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4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5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6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7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8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1.xml" ContentType="application/vnd.openxmlformats-officedocument.presentationml.tags+xml"/>
  <Override PartName="/ppt/notesSlides/notesSlide18.xml" ContentType="application/vnd.openxmlformats-officedocument.presentationml.notesSlide+xml"/>
  <Override PartName="/ppt/tags/tag12.xml" ContentType="application/vnd.openxmlformats-officedocument.presentationml.tags+xml"/>
  <Override PartName="/ppt/notesSlides/notesSlide19.xml" ContentType="application/vnd.openxmlformats-officedocument.presentationml.notesSlide+xml"/>
  <Override PartName="/ppt/tags/tag13.xml" ContentType="application/vnd.openxmlformats-officedocument.presentationml.tags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tags/tag15.xml" ContentType="application/vnd.openxmlformats-officedocument.presentationml.tags+xml"/>
  <Override PartName="/ppt/notesSlides/notesSlide22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heme/themeOverride1.xml" ContentType="application/vnd.openxmlformats-officedocument.themeOverride+xml"/>
  <Override PartName="/ppt/tags/tag19.xml" ContentType="application/vnd.openxmlformats-officedocument.presentationml.tags+xml"/>
  <Override PartName="/ppt/notesSlides/notesSlide25.xml" ContentType="application/vnd.openxmlformats-officedocument.presentationml.notesSlide+xml"/>
  <Override PartName="/ppt/theme/themeOverride2.xml" ContentType="application/vnd.openxmlformats-officedocument.themeOverride+xml"/>
  <Override PartName="/ppt/tags/tag20.xml" ContentType="application/vnd.openxmlformats-officedocument.presentationml.tags+xml"/>
  <Override PartName="/ppt/notesSlides/notesSlide26.xml" ContentType="application/vnd.openxmlformats-officedocument.presentationml.notesSlide+xml"/>
  <Override PartName="/ppt/tags/tag21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22.xml" ContentType="application/vnd.openxmlformats-officedocument.presentationml.tags+xml"/>
  <Override PartName="/ppt/notesSlides/notesSlide35.xml" ContentType="application/vnd.openxmlformats-officedocument.presentationml.notesSlide+xml"/>
  <Override PartName="/ppt/tags/tag23.xml" ContentType="application/vnd.openxmlformats-officedocument.presentationml.tags+xml"/>
  <Override PartName="/ppt/notesSlides/notesSlide36.xml" ContentType="application/vnd.openxmlformats-officedocument.presentationml.notesSlide+xml"/>
  <Override PartName="/ppt/tags/tag24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25.xml" ContentType="application/vnd.openxmlformats-officedocument.presentationml.tags+xml"/>
  <Override PartName="/ppt/notesSlides/notesSlide39.xml" ContentType="application/vnd.openxmlformats-officedocument.presentationml.notesSlide+xml"/>
  <Override PartName="/ppt/tags/tag26.xml" ContentType="application/vnd.openxmlformats-officedocument.presentationml.tags+xml"/>
  <Override PartName="/ppt/notesSlides/notesSlide40.xml" ContentType="application/vnd.openxmlformats-officedocument.presentationml.notesSlide+xml"/>
  <Override PartName="/ppt/tags/tag27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28.xml" ContentType="application/vnd.openxmlformats-officedocument.presentationml.tags+xml"/>
  <Override PartName="/ppt/notesSlides/notesSlide46.xml" ContentType="application/vnd.openxmlformats-officedocument.presentationml.notesSlide+xml"/>
  <Override PartName="/ppt/tags/tag29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tags/tag30.xml" ContentType="application/vnd.openxmlformats-officedocument.presentationml.tags+xml"/>
  <Override PartName="/ppt/notesSlides/notesSlide66.xml" ContentType="application/vnd.openxmlformats-officedocument.presentationml.notesSlide+xml"/>
  <Override PartName="/ppt/tags/tag31.xml" ContentType="application/vnd.openxmlformats-officedocument.presentationml.tags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tags/tag32.xml" ContentType="application/vnd.openxmlformats-officedocument.presentationml.tags+xml"/>
  <Override PartName="/ppt/notesSlides/notesSlide71.xml" ContentType="application/vnd.openxmlformats-officedocument.presentationml.notesSlide+xml"/>
  <Override PartName="/ppt/tags/tag33.xml" ContentType="application/vnd.openxmlformats-officedocument.presentationml.tags+xml"/>
  <Override PartName="/ppt/notesSlides/notesSlide72.xml" ContentType="application/vnd.openxmlformats-officedocument.presentationml.notesSlide+xml"/>
  <Override PartName="/ppt/tags/tag34.xml" ContentType="application/vnd.openxmlformats-officedocument.presentationml.tags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tags/tag35.xml" ContentType="application/vnd.openxmlformats-officedocument.presentationml.tags+xml"/>
  <Override PartName="/ppt/notesSlides/notesSlide76.xml" ContentType="application/vnd.openxmlformats-officedocument.presentationml.notesSlide+xml"/>
  <Override PartName="/ppt/tags/tag36.xml" ContentType="application/vnd.openxmlformats-officedocument.presentationml.tags+xml"/>
  <Override PartName="/ppt/notesSlides/notesSlide77.xml" ContentType="application/vnd.openxmlformats-officedocument.presentationml.notesSlide+xml"/>
  <Override PartName="/ppt/tags/tag37.xml" ContentType="application/vnd.openxmlformats-officedocument.presentationml.tags+xml"/>
  <Override PartName="/ppt/notesSlides/notesSlide78.xml" ContentType="application/vnd.openxmlformats-officedocument.presentationml.notesSlide+xml"/>
  <Override PartName="/ppt/tags/tag38.xml" ContentType="application/vnd.openxmlformats-officedocument.presentationml.tags+xml"/>
  <Override PartName="/ppt/notesSlides/notesSlide79.xml" ContentType="application/vnd.openxmlformats-officedocument.presentationml.notesSlide+xml"/>
  <Override PartName="/ppt/tags/tag39.xml" ContentType="application/vnd.openxmlformats-officedocument.presentationml.tags+xml"/>
  <Override PartName="/ppt/notesSlides/notesSlide80.xml" ContentType="application/vnd.openxmlformats-officedocument.presentationml.notesSlide+xml"/>
  <Override PartName="/ppt/tags/tag40.xml" ContentType="application/vnd.openxmlformats-officedocument.presentationml.tags+xml"/>
  <Override PartName="/ppt/notesSlides/notesSlide81.xml" ContentType="application/vnd.openxmlformats-officedocument.presentationml.notesSlide+xml"/>
  <Override PartName="/ppt/tags/tag41.xml" ContentType="application/vnd.openxmlformats-officedocument.presentationml.tags+xml"/>
  <Override PartName="/ppt/notesSlides/notesSlide82.xml" ContentType="application/vnd.openxmlformats-officedocument.presentationml.notesSlide+xml"/>
  <Override PartName="/ppt/tags/tag42.xml" ContentType="application/vnd.openxmlformats-officedocument.presentationml.tags+xml"/>
  <Override PartName="/ppt/notesSlides/notesSlide83.xml" ContentType="application/vnd.openxmlformats-officedocument.presentationml.notesSlide+xml"/>
  <Override PartName="/ppt/tags/tag43.xml" ContentType="application/vnd.openxmlformats-officedocument.presentationml.tags+xml"/>
  <Override PartName="/ppt/notesSlides/notesSlide84.xml" ContentType="application/vnd.openxmlformats-officedocument.presentationml.notesSlide+xml"/>
  <Override PartName="/ppt/tags/tag44.xml" ContentType="application/vnd.openxmlformats-officedocument.presentationml.tags+xml"/>
  <Override PartName="/ppt/notesSlides/notesSlide85.xml" ContentType="application/vnd.openxmlformats-officedocument.presentationml.notesSlide+xml"/>
  <Override PartName="/ppt/tags/tag45.xml" ContentType="application/vnd.openxmlformats-officedocument.presentationml.tags+xml"/>
  <Override PartName="/ppt/notesSlides/notesSlide86.xml" ContentType="application/vnd.openxmlformats-officedocument.presentationml.notesSlide+xml"/>
  <Override PartName="/ppt/tags/tag46.xml" ContentType="application/vnd.openxmlformats-officedocument.presentationml.tags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tags/tag47.xml" ContentType="application/vnd.openxmlformats-officedocument.presentationml.tags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tags/tag48.xml" ContentType="application/vnd.openxmlformats-officedocument.presentationml.tags+xml"/>
  <Override PartName="/ppt/notesSlides/notesSlide95.xml" ContentType="application/vnd.openxmlformats-officedocument.presentationml.notesSlide+xml"/>
  <Override PartName="/ppt/tags/tag49.xml" ContentType="application/vnd.openxmlformats-officedocument.presentationml.tags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tags/tag50.xml" ContentType="application/vnd.openxmlformats-officedocument.presentationml.tags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tags/tag51.xml" ContentType="application/vnd.openxmlformats-officedocument.presentationml.tags+xml"/>
  <Override PartName="/ppt/notesSlides/notesSlide104.xml" ContentType="application/vnd.openxmlformats-officedocument.presentationml.notesSlide+xml"/>
  <Override PartName="/ppt/tags/tag52.xml" ContentType="application/vnd.openxmlformats-officedocument.presentationml.tags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tags/tag53.xml" ContentType="application/vnd.openxmlformats-officedocument.presentationml.tags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tags/tag54.xml" ContentType="application/vnd.openxmlformats-officedocument.presentationml.tags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4011" r:id="rId1"/>
    <p:sldMasterId id="2147484015" r:id="rId2"/>
    <p:sldMasterId id="2147484212" r:id="rId3"/>
    <p:sldMasterId id="2147487835" r:id="rId4"/>
    <p:sldMasterId id="2147487859" r:id="rId5"/>
    <p:sldMasterId id="2147487871" r:id="rId6"/>
    <p:sldMasterId id="2147487907" r:id="rId7"/>
    <p:sldMasterId id="2147487919" r:id="rId8"/>
    <p:sldMasterId id="2147487932" r:id="rId9"/>
  </p:sldMasterIdLst>
  <p:notesMasterIdLst>
    <p:notesMasterId r:id="rId274"/>
  </p:notesMasterIdLst>
  <p:sldIdLst>
    <p:sldId id="18932" r:id="rId10"/>
    <p:sldId id="18929" r:id="rId11"/>
    <p:sldId id="18927" r:id="rId12"/>
    <p:sldId id="13925" r:id="rId13"/>
    <p:sldId id="18903" r:id="rId14"/>
    <p:sldId id="13926" r:id="rId15"/>
    <p:sldId id="18890" r:id="rId16"/>
    <p:sldId id="18891" r:id="rId17"/>
    <p:sldId id="18904" r:id="rId18"/>
    <p:sldId id="18892" r:id="rId19"/>
    <p:sldId id="18887" r:id="rId20"/>
    <p:sldId id="18882" r:id="rId21"/>
    <p:sldId id="18883" r:id="rId22"/>
    <p:sldId id="18918" r:id="rId23"/>
    <p:sldId id="18917" r:id="rId24"/>
    <p:sldId id="13930" r:id="rId25"/>
    <p:sldId id="18888" r:id="rId26"/>
    <p:sldId id="18881" r:id="rId27"/>
    <p:sldId id="18474" r:id="rId28"/>
    <p:sldId id="18587" r:id="rId29"/>
    <p:sldId id="18900" r:id="rId30"/>
    <p:sldId id="18893" r:id="rId31"/>
    <p:sldId id="13933" r:id="rId32"/>
    <p:sldId id="13934" r:id="rId33"/>
    <p:sldId id="13935" r:id="rId34"/>
    <p:sldId id="18472" r:id="rId35"/>
    <p:sldId id="18473" r:id="rId36"/>
    <p:sldId id="18475" r:id="rId37"/>
    <p:sldId id="18905" r:id="rId38"/>
    <p:sldId id="18906" r:id="rId39"/>
    <p:sldId id="18476" r:id="rId40"/>
    <p:sldId id="13924" r:id="rId41"/>
    <p:sldId id="15051" r:id="rId42"/>
    <p:sldId id="15052" r:id="rId43"/>
    <p:sldId id="18224" r:id="rId44"/>
    <p:sldId id="18875" r:id="rId45"/>
    <p:sldId id="18876" r:id="rId46"/>
    <p:sldId id="15056" r:id="rId47"/>
    <p:sldId id="18200" r:id="rId48"/>
    <p:sldId id="18902" r:id="rId49"/>
    <p:sldId id="18877" r:id="rId50"/>
    <p:sldId id="18919" r:id="rId51"/>
    <p:sldId id="18921" r:id="rId52"/>
    <p:sldId id="18922" r:id="rId53"/>
    <p:sldId id="18920" r:id="rId54"/>
    <p:sldId id="18923" r:id="rId55"/>
    <p:sldId id="18930" r:id="rId56"/>
    <p:sldId id="18925" r:id="rId57"/>
    <p:sldId id="18931" r:id="rId58"/>
    <p:sldId id="18939" r:id="rId59"/>
    <p:sldId id="18941" r:id="rId60"/>
    <p:sldId id="18940" r:id="rId61"/>
    <p:sldId id="18835" r:id="rId62"/>
    <p:sldId id="18544" r:id="rId63"/>
    <p:sldId id="18696" r:id="rId64"/>
    <p:sldId id="17914" r:id="rId65"/>
    <p:sldId id="17920" r:id="rId66"/>
    <p:sldId id="18858" r:id="rId67"/>
    <p:sldId id="18859" r:id="rId68"/>
    <p:sldId id="17896" r:id="rId69"/>
    <p:sldId id="18806" r:id="rId70"/>
    <p:sldId id="18807" r:id="rId71"/>
    <p:sldId id="18808" r:id="rId72"/>
    <p:sldId id="18360" r:id="rId73"/>
    <p:sldId id="18944" r:id="rId74"/>
    <p:sldId id="18943" r:id="rId75"/>
    <p:sldId id="18361" r:id="rId76"/>
    <p:sldId id="18382" r:id="rId77"/>
    <p:sldId id="18813" r:id="rId78"/>
    <p:sldId id="18847" r:id="rId79"/>
    <p:sldId id="18846" r:id="rId80"/>
    <p:sldId id="17329" r:id="rId81"/>
    <p:sldId id="18831" r:id="rId82"/>
    <p:sldId id="18862" r:id="rId83"/>
    <p:sldId id="18865" r:id="rId84"/>
    <p:sldId id="18864" r:id="rId85"/>
    <p:sldId id="276" r:id="rId86"/>
    <p:sldId id="277" r:id="rId87"/>
    <p:sldId id="278" r:id="rId88"/>
    <p:sldId id="279" r:id="rId89"/>
    <p:sldId id="280" r:id="rId90"/>
    <p:sldId id="17663" r:id="rId91"/>
    <p:sldId id="17664" r:id="rId92"/>
    <p:sldId id="281" r:id="rId93"/>
    <p:sldId id="17661" r:id="rId94"/>
    <p:sldId id="18945" r:id="rId95"/>
    <p:sldId id="282" r:id="rId96"/>
    <p:sldId id="283" r:id="rId97"/>
    <p:sldId id="284" r:id="rId98"/>
    <p:sldId id="285" r:id="rId99"/>
    <p:sldId id="286" r:id="rId100"/>
    <p:sldId id="287" r:id="rId101"/>
    <p:sldId id="288" r:id="rId102"/>
    <p:sldId id="289" r:id="rId103"/>
    <p:sldId id="290" r:id="rId104"/>
    <p:sldId id="291" r:id="rId105"/>
    <p:sldId id="292" r:id="rId106"/>
    <p:sldId id="293" r:id="rId107"/>
    <p:sldId id="294" r:id="rId108"/>
    <p:sldId id="296" r:id="rId109"/>
    <p:sldId id="18259" r:id="rId110"/>
    <p:sldId id="18288" r:id="rId111"/>
    <p:sldId id="365" r:id="rId112"/>
    <p:sldId id="360" r:id="rId113"/>
    <p:sldId id="16599" r:id="rId114"/>
    <p:sldId id="16610" r:id="rId115"/>
    <p:sldId id="16602" r:id="rId116"/>
    <p:sldId id="16600" r:id="rId117"/>
    <p:sldId id="16601" r:id="rId118"/>
    <p:sldId id="16504" r:id="rId119"/>
    <p:sldId id="16563" r:id="rId120"/>
    <p:sldId id="16505" r:id="rId121"/>
    <p:sldId id="16506" r:id="rId122"/>
    <p:sldId id="16507" r:id="rId123"/>
    <p:sldId id="16508" r:id="rId124"/>
    <p:sldId id="16603" r:id="rId125"/>
    <p:sldId id="16604" r:id="rId126"/>
    <p:sldId id="16509" r:id="rId127"/>
    <p:sldId id="16510" r:id="rId128"/>
    <p:sldId id="16607" r:id="rId129"/>
    <p:sldId id="16608" r:id="rId130"/>
    <p:sldId id="16511" r:id="rId131"/>
    <p:sldId id="16517" r:id="rId132"/>
    <p:sldId id="16518" r:id="rId133"/>
    <p:sldId id="16519" r:id="rId134"/>
    <p:sldId id="16520" r:id="rId135"/>
    <p:sldId id="16521" r:id="rId136"/>
    <p:sldId id="16522" r:id="rId137"/>
    <p:sldId id="16523" r:id="rId138"/>
    <p:sldId id="16532" r:id="rId139"/>
    <p:sldId id="16525" r:id="rId140"/>
    <p:sldId id="16612" r:id="rId141"/>
    <p:sldId id="16611" r:id="rId142"/>
    <p:sldId id="16572" r:id="rId143"/>
    <p:sldId id="16573" r:id="rId144"/>
    <p:sldId id="16574" r:id="rId145"/>
    <p:sldId id="16527" r:id="rId146"/>
    <p:sldId id="16528" r:id="rId147"/>
    <p:sldId id="16529" r:id="rId148"/>
    <p:sldId id="16530" r:id="rId149"/>
    <p:sldId id="16609" r:id="rId150"/>
    <p:sldId id="16605" r:id="rId151"/>
    <p:sldId id="16606" r:id="rId152"/>
    <p:sldId id="16575" r:id="rId153"/>
    <p:sldId id="16591" r:id="rId154"/>
    <p:sldId id="16593" r:id="rId155"/>
    <p:sldId id="16595" r:id="rId156"/>
    <p:sldId id="16594" r:id="rId157"/>
    <p:sldId id="16592" r:id="rId158"/>
    <p:sldId id="16597" r:id="rId159"/>
    <p:sldId id="16502" r:id="rId160"/>
    <p:sldId id="18949" r:id="rId161"/>
    <p:sldId id="18950" r:id="rId162"/>
    <p:sldId id="16503" r:id="rId163"/>
    <p:sldId id="18948" r:id="rId164"/>
    <p:sldId id="18933" r:id="rId165"/>
    <p:sldId id="18936" r:id="rId166"/>
    <p:sldId id="18946" r:id="rId167"/>
    <p:sldId id="18947" r:id="rId168"/>
    <p:sldId id="18934" r:id="rId169"/>
    <p:sldId id="18937" r:id="rId170"/>
    <p:sldId id="18938" r:id="rId171"/>
    <p:sldId id="16576" r:id="rId172"/>
    <p:sldId id="16577" r:id="rId173"/>
    <p:sldId id="16578" r:id="rId174"/>
    <p:sldId id="16486" r:id="rId175"/>
    <p:sldId id="16560" r:id="rId176"/>
    <p:sldId id="16559" r:id="rId177"/>
    <p:sldId id="16561" r:id="rId178"/>
    <p:sldId id="16562" r:id="rId179"/>
    <p:sldId id="16488" r:id="rId180"/>
    <p:sldId id="16489" r:id="rId181"/>
    <p:sldId id="16490" r:id="rId182"/>
    <p:sldId id="16492" r:id="rId183"/>
    <p:sldId id="16491" r:id="rId184"/>
    <p:sldId id="16564" r:id="rId185"/>
    <p:sldId id="16493" r:id="rId186"/>
    <p:sldId id="18273" r:id="rId187"/>
    <p:sldId id="18935" r:id="rId188"/>
    <p:sldId id="16495" r:id="rId189"/>
    <p:sldId id="16494" r:id="rId190"/>
    <p:sldId id="16496" r:id="rId191"/>
    <p:sldId id="16497" r:id="rId192"/>
    <p:sldId id="16498" r:id="rId193"/>
    <p:sldId id="16499" r:id="rId194"/>
    <p:sldId id="16500" r:id="rId195"/>
    <p:sldId id="16579" r:id="rId196"/>
    <p:sldId id="18256" r:id="rId197"/>
    <p:sldId id="18264" r:id="rId198"/>
    <p:sldId id="18274" r:id="rId199"/>
    <p:sldId id="18257" r:id="rId200"/>
    <p:sldId id="18262" r:id="rId201"/>
    <p:sldId id="18263" r:id="rId202"/>
    <p:sldId id="18942" r:id="rId203"/>
    <p:sldId id="18265" r:id="rId204"/>
    <p:sldId id="18266" r:id="rId205"/>
    <p:sldId id="18267" r:id="rId206"/>
    <p:sldId id="18269" r:id="rId207"/>
    <p:sldId id="1220" r:id="rId208"/>
    <p:sldId id="18270" r:id="rId209"/>
    <p:sldId id="1306" r:id="rId210"/>
    <p:sldId id="1307" r:id="rId211"/>
    <p:sldId id="1418" r:id="rId212"/>
    <p:sldId id="1419" r:id="rId213"/>
    <p:sldId id="1420" r:id="rId214"/>
    <p:sldId id="1421" r:id="rId215"/>
    <p:sldId id="1422" r:id="rId216"/>
    <p:sldId id="1423" r:id="rId217"/>
    <p:sldId id="1415" r:id="rId218"/>
    <p:sldId id="1312" r:id="rId219"/>
    <p:sldId id="1439" r:id="rId220"/>
    <p:sldId id="1416" r:id="rId221"/>
    <p:sldId id="1414" r:id="rId222"/>
    <p:sldId id="1313" r:id="rId223"/>
    <p:sldId id="1424" r:id="rId224"/>
    <p:sldId id="1417" r:id="rId225"/>
    <p:sldId id="1432" r:id="rId226"/>
    <p:sldId id="1433" r:id="rId227"/>
    <p:sldId id="1319" r:id="rId228"/>
    <p:sldId id="1425" r:id="rId229"/>
    <p:sldId id="1428" r:id="rId230"/>
    <p:sldId id="1429" r:id="rId231"/>
    <p:sldId id="1430" r:id="rId232"/>
    <p:sldId id="1431" r:id="rId233"/>
    <p:sldId id="1436" r:id="rId234"/>
    <p:sldId id="1435" r:id="rId235"/>
    <p:sldId id="1437" r:id="rId236"/>
    <p:sldId id="1438" r:id="rId237"/>
    <p:sldId id="1318" r:id="rId238"/>
    <p:sldId id="1321" r:id="rId239"/>
    <p:sldId id="1434" r:id="rId240"/>
    <p:sldId id="18271" r:id="rId241"/>
    <p:sldId id="3271" r:id="rId242"/>
    <p:sldId id="3272" r:id="rId243"/>
    <p:sldId id="3278" r:id="rId244"/>
    <p:sldId id="3285" r:id="rId245"/>
    <p:sldId id="3284" r:id="rId246"/>
    <p:sldId id="3189" r:id="rId247"/>
    <p:sldId id="3190" r:id="rId248"/>
    <p:sldId id="3191" r:id="rId249"/>
    <p:sldId id="3279" r:id="rId250"/>
    <p:sldId id="3274" r:id="rId251"/>
    <p:sldId id="3193" r:id="rId252"/>
    <p:sldId id="3194" r:id="rId253"/>
    <p:sldId id="3195" r:id="rId254"/>
    <p:sldId id="3196" r:id="rId255"/>
    <p:sldId id="3197" r:id="rId256"/>
    <p:sldId id="3198" r:id="rId257"/>
    <p:sldId id="3199" r:id="rId258"/>
    <p:sldId id="3200" r:id="rId259"/>
    <p:sldId id="3275" r:id="rId260"/>
    <p:sldId id="3201" r:id="rId261"/>
    <p:sldId id="3202" r:id="rId262"/>
    <p:sldId id="3280" r:id="rId263"/>
    <p:sldId id="3203" r:id="rId264"/>
    <p:sldId id="3204" r:id="rId265"/>
    <p:sldId id="3205" r:id="rId266"/>
    <p:sldId id="3206" r:id="rId267"/>
    <p:sldId id="3207" r:id="rId268"/>
    <p:sldId id="3208" r:id="rId269"/>
    <p:sldId id="3277" r:id="rId270"/>
    <p:sldId id="3209" r:id="rId271"/>
    <p:sldId id="3282" r:id="rId272"/>
    <p:sldId id="3283" r:id="rId27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CCCC"/>
    <a:srgbClr val="0000FA"/>
    <a:srgbClr val="FF7C80"/>
    <a:srgbClr val="F8F8F8"/>
    <a:srgbClr val="D9D9D9"/>
    <a:srgbClr val="FF99FF"/>
    <a:srgbClr val="008000"/>
    <a:srgbClr val="CCECFF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309" autoAdjust="0"/>
    <p:restoredTop sz="93446" autoAdjust="0"/>
  </p:normalViewPr>
  <p:slideViewPr>
    <p:cSldViewPr>
      <p:cViewPr>
        <p:scale>
          <a:sx n="60" d="100"/>
          <a:sy n="60" d="100"/>
        </p:scale>
        <p:origin x="656" y="12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740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8.xml"/><Relationship Id="rId21" Type="http://schemas.openxmlformats.org/officeDocument/2006/relationships/slide" Target="slides/slide12.xml"/><Relationship Id="rId63" Type="http://schemas.openxmlformats.org/officeDocument/2006/relationships/slide" Target="slides/slide54.xml"/><Relationship Id="rId159" Type="http://schemas.openxmlformats.org/officeDocument/2006/relationships/slide" Target="slides/slide150.xml"/><Relationship Id="rId170" Type="http://schemas.openxmlformats.org/officeDocument/2006/relationships/slide" Target="slides/slide161.xml"/><Relationship Id="rId226" Type="http://schemas.openxmlformats.org/officeDocument/2006/relationships/slide" Target="slides/slide217.xml"/><Relationship Id="rId268" Type="http://schemas.openxmlformats.org/officeDocument/2006/relationships/slide" Target="slides/slide259.xml"/><Relationship Id="rId32" Type="http://schemas.openxmlformats.org/officeDocument/2006/relationships/slide" Target="slides/slide23.xml"/><Relationship Id="rId74" Type="http://schemas.openxmlformats.org/officeDocument/2006/relationships/slide" Target="slides/slide65.xml"/><Relationship Id="rId128" Type="http://schemas.openxmlformats.org/officeDocument/2006/relationships/slide" Target="slides/slide119.xml"/><Relationship Id="rId5" Type="http://schemas.openxmlformats.org/officeDocument/2006/relationships/slideMaster" Target="slideMasters/slideMaster5.xml"/><Relationship Id="rId181" Type="http://schemas.openxmlformats.org/officeDocument/2006/relationships/slide" Target="slides/slide172.xml"/><Relationship Id="rId237" Type="http://schemas.openxmlformats.org/officeDocument/2006/relationships/slide" Target="slides/slide228.xml"/><Relationship Id="rId258" Type="http://schemas.openxmlformats.org/officeDocument/2006/relationships/slide" Target="slides/slide249.xml"/><Relationship Id="rId22" Type="http://schemas.openxmlformats.org/officeDocument/2006/relationships/slide" Target="slides/slide13.xml"/><Relationship Id="rId43" Type="http://schemas.openxmlformats.org/officeDocument/2006/relationships/slide" Target="slides/slide34.xml"/><Relationship Id="rId64" Type="http://schemas.openxmlformats.org/officeDocument/2006/relationships/slide" Target="slides/slide55.xml"/><Relationship Id="rId118" Type="http://schemas.openxmlformats.org/officeDocument/2006/relationships/slide" Target="slides/slide109.xml"/><Relationship Id="rId139" Type="http://schemas.openxmlformats.org/officeDocument/2006/relationships/slide" Target="slides/slide130.xml"/><Relationship Id="rId85" Type="http://schemas.openxmlformats.org/officeDocument/2006/relationships/slide" Target="slides/slide76.xml"/><Relationship Id="rId150" Type="http://schemas.openxmlformats.org/officeDocument/2006/relationships/slide" Target="slides/slide141.xml"/><Relationship Id="rId171" Type="http://schemas.openxmlformats.org/officeDocument/2006/relationships/slide" Target="slides/slide162.xml"/><Relationship Id="rId192" Type="http://schemas.openxmlformats.org/officeDocument/2006/relationships/slide" Target="slides/slide183.xml"/><Relationship Id="rId206" Type="http://schemas.openxmlformats.org/officeDocument/2006/relationships/slide" Target="slides/slide197.xml"/><Relationship Id="rId227" Type="http://schemas.openxmlformats.org/officeDocument/2006/relationships/slide" Target="slides/slide218.xml"/><Relationship Id="rId248" Type="http://schemas.openxmlformats.org/officeDocument/2006/relationships/slide" Target="slides/slide239.xml"/><Relationship Id="rId269" Type="http://schemas.openxmlformats.org/officeDocument/2006/relationships/slide" Target="slides/slide260.xml"/><Relationship Id="rId12" Type="http://schemas.openxmlformats.org/officeDocument/2006/relationships/slide" Target="slides/slide3.xml"/><Relationship Id="rId33" Type="http://schemas.openxmlformats.org/officeDocument/2006/relationships/slide" Target="slides/slide24.xml"/><Relationship Id="rId108" Type="http://schemas.openxmlformats.org/officeDocument/2006/relationships/slide" Target="slides/slide99.xml"/><Relationship Id="rId129" Type="http://schemas.openxmlformats.org/officeDocument/2006/relationships/slide" Target="slides/slide120.xml"/><Relationship Id="rId54" Type="http://schemas.openxmlformats.org/officeDocument/2006/relationships/slide" Target="slides/slide45.xml"/><Relationship Id="rId75" Type="http://schemas.openxmlformats.org/officeDocument/2006/relationships/slide" Target="slides/slide66.xml"/><Relationship Id="rId96" Type="http://schemas.openxmlformats.org/officeDocument/2006/relationships/slide" Target="slides/slide87.xml"/><Relationship Id="rId140" Type="http://schemas.openxmlformats.org/officeDocument/2006/relationships/slide" Target="slides/slide131.xml"/><Relationship Id="rId161" Type="http://schemas.openxmlformats.org/officeDocument/2006/relationships/slide" Target="slides/slide152.xml"/><Relationship Id="rId182" Type="http://schemas.openxmlformats.org/officeDocument/2006/relationships/slide" Target="slides/slide173.xml"/><Relationship Id="rId217" Type="http://schemas.openxmlformats.org/officeDocument/2006/relationships/slide" Target="slides/slide208.xml"/><Relationship Id="rId6" Type="http://schemas.openxmlformats.org/officeDocument/2006/relationships/slideMaster" Target="slideMasters/slideMaster6.xml"/><Relationship Id="rId238" Type="http://schemas.openxmlformats.org/officeDocument/2006/relationships/slide" Target="slides/slide229.xml"/><Relationship Id="rId259" Type="http://schemas.openxmlformats.org/officeDocument/2006/relationships/slide" Target="slides/slide250.xml"/><Relationship Id="rId23" Type="http://schemas.openxmlformats.org/officeDocument/2006/relationships/slide" Target="slides/slide14.xml"/><Relationship Id="rId119" Type="http://schemas.openxmlformats.org/officeDocument/2006/relationships/slide" Target="slides/slide110.xml"/><Relationship Id="rId270" Type="http://schemas.openxmlformats.org/officeDocument/2006/relationships/slide" Target="slides/slide261.xml"/><Relationship Id="rId44" Type="http://schemas.openxmlformats.org/officeDocument/2006/relationships/slide" Target="slides/slide35.xml"/><Relationship Id="rId65" Type="http://schemas.openxmlformats.org/officeDocument/2006/relationships/slide" Target="slides/slide56.xml"/><Relationship Id="rId86" Type="http://schemas.openxmlformats.org/officeDocument/2006/relationships/slide" Target="slides/slide77.xml"/><Relationship Id="rId130" Type="http://schemas.openxmlformats.org/officeDocument/2006/relationships/slide" Target="slides/slide121.xml"/><Relationship Id="rId151" Type="http://schemas.openxmlformats.org/officeDocument/2006/relationships/slide" Target="slides/slide142.xml"/><Relationship Id="rId172" Type="http://schemas.openxmlformats.org/officeDocument/2006/relationships/slide" Target="slides/slide163.xml"/><Relationship Id="rId193" Type="http://schemas.openxmlformats.org/officeDocument/2006/relationships/slide" Target="slides/slide184.xml"/><Relationship Id="rId207" Type="http://schemas.openxmlformats.org/officeDocument/2006/relationships/slide" Target="slides/slide198.xml"/><Relationship Id="rId228" Type="http://schemas.openxmlformats.org/officeDocument/2006/relationships/slide" Target="slides/slide219.xml"/><Relationship Id="rId249" Type="http://schemas.openxmlformats.org/officeDocument/2006/relationships/slide" Target="slides/slide240.xml"/><Relationship Id="rId13" Type="http://schemas.openxmlformats.org/officeDocument/2006/relationships/slide" Target="slides/slide4.xml"/><Relationship Id="rId109" Type="http://schemas.openxmlformats.org/officeDocument/2006/relationships/slide" Target="slides/slide100.xml"/><Relationship Id="rId260" Type="http://schemas.openxmlformats.org/officeDocument/2006/relationships/slide" Target="slides/slide251.xml"/><Relationship Id="rId34" Type="http://schemas.openxmlformats.org/officeDocument/2006/relationships/slide" Target="slides/slide25.xml"/><Relationship Id="rId55" Type="http://schemas.openxmlformats.org/officeDocument/2006/relationships/slide" Target="slides/slide46.xml"/><Relationship Id="rId76" Type="http://schemas.openxmlformats.org/officeDocument/2006/relationships/slide" Target="slides/slide67.xml"/><Relationship Id="rId97" Type="http://schemas.openxmlformats.org/officeDocument/2006/relationships/slide" Target="slides/slide88.xml"/><Relationship Id="rId120" Type="http://schemas.openxmlformats.org/officeDocument/2006/relationships/slide" Target="slides/slide111.xml"/><Relationship Id="rId141" Type="http://schemas.openxmlformats.org/officeDocument/2006/relationships/slide" Target="slides/slide132.xml"/><Relationship Id="rId7" Type="http://schemas.openxmlformats.org/officeDocument/2006/relationships/slideMaster" Target="slideMasters/slideMaster7.xml"/><Relationship Id="rId162" Type="http://schemas.openxmlformats.org/officeDocument/2006/relationships/slide" Target="slides/slide153.xml"/><Relationship Id="rId183" Type="http://schemas.openxmlformats.org/officeDocument/2006/relationships/slide" Target="slides/slide174.xml"/><Relationship Id="rId218" Type="http://schemas.openxmlformats.org/officeDocument/2006/relationships/slide" Target="slides/slide209.xml"/><Relationship Id="rId239" Type="http://schemas.openxmlformats.org/officeDocument/2006/relationships/slide" Target="slides/slide230.xml"/><Relationship Id="rId250" Type="http://schemas.openxmlformats.org/officeDocument/2006/relationships/slide" Target="slides/slide241.xml"/><Relationship Id="rId271" Type="http://schemas.openxmlformats.org/officeDocument/2006/relationships/slide" Target="slides/slide262.xml"/><Relationship Id="rId24" Type="http://schemas.openxmlformats.org/officeDocument/2006/relationships/slide" Target="slides/slide15.xml"/><Relationship Id="rId45" Type="http://schemas.openxmlformats.org/officeDocument/2006/relationships/slide" Target="slides/slide36.xml"/><Relationship Id="rId66" Type="http://schemas.openxmlformats.org/officeDocument/2006/relationships/slide" Target="slides/slide57.xml"/><Relationship Id="rId87" Type="http://schemas.openxmlformats.org/officeDocument/2006/relationships/slide" Target="slides/slide78.xml"/><Relationship Id="rId110" Type="http://schemas.openxmlformats.org/officeDocument/2006/relationships/slide" Target="slides/slide101.xml"/><Relationship Id="rId131" Type="http://schemas.openxmlformats.org/officeDocument/2006/relationships/slide" Target="slides/slide122.xml"/><Relationship Id="rId152" Type="http://schemas.openxmlformats.org/officeDocument/2006/relationships/slide" Target="slides/slide143.xml"/><Relationship Id="rId173" Type="http://schemas.openxmlformats.org/officeDocument/2006/relationships/slide" Target="slides/slide164.xml"/><Relationship Id="rId194" Type="http://schemas.openxmlformats.org/officeDocument/2006/relationships/slide" Target="slides/slide185.xml"/><Relationship Id="rId208" Type="http://schemas.openxmlformats.org/officeDocument/2006/relationships/slide" Target="slides/slide199.xml"/><Relationship Id="rId229" Type="http://schemas.openxmlformats.org/officeDocument/2006/relationships/slide" Target="slides/slide220.xml"/><Relationship Id="rId240" Type="http://schemas.openxmlformats.org/officeDocument/2006/relationships/slide" Target="slides/slide231.xml"/><Relationship Id="rId261" Type="http://schemas.openxmlformats.org/officeDocument/2006/relationships/slide" Target="slides/slide252.xml"/><Relationship Id="rId14" Type="http://schemas.openxmlformats.org/officeDocument/2006/relationships/slide" Target="slides/slide5.xml"/><Relationship Id="rId35" Type="http://schemas.openxmlformats.org/officeDocument/2006/relationships/slide" Target="slides/slide26.xml"/><Relationship Id="rId56" Type="http://schemas.openxmlformats.org/officeDocument/2006/relationships/slide" Target="slides/slide47.xml"/><Relationship Id="rId77" Type="http://schemas.openxmlformats.org/officeDocument/2006/relationships/slide" Target="slides/slide68.xml"/><Relationship Id="rId100" Type="http://schemas.openxmlformats.org/officeDocument/2006/relationships/slide" Target="slides/slide91.xml"/><Relationship Id="rId8" Type="http://schemas.openxmlformats.org/officeDocument/2006/relationships/slideMaster" Target="slideMasters/slideMaster8.xml"/><Relationship Id="rId98" Type="http://schemas.openxmlformats.org/officeDocument/2006/relationships/slide" Target="slides/slide89.xml"/><Relationship Id="rId121" Type="http://schemas.openxmlformats.org/officeDocument/2006/relationships/slide" Target="slides/slide112.xml"/><Relationship Id="rId142" Type="http://schemas.openxmlformats.org/officeDocument/2006/relationships/slide" Target="slides/slide133.xml"/><Relationship Id="rId163" Type="http://schemas.openxmlformats.org/officeDocument/2006/relationships/slide" Target="slides/slide154.xml"/><Relationship Id="rId184" Type="http://schemas.openxmlformats.org/officeDocument/2006/relationships/slide" Target="slides/slide175.xml"/><Relationship Id="rId219" Type="http://schemas.openxmlformats.org/officeDocument/2006/relationships/slide" Target="slides/slide210.xml"/><Relationship Id="rId230" Type="http://schemas.openxmlformats.org/officeDocument/2006/relationships/slide" Target="slides/slide221.xml"/><Relationship Id="rId251" Type="http://schemas.openxmlformats.org/officeDocument/2006/relationships/slide" Target="slides/slide242.xml"/><Relationship Id="rId25" Type="http://schemas.openxmlformats.org/officeDocument/2006/relationships/slide" Target="slides/slide16.xml"/><Relationship Id="rId46" Type="http://schemas.openxmlformats.org/officeDocument/2006/relationships/slide" Target="slides/slide37.xml"/><Relationship Id="rId67" Type="http://schemas.openxmlformats.org/officeDocument/2006/relationships/slide" Target="slides/slide58.xml"/><Relationship Id="rId272" Type="http://schemas.openxmlformats.org/officeDocument/2006/relationships/slide" Target="slides/slide263.xml"/><Relationship Id="rId88" Type="http://schemas.openxmlformats.org/officeDocument/2006/relationships/slide" Target="slides/slide79.xml"/><Relationship Id="rId111" Type="http://schemas.openxmlformats.org/officeDocument/2006/relationships/slide" Target="slides/slide102.xml"/><Relationship Id="rId132" Type="http://schemas.openxmlformats.org/officeDocument/2006/relationships/slide" Target="slides/slide123.xml"/><Relationship Id="rId153" Type="http://schemas.openxmlformats.org/officeDocument/2006/relationships/slide" Target="slides/slide144.xml"/><Relationship Id="rId174" Type="http://schemas.openxmlformats.org/officeDocument/2006/relationships/slide" Target="slides/slide165.xml"/><Relationship Id="rId195" Type="http://schemas.openxmlformats.org/officeDocument/2006/relationships/slide" Target="slides/slide186.xml"/><Relationship Id="rId209" Type="http://schemas.openxmlformats.org/officeDocument/2006/relationships/slide" Target="slides/slide200.xml"/><Relationship Id="rId220" Type="http://schemas.openxmlformats.org/officeDocument/2006/relationships/slide" Target="slides/slide211.xml"/><Relationship Id="rId241" Type="http://schemas.openxmlformats.org/officeDocument/2006/relationships/slide" Target="slides/slide232.xml"/><Relationship Id="rId15" Type="http://schemas.openxmlformats.org/officeDocument/2006/relationships/slide" Target="slides/slide6.xml"/><Relationship Id="rId36" Type="http://schemas.openxmlformats.org/officeDocument/2006/relationships/slide" Target="slides/slide27.xml"/><Relationship Id="rId57" Type="http://schemas.openxmlformats.org/officeDocument/2006/relationships/slide" Target="slides/slide48.xml"/><Relationship Id="rId262" Type="http://schemas.openxmlformats.org/officeDocument/2006/relationships/slide" Target="slides/slide253.xml"/><Relationship Id="rId78" Type="http://schemas.openxmlformats.org/officeDocument/2006/relationships/slide" Target="slides/slide69.xml"/><Relationship Id="rId99" Type="http://schemas.openxmlformats.org/officeDocument/2006/relationships/slide" Target="slides/slide90.xml"/><Relationship Id="rId101" Type="http://schemas.openxmlformats.org/officeDocument/2006/relationships/slide" Target="slides/slide92.xml"/><Relationship Id="rId122" Type="http://schemas.openxmlformats.org/officeDocument/2006/relationships/slide" Target="slides/slide113.xml"/><Relationship Id="rId143" Type="http://schemas.openxmlformats.org/officeDocument/2006/relationships/slide" Target="slides/slide134.xml"/><Relationship Id="rId164" Type="http://schemas.openxmlformats.org/officeDocument/2006/relationships/slide" Target="slides/slide155.xml"/><Relationship Id="rId185" Type="http://schemas.openxmlformats.org/officeDocument/2006/relationships/slide" Target="slides/slide176.xml"/><Relationship Id="rId9" Type="http://schemas.openxmlformats.org/officeDocument/2006/relationships/slideMaster" Target="slideMasters/slideMaster9.xml"/><Relationship Id="rId210" Type="http://schemas.openxmlformats.org/officeDocument/2006/relationships/slide" Target="slides/slide201.xml"/><Relationship Id="rId26" Type="http://schemas.openxmlformats.org/officeDocument/2006/relationships/slide" Target="slides/slide17.xml"/><Relationship Id="rId231" Type="http://schemas.openxmlformats.org/officeDocument/2006/relationships/slide" Target="slides/slide222.xml"/><Relationship Id="rId252" Type="http://schemas.openxmlformats.org/officeDocument/2006/relationships/slide" Target="slides/slide243.xml"/><Relationship Id="rId273" Type="http://schemas.openxmlformats.org/officeDocument/2006/relationships/slide" Target="slides/slide264.xml"/><Relationship Id="rId47" Type="http://schemas.openxmlformats.org/officeDocument/2006/relationships/slide" Target="slides/slide38.xml"/><Relationship Id="rId68" Type="http://schemas.openxmlformats.org/officeDocument/2006/relationships/slide" Target="slides/slide59.xml"/><Relationship Id="rId89" Type="http://schemas.openxmlformats.org/officeDocument/2006/relationships/slide" Target="slides/slide80.xml"/><Relationship Id="rId112" Type="http://schemas.openxmlformats.org/officeDocument/2006/relationships/slide" Target="slides/slide103.xml"/><Relationship Id="rId133" Type="http://schemas.openxmlformats.org/officeDocument/2006/relationships/slide" Target="slides/slide124.xml"/><Relationship Id="rId154" Type="http://schemas.openxmlformats.org/officeDocument/2006/relationships/slide" Target="slides/slide145.xml"/><Relationship Id="rId175" Type="http://schemas.openxmlformats.org/officeDocument/2006/relationships/slide" Target="slides/slide166.xml"/><Relationship Id="rId196" Type="http://schemas.openxmlformats.org/officeDocument/2006/relationships/slide" Target="slides/slide187.xml"/><Relationship Id="rId200" Type="http://schemas.openxmlformats.org/officeDocument/2006/relationships/slide" Target="slides/slide191.xml"/><Relationship Id="rId16" Type="http://schemas.openxmlformats.org/officeDocument/2006/relationships/slide" Target="slides/slide7.xml"/><Relationship Id="rId221" Type="http://schemas.openxmlformats.org/officeDocument/2006/relationships/slide" Target="slides/slide212.xml"/><Relationship Id="rId242" Type="http://schemas.openxmlformats.org/officeDocument/2006/relationships/slide" Target="slides/slide233.xml"/><Relationship Id="rId263" Type="http://schemas.openxmlformats.org/officeDocument/2006/relationships/slide" Target="slides/slide254.xml"/><Relationship Id="rId37" Type="http://schemas.openxmlformats.org/officeDocument/2006/relationships/slide" Target="slides/slide28.xml"/><Relationship Id="rId58" Type="http://schemas.openxmlformats.org/officeDocument/2006/relationships/slide" Target="slides/slide49.xml"/><Relationship Id="rId79" Type="http://schemas.openxmlformats.org/officeDocument/2006/relationships/slide" Target="slides/slide70.xml"/><Relationship Id="rId102" Type="http://schemas.openxmlformats.org/officeDocument/2006/relationships/slide" Target="slides/slide93.xml"/><Relationship Id="rId123" Type="http://schemas.openxmlformats.org/officeDocument/2006/relationships/slide" Target="slides/slide114.xml"/><Relationship Id="rId144" Type="http://schemas.openxmlformats.org/officeDocument/2006/relationships/slide" Target="slides/slide135.xml"/><Relationship Id="rId90" Type="http://schemas.openxmlformats.org/officeDocument/2006/relationships/slide" Target="slides/slide81.xml"/><Relationship Id="rId165" Type="http://schemas.openxmlformats.org/officeDocument/2006/relationships/slide" Target="slides/slide156.xml"/><Relationship Id="rId186" Type="http://schemas.openxmlformats.org/officeDocument/2006/relationships/slide" Target="slides/slide177.xml"/><Relationship Id="rId211" Type="http://schemas.openxmlformats.org/officeDocument/2006/relationships/slide" Target="slides/slide202.xml"/><Relationship Id="rId232" Type="http://schemas.openxmlformats.org/officeDocument/2006/relationships/slide" Target="slides/slide223.xml"/><Relationship Id="rId253" Type="http://schemas.openxmlformats.org/officeDocument/2006/relationships/slide" Target="slides/slide244.xml"/><Relationship Id="rId274" Type="http://schemas.openxmlformats.org/officeDocument/2006/relationships/notesMaster" Target="notesMasters/notesMaster1.xml"/><Relationship Id="rId27" Type="http://schemas.openxmlformats.org/officeDocument/2006/relationships/slide" Target="slides/slide18.xml"/><Relationship Id="rId48" Type="http://schemas.openxmlformats.org/officeDocument/2006/relationships/slide" Target="slides/slide39.xml"/><Relationship Id="rId69" Type="http://schemas.openxmlformats.org/officeDocument/2006/relationships/slide" Target="slides/slide60.xml"/><Relationship Id="rId113" Type="http://schemas.openxmlformats.org/officeDocument/2006/relationships/slide" Target="slides/slide104.xml"/><Relationship Id="rId134" Type="http://schemas.openxmlformats.org/officeDocument/2006/relationships/slide" Target="slides/slide125.xml"/><Relationship Id="rId80" Type="http://schemas.openxmlformats.org/officeDocument/2006/relationships/slide" Target="slides/slide71.xml"/><Relationship Id="rId155" Type="http://schemas.openxmlformats.org/officeDocument/2006/relationships/slide" Target="slides/slide146.xml"/><Relationship Id="rId176" Type="http://schemas.openxmlformats.org/officeDocument/2006/relationships/slide" Target="slides/slide167.xml"/><Relationship Id="rId197" Type="http://schemas.openxmlformats.org/officeDocument/2006/relationships/slide" Target="slides/slide188.xml"/><Relationship Id="rId201" Type="http://schemas.openxmlformats.org/officeDocument/2006/relationships/slide" Target="slides/slide192.xml"/><Relationship Id="rId222" Type="http://schemas.openxmlformats.org/officeDocument/2006/relationships/slide" Target="slides/slide213.xml"/><Relationship Id="rId243" Type="http://schemas.openxmlformats.org/officeDocument/2006/relationships/slide" Target="slides/slide234.xml"/><Relationship Id="rId264" Type="http://schemas.openxmlformats.org/officeDocument/2006/relationships/slide" Target="slides/slide255.xml"/><Relationship Id="rId17" Type="http://schemas.openxmlformats.org/officeDocument/2006/relationships/slide" Target="slides/slide8.xml"/><Relationship Id="rId38" Type="http://schemas.openxmlformats.org/officeDocument/2006/relationships/slide" Target="slides/slide29.xml"/><Relationship Id="rId59" Type="http://schemas.openxmlformats.org/officeDocument/2006/relationships/slide" Target="slides/slide50.xml"/><Relationship Id="rId103" Type="http://schemas.openxmlformats.org/officeDocument/2006/relationships/slide" Target="slides/slide94.xml"/><Relationship Id="rId124" Type="http://schemas.openxmlformats.org/officeDocument/2006/relationships/slide" Target="slides/slide115.xml"/><Relationship Id="rId70" Type="http://schemas.openxmlformats.org/officeDocument/2006/relationships/slide" Target="slides/slide61.xml"/><Relationship Id="rId91" Type="http://schemas.openxmlformats.org/officeDocument/2006/relationships/slide" Target="slides/slide82.xml"/><Relationship Id="rId145" Type="http://schemas.openxmlformats.org/officeDocument/2006/relationships/slide" Target="slides/slide136.xml"/><Relationship Id="rId166" Type="http://schemas.openxmlformats.org/officeDocument/2006/relationships/slide" Target="slides/slide157.xml"/><Relationship Id="rId187" Type="http://schemas.openxmlformats.org/officeDocument/2006/relationships/slide" Target="slides/slide178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03.xml"/><Relationship Id="rId233" Type="http://schemas.openxmlformats.org/officeDocument/2006/relationships/slide" Target="slides/slide224.xml"/><Relationship Id="rId254" Type="http://schemas.openxmlformats.org/officeDocument/2006/relationships/slide" Target="slides/slide245.xml"/><Relationship Id="rId28" Type="http://schemas.openxmlformats.org/officeDocument/2006/relationships/slide" Target="slides/slide19.xml"/><Relationship Id="rId49" Type="http://schemas.openxmlformats.org/officeDocument/2006/relationships/slide" Target="slides/slide40.xml"/><Relationship Id="rId114" Type="http://schemas.openxmlformats.org/officeDocument/2006/relationships/slide" Target="slides/slide105.xml"/><Relationship Id="rId275" Type="http://schemas.openxmlformats.org/officeDocument/2006/relationships/presProps" Target="presProps.xml"/><Relationship Id="rId60" Type="http://schemas.openxmlformats.org/officeDocument/2006/relationships/slide" Target="slides/slide51.xml"/><Relationship Id="rId81" Type="http://schemas.openxmlformats.org/officeDocument/2006/relationships/slide" Target="slides/slide72.xml"/><Relationship Id="rId135" Type="http://schemas.openxmlformats.org/officeDocument/2006/relationships/slide" Target="slides/slide126.xml"/><Relationship Id="rId156" Type="http://schemas.openxmlformats.org/officeDocument/2006/relationships/slide" Target="slides/slide147.xml"/><Relationship Id="rId177" Type="http://schemas.openxmlformats.org/officeDocument/2006/relationships/slide" Target="slides/slide168.xml"/><Relationship Id="rId198" Type="http://schemas.openxmlformats.org/officeDocument/2006/relationships/slide" Target="slides/slide189.xml"/><Relationship Id="rId202" Type="http://schemas.openxmlformats.org/officeDocument/2006/relationships/slide" Target="slides/slide193.xml"/><Relationship Id="rId223" Type="http://schemas.openxmlformats.org/officeDocument/2006/relationships/slide" Target="slides/slide214.xml"/><Relationship Id="rId244" Type="http://schemas.openxmlformats.org/officeDocument/2006/relationships/slide" Target="slides/slide235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265" Type="http://schemas.openxmlformats.org/officeDocument/2006/relationships/slide" Target="slides/slide256.xml"/><Relationship Id="rId50" Type="http://schemas.openxmlformats.org/officeDocument/2006/relationships/slide" Target="slides/slide41.xml"/><Relationship Id="rId104" Type="http://schemas.openxmlformats.org/officeDocument/2006/relationships/slide" Target="slides/slide95.xml"/><Relationship Id="rId125" Type="http://schemas.openxmlformats.org/officeDocument/2006/relationships/slide" Target="slides/slide116.xml"/><Relationship Id="rId146" Type="http://schemas.openxmlformats.org/officeDocument/2006/relationships/slide" Target="slides/slide137.xml"/><Relationship Id="rId167" Type="http://schemas.openxmlformats.org/officeDocument/2006/relationships/slide" Target="slides/slide158.xml"/><Relationship Id="rId188" Type="http://schemas.openxmlformats.org/officeDocument/2006/relationships/slide" Target="slides/slide179.xml"/><Relationship Id="rId71" Type="http://schemas.openxmlformats.org/officeDocument/2006/relationships/slide" Target="slides/slide62.xml"/><Relationship Id="rId92" Type="http://schemas.openxmlformats.org/officeDocument/2006/relationships/slide" Target="slides/slide83.xml"/><Relationship Id="rId213" Type="http://schemas.openxmlformats.org/officeDocument/2006/relationships/slide" Target="slides/slide204.xml"/><Relationship Id="rId234" Type="http://schemas.openxmlformats.org/officeDocument/2006/relationships/slide" Target="slides/slide22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0.xml"/><Relationship Id="rId255" Type="http://schemas.openxmlformats.org/officeDocument/2006/relationships/slide" Target="slides/slide246.xml"/><Relationship Id="rId276" Type="http://schemas.openxmlformats.org/officeDocument/2006/relationships/viewProps" Target="viewProps.xml"/><Relationship Id="rId40" Type="http://schemas.openxmlformats.org/officeDocument/2006/relationships/slide" Target="slides/slide31.xml"/><Relationship Id="rId115" Type="http://schemas.openxmlformats.org/officeDocument/2006/relationships/slide" Target="slides/slide106.xml"/><Relationship Id="rId136" Type="http://schemas.openxmlformats.org/officeDocument/2006/relationships/slide" Target="slides/slide127.xml"/><Relationship Id="rId157" Type="http://schemas.openxmlformats.org/officeDocument/2006/relationships/slide" Target="slides/slide148.xml"/><Relationship Id="rId178" Type="http://schemas.openxmlformats.org/officeDocument/2006/relationships/slide" Target="slides/slide169.xml"/><Relationship Id="rId61" Type="http://schemas.openxmlformats.org/officeDocument/2006/relationships/slide" Target="slides/slide52.xml"/><Relationship Id="rId82" Type="http://schemas.openxmlformats.org/officeDocument/2006/relationships/slide" Target="slides/slide73.xml"/><Relationship Id="rId199" Type="http://schemas.openxmlformats.org/officeDocument/2006/relationships/slide" Target="slides/slide190.xml"/><Relationship Id="rId203" Type="http://schemas.openxmlformats.org/officeDocument/2006/relationships/slide" Target="slides/slide194.xml"/><Relationship Id="rId19" Type="http://schemas.openxmlformats.org/officeDocument/2006/relationships/slide" Target="slides/slide10.xml"/><Relationship Id="rId224" Type="http://schemas.openxmlformats.org/officeDocument/2006/relationships/slide" Target="slides/slide215.xml"/><Relationship Id="rId245" Type="http://schemas.openxmlformats.org/officeDocument/2006/relationships/slide" Target="slides/slide236.xml"/><Relationship Id="rId266" Type="http://schemas.openxmlformats.org/officeDocument/2006/relationships/slide" Target="slides/slide257.xml"/><Relationship Id="rId30" Type="http://schemas.openxmlformats.org/officeDocument/2006/relationships/slide" Target="slides/slide21.xml"/><Relationship Id="rId105" Type="http://schemas.openxmlformats.org/officeDocument/2006/relationships/slide" Target="slides/slide96.xml"/><Relationship Id="rId126" Type="http://schemas.openxmlformats.org/officeDocument/2006/relationships/slide" Target="slides/slide117.xml"/><Relationship Id="rId147" Type="http://schemas.openxmlformats.org/officeDocument/2006/relationships/slide" Target="slides/slide138.xml"/><Relationship Id="rId168" Type="http://schemas.openxmlformats.org/officeDocument/2006/relationships/slide" Target="slides/slide159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93" Type="http://schemas.openxmlformats.org/officeDocument/2006/relationships/slide" Target="slides/slide84.xml"/><Relationship Id="rId189" Type="http://schemas.openxmlformats.org/officeDocument/2006/relationships/slide" Target="slides/slide180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05.xml"/><Relationship Id="rId235" Type="http://schemas.openxmlformats.org/officeDocument/2006/relationships/slide" Target="slides/slide226.xml"/><Relationship Id="rId256" Type="http://schemas.openxmlformats.org/officeDocument/2006/relationships/slide" Target="slides/slide247.xml"/><Relationship Id="rId277" Type="http://schemas.openxmlformats.org/officeDocument/2006/relationships/theme" Target="theme/theme1.xml"/><Relationship Id="rId116" Type="http://schemas.openxmlformats.org/officeDocument/2006/relationships/slide" Target="slides/slide107.xml"/><Relationship Id="rId137" Type="http://schemas.openxmlformats.org/officeDocument/2006/relationships/slide" Target="slides/slide128.xml"/><Relationship Id="rId158" Type="http://schemas.openxmlformats.org/officeDocument/2006/relationships/slide" Target="slides/slide149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62" Type="http://schemas.openxmlformats.org/officeDocument/2006/relationships/slide" Target="slides/slide53.xml"/><Relationship Id="rId83" Type="http://schemas.openxmlformats.org/officeDocument/2006/relationships/slide" Target="slides/slide74.xml"/><Relationship Id="rId179" Type="http://schemas.openxmlformats.org/officeDocument/2006/relationships/slide" Target="slides/slide170.xml"/><Relationship Id="rId190" Type="http://schemas.openxmlformats.org/officeDocument/2006/relationships/slide" Target="slides/slide181.xml"/><Relationship Id="rId204" Type="http://schemas.openxmlformats.org/officeDocument/2006/relationships/slide" Target="slides/slide195.xml"/><Relationship Id="rId225" Type="http://schemas.openxmlformats.org/officeDocument/2006/relationships/slide" Target="slides/slide216.xml"/><Relationship Id="rId246" Type="http://schemas.openxmlformats.org/officeDocument/2006/relationships/slide" Target="slides/slide237.xml"/><Relationship Id="rId267" Type="http://schemas.openxmlformats.org/officeDocument/2006/relationships/slide" Target="slides/slide258.xml"/><Relationship Id="rId106" Type="http://schemas.openxmlformats.org/officeDocument/2006/relationships/slide" Target="slides/slide97.xml"/><Relationship Id="rId127" Type="http://schemas.openxmlformats.org/officeDocument/2006/relationships/slide" Target="slides/slide11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52" Type="http://schemas.openxmlformats.org/officeDocument/2006/relationships/slide" Target="slides/slide43.xml"/><Relationship Id="rId73" Type="http://schemas.openxmlformats.org/officeDocument/2006/relationships/slide" Target="slides/slide64.xml"/><Relationship Id="rId94" Type="http://schemas.openxmlformats.org/officeDocument/2006/relationships/slide" Target="slides/slide85.xml"/><Relationship Id="rId148" Type="http://schemas.openxmlformats.org/officeDocument/2006/relationships/slide" Target="slides/slide139.xml"/><Relationship Id="rId169" Type="http://schemas.openxmlformats.org/officeDocument/2006/relationships/slide" Target="slides/slide160.xml"/><Relationship Id="rId4" Type="http://schemas.openxmlformats.org/officeDocument/2006/relationships/slideMaster" Target="slideMasters/slideMaster4.xml"/><Relationship Id="rId180" Type="http://schemas.openxmlformats.org/officeDocument/2006/relationships/slide" Target="slides/slide171.xml"/><Relationship Id="rId215" Type="http://schemas.openxmlformats.org/officeDocument/2006/relationships/slide" Target="slides/slide206.xml"/><Relationship Id="rId236" Type="http://schemas.openxmlformats.org/officeDocument/2006/relationships/slide" Target="slides/slide227.xml"/><Relationship Id="rId257" Type="http://schemas.openxmlformats.org/officeDocument/2006/relationships/slide" Target="slides/slide248.xml"/><Relationship Id="rId278" Type="http://schemas.openxmlformats.org/officeDocument/2006/relationships/tableStyles" Target="tableStyles.xml"/><Relationship Id="rId42" Type="http://schemas.openxmlformats.org/officeDocument/2006/relationships/slide" Target="slides/slide33.xml"/><Relationship Id="rId84" Type="http://schemas.openxmlformats.org/officeDocument/2006/relationships/slide" Target="slides/slide75.xml"/><Relationship Id="rId138" Type="http://schemas.openxmlformats.org/officeDocument/2006/relationships/slide" Target="slides/slide129.xml"/><Relationship Id="rId191" Type="http://schemas.openxmlformats.org/officeDocument/2006/relationships/slide" Target="slides/slide182.xml"/><Relationship Id="rId205" Type="http://schemas.openxmlformats.org/officeDocument/2006/relationships/slide" Target="slides/slide196.xml"/><Relationship Id="rId247" Type="http://schemas.openxmlformats.org/officeDocument/2006/relationships/slide" Target="slides/slide238.xml"/><Relationship Id="rId107" Type="http://schemas.openxmlformats.org/officeDocument/2006/relationships/slide" Target="slides/slide98.xml"/><Relationship Id="rId11" Type="http://schemas.openxmlformats.org/officeDocument/2006/relationships/slide" Target="slides/slide2.xml"/><Relationship Id="rId53" Type="http://schemas.openxmlformats.org/officeDocument/2006/relationships/slide" Target="slides/slide44.xml"/><Relationship Id="rId149" Type="http://schemas.openxmlformats.org/officeDocument/2006/relationships/slide" Target="slides/slide140.xml"/><Relationship Id="rId95" Type="http://schemas.openxmlformats.org/officeDocument/2006/relationships/slide" Target="slides/slide86.xml"/><Relationship Id="rId160" Type="http://schemas.openxmlformats.org/officeDocument/2006/relationships/slide" Target="slides/slide151.xml"/><Relationship Id="rId216" Type="http://schemas.openxmlformats.org/officeDocument/2006/relationships/slide" Target="slides/slide20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9F1C9B-8884-46E5-983F-1CD8F765EAD8}" type="datetimeFigureOut">
              <a:rPr lang="en-US" smtClean="0"/>
              <a:pPr/>
              <a:t>9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0C22AA-8E7E-44D5-900E-CE04BD9732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343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6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7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8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9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0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1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3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4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5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6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7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9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0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3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4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5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6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0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1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3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4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5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6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7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8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9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0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1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3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922BDB-DABB-7A93-5233-5376C7A3D4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DCF673E-A87D-A279-0AD1-4A95AAD7E5A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8302DCB-A4D8-414A-E068-316D1815EFC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68EF9A-5CE4-7D8E-A8E4-EBF9BD8DA8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11433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8B9C6E-E62D-B3D1-01B3-75CB0E830F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2535441-4F45-5B69-7CA6-433820AD68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B207084-D1BF-B1F1-A733-2D05F42BA4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812256-5E9E-AB1A-4320-CB92F8E718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4529D9-FAC0-41C2-A338-90918CA00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8355331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36866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78882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993999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628249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033187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84468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263643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05066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71731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951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B355AE-03E4-0E3F-6160-0AC9600832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A85D8A8-93C2-8743-91EC-0554C05BDA2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1BC348E-6494-5CB7-2B41-A7D8016AB9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2C0FFC-D011-2525-43FD-088EE0585B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613035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436551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381733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78272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024568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775218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780680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095153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28901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46344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0EBCF5-2DEA-D71F-688B-057A5258E3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09C9F6A-D3B7-D2E2-C4A1-0E7690F4913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631B1E7-97CD-480B-535D-A5FA638D0D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D516A7-CD6E-C243-328C-41FFC7373B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5822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478876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894728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9816136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59EA7B-5B9C-48C7-AF59-FC65BB12148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9391101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59EA7B-5B9C-48C7-AF59-FC65BB12148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6160912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D3EC7-D108-450F-8E4C-BE4F2180861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7083055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312314-B874-4736-BC8E-21A4E99364D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4664406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312314-B874-4736-BC8E-21A4E99364D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2401038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312314-B874-4736-BC8E-21A4E99364D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7631320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312314-B874-4736-BC8E-21A4E99364D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1964734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312314-B874-4736-BC8E-21A4E99364D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96271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8409775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B5AE58-2269-4011-85B8-824A9EAE526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5853681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218886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001152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3678644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5913614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8061248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7623074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3504729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1674779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85027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C35D83-AF40-09A2-9DE9-BEEC240840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B65EC69-12C3-91DB-B954-6FC3A887DF0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3C3C353-E5D7-4529-3091-359DFADDC45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20617C-A764-798E-090B-A1465BFB80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6582905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D3EC7-D108-450F-8E4C-BE4F2180861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4461371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D3EC7-D108-450F-8E4C-BE4F2180861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5142594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7862738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5159953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4542905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987192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4560428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3621804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9780290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D96D4B-A0AC-4399-AA99-9B13E558E18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12665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E30DFF-00F8-68B5-20AF-E494F7457C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8BD9E3B-F540-3FF5-896E-EB8E3D364B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F53212A-00E6-83C1-FED8-0A69589C46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A41C87-AF98-6536-776D-6F7DFE891D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2408138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D3EC7-D108-450F-8E4C-BE4F2180861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4799550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D3EC7-D108-450F-8E4C-BE4F2180861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30239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43E68C-35D9-AA99-7F37-47682E6BEE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4762252-7DDB-FF66-3514-B4AAAE3EE1F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C7EA79-72FC-0FEE-274E-0891583D28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9254F4-3E93-211C-07B2-B5FAE894BF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C22AA-8E7E-44D5-900E-CE04BD9732E5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9361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1151BF-A752-A585-38F8-1CFD26243B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A0E2274-FA68-E924-206C-46D9F5ADFF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0BB77B6-4275-88B0-EB9D-25956644A9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B95764-848A-986B-9660-F8B3FF4A31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C22AA-8E7E-44D5-900E-CE04BD9732E5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0816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both the block diagram in the formula split up quite nicely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ca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nk this system as the sum of two subsystems. The total cost is the sum of eac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4C05A7-C538-4757-B6AA-139C95D8DA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06316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both the block diagram in the formula split up quite nicely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ca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nk this system as the sum of two subsystems. The total cost is the sum of eac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4C05A7-C538-4757-B6AA-139C95D8DA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9388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210C61-3932-CBBA-9E3F-45491F27E5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036776F-E8FE-312B-9262-97F1B8D4B4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ABEAA58-58C2-73F2-DF92-59C85A370D3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3A1AA8-CEE7-C4C4-2FE4-82AC32E980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79271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E825EB-3744-0034-4D8B-427E11D325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C65ACCD-E676-B9B6-7A7D-D00DE78B07E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EA469F2-921E-2327-0367-80B05A3EE1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both the block diagram in the formula split up quite nicely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ca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nk this system as the sum of two subsystems. The total cost is the sum of eac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D853E0-6859-59CB-CDFE-BF29C82611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4C05A7-C538-4757-B6AA-139C95D8DA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79578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4226F2-75DB-805C-35D0-EECA9FB26D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B1F4082-BB0A-D5B5-9C37-B057204954D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B01125F-814F-4983-6129-709352B6CD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both the block diagram in the formula split up quite nicely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ca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nk this system as the sum of two subsystems. The total cost is the sum of eac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94FA9-AF70-BA4C-4757-27F9248DFF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4C05A7-C538-4757-B6AA-139C95D8DA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30527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both the block diagram in the formula split up quite nicely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ca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nk this system as the sum of two subsystems. The total cost is the sum of eac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4C05A7-C538-4757-B6AA-139C95D8DA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18790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82059C-36A2-48A7-AA99-1C0436C582B4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3110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82059C-36A2-48A7-AA99-1C0436C582B4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9041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687AE3-9DE8-460A-ACC3-06775AFAEE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4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6700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687AE3-9DE8-460A-ACC3-06775AFAEE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4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2011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CB9B50-27CD-43AA-8301-2B3609EF60E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5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5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7373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49356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8BF464-EB57-4213-B462-1844D9E9D99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5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5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0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625827-6457-71D8-9EF4-9B0A473937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0CC73EE-BE96-74F5-3EB1-6F944F768CC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FAD33B4-A1D6-289D-A5D2-82D6E4088A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0BE288-319B-B94C-7A68-D31CB976B9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04079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8BF464-EB57-4213-B462-1844D9E9D99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5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5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4577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8BF464-EB57-4213-B462-1844D9E9D99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5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5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2336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8BF464-EB57-4213-B462-1844D9E9D99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5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5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8049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E2D592-B741-4BE7-AC92-FEFB0C999D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5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5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8187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E2D592-B741-4BE7-AC92-FEFB0C999D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5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5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8816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C91BC5-9D63-4309-8405-C2C00097E16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5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5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37599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97361F-EC85-4EDC-BCF6-9ECA6A38068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6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6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5869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97361F-EC85-4EDC-BCF6-9ECA6A38068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6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6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5173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97361F-EC85-4EDC-BCF6-9ECA6A38068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6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6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3017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97361F-EC85-4EDC-BCF6-9ECA6A38068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6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6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8358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2DF2C8-D70E-CD6E-CEA5-F598274ABE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D27D70E-4F3E-D98F-CB04-6721A2C0D9C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CAF24B4-32A3-503A-B1F3-E3E3A9DF49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both the block diagram in the formula split up quite nicely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ca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nk this system as the sum of two subsystems. The total cost is the sum of eac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.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EBB3A2-C3B1-321D-B238-CA1B17050D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4C05A7-C538-4757-B6AA-139C95D8DA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656348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687AE3-9DE8-460A-ACC3-06775AFAEE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4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1201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687AE3-9DE8-460A-ACC3-06775AFAEE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4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4711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2548CF-AD56-473C-89EE-60AA5B962A0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2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933842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2548CF-AD56-473C-89EE-60AA5B962A0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2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045311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2548CF-AD56-473C-89EE-60AA5B962A0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2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91442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2548CF-AD56-473C-89EE-60AA5B962A0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2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79575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687AE3-9DE8-460A-ACC3-06775AFAEE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4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28113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522672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30119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1256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51025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954469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127864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9315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297508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011371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06769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365962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73490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317361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43267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4DE4C3-4E91-5D11-8CF4-027495EA0B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60E092D-533A-31D4-77B3-E0ED3DCB889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E43F080-6BC6-9921-EA8F-3EB5BACC54A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7EA033-DA15-C2F6-3FB7-C6E18DA6D3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21083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51005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833273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351419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998413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83113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05951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12720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765274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315645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73803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3DBECF-358F-B42B-81B3-7F128EFFA7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F79C261-6B39-0947-EC70-9137F327BB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B217E0-6917-D144-DD3F-B013AD904F9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175F4A-1636-19D8-8D3E-40FC15685E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3962713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/>
              <a:pPr/>
              <a:t>1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3562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691491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662385-E270-A4B0-9F95-BF01D62428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B187127-4CC8-AC17-852E-3BC3AEAE09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C8F2378-8BC7-7690-5409-AE0F0233E7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A00F2B-B407-4984-37A9-348683407F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397208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56D043-AD28-213A-D9AF-29F3A4EEAB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9272F3C-3A27-4DD5-9172-06AB89CA932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CA000A5-F62F-2BFC-B2B2-69CDE74CD0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12FB2D-5E1C-C699-7AE3-D5539BAF6B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804823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C22AA-8E7E-44D5-900E-CE04BD9732E5}" type="slidenum">
              <a:rPr lang="en-US" smtClean="0"/>
              <a:pPr/>
              <a:t>1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36904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3B3629-FFCD-9F9E-ABAE-826CEB1F1C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E2A1F8F-CB6F-77B1-78DF-C6AB82834F0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EA05C9E-2167-A419-B7E2-2DC86E55147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8344D8-247F-7903-49F7-5BB9F5CB11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C22AA-8E7E-44D5-900E-CE04BD9732E5}" type="slidenum">
              <a:rPr lang="en-US" smtClean="0"/>
              <a:pPr/>
              <a:t>1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76648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958277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592360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327983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C550FB-728B-DD52-5D26-21AAA48113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5E9570C-0EE7-4FDB-AF2A-6F22E14BBE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B9D4CC1-1787-E4A9-80F1-6508E471A8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</a:t>
            </a:r>
            <a:r>
              <a:rPr lang="en-US"/>
              <a:t>idea furth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3DCB65-3BF4-029D-87D7-C8CC3ADEF3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3926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6BB515-09DA-FBB4-15C7-8037FF7E2A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8843CA3-DD5D-0095-F291-6D771F3824C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59E48D8-DA27-C301-E122-A45F94E175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D2F2BC-AAD6-F57D-73F5-9C7CEE8C70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848160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idea fur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10384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E3AF5F-592C-3A14-D83B-3F2BD4FC89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8D58644-55BE-28CB-945F-05088771A33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3185214-0063-31F7-6F74-DF4DF2AD42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we take this idea furth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E69D07-2FE2-B8D2-8213-FB6507D19F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D8441-E7A9-284C-8636-5AB99FE5A7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849359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33375" y="676275"/>
            <a:ext cx="6135688" cy="34528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US" baseline="0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DC5692-2C1F-C846-B8D1-DECF05430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492258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33375" y="676275"/>
            <a:ext cx="6135688" cy="34528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US" baseline="0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DC5692-2C1F-C846-B8D1-DECF05430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19545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33375" y="676275"/>
            <a:ext cx="6135688" cy="34528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US" baseline="0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DC5692-2C1F-C846-B8D1-DECF05430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483249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33375" y="676275"/>
            <a:ext cx="6135688" cy="34528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US" baseline="0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DC5692-2C1F-C846-B8D1-DECF05430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466489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33375" y="676275"/>
            <a:ext cx="6135688" cy="34528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US" baseline="0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DC5692-2C1F-C846-B8D1-DECF05430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628571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33375" y="676275"/>
            <a:ext cx="6135688" cy="34528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US" baseline="0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DC5692-2C1F-C846-B8D1-DECF05430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810961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D63792-E03B-8A25-0C0E-3EAD3421FF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5E24CA5-04C7-8DCB-F028-2EA611F02FD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B163EF4-58A6-4DF6-7FBC-3FC2BF18628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D9F6F3-CCB8-7F7E-9AB2-3BAFD1D90E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C22AA-8E7E-44D5-900E-CE04BD9732E5}" type="slidenum">
              <a:rPr lang="en-US" smtClean="0"/>
              <a:pPr/>
              <a:t>1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10802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23357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C9AA56-7F38-51E8-A09E-D38CF17442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1C11A85-9000-A524-6763-535A6F3113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D07C819-1423-A9D3-9BF1-34314FF3695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721843-C9EC-D917-8308-1DDD9FE64F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4529D9-FAC0-41C2-A338-90918CA00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3609297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20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416948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0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66948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0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18834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0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859892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0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880348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0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32810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0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634842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0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17867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0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63021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12314-B874-4736-BC8E-21A4E99364D9}" type="slidenum">
              <a:rPr lang="en-US" smtClean="0">
                <a:solidFill>
                  <a:prstClr val="black"/>
                </a:solidFill>
              </a:rPr>
              <a:pPr/>
              <a:t>20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654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4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0901" y="6423025"/>
            <a:ext cx="3450167" cy="47625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9748DB8-6CCA-4FB1-97BE-F866C1956AE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845BE4-7F4F-4968-B78E-5ED5257AAF0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122634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4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456B22-A89F-41D3-B1D9-B2DEEA47AD4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486824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BD62C2-FDB1-49CC-87DC-A35DE0D6D26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10639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2A924E-5F52-4A9A-AA37-00FF5210337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586162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9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7E91D0-4209-4092-9B2C-A9B2B083F17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877294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11" indent="0">
              <a:buNone/>
              <a:defRPr sz="2800"/>
            </a:lvl2pPr>
            <a:lvl3pPr marL="914021" indent="0">
              <a:buNone/>
              <a:defRPr sz="2400"/>
            </a:lvl3pPr>
            <a:lvl4pPr marL="1371032" indent="0">
              <a:buNone/>
              <a:defRPr sz="2000"/>
            </a:lvl4pPr>
            <a:lvl5pPr marL="1828041" indent="0">
              <a:buNone/>
              <a:defRPr sz="2000"/>
            </a:lvl5pPr>
            <a:lvl6pPr marL="2285052" indent="0">
              <a:buNone/>
              <a:defRPr sz="2000"/>
            </a:lvl6pPr>
            <a:lvl7pPr marL="2742062" indent="0">
              <a:buNone/>
              <a:defRPr sz="2000"/>
            </a:lvl7pPr>
            <a:lvl8pPr marL="3199072" indent="0">
              <a:buNone/>
              <a:defRPr sz="2000"/>
            </a:lvl8pPr>
            <a:lvl9pPr marL="3656083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71EA1D-9211-43E3-A0CD-F15520F7F70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1865024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3833A-7E7C-4EA7-9F4F-138241671ED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888920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AE368A-1C29-4EE0-83CB-F166A3EE682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9153534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AB26BB-A924-4C7B-9621-A19B22D53E7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59419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9088DE-462D-4B0C-9811-B0B2475459C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0595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92788-A181-405C-B7EA-8BEB4F7759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3B718D-F967-45FE-8F53-BB477EF3CD9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87676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740168-576E-4266-AFCE-8FD7077CA1C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31220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252973-EFC7-4695-9AC1-7A016E5F70D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37317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C434EB-10D8-4241-B714-2D60C7602859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90898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9AABD-C377-4865-8E95-85D72246B2FB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183575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0FA6CC-BCE2-47CB-BF6A-1C03DA27FD29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863053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850B37-FF13-41BA-A6FD-40272CCC225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01027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8760D8-ED3B-4846-9BFF-46C306395AC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15899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1CCB41-4A53-4232-A503-3BA009ACB3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65648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663425-12ED-70A0-93D2-966F5548FF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85DFD4-444B-89B7-84A1-90131DB668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CC6D3C-BCA3-E657-C496-C24B7FAD0C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057D72-53D2-0384-813E-501FAA5CA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667497-8B65-D17D-2CCA-89AB39AEE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26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4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0901" y="6423025"/>
            <a:ext cx="3450167" cy="47625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9748DB8-6CCA-4FB1-97BE-F866C1956AE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BEC88-11B1-8C66-CB8F-3EA41E3284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76D7B-B24A-D126-5311-F789436AEB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7BC8D7-423C-FF89-DD3E-ADA4064E5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D16A1B-52D2-B9CE-5E47-6348015F2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772A10-96DB-36D6-215B-A0976A9B3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6658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DDBC2-E8C5-2BC6-26A8-F49F955E5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AFF408-BC71-4378-CCA5-FCB7C11798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B0D5AE-6140-301E-DB16-803765130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07497C-3961-CB80-D153-BD728F805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E8B9CB-A1E3-ACB1-D801-956E96CB7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8541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B1BB45-DCEA-6764-79A6-CFBFF5CF7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B0155-1E4B-B88C-788F-212AC531BF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27C5A3-760D-6DE7-7953-4DDD5C8843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7771F7-B16A-1A8D-EC4A-A716236B5D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0C1F57-6975-E8B1-F0E0-D83ED81A8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91DCF9-530B-34EF-4323-4FF5D83EE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4376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8EFA8-4153-0498-E8E6-E70E0BFD9C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D2F7F8-2D1C-905C-75EC-CD8EAB6965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46858C-2464-811C-1A11-2B7D940706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027BF9-5582-F790-F5B6-5917F3AA82E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28840F4-4B0E-6A2A-0CB0-878DAD1CAE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EF1C0C3-19EA-A7EA-1198-7D5FE0045C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01F88F-558F-01A9-EF56-C83E66590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9C1EBE3-C2F6-ACB0-91A1-99D77ED20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7893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9610B6-ECA8-046E-3F3C-931D01CB6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643BD9-D8CD-8720-C65B-20E1C8726D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C0F6AE-9809-875D-C4F0-791A8A7638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99B703-0478-789E-5A1A-5EA569B3E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6174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5C31C3-DFD4-86CC-4E1B-773D88105D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8A089D-A521-CC30-1CEE-1DDA23ED7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EC6BC9-6932-1F4F-7D90-1AAFBA875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3002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8C465A-0B47-84A8-7272-8D66E80E7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EABA83-2DFE-8B93-0574-2233E3A40C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B6B2CD-308A-08A1-85CC-A8E247D458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AD7C69-9793-04E8-C099-C4661AEA9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2F3CF7-93B8-0423-0747-4CFE123E0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34DA5D-CE41-56CF-ADAE-A2DEE09F1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9165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A483A2-46CE-A5B4-693B-46105E8D76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6ADD82A-D9F8-5953-D1ED-D4B9DFEDD6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21B162-76F2-5ADA-F5BB-FC00473453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CC482D-C102-6AC0-B0D1-E92FECDD69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F35E10-3809-1641-5073-64A1A2F31A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47DCA8-4BA6-C551-116B-8D43BBEB5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4514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ED2DB-ABA8-5142-530A-8647845A8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0AAAFC-D24B-2734-867A-AB8D865F38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F5EA53-842F-0CD6-41B4-2430B2FD94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AF26AB-8C92-BEB4-918F-6652966D7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D168EC-2A5D-BA34-CEBC-D5BFAAA08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3923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5C6CA1A-534F-583D-8E98-8CC5173FA7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261160-2FBD-EC19-C380-6A5768A5FC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E8B281-1907-FAB9-D231-09AB10C69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E182C9-681E-2504-E8A1-9B329A69A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117457-B7BB-0042-6499-887364183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218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92788-A181-405C-B7EA-8BEB4F7759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307DB4-ED7E-4041-930F-43AEC2CBB8A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694488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DA52AA-5160-4B01-9B6C-EE917A301C5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7462732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56E84-480E-4DDF-A03A-06A7663B514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2868782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845BE4-7F4F-4968-B78E-5ED5257AAF0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7804511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456B22-A89F-41D3-B1D9-B2DEEA47AD4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0909253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BD62C2-FDB1-49CC-87DC-A35DE0D6D26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9868798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2A924E-5F52-4A9A-AA37-00FF5210337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99213443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7E91D0-4209-4092-9B2C-A9B2B083F17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8164627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71EA1D-9211-43E3-A0CD-F15520F7F70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0180133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3833A-7E7C-4EA7-9F4F-138241671ED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578849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4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0901" y="6423025"/>
            <a:ext cx="3450167" cy="47625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9748DB8-6CCA-4FB1-97BE-F866C1956AE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AE368A-1C29-4EE0-83CB-F166A3EE682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1506218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E0012E-A53D-496F-BE66-BA7A02BBF5E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72256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4A087-C091-418A-8EE6-7252227D1BD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295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AB6D6C-EB77-4743-B5CC-0361093D898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8276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3200" y="1295400"/>
            <a:ext cx="57912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0"/>
            <a:ext cx="57912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9AB95-CC49-4C7F-AB9B-C25A5D2884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2668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8F6DC-5919-41AD-87AC-2201E7B2481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4031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7619B-EA37-465F-9FFE-48ED98A04F3E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31884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432AD4-D5B8-4940-AC25-539E74965CA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11790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7A4CA-1131-4EA5-BCF2-CD7754907A12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32554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BE772C-6EFA-442D-A369-39AB7F35FE7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202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92788-A181-405C-B7EA-8BEB4F7759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E7E50-0ED5-4188-9653-8B45E5014A3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3799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0"/>
            <a:ext cx="294640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3200" y="0"/>
            <a:ext cx="863600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6FF88-8E56-4CB1-A886-EB4682DB626E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7546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03200" y="1295400"/>
            <a:ext cx="11785600" cy="5257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48ED8995-47B4-463A-AA34-FB2181BFE6F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9881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DD2CA4-E5F2-4926-B699-33AA41B425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644862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154E8E-6D25-4026-A18A-B86FA0EFE24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64478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E501B2-1CAA-4E72-ACC5-956B72BC50B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173392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ADB50-2103-435F-91B0-CCF910A2B9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299291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8A70F-200E-4471-A44E-89B0E7E2382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670865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5A12B2-CB56-434A-96FB-17EA869C63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571967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3E5EB2-AF84-4763-A0CB-5015446EF5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61935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2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11" indent="0" algn="ctr">
              <a:buNone/>
              <a:defRPr/>
            </a:lvl2pPr>
            <a:lvl3pPr marL="914021" indent="0" algn="ctr">
              <a:buNone/>
              <a:defRPr/>
            </a:lvl3pPr>
            <a:lvl4pPr marL="1371032" indent="0" algn="ctr">
              <a:buNone/>
              <a:defRPr/>
            </a:lvl4pPr>
            <a:lvl5pPr marL="1828041" indent="0" algn="ctr">
              <a:buNone/>
              <a:defRPr/>
            </a:lvl5pPr>
            <a:lvl6pPr marL="2285052" indent="0" algn="ctr">
              <a:buNone/>
              <a:defRPr/>
            </a:lvl6pPr>
            <a:lvl7pPr marL="2742062" indent="0" algn="ctr">
              <a:buNone/>
              <a:defRPr/>
            </a:lvl7pPr>
            <a:lvl8pPr marL="3199072" indent="0" algn="ctr">
              <a:buNone/>
              <a:defRPr/>
            </a:lvl8pPr>
            <a:lvl9pPr marL="365608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307DB4-ED7E-4041-930F-43AEC2CBB8A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823271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CF35E-2093-4002-BFBA-7E334BE72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815526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0369D1-516E-4171-BF88-19E2BE34D8F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008194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B62147-74B5-4A3C-9DCF-2EF2A438B14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612729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44E388-6278-4EFD-BC38-74547C82CB5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13522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DA52AA-5160-4B01-9B6C-EE917A301C5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44341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8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11" indent="0">
              <a:buNone/>
              <a:defRPr sz="1800"/>
            </a:lvl2pPr>
            <a:lvl3pPr marL="914021" indent="0">
              <a:buNone/>
              <a:defRPr sz="1600"/>
            </a:lvl3pPr>
            <a:lvl4pPr marL="1371032" indent="0">
              <a:buNone/>
              <a:defRPr sz="1400"/>
            </a:lvl4pPr>
            <a:lvl5pPr marL="1828041" indent="0">
              <a:buNone/>
              <a:defRPr sz="1400"/>
            </a:lvl5pPr>
            <a:lvl6pPr marL="2285052" indent="0">
              <a:buNone/>
              <a:defRPr sz="1400"/>
            </a:lvl6pPr>
            <a:lvl7pPr marL="2742062" indent="0">
              <a:buNone/>
              <a:defRPr sz="1400"/>
            </a:lvl7pPr>
            <a:lvl8pPr marL="3199072" indent="0">
              <a:buNone/>
              <a:defRPr sz="1400"/>
            </a:lvl8pPr>
            <a:lvl9pPr marL="365608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56E84-480E-4DDF-A03A-06A7663B514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7820395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-139700"/>
            <a:ext cx="1127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0" y="1168400"/>
            <a:ext cx="1066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76267" y="64230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0200" indent="-330200" algn="l" rtl="0" eaLnBrk="0" fontAlgn="base" hangingPunct="0">
        <a:spcBef>
          <a:spcPts val="475"/>
        </a:spcBef>
        <a:spcAft>
          <a:spcPts val="600"/>
        </a:spcAft>
        <a:buFont typeface="Wingdings 3" pitchFamily="18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365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Font typeface="Webdings" pitchFamily="18" charset="2"/>
        <a:buChar char="8"/>
        <a:defRPr sz="2800">
          <a:solidFill>
            <a:schemeClr val="tx1"/>
          </a:solidFill>
          <a:latin typeface="+mn-lt"/>
        </a:defRPr>
      </a:lvl2pPr>
      <a:lvl3pPr marL="942975" indent="-71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-139700"/>
            <a:ext cx="1127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0" y="1168400"/>
            <a:ext cx="1066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76267" y="64230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0200" indent="-330200" algn="l" rtl="0" eaLnBrk="0" fontAlgn="base" hangingPunct="0">
        <a:spcBef>
          <a:spcPts val="475"/>
        </a:spcBef>
        <a:spcAft>
          <a:spcPts val="600"/>
        </a:spcAft>
        <a:buFont typeface="Wingdings 3" pitchFamily="18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365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Font typeface="Webdings" pitchFamily="18" charset="2"/>
        <a:buChar char="8"/>
        <a:defRPr sz="2800">
          <a:solidFill>
            <a:schemeClr val="tx1"/>
          </a:solidFill>
          <a:latin typeface="+mn-lt"/>
        </a:defRPr>
      </a:lvl2pPr>
      <a:lvl3pPr marL="942975" indent="-71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-139700"/>
            <a:ext cx="1127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0" y="1168400"/>
            <a:ext cx="1066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76267" y="64230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0200" indent="-330200" algn="l" rtl="0" eaLnBrk="0" fontAlgn="base" hangingPunct="0">
        <a:spcBef>
          <a:spcPts val="475"/>
        </a:spcBef>
        <a:spcAft>
          <a:spcPts val="600"/>
        </a:spcAft>
        <a:buFont typeface="Wingdings 3" pitchFamily="18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365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Font typeface="Webdings" pitchFamily="18" charset="2"/>
        <a:buChar char="8"/>
        <a:defRPr sz="2800">
          <a:solidFill>
            <a:schemeClr val="tx1"/>
          </a:solidFill>
          <a:latin typeface="+mn-lt"/>
        </a:defRPr>
      </a:lvl2pPr>
      <a:lvl3pPr marL="942975" indent="-71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0" tIns="45702" rIns="91400" bIns="4570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59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l" defTabSz="91402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ctr" defTabSz="91402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r" defTabSz="91402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80C2A9-010B-4CCB-A264-A6C9FE43CEE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021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56998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836" r:id="rId1"/>
    <p:sldLayoutId id="2147487837" r:id="rId2"/>
    <p:sldLayoutId id="2147487838" r:id="rId3"/>
    <p:sldLayoutId id="2147487839" r:id="rId4"/>
    <p:sldLayoutId id="2147487840" r:id="rId5"/>
    <p:sldLayoutId id="2147487841" r:id="rId6"/>
    <p:sldLayoutId id="2147487842" r:id="rId7"/>
    <p:sldLayoutId id="2147487843" r:id="rId8"/>
    <p:sldLayoutId id="2147487844" r:id="rId9"/>
    <p:sldLayoutId id="2147487845" r:id="rId10"/>
    <p:sldLayoutId id="214748784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01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02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03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04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758" indent="-342758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642" indent="-28563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2528" indent="-228506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9537" indent="-228506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6547" indent="-228506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3558" indent="-22850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0568" indent="-22850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7579" indent="-22850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4589" indent="-22850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1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2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3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4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5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6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7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83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3686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686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686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686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93F356-EA41-4F73-AA01-124BD836EDF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406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860" r:id="rId1"/>
    <p:sldLayoutId id="2147487861" r:id="rId2"/>
    <p:sldLayoutId id="2147487862" r:id="rId3"/>
    <p:sldLayoutId id="2147487863" r:id="rId4"/>
    <p:sldLayoutId id="2147487864" r:id="rId5"/>
    <p:sldLayoutId id="2147487865" r:id="rId6"/>
    <p:sldLayoutId id="2147487866" r:id="rId7"/>
    <p:sldLayoutId id="2147487867" r:id="rId8"/>
    <p:sldLayoutId id="2147487868" r:id="rId9"/>
    <p:sldLayoutId id="2147487869" r:id="rId10"/>
    <p:sldLayoutId id="214748787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A8C5AF2-07E7-C3F7-1193-4A3FADDE4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CC5574-5C63-E48E-7DDA-5DDBBF3C9E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4BEB5C-279F-EE7B-BB29-CC77516363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7E9BFA0-FC08-4BC2-8B1D-AF8ACDFF0C69}" type="datetimeFigureOut">
              <a:rPr lang="en-US" smtClean="0"/>
              <a:t>9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C03D9E-1580-648B-5A8C-FA0DDB5A27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5D7795-D71E-0E3B-4C64-764269DBB9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DFF4ADD-230C-48AA-8745-A85B7FA7B9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208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872" r:id="rId1"/>
    <p:sldLayoutId id="2147487873" r:id="rId2"/>
    <p:sldLayoutId id="2147487874" r:id="rId3"/>
    <p:sldLayoutId id="2147487875" r:id="rId4"/>
    <p:sldLayoutId id="2147487876" r:id="rId5"/>
    <p:sldLayoutId id="2147487877" r:id="rId6"/>
    <p:sldLayoutId id="2147487878" r:id="rId7"/>
    <p:sldLayoutId id="2147487879" r:id="rId8"/>
    <p:sldLayoutId id="2147487880" r:id="rId9"/>
    <p:sldLayoutId id="2147487881" r:id="rId10"/>
    <p:sldLayoutId id="214748788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59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80C2A9-010B-4CCB-A264-A6C9FE43CEE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6031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908" r:id="rId1"/>
    <p:sldLayoutId id="2147487909" r:id="rId2"/>
    <p:sldLayoutId id="2147487910" r:id="rId3"/>
    <p:sldLayoutId id="2147487911" r:id="rId4"/>
    <p:sldLayoutId id="2147487912" r:id="rId5"/>
    <p:sldLayoutId id="2147487913" r:id="rId6"/>
    <p:sldLayoutId id="2147487914" r:id="rId7"/>
    <p:sldLayoutId id="2147487915" r:id="rId8"/>
    <p:sldLayoutId id="2147487916" r:id="rId9"/>
    <p:sldLayoutId id="2147487917" r:id="rId10"/>
    <p:sldLayoutId id="214748791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55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995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3200" y="1295400"/>
            <a:ext cx="11785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995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995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995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FD4179-ACA2-4EE2-B0FA-363E1004FEB3}" type="slidenum">
              <a:rPr 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6539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7920" r:id="rId1"/>
    <p:sldLayoutId id="2147487921" r:id="rId2"/>
    <p:sldLayoutId id="2147487922" r:id="rId3"/>
    <p:sldLayoutId id="2147487923" r:id="rId4"/>
    <p:sldLayoutId id="2147487924" r:id="rId5"/>
    <p:sldLayoutId id="2147487925" r:id="rId6"/>
    <p:sldLayoutId id="2147487926" r:id="rId7"/>
    <p:sldLayoutId id="2147487927" r:id="rId8"/>
    <p:sldLayoutId id="2147487928" r:id="rId9"/>
    <p:sldLayoutId id="2147487929" r:id="rId10"/>
    <p:sldLayoutId id="2147487930" r:id="rId11"/>
    <p:sldLayoutId id="214748793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26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592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59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9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9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8033384-9D64-49DB-8103-72C32E98F7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952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933" r:id="rId1"/>
    <p:sldLayoutId id="2147487934" r:id="rId2"/>
    <p:sldLayoutId id="2147487935" r:id="rId3"/>
    <p:sldLayoutId id="2147487936" r:id="rId4"/>
    <p:sldLayoutId id="2147487937" r:id="rId5"/>
    <p:sldLayoutId id="2147487938" r:id="rId6"/>
    <p:sldLayoutId id="2147487939" r:id="rId7"/>
    <p:sldLayoutId id="2147487940" r:id="rId8"/>
    <p:sldLayoutId id="2147487941" r:id="rId9"/>
    <p:sldLayoutId id="2147487942" r:id="rId10"/>
    <p:sldLayoutId id="2147487943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28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9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9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41.xml"/><Relationship Id="rId1" Type="http://schemas.openxmlformats.org/officeDocument/2006/relationships/tags" Target="../tags/tag29.xml"/><Relationship Id="rId4" Type="http://schemas.openxmlformats.org/officeDocument/2006/relationships/image" Target="../media/image103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7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08.wmf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14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07.wmf"/><Relationship Id="rId5" Type="http://schemas.openxmlformats.org/officeDocument/2006/relationships/image" Target="../media/image111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8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1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09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08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19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18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60.png"/><Relationship Id="rId9" Type="http://schemas.openxmlformats.org/officeDocument/2006/relationships/image" Target="../media/image190.png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3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3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3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3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3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3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3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microsoft.com/office/2007/relationships/media" Target="../media/media1.mp4"/><Relationship Id="rId7" Type="http://schemas.openxmlformats.org/officeDocument/2006/relationships/image" Target="../media/image8.png"/><Relationship Id="rId12" Type="http://schemas.openxmlformats.org/officeDocument/2006/relationships/image" Target="../media/image6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10.gif"/><Relationship Id="rId4" Type="http://schemas.openxmlformats.org/officeDocument/2006/relationships/video" Target="../media/media1.mp4"/><Relationship Id="rId9" Type="http://schemas.openxmlformats.org/officeDocument/2006/relationships/image" Target="../media/image9.gi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3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3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3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3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20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22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30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23.e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31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24.e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4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jpg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7.png"/><Relationship Id="rId4" Type="http://schemas.openxmlformats.org/officeDocument/2006/relationships/image" Target="../media/image11.gi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130.emf"/><Relationship Id="rId4" Type="http://schemas.openxmlformats.org/officeDocument/2006/relationships/image" Target="../media/image129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330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13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0.png"/><Relationship Id="rId3" Type="http://schemas.openxmlformats.org/officeDocument/2006/relationships/oleObject" Target="../embeddings/oleObject25.bin"/><Relationship Id="rId17" Type="http://schemas.openxmlformats.org/officeDocument/2006/relationships/image" Target="../media/image160.png"/><Relationship Id="rId2" Type="http://schemas.openxmlformats.org/officeDocument/2006/relationships/notesSlide" Target="../notesSlides/notesSlide69.xml"/><Relationship Id="rId16" Type="http://schemas.openxmlformats.org/officeDocument/2006/relationships/image" Target="../media/image35.png"/><Relationship Id="rId20" Type="http://schemas.openxmlformats.org/officeDocument/2006/relationships/image" Target="../media/image190.png"/><Relationship Id="rId1" Type="http://schemas.openxmlformats.org/officeDocument/2006/relationships/slideLayout" Target="../slideLayouts/slideLayout63.xml"/><Relationship Id="rId15" Type="http://schemas.openxmlformats.org/officeDocument/2006/relationships/image" Target="../media/image340.png"/><Relationship Id="rId19" Type="http://schemas.openxmlformats.org/officeDocument/2006/relationships/image" Target="../media/image180.png"/><Relationship Id="rId4" Type="http://schemas.openxmlformats.org/officeDocument/2006/relationships/image" Target="../media/image116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9.png"/><Relationship Id="rId3" Type="http://schemas.openxmlformats.org/officeDocument/2006/relationships/image" Target="../media/image131.png"/><Relationship Id="rId7" Type="http://schemas.openxmlformats.org/officeDocument/2006/relationships/image" Target="../media/image133.wmf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4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34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36.wmf"/><Relationship Id="rId3" Type="http://schemas.openxmlformats.org/officeDocument/2006/relationships/image" Target="../media/image131.png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36.bin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4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34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4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38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37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31.png"/><Relationship Id="rId7" Type="http://schemas.openxmlformats.org/officeDocument/2006/relationships/image" Target="../media/image133.wmf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4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34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1.png"/><Relationship Id="rId7" Type="http://schemas.openxmlformats.org/officeDocument/2006/relationships/oleObject" Target="../embeddings/oleObject34.bin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39.e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40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4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39.emf"/><Relationship Id="rId4" Type="http://schemas.openxmlformats.org/officeDocument/2006/relationships/image" Target="../media/image131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37.png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69.xml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390.png"/><Relationship Id="rId5" Type="http://schemas.openxmlformats.org/officeDocument/2006/relationships/image" Target="../media/image141.emf"/><Relationship Id="rId4" Type="http://schemas.openxmlformats.org/officeDocument/2006/relationships/image" Target="../media/image380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41.emf"/><Relationship Id="rId9" Type="http://schemas.openxmlformats.org/officeDocument/2006/relationships/image" Target="../media/image470.png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41.emf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34.w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34.wmf"/><Relationship Id="rId7" Type="http://schemas.openxmlformats.org/officeDocument/2006/relationships/image" Target="../media/image14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33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32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32.bin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42.bin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44.wmf"/><Relationship Id="rId3" Type="http://schemas.openxmlformats.org/officeDocument/2006/relationships/image" Target="../media/image132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4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43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3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4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42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32.xml"/><Relationship Id="rId4" Type="http://schemas.openxmlformats.org/officeDocument/2006/relationships/image" Target="../media/image58.e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33.xml"/><Relationship Id="rId5" Type="http://schemas.openxmlformats.org/officeDocument/2006/relationships/image" Target="../media/image145.png"/><Relationship Id="rId4" Type="http://schemas.openxmlformats.org/officeDocument/2006/relationships/image" Target="../media/image58.emf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34.xml"/><Relationship Id="rId4" Type="http://schemas.openxmlformats.org/officeDocument/2006/relationships/image" Target="../media/image145.png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69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69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1.v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0.gi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9.gi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9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9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microsoft.com/office/2007/relationships/media" Target="../media/media3.mp4"/><Relationship Id="rId7" Type="http://schemas.openxmlformats.org/officeDocument/2006/relationships/image" Target="../media/image8.png"/><Relationship Id="rId12" Type="http://schemas.openxmlformats.org/officeDocument/2006/relationships/image" Target="../media/image1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.png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10.gif"/><Relationship Id="rId4" Type="http://schemas.openxmlformats.org/officeDocument/2006/relationships/video" Target="../media/media3.mp4"/><Relationship Id="rId9" Type="http://schemas.openxmlformats.org/officeDocument/2006/relationships/image" Target="../media/image9.gif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35.xml"/><Relationship Id="rId4" Type="http://schemas.openxmlformats.org/officeDocument/2006/relationships/image" Target="../media/image58.emf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36.xml"/><Relationship Id="rId4" Type="http://schemas.openxmlformats.org/officeDocument/2006/relationships/image" Target="../media/image58.emf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37.xml"/><Relationship Id="rId4" Type="http://schemas.openxmlformats.org/officeDocument/2006/relationships/image" Target="../media/image58.emf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38.xml"/><Relationship Id="rId4" Type="http://schemas.openxmlformats.org/officeDocument/2006/relationships/image" Target="../media/image58.emf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39.xml"/><Relationship Id="rId6" Type="http://schemas.openxmlformats.org/officeDocument/2006/relationships/image" Target="../media/image38.png"/><Relationship Id="rId5" Type="http://schemas.openxmlformats.org/officeDocument/2006/relationships/image" Target="../media/image58.emf"/><Relationship Id="rId4" Type="http://schemas.openxmlformats.org/officeDocument/2006/relationships/image" Target="../media/image146.emf"/><Relationship Id="rId9" Type="http://schemas.openxmlformats.org/officeDocument/2006/relationships/image" Target="../media/image6.png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9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40.xml"/><Relationship Id="rId4" Type="http://schemas.openxmlformats.org/officeDocument/2006/relationships/image" Target="../media/image5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video" Target="../media/media7.mp4"/><Relationship Id="rId7" Type="http://schemas.openxmlformats.org/officeDocument/2006/relationships/image" Target="../media/image58.emf"/><Relationship Id="rId2" Type="http://schemas.microsoft.com/office/2007/relationships/media" Target="../media/media7.mp4"/><Relationship Id="rId1" Type="http://schemas.openxmlformats.org/officeDocument/2006/relationships/tags" Target="../tags/tag41.xml"/><Relationship Id="rId6" Type="http://schemas.openxmlformats.org/officeDocument/2006/relationships/image" Target="../media/image147.png"/><Relationship Id="rId5" Type="http://schemas.openxmlformats.org/officeDocument/2006/relationships/notesSlide" Target="../notesSlides/notesSlide82.xml"/><Relationship Id="rId4" Type="http://schemas.openxmlformats.org/officeDocument/2006/relationships/slideLayout" Target="../slideLayouts/slideLayout68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video" Target="../media/media8.mp4"/><Relationship Id="rId7" Type="http://schemas.openxmlformats.org/officeDocument/2006/relationships/image" Target="../media/image58.emf"/><Relationship Id="rId2" Type="http://schemas.microsoft.com/office/2007/relationships/media" Target="../media/media8.mp4"/><Relationship Id="rId1" Type="http://schemas.openxmlformats.org/officeDocument/2006/relationships/tags" Target="../tags/tag42.xml"/><Relationship Id="rId6" Type="http://schemas.openxmlformats.org/officeDocument/2006/relationships/image" Target="../media/image148.png"/><Relationship Id="rId5" Type="http://schemas.openxmlformats.org/officeDocument/2006/relationships/notesSlide" Target="../notesSlides/notesSlide83.xml"/><Relationship Id="rId4" Type="http://schemas.openxmlformats.org/officeDocument/2006/relationships/slideLayout" Target="../slideLayouts/slideLayout68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video" Target="../media/media9.mp4"/><Relationship Id="rId7" Type="http://schemas.openxmlformats.org/officeDocument/2006/relationships/image" Target="../media/image58.emf"/><Relationship Id="rId2" Type="http://schemas.microsoft.com/office/2007/relationships/media" Target="../media/media9.mp4"/><Relationship Id="rId1" Type="http://schemas.openxmlformats.org/officeDocument/2006/relationships/tags" Target="../tags/tag43.xml"/><Relationship Id="rId6" Type="http://schemas.openxmlformats.org/officeDocument/2006/relationships/image" Target="../media/image149.png"/><Relationship Id="rId5" Type="http://schemas.openxmlformats.org/officeDocument/2006/relationships/notesSlide" Target="../notesSlides/notesSlide84.xml"/><Relationship Id="rId4" Type="http://schemas.openxmlformats.org/officeDocument/2006/relationships/slideLayout" Target="../slideLayouts/slideLayout68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0.mp4"/><Relationship Id="rId7" Type="http://schemas.openxmlformats.org/officeDocument/2006/relationships/image" Target="../media/image58.emf"/><Relationship Id="rId2" Type="http://schemas.microsoft.com/office/2007/relationships/media" Target="../media/media10.mp4"/><Relationship Id="rId1" Type="http://schemas.openxmlformats.org/officeDocument/2006/relationships/tags" Target="../tags/tag44.xml"/><Relationship Id="rId6" Type="http://schemas.openxmlformats.org/officeDocument/2006/relationships/image" Target="../media/image150.png"/><Relationship Id="rId5" Type="http://schemas.openxmlformats.org/officeDocument/2006/relationships/notesSlide" Target="../notesSlides/notesSlide85.xml"/><Relationship Id="rId4" Type="http://schemas.openxmlformats.org/officeDocument/2006/relationships/slideLayout" Target="../slideLayouts/slideLayout68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video" Target="../media/media11.mp4"/><Relationship Id="rId7" Type="http://schemas.openxmlformats.org/officeDocument/2006/relationships/image" Target="../media/image58.emf"/><Relationship Id="rId2" Type="http://schemas.microsoft.com/office/2007/relationships/media" Target="../media/media11.mp4"/><Relationship Id="rId1" Type="http://schemas.openxmlformats.org/officeDocument/2006/relationships/tags" Target="../tags/tag45.xml"/><Relationship Id="rId6" Type="http://schemas.openxmlformats.org/officeDocument/2006/relationships/image" Target="../media/image151.png"/><Relationship Id="rId5" Type="http://schemas.openxmlformats.org/officeDocument/2006/relationships/notesSlide" Target="../notesSlides/notesSlide86.xml"/><Relationship Id="rId4" Type="http://schemas.openxmlformats.org/officeDocument/2006/relationships/slideLayout" Target="../slideLayouts/slideLayout68.xml"/></Relationships>
</file>

<file path=ppt/slides/_rels/slide185.xml.rels><?xml version="1.0" encoding="UTF-8" standalone="yes"?>
<Relationships xmlns="http://schemas.openxmlformats.org/package/2006/relationships"><Relationship Id="rId8" Type="http://schemas.microsoft.com/office/2007/relationships/media" Target="../media/media15.mp4"/><Relationship Id="rId13" Type="http://schemas.openxmlformats.org/officeDocument/2006/relationships/notesSlide" Target="../notesSlides/notesSlide87.xml"/><Relationship Id="rId18" Type="http://schemas.openxmlformats.org/officeDocument/2006/relationships/image" Target="../media/image151.png"/><Relationship Id="rId3" Type="http://schemas.openxmlformats.org/officeDocument/2006/relationships/video" Target="../media/media12.mp4"/><Relationship Id="rId7" Type="http://schemas.openxmlformats.org/officeDocument/2006/relationships/video" Target="../media/media14.mp4"/><Relationship Id="rId12" Type="http://schemas.openxmlformats.org/officeDocument/2006/relationships/slideLayout" Target="../slideLayouts/slideLayout68.xml"/><Relationship Id="rId17" Type="http://schemas.openxmlformats.org/officeDocument/2006/relationships/image" Target="../media/image149.png"/><Relationship Id="rId2" Type="http://schemas.microsoft.com/office/2007/relationships/media" Target="../media/media12.mp4"/><Relationship Id="rId16" Type="http://schemas.openxmlformats.org/officeDocument/2006/relationships/image" Target="../media/image150.png"/><Relationship Id="rId1" Type="http://schemas.openxmlformats.org/officeDocument/2006/relationships/tags" Target="../tags/tag46.xml"/><Relationship Id="rId6" Type="http://schemas.microsoft.com/office/2007/relationships/media" Target="../media/media14.mp4"/><Relationship Id="rId11" Type="http://schemas.openxmlformats.org/officeDocument/2006/relationships/video" Target="../media/media16.mp4"/><Relationship Id="rId5" Type="http://schemas.openxmlformats.org/officeDocument/2006/relationships/video" Target="../media/media13.mp4"/><Relationship Id="rId15" Type="http://schemas.openxmlformats.org/officeDocument/2006/relationships/image" Target="../media/image147.png"/><Relationship Id="rId10" Type="http://schemas.microsoft.com/office/2007/relationships/media" Target="../media/media16.mp4"/><Relationship Id="rId4" Type="http://schemas.microsoft.com/office/2007/relationships/media" Target="../media/media13.mp4"/><Relationship Id="rId9" Type="http://schemas.openxmlformats.org/officeDocument/2006/relationships/video" Target="../media/media15.mp4"/><Relationship Id="rId14" Type="http://schemas.openxmlformats.org/officeDocument/2006/relationships/image" Target="../media/image148.png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57.png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69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9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400.png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4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2.png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43.bin"/></Relationships>
</file>

<file path=ppt/slides/_rels/slide2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57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72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158.wmf"/><Relationship Id="rId9" Type="http://schemas.openxmlformats.org/officeDocument/2006/relationships/image" Target="../media/image159.wmf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59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46.bin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62.wmf"/><Relationship Id="rId5" Type="http://schemas.openxmlformats.org/officeDocument/2006/relationships/image" Target="../media/image155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157.wmf"/><Relationship Id="rId9" Type="http://schemas.openxmlformats.org/officeDocument/2006/relationships/image" Target="../media/image161.wmf"/></Relationships>
</file>

<file path=ppt/slides/_rels/slide2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notesSlide" Target="../notesSlides/notesSlide95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48.x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161.wmf"/><Relationship Id="rId4" Type="http://schemas.openxmlformats.org/officeDocument/2006/relationships/image" Target="../media/image155.png"/><Relationship Id="rId9" Type="http://schemas.openxmlformats.org/officeDocument/2006/relationships/oleObject" Target="../embeddings/oleObject48.bin"/></Relationships>
</file>

<file path=ppt/slides/_rels/slide2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96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49.x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159.wmf"/><Relationship Id="rId4" Type="http://schemas.openxmlformats.org/officeDocument/2006/relationships/image" Target="../media/image155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57.wmf"/></Relationships>
</file>

<file path=ppt/slides/_rels/slide2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59.wmf"/><Relationship Id="rId3" Type="http://schemas.openxmlformats.org/officeDocument/2006/relationships/image" Target="../media/image155.pn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46.bin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61.wmf"/><Relationship Id="rId5" Type="http://schemas.openxmlformats.org/officeDocument/2006/relationships/image" Target="../media/image162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44.bin"/></Relationships>
</file>

<file path=ppt/slides/_rels/slide2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notesSlide" Target="../notesSlides/notesSlide98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50.x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61.wmf"/><Relationship Id="rId4" Type="http://schemas.openxmlformats.org/officeDocument/2006/relationships/image" Target="../media/image155.png"/><Relationship Id="rId9" Type="http://schemas.openxmlformats.org/officeDocument/2006/relationships/oleObject" Target="../embeddings/oleObject48.bin"/></Relationships>
</file>

<file path=ppt/slides/_rels/slide2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155.png"/><Relationship Id="rId7" Type="http://schemas.openxmlformats.org/officeDocument/2006/relationships/image" Target="../media/image166.wmf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5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200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91.png"/><Relationship Id="rId11" Type="http://schemas.openxmlformats.org/officeDocument/2006/relationships/image" Target="../media/image157.wmf"/><Relationship Id="rId10" Type="http://schemas.openxmlformats.org/officeDocument/2006/relationships/oleObject" Target="../embeddings/oleObject44.bin"/><Relationship Id="rId9" Type="http://schemas.openxmlformats.org/officeDocument/2006/relationships/image" Target="../media/image155.png"/></Relationships>
</file>

<file path=ppt/slides/_rels/slide2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68.wmf"/><Relationship Id="rId11" Type="http://schemas.openxmlformats.org/officeDocument/2006/relationships/image" Target="../media/image157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69.wmf"/><Relationship Id="rId9" Type="http://schemas.openxmlformats.org/officeDocument/2006/relationships/image" Target="../media/image170.wmf"/></Relationships>
</file>

<file path=ppt/slides/_rels/slide2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170.wmf"/><Relationship Id="rId3" Type="http://schemas.openxmlformats.org/officeDocument/2006/relationships/oleObject" Target="../embeddings/oleObject59.bin"/><Relationship Id="rId7" Type="http://schemas.openxmlformats.org/officeDocument/2006/relationships/image" Target="../media/image155.png"/><Relationship Id="rId12" Type="http://schemas.openxmlformats.org/officeDocument/2006/relationships/oleObject" Target="../embeddings/oleObject60.bin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68.wmf"/><Relationship Id="rId11" Type="http://schemas.openxmlformats.org/officeDocument/2006/relationships/image" Target="../media/image172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169.wmf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44.bin"/></Relationships>
</file>

<file path=ppt/slides/_rels/slide2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3.bin"/><Relationship Id="rId7" Type="http://schemas.openxmlformats.org/officeDocument/2006/relationships/image" Target="../media/image155.png"/><Relationship Id="rId12" Type="http://schemas.openxmlformats.org/officeDocument/2006/relationships/image" Target="../media/image157.wmf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169.wmf"/><Relationship Id="rId9" Type="http://schemas.openxmlformats.org/officeDocument/2006/relationships/image" Target="../media/image171.wmf"/></Relationships>
</file>

<file path=ppt/slides/_rels/slide2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74.bin"/><Relationship Id="rId3" Type="http://schemas.openxmlformats.org/officeDocument/2006/relationships/notesSlide" Target="../notesSlides/notesSlide104.xml"/><Relationship Id="rId21" Type="http://schemas.openxmlformats.org/officeDocument/2006/relationships/image" Target="../media/image178.wmf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69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tags" Target="../tags/tag51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72.wmf"/><Relationship Id="rId5" Type="http://schemas.openxmlformats.org/officeDocument/2006/relationships/image" Target="../media/image173.wmf"/><Relationship Id="rId15" Type="http://schemas.openxmlformats.org/officeDocument/2006/relationships/image" Target="../media/image175.wmf"/><Relationship Id="rId23" Type="http://schemas.openxmlformats.org/officeDocument/2006/relationships/image" Target="../media/image157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177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44.bin"/></Relationships>
</file>

<file path=ppt/slides/_rels/slide2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82.wmf"/><Relationship Id="rId3" Type="http://schemas.openxmlformats.org/officeDocument/2006/relationships/notesSlide" Target="../notesSlides/notesSlide105.xml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69.xml"/><Relationship Id="rId16" Type="http://schemas.openxmlformats.org/officeDocument/2006/relationships/oleObject" Target="../embeddings/oleObject44.bin"/><Relationship Id="rId1" Type="http://schemas.openxmlformats.org/officeDocument/2006/relationships/tags" Target="../tags/tag5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77.wmf"/><Relationship Id="rId5" Type="http://schemas.openxmlformats.org/officeDocument/2006/relationships/image" Target="../media/image179.wmf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72.bin"/></Relationships>
</file>

<file path=ppt/slides/_rels/slide2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86.bin"/><Relationship Id="rId2" Type="http://schemas.openxmlformats.org/officeDocument/2006/relationships/notesSlide" Target="../notesSlides/notesSlide106.xml"/><Relationship Id="rId16" Type="http://schemas.openxmlformats.org/officeDocument/2006/relationships/image" Target="../media/image179.wmf"/><Relationship Id="rId20" Type="http://schemas.openxmlformats.org/officeDocument/2006/relationships/image" Target="../media/image157.wmf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84.wmf"/></Relationships>
</file>

<file path=ppt/slides/_rels/slide2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72.bin"/><Relationship Id="rId2" Type="http://schemas.openxmlformats.org/officeDocument/2006/relationships/notesSlide" Target="../notesSlides/notesSlide107.xml"/><Relationship Id="rId16" Type="http://schemas.openxmlformats.org/officeDocument/2006/relationships/image" Target="../media/image185.wmf"/><Relationship Id="rId20" Type="http://schemas.openxmlformats.org/officeDocument/2006/relationships/image" Target="../media/image186.wmf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79.wmf"/><Relationship Id="rId22" Type="http://schemas.openxmlformats.org/officeDocument/2006/relationships/image" Target="../media/image157.wmf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87.bin"/><Relationship Id="rId7" Type="http://schemas.openxmlformats.org/officeDocument/2006/relationships/image" Target="../media/image188.emf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86.wmf"/><Relationship Id="rId9" Type="http://schemas.openxmlformats.org/officeDocument/2006/relationships/image" Target="../media/image157.wmf"/></Relationships>
</file>

<file path=ppt/slides/_rels/slide2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93.wmf"/><Relationship Id="rId3" Type="http://schemas.openxmlformats.org/officeDocument/2006/relationships/notesSlide" Target="../notesSlides/notesSlide109.xml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53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93.bin"/><Relationship Id="rId2" Type="http://schemas.openxmlformats.org/officeDocument/2006/relationships/notesSlide" Target="../notesSlides/notesSlide110.xml"/><Relationship Id="rId16" Type="http://schemas.openxmlformats.org/officeDocument/2006/relationships/image" Target="../media/image184.wmf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72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98.wmf"/></Relationships>
</file>

<file path=ppt/slides/_rels/slide2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95.wmf"/><Relationship Id="rId3" Type="http://schemas.openxmlformats.org/officeDocument/2006/relationships/notesSlide" Target="../notesSlides/notesSlide111.xml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54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200.wmf"/><Relationship Id="rId5" Type="http://schemas.openxmlformats.org/officeDocument/2006/relationships/image" Target="../media/image181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99.wmf"/></Relationships>
</file>

<file path=ppt/slides/_rels/slide2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84.wmf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72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201.wmf"/></Relationships>
</file>

<file path=ppt/slides/_rels/slide2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3.emf"/><Relationship Id="rId7" Type="http://schemas.openxmlformats.org/officeDocument/2006/relationships/oleObject" Target="../embeddings/oleObject107.bin"/><Relationship Id="rId2" Type="http://schemas.openxmlformats.org/officeDocument/2006/relationships/image" Target="../media/image202.emf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06.emf"/><Relationship Id="rId5" Type="http://schemas.openxmlformats.org/officeDocument/2006/relationships/image" Target="../media/image205.emf"/><Relationship Id="rId4" Type="http://schemas.openxmlformats.org/officeDocument/2006/relationships/image" Target="../media/image204.emf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2.emf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208.emf"/></Relationships>
</file>

<file path=ppt/slides/_rels/slide2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108.bin"/><Relationship Id="rId12" Type="http://schemas.openxmlformats.org/officeDocument/2006/relationships/image" Target="../media/image211.wmf"/><Relationship Id="rId2" Type="http://schemas.openxmlformats.org/officeDocument/2006/relationships/image" Target="../media/image206.emf"/><Relationship Id="rId1" Type="http://schemas.openxmlformats.org/officeDocument/2006/relationships/slideLayout" Target="../slideLayouts/slideLayout69.xml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210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109.bin"/></Relationships>
</file>

<file path=ppt/slides/_rels/slide2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700.png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215.wmf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214.wmf"/><Relationship Id="rId19" Type="http://schemas.openxmlformats.org/officeDocument/2006/relationships/image" Target="../media/image71.png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216.wmf"/></Relationships>
</file>

<file path=ppt/slides/_rels/slide2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215.wmf"/><Relationship Id="rId2" Type="http://schemas.openxmlformats.org/officeDocument/2006/relationships/notesSlide" Target="../notesSlides/notesSlide114.xml"/><Relationship Id="rId16" Type="http://schemas.openxmlformats.org/officeDocument/2006/relationships/image" Target="../media/image218.wmf"/><Relationship Id="rId20" Type="http://schemas.openxmlformats.org/officeDocument/2006/relationships/image" Target="../media/image71.png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21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216.wmf"/></Relationships>
</file>

<file path=ppt/slides/_rels/slide2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0.bin"/><Relationship Id="rId2" Type="http://schemas.openxmlformats.org/officeDocument/2006/relationships/notesSlide" Target="../notesSlides/notesSlide115.xml"/><Relationship Id="rId16" Type="http://schemas.openxmlformats.org/officeDocument/2006/relationships/image" Target="../media/image213.wmf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214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76.png"/></Relationships>
</file>

<file path=ppt/slides/_rels/slide2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223.wmf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8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2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223.wmf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8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129.bin"/></Relationships>
</file>

<file path=ppt/slides/_rels/slide2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223.wmf"/><Relationship Id="rId2" Type="http://schemas.openxmlformats.org/officeDocument/2006/relationships/notesSlide" Target="../notesSlides/notesSlide118.xml"/><Relationship Id="rId16" Type="http://schemas.openxmlformats.org/officeDocument/2006/relationships/image" Target="../media/image800.png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8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129.bin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85.png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69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69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69.xml"/></Relationships>
</file>

<file path=ppt/slides/_rels/slide2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224.wmf"/><Relationship Id="rId9" Type="http://schemas.openxmlformats.org/officeDocument/2006/relationships/image" Target="../media/image155.png"/></Relationships>
</file>

<file path=ppt/slides/_rels/slide2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137.bin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231.wmf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3.xml"/></Relationships>
</file>

<file path=ppt/slides/_rels/slide2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236.wmf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155.png"/><Relationship Id="rId12" Type="http://schemas.openxmlformats.org/officeDocument/2006/relationships/oleObject" Target="../embeddings/oleObject145.bin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33.wmf"/><Relationship Id="rId11" Type="http://schemas.openxmlformats.org/officeDocument/2006/relationships/image" Target="../media/image235.wmf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237.wmf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232.wmf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146.bin"/></Relationships>
</file>

<file path=ppt/slides/_rels/slide2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239.wmf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148.bin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238.wmf"/><Relationship Id="rId5" Type="http://schemas.openxmlformats.org/officeDocument/2006/relationships/image" Target="../media/image155.png"/><Relationship Id="rId10" Type="http://schemas.openxmlformats.org/officeDocument/2006/relationships/oleObject" Target="../embeddings/oleObject147.bin"/><Relationship Id="rId4" Type="http://schemas.openxmlformats.org/officeDocument/2006/relationships/image" Target="../media/image232.wmf"/><Relationship Id="rId9" Type="http://schemas.openxmlformats.org/officeDocument/2006/relationships/image" Target="../media/image237.wmf"/></Relationships>
</file>

<file path=ppt/slides/_rels/slide2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242.wmf"/><Relationship Id="rId2" Type="http://schemas.openxmlformats.org/officeDocument/2006/relationships/notesSlide" Target="../notesSlides/notesSlide129.xml"/><Relationship Id="rId16" Type="http://schemas.openxmlformats.org/officeDocument/2006/relationships/image" Target="../media/image243.wmf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239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237.wmf"/></Relationships>
</file>

<file path=ppt/slides/_rels/slide2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248.wmf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235.wmf"/></Relationships>
</file>

<file path=ppt/slides/_rels/slide2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162.bin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253.wmf"/></Relationships>
</file>

<file path=ppt/slides/_rels/slide2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254.wmf"/></Relationships>
</file>

<file path=ppt/slides/_rels/slide2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257.wmf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255.wmf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69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69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69.xml"/></Relationships>
</file>

<file path=ppt/slides/_rels/slide2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27.wmf"/></Relationships>
</file>

<file path=ppt/slides/_rels/slide2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27.wmf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259.wmf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260.wmf"/></Relationships>
</file>

<file path=ppt/slides/_rels/slide2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260.wmf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261.wmf"/></Relationships>
</file>

<file path=ppt/slides/_rels/slide2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6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25.png"/><Relationship Id="rId10" Type="http://schemas.openxmlformats.org/officeDocument/2006/relationships/image" Target="../media/image29.jpeg"/><Relationship Id="rId4" Type="http://schemas.openxmlformats.org/officeDocument/2006/relationships/image" Target="../media/image24.jpeg"/><Relationship Id="rId9" Type="http://schemas.openxmlformats.org/officeDocument/2006/relationships/image" Target="../media/image28.png"/></Relationships>
</file>

<file path=ppt/slides/_rels/slide2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69.xml"/></Relationships>
</file>

<file path=ppt/slides/_rels/slide2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263.wmf"/><Relationship Id="rId2" Type="http://schemas.openxmlformats.org/officeDocument/2006/relationships/notesSlide" Target="../notesSlides/notesSlide148.xml"/><Relationship Id="rId16" Type="http://schemas.openxmlformats.org/officeDocument/2006/relationships/image" Target="../media/image265.wmf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262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264.wmf"/></Relationships>
</file>

<file path=ppt/slides/_rels/slide2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69.xml"/></Relationships>
</file>

<file path=ppt/slides/_rels/slide2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137.bin"/></Relationships>
</file>

<file path=ppt/slides/_rels/slide2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1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video" Target="../media/media4.mp4"/><Relationship Id="rId7" Type="http://schemas.openxmlformats.org/officeDocument/2006/relationships/notesSlide" Target="../notesSlides/notesSlide6.xml"/><Relationship Id="rId2" Type="http://schemas.microsoft.com/office/2007/relationships/media" Target="../media/media4.mp4"/><Relationship Id="rId1" Type="http://schemas.openxmlformats.org/officeDocument/2006/relationships/tags" Target="../tags/tag4.x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15.png"/><Relationship Id="rId5" Type="http://schemas.openxmlformats.org/officeDocument/2006/relationships/video" Target="../media/media3.mp4"/><Relationship Id="rId10" Type="http://schemas.openxmlformats.org/officeDocument/2006/relationships/image" Target="../media/image30.png"/><Relationship Id="rId4" Type="http://schemas.microsoft.com/office/2007/relationships/media" Target="../media/media3.mp4"/><Relationship Id="rId9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media" Target="../media/media1.mp4"/><Relationship Id="rId13" Type="http://schemas.openxmlformats.org/officeDocument/2006/relationships/image" Target="../media/image15.png"/><Relationship Id="rId3" Type="http://schemas.openxmlformats.org/officeDocument/2006/relationships/video" Target="../media/media4.mp4"/><Relationship Id="rId7" Type="http://schemas.openxmlformats.org/officeDocument/2006/relationships/video" Target="../media/media2.mp4"/><Relationship Id="rId12" Type="http://schemas.openxmlformats.org/officeDocument/2006/relationships/image" Target="../media/image30.png"/><Relationship Id="rId2" Type="http://schemas.microsoft.com/office/2007/relationships/media" Target="../media/media4.mp4"/><Relationship Id="rId16" Type="http://schemas.openxmlformats.org/officeDocument/2006/relationships/image" Target="../media/image31.png"/><Relationship Id="rId1" Type="http://schemas.openxmlformats.org/officeDocument/2006/relationships/tags" Target="../tags/tag5.xml"/><Relationship Id="rId6" Type="http://schemas.microsoft.com/office/2007/relationships/media" Target="../media/media2.mp4"/><Relationship Id="rId11" Type="http://schemas.openxmlformats.org/officeDocument/2006/relationships/notesSlide" Target="../notesSlides/notesSlide7.xml"/><Relationship Id="rId5" Type="http://schemas.openxmlformats.org/officeDocument/2006/relationships/video" Target="../media/media3.mp4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13.xml"/><Relationship Id="rId4" Type="http://schemas.microsoft.com/office/2007/relationships/media" Target="../media/media3.mp4"/><Relationship Id="rId9" Type="http://schemas.openxmlformats.org/officeDocument/2006/relationships/video" Target="../media/media1.mp4"/><Relationship Id="rId1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video" Target="../media/media4.mp4"/><Relationship Id="rId7" Type="http://schemas.openxmlformats.org/officeDocument/2006/relationships/notesSlide" Target="../notesSlides/notesSlide8.xml"/><Relationship Id="rId2" Type="http://schemas.microsoft.com/office/2007/relationships/media" Target="../media/media4.mp4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33.png"/><Relationship Id="rId5" Type="http://schemas.openxmlformats.org/officeDocument/2006/relationships/video" Target="../media/media3.mp4"/><Relationship Id="rId10" Type="http://schemas.openxmlformats.org/officeDocument/2006/relationships/image" Target="../media/image32.png"/><Relationship Id="rId4" Type="http://schemas.microsoft.com/office/2007/relationships/media" Target="../media/media3.mp4"/><Relationship Id="rId9" Type="http://schemas.openxmlformats.org/officeDocument/2006/relationships/image" Target="../media/image1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oleObject" Target="../embeddings/oleObject4.bin"/><Relationship Id="rId3" Type="http://schemas.microsoft.com/office/2007/relationships/media" Target="../media/media6.mp4"/><Relationship Id="rId7" Type="http://schemas.openxmlformats.org/officeDocument/2006/relationships/slideLayout" Target="../slideLayouts/slideLayout24.xml"/><Relationship Id="rId12" Type="http://schemas.openxmlformats.org/officeDocument/2006/relationships/image" Target="../media/image15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video" Target="../media/media3.mp4"/><Relationship Id="rId11" Type="http://schemas.openxmlformats.org/officeDocument/2006/relationships/image" Target="../media/image36.png"/><Relationship Id="rId5" Type="http://schemas.microsoft.com/office/2007/relationships/media" Target="../media/media3.mp4"/><Relationship Id="rId10" Type="http://schemas.openxmlformats.org/officeDocument/2006/relationships/image" Target="../media/image35.wmf"/><Relationship Id="rId4" Type="http://schemas.openxmlformats.org/officeDocument/2006/relationships/video" Target="../media/media6.mp4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0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7.xml"/><Relationship Id="rId6" Type="http://schemas.openxmlformats.org/officeDocument/2006/relationships/image" Target="../media/image41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49.png"/><Relationship Id="rId4" Type="http://schemas.openxmlformats.org/officeDocument/2006/relationships/image" Target="../media/image45.png"/><Relationship Id="rId9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8.xml"/><Relationship Id="rId6" Type="http://schemas.openxmlformats.org/officeDocument/2006/relationships/image" Target="../media/image50.png"/><Relationship Id="rId5" Type="http://schemas.openxmlformats.org/officeDocument/2006/relationships/image" Target="../media/image48.png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7.png"/><Relationship Id="rId3" Type="http://schemas.openxmlformats.org/officeDocument/2006/relationships/video" Target="../media/media4.mp4"/><Relationship Id="rId7" Type="http://schemas.openxmlformats.org/officeDocument/2006/relationships/notesSlide" Target="../notesSlides/notesSlide14.xml"/><Relationship Id="rId12" Type="http://schemas.openxmlformats.org/officeDocument/2006/relationships/image" Target="../media/image45.png"/><Relationship Id="rId2" Type="http://schemas.microsoft.com/office/2007/relationships/media" Target="../media/media4.mp4"/><Relationship Id="rId1" Type="http://schemas.openxmlformats.org/officeDocument/2006/relationships/tags" Target="../tags/tag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5.png"/><Relationship Id="rId5" Type="http://schemas.openxmlformats.org/officeDocument/2006/relationships/video" Target="../media/media3.mp4"/><Relationship Id="rId10" Type="http://schemas.openxmlformats.org/officeDocument/2006/relationships/image" Target="../media/image30.png"/><Relationship Id="rId4" Type="http://schemas.microsoft.com/office/2007/relationships/media" Target="../media/media3.mp4"/><Relationship Id="rId9" Type="http://schemas.openxmlformats.org/officeDocument/2006/relationships/image" Target="../media/image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0.xml"/><Relationship Id="rId6" Type="http://schemas.openxmlformats.org/officeDocument/2006/relationships/image" Target="../media/image53.png"/><Relationship Id="rId11" Type="http://schemas.openxmlformats.org/officeDocument/2006/relationships/image" Target="../media/image45.png"/><Relationship Id="rId5" Type="http://schemas.openxmlformats.org/officeDocument/2006/relationships/image" Target="../media/image52.jpeg"/><Relationship Id="rId10" Type="http://schemas.openxmlformats.org/officeDocument/2006/relationships/image" Target="../media/image55.png"/><Relationship Id="rId4" Type="http://schemas.openxmlformats.org/officeDocument/2006/relationships/image" Target="../media/image51.png"/><Relationship Id="rId9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3.jpeg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900.png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80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1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2.xml"/><Relationship Id="rId4" Type="http://schemas.openxmlformats.org/officeDocument/2006/relationships/image" Target="../media/image6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3.xml"/><Relationship Id="rId4" Type="http://schemas.openxmlformats.org/officeDocument/2006/relationships/image" Target="../media/image6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1.svg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4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5.xml"/><Relationship Id="rId6" Type="http://schemas.openxmlformats.org/officeDocument/2006/relationships/image" Target="../media/image71.svg"/><Relationship Id="rId5" Type="http://schemas.openxmlformats.org/officeDocument/2006/relationships/image" Target="../media/image70.png"/><Relationship Id="rId4" Type="http://schemas.openxmlformats.org/officeDocument/2006/relationships/image" Target="../media/image6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microsoft.com/office/2007/relationships/hdphoto" Target="../media/hdphoto2.wdp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6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3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3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3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3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3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35.xml"/><Relationship Id="rId5" Type="http://schemas.microsoft.com/office/2007/relationships/hdphoto" Target="../media/hdphoto3.wdp"/><Relationship Id="rId4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8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8.png"/><Relationship Id="rId5" Type="http://schemas.openxmlformats.org/officeDocument/2006/relationships/image" Target="../media/image83.png"/><Relationship Id="rId4" Type="http://schemas.microsoft.com/office/2007/relationships/hdphoto" Target="../media/hdphoto4.wdp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tags" Target="../tags/tag19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92.png"/><Relationship Id="rId5" Type="http://schemas.openxmlformats.org/officeDocument/2006/relationships/image" Target="../media/image91.emf"/><Relationship Id="rId4" Type="http://schemas.openxmlformats.org/officeDocument/2006/relationships/notesSlide" Target="../notesSlides/notesSlide2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tags" Target="../tags/tag20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91.emf"/><Relationship Id="rId4" Type="http://schemas.openxmlformats.org/officeDocument/2006/relationships/notesSlide" Target="../notesSlides/notesSlide2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2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94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9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9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9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5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98.gi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98.gi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99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9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2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2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24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5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9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25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2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26.xml"/><Relationship Id="rId5" Type="http://schemas.openxmlformats.org/officeDocument/2006/relationships/image" Target="../media/image91.emf"/><Relationship Id="rId4" Type="http://schemas.openxmlformats.org/officeDocument/2006/relationships/image" Target="../media/image92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9.xml"/><Relationship Id="rId1" Type="http://schemas.openxmlformats.org/officeDocument/2006/relationships/tags" Target="../tags/tag27.xml"/><Relationship Id="rId5" Type="http://schemas.openxmlformats.org/officeDocument/2006/relationships/image" Target="../media/image91.emf"/><Relationship Id="rId4" Type="http://schemas.openxmlformats.org/officeDocument/2006/relationships/image" Target="../media/image92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9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9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9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938A50-C4B1-6505-B0A9-41C5DC5CBE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228983-7FF7-5E93-E0E0-10AEEAE972F2}"/>
              </a:ext>
            </a:extLst>
          </p:cNvPr>
          <p:cNvSpPr txBox="1"/>
          <p:nvPr/>
        </p:nvSpPr>
        <p:spPr>
          <a:xfrm>
            <a:off x="1676400" y="2819400"/>
            <a:ext cx="1202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ER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35AAAE-B0ED-3942-55B9-7AD3FEC0D75C}"/>
              </a:ext>
            </a:extLst>
          </p:cNvPr>
          <p:cNvSpPr txBox="1"/>
          <p:nvPr/>
        </p:nvSpPr>
        <p:spPr>
          <a:xfrm>
            <a:off x="1676400" y="0"/>
            <a:ext cx="220445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IGO</a:t>
            </a:r>
          </a:p>
          <a:p>
            <a:endParaRPr lang="en-US" sz="2800" dirty="0"/>
          </a:p>
          <a:p>
            <a:r>
              <a:rPr lang="en-US" sz="2800" dirty="0"/>
              <a:t>Earthquakes</a:t>
            </a:r>
          </a:p>
          <a:p>
            <a:r>
              <a:rPr lang="en-US" sz="2800" dirty="0"/>
              <a:t>Turbulence</a:t>
            </a:r>
          </a:p>
          <a:p>
            <a:r>
              <a:rPr lang="en-US" sz="2800" dirty="0"/>
              <a:t>Wildfir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1524B19-BBF6-7D20-53B0-A04882BCC299}"/>
              </a:ext>
            </a:extLst>
          </p:cNvPr>
          <p:cNvSpPr txBox="1"/>
          <p:nvPr/>
        </p:nvSpPr>
        <p:spPr>
          <a:xfrm>
            <a:off x="1041876" y="4038600"/>
            <a:ext cx="99309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ood experience with </a:t>
            </a:r>
            <a:r>
              <a:rPr lang="en-US" sz="3600" b="1" i="1" dirty="0"/>
              <a:t>experimental</a:t>
            </a:r>
            <a:r>
              <a:rPr lang="en-US" sz="3600" b="1" dirty="0"/>
              <a:t> physics.</a:t>
            </a:r>
          </a:p>
        </p:txBody>
      </p:sp>
    </p:spTree>
    <p:extLst>
      <p:ext uri="{BB962C8B-B14F-4D97-AF65-F5344CB8AC3E}">
        <p14:creationId xmlns:p14="http://schemas.microsoft.com/office/powerpoint/2010/main" val="25496706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AD9769-033A-BDD5-8A0D-E9C60C4243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5">
            <a:extLst>
              <a:ext uri="{FF2B5EF4-FFF2-40B4-BE49-F238E27FC236}">
                <a16:creationId xmlns:a16="http://schemas.microsoft.com/office/drawing/2014/main" id="{911E73F6-7EDC-BA3E-9C9E-76C75BDAC265}"/>
              </a:ext>
            </a:extLst>
          </p:cNvPr>
          <p:cNvSpPr txBox="1">
            <a:spLocks/>
          </p:cNvSpPr>
          <p:nvPr/>
        </p:nvSpPr>
        <p:spPr bwMode="auto">
          <a:xfrm>
            <a:off x="7199698" y="1967395"/>
            <a:ext cx="4823964" cy="465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und waves (hearing)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&amp;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waves (vision, radio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alking/flying (&amp; wheel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spiration (&amp; pump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ardiovascular rhythms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llular calcium signaling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at, chew, swallow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eristalsis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linking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rain rhythm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E7CC1A-8986-5017-C095-85262ED02F75}"/>
              </a:ext>
            </a:extLst>
          </p:cNvPr>
          <p:cNvSpPr txBox="1"/>
          <p:nvPr/>
        </p:nvSpPr>
        <p:spPr>
          <a:xfrm>
            <a:off x="7269752" y="281452"/>
            <a:ext cx="4112669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Oscillations in e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fficien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 physiology and technolog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DCFE6FF-4DF4-1C89-B8FD-57FD532215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749319"/>
              </p:ext>
            </p:extLst>
          </p:nvPr>
        </p:nvGraphicFramePr>
        <p:xfrm>
          <a:off x="574236" y="236220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?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Simple</a:t>
                      </a:r>
                      <a:endParaRPr lang="en-US" sz="2800" b="1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8217F5-AE7D-1A32-C3E4-B1525D054A5E}"/>
              </a:ext>
            </a:extLst>
          </p:cNvPr>
          <p:cNvSpPr txBox="1"/>
          <p:nvPr/>
        </p:nvSpPr>
        <p:spPr>
          <a:xfrm>
            <a:off x="0" y="32766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2859DF-9E72-C88D-8225-1D3A61C23CA3}"/>
              </a:ext>
            </a:extLst>
          </p:cNvPr>
          <p:cNvSpPr txBox="1"/>
          <p:nvPr/>
        </p:nvSpPr>
        <p:spPr>
          <a:xfrm>
            <a:off x="3012636" y="51816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77022C-9707-A1B8-7149-8612529AC178}"/>
              </a:ext>
            </a:extLst>
          </p:cNvPr>
          <p:cNvSpPr txBox="1"/>
          <p:nvPr/>
        </p:nvSpPr>
        <p:spPr>
          <a:xfrm>
            <a:off x="1643869" y="881616"/>
            <a:ext cx="2737534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t?</a:t>
            </a:r>
            <a:endParaRPr kumimoji="0" lang="en-US" sz="36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10" name="Multiplication Sign 9">
            <a:extLst>
              <a:ext uri="{FF2B5EF4-FFF2-40B4-BE49-F238E27FC236}">
                <a16:creationId xmlns:a16="http://schemas.microsoft.com/office/drawing/2014/main" id="{6D70EE40-7FD9-642D-6435-B3F970601177}"/>
              </a:ext>
            </a:extLst>
          </p:cNvPr>
          <p:cNvSpPr/>
          <p:nvPr/>
        </p:nvSpPr>
        <p:spPr bwMode="auto">
          <a:xfrm>
            <a:off x="1299565" y="321159"/>
            <a:ext cx="3426142" cy="1828800"/>
          </a:xfrm>
          <a:prstGeom prst="mathMultiply">
            <a:avLst>
              <a:gd name="adj1" fmla="val 16576"/>
            </a:avLst>
          </a:prstGeom>
          <a:noFill/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latin typeface="Arial" charset="0"/>
            </a:endParaRPr>
          </a:p>
        </p:txBody>
      </p:sp>
      <p:sp>
        <p:nvSpPr>
          <p:cNvPr id="22" name="Cloud Callout 21">
            <a:extLst>
              <a:ext uri="{FF2B5EF4-FFF2-40B4-BE49-F238E27FC236}">
                <a16:creationId xmlns:a16="http://schemas.microsoft.com/office/drawing/2014/main" id="{54D3CEF0-C191-3BF8-1B64-63B13FC06D37}"/>
              </a:ext>
            </a:extLst>
          </p:cNvPr>
          <p:cNvSpPr/>
          <p:nvPr/>
        </p:nvSpPr>
        <p:spPr bwMode="auto">
          <a:xfrm>
            <a:off x="5869183" y="2598752"/>
            <a:ext cx="1850342" cy="939458"/>
          </a:xfrm>
          <a:prstGeom prst="cloudCallout">
            <a:avLst>
              <a:gd name="adj1" fmla="val -33314"/>
              <a:gd name="adj2" fmla="val 85294"/>
            </a:avLst>
          </a:prstGeom>
          <a:solidFill>
            <a:schemeClr val="bg1"/>
          </a:solidFill>
          <a:ln w="28575" cap="flat" cmpd="sng" algn="ctr">
            <a:solidFill>
              <a:srgbClr val="0000F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Boring?</a:t>
            </a:r>
          </a:p>
        </p:txBody>
      </p:sp>
    </p:spTree>
    <p:extLst>
      <p:ext uri="{BB962C8B-B14F-4D97-AF65-F5344CB8AC3E}">
        <p14:creationId xmlns:p14="http://schemas.microsoft.com/office/powerpoint/2010/main" val="22627053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spect="1" noChangeArrowheads="1"/>
          </p:cNvSpPr>
          <p:nvPr/>
        </p:nvSpPr>
        <p:spPr bwMode="auto">
          <a:xfrm>
            <a:off x="228546" y="173201"/>
            <a:ext cx="800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nreal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riginal SOC paper </a:t>
            </a:r>
          </a:p>
        </p:txBody>
      </p:sp>
      <p:sp>
        <p:nvSpPr>
          <p:cNvPr id="13" name="Text Box 2"/>
          <p:cNvSpPr txBox="1">
            <a:spLocks noChangeAspect="1" noChangeArrowheads="1"/>
          </p:cNvSpPr>
          <p:nvPr/>
        </p:nvSpPr>
        <p:spPr bwMode="auto">
          <a:xfrm>
            <a:off x="228546" y="1173540"/>
            <a:ext cx="10437101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k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ang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esenfel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lf-Organized Criticality: An explanation of 1/f   nois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ysical Review Letters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1987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ited: 10K (not corrected)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#26 all time in PR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43620" y="1447123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2</a:t>
            </a:r>
          </a:p>
        </p:txBody>
      </p:sp>
      <p:sp>
        <p:nvSpPr>
          <p:cNvPr id="16" name="Cloud 15"/>
          <p:cNvSpPr/>
          <p:nvPr/>
        </p:nvSpPr>
        <p:spPr>
          <a:xfrm>
            <a:off x="8229546" y="119731"/>
            <a:ext cx="3857061" cy="1053691"/>
          </a:xfrm>
          <a:prstGeom prst="cloud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9660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Complexit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Zienc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04800" y="3398222"/>
            <a:ext cx="1219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k,Ta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esenfeld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lf-organized Criticality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ysical Review A, 1988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ited: 6K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AutoShape 10" descr="http://images.webofknowledge.com.clsproxy.library.caltech.edu/WOKRS5161B5_fast5k/images/xicon.png"/>
          <p:cNvSpPr>
            <a:spLocks noChangeAspect="1" noChangeArrowheads="1"/>
          </p:cNvSpPr>
          <p:nvPr/>
        </p:nvSpPr>
        <p:spPr bwMode="auto">
          <a:xfrm>
            <a:off x="3140075" y="2751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1027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84CF103A-E462-E4A9-4EFF-E0460B2A91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440"/>
            <a:ext cx="5448467" cy="49117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5E47642-A924-23B5-9442-A1EB472C92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4948" y="1362579"/>
            <a:ext cx="6906288" cy="388478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B1F71E0-5E9F-CCB0-1CDF-2AE454EE51CB}"/>
              </a:ext>
            </a:extLst>
          </p:cNvPr>
          <p:cNvSpPr txBox="1"/>
          <p:nvPr/>
        </p:nvSpPr>
        <p:spPr>
          <a:xfrm>
            <a:off x="6916510" y="5801894"/>
            <a:ext cx="45672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Gotten worse since</a:t>
            </a:r>
          </a:p>
        </p:txBody>
      </p:sp>
    </p:spTree>
    <p:extLst>
      <p:ext uri="{BB962C8B-B14F-4D97-AF65-F5344CB8AC3E}">
        <p14:creationId xmlns:p14="http://schemas.microsoft.com/office/powerpoint/2010/main" val="3837265997"/>
      </p:ext>
    </p:extLst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A82B7F-C307-802C-0C42-CA365B8D30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3F54F3B-572E-DFFA-DA53-40F69C90E1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0777"/>
            <a:ext cx="11763910" cy="6617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25259"/>
      </p:ext>
    </p:extLst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67400" y="1644908"/>
            <a:ext cx="6003567" cy="4832092"/>
          </a:xfrm>
          <a:custGeom>
            <a:avLst/>
            <a:gdLst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828292 w 3828292"/>
              <a:gd name="connsiteY2" fmla="*/ 2554545 h 2554545"/>
              <a:gd name="connsiteX3" fmla="*/ 0 w 3828292"/>
              <a:gd name="connsiteY3" fmla="*/ 2554545 h 2554545"/>
              <a:gd name="connsiteX4" fmla="*/ 0 w 3828292"/>
              <a:gd name="connsiteY4" fmla="*/ 0 h 2554545"/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718560 w 3828292"/>
              <a:gd name="connsiteY2" fmla="*/ 896922 h 2554545"/>
              <a:gd name="connsiteX3" fmla="*/ 3828292 w 3828292"/>
              <a:gd name="connsiteY3" fmla="*/ 2554545 h 2554545"/>
              <a:gd name="connsiteX4" fmla="*/ 0 w 3828292"/>
              <a:gd name="connsiteY4" fmla="*/ 2554545 h 2554545"/>
              <a:gd name="connsiteX5" fmla="*/ 0 w 3828292"/>
              <a:gd name="connsiteY5" fmla="*/ 0 h 2554545"/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718560 w 3828292"/>
              <a:gd name="connsiteY2" fmla="*/ 896922 h 2554545"/>
              <a:gd name="connsiteX3" fmla="*/ 2834640 w 3828292"/>
              <a:gd name="connsiteY3" fmla="*/ 1242362 h 2554545"/>
              <a:gd name="connsiteX4" fmla="*/ 3828292 w 3828292"/>
              <a:gd name="connsiteY4" fmla="*/ 2554545 h 2554545"/>
              <a:gd name="connsiteX5" fmla="*/ 0 w 3828292"/>
              <a:gd name="connsiteY5" fmla="*/ 2554545 h 2554545"/>
              <a:gd name="connsiteX6" fmla="*/ 0 w 3828292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34640 w 3830924"/>
              <a:gd name="connsiteY3" fmla="*/ 1242362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85440 w 3830924"/>
              <a:gd name="connsiteY3" fmla="*/ 835962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3828292 w 3830924"/>
              <a:gd name="connsiteY5" fmla="*/ 2554545 h 2554545"/>
              <a:gd name="connsiteX6" fmla="*/ 0 w 3830924"/>
              <a:gd name="connsiteY6" fmla="*/ 2554545 h 2554545"/>
              <a:gd name="connsiteX7" fmla="*/ 0 w 3830924"/>
              <a:gd name="connsiteY7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3828292 w 3830924"/>
              <a:gd name="connsiteY6" fmla="*/ 2554545 h 2554545"/>
              <a:gd name="connsiteX7" fmla="*/ 0 w 3830924"/>
              <a:gd name="connsiteY7" fmla="*/ 2554545 h 2554545"/>
              <a:gd name="connsiteX8" fmla="*/ 0 w 3830924"/>
              <a:gd name="connsiteY8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4127756"/>
              <a:gd name="connsiteY0" fmla="*/ 0 h 2554545"/>
              <a:gd name="connsiteX1" fmla="*/ 3828292 w 4127756"/>
              <a:gd name="connsiteY1" fmla="*/ 0 h 2554545"/>
              <a:gd name="connsiteX2" fmla="*/ 3830320 w 4127756"/>
              <a:gd name="connsiteY2" fmla="*/ 541322 h 2554545"/>
              <a:gd name="connsiteX3" fmla="*/ 2897393 w 4127756"/>
              <a:gd name="connsiteY3" fmla="*/ 620809 h 2554545"/>
              <a:gd name="connsiteX4" fmla="*/ 2853765 w 4127756"/>
              <a:gd name="connsiteY4" fmla="*/ 1104306 h 2554545"/>
              <a:gd name="connsiteX5" fmla="*/ 2566894 w 4127756"/>
              <a:gd name="connsiteY5" fmla="*/ 1205906 h 2554545"/>
              <a:gd name="connsiteX6" fmla="*/ 2608729 w 4127756"/>
              <a:gd name="connsiteY6" fmla="*/ 2108353 h 2554545"/>
              <a:gd name="connsiteX7" fmla="*/ 3780118 w 4127756"/>
              <a:gd name="connsiteY7" fmla="*/ 2174094 h 2554545"/>
              <a:gd name="connsiteX8" fmla="*/ 3828292 w 4127756"/>
              <a:gd name="connsiteY8" fmla="*/ 2554545 h 2554545"/>
              <a:gd name="connsiteX9" fmla="*/ 0 w 4127756"/>
              <a:gd name="connsiteY9" fmla="*/ 2554545 h 2554545"/>
              <a:gd name="connsiteX10" fmla="*/ 0 w 4127756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057939 w 3830924"/>
              <a:gd name="connsiteY4" fmla="*/ 926637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101691 w 3830924"/>
              <a:gd name="connsiteY4" fmla="*/ 902131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095280 w 3830924"/>
              <a:gd name="connsiteY3" fmla="*/ 657568 h 2554545"/>
              <a:gd name="connsiteX4" fmla="*/ 3101691 w 3830924"/>
              <a:gd name="connsiteY4" fmla="*/ 902131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29751"/>
              <a:gd name="connsiteY0" fmla="*/ 0 h 2554545"/>
              <a:gd name="connsiteX1" fmla="*/ 3828292 w 3829751"/>
              <a:gd name="connsiteY1" fmla="*/ 0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2608729 w 3829751"/>
              <a:gd name="connsiteY6" fmla="*/ 2108353 h 2554545"/>
              <a:gd name="connsiteX7" fmla="*/ 3780118 w 3829751"/>
              <a:gd name="connsiteY7" fmla="*/ 2174094 h 2554545"/>
              <a:gd name="connsiteX8" fmla="*/ 3828292 w 3829751"/>
              <a:gd name="connsiteY8" fmla="*/ 2554545 h 2554545"/>
              <a:gd name="connsiteX9" fmla="*/ 0 w 3829751"/>
              <a:gd name="connsiteY9" fmla="*/ 2554545 h 2554545"/>
              <a:gd name="connsiteX10" fmla="*/ 0 w 3829751"/>
              <a:gd name="connsiteY10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2608729 w 3829751"/>
              <a:gd name="connsiteY6" fmla="*/ 2108353 h 2554545"/>
              <a:gd name="connsiteX7" fmla="*/ 3780118 w 3829751"/>
              <a:gd name="connsiteY7" fmla="*/ 2174094 h 2554545"/>
              <a:gd name="connsiteX8" fmla="*/ 3828292 w 3829751"/>
              <a:gd name="connsiteY8" fmla="*/ 2554545 h 2554545"/>
              <a:gd name="connsiteX9" fmla="*/ 0 w 3829751"/>
              <a:gd name="connsiteY9" fmla="*/ 2554545 h 2554545"/>
              <a:gd name="connsiteX10" fmla="*/ 0 w 3829751"/>
              <a:gd name="connsiteY10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3244913 w 3829751"/>
              <a:gd name="connsiteY6" fmla="*/ 1394801 h 2554545"/>
              <a:gd name="connsiteX7" fmla="*/ 2608729 w 3829751"/>
              <a:gd name="connsiteY7" fmla="*/ 2108353 h 2554545"/>
              <a:gd name="connsiteX8" fmla="*/ 3780118 w 3829751"/>
              <a:gd name="connsiteY8" fmla="*/ 2174094 h 2554545"/>
              <a:gd name="connsiteX9" fmla="*/ 3828292 w 3829751"/>
              <a:gd name="connsiteY9" fmla="*/ 2554545 h 2554545"/>
              <a:gd name="connsiteX10" fmla="*/ 0 w 3829751"/>
              <a:gd name="connsiteY10" fmla="*/ 2554545 h 2554545"/>
              <a:gd name="connsiteX11" fmla="*/ 0 w 3829751"/>
              <a:gd name="connsiteY11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3244913 w 3829751"/>
              <a:gd name="connsiteY6" fmla="*/ 1394801 h 2554545"/>
              <a:gd name="connsiteX7" fmla="*/ 1968823 w 3829751"/>
              <a:gd name="connsiteY7" fmla="*/ 1627609 h 2554545"/>
              <a:gd name="connsiteX8" fmla="*/ 2608729 w 3829751"/>
              <a:gd name="connsiteY8" fmla="*/ 2108353 h 2554545"/>
              <a:gd name="connsiteX9" fmla="*/ 3780118 w 3829751"/>
              <a:gd name="connsiteY9" fmla="*/ 2174094 h 2554545"/>
              <a:gd name="connsiteX10" fmla="*/ 3828292 w 3829751"/>
              <a:gd name="connsiteY10" fmla="*/ 2554545 h 2554545"/>
              <a:gd name="connsiteX11" fmla="*/ 0 w 3829751"/>
              <a:gd name="connsiteY11" fmla="*/ 2554545 h 2554545"/>
              <a:gd name="connsiteX12" fmla="*/ 0 w 3829751"/>
              <a:gd name="connsiteY12" fmla="*/ 0 h 2554545"/>
              <a:gd name="connsiteX0" fmla="*/ 0 w 3830305"/>
              <a:gd name="connsiteY0" fmla="*/ 0 h 2554545"/>
              <a:gd name="connsiteX1" fmla="*/ 1210486 w 3830305"/>
              <a:gd name="connsiteY1" fmla="*/ 30633 h 2554545"/>
              <a:gd name="connsiteX2" fmla="*/ 2751114 w 3830305"/>
              <a:gd name="connsiteY2" fmla="*/ 437171 h 2554545"/>
              <a:gd name="connsiteX3" fmla="*/ 2095280 w 3830305"/>
              <a:gd name="connsiteY3" fmla="*/ 657568 h 2554545"/>
              <a:gd name="connsiteX4" fmla="*/ 3101691 w 3830305"/>
              <a:gd name="connsiteY4" fmla="*/ 902131 h 2554545"/>
              <a:gd name="connsiteX5" fmla="*/ 2566894 w 3830305"/>
              <a:gd name="connsiteY5" fmla="*/ 1205906 h 2554545"/>
              <a:gd name="connsiteX6" fmla="*/ 3244913 w 3830305"/>
              <a:gd name="connsiteY6" fmla="*/ 1394801 h 2554545"/>
              <a:gd name="connsiteX7" fmla="*/ 1968823 w 3830305"/>
              <a:gd name="connsiteY7" fmla="*/ 1627609 h 2554545"/>
              <a:gd name="connsiteX8" fmla="*/ 2608729 w 3830305"/>
              <a:gd name="connsiteY8" fmla="*/ 2108353 h 2554545"/>
              <a:gd name="connsiteX9" fmla="*/ 3809286 w 3830305"/>
              <a:gd name="connsiteY9" fmla="*/ 1708479 h 2554545"/>
              <a:gd name="connsiteX10" fmla="*/ 3828292 w 3830305"/>
              <a:gd name="connsiteY10" fmla="*/ 2554545 h 2554545"/>
              <a:gd name="connsiteX11" fmla="*/ 0 w 3830305"/>
              <a:gd name="connsiteY11" fmla="*/ 2554545 h 2554545"/>
              <a:gd name="connsiteX12" fmla="*/ 0 w 3830305"/>
              <a:gd name="connsiteY12" fmla="*/ 0 h 2554545"/>
              <a:gd name="connsiteX0" fmla="*/ 0 w 3830305"/>
              <a:gd name="connsiteY0" fmla="*/ 0 h 2554545"/>
              <a:gd name="connsiteX1" fmla="*/ 1210486 w 3830305"/>
              <a:gd name="connsiteY1" fmla="*/ 30633 h 2554545"/>
              <a:gd name="connsiteX2" fmla="*/ 2751114 w 3830305"/>
              <a:gd name="connsiteY2" fmla="*/ 437171 h 2554545"/>
              <a:gd name="connsiteX3" fmla="*/ 2095280 w 3830305"/>
              <a:gd name="connsiteY3" fmla="*/ 657568 h 2554545"/>
              <a:gd name="connsiteX4" fmla="*/ 3101691 w 3830305"/>
              <a:gd name="connsiteY4" fmla="*/ 902131 h 2554545"/>
              <a:gd name="connsiteX5" fmla="*/ 2566894 w 3830305"/>
              <a:gd name="connsiteY5" fmla="*/ 1205906 h 2554545"/>
              <a:gd name="connsiteX6" fmla="*/ 3244913 w 3830305"/>
              <a:gd name="connsiteY6" fmla="*/ 1394801 h 2554545"/>
              <a:gd name="connsiteX7" fmla="*/ 1968823 w 3830305"/>
              <a:gd name="connsiteY7" fmla="*/ 1627609 h 2554545"/>
              <a:gd name="connsiteX8" fmla="*/ 2579562 w 3830305"/>
              <a:gd name="connsiteY8" fmla="*/ 1814280 h 2554545"/>
              <a:gd name="connsiteX9" fmla="*/ 3809286 w 3830305"/>
              <a:gd name="connsiteY9" fmla="*/ 1708479 h 2554545"/>
              <a:gd name="connsiteX10" fmla="*/ 3828292 w 3830305"/>
              <a:gd name="connsiteY10" fmla="*/ 2554545 h 2554545"/>
              <a:gd name="connsiteX11" fmla="*/ 0 w 3830305"/>
              <a:gd name="connsiteY11" fmla="*/ 2554545 h 2554545"/>
              <a:gd name="connsiteX12" fmla="*/ 0 w 3830305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751114 w 3829502"/>
              <a:gd name="connsiteY2" fmla="*/ 437171 h 2554545"/>
              <a:gd name="connsiteX3" fmla="*/ 2095280 w 3829502"/>
              <a:gd name="connsiteY3" fmla="*/ 657568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751114 w 3829502"/>
              <a:gd name="connsiteY2" fmla="*/ 437171 h 2554545"/>
              <a:gd name="connsiteX3" fmla="*/ 3042880 w 3829502"/>
              <a:gd name="connsiteY3" fmla="*/ 688201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3042880 w 3829502"/>
              <a:gd name="connsiteY3" fmla="*/ 688201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3042880 w 3829502"/>
              <a:gd name="connsiteY3" fmla="*/ 688201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2377495 w 3829502"/>
              <a:gd name="connsiteY6" fmla="*/ 1425434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2377495 w 3829502"/>
              <a:gd name="connsiteY6" fmla="*/ 1425434 h 2554545"/>
              <a:gd name="connsiteX7" fmla="*/ 1764724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2377495 w 3829502"/>
              <a:gd name="connsiteY6" fmla="*/ 1425434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2982598 w 3829502"/>
              <a:gd name="connsiteY4" fmla="*/ 908492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37420 w 3829502"/>
              <a:gd name="connsiteY3" fmla="*/ 728004 h 2554545"/>
              <a:gd name="connsiteX4" fmla="*/ 2982598 w 3829502"/>
              <a:gd name="connsiteY4" fmla="*/ 908492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81518 h 2554545"/>
              <a:gd name="connsiteX2" fmla="*/ 2073215 w 3829502"/>
              <a:gd name="connsiteY2" fmla="*/ 431044 h 2554545"/>
              <a:gd name="connsiteX3" fmla="*/ 2637420 w 3829502"/>
              <a:gd name="connsiteY3" fmla="*/ 728004 h 2554545"/>
              <a:gd name="connsiteX4" fmla="*/ 2982598 w 3829502"/>
              <a:gd name="connsiteY4" fmla="*/ 908492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81518 h 2554545"/>
              <a:gd name="connsiteX2" fmla="*/ 2073215 w 3829502"/>
              <a:gd name="connsiteY2" fmla="*/ 431044 h 2554545"/>
              <a:gd name="connsiteX3" fmla="*/ 2637420 w 3829502"/>
              <a:gd name="connsiteY3" fmla="*/ 728004 h 2554545"/>
              <a:gd name="connsiteX4" fmla="*/ 2982598 w 3829502"/>
              <a:gd name="connsiteY4" fmla="*/ 908492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1872939 w 3829502"/>
              <a:gd name="connsiteY8" fmla="*/ 1820641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8589"/>
              <a:gd name="connsiteY0" fmla="*/ 0 h 2554545"/>
              <a:gd name="connsiteX1" fmla="*/ 1210486 w 3828589"/>
              <a:gd name="connsiteY1" fmla="*/ 81518 h 2554545"/>
              <a:gd name="connsiteX2" fmla="*/ 2073215 w 3828589"/>
              <a:gd name="connsiteY2" fmla="*/ 431044 h 2554545"/>
              <a:gd name="connsiteX3" fmla="*/ 2637420 w 3828589"/>
              <a:gd name="connsiteY3" fmla="*/ 728004 h 2554545"/>
              <a:gd name="connsiteX4" fmla="*/ 2982598 w 3828589"/>
              <a:gd name="connsiteY4" fmla="*/ 908492 h 2554545"/>
              <a:gd name="connsiteX5" fmla="*/ 3083265 w 3828589"/>
              <a:gd name="connsiteY5" fmla="*/ 1231583 h 2554545"/>
              <a:gd name="connsiteX6" fmla="*/ 2266340 w 3828589"/>
              <a:gd name="connsiteY6" fmla="*/ 1399991 h 2554545"/>
              <a:gd name="connsiteX7" fmla="*/ 1359806 w 3828589"/>
              <a:gd name="connsiteY7" fmla="*/ 1557642 h 2554545"/>
              <a:gd name="connsiteX8" fmla="*/ 1872939 w 3828589"/>
              <a:gd name="connsiteY8" fmla="*/ 1820641 h 2554545"/>
              <a:gd name="connsiteX9" fmla="*/ 3361263 w 3828589"/>
              <a:gd name="connsiteY9" fmla="*/ 1846073 h 2554545"/>
              <a:gd name="connsiteX10" fmla="*/ 3828292 w 3828589"/>
              <a:gd name="connsiteY10" fmla="*/ 2554545 h 2554545"/>
              <a:gd name="connsiteX11" fmla="*/ 0 w 3828589"/>
              <a:gd name="connsiteY11" fmla="*/ 2554545 h 2554545"/>
              <a:gd name="connsiteX12" fmla="*/ 0 w 3828589"/>
              <a:gd name="connsiteY12" fmla="*/ 0 h 2554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828589" h="2554545">
                <a:moveTo>
                  <a:pt x="0" y="0"/>
                </a:moveTo>
                <a:lnTo>
                  <a:pt x="1210486" y="81518"/>
                </a:lnTo>
                <a:cubicBezTo>
                  <a:pt x="1207775" y="380492"/>
                  <a:pt x="2075926" y="132070"/>
                  <a:pt x="2073215" y="431044"/>
                </a:cubicBezTo>
                <a:cubicBezTo>
                  <a:pt x="2086762" y="522484"/>
                  <a:pt x="2623873" y="636564"/>
                  <a:pt x="2637420" y="728004"/>
                </a:cubicBezTo>
                <a:cubicBezTo>
                  <a:pt x="2696587" y="845342"/>
                  <a:pt x="2923431" y="791154"/>
                  <a:pt x="2982598" y="908492"/>
                </a:cubicBezTo>
                <a:cubicBezTo>
                  <a:pt x="3036386" y="992162"/>
                  <a:pt x="3029477" y="1147913"/>
                  <a:pt x="3083265" y="1231583"/>
                </a:cubicBezTo>
                <a:cubicBezTo>
                  <a:pt x="2981957" y="1353517"/>
                  <a:pt x="2259368" y="1249583"/>
                  <a:pt x="2266340" y="1399991"/>
                </a:cubicBezTo>
                <a:cubicBezTo>
                  <a:pt x="2328299" y="1483549"/>
                  <a:pt x="1465837" y="1438717"/>
                  <a:pt x="1359806" y="1557642"/>
                </a:cubicBezTo>
                <a:cubicBezTo>
                  <a:pt x="1253775" y="1676567"/>
                  <a:pt x="1732695" y="1742834"/>
                  <a:pt x="1872939" y="1820641"/>
                </a:cubicBezTo>
                <a:lnTo>
                  <a:pt x="3361263" y="1846073"/>
                </a:lnTo>
                <a:cubicBezTo>
                  <a:pt x="3325465" y="2063873"/>
                  <a:pt x="3842736" y="2219207"/>
                  <a:pt x="3828292" y="2554545"/>
                </a:cubicBezTo>
                <a:lnTo>
                  <a:pt x="0" y="2554545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Fictional scienc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Wildly popula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Contagious, viral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Useless, dangerou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No rigo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Threatens all scienc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Refractory to debunking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Emergenc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Unretracted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unretractabl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Ztatistic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 (wrong statistics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Zcholarshi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 (ignores prior work)</a:t>
            </a:r>
          </a:p>
        </p:txBody>
      </p:sp>
      <p:sp>
        <p:nvSpPr>
          <p:cNvPr id="9" name="Cloud 8"/>
          <p:cNvSpPr/>
          <p:nvPr/>
        </p:nvSpPr>
        <p:spPr>
          <a:xfrm>
            <a:off x="228600" y="-53344"/>
            <a:ext cx="3468470" cy="1219200"/>
          </a:xfrm>
          <a:prstGeom prst="clou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274320" tIns="457200" rIns="0" bIns="0" rtlCol="0" anchor="ctr" anchorCtr="1"/>
          <a:lstStyle/>
          <a:p>
            <a:pPr marL="0" marR="0" lvl="0" indent="0" algn="l" defTabSz="914400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Zombi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4940" y="1629318"/>
            <a:ext cx="4451860" cy="3539430"/>
          </a:xfrm>
          <a:custGeom>
            <a:avLst/>
            <a:gdLst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828292 w 3828292"/>
              <a:gd name="connsiteY2" fmla="*/ 2554545 h 2554545"/>
              <a:gd name="connsiteX3" fmla="*/ 0 w 3828292"/>
              <a:gd name="connsiteY3" fmla="*/ 2554545 h 2554545"/>
              <a:gd name="connsiteX4" fmla="*/ 0 w 3828292"/>
              <a:gd name="connsiteY4" fmla="*/ 0 h 2554545"/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718560 w 3828292"/>
              <a:gd name="connsiteY2" fmla="*/ 896922 h 2554545"/>
              <a:gd name="connsiteX3" fmla="*/ 3828292 w 3828292"/>
              <a:gd name="connsiteY3" fmla="*/ 2554545 h 2554545"/>
              <a:gd name="connsiteX4" fmla="*/ 0 w 3828292"/>
              <a:gd name="connsiteY4" fmla="*/ 2554545 h 2554545"/>
              <a:gd name="connsiteX5" fmla="*/ 0 w 3828292"/>
              <a:gd name="connsiteY5" fmla="*/ 0 h 2554545"/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718560 w 3828292"/>
              <a:gd name="connsiteY2" fmla="*/ 896922 h 2554545"/>
              <a:gd name="connsiteX3" fmla="*/ 2834640 w 3828292"/>
              <a:gd name="connsiteY3" fmla="*/ 1242362 h 2554545"/>
              <a:gd name="connsiteX4" fmla="*/ 3828292 w 3828292"/>
              <a:gd name="connsiteY4" fmla="*/ 2554545 h 2554545"/>
              <a:gd name="connsiteX5" fmla="*/ 0 w 3828292"/>
              <a:gd name="connsiteY5" fmla="*/ 2554545 h 2554545"/>
              <a:gd name="connsiteX6" fmla="*/ 0 w 3828292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34640 w 3830924"/>
              <a:gd name="connsiteY3" fmla="*/ 1242362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85440 w 3830924"/>
              <a:gd name="connsiteY3" fmla="*/ 835962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3828292 w 3830924"/>
              <a:gd name="connsiteY5" fmla="*/ 2554545 h 2554545"/>
              <a:gd name="connsiteX6" fmla="*/ 0 w 3830924"/>
              <a:gd name="connsiteY6" fmla="*/ 2554545 h 2554545"/>
              <a:gd name="connsiteX7" fmla="*/ 0 w 3830924"/>
              <a:gd name="connsiteY7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3828292 w 3830924"/>
              <a:gd name="connsiteY6" fmla="*/ 2554545 h 2554545"/>
              <a:gd name="connsiteX7" fmla="*/ 0 w 3830924"/>
              <a:gd name="connsiteY7" fmla="*/ 2554545 h 2554545"/>
              <a:gd name="connsiteX8" fmla="*/ 0 w 3830924"/>
              <a:gd name="connsiteY8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4127756"/>
              <a:gd name="connsiteY0" fmla="*/ 0 h 2554545"/>
              <a:gd name="connsiteX1" fmla="*/ 3828292 w 4127756"/>
              <a:gd name="connsiteY1" fmla="*/ 0 h 2554545"/>
              <a:gd name="connsiteX2" fmla="*/ 3830320 w 4127756"/>
              <a:gd name="connsiteY2" fmla="*/ 541322 h 2554545"/>
              <a:gd name="connsiteX3" fmla="*/ 2897393 w 4127756"/>
              <a:gd name="connsiteY3" fmla="*/ 620809 h 2554545"/>
              <a:gd name="connsiteX4" fmla="*/ 2853765 w 4127756"/>
              <a:gd name="connsiteY4" fmla="*/ 1104306 h 2554545"/>
              <a:gd name="connsiteX5" fmla="*/ 2566894 w 4127756"/>
              <a:gd name="connsiteY5" fmla="*/ 1205906 h 2554545"/>
              <a:gd name="connsiteX6" fmla="*/ 2608729 w 4127756"/>
              <a:gd name="connsiteY6" fmla="*/ 2108353 h 2554545"/>
              <a:gd name="connsiteX7" fmla="*/ 3780118 w 4127756"/>
              <a:gd name="connsiteY7" fmla="*/ 2174094 h 2554545"/>
              <a:gd name="connsiteX8" fmla="*/ 3828292 w 4127756"/>
              <a:gd name="connsiteY8" fmla="*/ 2554545 h 2554545"/>
              <a:gd name="connsiteX9" fmla="*/ 0 w 4127756"/>
              <a:gd name="connsiteY9" fmla="*/ 2554545 h 2554545"/>
              <a:gd name="connsiteX10" fmla="*/ 0 w 4127756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057939 w 3830924"/>
              <a:gd name="connsiteY4" fmla="*/ 926637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101691 w 3830924"/>
              <a:gd name="connsiteY4" fmla="*/ 902131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095280 w 3830924"/>
              <a:gd name="connsiteY3" fmla="*/ 657568 h 2554545"/>
              <a:gd name="connsiteX4" fmla="*/ 3101691 w 3830924"/>
              <a:gd name="connsiteY4" fmla="*/ 902131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29751"/>
              <a:gd name="connsiteY0" fmla="*/ 0 h 2554545"/>
              <a:gd name="connsiteX1" fmla="*/ 3828292 w 3829751"/>
              <a:gd name="connsiteY1" fmla="*/ 0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2608729 w 3829751"/>
              <a:gd name="connsiteY6" fmla="*/ 2108353 h 2554545"/>
              <a:gd name="connsiteX7" fmla="*/ 3780118 w 3829751"/>
              <a:gd name="connsiteY7" fmla="*/ 2174094 h 2554545"/>
              <a:gd name="connsiteX8" fmla="*/ 3828292 w 3829751"/>
              <a:gd name="connsiteY8" fmla="*/ 2554545 h 2554545"/>
              <a:gd name="connsiteX9" fmla="*/ 0 w 3829751"/>
              <a:gd name="connsiteY9" fmla="*/ 2554545 h 2554545"/>
              <a:gd name="connsiteX10" fmla="*/ 0 w 3829751"/>
              <a:gd name="connsiteY10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2608729 w 3829751"/>
              <a:gd name="connsiteY6" fmla="*/ 2108353 h 2554545"/>
              <a:gd name="connsiteX7" fmla="*/ 3780118 w 3829751"/>
              <a:gd name="connsiteY7" fmla="*/ 2174094 h 2554545"/>
              <a:gd name="connsiteX8" fmla="*/ 3828292 w 3829751"/>
              <a:gd name="connsiteY8" fmla="*/ 2554545 h 2554545"/>
              <a:gd name="connsiteX9" fmla="*/ 0 w 3829751"/>
              <a:gd name="connsiteY9" fmla="*/ 2554545 h 2554545"/>
              <a:gd name="connsiteX10" fmla="*/ 0 w 3829751"/>
              <a:gd name="connsiteY10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3244913 w 3829751"/>
              <a:gd name="connsiteY6" fmla="*/ 1394801 h 2554545"/>
              <a:gd name="connsiteX7" fmla="*/ 2608729 w 3829751"/>
              <a:gd name="connsiteY7" fmla="*/ 2108353 h 2554545"/>
              <a:gd name="connsiteX8" fmla="*/ 3780118 w 3829751"/>
              <a:gd name="connsiteY8" fmla="*/ 2174094 h 2554545"/>
              <a:gd name="connsiteX9" fmla="*/ 3828292 w 3829751"/>
              <a:gd name="connsiteY9" fmla="*/ 2554545 h 2554545"/>
              <a:gd name="connsiteX10" fmla="*/ 0 w 3829751"/>
              <a:gd name="connsiteY10" fmla="*/ 2554545 h 2554545"/>
              <a:gd name="connsiteX11" fmla="*/ 0 w 3829751"/>
              <a:gd name="connsiteY11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3244913 w 3829751"/>
              <a:gd name="connsiteY6" fmla="*/ 1394801 h 2554545"/>
              <a:gd name="connsiteX7" fmla="*/ 1968823 w 3829751"/>
              <a:gd name="connsiteY7" fmla="*/ 1627609 h 2554545"/>
              <a:gd name="connsiteX8" fmla="*/ 2608729 w 3829751"/>
              <a:gd name="connsiteY8" fmla="*/ 2108353 h 2554545"/>
              <a:gd name="connsiteX9" fmla="*/ 3780118 w 3829751"/>
              <a:gd name="connsiteY9" fmla="*/ 2174094 h 2554545"/>
              <a:gd name="connsiteX10" fmla="*/ 3828292 w 3829751"/>
              <a:gd name="connsiteY10" fmla="*/ 2554545 h 2554545"/>
              <a:gd name="connsiteX11" fmla="*/ 0 w 3829751"/>
              <a:gd name="connsiteY11" fmla="*/ 2554545 h 2554545"/>
              <a:gd name="connsiteX12" fmla="*/ 0 w 3829751"/>
              <a:gd name="connsiteY12" fmla="*/ 0 h 2554545"/>
              <a:gd name="connsiteX0" fmla="*/ 0 w 3830305"/>
              <a:gd name="connsiteY0" fmla="*/ 0 h 2554545"/>
              <a:gd name="connsiteX1" fmla="*/ 1210486 w 3830305"/>
              <a:gd name="connsiteY1" fmla="*/ 30633 h 2554545"/>
              <a:gd name="connsiteX2" fmla="*/ 2751114 w 3830305"/>
              <a:gd name="connsiteY2" fmla="*/ 437171 h 2554545"/>
              <a:gd name="connsiteX3" fmla="*/ 2095280 w 3830305"/>
              <a:gd name="connsiteY3" fmla="*/ 657568 h 2554545"/>
              <a:gd name="connsiteX4" fmla="*/ 3101691 w 3830305"/>
              <a:gd name="connsiteY4" fmla="*/ 902131 h 2554545"/>
              <a:gd name="connsiteX5" fmla="*/ 2566894 w 3830305"/>
              <a:gd name="connsiteY5" fmla="*/ 1205906 h 2554545"/>
              <a:gd name="connsiteX6" fmla="*/ 3244913 w 3830305"/>
              <a:gd name="connsiteY6" fmla="*/ 1394801 h 2554545"/>
              <a:gd name="connsiteX7" fmla="*/ 1968823 w 3830305"/>
              <a:gd name="connsiteY7" fmla="*/ 1627609 h 2554545"/>
              <a:gd name="connsiteX8" fmla="*/ 2608729 w 3830305"/>
              <a:gd name="connsiteY8" fmla="*/ 2108353 h 2554545"/>
              <a:gd name="connsiteX9" fmla="*/ 3809286 w 3830305"/>
              <a:gd name="connsiteY9" fmla="*/ 1708479 h 2554545"/>
              <a:gd name="connsiteX10" fmla="*/ 3828292 w 3830305"/>
              <a:gd name="connsiteY10" fmla="*/ 2554545 h 2554545"/>
              <a:gd name="connsiteX11" fmla="*/ 0 w 3830305"/>
              <a:gd name="connsiteY11" fmla="*/ 2554545 h 2554545"/>
              <a:gd name="connsiteX12" fmla="*/ 0 w 3830305"/>
              <a:gd name="connsiteY12" fmla="*/ 0 h 2554545"/>
              <a:gd name="connsiteX0" fmla="*/ 0 w 3830305"/>
              <a:gd name="connsiteY0" fmla="*/ 0 h 2554545"/>
              <a:gd name="connsiteX1" fmla="*/ 1210486 w 3830305"/>
              <a:gd name="connsiteY1" fmla="*/ 30633 h 2554545"/>
              <a:gd name="connsiteX2" fmla="*/ 2751114 w 3830305"/>
              <a:gd name="connsiteY2" fmla="*/ 437171 h 2554545"/>
              <a:gd name="connsiteX3" fmla="*/ 2095280 w 3830305"/>
              <a:gd name="connsiteY3" fmla="*/ 657568 h 2554545"/>
              <a:gd name="connsiteX4" fmla="*/ 3101691 w 3830305"/>
              <a:gd name="connsiteY4" fmla="*/ 902131 h 2554545"/>
              <a:gd name="connsiteX5" fmla="*/ 2566894 w 3830305"/>
              <a:gd name="connsiteY5" fmla="*/ 1205906 h 2554545"/>
              <a:gd name="connsiteX6" fmla="*/ 3244913 w 3830305"/>
              <a:gd name="connsiteY6" fmla="*/ 1394801 h 2554545"/>
              <a:gd name="connsiteX7" fmla="*/ 1968823 w 3830305"/>
              <a:gd name="connsiteY7" fmla="*/ 1627609 h 2554545"/>
              <a:gd name="connsiteX8" fmla="*/ 2579562 w 3830305"/>
              <a:gd name="connsiteY8" fmla="*/ 1814280 h 2554545"/>
              <a:gd name="connsiteX9" fmla="*/ 3809286 w 3830305"/>
              <a:gd name="connsiteY9" fmla="*/ 1708479 h 2554545"/>
              <a:gd name="connsiteX10" fmla="*/ 3828292 w 3830305"/>
              <a:gd name="connsiteY10" fmla="*/ 2554545 h 2554545"/>
              <a:gd name="connsiteX11" fmla="*/ 0 w 3830305"/>
              <a:gd name="connsiteY11" fmla="*/ 2554545 h 2554545"/>
              <a:gd name="connsiteX12" fmla="*/ 0 w 3830305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751114 w 3829502"/>
              <a:gd name="connsiteY2" fmla="*/ 437171 h 2554545"/>
              <a:gd name="connsiteX3" fmla="*/ 2095280 w 3829502"/>
              <a:gd name="connsiteY3" fmla="*/ 657568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751114 w 3829502"/>
              <a:gd name="connsiteY2" fmla="*/ 437171 h 2554545"/>
              <a:gd name="connsiteX3" fmla="*/ 2095280 w 3829502"/>
              <a:gd name="connsiteY3" fmla="*/ 657568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36460 w 3829502"/>
              <a:gd name="connsiteY11" fmla="*/ 1562051 h 2554545"/>
              <a:gd name="connsiteX12" fmla="*/ 0 w 3829502"/>
              <a:gd name="connsiteY12" fmla="*/ 0 h 2554545"/>
              <a:gd name="connsiteX0" fmla="*/ 0 w 3758242"/>
              <a:gd name="connsiteY0" fmla="*/ 0 h 1814280"/>
              <a:gd name="connsiteX1" fmla="*/ 1210486 w 3758242"/>
              <a:gd name="connsiteY1" fmla="*/ 30633 h 1814280"/>
              <a:gd name="connsiteX2" fmla="*/ 2751114 w 3758242"/>
              <a:gd name="connsiteY2" fmla="*/ 437171 h 1814280"/>
              <a:gd name="connsiteX3" fmla="*/ 2095280 w 3758242"/>
              <a:gd name="connsiteY3" fmla="*/ 657568 h 1814280"/>
              <a:gd name="connsiteX4" fmla="*/ 3101691 w 3758242"/>
              <a:gd name="connsiteY4" fmla="*/ 902131 h 1814280"/>
              <a:gd name="connsiteX5" fmla="*/ 2566894 w 3758242"/>
              <a:gd name="connsiteY5" fmla="*/ 1205906 h 1814280"/>
              <a:gd name="connsiteX6" fmla="*/ 3244913 w 3758242"/>
              <a:gd name="connsiteY6" fmla="*/ 1394801 h 1814280"/>
              <a:gd name="connsiteX7" fmla="*/ 1968823 w 3758242"/>
              <a:gd name="connsiteY7" fmla="*/ 1627609 h 1814280"/>
              <a:gd name="connsiteX8" fmla="*/ 2579562 w 3758242"/>
              <a:gd name="connsiteY8" fmla="*/ 1814280 h 1814280"/>
              <a:gd name="connsiteX9" fmla="*/ 3758242 w 3758242"/>
              <a:gd name="connsiteY9" fmla="*/ 1769745 h 1814280"/>
              <a:gd name="connsiteX10" fmla="*/ 36460 w 3758242"/>
              <a:gd name="connsiteY10" fmla="*/ 1562051 h 1814280"/>
              <a:gd name="connsiteX11" fmla="*/ 0 w 3758242"/>
              <a:gd name="connsiteY11" fmla="*/ 0 h 1814280"/>
              <a:gd name="connsiteX0" fmla="*/ 0 w 3247172"/>
              <a:gd name="connsiteY0" fmla="*/ 0 h 1814280"/>
              <a:gd name="connsiteX1" fmla="*/ 1210486 w 3247172"/>
              <a:gd name="connsiteY1" fmla="*/ 30633 h 1814280"/>
              <a:gd name="connsiteX2" fmla="*/ 2751114 w 3247172"/>
              <a:gd name="connsiteY2" fmla="*/ 437171 h 1814280"/>
              <a:gd name="connsiteX3" fmla="*/ 2095280 w 3247172"/>
              <a:gd name="connsiteY3" fmla="*/ 657568 h 1814280"/>
              <a:gd name="connsiteX4" fmla="*/ 3101691 w 3247172"/>
              <a:gd name="connsiteY4" fmla="*/ 902131 h 1814280"/>
              <a:gd name="connsiteX5" fmla="*/ 2566894 w 3247172"/>
              <a:gd name="connsiteY5" fmla="*/ 1205906 h 1814280"/>
              <a:gd name="connsiteX6" fmla="*/ 3244913 w 3247172"/>
              <a:gd name="connsiteY6" fmla="*/ 1394801 h 1814280"/>
              <a:gd name="connsiteX7" fmla="*/ 1968823 w 3247172"/>
              <a:gd name="connsiteY7" fmla="*/ 1627609 h 1814280"/>
              <a:gd name="connsiteX8" fmla="*/ 2579562 w 3247172"/>
              <a:gd name="connsiteY8" fmla="*/ 1814280 h 1814280"/>
              <a:gd name="connsiteX9" fmla="*/ 36460 w 3247172"/>
              <a:gd name="connsiteY9" fmla="*/ 1562051 h 1814280"/>
              <a:gd name="connsiteX10" fmla="*/ 0 w 3247172"/>
              <a:gd name="connsiteY10" fmla="*/ 0 h 1814280"/>
              <a:gd name="connsiteX0" fmla="*/ 0 w 3248294"/>
              <a:gd name="connsiteY0" fmla="*/ 0 h 1710567"/>
              <a:gd name="connsiteX1" fmla="*/ 1210486 w 3248294"/>
              <a:gd name="connsiteY1" fmla="*/ 30633 h 1710567"/>
              <a:gd name="connsiteX2" fmla="*/ 2751114 w 3248294"/>
              <a:gd name="connsiteY2" fmla="*/ 437171 h 1710567"/>
              <a:gd name="connsiteX3" fmla="*/ 2095280 w 3248294"/>
              <a:gd name="connsiteY3" fmla="*/ 657568 h 1710567"/>
              <a:gd name="connsiteX4" fmla="*/ 3101691 w 3248294"/>
              <a:gd name="connsiteY4" fmla="*/ 902131 h 1710567"/>
              <a:gd name="connsiteX5" fmla="*/ 2566894 w 3248294"/>
              <a:gd name="connsiteY5" fmla="*/ 1205906 h 1710567"/>
              <a:gd name="connsiteX6" fmla="*/ 3244913 w 3248294"/>
              <a:gd name="connsiteY6" fmla="*/ 1394801 h 1710567"/>
              <a:gd name="connsiteX7" fmla="*/ 1968823 w 3248294"/>
              <a:gd name="connsiteY7" fmla="*/ 1627609 h 1710567"/>
              <a:gd name="connsiteX8" fmla="*/ 36460 w 3248294"/>
              <a:gd name="connsiteY8" fmla="*/ 1562051 h 1710567"/>
              <a:gd name="connsiteX9" fmla="*/ 0 w 3248294"/>
              <a:gd name="connsiteY9" fmla="*/ 0 h 1710567"/>
              <a:gd name="connsiteX0" fmla="*/ 0 w 3248294"/>
              <a:gd name="connsiteY0" fmla="*/ 0 h 1710567"/>
              <a:gd name="connsiteX1" fmla="*/ 1210486 w 3248294"/>
              <a:gd name="connsiteY1" fmla="*/ 30633 h 1710567"/>
              <a:gd name="connsiteX2" fmla="*/ 3113370 w 3248294"/>
              <a:gd name="connsiteY2" fmla="*/ 477698 h 1710567"/>
              <a:gd name="connsiteX3" fmla="*/ 2095280 w 3248294"/>
              <a:gd name="connsiteY3" fmla="*/ 657568 h 1710567"/>
              <a:gd name="connsiteX4" fmla="*/ 3101691 w 3248294"/>
              <a:gd name="connsiteY4" fmla="*/ 902131 h 1710567"/>
              <a:gd name="connsiteX5" fmla="*/ 2566894 w 3248294"/>
              <a:gd name="connsiteY5" fmla="*/ 1205906 h 1710567"/>
              <a:gd name="connsiteX6" fmla="*/ 3244913 w 3248294"/>
              <a:gd name="connsiteY6" fmla="*/ 1394801 h 1710567"/>
              <a:gd name="connsiteX7" fmla="*/ 1968823 w 3248294"/>
              <a:gd name="connsiteY7" fmla="*/ 1627609 h 1710567"/>
              <a:gd name="connsiteX8" fmla="*/ 36460 w 3248294"/>
              <a:gd name="connsiteY8" fmla="*/ 1562051 h 1710567"/>
              <a:gd name="connsiteX9" fmla="*/ 0 w 3248294"/>
              <a:gd name="connsiteY9" fmla="*/ 0 h 1710567"/>
              <a:gd name="connsiteX0" fmla="*/ 0 w 3248294"/>
              <a:gd name="connsiteY0" fmla="*/ 0 h 1710567"/>
              <a:gd name="connsiteX1" fmla="*/ 1210486 w 3248294"/>
              <a:gd name="connsiteY1" fmla="*/ 30633 h 1710567"/>
              <a:gd name="connsiteX2" fmla="*/ 3113370 w 3248294"/>
              <a:gd name="connsiteY2" fmla="*/ 477698 h 1710567"/>
              <a:gd name="connsiteX3" fmla="*/ 2272554 w 3248294"/>
              <a:gd name="connsiteY3" fmla="*/ 752131 h 1710567"/>
              <a:gd name="connsiteX4" fmla="*/ 3101691 w 3248294"/>
              <a:gd name="connsiteY4" fmla="*/ 902131 h 1710567"/>
              <a:gd name="connsiteX5" fmla="*/ 2566894 w 3248294"/>
              <a:gd name="connsiteY5" fmla="*/ 1205906 h 1710567"/>
              <a:gd name="connsiteX6" fmla="*/ 3244913 w 3248294"/>
              <a:gd name="connsiteY6" fmla="*/ 1394801 h 1710567"/>
              <a:gd name="connsiteX7" fmla="*/ 1968823 w 3248294"/>
              <a:gd name="connsiteY7" fmla="*/ 1627609 h 1710567"/>
              <a:gd name="connsiteX8" fmla="*/ 36460 w 3248294"/>
              <a:gd name="connsiteY8" fmla="*/ 1562051 h 1710567"/>
              <a:gd name="connsiteX9" fmla="*/ 0 w 3248294"/>
              <a:gd name="connsiteY9" fmla="*/ 0 h 1710567"/>
              <a:gd name="connsiteX0" fmla="*/ 0 w 3289188"/>
              <a:gd name="connsiteY0" fmla="*/ 0 h 1710567"/>
              <a:gd name="connsiteX1" fmla="*/ 1210486 w 3289188"/>
              <a:gd name="connsiteY1" fmla="*/ 30633 h 1710567"/>
              <a:gd name="connsiteX2" fmla="*/ 3113370 w 3289188"/>
              <a:gd name="connsiteY2" fmla="*/ 477698 h 1710567"/>
              <a:gd name="connsiteX3" fmla="*/ 2272554 w 3289188"/>
              <a:gd name="connsiteY3" fmla="*/ 752131 h 1710567"/>
              <a:gd name="connsiteX4" fmla="*/ 3286673 w 3289188"/>
              <a:gd name="connsiteY4" fmla="*/ 996694 h 1710567"/>
              <a:gd name="connsiteX5" fmla="*/ 2566894 w 3289188"/>
              <a:gd name="connsiteY5" fmla="*/ 1205906 h 1710567"/>
              <a:gd name="connsiteX6" fmla="*/ 3244913 w 3289188"/>
              <a:gd name="connsiteY6" fmla="*/ 1394801 h 1710567"/>
              <a:gd name="connsiteX7" fmla="*/ 1968823 w 3289188"/>
              <a:gd name="connsiteY7" fmla="*/ 1627609 h 1710567"/>
              <a:gd name="connsiteX8" fmla="*/ 36460 w 3289188"/>
              <a:gd name="connsiteY8" fmla="*/ 1562051 h 1710567"/>
              <a:gd name="connsiteX9" fmla="*/ 0 w 3289188"/>
              <a:gd name="connsiteY9" fmla="*/ 0 h 1710567"/>
              <a:gd name="connsiteX0" fmla="*/ 0 w 3289143"/>
              <a:gd name="connsiteY0" fmla="*/ 0 h 1710567"/>
              <a:gd name="connsiteX1" fmla="*/ 1210486 w 3289143"/>
              <a:gd name="connsiteY1" fmla="*/ 30633 h 1710567"/>
              <a:gd name="connsiteX2" fmla="*/ 3113370 w 3289143"/>
              <a:gd name="connsiteY2" fmla="*/ 477698 h 1710567"/>
              <a:gd name="connsiteX3" fmla="*/ 2272554 w 3289143"/>
              <a:gd name="connsiteY3" fmla="*/ 752131 h 1710567"/>
              <a:gd name="connsiteX4" fmla="*/ 3286673 w 3289143"/>
              <a:gd name="connsiteY4" fmla="*/ 996694 h 1710567"/>
              <a:gd name="connsiteX5" fmla="*/ 2551479 w 3289143"/>
              <a:gd name="connsiteY5" fmla="*/ 1293714 h 1710567"/>
              <a:gd name="connsiteX6" fmla="*/ 3244913 w 3289143"/>
              <a:gd name="connsiteY6" fmla="*/ 1394801 h 1710567"/>
              <a:gd name="connsiteX7" fmla="*/ 1968823 w 3289143"/>
              <a:gd name="connsiteY7" fmla="*/ 1627609 h 1710567"/>
              <a:gd name="connsiteX8" fmla="*/ 36460 w 3289143"/>
              <a:gd name="connsiteY8" fmla="*/ 1562051 h 1710567"/>
              <a:gd name="connsiteX9" fmla="*/ 0 w 3289143"/>
              <a:gd name="connsiteY9" fmla="*/ 0 h 1710567"/>
              <a:gd name="connsiteX0" fmla="*/ 0 w 3309728"/>
              <a:gd name="connsiteY0" fmla="*/ 0 h 1710567"/>
              <a:gd name="connsiteX1" fmla="*/ 1210486 w 3309728"/>
              <a:gd name="connsiteY1" fmla="*/ 30633 h 1710567"/>
              <a:gd name="connsiteX2" fmla="*/ 3113370 w 3309728"/>
              <a:gd name="connsiteY2" fmla="*/ 477698 h 1710567"/>
              <a:gd name="connsiteX3" fmla="*/ 2272554 w 3309728"/>
              <a:gd name="connsiteY3" fmla="*/ 752131 h 1710567"/>
              <a:gd name="connsiteX4" fmla="*/ 3286673 w 3309728"/>
              <a:gd name="connsiteY4" fmla="*/ 996694 h 1710567"/>
              <a:gd name="connsiteX5" fmla="*/ 2551479 w 3309728"/>
              <a:gd name="connsiteY5" fmla="*/ 1293714 h 1710567"/>
              <a:gd name="connsiteX6" fmla="*/ 3306574 w 3309728"/>
              <a:gd name="connsiteY6" fmla="*/ 1590680 h 1710567"/>
              <a:gd name="connsiteX7" fmla="*/ 1968823 w 3309728"/>
              <a:gd name="connsiteY7" fmla="*/ 1627609 h 1710567"/>
              <a:gd name="connsiteX8" fmla="*/ 36460 w 3309728"/>
              <a:gd name="connsiteY8" fmla="*/ 1562051 h 1710567"/>
              <a:gd name="connsiteX9" fmla="*/ 0 w 3309728"/>
              <a:gd name="connsiteY9" fmla="*/ 0 h 1710567"/>
              <a:gd name="connsiteX0" fmla="*/ 0 w 3309676"/>
              <a:gd name="connsiteY0" fmla="*/ 0 h 1752241"/>
              <a:gd name="connsiteX1" fmla="*/ 1210486 w 3309676"/>
              <a:gd name="connsiteY1" fmla="*/ 30633 h 1752241"/>
              <a:gd name="connsiteX2" fmla="*/ 3113370 w 3309676"/>
              <a:gd name="connsiteY2" fmla="*/ 477698 h 1752241"/>
              <a:gd name="connsiteX3" fmla="*/ 2272554 w 3309676"/>
              <a:gd name="connsiteY3" fmla="*/ 752131 h 1752241"/>
              <a:gd name="connsiteX4" fmla="*/ 3286673 w 3309676"/>
              <a:gd name="connsiteY4" fmla="*/ 996694 h 1752241"/>
              <a:gd name="connsiteX5" fmla="*/ 2551479 w 3309676"/>
              <a:gd name="connsiteY5" fmla="*/ 1293714 h 1752241"/>
              <a:gd name="connsiteX6" fmla="*/ 3306574 w 3309676"/>
              <a:gd name="connsiteY6" fmla="*/ 1590680 h 1752241"/>
              <a:gd name="connsiteX7" fmla="*/ 1953408 w 3309676"/>
              <a:gd name="connsiteY7" fmla="*/ 1715417 h 1752241"/>
              <a:gd name="connsiteX8" fmla="*/ 36460 w 3309676"/>
              <a:gd name="connsiteY8" fmla="*/ 1562051 h 1752241"/>
              <a:gd name="connsiteX9" fmla="*/ 0 w 3309676"/>
              <a:gd name="connsiteY9" fmla="*/ 0 h 1752241"/>
              <a:gd name="connsiteX0" fmla="*/ 0 w 3309676"/>
              <a:gd name="connsiteY0" fmla="*/ 0 h 1752241"/>
              <a:gd name="connsiteX1" fmla="*/ 1210486 w 3309676"/>
              <a:gd name="connsiteY1" fmla="*/ 30633 h 1752241"/>
              <a:gd name="connsiteX2" fmla="*/ 2997088 w 3309676"/>
              <a:gd name="connsiteY2" fmla="*/ 614695 h 1752241"/>
              <a:gd name="connsiteX3" fmla="*/ 2272554 w 3309676"/>
              <a:gd name="connsiteY3" fmla="*/ 752131 h 1752241"/>
              <a:gd name="connsiteX4" fmla="*/ 3286673 w 3309676"/>
              <a:gd name="connsiteY4" fmla="*/ 996694 h 1752241"/>
              <a:gd name="connsiteX5" fmla="*/ 2551479 w 3309676"/>
              <a:gd name="connsiteY5" fmla="*/ 1293714 h 1752241"/>
              <a:gd name="connsiteX6" fmla="*/ 3306574 w 3309676"/>
              <a:gd name="connsiteY6" fmla="*/ 1590680 h 1752241"/>
              <a:gd name="connsiteX7" fmla="*/ 1953408 w 3309676"/>
              <a:gd name="connsiteY7" fmla="*/ 1715417 h 1752241"/>
              <a:gd name="connsiteX8" fmla="*/ 36460 w 3309676"/>
              <a:gd name="connsiteY8" fmla="*/ 1562051 h 1752241"/>
              <a:gd name="connsiteX9" fmla="*/ 0 w 3309676"/>
              <a:gd name="connsiteY9" fmla="*/ 0 h 1752241"/>
              <a:gd name="connsiteX0" fmla="*/ 0 w 3309676"/>
              <a:gd name="connsiteY0" fmla="*/ 0 h 1752241"/>
              <a:gd name="connsiteX1" fmla="*/ 1210486 w 3309676"/>
              <a:gd name="connsiteY1" fmla="*/ 30633 h 1752241"/>
              <a:gd name="connsiteX2" fmla="*/ 2997088 w 3309676"/>
              <a:gd name="connsiteY2" fmla="*/ 614695 h 1752241"/>
              <a:gd name="connsiteX3" fmla="*/ 3193860 w 3309676"/>
              <a:gd name="connsiteY3" fmla="*/ 835520 h 1752241"/>
              <a:gd name="connsiteX4" fmla="*/ 3286673 w 3309676"/>
              <a:gd name="connsiteY4" fmla="*/ 996694 h 1752241"/>
              <a:gd name="connsiteX5" fmla="*/ 2551479 w 3309676"/>
              <a:gd name="connsiteY5" fmla="*/ 1293714 h 1752241"/>
              <a:gd name="connsiteX6" fmla="*/ 3306574 w 3309676"/>
              <a:gd name="connsiteY6" fmla="*/ 1590680 h 1752241"/>
              <a:gd name="connsiteX7" fmla="*/ 1953408 w 3309676"/>
              <a:gd name="connsiteY7" fmla="*/ 1715417 h 1752241"/>
              <a:gd name="connsiteX8" fmla="*/ 36460 w 3309676"/>
              <a:gd name="connsiteY8" fmla="*/ 1562051 h 1752241"/>
              <a:gd name="connsiteX9" fmla="*/ 0 w 3309676"/>
              <a:gd name="connsiteY9" fmla="*/ 0 h 1752241"/>
              <a:gd name="connsiteX0" fmla="*/ 0 w 3309676"/>
              <a:gd name="connsiteY0" fmla="*/ 0 h 1752241"/>
              <a:gd name="connsiteX1" fmla="*/ 1210486 w 3309676"/>
              <a:gd name="connsiteY1" fmla="*/ 30633 h 1752241"/>
              <a:gd name="connsiteX2" fmla="*/ 2997088 w 3309676"/>
              <a:gd name="connsiteY2" fmla="*/ 614695 h 1752241"/>
              <a:gd name="connsiteX3" fmla="*/ 3193860 w 3309676"/>
              <a:gd name="connsiteY3" fmla="*/ 835520 h 1752241"/>
              <a:gd name="connsiteX4" fmla="*/ 3286673 w 3309676"/>
              <a:gd name="connsiteY4" fmla="*/ 996694 h 1752241"/>
              <a:gd name="connsiteX5" fmla="*/ 2524646 w 3309676"/>
              <a:gd name="connsiteY5" fmla="*/ 1204369 h 1752241"/>
              <a:gd name="connsiteX6" fmla="*/ 3306574 w 3309676"/>
              <a:gd name="connsiteY6" fmla="*/ 1590680 h 1752241"/>
              <a:gd name="connsiteX7" fmla="*/ 1953408 w 3309676"/>
              <a:gd name="connsiteY7" fmla="*/ 1715417 h 1752241"/>
              <a:gd name="connsiteX8" fmla="*/ 36460 w 3309676"/>
              <a:gd name="connsiteY8" fmla="*/ 1562051 h 1752241"/>
              <a:gd name="connsiteX9" fmla="*/ 0 w 3309676"/>
              <a:gd name="connsiteY9" fmla="*/ 0 h 1752241"/>
              <a:gd name="connsiteX0" fmla="*/ 0 w 3289070"/>
              <a:gd name="connsiteY0" fmla="*/ 0 h 1752241"/>
              <a:gd name="connsiteX1" fmla="*/ 1210486 w 3289070"/>
              <a:gd name="connsiteY1" fmla="*/ 30633 h 1752241"/>
              <a:gd name="connsiteX2" fmla="*/ 2997088 w 3289070"/>
              <a:gd name="connsiteY2" fmla="*/ 614695 h 1752241"/>
              <a:gd name="connsiteX3" fmla="*/ 3193860 w 3289070"/>
              <a:gd name="connsiteY3" fmla="*/ 835520 h 1752241"/>
              <a:gd name="connsiteX4" fmla="*/ 3286673 w 3289070"/>
              <a:gd name="connsiteY4" fmla="*/ 996694 h 1752241"/>
              <a:gd name="connsiteX5" fmla="*/ 2524646 w 3289070"/>
              <a:gd name="connsiteY5" fmla="*/ 1204369 h 1752241"/>
              <a:gd name="connsiteX6" fmla="*/ 1866475 w 3289070"/>
              <a:gd name="connsiteY6" fmla="*/ 1441770 h 1752241"/>
              <a:gd name="connsiteX7" fmla="*/ 1953408 w 3289070"/>
              <a:gd name="connsiteY7" fmla="*/ 1715417 h 1752241"/>
              <a:gd name="connsiteX8" fmla="*/ 36460 w 3289070"/>
              <a:gd name="connsiteY8" fmla="*/ 1562051 h 1752241"/>
              <a:gd name="connsiteX9" fmla="*/ 0 w 3289070"/>
              <a:gd name="connsiteY9" fmla="*/ 0 h 1752241"/>
              <a:gd name="connsiteX0" fmla="*/ 0 w 3289070"/>
              <a:gd name="connsiteY0" fmla="*/ 0 h 1779320"/>
              <a:gd name="connsiteX1" fmla="*/ 1210486 w 3289070"/>
              <a:gd name="connsiteY1" fmla="*/ 30633 h 1779320"/>
              <a:gd name="connsiteX2" fmla="*/ 2997088 w 3289070"/>
              <a:gd name="connsiteY2" fmla="*/ 614695 h 1779320"/>
              <a:gd name="connsiteX3" fmla="*/ 3193860 w 3289070"/>
              <a:gd name="connsiteY3" fmla="*/ 835520 h 1779320"/>
              <a:gd name="connsiteX4" fmla="*/ 3286673 w 3289070"/>
              <a:gd name="connsiteY4" fmla="*/ 996694 h 1779320"/>
              <a:gd name="connsiteX5" fmla="*/ 2524646 w 3289070"/>
              <a:gd name="connsiteY5" fmla="*/ 1204369 h 1779320"/>
              <a:gd name="connsiteX6" fmla="*/ 1866475 w 3289070"/>
              <a:gd name="connsiteY6" fmla="*/ 1441770 h 1779320"/>
              <a:gd name="connsiteX7" fmla="*/ 1372001 w 3289070"/>
              <a:gd name="connsiteY7" fmla="*/ 1757112 h 1779320"/>
              <a:gd name="connsiteX8" fmla="*/ 36460 w 3289070"/>
              <a:gd name="connsiteY8" fmla="*/ 1562051 h 1779320"/>
              <a:gd name="connsiteX9" fmla="*/ 0 w 3289070"/>
              <a:gd name="connsiteY9" fmla="*/ 0 h 1779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289070" h="1779320">
                <a:moveTo>
                  <a:pt x="0" y="0"/>
                </a:moveTo>
                <a:lnTo>
                  <a:pt x="1210486" y="30633"/>
                </a:lnTo>
                <a:cubicBezTo>
                  <a:pt x="1207775" y="329607"/>
                  <a:pt x="2999799" y="315721"/>
                  <a:pt x="2997088" y="614695"/>
                </a:cubicBezTo>
                <a:cubicBezTo>
                  <a:pt x="3010635" y="706135"/>
                  <a:pt x="3180313" y="744080"/>
                  <a:pt x="3193860" y="835520"/>
                </a:cubicBezTo>
                <a:cubicBezTo>
                  <a:pt x="3253027" y="952858"/>
                  <a:pt x="3227506" y="879356"/>
                  <a:pt x="3286673" y="996694"/>
                </a:cubicBezTo>
                <a:cubicBezTo>
                  <a:pt x="3340461" y="1080364"/>
                  <a:pt x="2470858" y="1120699"/>
                  <a:pt x="2524646" y="1204369"/>
                </a:cubicBezTo>
                <a:cubicBezTo>
                  <a:pt x="2423338" y="1326303"/>
                  <a:pt x="1859503" y="1291362"/>
                  <a:pt x="1866475" y="1441770"/>
                </a:cubicBezTo>
                <a:cubicBezTo>
                  <a:pt x="1928434" y="1525328"/>
                  <a:pt x="1906743" y="1729237"/>
                  <a:pt x="1372001" y="1757112"/>
                </a:cubicBezTo>
                <a:cubicBezTo>
                  <a:pt x="837259" y="1784987"/>
                  <a:pt x="364597" y="1833319"/>
                  <a:pt x="36460" y="1562051"/>
                </a:cubicBezTo>
                <a:lnTo>
                  <a:pt x="0" y="0"/>
                </a:lnTo>
                <a:close/>
              </a:path>
            </a:pathLst>
          </a:cu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Science fic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Wildly popula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Contagious, viral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Useless, dangerou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No min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Threatens all human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Refractory to treatmen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Emergent</a:t>
            </a:r>
          </a:p>
        </p:txBody>
      </p:sp>
      <p:sp>
        <p:nvSpPr>
          <p:cNvPr id="7" name="Cloud 6"/>
          <p:cNvSpPr/>
          <p:nvPr/>
        </p:nvSpPr>
        <p:spPr>
          <a:xfrm>
            <a:off x="6696075" y="609600"/>
            <a:ext cx="3133725" cy="882908"/>
          </a:xfrm>
          <a:prstGeom prst="clou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274320" tIns="457200" rIns="0" bIns="0" rtlCol="0" anchor="ctr" anchorCtr="1"/>
          <a:lstStyle/>
          <a:p>
            <a:pPr marL="0" marR="0" lvl="0" indent="0" algn="l" defTabSz="914400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(</a:t>
            </a:r>
            <a:r>
              <a:rPr kumimoji="0" lang="en-US" sz="6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Zience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)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6382400" y="-76200"/>
            <a:ext cx="4819000" cy="877153"/>
          </a:xfrm>
          <a:prstGeom prst="clou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274320" tIns="457200" rIns="0" bIns="0" rtlCol="0" anchor="ctr" anchorCtr="1"/>
          <a:lstStyle/>
          <a:p>
            <a:pPr marL="0" marR="0" lvl="0" indent="0" algn="l" defTabSz="914400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Zombie Scienc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26128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423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63200" y="5800725"/>
            <a:ext cx="19050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809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414" y="0"/>
            <a:ext cx="11939586" cy="5714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809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8769" y="6410326"/>
            <a:ext cx="8610600" cy="307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5816769"/>
            <a:ext cx="1404938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ry accessib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 math</a:t>
            </a:r>
          </a:p>
        </p:txBody>
      </p:sp>
    </p:spTree>
    <p:extLst>
      <p:ext uri="{BB962C8B-B14F-4D97-AF65-F5344CB8AC3E}">
        <p14:creationId xmlns:p14="http://schemas.microsoft.com/office/powerpoint/2010/main" val="1535729263"/>
      </p:ext>
    </p:extLst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EA4D9EA5-8EAF-4B7F-872A-A22C394E1757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38200" y="4061037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1A500AE6-F974-4B3F-93B1-7C5457CBE4EF}"/>
              </a:ext>
            </a:extLst>
          </p:cNvPr>
          <p:cNvGrpSpPr/>
          <p:nvPr/>
        </p:nvGrpSpPr>
        <p:grpSpPr>
          <a:xfrm>
            <a:off x="542431" y="4420896"/>
            <a:ext cx="5795431" cy="2028751"/>
            <a:chOff x="1594677" y="2549727"/>
            <a:chExt cx="8848587" cy="3483904"/>
          </a:xfrm>
          <a:solidFill>
            <a:srgbClr val="FFFF00"/>
          </a:solidFill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CC19CDC9-1F8D-4014-83F2-997636CB4D46}"/>
                </a:ext>
              </a:extLst>
            </p:cNvPr>
            <p:cNvGrpSpPr/>
            <p:nvPr/>
          </p:nvGrpSpPr>
          <p:grpSpPr>
            <a:xfrm>
              <a:off x="1594677" y="2985910"/>
              <a:ext cx="8848587" cy="3047721"/>
              <a:chOff x="1196008" y="2239430"/>
              <a:chExt cx="6636440" cy="2285791"/>
            </a:xfrm>
            <a:grpFill/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A9B209DD-F172-44D3-8ADF-8D4C32C0209F}"/>
                  </a:ext>
                </a:extLst>
              </p:cNvPr>
              <p:cNvGrpSpPr/>
              <p:nvPr/>
            </p:nvGrpSpPr>
            <p:grpSpPr>
              <a:xfrm>
                <a:off x="1196008" y="2260755"/>
                <a:ext cx="425614" cy="1371600"/>
                <a:chOff x="1166562" y="2277979"/>
                <a:chExt cx="425614" cy="1371600"/>
              </a:xfrm>
              <a:grpFill/>
            </p:grpSpPr>
            <p:cxnSp>
              <p:nvCxnSpPr>
                <p:cNvPr id="134" name="Straight Connector 133">
                  <a:extLst>
                    <a:ext uri="{FF2B5EF4-FFF2-40B4-BE49-F238E27FC236}">
                      <a16:creationId xmlns:a16="http://schemas.microsoft.com/office/drawing/2014/main" id="{07CF21C2-E004-41E5-8AF3-6682D83F1CC2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21129679-73A7-4685-A72B-001FEF67D5BE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BD29DA33-13C5-4FB2-9A1D-CDDCFC0CDDAF}"/>
                    </a:ext>
                  </a:extLst>
                </p:cNvPr>
                <p:cNvCxnSpPr/>
                <p:nvPr/>
              </p:nvCxnSpPr>
              <p:spPr>
                <a:xfrm>
                  <a:off x="1376211" y="2295203"/>
                  <a:ext cx="21596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758C8A7B-322D-4924-8EFF-115215E6331B}"/>
                  </a:ext>
                </a:extLst>
              </p:cNvPr>
              <p:cNvGrpSpPr/>
              <p:nvPr/>
            </p:nvGrpSpPr>
            <p:grpSpPr>
              <a:xfrm>
                <a:off x="1934138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31" name="Straight Connector 130">
                  <a:extLst>
                    <a:ext uri="{FF2B5EF4-FFF2-40B4-BE49-F238E27FC236}">
                      <a16:creationId xmlns:a16="http://schemas.microsoft.com/office/drawing/2014/main" id="{6520211F-F93B-48AC-BC99-7A18790558EA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>
                  <a:extLst>
                    <a:ext uri="{FF2B5EF4-FFF2-40B4-BE49-F238E27FC236}">
                      <a16:creationId xmlns:a16="http://schemas.microsoft.com/office/drawing/2014/main" id="{E4B13F70-E834-49BE-9E4B-EB3A2A061552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F7D35DAA-6C84-46CE-ADA9-A455890F9C41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0C5858E3-EA95-4B0E-B323-D014A74615CC}"/>
                  </a:ext>
                </a:extLst>
              </p:cNvPr>
              <p:cNvGrpSpPr/>
              <p:nvPr/>
            </p:nvGrpSpPr>
            <p:grpSpPr>
              <a:xfrm>
                <a:off x="2360692" y="2277979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28" name="Straight Connector 127">
                  <a:extLst>
                    <a:ext uri="{FF2B5EF4-FFF2-40B4-BE49-F238E27FC236}">
                      <a16:creationId xmlns:a16="http://schemas.microsoft.com/office/drawing/2014/main" id="{F54F21F8-3458-4044-914A-D28E4ACEAA0B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D6DCB2AB-7AA0-4031-AE5B-A4922600FC23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>
                  <a:extLst>
                    <a:ext uri="{FF2B5EF4-FFF2-40B4-BE49-F238E27FC236}">
                      <a16:creationId xmlns:a16="http://schemas.microsoft.com/office/drawing/2014/main" id="{BDACD008-BDA5-4C9F-B159-AC3345C77831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6AE7B18F-11EB-4DC0-9DCA-2E665CC4ADF4}"/>
                  </a:ext>
                </a:extLst>
              </p:cNvPr>
              <p:cNvGrpSpPr/>
              <p:nvPr/>
            </p:nvGrpSpPr>
            <p:grpSpPr>
              <a:xfrm>
                <a:off x="2707269" y="3073034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BFA1AC72-3488-4041-BFF7-C884BA6D1168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>
                  <a:extLst>
                    <a:ext uri="{FF2B5EF4-FFF2-40B4-BE49-F238E27FC236}">
                      <a16:creationId xmlns:a16="http://schemas.microsoft.com/office/drawing/2014/main" id="{03D6E7C3-BD7A-4249-B2CB-E3258957E842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3BEB6025-7CBB-46D9-8D81-3CE9BB6F4DD5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7F42C466-F518-4198-B2A9-B49FDCDEFBA9}"/>
                  </a:ext>
                </a:extLst>
              </p:cNvPr>
              <p:cNvGrpSpPr/>
              <p:nvPr/>
            </p:nvGrpSpPr>
            <p:grpSpPr>
              <a:xfrm>
                <a:off x="3644647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22" name="Straight Connector 121">
                  <a:extLst>
                    <a:ext uri="{FF2B5EF4-FFF2-40B4-BE49-F238E27FC236}">
                      <a16:creationId xmlns:a16="http://schemas.microsoft.com/office/drawing/2014/main" id="{A4B4AF0E-899F-4B33-A84F-AA3EE653E7F7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9102EFF0-3CD9-4928-AD28-D682414AC9F2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>
                  <a:extLst>
                    <a:ext uri="{FF2B5EF4-FFF2-40B4-BE49-F238E27FC236}">
                      <a16:creationId xmlns:a16="http://schemas.microsoft.com/office/drawing/2014/main" id="{A62EB409-1C4F-4219-834D-14AA85F636DC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Group 73">
                <a:extLst>
                  <a:ext uri="{FF2B5EF4-FFF2-40B4-BE49-F238E27FC236}">
                    <a16:creationId xmlns:a16="http://schemas.microsoft.com/office/drawing/2014/main" id="{5CCF67CA-5A55-4620-B485-4C7863C3D5C9}"/>
                  </a:ext>
                </a:extLst>
              </p:cNvPr>
              <p:cNvGrpSpPr/>
              <p:nvPr/>
            </p:nvGrpSpPr>
            <p:grpSpPr>
              <a:xfrm>
                <a:off x="4053263" y="2239430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29EE3EC3-43D5-411C-9D91-B059370A2803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27115246-AF37-4639-9651-704B8E6BDA59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B7A91729-F280-4445-894D-67A241F600E7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5F49BE0A-E451-42A9-BD90-5E4A69D5AAB0}"/>
                  </a:ext>
                </a:extLst>
              </p:cNvPr>
              <p:cNvGrpSpPr/>
              <p:nvPr/>
            </p:nvGrpSpPr>
            <p:grpSpPr>
              <a:xfrm>
                <a:off x="4671215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0CAA2F10-17FA-4C20-BD77-13B0BB4B9A17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4EA1F88D-F5E6-45F5-98B4-5CF8F5F36EB0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03391326-978B-44C7-8206-F414048D6C15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57980F47-D52D-4FB5-B627-4D0D3A3EB79A}"/>
                  </a:ext>
                </a:extLst>
              </p:cNvPr>
              <p:cNvGrpSpPr/>
              <p:nvPr/>
            </p:nvGrpSpPr>
            <p:grpSpPr>
              <a:xfrm>
                <a:off x="5063698" y="2294992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C7B037DC-2A46-4FE7-8DE1-361EDD2D10DD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3FBF8166-75F7-4BFB-9BB5-D410FD101BB7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8694960C-4645-48D6-8DE6-57B2C0865479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2322962B-EB66-4C4F-A6E6-F82C30707D7A}"/>
                  </a:ext>
                </a:extLst>
              </p:cNvPr>
              <p:cNvGrpSpPr/>
              <p:nvPr/>
            </p:nvGrpSpPr>
            <p:grpSpPr>
              <a:xfrm>
                <a:off x="5858386" y="2306648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935FFB46-4FBE-4544-863B-AB8AC5D49389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147FD7BD-3C3A-431C-BF3F-5EE09B2A538C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6C35E856-3241-4C2C-A9AE-D8F9DE2047A8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4160A033-7D36-4E78-B579-DEFD5B179D26}"/>
                  </a:ext>
                </a:extLst>
              </p:cNvPr>
              <p:cNvGrpSpPr/>
              <p:nvPr/>
            </p:nvGrpSpPr>
            <p:grpSpPr>
              <a:xfrm>
                <a:off x="5511468" y="2700495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858093AE-870B-41D2-9979-4C015478B31F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4624885A-73D4-4286-A9DA-6445F2AE4645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669B6AA8-1A62-4CDB-8689-D726E065CA55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75819DBA-5263-4DD8-94F7-FB2B95C9956A}"/>
                  </a:ext>
                </a:extLst>
              </p:cNvPr>
              <p:cNvGrpSpPr/>
              <p:nvPr/>
            </p:nvGrpSpPr>
            <p:grpSpPr>
              <a:xfrm>
                <a:off x="6579141" y="3135487"/>
                <a:ext cx="391496" cy="1013009"/>
                <a:chOff x="1166562" y="2277979"/>
                <a:chExt cx="391496" cy="1371600"/>
              </a:xfrm>
              <a:grpFill/>
            </p:grpSpPr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75431C35-2D29-45A6-B72C-A114DBE67DE4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A0616F1A-7FA3-4D2F-9206-0F7419D8CEB3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EDE0244E-B818-4A17-ACD9-07B64377D2C0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AA6C675F-231F-4FA4-9E3B-5ACC99720686}"/>
                  </a:ext>
                </a:extLst>
              </p:cNvPr>
              <p:cNvGrpSpPr/>
              <p:nvPr/>
            </p:nvGrpSpPr>
            <p:grpSpPr>
              <a:xfrm>
                <a:off x="7440952" y="3143074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FFAE840B-EF12-4909-B1DB-D5CDB6DDC617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7DD72BE8-F9D4-4052-8CFE-347A70DA7176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E4FCE37C-28BE-4292-8341-7343CA4264E0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74AFCEE9-2C81-4660-B68C-1274B79EE809}"/>
                  </a:ext>
                </a:extLst>
              </p:cNvPr>
              <p:cNvGrpSpPr/>
              <p:nvPr/>
            </p:nvGrpSpPr>
            <p:grpSpPr>
              <a:xfrm>
                <a:off x="2637416" y="3632355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31ABBCFA-CA41-45DC-B4CD-079B520F934A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D350B408-CA67-432D-81CD-FC6427DB297C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49AD6126-D837-4452-AEA5-C28D929BE1B6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F5ADF73E-5B7C-4E8D-9B5A-165CBA9F1A55}"/>
                  </a:ext>
                </a:extLst>
              </p:cNvPr>
              <p:cNvGrpSpPr/>
              <p:nvPr/>
            </p:nvGrpSpPr>
            <p:grpSpPr>
              <a:xfrm>
                <a:off x="1618807" y="2992448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85298A06-0738-495B-BBE2-83379EA807D3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382FDD06-3582-4907-B780-34CC06FE80EC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F989A3CE-3CEE-40B4-B22B-5B00ABE6A48C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7E02D1F9-9F6C-4023-BE55-A5E2F727AFBB}"/>
                  </a:ext>
                </a:extLst>
              </p:cNvPr>
              <p:cNvGrpSpPr/>
              <p:nvPr/>
            </p:nvGrpSpPr>
            <p:grpSpPr>
              <a:xfrm>
                <a:off x="4281859" y="3671271"/>
                <a:ext cx="391496" cy="853950"/>
                <a:chOff x="1166562" y="2277979"/>
                <a:chExt cx="391496" cy="1371600"/>
              </a:xfrm>
              <a:grpFill/>
            </p:grpSpPr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83A1674F-C96B-433B-86E6-2CF9280130A1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49E66F44-66F2-4BFE-BA0C-7C76F6200CD4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5428D828-B47A-45F2-887B-09ECCD848E54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1809010C-ACA9-408F-8270-6D4940FD3485}"/>
                  </a:ext>
                </a:extLst>
              </p:cNvPr>
              <p:cNvGrpSpPr/>
              <p:nvPr/>
            </p:nvGrpSpPr>
            <p:grpSpPr>
              <a:xfrm>
                <a:off x="5341791" y="3671272"/>
                <a:ext cx="391496" cy="726428"/>
                <a:chOff x="1166562" y="2277979"/>
                <a:chExt cx="391496" cy="1371600"/>
              </a:xfrm>
              <a:grpFill/>
            </p:grpSpPr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60D68021-02F5-4F5E-B9B9-765B7002FEDF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B4CD1510-F8AA-4E3C-9FFF-072195F9FA35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15EAF2FC-8DDB-4DB5-9294-548EE98C9A45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8D7E53B0-14FC-4E69-AC6D-682FCA9F4459}"/>
                  </a:ext>
                </a:extLst>
              </p:cNvPr>
              <p:cNvGrpSpPr/>
              <p:nvPr/>
            </p:nvGrpSpPr>
            <p:grpSpPr>
              <a:xfrm>
                <a:off x="6175417" y="3678249"/>
                <a:ext cx="391496" cy="541346"/>
                <a:chOff x="1166562" y="2277979"/>
                <a:chExt cx="391496" cy="1371600"/>
              </a:xfrm>
              <a:grpFill/>
            </p:grpSpPr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24DEA9DD-8B88-4204-ACD0-5DF10DC6AE58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D05E66DE-87BB-42A7-911F-EB7B68DEC8C4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3CC2947B-AF32-457A-9130-E786B910816A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69760B48-D1C5-4485-BE7B-87210E69DC45}"/>
                </a:ext>
              </a:extLst>
            </p:cNvPr>
            <p:cNvGrpSpPr/>
            <p:nvPr/>
          </p:nvGrpSpPr>
          <p:grpSpPr>
            <a:xfrm>
              <a:off x="1660900" y="2549727"/>
              <a:ext cx="8777165" cy="2345884"/>
              <a:chOff x="1245675" y="1912293"/>
              <a:chExt cx="6582874" cy="1759413"/>
            </a:xfrm>
            <a:grpFill/>
          </p:grpSpPr>
          <p:sp>
            <p:nvSpPr>
              <p:cNvPr id="50" name="Rounded Rectangle 453">
                <a:extLst>
                  <a:ext uri="{FF2B5EF4-FFF2-40B4-BE49-F238E27FC236}">
                    <a16:creationId xmlns:a16="http://schemas.microsoft.com/office/drawing/2014/main" id="{50AD0C0A-5D9E-42E4-944E-CAC8B442BE64}"/>
                  </a:ext>
                </a:extLst>
              </p:cNvPr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1" name="Rounded Rectangle 454">
                <a:extLst>
                  <a:ext uri="{FF2B5EF4-FFF2-40B4-BE49-F238E27FC236}">
                    <a16:creationId xmlns:a16="http://schemas.microsoft.com/office/drawing/2014/main" id="{F4B20042-95E8-44E3-899B-14B3F404E607}"/>
                  </a:ext>
                </a:extLst>
              </p:cNvPr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52" name="Rounded Rectangle 455">
                <a:extLst>
                  <a:ext uri="{FF2B5EF4-FFF2-40B4-BE49-F238E27FC236}">
                    <a16:creationId xmlns:a16="http://schemas.microsoft.com/office/drawing/2014/main" id="{A223E4B1-09B8-4D84-9CC5-FD0A3A614CE2}"/>
                  </a:ext>
                </a:extLst>
              </p:cNvPr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3" name="Rounded Rectangle 456">
                <a:extLst>
                  <a:ext uri="{FF2B5EF4-FFF2-40B4-BE49-F238E27FC236}">
                    <a16:creationId xmlns:a16="http://schemas.microsoft.com/office/drawing/2014/main" id="{7811A01D-6AE1-4528-BDB3-BD36B51AA694}"/>
                  </a:ext>
                </a:extLst>
              </p:cNvPr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54" name="Rounded Rectangle 457">
                <a:extLst>
                  <a:ext uri="{FF2B5EF4-FFF2-40B4-BE49-F238E27FC236}">
                    <a16:creationId xmlns:a16="http://schemas.microsoft.com/office/drawing/2014/main" id="{2B39EBD4-016D-47F3-99B9-C0A0DF36E983}"/>
                  </a:ext>
                </a:extLst>
              </p:cNvPr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5" name="Rounded Rectangle 458">
                <a:extLst>
                  <a:ext uri="{FF2B5EF4-FFF2-40B4-BE49-F238E27FC236}">
                    <a16:creationId xmlns:a16="http://schemas.microsoft.com/office/drawing/2014/main" id="{90731071-D082-454F-8667-E255C5AB126C}"/>
                  </a:ext>
                </a:extLst>
              </p:cNvPr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6" name="Rounded Rectangle 459">
                <a:extLst>
                  <a:ext uri="{FF2B5EF4-FFF2-40B4-BE49-F238E27FC236}">
                    <a16:creationId xmlns:a16="http://schemas.microsoft.com/office/drawing/2014/main" id="{77BD0996-5AE7-4A2C-B11F-181169221F58}"/>
                  </a:ext>
                </a:extLst>
              </p:cNvPr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7" name="Rounded Rectangle 460">
                <a:extLst>
                  <a:ext uri="{FF2B5EF4-FFF2-40B4-BE49-F238E27FC236}">
                    <a16:creationId xmlns:a16="http://schemas.microsoft.com/office/drawing/2014/main" id="{577D3D96-22EC-4B4C-B1FA-A5FBD1CFA548}"/>
                  </a:ext>
                </a:extLst>
              </p:cNvPr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8" name="Rounded Rectangle 461">
                <a:extLst>
                  <a:ext uri="{FF2B5EF4-FFF2-40B4-BE49-F238E27FC236}">
                    <a16:creationId xmlns:a16="http://schemas.microsoft.com/office/drawing/2014/main" id="{47EC63C4-CE38-4763-A23F-8E662AF8A889}"/>
                  </a:ext>
                </a:extLst>
              </p:cNvPr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9" name="Rounded Rectangle 462">
                <a:extLst>
                  <a:ext uri="{FF2B5EF4-FFF2-40B4-BE49-F238E27FC236}">
                    <a16:creationId xmlns:a16="http://schemas.microsoft.com/office/drawing/2014/main" id="{3516AFD7-0B57-4F43-A6F5-9A852998BCF2}"/>
                  </a:ext>
                </a:extLst>
              </p:cNvPr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0" name="Rounded Rectangle 463">
                <a:extLst>
                  <a:ext uri="{FF2B5EF4-FFF2-40B4-BE49-F238E27FC236}">
                    <a16:creationId xmlns:a16="http://schemas.microsoft.com/office/drawing/2014/main" id="{F2B6B8A2-59D1-42F2-B85D-78AAB8468474}"/>
                  </a:ext>
                </a:extLst>
              </p:cNvPr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1" name="Rounded Rectangle 464">
                <a:extLst>
                  <a:ext uri="{FF2B5EF4-FFF2-40B4-BE49-F238E27FC236}">
                    <a16:creationId xmlns:a16="http://schemas.microsoft.com/office/drawing/2014/main" id="{9766BE42-C0F7-476E-A1E7-837F6BD61287}"/>
                  </a:ext>
                </a:extLst>
              </p:cNvPr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2" name="Rounded Rectangle 465">
                <a:extLst>
                  <a:ext uri="{FF2B5EF4-FFF2-40B4-BE49-F238E27FC236}">
                    <a16:creationId xmlns:a16="http://schemas.microsoft.com/office/drawing/2014/main" id="{8ADC396D-8BD7-473D-8063-758AF169F460}"/>
                  </a:ext>
                </a:extLst>
              </p:cNvPr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3" name="Rounded Rectangle 466">
                <a:extLst>
                  <a:ext uri="{FF2B5EF4-FFF2-40B4-BE49-F238E27FC236}">
                    <a16:creationId xmlns:a16="http://schemas.microsoft.com/office/drawing/2014/main" id="{4DA0636A-92DB-4CC2-908A-7BC89C5EFFC6}"/>
                  </a:ext>
                </a:extLst>
              </p:cNvPr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4" name="Rounded Rectangle 467">
                <a:extLst>
                  <a:ext uri="{FF2B5EF4-FFF2-40B4-BE49-F238E27FC236}">
                    <a16:creationId xmlns:a16="http://schemas.microsoft.com/office/drawing/2014/main" id="{ABF8F0A0-9553-45AD-8AE3-C5BB6793CB49}"/>
                  </a:ext>
                </a:extLst>
              </p:cNvPr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5" name="Rounded Rectangle 468">
                <a:extLst>
                  <a:ext uri="{FF2B5EF4-FFF2-40B4-BE49-F238E27FC236}">
                    <a16:creationId xmlns:a16="http://schemas.microsoft.com/office/drawing/2014/main" id="{8AC1EDC9-26D0-4D3A-B39D-A2C8036B3DCF}"/>
                  </a:ext>
                </a:extLst>
              </p:cNvPr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6" name="Rounded Rectangle 469">
                <a:extLst>
                  <a:ext uri="{FF2B5EF4-FFF2-40B4-BE49-F238E27FC236}">
                    <a16:creationId xmlns:a16="http://schemas.microsoft.com/office/drawing/2014/main" id="{DCAAC03E-EB31-44C5-BFA2-453A24DEE61E}"/>
                  </a:ext>
                </a:extLst>
              </p:cNvPr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7" name="Rounded Rectangle 470">
                <a:extLst>
                  <a:ext uri="{FF2B5EF4-FFF2-40B4-BE49-F238E27FC236}">
                    <a16:creationId xmlns:a16="http://schemas.microsoft.com/office/drawing/2014/main" id="{6E6001CE-4C85-4EB7-B9F3-387DFB985F94}"/>
                  </a:ext>
                </a:extLst>
              </p:cNvPr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8" name="Rounded Rectangle 471">
                <a:extLst>
                  <a:ext uri="{FF2B5EF4-FFF2-40B4-BE49-F238E27FC236}">
                    <a16:creationId xmlns:a16="http://schemas.microsoft.com/office/drawing/2014/main" id="{31E93991-B75F-45F4-A01F-0281158F0FA1}"/>
                  </a:ext>
                </a:extLst>
              </p:cNvPr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</p:grp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76BF4B4-44D6-4301-853C-D7533A3363A6}"/>
                </a:ext>
              </a:extLst>
            </p:cNvPr>
            <p:cNvCxnSpPr>
              <a:stCxn id="54" idx="3"/>
              <a:endCxn id="50" idx="1"/>
            </p:cNvCxnSpPr>
            <p:nvPr/>
          </p:nvCxnSpPr>
          <p:spPr>
            <a:xfrm>
              <a:off x="2087521" y="2793515"/>
              <a:ext cx="113393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C23FF2E-6690-4DFB-89EF-EEFDC7383677}"/>
                </a:ext>
              </a:extLst>
            </p:cNvPr>
            <p:cNvCxnSpPr>
              <a:stCxn id="54" idx="3"/>
              <a:endCxn id="55" idx="1"/>
            </p:cNvCxnSpPr>
            <p:nvPr/>
          </p:nvCxnSpPr>
          <p:spPr>
            <a:xfrm>
              <a:off x="2087517" y="2793515"/>
              <a:ext cx="612235" cy="54052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0E5FC6C-57AF-4C34-A0A3-4429A07D67C8}"/>
                </a:ext>
              </a:extLst>
            </p:cNvPr>
            <p:cNvCxnSpPr>
              <a:stCxn id="55" idx="2"/>
              <a:endCxn id="59" idx="3"/>
            </p:cNvCxnSpPr>
            <p:nvPr/>
          </p:nvCxnSpPr>
          <p:spPr>
            <a:xfrm flipH="1">
              <a:off x="2645106" y="3577831"/>
              <a:ext cx="267959" cy="26518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51DB39F-8580-4B59-BD2D-55DF9D5E5CA6}"/>
                </a:ext>
              </a:extLst>
            </p:cNvPr>
            <p:cNvCxnSpPr>
              <a:stCxn id="50" idx="2"/>
              <a:endCxn id="64" idx="0"/>
            </p:cNvCxnSpPr>
            <p:nvPr/>
          </p:nvCxnSpPr>
          <p:spPr>
            <a:xfrm>
              <a:off x="3434767" y="3037307"/>
              <a:ext cx="494012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76E6B82D-B1B5-4173-9AEB-0EF97DBEBCB8}"/>
                </a:ext>
              </a:extLst>
            </p:cNvPr>
            <p:cNvCxnSpPr>
              <a:stCxn id="65" idx="0"/>
              <a:endCxn id="64" idx="2"/>
            </p:cNvCxnSpPr>
            <p:nvPr/>
          </p:nvCxnSpPr>
          <p:spPr>
            <a:xfrm flipV="1">
              <a:off x="3773285" y="4200451"/>
              <a:ext cx="15549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250F444A-B089-419C-9EAF-9C9B3E0DD299}"/>
                </a:ext>
              </a:extLst>
            </p:cNvPr>
            <p:cNvCxnSpPr>
              <a:stCxn id="65" idx="3"/>
              <a:endCxn id="56" idx="1"/>
            </p:cNvCxnSpPr>
            <p:nvPr/>
          </p:nvCxnSpPr>
          <p:spPr>
            <a:xfrm flipV="1">
              <a:off x="3986593" y="3334041"/>
              <a:ext cx="981039" cy="1317779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F1D72D1-E424-48F1-888D-B5C01C732376}"/>
                </a:ext>
              </a:extLst>
            </p:cNvPr>
            <p:cNvCxnSpPr>
              <a:stCxn id="66" idx="1"/>
              <a:endCxn id="60" idx="2"/>
            </p:cNvCxnSpPr>
            <p:nvPr/>
          </p:nvCxnSpPr>
          <p:spPr>
            <a:xfrm flipH="1" flipV="1">
              <a:off x="5489332" y="4200454"/>
              <a:ext cx="338517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5F1A755-3407-434B-8A20-023E492C5494}"/>
                </a:ext>
              </a:extLst>
            </p:cNvPr>
            <p:cNvCxnSpPr>
              <a:stCxn id="60" idx="0"/>
              <a:endCxn id="51" idx="2"/>
            </p:cNvCxnSpPr>
            <p:nvPr/>
          </p:nvCxnSpPr>
          <p:spPr>
            <a:xfrm flipV="1">
              <a:off x="5489332" y="3037307"/>
              <a:ext cx="213309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1968DF3E-8D55-44B0-BDD0-F183D89FCF56}"/>
                </a:ext>
              </a:extLst>
            </p:cNvPr>
            <p:cNvCxnSpPr>
              <a:stCxn id="57" idx="1"/>
              <a:endCxn id="56" idx="3"/>
            </p:cNvCxnSpPr>
            <p:nvPr/>
          </p:nvCxnSpPr>
          <p:spPr>
            <a:xfrm flipH="1">
              <a:off x="5394245" y="3334039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07B71F15-2BAE-4DD5-ABED-BFECD654B62D}"/>
                </a:ext>
              </a:extLst>
            </p:cNvPr>
            <p:cNvCxnSpPr>
              <a:stCxn id="57" idx="2"/>
              <a:endCxn id="66" idx="0"/>
            </p:cNvCxnSpPr>
            <p:nvPr/>
          </p:nvCxnSpPr>
          <p:spPr>
            <a:xfrm flipH="1">
              <a:off x="6041157" y="3577832"/>
              <a:ext cx="497424" cy="83019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182E76A-FE8F-48C5-8070-16395284924C}"/>
                </a:ext>
              </a:extLst>
            </p:cNvPr>
            <p:cNvCxnSpPr>
              <a:stCxn id="67" idx="1"/>
              <a:endCxn id="66" idx="3"/>
            </p:cNvCxnSpPr>
            <p:nvPr/>
          </p:nvCxnSpPr>
          <p:spPr>
            <a:xfrm flipH="1">
              <a:off x="6254465" y="4651817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A4CE2E2A-3B62-4C20-8BDE-673211795B4C}"/>
                </a:ext>
              </a:extLst>
            </p:cNvPr>
            <p:cNvCxnSpPr>
              <a:stCxn id="68" idx="1"/>
              <a:endCxn id="67" idx="3"/>
            </p:cNvCxnSpPr>
            <p:nvPr/>
          </p:nvCxnSpPr>
          <p:spPr>
            <a:xfrm flipH="1">
              <a:off x="7612113" y="4651817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F9487ED6-6320-4924-8574-254948CC9335}"/>
                </a:ext>
              </a:extLst>
            </p:cNvPr>
            <p:cNvCxnSpPr>
              <a:stCxn id="61" idx="2"/>
              <a:endCxn id="67" idx="0"/>
            </p:cNvCxnSpPr>
            <p:nvPr/>
          </p:nvCxnSpPr>
          <p:spPr>
            <a:xfrm flipH="1">
              <a:off x="7398804" y="4200451"/>
              <a:ext cx="35840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85B0F1C-8A96-4707-B783-84C32B693645}"/>
                </a:ext>
              </a:extLst>
            </p:cNvPr>
            <p:cNvCxnSpPr>
              <a:stCxn id="68" idx="0"/>
              <a:endCxn id="61" idx="3"/>
            </p:cNvCxnSpPr>
            <p:nvPr/>
          </p:nvCxnSpPr>
          <p:spPr>
            <a:xfrm flipH="1" flipV="1">
              <a:off x="7970518" y="3956663"/>
              <a:ext cx="538193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5DE7AA99-B559-4428-B633-CA287C75F6EC}"/>
                </a:ext>
              </a:extLst>
            </p:cNvPr>
            <p:cNvCxnSpPr>
              <a:stCxn id="62" idx="1"/>
              <a:endCxn id="61" idx="3"/>
            </p:cNvCxnSpPr>
            <p:nvPr/>
          </p:nvCxnSpPr>
          <p:spPr>
            <a:xfrm flipH="1">
              <a:off x="7970517" y="3956660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D34A88F-7002-4DF9-B342-447792554B57}"/>
                </a:ext>
              </a:extLst>
            </p:cNvPr>
            <p:cNvCxnSpPr>
              <a:stCxn id="63" idx="1"/>
              <a:endCxn id="62" idx="3"/>
            </p:cNvCxnSpPr>
            <p:nvPr/>
          </p:nvCxnSpPr>
          <p:spPr>
            <a:xfrm flipH="1">
              <a:off x="9328162" y="3956660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AA3BFA1E-5D03-4EB5-B527-F5FD61F13DA8}"/>
                </a:ext>
              </a:extLst>
            </p:cNvPr>
            <p:cNvCxnSpPr>
              <a:stCxn id="53" idx="2"/>
              <a:endCxn id="58" idx="3"/>
            </p:cNvCxnSpPr>
            <p:nvPr/>
          </p:nvCxnSpPr>
          <p:spPr>
            <a:xfrm flipH="1">
              <a:off x="7861797" y="3037308"/>
              <a:ext cx="3083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27A9B0C-9072-4841-9968-9671776D608A}"/>
                </a:ext>
              </a:extLst>
            </p:cNvPr>
            <p:cNvCxnSpPr>
              <a:stCxn id="52" idx="3"/>
              <a:endCxn id="53" idx="1"/>
            </p:cNvCxnSpPr>
            <p:nvPr/>
          </p:nvCxnSpPr>
          <p:spPr>
            <a:xfrm>
              <a:off x="7273596" y="2793515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E0DC4218-D391-4716-BEC3-B0EFEAE2C6B9}"/>
                </a:ext>
              </a:extLst>
            </p:cNvPr>
            <p:cNvCxnSpPr>
              <a:stCxn id="51" idx="3"/>
              <a:endCxn id="52" idx="1"/>
            </p:cNvCxnSpPr>
            <p:nvPr/>
          </p:nvCxnSpPr>
          <p:spPr>
            <a:xfrm>
              <a:off x="5915949" y="2793515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5932DE5-B84E-4A58-94B3-4750F9F91DD1}"/>
                </a:ext>
              </a:extLst>
            </p:cNvPr>
            <p:cNvCxnSpPr>
              <a:stCxn id="52" idx="2"/>
              <a:endCxn id="58" idx="1"/>
            </p:cNvCxnSpPr>
            <p:nvPr/>
          </p:nvCxnSpPr>
          <p:spPr>
            <a:xfrm>
              <a:off x="7060287" y="3037308"/>
              <a:ext cx="3748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A0A633BB-E215-4A82-BE9B-FC705098B127}"/>
                </a:ext>
              </a:extLst>
            </p:cNvPr>
            <p:cNvCxnSpPr>
              <a:stCxn id="57" idx="3"/>
              <a:endCxn id="58" idx="1"/>
            </p:cNvCxnSpPr>
            <p:nvPr/>
          </p:nvCxnSpPr>
          <p:spPr>
            <a:xfrm>
              <a:off x="6751893" y="3334039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TextBox 136">
            <a:extLst>
              <a:ext uri="{FF2B5EF4-FFF2-40B4-BE49-F238E27FC236}">
                <a16:creationId xmlns:a16="http://schemas.microsoft.com/office/drawing/2014/main" id="{5DF3170D-A770-48C6-82A8-863C0F28EA0F}"/>
              </a:ext>
            </a:extLst>
          </p:cNvPr>
          <p:cNvSpPr txBox="1"/>
          <p:nvPr/>
        </p:nvSpPr>
        <p:spPr>
          <a:xfrm>
            <a:off x="3101209" y="3831873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4510BB0D-8B71-4337-B792-9891E9B0FDC6}"/>
              </a:ext>
            </a:extLst>
          </p:cNvPr>
          <p:cNvSpPr txBox="1"/>
          <p:nvPr/>
        </p:nvSpPr>
        <p:spPr>
          <a:xfrm>
            <a:off x="22341" y="6013089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9D557F35-8196-47E7-9E4F-9D8FA6B806D1}"/>
              </a:ext>
            </a:extLst>
          </p:cNvPr>
          <p:cNvSpPr txBox="1"/>
          <p:nvPr/>
        </p:nvSpPr>
        <p:spPr>
          <a:xfrm>
            <a:off x="935132" y="3835035"/>
            <a:ext cx="154606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21A267E-8AED-4AAD-9F6C-9F6DD5330A41}"/>
              </a:ext>
            </a:extLst>
          </p:cNvPr>
          <p:cNvSpPr txBox="1"/>
          <p:nvPr/>
        </p:nvSpPr>
        <p:spPr>
          <a:xfrm>
            <a:off x="4307115" y="6428772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3A1EDB42-D4F4-4EDF-AD08-AE3A8789BB49}"/>
              </a:ext>
            </a:extLst>
          </p:cNvPr>
          <p:cNvSpPr txBox="1"/>
          <p:nvPr/>
        </p:nvSpPr>
        <p:spPr>
          <a:xfrm>
            <a:off x="7152083" y="4040905"/>
            <a:ext cx="135505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Local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7458BA87-D8F7-41E1-B498-9707D7896AE0}"/>
              </a:ext>
            </a:extLst>
          </p:cNvPr>
          <p:cNvSpPr txBox="1"/>
          <p:nvPr/>
        </p:nvSpPr>
        <p:spPr>
          <a:xfrm>
            <a:off x="10668000" y="3657600"/>
            <a:ext cx="15460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43" name="Left Brace 142">
            <a:extLst>
              <a:ext uri="{FF2B5EF4-FFF2-40B4-BE49-F238E27FC236}">
                <a16:creationId xmlns:a16="http://schemas.microsoft.com/office/drawing/2014/main" id="{05B47213-231A-4382-9A18-BF8C60790C47}"/>
              </a:ext>
            </a:extLst>
          </p:cNvPr>
          <p:cNvSpPr/>
          <p:nvPr/>
        </p:nvSpPr>
        <p:spPr bwMode="auto">
          <a:xfrm>
            <a:off x="10210800" y="3790214"/>
            <a:ext cx="685800" cy="211203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1C797609-3629-445D-BCD7-B75A95A57E76}"/>
              </a:ext>
            </a:extLst>
          </p:cNvPr>
          <p:cNvSpPr txBox="1"/>
          <p:nvPr/>
        </p:nvSpPr>
        <p:spPr>
          <a:xfrm>
            <a:off x="8903040" y="4558727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  <p:sp>
        <p:nvSpPr>
          <p:cNvPr id="145" name="Right Brace 144">
            <a:extLst>
              <a:ext uri="{FF2B5EF4-FFF2-40B4-BE49-F238E27FC236}">
                <a16:creationId xmlns:a16="http://schemas.microsoft.com/office/drawing/2014/main" id="{9922FD76-B9F6-4C45-8F63-748ECEB74F93}"/>
              </a:ext>
            </a:extLst>
          </p:cNvPr>
          <p:cNvSpPr/>
          <p:nvPr/>
        </p:nvSpPr>
        <p:spPr bwMode="auto">
          <a:xfrm>
            <a:off x="8360797" y="4005038"/>
            <a:ext cx="456958" cy="15960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87E0EB53-50DA-47E8-83EE-421AE80C166E}"/>
              </a:ext>
            </a:extLst>
          </p:cNvPr>
          <p:cNvSpPr txBox="1"/>
          <p:nvPr/>
        </p:nvSpPr>
        <p:spPr>
          <a:xfrm>
            <a:off x="3141995" y="1799317"/>
            <a:ext cx="5192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ystem Level Synthesis</a:t>
            </a:r>
          </a:p>
        </p:txBody>
      </p:sp>
    </p:spTree>
    <p:extLst>
      <p:ext uri="{BB962C8B-B14F-4D97-AF65-F5344CB8AC3E}">
        <p14:creationId xmlns:p14="http://schemas.microsoft.com/office/powerpoint/2010/main" val="2411619365"/>
      </p:ext>
    </p:extLst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Elbow Connector 39"/>
          <p:cNvCxnSpPr>
            <a:cxnSpLocks/>
            <a:endCxn id="42" idx="0"/>
          </p:cNvCxnSpPr>
          <p:nvPr/>
        </p:nvCxnSpPr>
        <p:spPr>
          <a:xfrm rot="5400000">
            <a:off x="417537" y="1029129"/>
            <a:ext cx="936884" cy="762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Elbow Connector 40"/>
          <p:cNvCxnSpPr>
            <a:cxnSpLocks/>
            <a:stCxn id="47" idx="0"/>
          </p:cNvCxnSpPr>
          <p:nvPr/>
        </p:nvCxnSpPr>
        <p:spPr>
          <a:xfrm rot="16200000" flipV="1">
            <a:off x="6877294" y="434413"/>
            <a:ext cx="959862" cy="1155031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17822" y="1501385"/>
          <a:ext cx="928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03040" progId="Equation.DSMT4">
                  <p:embed/>
                </p:oleObj>
              </mc:Choice>
              <mc:Fallback>
                <p:oleObj name="Equation" r:id="rId2" imgW="27936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7822" y="1501385"/>
                        <a:ext cx="9286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433821" y="2484967"/>
          <a:ext cx="5245100" cy="56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203040" progId="Equation.DSMT4">
                  <p:embed/>
                </p:oleObj>
              </mc:Choice>
              <mc:Fallback>
                <p:oleObj name="Equation" r:id="rId4" imgW="1904760" imgH="203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3821" y="2484967"/>
                        <a:ext cx="5245100" cy="563033"/>
                      </a:xfrm>
                      <a:prstGeom prst="rect">
                        <a:avLst/>
                      </a:prstGeom>
                      <a:ln w="38100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Elbow Connector 44"/>
          <p:cNvCxnSpPr>
            <a:cxnSpLocks/>
            <a:stCxn id="42" idx="2"/>
            <a:endCxn id="44" idx="1"/>
          </p:cNvCxnSpPr>
          <p:nvPr/>
        </p:nvCxnSpPr>
        <p:spPr>
          <a:xfrm rot="16200000" flipH="1">
            <a:off x="863582" y="2196243"/>
            <a:ext cx="588823" cy="55165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Elbow Connector 45"/>
          <p:cNvCxnSpPr>
            <a:cxnSpLocks/>
            <a:stCxn id="44" idx="3"/>
            <a:endCxn id="47" idx="2"/>
          </p:cNvCxnSpPr>
          <p:nvPr/>
        </p:nvCxnSpPr>
        <p:spPr>
          <a:xfrm flipV="1">
            <a:off x="6678921" y="2089189"/>
            <a:ext cx="1255819" cy="677294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801681" y="1491860"/>
          <a:ext cx="2266119" cy="59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1681" y="1491860"/>
                        <a:ext cx="2266119" cy="597329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EA4D9EA5-8EAF-4B7F-872A-A22C394E175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38200" y="4061037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1A500AE6-F974-4B3F-93B1-7C5457CBE4EF}"/>
              </a:ext>
            </a:extLst>
          </p:cNvPr>
          <p:cNvGrpSpPr/>
          <p:nvPr/>
        </p:nvGrpSpPr>
        <p:grpSpPr>
          <a:xfrm>
            <a:off x="542431" y="4420896"/>
            <a:ext cx="5795431" cy="2028751"/>
            <a:chOff x="1594677" y="2549727"/>
            <a:chExt cx="8848587" cy="3483904"/>
          </a:xfrm>
          <a:solidFill>
            <a:srgbClr val="FFFF00"/>
          </a:solidFill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CC19CDC9-1F8D-4014-83F2-997636CB4D46}"/>
                </a:ext>
              </a:extLst>
            </p:cNvPr>
            <p:cNvGrpSpPr/>
            <p:nvPr/>
          </p:nvGrpSpPr>
          <p:grpSpPr>
            <a:xfrm>
              <a:off x="1594677" y="2985910"/>
              <a:ext cx="8848587" cy="3047721"/>
              <a:chOff x="1196008" y="2239430"/>
              <a:chExt cx="6636440" cy="2285791"/>
            </a:xfrm>
            <a:grpFill/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A9B209DD-F172-44D3-8ADF-8D4C32C0209F}"/>
                  </a:ext>
                </a:extLst>
              </p:cNvPr>
              <p:cNvGrpSpPr/>
              <p:nvPr/>
            </p:nvGrpSpPr>
            <p:grpSpPr>
              <a:xfrm>
                <a:off x="1196008" y="2260755"/>
                <a:ext cx="425614" cy="1371600"/>
                <a:chOff x="1166562" y="2277979"/>
                <a:chExt cx="425614" cy="1371600"/>
              </a:xfrm>
              <a:grpFill/>
            </p:grpSpPr>
            <p:cxnSp>
              <p:nvCxnSpPr>
                <p:cNvPr id="134" name="Straight Connector 133">
                  <a:extLst>
                    <a:ext uri="{FF2B5EF4-FFF2-40B4-BE49-F238E27FC236}">
                      <a16:creationId xmlns:a16="http://schemas.microsoft.com/office/drawing/2014/main" id="{07CF21C2-E004-41E5-8AF3-6682D83F1CC2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21129679-73A7-4685-A72B-001FEF67D5BE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BD29DA33-13C5-4FB2-9A1D-CDDCFC0CDDAF}"/>
                    </a:ext>
                  </a:extLst>
                </p:cNvPr>
                <p:cNvCxnSpPr/>
                <p:nvPr/>
              </p:nvCxnSpPr>
              <p:spPr>
                <a:xfrm>
                  <a:off x="1376211" y="2295203"/>
                  <a:ext cx="21596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758C8A7B-322D-4924-8EFF-115215E6331B}"/>
                  </a:ext>
                </a:extLst>
              </p:cNvPr>
              <p:cNvGrpSpPr/>
              <p:nvPr/>
            </p:nvGrpSpPr>
            <p:grpSpPr>
              <a:xfrm>
                <a:off x="1934138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31" name="Straight Connector 130">
                  <a:extLst>
                    <a:ext uri="{FF2B5EF4-FFF2-40B4-BE49-F238E27FC236}">
                      <a16:creationId xmlns:a16="http://schemas.microsoft.com/office/drawing/2014/main" id="{6520211F-F93B-48AC-BC99-7A18790558EA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>
                  <a:extLst>
                    <a:ext uri="{FF2B5EF4-FFF2-40B4-BE49-F238E27FC236}">
                      <a16:creationId xmlns:a16="http://schemas.microsoft.com/office/drawing/2014/main" id="{E4B13F70-E834-49BE-9E4B-EB3A2A061552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F7D35DAA-6C84-46CE-ADA9-A455890F9C41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0C5858E3-EA95-4B0E-B323-D014A74615CC}"/>
                  </a:ext>
                </a:extLst>
              </p:cNvPr>
              <p:cNvGrpSpPr/>
              <p:nvPr/>
            </p:nvGrpSpPr>
            <p:grpSpPr>
              <a:xfrm>
                <a:off x="2360692" y="2277979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28" name="Straight Connector 127">
                  <a:extLst>
                    <a:ext uri="{FF2B5EF4-FFF2-40B4-BE49-F238E27FC236}">
                      <a16:creationId xmlns:a16="http://schemas.microsoft.com/office/drawing/2014/main" id="{F54F21F8-3458-4044-914A-D28E4ACEAA0B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D6DCB2AB-7AA0-4031-AE5B-A4922600FC23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>
                  <a:extLst>
                    <a:ext uri="{FF2B5EF4-FFF2-40B4-BE49-F238E27FC236}">
                      <a16:creationId xmlns:a16="http://schemas.microsoft.com/office/drawing/2014/main" id="{BDACD008-BDA5-4C9F-B159-AC3345C77831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6AE7B18F-11EB-4DC0-9DCA-2E665CC4ADF4}"/>
                  </a:ext>
                </a:extLst>
              </p:cNvPr>
              <p:cNvGrpSpPr/>
              <p:nvPr/>
            </p:nvGrpSpPr>
            <p:grpSpPr>
              <a:xfrm>
                <a:off x="2707269" y="3073034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BFA1AC72-3488-4041-BFF7-C884BA6D1168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>
                  <a:extLst>
                    <a:ext uri="{FF2B5EF4-FFF2-40B4-BE49-F238E27FC236}">
                      <a16:creationId xmlns:a16="http://schemas.microsoft.com/office/drawing/2014/main" id="{03D6E7C3-BD7A-4249-B2CB-E3258957E842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3BEB6025-7CBB-46D9-8D81-3CE9BB6F4DD5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7F42C466-F518-4198-B2A9-B49FDCDEFBA9}"/>
                  </a:ext>
                </a:extLst>
              </p:cNvPr>
              <p:cNvGrpSpPr/>
              <p:nvPr/>
            </p:nvGrpSpPr>
            <p:grpSpPr>
              <a:xfrm>
                <a:off x="3644647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22" name="Straight Connector 121">
                  <a:extLst>
                    <a:ext uri="{FF2B5EF4-FFF2-40B4-BE49-F238E27FC236}">
                      <a16:creationId xmlns:a16="http://schemas.microsoft.com/office/drawing/2014/main" id="{A4B4AF0E-899F-4B33-A84F-AA3EE653E7F7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9102EFF0-3CD9-4928-AD28-D682414AC9F2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>
                  <a:extLst>
                    <a:ext uri="{FF2B5EF4-FFF2-40B4-BE49-F238E27FC236}">
                      <a16:creationId xmlns:a16="http://schemas.microsoft.com/office/drawing/2014/main" id="{A62EB409-1C4F-4219-834D-14AA85F636DC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Group 73">
                <a:extLst>
                  <a:ext uri="{FF2B5EF4-FFF2-40B4-BE49-F238E27FC236}">
                    <a16:creationId xmlns:a16="http://schemas.microsoft.com/office/drawing/2014/main" id="{5CCF67CA-5A55-4620-B485-4C7863C3D5C9}"/>
                  </a:ext>
                </a:extLst>
              </p:cNvPr>
              <p:cNvGrpSpPr/>
              <p:nvPr/>
            </p:nvGrpSpPr>
            <p:grpSpPr>
              <a:xfrm>
                <a:off x="4053263" y="2239430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29EE3EC3-43D5-411C-9D91-B059370A2803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27115246-AF37-4639-9651-704B8E6BDA59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B7A91729-F280-4445-894D-67A241F600E7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5F49BE0A-E451-42A9-BD90-5E4A69D5AAB0}"/>
                  </a:ext>
                </a:extLst>
              </p:cNvPr>
              <p:cNvGrpSpPr/>
              <p:nvPr/>
            </p:nvGrpSpPr>
            <p:grpSpPr>
              <a:xfrm>
                <a:off x="4671215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0CAA2F10-17FA-4C20-BD77-13B0BB4B9A17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4EA1F88D-F5E6-45F5-98B4-5CF8F5F36EB0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03391326-978B-44C7-8206-F414048D6C15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57980F47-D52D-4FB5-B627-4D0D3A3EB79A}"/>
                  </a:ext>
                </a:extLst>
              </p:cNvPr>
              <p:cNvGrpSpPr/>
              <p:nvPr/>
            </p:nvGrpSpPr>
            <p:grpSpPr>
              <a:xfrm>
                <a:off x="5063698" y="2294992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C7B037DC-2A46-4FE7-8DE1-361EDD2D10DD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3FBF8166-75F7-4BFB-9BB5-D410FD101BB7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8694960C-4645-48D6-8DE6-57B2C0865479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2322962B-EB66-4C4F-A6E6-F82C30707D7A}"/>
                  </a:ext>
                </a:extLst>
              </p:cNvPr>
              <p:cNvGrpSpPr/>
              <p:nvPr/>
            </p:nvGrpSpPr>
            <p:grpSpPr>
              <a:xfrm>
                <a:off x="5858386" y="2306648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935FFB46-4FBE-4544-863B-AB8AC5D49389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147FD7BD-3C3A-431C-BF3F-5EE09B2A538C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6C35E856-3241-4C2C-A9AE-D8F9DE2047A8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4160A033-7D36-4E78-B579-DEFD5B179D26}"/>
                  </a:ext>
                </a:extLst>
              </p:cNvPr>
              <p:cNvGrpSpPr/>
              <p:nvPr/>
            </p:nvGrpSpPr>
            <p:grpSpPr>
              <a:xfrm>
                <a:off x="5511468" y="2700495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858093AE-870B-41D2-9979-4C015478B31F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4624885A-73D4-4286-A9DA-6445F2AE4645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669B6AA8-1A62-4CDB-8689-D726E065CA55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75819DBA-5263-4DD8-94F7-FB2B95C9956A}"/>
                  </a:ext>
                </a:extLst>
              </p:cNvPr>
              <p:cNvGrpSpPr/>
              <p:nvPr/>
            </p:nvGrpSpPr>
            <p:grpSpPr>
              <a:xfrm>
                <a:off x="6579141" y="3135487"/>
                <a:ext cx="391496" cy="1013009"/>
                <a:chOff x="1166562" y="2277979"/>
                <a:chExt cx="391496" cy="1371600"/>
              </a:xfrm>
              <a:grpFill/>
            </p:grpSpPr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75431C35-2D29-45A6-B72C-A114DBE67DE4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A0616F1A-7FA3-4D2F-9206-0F7419D8CEB3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EDE0244E-B818-4A17-ACD9-07B64377D2C0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AA6C675F-231F-4FA4-9E3B-5ACC99720686}"/>
                  </a:ext>
                </a:extLst>
              </p:cNvPr>
              <p:cNvGrpSpPr/>
              <p:nvPr/>
            </p:nvGrpSpPr>
            <p:grpSpPr>
              <a:xfrm>
                <a:off x="7440952" y="3143074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FFAE840B-EF12-4909-B1DB-D5CDB6DDC617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7DD72BE8-F9D4-4052-8CFE-347A70DA7176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E4FCE37C-28BE-4292-8341-7343CA4264E0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74AFCEE9-2C81-4660-B68C-1274B79EE809}"/>
                  </a:ext>
                </a:extLst>
              </p:cNvPr>
              <p:cNvGrpSpPr/>
              <p:nvPr/>
            </p:nvGrpSpPr>
            <p:grpSpPr>
              <a:xfrm>
                <a:off x="2637416" y="3632355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31ABBCFA-CA41-45DC-B4CD-079B520F934A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D350B408-CA67-432D-81CD-FC6427DB297C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49AD6126-D837-4452-AEA5-C28D929BE1B6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F5ADF73E-5B7C-4E8D-9B5A-165CBA9F1A55}"/>
                  </a:ext>
                </a:extLst>
              </p:cNvPr>
              <p:cNvGrpSpPr/>
              <p:nvPr/>
            </p:nvGrpSpPr>
            <p:grpSpPr>
              <a:xfrm>
                <a:off x="1618807" y="2992448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85298A06-0738-495B-BBE2-83379EA807D3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382FDD06-3582-4907-B780-34CC06FE80EC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F989A3CE-3CEE-40B4-B22B-5B00ABE6A48C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7E02D1F9-9F6C-4023-BE55-A5E2F727AFBB}"/>
                  </a:ext>
                </a:extLst>
              </p:cNvPr>
              <p:cNvGrpSpPr/>
              <p:nvPr/>
            </p:nvGrpSpPr>
            <p:grpSpPr>
              <a:xfrm>
                <a:off x="4281859" y="3671271"/>
                <a:ext cx="391496" cy="853950"/>
                <a:chOff x="1166562" y="2277979"/>
                <a:chExt cx="391496" cy="1371600"/>
              </a:xfrm>
              <a:grpFill/>
            </p:grpSpPr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83A1674F-C96B-433B-86E6-2CF9280130A1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49E66F44-66F2-4BFE-BA0C-7C76F6200CD4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5428D828-B47A-45F2-887B-09ECCD848E54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1809010C-ACA9-408F-8270-6D4940FD3485}"/>
                  </a:ext>
                </a:extLst>
              </p:cNvPr>
              <p:cNvGrpSpPr/>
              <p:nvPr/>
            </p:nvGrpSpPr>
            <p:grpSpPr>
              <a:xfrm>
                <a:off x="5341791" y="3671272"/>
                <a:ext cx="391496" cy="726428"/>
                <a:chOff x="1166562" y="2277979"/>
                <a:chExt cx="391496" cy="1371600"/>
              </a:xfrm>
              <a:grpFill/>
            </p:grpSpPr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60D68021-02F5-4F5E-B9B9-765B7002FEDF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B4CD1510-F8AA-4E3C-9FFF-072195F9FA35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15EAF2FC-8DDB-4DB5-9294-548EE98C9A45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8D7E53B0-14FC-4E69-AC6D-682FCA9F4459}"/>
                  </a:ext>
                </a:extLst>
              </p:cNvPr>
              <p:cNvGrpSpPr/>
              <p:nvPr/>
            </p:nvGrpSpPr>
            <p:grpSpPr>
              <a:xfrm>
                <a:off x="6175417" y="3678249"/>
                <a:ext cx="391496" cy="541346"/>
                <a:chOff x="1166562" y="2277979"/>
                <a:chExt cx="391496" cy="1371600"/>
              </a:xfrm>
              <a:grpFill/>
            </p:grpSpPr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24DEA9DD-8B88-4204-ACD0-5DF10DC6AE58}"/>
                    </a:ext>
                  </a:extLst>
                </p:cNvPr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D05E66DE-87BB-42A7-911F-EB7B68DEC8C4}"/>
                    </a:ext>
                  </a:extLst>
                </p:cNvPr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3CC2947B-AF32-457A-9130-E786B910816A}"/>
                    </a:ext>
                  </a:extLst>
                </p:cNvPr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69760B48-D1C5-4485-BE7B-87210E69DC45}"/>
                </a:ext>
              </a:extLst>
            </p:cNvPr>
            <p:cNvGrpSpPr/>
            <p:nvPr/>
          </p:nvGrpSpPr>
          <p:grpSpPr>
            <a:xfrm>
              <a:off x="1660900" y="2549727"/>
              <a:ext cx="8777165" cy="2345884"/>
              <a:chOff x="1245675" y="1912293"/>
              <a:chExt cx="6582874" cy="1759413"/>
            </a:xfrm>
            <a:grpFill/>
          </p:grpSpPr>
          <p:sp>
            <p:nvSpPr>
              <p:cNvPr id="50" name="Rounded Rectangle 453">
                <a:extLst>
                  <a:ext uri="{FF2B5EF4-FFF2-40B4-BE49-F238E27FC236}">
                    <a16:creationId xmlns:a16="http://schemas.microsoft.com/office/drawing/2014/main" id="{50AD0C0A-5D9E-42E4-944E-CAC8B442BE64}"/>
                  </a:ext>
                </a:extLst>
              </p:cNvPr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1" name="Rounded Rectangle 454">
                <a:extLst>
                  <a:ext uri="{FF2B5EF4-FFF2-40B4-BE49-F238E27FC236}">
                    <a16:creationId xmlns:a16="http://schemas.microsoft.com/office/drawing/2014/main" id="{F4B20042-95E8-44E3-899B-14B3F404E607}"/>
                  </a:ext>
                </a:extLst>
              </p:cNvPr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52" name="Rounded Rectangle 455">
                <a:extLst>
                  <a:ext uri="{FF2B5EF4-FFF2-40B4-BE49-F238E27FC236}">
                    <a16:creationId xmlns:a16="http://schemas.microsoft.com/office/drawing/2014/main" id="{A223E4B1-09B8-4D84-9CC5-FD0A3A614CE2}"/>
                  </a:ext>
                </a:extLst>
              </p:cNvPr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3" name="Rounded Rectangle 456">
                <a:extLst>
                  <a:ext uri="{FF2B5EF4-FFF2-40B4-BE49-F238E27FC236}">
                    <a16:creationId xmlns:a16="http://schemas.microsoft.com/office/drawing/2014/main" id="{7811A01D-6AE1-4528-BDB3-BD36B51AA694}"/>
                  </a:ext>
                </a:extLst>
              </p:cNvPr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54" name="Rounded Rectangle 457">
                <a:extLst>
                  <a:ext uri="{FF2B5EF4-FFF2-40B4-BE49-F238E27FC236}">
                    <a16:creationId xmlns:a16="http://schemas.microsoft.com/office/drawing/2014/main" id="{2B39EBD4-016D-47F3-99B9-C0A0DF36E983}"/>
                  </a:ext>
                </a:extLst>
              </p:cNvPr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5" name="Rounded Rectangle 458">
                <a:extLst>
                  <a:ext uri="{FF2B5EF4-FFF2-40B4-BE49-F238E27FC236}">
                    <a16:creationId xmlns:a16="http://schemas.microsoft.com/office/drawing/2014/main" id="{90731071-D082-454F-8667-E255C5AB126C}"/>
                  </a:ext>
                </a:extLst>
              </p:cNvPr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6" name="Rounded Rectangle 459">
                <a:extLst>
                  <a:ext uri="{FF2B5EF4-FFF2-40B4-BE49-F238E27FC236}">
                    <a16:creationId xmlns:a16="http://schemas.microsoft.com/office/drawing/2014/main" id="{77BD0996-5AE7-4A2C-B11F-181169221F58}"/>
                  </a:ext>
                </a:extLst>
              </p:cNvPr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7" name="Rounded Rectangle 460">
                <a:extLst>
                  <a:ext uri="{FF2B5EF4-FFF2-40B4-BE49-F238E27FC236}">
                    <a16:creationId xmlns:a16="http://schemas.microsoft.com/office/drawing/2014/main" id="{577D3D96-22EC-4B4C-B1FA-A5FBD1CFA548}"/>
                  </a:ext>
                </a:extLst>
              </p:cNvPr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8" name="Rounded Rectangle 461">
                <a:extLst>
                  <a:ext uri="{FF2B5EF4-FFF2-40B4-BE49-F238E27FC236}">
                    <a16:creationId xmlns:a16="http://schemas.microsoft.com/office/drawing/2014/main" id="{47EC63C4-CE38-4763-A23F-8E662AF8A889}"/>
                  </a:ext>
                </a:extLst>
              </p:cNvPr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9" name="Rounded Rectangle 462">
                <a:extLst>
                  <a:ext uri="{FF2B5EF4-FFF2-40B4-BE49-F238E27FC236}">
                    <a16:creationId xmlns:a16="http://schemas.microsoft.com/office/drawing/2014/main" id="{3516AFD7-0B57-4F43-A6F5-9A852998BCF2}"/>
                  </a:ext>
                </a:extLst>
              </p:cNvPr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0" name="Rounded Rectangle 463">
                <a:extLst>
                  <a:ext uri="{FF2B5EF4-FFF2-40B4-BE49-F238E27FC236}">
                    <a16:creationId xmlns:a16="http://schemas.microsoft.com/office/drawing/2014/main" id="{F2B6B8A2-59D1-42F2-B85D-78AAB8468474}"/>
                  </a:ext>
                </a:extLst>
              </p:cNvPr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1" name="Rounded Rectangle 464">
                <a:extLst>
                  <a:ext uri="{FF2B5EF4-FFF2-40B4-BE49-F238E27FC236}">
                    <a16:creationId xmlns:a16="http://schemas.microsoft.com/office/drawing/2014/main" id="{9766BE42-C0F7-476E-A1E7-837F6BD61287}"/>
                  </a:ext>
                </a:extLst>
              </p:cNvPr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2" name="Rounded Rectangle 465">
                <a:extLst>
                  <a:ext uri="{FF2B5EF4-FFF2-40B4-BE49-F238E27FC236}">
                    <a16:creationId xmlns:a16="http://schemas.microsoft.com/office/drawing/2014/main" id="{8ADC396D-8BD7-473D-8063-758AF169F460}"/>
                  </a:ext>
                </a:extLst>
              </p:cNvPr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3" name="Rounded Rectangle 466">
                <a:extLst>
                  <a:ext uri="{FF2B5EF4-FFF2-40B4-BE49-F238E27FC236}">
                    <a16:creationId xmlns:a16="http://schemas.microsoft.com/office/drawing/2014/main" id="{4DA0636A-92DB-4CC2-908A-7BC89C5EFFC6}"/>
                  </a:ext>
                </a:extLst>
              </p:cNvPr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4" name="Rounded Rectangle 467">
                <a:extLst>
                  <a:ext uri="{FF2B5EF4-FFF2-40B4-BE49-F238E27FC236}">
                    <a16:creationId xmlns:a16="http://schemas.microsoft.com/office/drawing/2014/main" id="{ABF8F0A0-9553-45AD-8AE3-C5BB6793CB49}"/>
                  </a:ext>
                </a:extLst>
              </p:cNvPr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5" name="Rounded Rectangle 468">
                <a:extLst>
                  <a:ext uri="{FF2B5EF4-FFF2-40B4-BE49-F238E27FC236}">
                    <a16:creationId xmlns:a16="http://schemas.microsoft.com/office/drawing/2014/main" id="{8AC1EDC9-26D0-4D3A-B39D-A2C8036B3DCF}"/>
                  </a:ext>
                </a:extLst>
              </p:cNvPr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6" name="Rounded Rectangle 469">
                <a:extLst>
                  <a:ext uri="{FF2B5EF4-FFF2-40B4-BE49-F238E27FC236}">
                    <a16:creationId xmlns:a16="http://schemas.microsoft.com/office/drawing/2014/main" id="{DCAAC03E-EB31-44C5-BFA2-453A24DEE61E}"/>
                  </a:ext>
                </a:extLst>
              </p:cNvPr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7" name="Rounded Rectangle 470">
                <a:extLst>
                  <a:ext uri="{FF2B5EF4-FFF2-40B4-BE49-F238E27FC236}">
                    <a16:creationId xmlns:a16="http://schemas.microsoft.com/office/drawing/2014/main" id="{6E6001CE-4C85-4EB7-B9F3-387DFB985F94}"/>
                  </a:ext>
                </a:extLst>
              </p:cNvPr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68" name="Rounded Rectangle 471">
                <a:extLst>
                  <a:ext uri="{FF2B5EF4-FFF2-40B4-BE49-F238E27FC236}">
                    <a16:creationId xmlns:a16="http://schemas.microsoft.com/office/drawing/2014/main" id="{31E93991-B75F-45F4-A01F-0281158F0FA1}"/>
                  </a:ext>
                </a:extLst>
              </p:cNvPr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</p:grp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76BF4B4-44D6-4301-853C-D7533A3363A6}"/>
                </a:ext>
              </a:extLst>
            </p:cNvPr>
            <p:cNvCxnSpPr>
              <a:stCxn id="54" idx="3"/>
              <a:endCxn id="50" idx="1"/>
            </p:cNvCxnSpPr>
            <p:nvPr/>
          </p:nvCxnSpPr>
          <p:spPr>
            <a:xfrm>
              <a:off x="2087521" y="2793515"/>
              <a:ext cx="113393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C23FF2E-6690-4DFB-89EF-EEFDC7383677}"/>
                </a:ext>
              </a:extLst>
            </p:cNvPr>
            <p:cNvCxnSpPr>
              <a:stCxn id="54" idx="3"/>
              <a:endCxn id="55" idx="1"/>
            </p:cNvCxnSpPr>
            <p:nvPr/>
          </p:nvCxnSpPr>
          <p:spPr>
            <a:xfrm>
              <a:off x="2087517" y="2793515"/>
              <a:ext cx="612235" cy="54052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0E5FC6C-57AF-4C34-A0A3-4429A07D67C8}"/>
                </a:ext>
              </a:extLst>
            </p:cNvPr>
            <p:cNvCxnSpPr>
              <a:stCxn id="55" idx="2"/>
              <a:endCxn id="59" idx="3"/>
            </p:cNvCxnSpPr>
            <p:nvPr/>
          </p:nvCxnSpPr>
          <p:spPr>
            <a:xfrm flipH="1">
              <a:off x="2645106" y="3577831"/>
              <a:ext cx="267959" cy="26518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51DB39F-8580-4B59-BD2D-55DF9D5E5CA6}"/>
                </a:ext>
              </a:extLst>
            </p:cNvPr>
            <p:cNvCxnSpPr>
              <a:stCxn id="50" idx="2"/>
              <a:endCxn id="64" idx="0"/>
            </p:cNvCxnSpPr>
            <p:nvPr/>
          </p:nvCxnSpPr>
          <p:spPr>
            <a:xfrm>
              <a:off x="3434767" y="3037307"/>
              <a:ext cx="494012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76E6B82D-B1B5-4173-9AEB-0EF97DBEBCB8}"/>
                </a:ext>
              </a:extLst>
            </p:cNvPr>
            <p:cNvCxnSpPr>
              <a:stCxn id="65" idx="0"/>
              <a:endCxn id="64" idx="2"/>
            </p:cNvCxnSpPr>
            <p:nvPr/>
          </p:nvCxnSpPr>
          <p:spPr>
            <a:xfrm flipV="1">
              <a:off x="3773285" y="4200451"/>
              <a:ext cx="15549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250F444A-B089-419C-9EAF-9C9B3E0DD299}"/>
                </a:ext>
              </a:extLst>
            </p:cNvPr>
            <p:cNvCxnSpPr>
              <a:stCxn id="65" idx="3"/>
              <a:endCxn id="56" idx="1"/>
            </p:cNvCxnSpPr>
            <p:nvPr/>
          </p:nvCxnSpPr>
          <p:spPr>
            <a:xfrm flipV="1">
              <a:off x="3986593" y="3334041"/>
              <a:ext cx="981039" cy="1317779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F1D72D1-E424-48F1-888D-B5C01C732376}"/>
                </a:ext>
              </a:extLst>
            </p:cNvPr>
            <p:cNvCxnSpPr>
              <a:stCxn id="66" idx="1"/>
              <a:endCxn id="60" idx="2"/>
            </p:cNvCxnSpPr>
            <p:nvPr/>
          </p:nvCxnSpPr>
          <p:spPr>
            <a:xfrm flipH="1" flipV="1">
              <a:off x="5489332" y="4200454"/>
              <a:ext cx="338517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5F1A755-3407-434B-8A20-023E492C5494}"/>
                </a:ext>
              </a:extLst>
            </p:cNvPr>
            <p:cNvCxnSpPr>
              <a:stCxn id="60" idx="0"/>
              <a:endCxn id="51" idx="2"/>
            </p:cNvCxnSpPr>
            <p:nvPr/>
          </p:nvCxnSpPr>
          <p:spPr>
            <a:xfrm flipV="1">
              <a:off x="5489332" y="3037307"/>
              <a:ext cx="213309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1968DF3E-8D55-44B0-BDD0-F183D89FCF56}"/>
                </a:ext>
              </a:extLst>
            </p:cNvPr>
            <p:cNvCxnSpPr>
              <a:stCxn id="57" idx="1"/>
              <a:endCxn id="56" idx="3"/>
            </p:cNvCxnSpPr>
            <p:nvPr/>
          </p:nvCxnSpPr>
          <p:spPr>
            <a:xfrm flipH="1">
              <a:off x="5394245" y="3334039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07B71F15-2BAE-4DD5-ABED-BFECD654B62D}"/>
                </a:ext>
              </a:extLst>
            </p:cNvPr>
            <p:cNvCxnSpPr>
              <a:stCxn id="57" idx="2"/>
              <a:endCxn id="66" idx="0"/>
            </p:cNvCxnSpPr>
            <p:nvPr/>
          </p:nvCxnSpPr>
          <p:spPr>
            <a:xfrm flipH="1">
              <a:off x="6041157" y="3577832"/>
              <a:ext cx="497424" cy="83019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182E76A-FE8F-48C5-8070-16395284924C}"/>
                </a:ext>
              </a:extLst>
            </p:cNvPr>
            <p:cNvCxnSpPr>
              <a:stCxn id="67" idx="1"/>
              <a:endCxn id="66" idx="3"/>
            </p:cNvCxnSpPr>
            <p:nvPr/>
          </p:nvCxnSpPr>
          <p:spPr>
            <a:xfrm flipH="1">
              <a:off x="6254465" y="4651817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A4CE2E2A-3B62-4C20-8BDE-673211795B4C}"/>
                </a:ext>
              </a:extLst>
            </p:cNvPr>
            <p:cNvCxnSpPr>
              <a:stCxn id="68" idx="1"/>
              <a:endCxn id="67" idx="3"/>
            </p:cNvCxnSpPr>
            <p:nvPr/>
          </p:nvCxnSpPr>
          <p:spPr>
            <a:xfrm flipH="1">
              <a:off x="7612113" y="4651817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F9487ED6-6320-4924-8574-254948CC9335}"/>
                </a:ext>
              </a:extLst>
            </p:cNvPr>
            <p:cNvCxnSpPr>
              <a:stCxn id="61" idx="2"/>
              <a:endCxn id="67" idx="0"/>
            </p:cNvCxnSpPr>
            <p:nvPr/>
          </p:nvCxnSpPr>
          <p:spPr>
            <a:xfrm flipH="1">
              <a:off x="7398804" y="4200451"/>
              <a:ext cx="35840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85B0F1C-8A96-4707-B783-84C32B693645}"/>
                </a:ext>
              </a:extLst>
            </p:cNvPr>
            <p:cNvCxnSpPr>
              <a:stCxn id="68" idx="0"/>
              <a:endCxn id="61" idx="3"/>
            </p:cNvCxnSpPr>
            <p:nvPr/>
          </p:nvCxnSpPr>
          <p:spPr>
            <a:xfrm flipH="1" flipV="1">
              <a:off x="7970518" y="3956663"/>
              <a:ext cx="538193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5DE7AA99-B559-4428-B633-CA287C75F6EC}"/>
                </a:ext>
              </a:extLst>
            </p:cNvPr>
            <p:cNvCxnSpPr>
              <a:stCxn id="62" idx="1"/>
              <a:endCxn id="61" idx="3"/>
            </p:cNvCxnSpPr>
            <p:nvPr/>
          </p:nvCxnSpPr>
          <p:spPr>
            <a:xfrm flipH="1">
              <a:off x="7970517" y="3956660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D34A88F-7002-4DF9-B342-447792554B57}"/>
                </a:ext>
              </a:extLst>
            </p:cNvPr>
            <p:cNvCxnSpPr>
              <a:stCxn id="63" idx="1"/>
              <a:endCxn id="62" idx="3"/>
            </p:cNvCxnSpPr>
            <p:nvPr/>
          </p:nvCxnSpPr>
          <p:spPr>
            <a:xfrm flipH="1">
              <a:off x="9328162" y="3956660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AA3BFA1E-5D03-4EB5-B527-F5FD61F13DA8}"/>
                </a:ext>
              </a:extLst>
            </p:cNvPr>
            <p:cNvCxnSpPr>
              <a:stCxn id="53" idx="2"/>
              <a:endCxn id="58" idx="3"/>
            </p:cNvCxnSpPr>
            <p:nvPr/>
          </p:nvCxnSpPr>
          <p:spPr>
            <a:xfrm flipH="1">
              <a:off x="7861797" y="3037308"/>
              <a:ext cx="3083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27A9B0C-9072-4841-9968-9671776D608A}"/>
                </a:ext>
              </a:extLst>
            </p:cNvPr>
            <p:cNvCxnSpPr>
              <a:stCxn id="52" idx="3"/>
              <a:endCxn id="53" idx="1"/>
            </p:cNvCxnSpPr>
            <p:nvPr/>
          </p:nvCxnSpPr>
          <p:spPr>
            <a:xfrm>
              <a:off x="7273596" y="2793515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E0DC4218-D391-4716-BEC3-B0EFEAE2C6B9}"/>
                </a:ext>
              </a:extLst>
            </p:cNvPr>
            <p:cNvCxnSpPr>
              <a:stCxn id="51" idx="3"/>
              <a:endCxn id="52" idx="1"/>
            </p:cNvCxnSpPr>
            <p:nvPr/>
          </p:nvCxnSpPr>
          <p:spPr>
            <a:xfrm>
              <a:off x="5915949" y="2793515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5932DE5-B84E-4A58-94B3-4750F9F91DD1}"/>
                </a:ext>
              </a:extLst>
            </p:cNvPr>
            <p:cNvCxnSpPr>
              <a:stCxn id="52" idx="2"/>
              <a:endCxn id="58" idx="1"/>
            </p:cNvCxnSpPr>
            <p:nvPr/>
          </p:nvCxnSpPr>
          <p:spPr>
            <a:xfrm>
              <a:off x="7060287" y="3037308"/>
              <a:ext cx="3748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A0A633BB-E215-4A82-BE9B-FC705098B127}"/>
                </a:ext>
              </a:extLst>
            </p:cNvPr>
            <p:cNvCxnSpPr>
              <a:stCxn id="57" idx="3"/>
              <a:endCxn id="58" idx="1"/>
            </p:cNvCxnSpPr>
            <p:nvPr/>
          </p:nvCxnSpPr>
          <p:spPr>
            <a:xfrm>
              <a:off x="6751893" y="3334039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TextBox 136">
            <a:extLst>
              <a:ext uri="{FF2B5EF4-FFF2-40B4-BE49-F238E27FC236}">
                <a16:creationId xmlns:a16="http://schemas.microsoft.com/office/drawing/2014/main" id="{5DF3170D-A770-48C6-82A8-863C0F28EA0F}"/>
              </a:ext>
            </a:extLst>
          </p:cNvPr>
          <p:cNvSpPr txBox="1"/>
          <p:nvPr/>
        </p:nvSpPr>
        <p:spPr>
          <a:xfrm>
            <a:off x="3101209" y="3831873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4510BB0D-8B71-4337-B792-9891E9B0FDC6}"/>
              </a:ext>
            </a:extLst>
          </p:cNvPr>
          <p:cNvSpPr txBox="1"/>
          <p:nvPr/>
        </p:nvSpPr>
        <p:spPr>
          <a:xfrm>
            <a:off x="22341" y="6013089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9D557F35-8196-47E7-9E4F-9D8FA6B806D1}"/>
              </a:ext>
            </a:extLst>
          </p:cNvPr>
          <p:cNvSpPr txBox="1"/>
          <p:nvPr/>
        </p:nvSpPr>
        <p:spPr>
          <a:xfrm>
            <a:off x="935132" y="3835035"/>
            <a:ext cx="154606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521A267E-8AED-4AAD-9F6C-9F6DD5330A41}"/>
              </a:ext>
            </a:extLst>
          </p:cNvPr>
          <p:cNvSpPr txBox="1"/>
          <p:nvPr/>
        </p:nvSpPr>
        <p:spPr>
          <a:xfrm>
            <a:off x="4307115" y="6428772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3A1EDB42-D4F4-4EDF-AD08-AE3A8789BB49}"/>
              </a:ext>
            </a:extLst>
          </p:cNvPr>
          <p:cNvSpPr txBox="1"/>
          <p:nvPr/>
        </p:nvSpPr>
        <p:spPr>
          <a:xfrm>
            <a:off x="7152083" y="4040905"/>
            <a:ext cx="135505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Local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7458BA87-D8F7-41E1-B498-9707D7896AE0}"/>
              </a:ext>
            </a:extLst>
          </p:cNvPr>
          <p:cNvSpPr txBox="1"/>
          <p:nvPr/>
        </p:nvSpPr>
        <p:spPr>
          <a:xfrm>
            <a:off x="10668000" y="3657600"/>
            <a:ext cx="15460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43" name="Left Brace 142">
            <a:extLst>
              <a:ext uri="{FF2B5EF4-FFF2-40B4-BE49-F238E27FC236}">
                <a16:creationId xmlns:a16="http://schemas.microsoft.com/office/drawing/2014/main" id="{05B47213-231A-4382-9A18-BF8C60790C47}"/>
              </a:ext>
            </a:extLst>
          </p:cNvPr>
          <p:cNvSpPr/>
          <p:nvPr/>
        </p:nvSpPr>
        <p:spPr bwMode="auto">
          <a:xfrm>
            <a:off x="10210800" y="3790214"/>
            <a:ext cx="685800" cy="211203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1C797609-3629-445D-BCD7-B75A95A57E76}"/>
              </a:ext>
            </a:extLst>
          </p:cNvPr>
          <p:cNvSpPr txBox="1"/>
          <p:nvPr/>
        </p:nvSpPr>
        <p:spPr>
          <a:xfrm>
            <a:off x="8903040" y="4558727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  <p:sp>
        <p:nvSpPr>
          <p:cNvPr id="145" name="Right Brace 144">
            <a:extLst>
              <a:ext uri="{FF2B5EF4-FFF2-40B4-BE49-F238E27FC236}">
                <a16:creationId xmlns:a16="http://schemas.microsoft.com/office/drawing/2014/main" id="{9922FD76-B9F6-4C45-8F63-748ECEB74F93}"/>
              </a:ext>
            </a:extLst>
          </p:cNvPr>
          <p:cNvSpPr/>
          <p:nvPr/>
        </p:nvSpPr>
        <p:spPr bwMode="auto">
          <a:xfrm>
            <a:off x="8360797" y="4005038"/>
            <a:ext cx="456958" cy="15960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87E0EB53-50DA-47E8-83EE-421AE80C166E}"/>
              </a:ext>
            </a:extLst>
          </p:cNvPr>
          <p:cNvSpPr txBox="1"/>
          <p:nvPr/>
        </p:nvSpPr>
        <p:spPr>
          <a:xfrm>
            <a:off x="7292918" y="5720187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ystem Level Synthesis</a:t>
            </a:r>
          </a:p>
        </p:txBody>
      </p: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67A5B889-AFD6-4CD8-BE5C-7DC28639191F}"/>
              </a:ext>
            </a:extLst>
          </p:cNvPr>
          <p:cNvGrpSpPr/>
          <p:nvPr/>
        </p:nvGrpSpPr>
        <p:grpSpPr>
          <a:xfrm>
            <a:off x="1109347" y="76200"/>
            <a:ext cx="5748653" cy="1366063"/>
            <a:chOff x="1245677" y="1912289"/>
            <a:chExt cx="6582886" cy="1759417"/>
          </a:xfrm>
        </p:grpSpPr>
        <p:sp>
          <p:nvSpPr>
            <p:cNvPr id="148" name="Rounded Rectangle 453">
              <a:extLst>
                <a:ext uri="{FF2B5EF4-FFF2-40B4-BE49-F238E27FC236}">
                  <a16:creationId xmlns:a16="http://schemas.microsoft.com/office/drawing/2014/main" id="{A3388B9B-52E2-40F8-8E48-B36C3159FCF7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49" name="Rounded Rectangle 454">
              <a:extLst>
                <a:ext uri="{FF2B5EF4-FFF2-40B4-BE49-F238E27FC236}">
                  <a16:creationId xmlns:a16="http://schemas.microsoft.com/office/drawing/2014/main" id="{8F7EA2AE-898E-4C6B-A2E6-C73DCD97F273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50" name="Rounded Rectangle 455">
              <a:extLst>
                <a:ext uri="{FF2B5EF4-FFF2-40B4-BE49-F238E27FC236}">
                  <a16:creationId xmlns:a16="http://schemas.microsoft.com/office/drawing/2014/main" id="{46413C06-68B6-4606-8319-61597E868CDC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1" name="Rounded Rectangle 456">
              <a:extLst>
                <a:ext uri="{FF2B5EF4-FFF2-40B4-BE49-F238E27FC236}">
                  <a16:creationId xmlns:a16="http://schemas.microsoft.com/office/drawing/2014/main" id="{0602FF93-E0AB-4B10-988B-98DC2F4AA8C1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2" name="Rounded Rectangle 457">
              <a:extLst>
                <a:ext uri="{FF2B5EF4-FFF2-40B4-BE49-F238E27FC236}">
                  <a16:creationId xmlns:a16="http://schemas.microsoft.com/office/drawing/2014/main" id="{D81F2990-A8C7-4E35-9C27-B13C404B86DF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3" name="Rounded Rectangle 458">
              <a:extLst>
                <a:ext uri="{FF2B5EF4-FFF2-40B4-BE49-F238E27FC236}">
                  <a16:creationId xmlns:a16="http://schemas.microsoft.com/office/drawing/2014/main" id="{03DBBB4F-08B5-4737-8381-5EDA570F422C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4" name="Rounded Rectangle 459">
              <a:extLst>
                <a:ext uri="{FF2B5EF4-FFF2-40B4-BE49-F238E27FC236}">
                  <a16:creationId xmlns:a16="http://schemas.microsoft.com/office/drawing/2014/main" id="{F6121D75-DF54-414A-8533-4083276DE456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5" name="Rounded Rectangle 460">
              <a:extLst>
                <a:ext uri="{FF2B5EF4-FFF2-40B4-BE49-F238E27FC236}">
                  <a16:creationId xmlns:a16="http://schemas.microsoft.com/office/drawing/2014/main" id="{1925851F-03FE-486F-B3DB-41E487DEA700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6" name="Rounded Rectangle 461">
              <a:extLst>
                <a:ext uri="{FF2B5EF4-FFF2-40B4-BE49-F238E27FC236}">
                  <a16:creationId xmlns:a16="http://schemas.microsoft.com/office/drawing/2014/main" id="{90411D02-EF5B-4AB1-9CC0-DA6D997443E5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7" name="Rounded Rectangle 462">
              <a:extLst>
                <a:ext uri="{FF2B5EF4-FFF2-40B4-BE49-F238E27FC236}">
                  <a16:creationId xmlns:a16="http://schemas.microsoft.com/office/drawing/2014/main" id="{F66E17DB-AC54-40A6-BE46-BDB323B85DC8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8" name="Rounded Rectangle 463">
              <a:extLst>
                <a:ext uri="{FF2B5EF4-FFF2-40B4-BE49-F238E27FC236}">
                  <a16:creationId xmlns:a16="http://schemas.microsoft.com/office/drawing/2014/main" id="{A375536B-AACA-44A8-991C-5FC415A3102B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9" name="Rounded Rectangle 464">
              <a:extLst>
                <a:ext uri="{FF2B5EF4-FFF2-40B4-BE49-F238E27FC236}">
                  <a16:creationId xmlns:a16="http://schemas.microsoft.com/office/drawing/2014/main" id="{0C7C8BEA-2EF4-46C4-A7EA-117B7A89042C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60" name="Rounded Rectangle 465">
              <a:extLst>
                <a:ext uri="{FF2B5EF4-FFF2-40B4-BE49-F238E27FC236}">
                  <a16:creationId xmlns:a16="http://schemas.microsoft.com/office/drawing/2014/main" id="{829CC86E-15BB-4346-9023-02BF847229E3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61" name="Rounded Rectangle 466">
              <a:extLst>
                <a:ext uri="{FF2B5EF4-FFF2-40B4-BE49-F238E27FC236}">
                  <a16:creationId xmlns:a16="http://schemas.microsoft.com/office/drawing/2014/main" id="{BBBF5A79-5E7B-4811-A7F1-7A73E3F79287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62" name="Rounded Rectangle 467">
              <a:extLst>
                <a:ext uri="{FF2B5EF4-FFF2-40B4-BE49-F238E27FC236}">
                  <a16:creationId xmlns:a16="http://schemas.microsoft.com/office/drawing/2014/main" id="{84BFFCC9-6874-429A-B1F8-41CB3DC35368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63" name="Rounded Rectangle 468">
              <a:extLst>
                <a:ext uri="{FF2B5EF4-FFF2-40B4-BE49-F238E27FC236}">
                  <a16:creationId xmlns:a16="http://schemas.microsoft.com/office/drawing/2014/main" id="{D457BA0D-1C58-485A-BDB2-E8827CA15E8C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64" name="Rounded Rectangle 469">
              <a:extLst>
                <a:ext uri="{FF2B5EF4-FFF2-40B4-BE49-F238E27FC236}">
                  <a16:creationId xmlns:a16="http://schemas.microsoft.com/office/drawing/2014/main" id="{EE4DD81C-2761-4B27-8BE8-32D87133DC71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65" name="Rounded Rectangle 470">
              <a:extLst>
                <a:ext uri="{FF2B5EF4-FFF2-40B4-BE49-F238E27FC236}">
                  <a16:creationId xmlns:a16="http://schemas.microsoft.com/office/drawing/2014/main" id="{DF991531-2E69-4DD9-9CD3-635095E8F62E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66" name="Rounded Rectangle 471">
              <a:extLst>
                <a:ext uri="{FF2B5EF4-FFF2-40B4-BE49-F238E27FC236}">
                  <a16:creationId xmlns:a16="http://schemas.microsoft.com/office/drawing/2014/main" id="{1D5B3612-F724-42CC-A555-00F0768A76A3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9841629"/>
      </p:ext>
    </p:extLst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799DD45-2D1A-F841-FE45-49F9AA74EB61}"/>
              </a:ext>
            </a:extLst>
          </p:cNvPr>
          <p:cNvGrpSpPr/>
          <p:nvPr/>
        </p:nvGrpSpPr>
        <p:grpSpPr>
          <a:xfrm>
            <a:off x="1600200" y="256286"/>
            <a:ext cx="4692687" cy="1104919"/>
            <a:chOff x="1245677" y="1912289"/>
            <a:chExt cx="6582886" cy="1759417"/>
          </a:xfrm>
        </p:grpSpPr>
        <p:sp>
          <p:nvSpPr>
            <p:cNvPr id="11" name="Rounded Rectangle 453">
              <a:extLst>
                <a:ext uri="{FF2B5EF4-FFF2-40B4-BE49-F238E27FC236}">
                  <a16:creationId xmlns:a16="http://schemas.microsoft.com/office/drawing/2014/main" id="{82699513-3AFA-225D-E736-9AD57B7B85FB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2" name="Rounded Rectangle 454">
              <a:extLst>
                <a:ext uri="{FF2B5EF4-FFF2-40B4-BE49-F238E27FC236}">
                  <a16:creationId xmlns:a16="http://schemas.microsoft.com/office/drawing/2014/main" id="{06352760-5F0F-2344-433A-B272B5251436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3" name="Rounded Rectangle 455">
              <a:extLst>
                <a:ext uri="{FF2B5EF4-FFF2-40B4-BE49-F238E27FC236}">
                  <a16:creationId xmlns:a16="http://schemas.microsoft.com/office/drawing/2014/main" id="{01292760-8A70-B22C-AAA9-3CAC70BC1661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4" name="Rounded Rectangle 456">
              <a:extLst>
                <a:ext uri="{FF2B5EF4-FFF2-40B4-BE49-F238E27FC236}">
                  <a16:creationId xmlns:a16="http://schemas.microsoft.com/office/drawing/2014/main" id="{BEB8BCA2-61BC-4A62-3290-3C94DC43DD3A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5" name="Rounded Rectangle 457">
              <a:extLst>
                <a:ext uri="{FF2B5EF4-FFF2-40B4-BE49-F238E27FC236}">
                  <a16:creationId xmlns:a16="http://schemas.microsoft.com/office/drawing/2014/main" id="{CD06F0A3-2975-1F16-EF2C-92F3E665CAC7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6" name="Rounded Rectangle 458">
              <a:extLst>
                <a:ext uri="{FF2B5EF4-FFF2-40B4-BE49-F238E27FC236}">
                  <a16:creationId xmlns:a16="http://schemas.microsoft.com/office/drawing/2014/main" id="{13C8A422-396A-1739-54A6-9C23C806A3A9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7" name="Rounded Rectangle 459">
              <a:extLst>
                <a:ext uri="{FF2B5EF4-FFF2-40B4-BE49-F238E27FC236}">
                  <a16:creationId xmlns:a16="http://schemas.microsoft.com/office/drawing/2014/main" id="{9BE28280-AAAC-E838-F9EE-240CF7968592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8" name="Rounded Rectangle 460">
              <a:extLst>
                <a:ext uri="{FF2B5EF4-FFF2-40B4-BE49-F238E27FC236}">
                  <a16:creationId xmlns:a16="http://schemas.microsoft.com/office/drawing/2014/main" id="{D00B70CB-685A-1B35-80FB-E42DDCE8B720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" name="Rounded Rectangle 461">
              <a:extLst>
                <a:ext uri="{FF2B5EF4-FFF2-40B4-BE49-F238E27FC236}">
                  <a16:creationId xmlns:a16="http://schemas.microsoft.com/office/drawing/2014/main" id="{61E3BB88-FF5F-8F98-1C6D-809D394CCCF2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" name="Rounded Rectangle 462">
              <a:extLst>
                <a:ext uri="{FF2B5EF4-FFF2-40B4-BE49-F238E27FC236}">
                  <a16:creationId xmlns:a16="http://schemas.microsoft.com/office/drawing/2014/main" id="{E6E3CCE9-080B-AA9A-2045-47CD9BF1306A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1" name="Rounded Rectangle 463">
              <a:extLst>
                <a:ext uri="{FF2B5EF4-FFF2-40B4-BE49-F238E27FC236}">
                  <a16:creationId xmlns:a16="http://schemas.microsoft.com/office/drawing/2014/main" id="{985A0A6D-52DE-FDB0-E419-3B5313E58462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2" name="Rounded Rectangle 464">
              <a:extLst>
                <a:ext uri="{FF2B5EF4-FFF2-40B4-BE49-F238E27FC236}">
                  <a16:creationId xmlns:a16="http://schemas.microsoft.com/office/drawing/2014/main" id="{EA41CBCD-B710-4A8D-0ECE-7FF342AE5CF2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3" name="Rounded Rectangle 465">
              <a:extLst>
                <a:ext uri="{FF2B5EF4-FFF2-40B4-BE49-F238E27FC236}">
                  <a16:creationId xmlns:a16="http://schemas.microsoft.com/office/drawing/2014/main" id="{C9F8C350-7CEE-85AA-FEE5-B9B4E37C8F16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4" name="Rounded Rectangle 466">
              <a:extLst>
                <a:ext uri="{FF2B5EF4-FFF2-40B4-BE49-F238E27FC236}">
                  <a16:creationId xmlns:a16="http://schemas.microsoft.com/office/drawing/2014/main" id="{C1506E41-4F63-E3BE-D691-09758769675E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9" name="Rounded Rectangle 467">
              <a:extLst>
                <a:ext uri="{FF2B5EF4-FFF2-40B4-BE49-F238E27FC236}">
                  <a16:creationId xmlns:a16="http://schemas.microsoft.com/office/drawing/2014/main" id="{B2AAB5BD-56F2-14A4-99AE-F296BA3D93A4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30" name="Rounded Rectangle 468">
              <a:extLst>
                <a:ext uri="{FF2B5EF4-FFF2-40B4-BE49-F238E27FC236}">
                  <a16:creationId xmlns:a16="http://schemas.microsoft.com/office/drawing/2014/main" id="{C3281302-28C1-3471-3EFC-6F8255F0AB02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31" name="Rounded Rectangle 469">
              <a:extLst>
                <a:ext uri="{FF2B5EF4-FFF2-40B4-BE49-F238E27FC236}">
                  <a16:creationId xmlns:a16="http://schemas.microsoft.com/office/drawing/2014/main" id="{13F0F735-33BA-5E18-38CE-DFF76B3B89CC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32" name="Rounded Rectangle 470">
              <a:extLst>
                <a:ext uri="{FF2B5EF4-FFF2-40B4-BE49-F238E27FC236}">
                  <a16:creationId xmlns:a16="http://schemas.microsoft.com/office/drawing/2014/main" id="{CE125F6B-0D29-47DB-581A-5D93EF5B4238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33" name="Rounded Rectangle 471">
              <a:extLst>
                <a:ext uri="{FF2B5EF4-FFF2-40B4-BE49-F238E27FC236}">
                  <a16:creationId xmlns:a16="http://schemas.microsoft.com/office/drawing/2014/main" id="{8FED25B2-9B66-BA2E-70B2-27396ECA512E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9B9B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313562" y="3654767"/>
          <a:ext cx="4618808" cy="10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31640" progId="Equation.DSMT4">
                  <p:embed/>
                </p:oleObj>
              </mc:Choice>
              <mc:Fallback>
                <p:oleObj name="Equation" r:id="rId2" imgW="1904760" imgH="4316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3562" y="3654767"/>
                        <a:ext cx="4618808" cy="1054050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277236" y="5210175"/>
          <a:ext cx="587533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457200" progId="Equation.DSMT4">
                  <p:embed/>
                </p:oleObj>
              </mc:Choice>
              <mc:Fallback>
                <p:oleObj name="Equation" r:id="rId4" imgW="2273040" imgH="457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7236" y="5210175"/>
                        <a:ext cx="5875337" cy="1190625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0287000" y="1260489"/>
          <a:ext cx="1150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87000" y="1260489"/>
                        <a:ext cx="1150938" cy="522288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772400" y="5210174"/>
          <a:ext cx="40052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457200" progId="Equation.DSMT4">
                  <p:embed/>
                </p:oleObj>
              </mc:Choice>
              <mc:Fallback>
                <p:oleObj name="Equation" r:id="rId8" imgW="1549080" imgH="4572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2400" y="5210174"/>
                        <a:ext cx="4005263" cy="1190625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Elbow Connector 39">
            <a:extLst>
              <a:ext uri="{FF2B5EF4-FFF2-40B4-BE49-F238E27FC236}">
                <a16:creationId xmlns:a16="http://schemas.microsoft.com/office/drawing/2014/main" id="{E6B22FCE-6518-7C4B-3A96-4E39E980D164}"/>
              </a:ext>
            </a:extLst>
          </p:cNvPr>
          <p:cNvCxnSpPr>
            <a:cxnSpLocks/>
            <a:stCxn id="34" idx="1"/>
            <a:endCxn id="6" idx="0"/>
          </p:cNvCxnSpPr>
          <p:nvPr/>
        </p:nvCxnSpPr>
        <p:spPr>
          <a:xfrm rot="10800000" flipV="1">
            <a:off x="882165" y="604705"/>
            <a:ext cx="3174206" cy="896679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Elbow Connector 40">
            <a:extLst>
              <a:ext uri="{FF2B5EF4-FFF2-40B4-BE49-F238E27FC236}">
                <a16:creationId xmlns:a16="http://schemas.microsoft.com/office/drawing/2014/main" id="{579252EE-5459-D350-1862-A40420D95568}"/>
              </a:ext>
            </a:extLst>
          </p:cNvPr>
          <p:cNvCxnSpPr>
            <a:cxnSpLocks/>
            <a:stCxn id="10" idx="0"/>
            <a:endCxn id="34" idx="3"/>
          </p:cNvCxnSpPr>
          <p:nvPr/>
        </p:nvCxnSpPr>
        <p:spPr>
          <a:xfrm rot="16200000" flipV="1">
            <a:off x="5980215" y="-462665"/>
            <a:ext cx="887154" cy="302189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9316DC-6F05-30CA-D5CB-4C3014FD1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22" y="1501385"/>
          <a:ext cx="928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203040" progId="Equation.DSMT4">
                  <p:embed/>
                </p:oleObj>
              </mc:Choice>
              <mc:Fallback>
                <p:oleObj name="Equation" r:id="rId10" imgW="2793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9316DC-6F05-30CA-D5CB-4C3014FD1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822" y="1501385"/>
                        <a:ext cx="9286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A0DDD1-DBE0-FE2A-B5A9-022898078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821" y="2484967"/>
          <a:ext cx="5245100" cy="56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203040" progId="Equation.DSMT4">
                  <p:embed/>
                </p:oleObj>
              </mc:Choice>
              <mc:Fallback>
                <p:oleObj name="Equation" r:id="rId12" imgW="19047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9A0DDD1-DBE0-FE2A-B5A9-022898078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33821" y="2484967"/>
                        <a:ext cx="5245100" cy="563033"/>
                      </a:xfrm>
                      <a:prstGeom prst="rect">
                        <a:avLst/>
                      </a:prstGeom>
                      <a:ln w="38100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44">
            <a:extLst>
              <a:ext uri="{FF2B5EF4-FFF2-40B4-BE49-F238E27FC236}">
                <a16:creationId xmlns:a16="http://schemas.microsoft.com/office/drawing/2014/main" id="{52FC241E-DECE-8FFE-0303-E63C2096BF7D}"/>
              </a:ext>
            </a:extLst>
          </p:cNvPr>
          <p:cNvCxnSpPr>
            <a:cxnSpLocks/>
            <a:stCxn id="6" idx="2"/>
            <a:endCxn id="7" idx="1"/>
          </p:cNvCxnSpPr>
          <p:nvPr/>
        </p:nvCxnSpPr>
        <p:spPr>
          <a:xfrm rot="16200000" flipH="1">
            <a:off x="863582" y="2196243"/>
            <a:ext cx="588823" cy="55165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45">
            <a:extLst>
              <a:ext uri="{FF2B5EF4-FFF2-40B4-BE49-F238E27FC236}">
                <a16:creationId xmlns:a16="http://schemas.microsoft.com/office/drawing/2014/main" id="{AD83E00C-ABEA-3126-EDA1-D9E61735C5C8}"/>
              </a:ext>
            </a:extLst>
          </p:cNvPr>
          <p:cNvCxnSpPr>
            <a:cxnSpLocks/>
            <a:stCxn id="7" idx="3"/>
            <a:endCxn id="10" idx="2"/>
          </p:cNvCxnSpPr>
          <p:nvPr/>
        </p:nvCxnSpPr>
        <p:spPr>
          <a:xfrm flipV="1">
            <a:off x="6678921" y="2089189"/>
            <a:ext cx="1255819" cy="677294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03588A-0C69-8D2F-3E48-DAF4F849D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1681" y="1491860"/>
          <a:ext cx="2266119" cy="59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03040" progId="Equation.DSMT4">
                  <p:embed/>
                </p:oleObj>
              </mc:Choice>
              <mc:Fallback>
                <p:oleObj name="Equation" r:id="rId14" imgW="7743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A03588A-0C69-8D2F-3E48-DAF4F849D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1681" y="1491860"/>
                        <a:ext cx="2266119" cy="597329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153D158-4F7E-7A11-95D3-10C909675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371" y="176470"/>
          <a:ext cx="856473" cy="85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0153D158-4F7E-7A11-95D3-10C909675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56371" y="176470"/>
                        <a:ext cx="856473" cy="8564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623992"/>
      </p:ext>
    </p:extLst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057400" y="3399995"/>
          <a:ext cx="54165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57200" progId="Equation.DSMT4">
                  <p:embed/>
                </p:oleObj>
              </mc:Choice>
              <mc:Fallback>
                <p:oleObj name="Equation" r:id="rId2" imgW="2095200" imgH="457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7400" y="3399995"/>
                        <a:ext cx="5416550" cy="1190625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12312" y="5464415"/>
            <a:ext cx="654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Idea: Design </a:t>
            </a:r>
            <a:r>
              <a:rPr lang="en-US" sz="32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</a:t>
            </a:r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and solve for </a:t>
            </a:r>
            <a:r>
              <a:rPr lang="en-US" sz="2800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K</a:t>
            </a:r>
            <a:r>
              <a:rPr lang="en-US" sz="28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56371" y="176470"/>
          <a:ext cx="856473" cy="85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6371" y="176470"/>
                        <a:ext cx="856473" cy="856473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Elbow Connector 39">
            <a:extLst>
              <a:ext uri="{FF2B5EF4-FFF2-40B4-BE49-F238E27FC236}">
                <a16:creationId xmlns:a16="http://schemas.microsoft.com/office/drawing/2014/main" id="{103C78A6-E109-04CD-9171-C8A2D473E777}"/>
              </a:ext>
            </a:extLst>
          </p:cNvPr>
          <p:cNvCxnSpPr>
            <a:cxnSpLocks/>
            <a:stCxn id="3" idx="1"/>
            <a:endCxn id="6" idx="0"/>
          </p:cNvCxnSpPr>
          <p:nvPr/>
        </p:nvCxnSpPr>
        <p:spPr>
          <a:xfrm rot="10800000" flipV="1">
            <a:off x="882165" y="604705"/>
            <a:ext cx="3174206" cy="896679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Elbow Connector 40">
            <a:extLst>
              <a:ext uri="{FF2B5EF4-FFF2-40B4-BE49-F238E27FC236}">
                <a16:creationId xmlns:a16="http://schemas.microsoft.com/office/drawing/2014/main" id="{E037FF38-E054-9C15-C785-214E41711F00}"/>
              </a:ext>
            </a:extLst>
          </p:cNvPr>
          <p:cNvCxnSpPr>
            <a:cxnSpLocks/>
            <a:stCxn id="10" idx="0"/>
          </p:cNvCxnSpPr>
          <p:nvPr/>
        </p:nvCxnSpPr>
        <p:spPr>
          <a:xfrm rot="16200000" flipV="1">
            <a:off x="5960113" y="-482767"/>
            <a:ext cx="927359" cy="302189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A1F25E-3F11-6135-37FC-CEC093E79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22" y="1501385"/>
          <a:ext cx="928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A1F25E-3F11-6135-37FC-CEC093E79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822" y="1501385"/>
                        <a:ext cx="9286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B243AC3-9D50-922A-AC5D-A4D9E30A1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821" y="2484967"/>
          <a:ext cx="5245100" cy="56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03040" progId="Equation.DSMT4">
                  <p:embed/>
                </p:oleObj>
              </mc:Choice>
              <mc:Fallback>
                <p:oleObj name="Equation" r:id="rId8" imgW="19047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243AC3-9D50-922A-AC5D-A4D9E30A1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3821" y="2484967"/>
                        <a:ext cx="5245100" cy="563033"/>
                      </a:xfrm>
                      <a:prstGeom prst="rect">
                        <a:avLst/>
                      </a:prstGeom>
                      <a:ln w="38100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44">
            <a:extLst>
              <a:ext uri="{FF2B5EF4-FFF2-40B4-BE49-F238E27FC236}">
                <a16:creationId xmlns:a16="http://schemas.microsoft.com/office/drawing/2014/main" id="{7A0C154D-7344-481A-C9AB-F9997DFF9F53}"/>
              </a:ext>
            </a:extLst>
          </p:cNvPr>
          <p:cNvCxnSpPr>
            <a:cxnSpLocks/>
            <a:stCxn id="6" idx="2"/>
            <a:endCxn id="7" idx="1"/>
          </p:cNvCxnSpPr>
          <p:nvPr/>
        </p:nvCxnSpPr>
        <p:spPr>
          <a:xfrm rot="16200000" flipH="1">
            <a:off x="863582" y="2196243"/>
            <a:ext cx="588823" cy="55165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45">
            <a:extLst>
              <a:ext uri="{FF2B5EF4-FFF2-40B4-BE49-F238E27FC236}">
                <a16:creationId xmlns:a16="http://schemas.microsoft.com/office/drawing/2014/main" id="{A2BE571E-167A-3C9F-9980-78490128BAEB}"/>
              </a:ext>
            </a:extLst>
          </p:cNvPr>
          <p:cNvCxnSpPr>
            <a:cxnSpLocks/>
            <a:stCxn id="7" idx="3"/>
            <a:endCxn id="10" idx="2"/>
          </p:cNvCxnSpPr>
          <p:nvPr/>
        </p:nvCxnSpPr>
        <p:spPr>
          <a:xfrm flipV="1">
            <a:off x="6678921" y="2089189"/>
            <a:ext cx="1255819" cy="677294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BCDB62-832F-196A-3931-859DF4934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1681" y="1491860"/>
          <a:ext cx="2266119" cy="59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BCDB62-832F-196A-3931-859DF4934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1681" y="1491860"/>
                        <a:ext cx="2266119" cy="597329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516370"/>
      </p:ext>
    </p:extLst>
  </p:cSld>
  <p:clrMapOvr>
    <a:masterClrMapping/>
  </p:clrMapOvr>
  <p:transition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62200" y="3635485"/>
            <a:ext cx="348364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impler special cas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tate feedback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Dense sens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parse actua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92595" y="3518694"/>
          <a:ext cx="2754410" cy="128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457200" progId="Equation.DSMT4">
                  <p:embed/>
                </p:oleObj>
              </mc:Choice>
              <mc:Fallback>
                <p:oleObj name="Equation" r:id="rId3" imgW="99036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92595" y="3518694"/>
                        <a:ext cx="2754410" cy="1280724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59"/>
          <p:cNvCxnSpPr>
            <a:cxnSpLocks/>
            <a:stCxn id="21" idx="1"/>
            <a:endCxn id="15" idx="0"/>
          </p:cNvCxnSpPr>
          <p:nvPr/>
        </p:nvCxnSpPr>
        <p:spPr>
          <a:xfrm rot="10800000" flipV="1">
            <a:off x="1531144" y="611574"/>
            <a:ext cx="2505059" cy="302825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60"/>
          <p:cNvCxnSpPr>
            <a:cxnSpLocks/>
            <a:stCxn id="14" idx="0"/>
            <a:endCxn id="21" idx="3"/>
          </p:cNvCxnSpPr>
          <p:nvPr/>
        </p:nvCxnSpPr>
        <p:spPr>
          <a:xfrm rot="16200000" flipV="1">
            <a:off x="6680791" y="-1176540"/>
            <a:ext cx="226625" cy="380285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231188" y="838200"/>
          <a:ext cx="928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1188" y="838200"/>
                        <a:ext cx="9286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66800" y="914400"/>
          <a:ext cx="928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9286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508249" y="1752600"/>
          <a:ext cx="503555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203040" progId="Equation.DSMT4">
                  <p:embed/>
                </p:oleObj>
              </mc:Choice>
              <mc:Fallback>
                <p:oleObj name="Equation" r:id="rId9" imgW="18288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49" y="1752600"/>
                        <a:ext cx="5035551" cy="561975"/>
                      </a:xfrm>
                      <a:prstGeom prst="rect">
                        <a:avLst/>
                      </a:prstGeom>
                      <a:ln w="38100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618037" y="2530474"/>
          <a:ext cx="801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8037" y="2530474"/>
                        <a:ext cx="801688" cy="560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48"/>
          <p:cNvCxnSpPr>
            <a:cxnSpLocks/>
            <a:stCxn id="17" idx="0"/>
            <a:endCxn id="16" idx="2"/>
          </p:cNvCxnSpPr>
          <p:nvPr/>
        </p:nvCxnSpPr>
        <p:spPr>
          <a:xfrm rot="5400000" flipH="1" flipV="1">
            <a:off x="4914503" y="2418954"/>
            <a:ext cx="215899" cy="7143"/>
          </a:xfrm>
          <a:prstGeom prst="bentConnector3">
            <a:avLst>
              <a:gd name="adj1" fmla="val 50000"/>
            </a:avLst>
          </a:prstGeom>
          <a:ln w="38100">
            <a:solidFill>
              <a:srgbClr val="008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49"/>
          <p:cNvCxnSpPr>
            <a:cxnSpLocks/>
            <a:stCxn id="15" idx="2"/>
            <a:endCxn id="16" idx="1"/>
          </p:cNvCxnSpPr>
          <p:nvPr/>
        </p:nvCxnSpPr>
        <p:spPr>
          <a:xfrm rot="16200000" flipH="1">
            <a:off x="1798240" y="1323578"/>
            <a:ext cx="442912" cy="97710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50"/>
          <p:cNvCxnSpPr>
            <a:cxnSpLocks/>
            <a:stCxn id="16" idx="3"/>
            <a:endCxn id="14" idx="2"/>
          </p:cNvCxnSpPr>
          <p:nvPr/>
        </p:nvCxnSpPr>
        <p:spPr>
          <a:xfrm flipV="1">
            <a:off x="7543800" y="1514475"/>
            <a:ext cx="1151731" cy="519112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036202" y="183339"/>
          <a:ext cx="856473" cy="85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6202" y="183339"/>
                        <a:ext cx="856473" cy="856473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52931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31FE0C-A958-8BB1-96A8-68710D97BF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endulumChaosLinearDownNoControl">
            <a:hlinkClick r:id="" action="ppaction://media"/>
            <a:extLst>
              <a:ext uri="{FF2B5EF4-FFF2-40B4-BE49-F238E27FC236}">
                <a16:creationId xmlns:a16="http://schemas.microsoft.com/office/drawing/2014/main" id="{14B46CA6-F84A-E077-A1AB-D4F58F9CDAC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7260" t="43534" r="29327" b="10866"/>
          <a:stretch>
            <a:fillRect/>
          </a:stretch>
        </p:blipFill>
        <p:spPr>
          <a:xfrm>
            <a:off x="5562600" y="4189092"/>
            <a:ext cx="2011155" cy="210692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941FB03F-95EF-EC8A-B4B9-0BFF4834630D}"/>
              </a:ext>
            </a:extLst>
          </p:cNvPr>
          <p:cNvSpPr/>
          <p:nvPr/>
        </p:nvSpPr>
        <p:spPr bwMode="auto">
          <a:xfrm>
            <a:off x="925253" y="4320540"/>
            <a:ext cx="415290" cy="415290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8E9F963-A375-ACD9-91BA-838F3B16603D}"/>
              </a:ext>
            </a:extLst>
          </p:cNvPr>
          <p:cNvCxnSpPr>
            <a:cxnSpLocks/>
            <a:stCxn id="16" idx="2"/>
            <a:endCxn id="18" idx="0"/>
          </p:cNvCxnSpPr>
          <p:nvPr/>
        </p:nvCxnSpPr>
        <p:spPr bwMode="auto">
          <a:xfrm>
            <a:off x="1132898" y="4735830"/>
            <a:ext cx="249283" cy="105537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C86F1CCE-FC86-20EE-74EC-D918DEBCB067}"/>
              </a:ext>
            </a:extLst>
          </p:cNvPr>
          <p:cNvSpPr/>
          <p:nvPr/>
        </p:nvSpPr>
        <p:spPr bwMode="auto">
          <a:xfrm>
            <a:off x="1229781" y="5791200"/>
            <a:ext cx="304800" cy="3048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2DA5ADA-74A1-9118-036E-F13FB0686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43" y="4984929"/>
          <a:ext cx="2435725" cy="58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D94038C-BAAA-B623-FA75-194A37234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43" y="4984929"/>
                        <a:ext cx="2435725" cy="589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E99D2E81-52EC-DEDD-0799-6D6D71B06E9A}"/>
              </a:ext>
            </a:extLst>
          </p:cNvPr>
          <p:cNvSpPr txBox="1"/>
          <p:nvPr/>
        </p:nvSpPr>
        <p:spPr>
          <a:xfrm>
            <a:off x="3058690" y="5529590"/>
            <a:ext cx="129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e</a:t>
            </a:r>
            <a:endParaRPr lang="en-US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6594D0A-FAFE-052B-1D9A-CAE151B657C0}"/>
              </a:ext>
            </a:extLst>
          </p:cNvPr>
          <p:cNvSpPr txBox="1"/>
          <p:nvPr/>
        </p:nvSpPr>
        <p:spPr>
          <a:xfrm>
            <a:off x="4905868" y="4387271"/>
            <a:ext cx="152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</a:t>
            </a:r>
            <a:endParaRPr lang="en-US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36A9FCF-C9B7-54D6-3D64-985C05AD5346}"/>
              </a:ext>
            </a:extLst>
          </p:cNvPr>
          <p:cNvGraphicFramePr>
            <a:graphicFrameLocks noGrp="1"/>
          </p:cNvGraphicFramePr>
          <p:nvPr/>
        </p:nvGraphicFramePr>
        <p:xfrm>
          <a:off x="6423013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?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Simple</a:t>
                      </a:r>
                      <a:endParaRPr lang="en-US" sz="2800" b="1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49CFC08-27B7-B9C6-4258-AB5D418C5CDD}"/>
              </a:ext>
            </a:extLst>
          </p:cNvPr>
          <p:cNvSpPr txBox="1"/>
          <p:nvPr/>
        </p:nvSpPr>
        <p:spPr>
          <a:xfrm>
            <a:off x="5848777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3CC1CB-8208-FA91-D1FF-381572044762}"/>
              </a:ext>
            </a:extLst>
          </p:cNvPr>
          <p:cNvSpPr txBox="1"/>
          <p:nvPr/>
        </p:nvSpPr>
        <p:spPr>
          <a:xfrm>
            <a:off x="8861413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90FF2E-0AC6-352F-0047-CD9BDF5896B5}"/>
              </a:ext>
            </a:extLst>
          </p:cNvPr>
          <p:cNvSpPr txBox="1"/>
          <p:nvPr/>
        </p:nvSpPr>
        <p:spPr>
          <a:xfrm>
            <a:off x="1828800" y="990996"/>
            <a:ext cx="2737534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t?</a:t>
            </a:r>
            <a:endParaRPr kumimoji="0" lang="en-US" sz="36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719247-7256-E8B0-F487-2D640DAC60E3}"/>
              </a:ext>
            </a:extLst>
          </p:cNvPr>
          <p:cNvSpPr txBox="1"/>
          <p:nvPr/>
        </p:nvSpPr>
        <p:spPr>
          <a:xfrm>
            <a:off x="2343443" y="3764962"/>
            <a:ext cx="289079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 Black" panose="020B0A04020102020204" pitchFamily="34" charset="0"/>
              </a:rPr>
              <a:t>Starting point</a:t>
            </a:r>
          </a:p>
        </p:txBody>
      </p:sp>
    </p:spTree>
    <p:extLst>
      <p:ext uri="{BB962C8B-B14F-4D97-AF65-F5344CB8AC3E}">
        <p14:creationId xmlns:p14="http://schemas.microsoft.com/office/powerpoint/2010/main" val="24225330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3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9185279" y="215598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sp>
        <p:nvSpPr>
          <p:cNvPr id="37" name="矩形 3"/>
          <p:cNvSpPr/>
          <p:nvPr/>
        </p:nvSpPr>
        <p:spPr>
          <a:xfrm>
            <a:off x="2880000" y="5175783"/>
            <a:ext cx="768000" cy="768000"/>
          </a:xfrm>
          <a:prstGeom prst="rect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矩形 4"/>
          <p:cNvSpPr/>
          <p:nvPr/>
        </p:nvSpPr>
        <p:spPr>
          <a:xfrm>
            <a:off x="4320000" y="5175783"/>
            <a:ext cx="768000" cy="768000"/>
          </a:xfrm>
          <a:prstGeom prst="rect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9" name="直線接點 5"/>
          <p:cNvCxnSpPr>
            <a:stCxn id="37" idx="3"/>
            <a:endCxn id="38" idx="1"/>
          </p:cNvCxnSpPr>
          <p:nvPr/>
        </p:nvCxnSpPr>
        <p:spPr>
          <a:xfrm>
            <a:off x="3648000" y="5559783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矩形 10"/>
          <p:cNvSpPr/>
          <p:nvPr/>
        </p:nvSpPr>
        <p:spPr>
          <a:xfrm>
            <a:off x="5760000" y="5175783"/>
            <a:ext cx="768000" cy="768000"/>
          </a:xfrm>
          <a:prstGeom prst="rect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1" name="直線接點 11"/>
          <p:cNvCxnSpPr>
            <a:stCxn id="38" idx="3"/>
            <a:endCxn id="40" idx="1"/>
          </p:cNvCxnSpPr>
          <p:nvPr/>
        </p:nvCxnSpPr>
        <p:spPr>
          <a:xfrm>
            <a:off x="5088000" y="5559783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矩形 12"/>
          <p:cNvSpPr/>
          <p:nvPr/>
        </p:nvSpPr>
        <p:spPr>
          <a:xfrm>
            <a:off x="7200000" y="5175783"/>
            <a:ext cx="768000" cy="768000"/>
          </a:xfrm>
          <a:prstGeom prst="rect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3" name="直線接點 13"/>
          <p:cNvCxnSpPr>
            <a:stCxn id="40" idx="3"/>
            <a:endCxn id="42" idx="1"/>
          </p:cNvCxnSpPr>
          <p:nvPr/>
        </p:nvCxnSpPr>
        <p:spPr>
          <a:xfrm>
            <a:off x="6528000" y="5559783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矩形 14"/>
          <p:cNvSpPr/>
          <p:nvPr/>
        </p:nvSpPr>
        <p:spPr>
          <a:xfrm>
            <a:off x="8640000" y="5175783"/>
            <a:ext cx="768000" cy="768000"/>
          </a:xfrm>
          <a:prstGeom prst="rect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5" name="直線接點 15"/>
          <p:cNvCxnSpPr>
            <a:stCxn id="42" idx="3"/>
            <a:endCxn id="44" idx="1"/>
          </p:cNvCxnSpPr>
          <p:nvPr/>
        </p:nvCxnSpPr>
        <p:spPr>
          <a:xfrm>
            <a:off x="7968000" y="5559783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直線接點 44"/>
          <p:cNvCxnSpPr>
            <a:stCxn id="57" idx="6"/>
            <a:endCxn id="58" idx="2"/>
          </p:cNvCxnSpPr>
          <p:nvPr/>
        </p:nvCxnSpPr>
        <p:spPr>
          <a:xfrm>
            <a:off x="3648000" y="4119783"/>
            <a:ext cx="672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46"/>
          <p:cNvCxnSpPr>
            <a:stCxn id="58" idx="6"/>
            <a:endCxn id="60" idx="2"/>
          </p:cNvCxnSpPr>
          <p:nvPr/>
        </p:nvCxnSpPr>
        <p:spPr>
          <a:xfrm>
            <a:off x="5088000" y="4119783"/>
            <a:ext cx="672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48"/>
          <p:cNvCxnSpPr>
            <a:stCxn id="60" idx="6"/>
            <a:endCxn id="61" idx="2"/>
          </p:cNvCxnSpPr>
          <p:nvPr/>
        </p:nvCxnSpPr>
        <p:spPr>
          <a:xfrm>
            <a:off x="6528000" y="4119783"/>
            <a:ext cx="672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0"/>
          <p:cNvCxnSpPr>
            <a:stCxn id="61" idx="6"/>
            <a:endCxn id="62" idx="2"/>
          </p:cNvCxnSpPr>
          <p:nvPr/>
        </p:nvCxnSpPr>
        <p:spPr>
          <a:xfrm>
            <a:off x="7968000" y="4119783"/>
            <a:ext cx="672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橢圓 56"/>
          <p:cNvSpPr/>
          <p:nvPr/>
        </p:nvSpPr>
        <p:spPr>
          <a:xfrm>
            <a:off x="2880000" y="3735783"/>
            <a:ext cx="768000" cy="768000"/>
          </a:xfrm>
          <a:prstGeom prst="ellipse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8" name="橢圓 57"/>
          <p:cNvSpPr/>
          <p:nvPr/>
        </p:nvSpPr>
        <p:spPr>
          <a:xfrm>
            <a:off x="4320000" y="3735783"/>
            <a:ext cx="768000" cy="768000"/>
          </a:xfrm>
          <a:prstGeom prst="ellipse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0" name="橢圓 58"/>
          <p:cNvSpPr/>
          <p:nvPr/>
        </p:nvSpPr>
        <p:spPr>
          <a:xfrm>
            <a:off x="5760000" y="3735783"/>
            <a:ext cx="768000" cy="768000"/>
          </a:xfrm>
          <a:prstGeom prst="ellipse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1" name="橢圓 59"/>
          <p:cNvSpPr/>
          <p:nvPr/>
        </p:nvSpPr>
        <p:spPr>
          <a:xfrm>
            <a:off x="7200000" y="3735783"/>
            <a:ext cx="768000" cy="768000"/>
          </a:xfrm>
          <a:prstGeom prst="ellipse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2" name="橢圓 60"/>
          <p:cNvSpPr/>
          <p:nvPr/>
        </p:nvSpPr>
        <p:spPr>
          <a:xfrm>
            <a:off x="8640000" y="3735783"/>
            <a:ext cx="768000" cy="768000"/>
          </a:xfrm>
          <a:prstGeom prst="ellipse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5" name="直線接點 65"/>
          <p:cNvCxnSpPr>
            <a:stCxn id="57" idx="4"/>
            <a:endCxn id="37" idx="0"/>
          </p:cNvCxnSpPr>
          <p:nvPr/>
        </p:nvCxnSpPr>
        <p:spPr>
          <a:xfrm>
            <a:off x="3264000" y="4503783"/>
            <a:ext cx="0" cy="6720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8"/>
          <p:cNvCxnSpPr>
            <a:stCxn id="58" idx="4"/>
            <a:endCxn id="38" idx="0"/>
          </p:cNvCxnSpPr>
          <p:nvPr/>
        </p:nvCxnSpPr>
        <p:spPr>
          <a:xfrm>
            <a:off x="4704000" y="4503783"/>
            <a:ext cx="0" cy="6720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71"/>
          <p:cNvCxnSpPr>
            <a:stCxn id="60" idx="4"/>
            <a:endCxn id="40" idx="0"/>
          </p:cNvCxnSpPr>
          <p:nvPr/>
        </p:nvCxnSpPr>
        <p:spPr>
          <a:xfrm>
            <a:off x="6144000" y="4503783"/>
            <a:ext cx="0" cy="6720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74"/>
          <p:cNvCxnSpPr>
            <a:stCxn id="61" idx="4"/>
            <a:endCxn id="42" idx="0"/>
          </p:cNvCxnSpPr>
          <p:nvPr/>
        </p:nvCxnSpPr>
        <p:spPr>
          <a:xfrm>
            <a:off x="7584000" y="4503783"/>
            <a:ext cx="0" cy="6720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直線接點 77"/>
          <p:cNvCxnSpPr>
            <a:stCxn id="62" idx="4"/>
            <a:endCxn id="44" idx="0"/>
          </p:cNvCxnSpPr>
          <p:nvPr/>
        </p:nvCxnSpPr>
        <p:spPr>
          <a:xfrm>
            <a:off x="9024000" y="4503783"/>
            <a:ext cx="0" cy="6720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689756" y="3070868"/>
            <a:ext cx="1454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9829171" y="4301174"/>
            <a:ext cx="15095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139011" y="3443395"/>
            <a:ext cx="1740989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525925" y="6031007"/>
            <a:ext cx="1064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cxnSp>
        <p:nvCxnSpPr>
          <p:cNvPr id="13" name="Elbow Connector 59">
            <a:extLst>
              <a:ext uri="{FF2B5EF4-FFF2-40B4-BE49-F238E27FC236}">
                <a16:creationId xmlns:a16="http://schemas.microsoft.com/office/drawing/2014/main" id="{5E062EB3-93AA-8486-B15F-8BFE2055B041}"/>
              </a:ext>
            </a:extLst>
          </p:cNvPr>
          <p:cNvCxnSpPr>
            <a:cxnSpLocks/>
          </p:cNvCxnSpPr>
          <p:nvPr/>
        </p:nvCxnSpPr>
        <p:spPr>
          <a:xfrm rot="10800000" flipV="1">
            <a:off x="1531144" y="611574"/>
            <a:ext cx="2505059" cy="302825"/>
          </a:xfrm>
          <a:prstGeom prst="bent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60">
            <a:extLst>
              <a:ext uri="{FF2B5EF4-FFF2-40B4-BE49-F238E27FC236}">
                <a16:creationId xmlns:a16="http://schemas.microsoft.com/office/drawing/2014/main" id="{5CD7C869-C9E7-D2E6-9145-FFEBFCAF8EE4}"/>
              </a:ext>
            </a:extLst>
          </p:cNvPr>
          <p:cNvCxnSpPr>
            <a:cxnSpLocks/>
          </p:cNvCxnSpPr>
          <p:nvPr/>
        </p:nvCxnSpPr>
        <p:spPr>
          <a:xfrm rot="16200000" flipV="1">
            <a:off x="6680791" y="-1176540"/>
            <a:ext cx="226625" cy="3802856"/>
          </a:xfrm>
          <a:prstGeom prst="bent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97C36148-72B1-2981-ED1F-F37F3901CA9E}"/>
                  </a:ext>
                </a:extLst>
              </p:cNvPr>
              <p:cNvSpPr txBox="1"/>
              <p:nvPr/>
            </p:nvSpPr>
            <p:spPr>
              <a:xfrm>
                <a:off x="8231188" y="838200"/>
                <a:ext cx="928687" cy="6762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97C36148-72B1-2981-ED1F-F37F3901C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188" y="838200"/>
                <a:ext cx="928687" cy="6762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5">
                <a:extLst>
                  <a:ext uri="{FF2B5EF4-FFF2-40B4-BE49-F238E27FC236}">
                    <a16:creationId xmlns:a16="http://schemas.microsoft.com/office/drawing/2014/main" id="{C38B09F0-F559-F7BA-9BA0-6C7881731C25}"/>
                  </a:ext>
                </a:extLst>
              </p:cNvPr>
              <p:cNvSpPr txBox="1"/>
              <p:nvPr/>
            </p:nvSpPr>
            <p:spPr>
              <a:xfrm>
                <a:off x="1066800" y="914400"/>
                <a:ext cx="928688" cy="6762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6" name="Object 15">
                <a:extLst>
                  <a:ext uri="{FF2B5EF4-FFF2-40B4-BE49-F238E27FC236}">
                    <a16:creationId xmlns:a16="http://schemas.microsoft.com/office/drawing/2014/main" id="{C38B09F0-F559-F7BA-9BA0-6C7881731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914400"/>
                <a:ext cx="928688" cy="6762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186050CA-C4EC-A43A-5E5E-AE4A4CCD63CD}"/>
                  </a:ext>
                </a:extLst>
              </p:cNvPr>
              <p:cNvSpPr txBox="1"/>
              <p:nvPr/>
            </p:nvSpPr>
            <p:spPr>
              <a:xfrm>
                <a:off x="2508250" y="1571625"/>
                <a:ext cx="5035550" cy="561975"/>
              </a:xfrm>
              <a:prstGeom prst="rect">
                <a:avLst/>
              </a:prstGeom>
              <a:ln w="38100">
                <a:solidFill>
                  <a:srgbClr val="0000FA"/>
                </a:solidFill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𝑩𝒖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00FA"/>
                  </a:solidFill>
                </a:endParaRPr>
              </a:p>
            </p:txBody>
          </p:sp>
        </mc:Choice>
        <mc:Fallback xmlns=""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186050CA-C4EC-A43A-5E5E-AE4A4CCD63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0" y="1571625"/>
                <a:ext cx="5035550" cy="561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rgbClr val="0000F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Elbow Connector 49">
            <a:extLst>
              <a:ext uri="{FF2B5EF4-FFF2-40B4-BE49-F238E27FC236}">
                <a16:creationId xmlns:a16="http://schemas.microsoft.com/office/drawing/2014/main" id="{7516EBDB-C7D9-2977-C0B2-BB7022E7DB44}"/>
              </a:ext>
            </a:extLst>
          </p:cNvPr>
          <p:cNvCxnSpPr>
            <a:cxnSpLocks/>
          </p:cNvCxnSpPr>
          <p:nvPr/>
        </p:nvCxnSpPr>
        <p:spPr>
          <a:xfrm rot="16200000" flipH="1">
            <a:off x="1888728" y="1233090"/>
            <a:ext cx="261937" cy="977106"/>
          </a:xfrm>
          <a:prstGeom prst="bent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50">
            <a:extLst>
              <a:ext uri="{FF2B5EF4-FFF2-40B4-BE49-F238E27FC236}">
                <a16:creationId xmlns:a16="http://schemas.microsoft.com/office/drawing/2014/main" id="{DCCB5707-C407-30B4-9C24-824D63DFBF74}"/>
              </a:ext>
            </a:extLst>
          </p:cNvPr>
          <p:cNvCxnSpPr>
            <a:cxnSpLocks/>
          </p:cNvCxnSpPr>
          <p:nvPr/>
        </p:nvCxnSpPr>
        <p:spPr>
          <a:xfrm flipV="1">
            <a:off x="7543800" y="1514475"/>
            <a:ext cx="1151731" cy="338137"/>
          </a:xfrm>
          <a:prstGeom prst="bent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21">
                <a:extLst>
                  <a:ext uri="{FF2B5EF4-FFF2-40B4-BE49-F238E27FC236}">
                    <a16:creationId xmlns:a16="http://schemas.microsoft.com/office/drawing/2014/main" id="{EC8ED420-9C8E-8CA6-2CB9-D21B8EC715D9}"/>
                  </a:ext>
                </a:extLst>
              </p:cNvPr>
              <p:cNvSpPr txBox="1"/>
              <p:nvPr/>
            </p:nvSpPr>
            <p:spPr>
              <a:xfrm>
                <a:off x="4035425" y="182563"/>
                <a:ext cx="857250" cy="857250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bject 21">
                <a:extLst>
                  <a:ext uri="{FF2B5EF4-FFF2-40B4-BE49-F238E27FC236}">
                    <a16:creationId xmlns:a16="http://schemas.microsoft.com/office/drawing/2014/main" id="{EC8ED420-9C8E-8CA6-2CB9-D21B8EC71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425" y="182563"/>
                <a:ext cx="857250" cy="8572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02473"/>
      </p:ext>
    </p:extLst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609600" y="1118369"/>
            <a:ext cx="10972800" cy="2032000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09585"/>
            <a:r>
              <a:rPr lang="en-US" sz="42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ng / actuation delay: 1</a:t>
            </a:r>
          </a:p>
          <a:p>
            <a:pPr defTabSz="609585"/>
            <a:r>
              <a:rPr lang="en-US" sz="426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</a:t>
            </a:r>
            <a:r>
              <a:rPr lang="en-US" sz="42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eed: 2 (compared to plant speed)</a:t>
            </a:r>
          </a:p>
          <a:p>
            <a:pPr defTabSz="609585"/>
            <a:endParaRPr lang="en-US" sz="4267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09585"/>
            <a:endParaRPr lang="en-US" sz="4267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"/>
          <p:cNvSpPr/>
          <p:nvPr/>
        </p:nvSpPr>
        <p:spPr>
          <a:xfrm>
            <a:off x="2880000" y="5175783"/>
            <a:ext cx="768000" cy="768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矩形 4"/>
          <p:cNvSpPr/>
          <p:nvPr/>
        </p:nvSpPr>
        <p:spPr>
          <a:xfrm>
            <a:off x="4320000" y="5175783"/>
            <a:ext cx="768000" cy="768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9" name="直線接點 5"/>
          <p:cNvCxnSpPr>
            <a:stCxn id="37" idx="3"/>
            <a:endCxn id="38" idx="1"/>
          </p:cNvCxnSpPr>
          <p:nvPr/>
        </p:nvCxnSpPr>
        <p:spPr>
          <a:xfrm>
            <a:off x="3648000" y="555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矩形 10"/>
          <p:cNvSpPr/>
          <p:nvPr/>
        </p:nvSpPr>
        <p:spPr>
          <a:xfrm>
            <a:off x="5760000" y="5175783"/>
            <a:ext cx="768000" cy="768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1" name="直線接點 11"/>
          <p:cNvCxnSpPr>
            <a:stCxn id="38" idx="3"/>
            <a:endCxn id="40" idx="1"/>
          </p:cNvCxnSpPr>
          <p:nvPr/>
        </p:nvCxnSpPr>
        <p:spPr>
          <a:xfrm>
            <a:off x="5088000" y="555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矩形 12"/>
          <p:cNvSpPr/>
          <p:nvPr/>
        </p:nvSpPr>
        <p:spPr>
          <a:xfrm>
            <a:off x="7200000" y="5175783"/>
            <a:ext cx="768000" cy="768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3" name="直線接點 13"/>
          <p:cNvCxnSpPr>
            <a:stCxn id="40" idx="3"/>
            <a:endCxn id="42" idx="1"/>
          </p:cNvCxnSpPr>
          <p:nvPr/>
        </p:nvCxnSpPr>
        <p:spPr>
          <a:xfrm>
            <a:off x="6528000" y="555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矩形 14"/>
          <p:cNvSpPr/>
          <p:nvPr/>
        </p:nvSpPr>
        <p:spPr>
          <a:xfrm>
            <a:off x="8640000" y="5175783"/>
            <a:ext cx="768000" cy="768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5" name="直線接點 15"/>
          <p:cNvCxnSpPr>
            <a:stCxn id="42" idx="3"/>
            <a:endCxn id="44" idx="1"/>
          </p:cNvCxnSpPr>
          <p:nvPr/>
        </p:nvCxnSpPr>
        <p:spPr>
          <a:xfrm>
            <a:off x="7968000" y="555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矩形 16"/>
          <p:cNvSpPr/>
          <p:nvPr/>
        </p:nvSpPr>
        <p:spPr>
          <a:xfrm>
            <a:off x="10080000" y="5175783"/>
            <a:ext cx="768000" cy="768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7" name="直線接點 17"/>
          <p:cNvCxnSpPr>
            <a:stCxn id="44" idx="3"/>
            <a:endCxn id="46" idx="1"/>
          </p:cNvCxnSpPr>
          <p:nvPr/>
        </p:nvCxnSpPr>
        <p:spPr>
          <a:xfrm>
            <a:off x="9408000" y="555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矩形 20"/>
          <p:cNvSpPr/>
          <p:nvPr/>
        </p:nvSpPr>
        <p:spPr>
          <a:xfrm>
            <a:off x="1440000" y="5175783"/>
            <a:ext cx="768000" cy="768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9" name="直線接點 22"/>
          <p:cNvCxnSpPr>
            <a:stCxn id="48" idx="3"/>
            <a:endCxn id="37" idx="1"/>
          </p:cNvCxnSpPr>
          <p:nvPr/>
        </p:nvCxnSpPr>
        <p:spPr>
          <a:xfrm>
            <a:off x="2208000" y="555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直線接點 44"/>
          <p:cNvCxnSpPr>
            <a:stCxn id="57" idx="6"/>
            <a:endCxn id="58" idx="2"/>
          </p:cNvCxnSpPr>
          <p:nvPr/>
        </p:nvCxnSpPr>
        <p:spPr>
          <a:xfrm>
            <a:off x="3648000" y="411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46"/>
          <p:cNvCxnSpPr>
            <a:stCxn id="58" idx="6"/>
            <a:endCxn id="60" idx="2"/>
          </p:cNvCxnSpPr>
          <p:nvPr/>
        </p:nvCxnSpPr>
        <p:spPr>
          <a:xfrm>
            <a:off x="5088000" y="411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48"/>
          <p:cNvCxnSpPr>
            <a:stCxn id="60" idx="6"/>
            <a:endCxn id="61" idx="2"/>
          </p:cNvCxnSpPr>
          <p:nvPr/>
        </p:nvCxnSpPr>
        <p:spPr>
          <a:xfrm>
            <a:off x="6528000" y="411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0"/>
          <p:cNvCxnSpPr>
            <a:stCxn id="61" idx="6"/>
            <a:endCxn id="62" idx="2"/>
          </p:cNvCxnSpPr>
          <p:nvPr/>
        </p:nvCxnSpPr>
        <p:spPr>
          <a:xfrm>
            <a:off x="7968000" y="411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2"/>
          <p:cNvCxnSpPr>
            <a:stCxn id="62" idx="6"/>
            <a:endCxn id="63" idx="2"/>
          </p:cNvCxnSpPr>
          <p:nvPr/>
        </p:nvCxnSpPr>
        <p:spPr>
          <a:xfrm>
            <a:off x="9408000" y="411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4"/>
          <p:cNvCxnSpPr>
            <a:stCxn id="56" idx="6"/>
            <a:endCxn id="57" idx="2"/>
          </p:cNvCxnSpPr>
          <p:nvPr/>
        </p:nvCxnSpPr>
        <p:spPr>
          <a:xfrm>
            <a:off x="2208000" y="4119783"/>
            <a:ext cx="67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橢圓 55"/>
          <p:cNvSpPr/>
          <p:nvPr/>
        </p:nvSpPr>
        <p:spPr>
          <a:xfrm>
            <a:off x="1440000" y="3735783"/>
            <a:ext cx="768000" cy="768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7" name="橢圓 56"/>
          <p:cNvSpPr/>
          <p:nvPr/>
        </p:nvSpPr>
        <p:spPr>
          <a:xfrm>
            <a:off x="2880000" y="3735783"/>
            <a:ext cx="768000" cy="768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8" name="橢圓 57"/>
          <p:cNvSpPr/>
          <p:nvPr/>
        </p:nvSpPr>
        <p:spPr>
          <a:xfrm>
            <a:off x="4320000" y="3735783"/>
            <a:ext cx="768000" cy="768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0" name="橢圓 58"/>
          <p:cNvSpPr/>
          <p:nvPr/>
        </p:nvSpPr>
        <p:spPr>
          <a:xfrm>
            <a:off x="5760000" y="3735783"/>
            <a:ext cx="768000" cy="768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1" name="橢圓 59"/>
          <p:cNvSpPr/>
          <p:nvPr/>
        </p:nvSpPr>
        <p:spPr>
          <a:xfrm>
            <a:off x="7200000" y="3735783"/>
            <a:ext cx="768000" cy="768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2" name="橢圓 60"/>
          <p:cNvSpPr/>
          <p:nvPr/>
        </p:nvSpPr>
        <p:spPr>
          <a:xfrm>
            <a:off x="8640000" y="3735783"/>
            <a:ext cx="768000" cy="768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3" name="橢圓 61"/>
          <p:cNvSpPr/>
          <p:nvPr/>
        </p:nvSpPr>
        <p:spPr>
          <a:xfrm>
            <a:off x="10080000" y="3735783"/>
            <a:ext cx="768000" cy="768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4" name="直線接點 62"/>
          <p:cNvCxnSpPr>
            <a:stCxn id="56" idx="4"/>
            <a:endCxn id="48" idx="0"/>
          </p:cNvCxnSpPr>
          <p:nvPr/>
        </p:nvCxnSpPr>
        <p:spPr>
          <a:xfrm>
            <a:off x="1824000" y="4503783"/>
            <a:ext cx="0" cy="67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直線接點 65"/>
          <p:cNvCxnSpPr>
            <a:stCxn id="57" idx="4"/>
            <a:endCxn id="37" idx="0"/>
          </p:cNvCxnSpPr>
          <p:nvPr/>
        </p:nvCxnSpPr>
        <p:spPr>
          <a:xfrm>
            <a:off x="3264000" y="4503783"/>
            <a:ext cx="0" cy="67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8"/>
          <p:cNvCxnSpPr>
            <a:stCxn id="58" idx="4"/>
            <a:endCxn id="38" idx="0"/>
          </p:cNvCxnSpPr>
          <p:nvPr/>
        </p:nvCxnSpPr>
        <p:spPr>
          <a:xfrm>
            <a:off x="4704000" y="4503783"/>
            <a:ext cx="0" cy="67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71"/>
          <p:cNvCxnSpPr>
            <a:stCxn id="60" idx="4"/>
            <a:endCxn id="40" idx="0"/>
          </p:cNvCxnSpPr>
          <p:nvPr/>
        </p:nvCxnSpPr>
        <p:spPr>
          <a:xfrm>
            <a:off x="6144000" y="4503783"/>
            <a:ext cx="0" cy="67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74"/>
          <p:cNvCxnSpPr>
            <a:stCxn id="61" idx="4"/>
            <a:endCxn id="42" idx="0"/>
          </p:cNvCxnSpPr>
          <p:nvPr/>
        </p:nvCxnSpPr>
        <p:spPr>
          <a:xfrm>
            <a:off x="7584000" y="4503783"/>
            <a:ext cx="0" cy="67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直線接點 77"/>
          <p:cNvCxnSpPr>
            <a:stCxn id="62" idx="4"/>
            <a:endCxn id="44" idx="0"/>
          </p:cNvCxnSpPr>
          <p:nvPr/>
        </p:nvCxnSpPr>
        <p:spPr>
          <a:xfrm>
            <a:off x="9024000" y="4503783"/>
            <a:ext cx="0" cy="67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80"/>
          <p:cNvCxnSpPr>
            <a:stCxn id="63" idx="4"/>
            <a:endCxn id="46" idx="0"/>
          </p:cNvCxnSpPr>
          <p:nvPr/>
        </p:nvCxnSpPr>
        <p:spPr>
          <a:xfrm>
            <a:off x="10464000" y="4503783"/>
            <a:ext cx="0" cy="67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Left-Right Arrow 173"/>
          <p:cNvSpPr/>
          <p:nvPr/>
        </p:nvSpPr>
        <p:spPr>
          <a:xfrm>
            <a:off x="5045300" y="6089958"/>
            <a:ext cx="2496002" cy="532788"/>
          </a:xfrm>
          <a:prstGeom prst="left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21867" tIns="60936" rIns="121867" bIns="60936" rtlCol="0" anchor="ctr"/>
          <a:lstStyle/>
          <a:p>
            <a:pPr algn="ctr" defTabSz="609333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2" name="Left-Right Arrow 173"/>
          <p:cNvSpPr/>
          <p:nvPr/>
        </p:nvSpPr>
        <p:spPr>
          <a:xfrm>
            <a:off x="3211755" y="2914233"/>
            <a:ext cx="5848340" cy="921167"/>
          </a:xfrm>
          <a:prstGeom prst="left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21867" tIns="60936" rIns="121867" bIns="60936" rtlCol="0" anchor="ctr"/>
          <a:lstStyle/>
          <a:p>
            <a:pPr algn="ctr" defTabSz="609333"/>
            <a:r>
              <a:rPr lang="en-US" sz="3200" b="1" dirty="0">
                <a:solidFill>
                  <a:schemeClr val="bg1"/>
                </a:solidFill>
                <a:latin typeface="Calibri"/>
              </a:rPr>
              <a:t>2x Faster</a:t>
            </a:r>
          </a:p>
        </p:txBody>
      </p:sp>
    </p:spTree>
    <p:extLst>
      <p:ext uri="{BB962C8B-B14F-4D97-AF65-F5344CB8AC3E}">
        <p14:creationId xmlns:p14="http://schemas.microsoft.com/office/powerpoint/2010/main" val="1595987077"/>
      </p:ext>
    </p:extLst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76048" y="2325000"/>
            <a:ext cx="10171953" cy="2208000"/>
            <a:chOff x="507035" y="3780000"/>
            <a:chExt cx="7628965" cy="1656000"/>
          </a:xfrm>
        </p:grpSpPr>
        <p:sp>
          <p:nvSpPr>
            <p:cNvPr id="73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4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5" name="直線接點 5"/>
            <p:cNvCxnSpPr>
              <a:stCxn id="73" idx="3"/>
              <a:endCxn id="74" idx="1"/>
            </p:cNvCxnSpPr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7" name="直線接點 11"/>
            <p:cNvCxnSpPr>
              <a:stCxn id="74" idx="3"/>
              <a:endCxn id="76" idx="1"/>
            </p:cNvCxnSpPr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9" name="直線接點 13"/>
            <p:cNvCxnSpPr>
              <a:stCxn id="76" idx="3"/>
              <a:endCxn id="78" idx="1"/>
            </p:cNvCxnSpPr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1" name="直線接點 15"/>
            <p:cNvCxnSpPr>
              <a:stCxn id="78" idx="3"/>
              <a:endCxn id="80" idx="1"/>
            </p:cNvCxnSpPr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3" name="直線接點 17"/>
            <p:cNvCxnSpPr>
              <a:stCxn id="80" idx="3"/>
              <a:endCxn id="82" idx="1"/>
            </p:cNvCxnSpPr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5" name="直線接點 22"/>
            <p:cNvCxnSpPr>
              <a:stCxn id="84" idx="3"/>
              <a:endCxn id="73" idx="1"/>
            </p:cNvCxnSpPr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接點 44"/>
            <p:cNvCxnSpPr>
              <a:stCxn id="93" idx="6"/>
              <a:endCxn id="94" idx="2"/>
            </p:cNvCxnSpPr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接點 46"/>
            <p:cNvCxnSpPr>
              <a:stCxn id="94" idx="6"/>
              <a:endCxn id="95" idx="2"/>
            </p:cNvCxnSpPr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接點 48"/>
            <p:cNvCxnSpPr>
              <a:stCxn id="95" idx="6"/>
              <a:endCxn id="96" idx="2"/>
            </p:cNvCxnSpPr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接點 50"/>
            <p:cNvCxnSpPr>
              <a:stCxn id="96" idx="6"/>
              <a:endCxn id="97" idx="2"/>
            </p:cNvCxnSpPr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接點 52"/>
            <p:cNvCxnSpPr>
              <a:stCxn id="97" idx="6"/>
              <a:endCxn id="98" idx="2"/>
            </p:cNvCxnSpPr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接點 54"/>
            <p:cNvCxnSpPr>
              <a:stCxn id="92" idx="6"/>
              <a:endCxn id="93" idx="2"/>
            </p:cNvCxnSpPr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5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6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7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8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99" name="直線接點 62"/>
            <p:cNvCxnSpPr>
              <a:stCxn id="92" idx="4"/>
              <a:endCxn id="84" idx="0"/>
            </p:cNvCxnSpPr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線接點 65"/>
            <p:cNvCxnSpPr>
              <a:stCxn id="93" idx="4"/>
              <a:endCxn id="73" idx="0"/>
            </p:cNvCxnSpPr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線接點 68"/>
            <p:cNvCxnSpPr>
              <a:stCxn id="94" idx="4"/>
              <a:endCxn id="74" idx="0"/>
            </p:cNvCxnSpPr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接點 71"/>
            <p:cNvCxnSpPr>
              <a:stCxn id="95" idx="4"/>
              <a:endCxn id="76" idx="0"/>
            </p:cNvCxnSpPr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接點 74"/>
            <p:cNvCxnSpPr>
              <a:stCxn id="96" idx="4"/>
              <a:endCxn id="78" idx="0"/>
            </p:cNvCxnSpPr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線接點 77"/>
            <p:cNvCxnSpPr>
              <a:stCxn id="97" idx="4"/>
              <a:endCxn id="80" idx="0"/>
            </p:cNvCxnSpPr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接點 80"/>
            <p:cNvCxnSpPr>
              <a:stCxn id="98" idx="4"/>
              <a:endCxn id="82" idx="0"/>
            </p:cNvCxnSpPr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Lightning Bolt 17"/>
            <p:cNvSpPr/>
            <p:nvPr/>
          </p:nvSpPr>
          <p:spPr>
            <a:xfrm>
              <a:off x="507035" y="4608000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75689724"/>
      </p:ext>
    </p:extLst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40000" y="2325000"/>
            <a:ext cx="9408000" cy="2208000"/>
            <a:chOff x="1080000" y="3780000"/>
            <a:chExt cx="7056000" cy="1656000"/>
          </a:xfrm>
        </p:grpSpPr>
        <p:sp>
          <p:nvSpPr>
            <p:cNvPr id="38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0" name="直線接點 5"/>
            <p:cNvCxnSpPr>
              <a:stCxn id="38" idx="3"/>
              <a:endCxn id="39" idx="1"/>
            </p:cNvCxnSpPr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2" name="直線接點 11"/>
            <p:cNvCxnSpPr>
              <a:stCxn id="39" idx="3"/>
              <a:endCxn id="41" idx="1"/>
            </p:cNvCxnSpPr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4" name="直線接點 13"/>
            <p:cNvCxnSpPr>
              <a:stCxn id="41" idx="3"/>
              <a:endCxn id="43" idx="1"/>
            </p:cNvCxnSpPr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6" name="直線接點 15"/>
            <p:cNvCxnSpPr>
              <a:stCxn id="43" idx="3"/>
              <a:endCxn id="45" idx="1"/>
            </p:cNvCxnSpPr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8" name="直線接點 17"/>
            <p:cNvCxnSpPr>
              <a:stCxn id="45" idx="3"/>
              <a:endCxn id="47" idx="1"/>
            </p:cNvCxnSpPr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50" name="直線接點 22"/>
            <p:cNvCxnSpPr>
              <a:stCxn id="49" idx="3"/>
              <a:endCxn id="38" idx="1"/>
            </p:cNvCxnSpPr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接點 44"/>
            <p:cNvCxnSpPr>
              <a:stCxn id="58" idx="6"/>
              <a:endCxn id="60" idx="2"/>
            </p:cNvCxnSpPr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接點 46"/>
            <p:cNvCxnSpPr>
              <a:stCxn id="60" idx="6"/>
              <a:endCxn id="61" idx="2"/>
            </p:cNvCxnSpPr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48"/>
            <p:cNvCxnSpPr>
              <a:stCxn id="61" idx="6"/>
              <a:endCxn id="62" idx="2"/>
            </p:cNvCxnSpPr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接點 50"/>
            <p:cNvCxnSpPr>
              <a:stCxn id="62" idx="6"/>
              <a:endCxn id="63" idx="2"/>
            </p:cNvCxnSpPr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52"/>
            <p:cNvCxnSpPr>
              <a:stCxn id="63" idx="6"/>
              <a:endCxn id="64" idx="2"/>
            </p:cNvCxnSpPr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接點 54"/>
            <p:cNvCxnSpPr>
              <a:stCxn id="57" idx="6"/>
              <a:endCxn id="58" idx="2"/>
            </p:cNvCxnSpPr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8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2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65" name="直線接點 62"/>
            <p:cNvCxnSpPr>
              <a:stCxn id="57" idx="4"/>
              <a:endCxn id="49" idx="0"/>
            </p:cNvCxnSpPr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接點 65"/>
            <p:cNvCxnSpPr>
              <a:stCxn id="58" idx="4"/>
              <a:endCxn id="38" idx="0"/>
            </p:cNvCxnSpPr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接點 68"/>
            <p:cNvCxnSpPr>
              <a:stCxn id="60" idx="4"/>
              <a:endCxn id="39" idx="0"/>
            </p:cNvCxnSpPr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71"/>
            <p:cNvCxnSpPr>
              <a:stCxn id="61" idx="4"/>
              <a:endCxn id="41" idx="0"/>
            </p:cNvCxnSpPr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74"/>
            <p:cNvCxnSpPr>
              <a:stCxn id="62" idx="4"/>
              <a:endCxn id="43" idx="0"/>
            </p:cNvCxnSpPr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77"/>
            <p:cNvCxnSpPr>
              <a:stCxn id="63" idx="4"/>
              <a:endCxn id="45" idx="0"/>
            </p:cNvCxnSpPr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80"/>
            <p:cNvCxnSpPr>
              <a:stCxn id="64" idx="4"/>
              <a:endCxn id="47" idx="0"/>
            </p:cNvCxnSpPr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矩形圖說文字 36"/>
          <p:cNvSpPr/>
          <p:nvPr/>
        </p:nvSpPr>
        <p:spPr>
          <a:xfrm>
            <a:off x="1357334" y="4822210"/>
            <a:ext cx="3116489" cy="827964"/>
          </a:xfrm>
          <a:prstGeom prst="wedgeRectCallout">
            <a:avLst>
              <a:gd name="adj1" fmla="val -35868"/>
              <a:gd name="adj2" fmla="val -75961"/>
            </a:avLst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altLang="zh-TW" sz="3200" dirty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State deviation</a:t>
            </a:r>
            <a:endParaRPr lang="zh-TW" altLang="en-US" sz="3200" dirty="0">
              <a:solidFill>
                <a:prstClr val="black"/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24487238"/>
      </p:ext>
    </p:extLst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440000" y="2325000"/>
            <a:ext cx="9408000" cy="2208000"/>
            <a:chOff x="1080000" y="3780000"/>
            <a:chExt cx="7056000" cy="1656000"/>
          </a:xfrm>
        </p:grpSpPr>
        <p:sp>
          <p:nvSpPr>
            <p:cNvPr id="72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3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4" name="直線接點 5"/>
            <p:cNvCxnSpPr>
              <a:stCxn id="72" idx="3"/>
              <a:endCxn id="73" idx="1"/>
            </p:cNvCxnSpPr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6" name="直線接點 11"/>
            <p:cNvCxnSpPr>
              <a:stCxn id="73" idx="3"/>
              <a:endCxn id="75" idx="1"/>
            </p:cNvCxnSpPr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8" name="直線接點 13"/>
            <p:cNvCxnSpPr>
              <a:stCxn id="75" idx="3"/>
              <a:endCxn id="77" idx="1"/>
            </p:cNvCxnSpPr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0" name="直線接點 15"/>
            <p:cNvCxnSpPr>
              <a:stCxn id="77" idx="3"/>
              <a:endCxn id="79" idx="1"/>
            </p:cNvCxnSpPr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2" name="直線接點 17"/>
            <p:cNvCxnSpPr>
              <a:stCxn id="79" idx="3"/>
              <a:endCxn id="81" idx="1"/>
            </p:cNvCxnSpPr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4" name="直線接點 22"/>
            <p:cNvCxnSpPr>
              <a:stCxn id="83" idx="3"/>
              <a:endCxn id="72" idx="1"/>
            </p:cNvCxnSpPr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接點 44"/>
            <p:cNvCxnSpPr>
              <a:stCxn id="92" idx="6"/>
              <a:endCxn id="93" idx="2"/>
            </p:cNvCxnSpPr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接點 46"/>
            <p:cNvCxnSpPr>
              <a:stCxn id="93" idx="6"/>
              <a:endCxn id="94" idx="2"/>
            </p:cNvCxnSpPr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接點 48"/>
            <p:cNvCxnSpPr>
              <a:stCxn id="94" idx="6"/>
              <a:endCxn id="95" idx="2"/>
            </p:cNvCxnSpPr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接點 50"/>
            <p:cNvCxnSpPr>
              <a:stCxn id="95" idx="6"/>
              <a:endCxn id="96" idx="2"/>
            </p:cNvCxnSpPr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接點 52"/>
            <p:cNvCxnSpPr>
              <a:stCxn id="96" idx="6"/>
              <a:endCxn id="97" idx="2"/>
            </p:cNvCxnSpPr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接點 54"/>
            <p:cNvCxnSpPr>
              <a:stCxn id="91" idx="6"/>
              <a:endCxn id="92" idx="2"/>
            </p:cNvCxnSpPr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2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5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6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7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98" name="直線接點 62"/>
            <p:cNvCxnSpPr>
              <a:stCxn id="91" idx="4"/>
              <a:endCxn id="83" idx="0"/>
            </p:cNvCxnSpPr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接點 65"/>
            <p:cNvCxnSpPr>
              <a:stCxn id="92" idx="4"/>
              <a:endCxn id="72" idx="0"/>
            </p:cNvCxnSpPr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線接點 68"/>
            <p:cNvCxnSpPr>
              <a:stCxn id="93" idx="4"/>
              <a:endCxn id="73" idx="0"/>
            </p:cNvCxnSpPr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線接點 71"/>
            <p:cNvCxnSpPr>
              <a:stCxn id="94" idx="4"/>
              <a:endCxn id="75" idx="0"/>
            </p:cNvCxnSpPr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接點 74"/>
            <p:cNvCxnSpPr>
              <a:stCxn id="95" idx="4"/>
              <a:endCxn id="77" idx="0"/>
            </p:cNvCxnSpPr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接點 77"/>
            <p:cNvCxnSpPr>
              <a:stCxn id="96" idx="4"/>
              <a:endCxn id="79" idx="0"/>
            </p:cNvCxnSpPr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線接點 80"/>
            <p:cNvCxnSpPr>
              <a:stCxn id="97" idx="4"/>
              <a:endCxn id="81" idx="0"/>
            </p:cNvCxnSpPr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矩形圖說文字 36"/>
          <p:cNvSpPr/>
          <p:nvPr/>
        </p:nvSpPr>
        <p:spPr>
          <a:xfrm>
            <a:off x="1824001" y="1194794"/>
            <a:ext cx="1950663" cy="827964"/>
          </a:xfrm>
          <a:prstGeom prst="wedgeRectCallout">
            <a:avLst>
              <a:gd name="adj1" fmla="val -44617"/>
              <a:gd name="adj2" fmla="val 83380"/>
            </a:avLst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altLang="zh-TW" sz="3200" dirty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activate</a:t>
            </a:r>
            <a:endParaRPr lang="zh-TW" altLang="en-US" sz="3200" dirty="0">
              <a:solidFill>
                <a:prstClr val="black"/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106" name="矩形圖說文字 37"/>
          <p:cNvSpPr/>
          <p:nvPr/>
        </p:nvSpPr>
        <p:spPr>
          <a:xfrm>
            <a:off x="2880000" y="4796973"/>
            <a:ext cx="2496000" cy="827964"/>
          </a:xfrm>
          <a:prstGeom prst="wedgeRectCallout">
            <a:avLst>
              <a:gd name="adj1" fmla="val -35868"/>
              <a:gd name="adj2" fmla="val -75961"/>
            </a:avLst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altLang="zh-TW" sz="3200" dirty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propagate</a:t>
            </a:r>
            <a:endParaRPr lang="zh-TW" altLang="en-US" sz="3200" dirty="0">
              <a:solidFill>
                <a:prstClr val="black"/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95649101"/>
      </p:ext>
    </p:extLst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40000" y="2325000"/>
            <a:ext cx="9408000" cy="2208000"/>
            <a:chOff x="1080000" y="3780000"/>
            <a:chExt cx="7056000" cy="1656000"/>
          </a:xfrm>
        </p:grpSpPr>
        <p:sp>
          <p:nvSpPr>
            <p:cNvPr id="39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1" name="直線接點 5"/>
            <p:cNvCxnSpPr>
              <a:stCxn id="39" idx="3"/>
              <a:endCxn id="40" idx="1"/>
            </p:cNvCxnSpPr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3" name="直線接點 11"/>
            <p:cNvCxnSpPr>
              <a:stCxn id="40" idx="3"/>
              <a:endCxn id="42" idx="1"/>
            </p:cNvCxnSpPr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5" name="直線接點 13"/>
            <p:cNvCxnSpPr>
              <a:stCxn id="42" idx="3"/>
              <a:endCxn id="44" idx="1"/>
            </p:cNvCxnSpPr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7" name="直線接點 15"/>
            <p:cNvCxnSpPr>
              <a:stCxn id="44" idx="3"/>
              <a:endCxn id="46" idx="1"/>
            </p:cNvCxnSpPr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9" name="直線接點 17"/>
            <p:cNvCxnSpPr>
              <a:stCxn id="46" idx="3"/>
              <a:endCxn id="48" idx="1"/>
            </p:cNvCxnSpPr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51" name="直線接點 22"/>
            <p:cNvCxnSpPr>
              <a:stCxn id="50" idx="3"/>
              <a:endCxn id="39" idx="1"/>
            </p:cNvCxnSpPr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接點 44"/>
            <p:cNvCxnSpPr>
              <a:stCxn id="60" idx="6"/>
              <a:endCxn id="61" idx="2"/>
            </p:cNvCxnSpPr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46"/>
            <p:cNvCxnSpPr>
              <a:stCxn id="61" idx="6"/>
              <a:endCxn id="62" idx="2"/>
            </p:cNvCxnSpPr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接點 48"/>
            <p:cNvCxnSpPr>
              <a:stCxn id="62" idx="6"/>
              <a:endCxn id="63" idx="2"/>
            </p:cNvCxnSpPr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50"/>
            <p:cNvCxnSpPr>
              <a:stCxn id="63" idx="6"/>
              <a:endCxn id="64" idx="2"/>
            </p:cNvCxnSpPr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接點 52"/>
            <p:cNvCxnSpPr>
              <a:stCxn id="64" idx="6"/>
              <a:endCxn id="65" idx="2"/>
            </p:cNvCxnSpPr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接點 54"/>
            <p:cNvCxnSpPr>
              <a:stCxn id="58" idx="6"/>
              <a:endCxn id="60" idx="2"/>
            </p:cNvCxnSpPr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2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5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66" name="直線接點 62"/>
            <p:cNvCxnSpPr>
              <a:stCxn id="58" idx="4"/>
              <a:endCxn id="50" idx="0"/>
            </p:cNvCxnSpPr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接點 65"/>
            <p:cNvCxnSpPr>
              <a:stCxn id="60" idx="4"/>
              <a:endCxn id="39" idx="0"/>
            </p:cNvCxnSpPr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68"/>
            <p:cNvCxnSpPr>
              <a:stCxn id="61" idx="4"/>
              <a:endCxn id="40" idx="0"/>
            </p:cNvCxnSpPr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71"/>
            <p:cNvCxnSpPr>
              <a:stCxn id="62" idx="4"/>
              <a:endCxn id="42" idx="0"/>
            </p:cNvCxnSpPr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74"/>
            <p:cNvCxnSpPr>
              <a:stCxn id="63" idx="4"/>
              <a:endCxn id="44" idx="0"/>
            </p:cNvCxnSpPr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7"/>
            <p:cNvCxnSpPr>
              <a:stCxn id="64" idx="4"/>
              <a:endCxn id="46" idx="0"/>
            </p:cNvCxnSpPr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接點 80"/>
            <p:cNvCxnSpPr>
              <a:stCxn id="65" idx="4"/>
              <a:endCxn id="48" idx="0"/>
            </p:cNvCxnSpPr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8" name="矩形圖說文字 36">
            <a:extLst>
              <a:ext uri="{FF2B5EF4-FFF2-40B4-BE49-F238E27FC236}">
                <a16:creationId xmlns:a16="http://schemas.microsoft.com/office/drawing/2014/main" id="{81568EA0-E411-46DD-B3A8-69603B4E0D4A}"/>
              </a:ext>
            </a:extLst>
          </p:cNvPr>
          <p:cNvSpPr/>
          <p:nvPr/>
        </p:nvSpPr>
        <p:spPr>
          <a:xfrm>
            <a:off x="3728668" y="1231024"/>
            <a:ext cx="1950663" cy="827964"/>
          </a:xfrm>
          <a:prstGeom prst="wedgeRectCallout">
            <a:avLst>
              <a:gd name="adj1" fmla="val -44617"/>
              <a:gd name="adj2" fmla="val 83380"/>
            </a:avLst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altLang="zh-TW" sz="3200" dirty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mms</a:t>
            </a:r>
            <a:endParaRPr lang="zh-TW" altLang="en-US" sz="3200" dirty="0">
              <a:solidFill>
                <a:prstClr val="black"/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878050"/>
      </p:ext>
    </p:extLst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40000" y="2325000"/>
            <a:ext cx="9408000" cy="2208000"/>
            <a:chOff x="1080000" y="3780000"/>
            <a:chExt cx="7056000" cy="1656000"/>
          </a:xfrm>
        </p:grpSpPr>
        <p:sp>
          <p:nvSpPr>
            <p:cNvPr id="39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1" name="直線接點 5"/>
            <p:cNvCxnSpPr>
              <a:stCxn id="39" idx="3"/>
              <a:endCxn id="40" idx="1"/>
            </p:cNvCxnSpPr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3" name="直線接點 11"/>
            <p:cNvCxnSpPr>
              <a:stCxn id="40" idx="3"/>
              <a:endCxn id="42" idx="1"/>
            </p:cNvCxnSpPr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5" name="直線接點 13"/>
            <p:cNvCxnSpPr>
              <a:stCxn id="42" idx="3"/>
              <a:endCxn id="44" idx="1"/>
            </p:cNvCxnSpPr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7" name="直線接點 15"/>
            <p:cNvCxnSpPr>
              <a:stCxn id="44" idx="3"/>
              <a:endCxn id="46" idx="1"/>
            </p:cNvCxnSpPr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9" name="直線接點 17"/>
            <p:cNvCxnSpPr>
              <a:stCxn id="46" idx="3"/>
              <a:endCxn id="48" idx="1"/>
            </p:cNvCxnSpPr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51" name="直線接點 22"/>
            <p:cNvCxnSpPr>
              <a:stCxn id="50" idx="3"/>
              <a:endCxn id="39" idx="1"/>
            </p:cNvCxnSpPr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接點 44"/>
            <p:cNvCxnSpPr>
              <a:stCxn id="60" idx="6"/>
              <a:endCxn id="61" idx="2"/>
            </p:cNvCxnSpPr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46"/>
            <p:cNvCxnSpPr>
              <a:stCxn id="61" idx="6"/>
              <a:endCxn id="62" idx="2"/>
            </p:cNvCxnSpPr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接點 48"/>
            <p:cNvCxnSpPr>
              <a:stCxn id="62" idx="6"/>
              <a:endCxn id="63" idx="2"/>
            </p:cNvCxnSpPr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50"/>
            <p:cNvCxnSpPr>
              <a:stCxn id="63" idx="6"/>
              <a:endCxn id="64" idx="2"/>
            </p:cNvCxnSpPr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接點 52"/>
            <p:cNvCxnSpPr>
              <a:stCxn id="64" idx="6"/>
              <a:endCxn id="65" idx="2"/>
            </p:cNvCxnSpPr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接點 54"/>
            <p:cNvCxnSpPr>
              <a:stCxn id="58" idx="6"/>
              <a:endCxn id="60" idx="2"/>
            </p:cNvCxnSpPr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2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5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66" name="直線接點 62"/>
            <p:cNvCxnSpPr>
              <a:stCxn id="58" idx="4"/>
              <a:endCxn id="50" idx="0"/>
            </p:cNvCxnSpPr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接點 65"/>
            <p:cNvCxnSpPr>
              <a:stCxn id="60" idx="4"/>
              <a:endCxn id="39" idx="0"/>
            </p:cNvCxnSpPr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68"/>
            <p:cNvCxnSpPr>
              <a:stCxn id="61" idx="4"/>
              <a:endCxn id="40" idx="0"/>
            </p:cNvCxnSpPr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71"/>
            <p:cNvCxnSpPr>
              <a:stCxn id="62" idx="4"/>
              <a:endCxn id="42" idx="0"/>
            </p:cNvCxnSpPr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74"/>
            <p:cNvCxnSpPr>
              <a:stCxn id="63" idx="4"/>
              <a:endCxn id="44" idx="0"/>
            </p:cNvCxnSpPr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7"/>
            <p:cNvCxnSpPr>
              <a:stCxn id="64" idx="4"/>
              <a:endCxn id="46" idx="0"/>
            </p:cNvCxnSpPr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接點 80"/>
            <p:cNvCxnSpPr>
              <a:stCxn id="65" idx="4"/>
              <a:endCxn id="48" idx="0"/>
            </p:cNvCxnSpPr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5DBADB47-A3FE-40CF-9854-8DEA9E77784C}"/>
              </a:ext>
            </a:extLst>
          </p:cNvPr>
          <p:cNvSpPr/>
          <p:nvPr/>
        </p:nvSpPr>
        <p:spPr>
          <a:xfrm>
            <a:off x="517357" y="2819400"/>
            <a:ext cx="634641" cy="1135200"/>
          </a:xfrm>
          <a:prstGeom prst="upArrow">
            <a:avLst/>
          </a:prstGeom>
          <a:solidFill>
            <a:srgbClr val="0000FA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Arrow: Up 73">
            <a:extLst>
              <a:ext uri="{FF2B5EF4-FFF2-40B4-BE49-F238E27FC236}">
                <a16:creationId xmlns:a16="http://schemas.microsoft.com/office/drawing/2014/main" id="{B3FF4074-7FDA-44BA-9A95-EB19089E5947}"/>
              </a:ext>
            </a:extLst>
          </p:cNvPr>
          <p:cNvSpPr/>
          <p:nvPr/>
        </p:nvSpPr>
        <p:spPr>
          <a:xfrm rot="5400000">
            <a:off x="2379079" y="4349400"/>
            <a:ext cx="634641" cy="1135200"/>
          </a:xfrm>
          <a:prstGeom prst="upArrow">
            <a:avLst/>
          </a:prstGeom>
          <a:solidFill>
            <a:srgbClr val="0000FA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Arrow: Up 74">
            <a:extLst>
              <a:ext uri="{FF2B5EF4-FFF2-40B4-BE49-F238E27FC236}">
                <a16:creationId xmlns:a16="http://schemas.microsoft.com/office/drawing/2014/main" id="{82D59B26-252C-464F-A42C-75B89A94FF20}"/>
              </a:ext>
            </a:extLst>
          </p:cNvPr>
          <p:cNvSpPr/>
          <p:nvPr/>
        </p:nvSpPr>
        <p:spPr>
          <a:xfrm rot="5400000">
            <a:off x="3741336" y="4375563"/>
            <a:ext cx="634641" cy="1135200"/>
          </a:xfrm>
          <a:prstGeom prst="upArrow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Arrow: Up 75">
            <a:extLst>
              <a:ext uri="{FF2B5EF4-FFF2-40B4-BE49-F238E27FC236}">
                <a16:creationId xmlns:a16="http://schemas.microsoft.com/office/drawing/2014/main" id="{76A6D09A-70B9-4B32-A72B-F3783BD0F705}"/>
              </a:ext>
            </a:extLst>
          </p:cNvPr>
          <p:cNvSpPr/>
          <p:nvPr/>
        </p:nvSpPr>
        <p:spPr>
          <a:xfrm rot="5400000">
            <a:off x="2936161" y="432320"/>
            <a:ext cx="624000" cy="3006722"/>
          </a:xfrm>
          <a:prstGeom prst="upArrow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4D9596-BEF8-45D2-A9E7-637FCBE86962}"/>
              </a:ext>
            </a:extLst>
          </p:cNvPr>
          <p:cNvSpPr txBox="1"/>
          <p:nvPr/>
        </p:nvSpPr>
        <p:spPr>
          <a:xfrm>
            <a:off x="602090" y="4526435"/>
            <a:ext cx="8707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FA"/>
                </a:solidFill>
              </a:rPr>
              <a:t>t=1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AC274BCF-718C-4FDB-81C7-776C5F08DB0A}"/>
              </a:ext>
            </a:extLst>
          </p:cNvPr>
          <p:cNvSpPr txBox="1"/>
          <p:nvPr/>
        </p:nvSpPr>
        <p:spPr>
          <a:xfrm>
            <a:off x="3481337" y="5205000"/>
            <a:ext cx="8707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t=2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36D3D89-362D-4F38-9A0C-742C7D8D32F4}"/>
              </a:ext>
            </a:extLst>
          </p:cNvPr>
          <p:cNvSpPr txBox="1"/>
          <p:nvPr/>
        </p:nvSpPr>
        <p:spPr>
          <a:xfrm>
            <a:off x="716622" y="1574298"/>
            <a:ext cx="8707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t=2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506F7C6A-7A18-4FFA-BB58-299FB3BFA7B6}"/>
              </a:ext>
            </a:extLst>
          </p:cNvPr>
          <p:cNvSpPr txBox="1"/>
          <p:nvPr/>
        </p:nvSpPr>
        <p:spPr>
          <a:xfrm>
            <a:off x="1744800" y="980159"/>
            <a:ext cx="37103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2x comms speed</a:t>
            </a:r>
          </a:p>
        </p:txBody>
      </p:sp>
    </p:spTree>
    <p:extLst>
      <p:ext uri="{BB962C8B-B14F-4D97-AF65-F5344CB8AC3E}">
        <p14:creationId xmlns:p14="http://schemas.microsoft.com/office/powerpoint/2010/main" val="1632026425"/>
      </p:ext>
    </p:extLst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40000" y="2325000"/>
            <a:ext cx="9408000" cy="2208000"/>
            <a:chOff x="1080000" y="3780000"/>
            <a:chExt cx="7056000" cy="1656000"/>
          </a:xfrm>
        </p:grpSpPr>
        <p:sp>
          <p:nvSpPr>
            <p:cNvPr id="39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1" name="直線接點 5"/>
            <p:cNvCxnSpPr>
              <a:stCxn id="39" idx="3"/>
              <a:endCxn id="40" idx="1"/>
            </p:cNvCxnSpPr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3" name="直線接點 11"/>
            <p:cNvCxnSpPr>
              <a:stCxn id="40" idx="3"/>
              <a:endCxn id="42" idx="1"/>
            </p:cNvCxnSpPr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5" name="直線接點 13"/>
            <p:cNvCxnSpPr>
              <a:stCxn id="42" idx="3"/>
              <a:endCxn id="44" idx="1"/>
            </p:cNvCxnSpPr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7" name="直線接點 15"/>
            <p:cNvCxnSpPr>
              <a:stCxn id="44" idx="3"/>
              <a:endCxn id="46" idx="1"/>
            </p:cNvCxnSpPr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9" name="直線接點 17"/>
            <p:cNvCxnSpPr>
              <a:stCxn id="46" idx="3"/>
              <a:endCxn id="48" idx="1"/>
            </p:cNvCxnSpPr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51" name="直線接點 22"/>
            <p:cNvCxnSpPr>
              <a:stCxn id="50" idx="3"/>
              <a:endCxn id="39" idx="1"/>
            </p:cNvCxnSpPr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接點 44"/>
            <p:cNvCxnSpPr>
              <a:stCxn id="60" idx="6"/>
              <a:endCxn id="61" idx="2"/>
            </p:cNvCxnSpPr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46"/>
            <p:cNvCxnSpPr>
              <a:stCxn id="61" idx="6"/>
              <a:endCxn id="62" idx="2"/>
            </p:cNvCxnSpPr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接點 48"/>
            <p:cNvCxnSpPr>
              <a:stCxn id="62" idx="6"/>
              <a:endCxn id="63" idx="2"/>
            </p:cNvCxnSpPr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50"/>
            <p:cNvCxnSpPr>
              <a:stCxn id="63" idx="6"/>
              <a:endCxn id="64" idx="2"/>
            </p:cNvCxnSpPr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接點 52"/>
            <p:cNvCxnSpPr>
              <a:stCxn id="64" idx="6"/>
              <a:endCxn id="65" idx="2"/>
            </p:cNvCxnSpPr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接點 54"/>
            <p:cNvCxnSpPr>
              <a:stCxn id="58" idx="6"/>
              <a:endCxn id="60" idx="2"/>
            </p:cNvCxnSpPr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2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5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66" name="直線接點 62"/>
            <p:cNvCxnSpPr>
              <a:stCxn id="58" idx="4"/>
              <a:endCxn id="50" idx="0"/>
            </p:cNvCxnSpPr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接點 65"/>
            <p:cNvCxnSpPr>
              <a:stCxn id="60" idx="4"/>
              <a:endCxn id="39" idx="0"/>
            </p:cNvCxnSpPr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68"/>
            <p:cNvCxnSpPr>
              <a:stCxn id="61" idx="4"/>
              <a:endCxn id="40" idx="0"/>
            </p:cNvCxnSpPr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71"/>
            <p:cNvCxnSpPr>
              <a:stCxn id="62" idx="4"/>
              <a:endCxn id="42" idx="0"/>
            </p:cNvCxnSpPr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74"/>
            <p:cNvCxnSpPr>
              <a:stCxn id="63" idx="4"/>
              <a:endCxn id="44" idx="0"/>
            </p:cNvCxnSpPr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7"/>
            <p:cNvCxnSpPr>
              <a:stCxn id="64" idx="4"/>
              <a:endCxn id="46" idx="0"/>
            </p:cNvCxnSpPr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接點 80"/>
            <p:cNvCxnSpPr>
              <a:stCxn id="65" idx="4"/>
              <a:endCxn id="48" idx="0"/>
            </p:cNvCxnSpPr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1817401"/>
      </p:ext>
    </p:extLst>
  </p:cSld>
  <p:clrMapOvr>
    <a:masterClrMapping/>
  </p:clrMapOvr>
  <p:transition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440000" y="2325000"/>
            <a:ext cx="9408000" cy="2208000"/>
            <a:chOff x="1080000" y="3780000"/>
            <a:chExt cx="7056000" cy="1656000"/>
          </a:xfrm>
        </p:grpSpPr>
        <p:sp>
          <p:nvSpPr>
            <p:cNvPr id="37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8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2" name="直線接點 5"/>
            <p:cNvCxnSpPr>
              <a:stCxn id="37" idx="3"/>
              <a:endCxn id="38" idx="1"/>
            </p:cNvCxnSpPr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4" name="直線接點 11"/>
            <p:cNvCxnSpPr>
              <a:stCxn id="38" idx="3"/>
              <a:endCxn id="73" idx="1"/>
            </p:cNvCxnSpPr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6" name="直線接點 13"/>
            <p:cNvCxnSpPr>
              <a:stCxn id="73" idx="3"/>
              <a:endCxn id="75" idx="1"/>
            </p:cNvCxnSpPr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8" name="直線接點 15"/>
            <p:cNvCxnSpPr>
              <a:stCxn id="75" idx="3"/>
              <a:endCxn id="77" idx="1"/>
            </p:cNvCxnSpPr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0" name="直線接點 17"/>
            <p:cNvCxnSpPr>
              <a:stCxn id="77" idx="3"/>
              <a:endCxn id="79" idx="1"/>
            </p:cNvCxnSpPr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2" name="直線接點 22"/>
            <p:cNvCxnSpPr>
              <a:stCxn id="81" idx="3"/>
              <a:endCxn id="37" idx="1"/>
            </p:cNvCxnSpPr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接點 44"/>
            <p:cNvCxnSpPr>
              <a:stCxn id="90" idx="6"/>
              <a:endCxn id="91" idx="2"/>
            </p:cNvCxnSpPr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接點 46"/>
            <p:cNvCxnSpPr>
              <a:stCxn id="91" idx="6"/>
              <a:endCxn id="92" idx="2"/>
            </p:cNvCxnSpPr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接點 48"/>
            <p:cNvCxnSpPr>
              <a:stCxn id="92" idx="6"/>
              <a:endCxn id="93" idx="2"/>
            </p:cNvCxnSpPr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接點 50"/>
            <p:cNvCxnSpPr>
              <a:stCxn id="93" idx="6"/>
              <a:endCxn id="94" idx="2"/>
            </p:cNvCxnSpPr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接點 52"/>
            <p:cNvCxnSpPr>
              <a:stCxn id="94" idx="6"/>
              <a:endCxn id="95" idx="2"/>
            </p:cNvCxnSpPr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接點 54"/>
            <p:cNvCxnSpPr>
              <a:stCxn id="89" idx="6"/>
              <a:endCxn id="90" idx="2"/>
            </p:cNvCxnSpPr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0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1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2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5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96" name="直線接點 62"/>
            <p:cNvCxnSpPr>
              <a:stCxn id="89" idx="4"/>
              <a:endCxn id="81" idx="0"/>
            </p:cNvCxnSpPr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線接點 65"/>
            <p:cNvCxnSpPr>
              <a:stCxn id="90" idx="4"/>
              <a:endCxn id="37" idx="0"/>
            </p:cNvCxnSpPr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線接點 68"/>
            <p:cNvCxnSpPr>
              <a:stCxn id="91" idx="4"/>
              <a:endCxn id="38" idx="0"/>
            </p:cNvCxnSpPr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接點 71"/>
            <p:cNvCxnSpPr>
              <a:stCxn id="92" idx="4"/>
              <a:endCxn id="73" idx="0"/>
            </p:cNvCxnSpPr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線接點 74"/>
            <p:cNvCxnSpPr>
              <a:stCxn id="93" idx="4"/>
              <a:endCxn id="75" idx="0"/>
            </p:cNvCxnSpPr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線接點 77"/>
            <p:cNvCxnSpPr>
              <a:stCxn id="94" idx="4"/>
              <a:endCxn id="77" idx="0"/>
            </p:cNvCxnSpPr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接點 80"/>
            <p:cNvCxnSpPr>
              <a:stCxn id="95" idx="4"/>
              <a:endCxn id="79" idx="0"/>
            </p:cNvCxnSpPr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55636778"/>
      </p:ext>
    </p:extLst>
  </p:cSld>
  <p:clrMapOvr>
    <a:masterClrMapping/>
  </p:clrMapOvr>
  <p:transition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40000" y="2325000"/>
            <a:ext cx="9408000" cy="2208000"/>
            <a:chOff x="1080000" y="3780000"/>
            <a:chExt cx="7056000" cy="1656000"/>
          </a:xfrm>
        </p:grpSpPr>
        <p:sp>
          <p:nvSpPr>
            <p:cNvPr id="39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1" name="直線接點 5"/>
            <p:cNvCxnSpPr>
              <a:stCxn id="39" idx="3"/>
              <a:endCxn id="40" idx="1"/>
            </p:cNvCxnSpPr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3" name="直線接點 11"/>
            <p:cNvCxnSpPr>
              <a:stCxn id="40" idx="3"/>
              <a:endCxn id="42" idx="1"/>
            </p:cNvCxnSpPr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5" name="直線接點 13"/>
            <p:cNvCxnSpPr>
              <a:stCxn id="42" idx="3"/>
              <a:endCxn id="44" idx="1"/>
            </p:cNvCxnSpPr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7" name="直線接點 15"/>
            <p:cNvCxnSpPr>
              <a:stCxn id="44" idx="3"/>
              <a:endCxn id="46" idx="1"/>
            </p:cNvCxnSpPr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9" name="直線接點 17"/>
            <p:cNvCxnSpPr>
              <a:stCxn id="46" idx="3"/>
              <a:endCxn id="48" idx="1"/>
            </p:cNvCxnSpPr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51" name="直線接點 22"/>
            <p:cNvCxnSpPr>
              <a:stCxn id="50" idx="3"/>
              <a:endCxn id="39" idx="1"/>
            </p:cNvCxnSpPr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接點 44"/>
            <p:cNvCxnSpPr>
              <a:stCxn id="60" idx="6"/>
              <a:endCxn id="61" idx="2"/>
            </p:cNvCxnSpPr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46"/>
            <p:cNvCxnSpPr>
              <a:stCxn id="61" idx="6"/>
              <a:endCxn id="62" idx="2"/>
            </p:cNvCxnSpPr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接點 48"/>
            <p:cNvCxnSpPr>
              <a:stCxn id="62" idx="6"/>
              <a:endCxn id="63" idx="2"/>
            </p:cNvCxnSpPr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50"/>
            <p:cNvCxnSpPr>
              <a:stCxn id="63" idx="6"/>
              <a:endCxn id="64" idx="2"/>
            </p:cNvCxnSpPr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接點 52"/>
            <p:cNvCxnSpPr>
              <a:stCxn id="64" idx="6"/>
              <a:endCxn id="65" idx="2"/>
            </p:cNvCxnSpPr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接點 54"/>
            <p:cNvCxnSpPr>
              <a:stCxn id="58" idx="6"/>
              <a:endCxn id="60" idx="2"/>
            </p:cNvCxnSpPr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2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5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66" name="直線接點 62"/>
            <p:cNvCxnSpPr>
              <a:stCxn id="58" idx="4"/>
              <a:endCxn id="50" idx="0"/>
            </p:cNvCxnSpPr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接點 65"/>
            <p:cNvCxnSpPr>
              <a:stCxn id="60" idx="4"/>
              <a:endCxn id="39" idx="0"/>
            </p:cNvCxnSpPr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68"/>
            <p:cNvCxnSpPr>
              <a:stCxn id="61" idx="4"/>
              <a:endCxn id="40" idx="0"/>
            </p:cNvCxnSpPr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71"/>
            <p:cNvCxnSpPr>
              <a:stCxn id="62" idx="4"/>
              <a:endCxn id="42" idx="0"/>
            </p:cNvCxnSpPr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74"/>
            <p:cNvCxnSpPr>
              <a:stCxn id="63" idx="4"/>
              <a:endCxn id="44" idx="0"/>
            </p:cNvCxnSpPr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76200"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7"/>
            <p:cNvCxnSpPr>
              <a:stCxn id="64" idx="4"/>
              <a:endCxn id="46" idx="0"/>
            </p:cNvCxnSpPr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接點 80"/>
            <p:cNvCxnSpPr>
              <a:stCxn id="65" idx="4"/>
              <a:endCxn id="48" idx="0"/>
            </p:cNvCxnSpPr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矩形 6"/>
          <p:cNvSpPr/>
          <p:nvPr/>
        </p:nvSpPr>
        <p:spPr>
          <a:xfrm>
            <a:off x="6621915" y="4746802"/>
            <a:ext cx="4036170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609585"/>
            <a:r>
              <a:rPr lang="en-US" altLang="zh-TW" sz="7200" b="1" i="1" dirty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prstClr val="black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Localized!</a:t>
            </a:r>
            <a:endParaRPr lang="zh-TW" altLang="en-US" sz="7200" b="1" i="1" dirty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prstClr val="black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218623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953C81-0638-3CF5-2816-1257D96BAE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47257D1-B3B8-4770-C4CF-FF527FABFE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322638"/>
              </p:ext>
            </p:extLst>
          </p:nvPr>
        </p:nvGraphicFramePr>
        <p:xfrm>
          <a:off x="8709013" y="34290"/>
          <a:ext cx="3461392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imple</a:t>
                      </a:r>
                      <a:endParaRPr lang="en-US" sz="28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ADDD894-CE4A-A041-AC66-8D9121413635}"/>
              </a:ext>
            </a:extLst>
          </p:cNvPr>
          <p:cNvSpPr txBox="1"/>
          <p:nvPr/>
        </p:nvSpPr>
        <p:spPr>
          <a:xfrm>
            <a:off x="8251813" y="94869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969FCB2-CAFA-0641-08C8-FF25905D21BC}"/>
              </a:ext>
            </a:extLst>
          </p:cNvPr>
          <p:cNvSpPr txBox="1"/>
          <p:nvPr/>
        </p:nvSpPr>
        <p:spPr>
          <a:xfrm>
            <a:off x="10146182" y="301004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pic>
        <p:nvPicPr>
          <p:cNvPr id="3" name="NL1.mp4">
            <a:hlinkClick r:id="" action="ppaction://media"/>
            <a:extLst>
              <a:ext uri="{FF2B5EF4-FFF2-40B4-BE49-F238E27FC236}">
                <a16:creationId xmlns:a16="http://schemas.microsoft.com/office/drawing/2014/main" id="{779A17BF-8E42-68BD-353A-14CE1202558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11539" t="9832" r="11539"/>
          <a:stretch/>
        </p:blipFill>
        <p:spPr>
          <a:xfrm>
            <a:off x="4886330" y="162213"/>
            <a:ext cx="2809870" cy="247027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19F7B71-69E7-D07D-A43B-F96682668A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2181" y="162316"/>
            <a:ext cx="2459562" cy="1808968"/>
          </a:xfrm>
          <a:prstGeom prst="rect">
            <a:avLst/>
          </a:prstGeom>
        </p:spPr>
      </p:pic>
      <p:pic>
        <p:nvPicPr>
          <p:cNvPr id="15" name="PendulumChaosLinearDownNoControl">
            <a:hlinkClick r:id="" action="ppaction://media"/>
            <a:extLst>
              <a:ext uri="{FF2B5EF4-FFF2-40B4-BE49-F238E27FC236}">
                <a16:creationId xmlns:a16="http://schemas.microsoft.com/office/drawing/2014/main" id="{7BABC43A-A284-EC8B-2440-B7D164649D7C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l="27260" t="43534" r="29327" b="10866"/>
          <a:stretch>
            <a:fillRect/>
          </a:stretch>
        </p:blipFill>
        <p:spPr>
          <a:xfrm>
            <a:off x="5562600" y="4189092"/>
            <a:ext cx="2011155" cy="210692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8ECD47B5-FEC6-3A61-DC69-B29E75E178C7}"/>
              </a:ext>
            </a:extLst>
          </p:cNvPr>
          <p:cNvSpPr/>
          <p:nvPr/>
        </p:nvSpPr>
        <p:spPr bwMode="auto">
          <a:xfrm>
            <a:off x="925253" y="4320540"/>
            <a:ext cx="415290" cy="415290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C97842C-EC61-DCBA-E255-540011337FDA}"/>
              </a:ext>
            </a:extLst>
          </p:cNvPr>
          <p:cNvCxnSpPr>
            <a:cxnSpLocks/>
            <a:stCxn id="16" idx="2"/>
            <a:endCxn id="18" idx="0"/>
          </p:cNvCxnSpPr>
          <p:nvPr/>
        </p:nvCxnSpPr>
        <p:spPr bwMode="auto">
          <a:xfrm>
            <a:off x="1132898" y="4735830"/>
            <a:ext cx="249283" cy="105537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AA888AC3-7A7D-20F9-6EE1-CB7BC0E52A11}"/>
              </a:ext>
            </a:extLst>
          </p:cNvPr>
          <p:cNvSpPr/>
          <p:nvPr/>
        </p:nvSpPr>
        <p:spPr bwMode="auto">
          <a:xfrm>
            <a:off x="1229781" y="5791200"/>
            <a:ext cx="304800" cy="3048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pic>
        <p:nvPicPr>
          <p:cNvPr id="25" name="Picture 25" descr=" \ddot{x} \cos \theta + l \ddot{\theta} - g \sin \theta = 0">
            <a:extLst>
              <a:ext uri="{FF2B5EF4-FFF2-40B4-BE49-F238E27FC236}">
                <a16:creationId xmlns:a16="http://schemas.microsoft.com/office/drawing/2014/main" id="{0395D5F7-E305-C5FE-50E2-3CCBA2BA0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39678"/>
            <a:ext cx="3752537" cy="403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4" descr="(M+m)\ddot{x}+ml(\ddot{\theta}\cos \theta - \dot{\theta}^2 \sin \theta ) = k x">
            <a:extLst>
              <a:ext uri="{FF2B5EF4-FFF2-40B4-BE49-F238E27FC236}">
                <a16:creationId xmlns:a16="http://schemas.microsoft.com/office/drawing/2014/main" id="{C02C6B25-D8E3-EA24-618D-CB50797663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01" y="2846228"/>
            <a:ext cx="5978382" cy="414346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2338B01-F8E9-43DB-18DE-7DC916241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43" y="4984929"/>
          <a:ext cx="2435725" cy="58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D94038C-BAAA-B623-FA75-194A37234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43" y="4984929"/>
                        <a:ext cx="2435725" cy="589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556FDD30-8000-0461-1178-95BAD6DE5178}"/>
              </a:ext>
            </a:extLst>
          </p:cNvPr>
          <p:cNvSpPr txBox="1"/>
          <p:nvPr/>
        </p:nvSpPr>
        <p:spPr>
          <a:xfrm>
            <a:off x="1729000" y="1687161"/>
            <a:ext cx="129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e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D1921A7-85F4-14DD-D7ED-F80D76AFE813}"/>
              </a:ext>
            </a:extLst>
          </p:cNvPr>
          <p:cNvSpPr txBox="1"/>
          <p:nvPr/>
        </p:nvSpPr>
        <p:spPr>
          <a:xfrm>
            <a:off x="4941538" y="101897"/>
            <a:ext cx="138782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ragile</a:t>
            </a:r>
            <a:endParaRPr lang="en-US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EF049EA-1E8E-3153-8E65-56043BB294A9}"/>
              </a:ext>
            </a:extLst>
          </p:cNvPr>
          <p:cNvSpPr txBox="1"/>
          <p:nvPr/>
        </p:nvSpPr>
        <p:spPr>
          <a:xfrm>
            <a:off x="3058690" y="5529590"/>
            <a:ext cx="129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e</a:t>
            </a:r>
            <a:endParaRPr lang="en-US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5DB090-14D8-BC77-923E-799A23E34AF7}"/>
              </a:ext>
            </a:extLst>
          </p:cNvPr>
          <p:cNvSpPr txBox="1"/>
          <p:nvPr/>
        </p:nvSpPr>
        <p:spPr>
          <a:xfrm>
            <a:off x="4905868" y="4387271"/>
            <a:ext cx="15240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201871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9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33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34" repeatCount="indefinite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28" grpId="0"/>
      <p:bldP spid="29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"/>
          <p:cNvSpPr/>
          <p:nvPr/>
        </p:nvSpPr>
        <p:spPr>
          <a:xfrm>
            <a:off x="2832000" y="5326200"/>
            <a:ext cx="768000" cy="76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矩形 4"/>
          <p:cNvSpPr/>
          <p:nvPr/>
        </p:nvSpPr>
        <p:spPr>
          <a:xfrm>
            <a:off x="4272000" y="5326200"/>
            <a:ext cx="768000" cy="76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1" name="直線接點 5"/>
          <p:cNvCxnSpPr>
            <a:stCxn id="39" idx="3"/>
            <a:endCxn id="40" idx="1"/>
          </p:cNvCxnSpPr>
          <p:nvPr/>
        </p:nvCxnSpPr>
        <p:spPr>
          <a:xfrm>
            <a:off x="3600000" y="571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矩形 10"/>
          <p:cNvSpPr/>
          <p:nvPr/>
        </p:nvSpPr>
        <p:spPr>
          <a:xfrm>
            <a:off x="5712000" y="5326200"/>
            <a:ext cx="768000" cy="76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3" name="直線接點 11"/>
          <p:cNvCxnSpPr>
            <a:stCxn id="40" idx="3"/>
            <a:endCxn id="42" idx="1"/>
          </p:cNvCxnSpPr>
          <p:nvPr/>
        </p:nvCxnSpPr>
        <p:spPr>
          <a:xfrm>
            <a:off x="5040000" y="571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矩形 12"/>
          <p:cNvSpPr/>
          <p:nvPr/>
        </p:nvSpPr>
        <p:spPr>
          <a:xfrm>
            <a:off x="7152000" y="5326200"/>
            <a:ext cx="768000" cy="768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5" name="直線接點 13"/>
          <p:cNvCxnSpPr>
            <a:stCxn id="42" idx="3"/>
            <a:endCxn id="44" idx="1"/>
          </p:cNvCxnSpPr>
          <p:nvPr/>
        </p:nvCxnSpPr>
        <p:spPr>
          <a:xfrm>
            <a:off x="6480000" y="571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矩形 14"/>
          <p:cNvSpPr/>
          <p:nvPr/>
        </p:nvSpPr>
        <p:spPr>
          <a:xfrm>
            <a:off x="8592000" y="5326200"/>
            <a:ext cx="768000" cy="768000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7" name="直線接點 15"/>
          <p:cNvCxnSpPr>
            <a:stCxn id="44" idx="3"/>
            <a:endCxn id="46" idx="1"/>
          </p:cNvCxnSpPr>
          <p:nvPr/>
        </p:nvCxnSpPr>
        <p:spPr>
          <a:xfrm>
            <a:off x="7920000" y="5710200"/>
            <a:ext cx="672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矩形 16"/>
          <p:cNvSpPr/>
          <p:nvPr/>
        </p:nvSpPr>
        <p:spPr>
          <a:xfrm>
            <a:off x="10032000" y="5326200"/>
            <a:ext cx="768000" cy="768000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9" name="直線接點 17"/>
          <p:cNvCxnSpPr>
            <a:stCxn id="46" idx="3"/>
            <a:endCxn id="48" idx="1"/>
          </p:cNvCxnSpPr>
          <p:nvPr/>
        </p:nvCxnSpPr>
        <p:spPr>
          <a:xfrm>
            <a:off x="9360000" y="5710200"/>
            <a:ext cx="672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矩形 20"/>
          <p:cNvSpPr/>
          <p:nvPr/>
        </p:nvSpPr>
        <p:spPr>
          <a:xfrm>
            <a:off x="1392000" y="5326200"/>
            <a:ext cx="768000" cy="76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51" name="直線接點 22"/>
          <p:cNvCxnSpPr>
            <a:stCxn id="50" idx="3"/>
            <a:endCxn id="39" idx="1"/>
          </p:cNvCxnSpPr>
          <p:nvPr/>
        </p:nvCxnSpPr>
        <p:spPr>
          <a:xfrm>
            <a:off x="2160000" y="571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44"/>
          <p:cNvCxnSpPr>
            <a:stCxn id="60" idx="6"/>
            <a:endCxn id="61" idx="2"/>
          </p:cNvCxnSpPr>
          <p:nvPr/>
        </p:nvCxnSpPr>
        <p:spPr>
          <a:xfrm>
            <a:off x="3600000" y="427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46"/>
          <p:cNvCxnSpPr>
            <a:stCxn id="61" idx="6"/>
            <a:endCxn id="62" idx="2"/>
          </p:cNvCxnSpPr>
          <p:nvPr/>
        </p:nvCxnSpPr>
        <p:spPr>
          <a:xfrm>
            <a:off x="5040000" y="427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48"/>
          <p:cNvCxnSpPr>
            <a:stCxn id="62" idx="6"/>
            <a:endCxn id="63" idx="2"/>
          </p:cNvCxnSpPr>
          <p:nvPr/>
        </p:nvCxnSpPr>
        <p:spPr>
          <a:xfrm>
            <a:off x="6480000" y="427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0"/>
          <p:cNvCxnSpPr>
            <a:stCxn id="63" idx="6"/>
            <a:endCxn id="64" idx="2"/>
          </p:cNvCxnSpPr>
          <p:nvPr/>
        </p:nvCxnSpPr>
        <p:spPr>
          <a:xfrm>
            <a:off x="7920000" y="4270200"/>
            <a:ext cx="672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2"/>
          <p:cNvCxnSpPr>
            <a:stCxn id="64" idx="6"/>
            <a:endCxn id="65" idx="2"/>
          </p:cNvCxnSpPr>
          <p:nvPr/>
        </p:nvCxnSpPr>
        <p:spPr>
          <a:xfrm>
            <a:off x="9360000" y="4270200"/>
            <a:ext cx="672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4"/>
          <p:cNvCxnSpPr>
            <a:stCxn id="58" idx="6"/>
            <a:endCxn id="60" idx="2"/>
          </p:cNvCxnSpPr>
          <p:nvPr/>
        </p:nvCxnSpPr>
        <p:spPr>
          <a:xfrm>
            <a:off x="2160000" y="427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橢圓 55"/>
          <p:cNvSpPr/>
          <p:nvPr/>
        </p:nvSpPr>
        <p:spPr>
          <a:xfrm>
            <a:off x="1392000" y="388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0" name="橢圓 56"/>
          <p:cNvSpPr/>
          <p:nvPr/>
        </p:nvSpPr>
        <p:spPr>
          <a:xfrm>
            <a:off x="2832000" y="388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1" name="橢圓 57"/>
          <p:cNvSpPr/>
          <p:nvPr/>
        </p:nvSpPr>
        <p:spPr>
          <a:xfrm>
            <a:off x="4272000" y="388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2" name="橢圓 58"/>
          <p:cNvSpPr/>
          <p:nvPr/>
        </p:nvSpPr>
        <p:spPr>
          <a:xfrm>
            <a:off x="5712000" y="388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3" name="橢圓 59"/>
          <p:cNvSpPr/>
          <p:nvPr/>
        </p:nvSpPr>
        <p:spPr>
          <a:xfrm>
            <a:off x="7152000" y="388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4" name="橢圓 60"/>
          <p:cNvSpPr/>
          <p:nvPr/>
        </p:nvSpPr>
        <p:spPr>
          <a:xfrm>
            <a:off x="8592000" y="3886200"/>
            <a:ext cx="768000" cy="768000"/>
          </a:xfrm>
          <a:prstGeom prst="ellipse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5" name="橢圓 61"/>
          <p:cNvSpPr/>
          <p:nvPr/>
        </p:nvSpPr>
        <p:spPr>
          <a:xfrm>
            <a:off x="10032000" y="3886200"/>
            <a:ext cx="768000" cy="768000"/>
          </a:xfrm>
          <a:prstGeom prst="ellipse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6" name="直線接點 62"/>
          <p:cNvCxnSpPr>
            <a:stCxn id="58" idx="4"/>
            <a:endCxn id="50" idx="0"/>
          </p:cNvCxnSpPr>
          <p:nvPr/>
        </p:nvCxnSpPr>
        <p:spPr>
          <a:xfrm>
            <a:off x="1776000" y="4654200"/>
            <a:ext cx="0" cy="67200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65"/>
          <p:cNvCxnSpPr>
            <a:stCxn id="60" idx="4"/>
            <a:endCxn id="39" idx="0"/>
          </p:cNvCxnSpPr>
          <p:nvPr/>
        </p:nvCxnSpPr>
        <p:spPr>
          <a:xfrm>
            <a:off x="3216000" y="4654200"/>
            <a:ext cx="0" cy="67200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8"/>
          <p:cNvCxnSpPr>
            <a:stCxn id="61" idx="4"/>
            <a:endCxn id="40" idx="0"/>
          </p:cNvCxnSpPr>
          <p:nvPr/>
        </p:nvCxnSpPr>
        <p:spPr>
          <a:xfrm>
            <a:off x="4656000" y="4654200"/>
            <a:ext cx="0" cy="67200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直線接點 71"/>
          <p:cNvCxnSpPr>
            <a:stCxn id="62" idx="4"/>
            <a:endCxn id="42" idx="0"/>
          </p:cNvCxnSpPr>
          <p:nvPr/>
        </p:nvCxnSpPr>
        <p:spPr>
          <a:xfrm>
            <a:off x="6096000" y="4654200"/>
            <a:ext cx="0" cy="67200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74"/>
          <p:cNvCxnSpPr>
            <a:stCxn id="63" idx="4"/>
            <a:endCxn id="44" idx="0"/>
          </p:cNvCxnSpPr>
          <p:nvPr/>
        </p:nvCxnSpPr>
        <p:spPr>
          <a:xfrm>
            <a:off x="7536000" y="4654200"/>
            <a:ext cx="0" cy="672000"/>
          </a:xfrm>
          <a:prstGeom prst="line">
            <a:avLst/>
          </a:prstGeom>
          <a:ln w="76200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直線接點 77"/>
          <p:cNvCxnSpPr>
            <a:stCxn id="64" idx="4"/>
            <a:endCxn id="46" idx="0"/>
          </p:cNvCxnSpPr>
          <p:nvPr/>
        </p:nvCxnSpPr>
        <p:spPr>
          <a:xfrm>
            <a:off x="8976000" y="4654200"/>
            <a:ext cx="0" cy="67200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直線接點 80"/>
          <p:cNvCxnSpPr>
            <a:stCxn id="65" idx="4"/>
            <a:endCxn id="48" idx="0"/>
          </p:cNvCxnSpPr>
          <p:nvPr/>
        </p:nvCxnSpPr>
        <p:spPr>
          <a:xfrm>
            <a:off x="10416000" y="4654200"/>
            <a:ext cx="0" cy="67200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00C5BABC-9C56-4F20-9F00-4EC0120F7D2D}"/>
              </a:ext>
            </a:extLst>
          </p:cNvPr>
          <p:cNvGrpSpPr/>
          <p:nvPr/>
        </p:nvGrpSpPr>
        <p:grpSpPr>
          <a:xfrm>
            <a:off x="2519842" y="312427"/>
            <a:ext cx="3870995" cy="2609029"/>
            <a:chOff x="3580648" y="3193123"/>
            <a:chExt cx="2539880" cy="1711865"/>
          </a:xfrm>
        </p:grpSpPr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610CA4CC-8B2E-4B5D-8C63-74974211D5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grayscl/>
            </a:blip>
            <a:srcRect l="53300" t="57688"/>
            <a:stretch/>
          </p:blipFill>
          <p:spPr>
            <a:xfrm>
              <a:off x="3580648" y="3334651"/>
              <a:ext cx="2539880" cy="1570337"/>
            </a:xfrm>
            <a:prstGeom prst="rect">
              <a:avLst/>
            </a:prstGeom>
            <a:noFill/>
            <a:scene3d>
              <a:camera prst="isometricOffAxis1Top"/>
              <a:lightRig rig="threePt" dir="t"/>
            </a:scene3d>
          </p:spPr>
        </p:pic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F3D541BB-D001-49E3-B9FA-1EFBED3FE1A6}"/>
                </a:ext>
              </a:extLst>
            </p:cNvPr>
            <p:cNvGrpSpPr/>
            <p:nvPr/>
          </p:nvGrpSpPr>
          <p:grpSpPr>
            <a:xfrm>
              <a:off x="4893069" y="3482701"/>
              <a:ext cx="341883" cy="786528"/>
              <a:chOff x="1166562" y="2277979"/>
              <a:chExt cx="391496" cy="1371600"/>
            </a:xfrm>
          </p:grpSpPr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5DDD2731-C251-46BA-811A-897AF9B2E8C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2870C675-1097-47A3-8CD5-13399422E18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71FA6138-7645-4A23-8CB0-34C6FA6921C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422D3EF0-C17F-4D4F-A5A4-8E3265CB4BDB}"/>
                </a:ext>
              </a:extLst>
            </p:cNvPr>
            <p:cNvGrpSpPr/>
            <p:nvPr/>
          </p:nvGrpSpPr>
          <p:grpSpPr>
            <a:xfrm>
              <a:off x="5645667" y="3488591"/>
              <a:ext cx="341883" cy="693245"/>
              <a:chOff x="1166562" y="2277979"/>
              <a:chExt cx="391496" cy="1371600"/>
            </a:xfrm>
          </p:grpSpPr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63033041-1C29-4787-910C-BDE34F94F93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4F045F01-1D56-421A-A2D8-D4D8446C172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0EA5678A-A15A-490C-B1CF-A54B7573726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61A1C84A-3B80-4957-9BED-B2857F48A68C}"/>
                </a:ext>
              </a:extLst>
            </p:cNvPr>
            <p:cNvGrpSpPr/>
            <p:nvPr/>
          </p:nvGrpSpPr>
          <p:grpSpPr>
            <a:xfrm>
              <a:off x="3812524" y="3898699"/>
              <a:ext cx="341883" cy="564019"/>
              <a:chOff x="1166562" y="2277979"/>
              <a:chExt cx="391496" cy="1371600"/>
            </a:xfrm>
          </p:grpSpPr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3EAD943-99E6-466C-AD5D-2081C2D238F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66C8B51A-BBFB-43FC-AE40-62744BD6725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4DC67677-8B43-49A3-A132-5B1D269C936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414EF122-CB3B-4E23-8823-9C5EF1327E09}"/>
                </a:ext>
              </a:extLst>
            </p:cNvPr>
            <p:cNvGrpSpPr/>
            <p:nvPr/>
          </p:nvGrpSpPr>
          <p:grpSpPr>
            <a:xfrm>
              <a:off x="4540508" y="3904116"/>
              <a:ext cx="341883" cy="420316"/>
              <a:chOff x="1166562" y="2277979"/>
              <a:chExt cx="391496" cy="1371600"/>
            </a:xfrm>
          </p:grpSpPr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CAF3E865-BCAE-48C1-9491-616C1F38D87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64398B9C-5A3E-4BCC-A5A4-F8E4D614692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E20C62DC-D197-41C4-B08B-E0832903184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Rounded Rectangle 464">
              <a:extLst>
                <a:ext uri="{FF2B5EF4-FFF2-40B4-BE49-F238E27FC236}">
                  <a16:creationId xmlns:a16="http://schemas.microsoft.com/office/drawing/2014/main" id="{15BDE04C-E4C8-459F-9539-39D6906CD867}"/>
                </a:ext>
              </a:extLst>
            </p:cNvPr>
            <p:cNvSpPr/>
            <p:nvPr/>
          </p:nvSpPr>
          <p:spPr bwMode="auto">
            <a:xfrm>
              <a:off x="4121149" y="3193123"/>
              <a:ext cx="279415" cy="283929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79" name="Rounded Rectangle 465">
              <a:extLst>
                <a:ext uri="{FF2B5EF4-FFF2-40B4-BE49-F238E27FC236}">
                  <a16:creationId xmlns:a16="http://schemas.microsoft.com/office/drawing/2014/main" id="{F965EEF8-F8D1-460C-8735-79995D27BB26}"/>
                </a:ext>
              </a:extLst>
            </p:cNvPr>
            <p:cNvSpPr/>
            <p:nvPr/>
          </p:nvSpPr>
          <p:spPr bwMode="auto">
            <a:xfrm>
              <a:off x="5010345" y="3193123"/>
              <a:ext cx="279415" cy="283929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80" name="Rounded Rectangle 466">
              <a:extLst>
                <a:ext uri="{FF2B5EF4-FFF2-40B4-BE49-F238E27FC236}">
                  <a16:creationId xmlns:a16="http://schemas.microsoft.com/office/drawing/2014/main" id="{07D85433-820A-4E9A-B188-C670CDC6A775}"/>
                </a:ext>
              </a:extLst>
            </p:cNvPr>
            <p:cNvSpPr/>
            <p:nvPr/>
          </p:nvSpPr>
          <p:spPr bwMode="auto">
            <a:xfrm>
              <a:off x="5737285" y="3193123"/>
              <a:ext cx="279415" cy="283929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81" name="Rounded Rectangle 470">
              <a:extLst>
                <a:ext uri="{FF2B5EF4-FFF2-40B4-BE49-F238E27FC236}">
                  <a16:creationId xmlns:a16="http://schemas.microsoft.com/office/drawing/2014/main" id="{8519B043-63E6-4ECD-AE64-1FB8E550A3B6}"/>
                </a:ext>
              </a:extLst>
            </p:cNvPr>
            <p:cNvSpPr/>
            <p:nvPr/>
          </p:nvSpPr>
          <p:spPr bwMode="auto">
            <a:xfrm>
              <a:off x="3886409" y="3597928"/>
              <a:ext cx="279415" cy="283929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82" name="Rounded Rectangle 471">
              <a:extLst>
                <a:ext uri="{FF2B5EF4-FFF2-40B4-BE49-F238E27FC236}">
                  <a16:creationId xmlns:a16="http://schemas.microsoft.com/office/drawing/2014/main" id="{A55B8CDE-DC75-4CAD-A165-1849E5836482}"/>
                </a:ext>
              </a:extLst>
            </p:cNvPr>
            <p:cNvSpPr/>
            <p:nvPr/>
          </p:nvSpPr>
          <p:spPr bwMode="auto">
            <a:xfrm>
              <a:off x="4613349" y="3597928"/>
              <a:ext cx="279415" cy="283929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A808FC28-FC22-4E01-B442-77D659BECB12}"/>
                </a:ext>
              </a:extLst>
            </p:cNvPr>
            <p:cNvCxnSpPr>
              <a:cxnSpLocks/>
              <a:stCxn id="82" idx="1"/>
              <a:endCxn id="81" idx="3"/>
            </p:cNvCxnSpPr>
            <p:nvPr/>
          </p:nvCxnSpPr>
          <p:spPr>
            <a:xfrm flipH="1">
              <a:off x="4165824" y="3739893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77FAAB47-967D-482F-860D-88195E36BDDF}"/>
                </a:ext>
              </a:extLst>
            </p:cNvPr>
            <p:cNvCxnSpPr>
              <a:stCxn id="78" idx="2"/>
              <a:endCxn id="81" idx="0"/>
            </p:cNvCxnSpPr>
            <p:nvPr/>
          </p:nvCxnSpPr>
          <p:spPr>
            <a:xfrm flipH="1">
              <a:off x="4026117" y="3477052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D8C32F23-A29D-497A-A30F-2274D3503ECE}"/>
                </a:ext>
              </a:extLst>
            </p:cNvPr>
            <p:cNvCxnSpPr>
              <a:stCxn id="82" idx="0"/>
              <a:endCxn id="78" idx="3"/>
            </p:cNvCxnSpPr>
            <p:nvPr/>
          </p:nvCxnSpPr>
          <p:spPr>
            <a:xfrm flipH="1" flipV="1">
              <a:off x="4400564" y="3335088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64B3FC04-6C18-4E9A-9820-5B102F405E52}"/>
                </a:ext>
              </a:extLst>
            </p:cNvPr>
            <p:cNvCxnSpPr>
              <a:stCxn id="79" idx="1"/>
              <a:endCxn id="78" idx="3"/>
            </p:cNvCxnSpPr>
            <p:nvPr/>
          </p:nvCxnSpPr>
          <p:spPr>
            <a:xfrm flipH="1">
              <a:off x="4400564" y="3335088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ACF1FA2B-6C4C-4D66-BE98-DB9774E3C573}"/>
                </a:ext>
              </a:extLst>
            </p:cNvPr>
            <p:cNvCxnSpPr>
              <a:stCxn id="80" idx="1"/>
              <a:endCxn id="79" idx="3"/>
            </p:cNvCxnSpPr>
            <p:nvPr/>
          </p:nvCxnSpPr>
          <p:spPr>
            <a:xfrm flipH="1">
              <a:off x="5289760" y="3335088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TextBox 99">
            <a:extLst>
              <a:ext uri="{FF2B5EF4-FFF2-40B4-BE49-F238E27FC236}">
                <a16:creationId xmlns:a16="http://schemas.microsoft.com/office/drawing/2014/main" id="{B164E7F9-F651-432D-9A17-9289402D6CA8}"/>
              </a:ext>
            </a:extLst>
          </p:cNvPr>
          <p:cNvSpPr txBox="1"/>
          <p:nvPr/>
        </p:nvSpPr>
        <p:spPr>
          <a:xfrm>
            <a:off x="3285770" y="2667152"/>
            <a:ext cx="24259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latin typeface="Arial Black" panose="020B0A04020102020204" pitchFamily="34" charset="0"/>
                <a:ea typeface="宋体"/>
                <a:cs typeface="Arial"/>
              </a:rPr>
              <a:t>Zoom into a patc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B1374D1E-6B4E-4361-A06F-30AE4BAB9F1A}"/>
              </a:ext>
            </a:extLst>
          </p:cNvPr>
          <p:cNvSpPr txBox="1"/>
          <p:nvPr/>
        </p:nvSpPr>
        <p:spPr>
          <a:xfrm>
            <a:off x="-158446" y="2192708"/>
            <a:ext cx="28515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(Overlapping) Patches are design choices</a:t>
            </a:r>
          </a:p>
        </p:txBody>
      </p:sp>
      <p:sp>
        <p:nvSpPr>
          <p:cNvPr id="102" name="矩形 6">
            <a:extLst>
              <a:ext uri="{FF2B5EF4-FFF2-40B4-BE49-F238E27FC236}">
                <a16:creationId xmlns:a16="http://schemas.microsoft.com/office/drawing/2014/main" id="{01EDA62D-F117-4493-8189-51ECA4061822}"/>
              </a:ext>
            </a:extLst>
          </p:cNvPr>
          <p:cNvSpPr/>
          <p:nvPr/>
        </p:nvSpPr>
        <p:spPr>
          <a:xfrm>
            <a:off x="7257186" y="2312843"/>
            <a:ext cx="3623877" cy="615553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609585"/>
            <a:r>
              <a:rPr lang="en-US" altLang="zh-TW" sz="3200" b="1" dirty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prstClr val="black"/>
                </a:solidFill>
                <a:latin typeface="Calibri"/>
              </a:rPr>
              <a:t>Everything localized</a:t>
            </a:r>
            <a:endParaRPr lang="zh-TW" altLang="en-US" sz="3200" b="1" dirty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5902905"/>
      </p:ext>
    </p:extLst>
  </p:cSld>
  <p:clrMapOvr>
    <a:masterClrMapping/>
  </p:clrMapOvr>
  <p:transition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"/>
          <p:cNvSpPr/>
          <p:nvPr/>
        </p:nvSpPr>
        <p:spPr>
          <a:xfrm>
            <a:off x="2614200" y="3886200"/>
            <a:ext cx="768000" cy="76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矩形 4"/>
          <p:cNvSpPr/>
          <p:nvPr/>
        </p:nvSpPr>
        <p:spPr>
          <a:xfrm>
            <a:off x="4054200" y="3886200"/>
            <a:ext cx="768000" cy="76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1" name="直線接點 5"/>
          <p:cNvCxnSpPr>
            <a:stCxn id="39" idx="3"/>
            <a:endCxn id="40" idx="1"/>
          </p:cNvCxnSpPr>
          <p:nvPr/>
        </p:nvCxnSpPr>
        <p:spPr>
          <a:xfrm>
            <a:off x="3382200" y="427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矩形 10"/>
          <p:cNvSpPr/>
          <p:nvPr/>
        </p:nvSpPr>
        <p:spPr>
          <a:xfrm>
            <a:off x="5494200" y="3886200"/>
            <a:ext cx="768000" cy="76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3" name="直線接點 11"/>
          <p:cNvCxnSpPr>
            <a:stCxn id="40" idx="3"/>
            <a:endCxn id="42" idx="1"/>
          </p:cNvCxnSpPr>
          <p:nvPr/>
        </p:nvCxnSpPr>
        <p:spPr>
          <a:xfrm>
            <a:off x="4822200" y="427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矩形 12"/>
          <p:cNvSpPr/>
          <p:nvPr/>
        </p:nvSpPr>
        <p:spPr>
          <a:xfrm>
            <a:off x="6934200" y="3886200"/>
            <a:ext cx="768000" cy="768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5" name="直線接點 13"/>
          <p:cNvCxnSpPr>
            <a:stCxn id="42" idx="3"/>
            <a:endCxn id="44" idx="1"/>
          </p:cNvCxnSpPr>
          <p:nvPr/>
        </p:nvCxnSpPr>
        <p:spPr>
          <a:xfrm>
            <a:off x="6262200" y="427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矩形 14"/>
          <p:cNvSpPr/>
          <p:nvPr/>
        </p:nvSpPr>
        <p:spPr>
          <a:xfrm>
            <a:off x="8374200" y="3886200"/>
            <a:ext cx="768000" cy="768000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7" name="直線接點 15"/>
          <p:cNvCxnSpPr>
            <a:stCxn id="44" idx="3"/>
            <a:endCxn id="46" idx="1"/>
          </p:cNvCxnSpPr>
          <p:nvPr/>
        </p:nvCxnSpPr>
        <p:spPr>
          <a:xfrm>
            <a:off x="7702200" y="4270200"/>
            <a:ext cx="672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矩形 16"/>
          <p:cNvSpPr/>
          <p:nvPr/>
        </p:nvSpPr>
        <p:spPr>
          <a:xfrm>
            <a:off x="9814200" y="3886200"/>
            <a:ext cx="768000" cy="768000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9" name="直線接點 17"/>
          <p:cNvCxnSpPr>
            <a:stCxn id="46" idx="3"/>
            <a:endCxn id="48" idx="1"/>
          </p:cNvCxnSpPr>
          <p:nvPr/>
        </p:nvCxnSpPr>
        <p:spPr>
          <a:xfrm>
            <a:off x="9142200" y="4270200"/>
            <a:ext cx="672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矩形 20"/>
          <p:cNvSpPr/>
          <p:nvPr/>
        </p:nvSpPr>
        <p:spPr>
          <a:xfrm>
            <a:off x="1174200" y="3886200"/>
            <a:ext cx="768000" cy="768000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51" name="直線接點 22"/>
          <p:cNvCxnSpPr>
            <a:stCxn id="50" idx="3"/>
            <a:endCxn id="39" idx="1"/>
          </p:cNvCxnSpPr>
          <p:nvPr/>
        </p:nvCxnSpPr>
        <p:spPr>
          <a:xfrm>
            <a:off x="1942200" y="427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44"/>
          <p:cNvCxnSpPr>
            <a:stCxn id="60" idx="6"/>
            <a:endCxn id="61" idx="2"/>
          </p:cNvCxnSpPr>
          <p:nvPr/>
        </p:nvCxnSpPr>
        <p:spPr>
          <a:xfrm>
            <a:off x="3382200" y="283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46"/>
          <p:cNvCxnSpPr>
            <a:stCxn id="61" idx="6"/>
            <a:endCxn id="62" idx="2"/>
          </p:cNvCxnSpPr>
          <p:nvPr/>
        </p:nvCxnSpPr>
        <p:spPr>
          <a:xfrm>
            <a:off x="4822200" y="283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48"/>
          <p:cNvCxnSpPr>
            <a:stCxn id="62" idx="6"/>
            <a:endCxn id="63" idx="2"/>
          </p:cNvCxnSpPr>
          <p:nvPr/>
        </p:nvCxnSpPr>
        <p:spPr>
          <a:xfrm>
            <a:off x="6262200" y="283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0"/>
          <p:cNvCxnSpPr>
            <a:stCxn id="63" idx="6"/>
            <a:endCxn id="64" idx="2"/>
          </p:cNvCxnSpPr>
          <p:nvPr/>
        </p:nvCxnSpPr>
        <p:spPr>
          <a:xfrm>
            <a:off x="7702200" y="2830200"/>
            <a:ext cx="672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2"/>
          <p:cNvCxnSpPr>
            <a:stCxn id="64" idx="6"/>
            <a:endCxn id="65" idx="2"/>
          </p:cNvCxnSpPr>
          <p:nvPr/>
        </p:nvCxnSpPr>
        <p:spPr>
          <a:xfrm>
            <a:off x="9142200" y="2830200"/>
            <a:ext cx="672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4"/>
          <p:cNvCxnSpPr>
            <a:stCxn id="58" idx="6"/>
            <a:endCxn id="60" idx="2"/>
          </p:cNvCxnSpPr>
          <p:nvPr/>
        </p:nvCxnSpPr>
        <p:spPr>
          <a:xfrm>
            <a:off x="1942200" y="2830200"/>
            <a:ext cx="672000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橢圓 55"/>
          <p:cNvSpPr/>
          <p:nvPr/>
        </p:nvSpPr>
        <p:spPr>
          <a:xfrm>
            <a:off x="1174200" y="244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0" name="橢圓 56"/>
          <p:cNvSpPr/>
          <p:nvPr/>
        </p:nvSpPr>
        <p:spPr>
          <a:xfrm>
            <a:off x="2614200" y="244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1" name="橢圓 57"/>
          <p:cNvSpPr/>
          <p:nvPr/>
        </p:nvSpPr>
        <p:spPr>
          <a:xfrm>
            <a:off x="4054200" y="244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2" name="橢圓 58"/>
          <p:cNvSpPr/>
          <p:nvPr/>
        </p:nvSpPr>
        <p:spPr>
          <a:xfrm>
            <a:off x="5494200" y="244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3" name="橢圓 59"/>
          <p:cNvSpPr/>
          <p:nvPr/>
        </p:nvSpPr>
        <p:spPr>
          <a:xfrm>
            <a:off x="6934200" y="2446200"/>
            <a:ext cx="768000" cy="768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4" name="橢圓 60"/>
          <p:cNvSpPr/>
          <p:nvPr/>
        </p:nvSpPr>
        <p:spPr>
          <a:xfrm>
            <a:off x="8374200" y="2446200"/>
            <a:ext cx="768000" cy="768000"/>
          </a:xfrm>
          <a:prstGeom prst="ellipse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5" name="橢圓 61"/>
          <p:cNvSpPr/>
          <p:nvPr/>
        </p:nvSpPr>
        <p:spPr>
          <a:xfrm>
            <a:off x="9814200" y="2446200"/>
            <a:ext cx="768000" cy="768000"/>
          </a:xfrm>
          <a:prstGeom prst="ellipse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6" name="直線接點 62"/>
          <p:cNvCxnSpPr>
            <a:stCxn id="58" idx="4"/>
            <a:endCxn id="50" idx="0"/>
          </p:cNvCxnSpPr>
          <p:nvPr/>
        </p:nvCxnSpPr>
        <p:spPr>
          <a:xfrm>
            <a:off x="1558200" y="3214200"/>
            <a:ext cx="0" cy="67200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65"/>
          <p:cNvCxnSpPr>
            <a:stCxn id="60" idx="4"/>
            <a:endCxn id="39" idx="0"/>
          </p:cNvCxnSpPr>
          <p:nvPr/>
        </p:nvCxnSpPr>
        <p:spPr>
          <a:xfrm>
            <a:off x="2998200" y="3214200"/>
            <a:ext cx="0" cy="67200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8"/>
          <p:cNvCxnSpPr>
            <a:stCxn id="61" idx="4"/>
            <a:endCxn id="40" idx="0"/>
          </p:cNvCxnSpPr>
          <p:nvPr/>
        </p:nvCxnSpPr>
        <p:spPr>
          <a:xfrm>
            <a:off x="4438200" y="3214200"/>
            <a:ext cx="0" cy="67200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直線接點 71"/>
          <p:cNvCxnSpPr>
            <a:stCxn id="62" idx="4"/>
            <a:endCxn id="42" idx="0"/>
          </p:cNvCxnSpPr>
          <p:nvPr/>
        </p:nvCxnSpPr>
        <p:spPr>
          <a:xfrm>
            <a:off x="5878200" y="3214200"/>
            <a:ext cx="0" cy="672000"/>
          </a:xfrm>
          <a:prstGeom prst="line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74"/>
          <p:cNvCxnSpPr>
            <a:stCxn id="63" idx="4"/>
            <a:endCxn id="44" idx="0"/>
          </p:cNvCxnSpPr>
          <p:nvPr/>
        </p:nvCxnSpPr>
        <p:spPr>
          <a:xfrm>
            <a:off x="7318200" y="3214200"/>
            <a:ext cx="0" cy="672000"/>
          </a:xfrm>
          <a:prstGeom prst="line">
            <a:avLst/>
          </a:prstGeom>
          <a:ln w="76200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直線接點 77"/>
          <p:cNvCxnSpPr>
            <a:stCxn id="64" idx="4"/>
            <a:endCxn id="46" idx="0"/>
          </p:cNvCxnSpPr>
          <p:nvPr/>
        </p:nvCxnSpPr>
        <p:spPr>
          <a:xfrm>
            <a:off x="8758200" y="3214200"/>
            <a:ext cx="0" cy="67200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直線接點 80"/>
          <p:cNvCxnSpPr>
            <a:stCxn id="65" idx="4"/>
            <a:endCxn id="48" idx="0"/>
          </p:cNvCxnSpPr>
          <p:nvPr/>
        </p:nvCxnSpPr>
        <p:spPr>
          <a:xfrm>
            <a:off x="10198200" y="3214200"/>
            <a:ext cx="0" cy="67200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02" name="矩形 6">
            <a:extLst>
              <a:ext uri="{FF2B5EF4-FFF2-40B4-BE49-F238E27FC236}">
                <a16:creationId xmlns:a16="http://schemas.microsoft.com/office/drawing/2014/main" id="{01EDA62D-F117-4493-8189-51ECA4061822}"/>
              </a:ext>
            </a:extLst>
          </p:cNvPr>
          <p:cNvSpPr/>
          <p:nvPr/>
        </p:nvSpPr>
        <p:spPr>
          <a:xfrm>
            <a:off x="8358158" y="335795"/>
            <a:ext cx="3623877" cy="615553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609585"/>
            <a:r>
              <a:rPr lang="en-US" altLang="zh-TW" sz="3200" b="1" dirty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prstClr val="black"/>
                </a:solidFill>
                <a:latin typeface="Calibri"/>
              </a:rPr>
              <a:t>Everything localized</a:t>
            </a:r>
            <a:endParaRPr lang="zh-TW" altLang="en-US" sz="3200" b="1" dirty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8" name="矩形 6">
            <a:extLst>
              <a:ext uri="{FF2B5EF4-FFF2-40B4-BE49-F238E27FC236}">
                <a16:creationId xmlns:a16="http://schemas.microsoft.com/office/drawing/2014/main" id="{7B1A74AA-5E87-481F-BEAE-1C9D55F71CAD}"/>
              </a:ext>
            </a:extLst>
          </p:cNvPr>
          <p:cNvSpPr/>
          <p:nvPr/>
        </p:nvSpPr>
        <p:spPr>
          <a:xfrm>
            <a:off x="3016385" y="1602900"/>
            <a:ext cx="3077510" cy="615553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609585"/>
            <a:r>
              <a:rPr lang="en-US" altLang="zh-TW" sz="3200" b="1" dirty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prstClr val="black"/>
                </a:solidFill>
                <a:latin typeface="Calibri"/>
              </a:rPr>
              <a:t>Control localized</a:t>
            </a:r>
            <a:endParaRPr lang="zh-TW" altLang="en-US" sz="3200" b="1" dirty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9" name="矩形 6">
            <a:extLst>
              <a:ext uri="{FF2B5EF4-FFF2-40B4-BE49-F238E27FC236}">
                <a16:creationId xmlns:a16="http://schemas.microsoft.com/office/drawing/2014/main" id="{D58A9A4F-4CDD-4FA6-9ED8-F474F220E110}"/>
              </a:ext>
            </a:extLst>
          </p:cNvPr>
          <p:cNvSpPr/>
          <p:nvPr/>
        </p:nvSpPr>
        <p:spPr>
          <a:xfrm>
            <a:off x="2708499" y="5094647"/>
            <a:ext cx="3862340" cy="615553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609585"/>
            <a:r>
              <a:rPr lang="en-US" altLang="zh-TW" sz="3200" b="1" dirty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prstClr val="black"/>
                </a:solidFill>
                <a:latin typeface="Calibri"/>
              </a:rPr>
              <a:t>Disturbance localized</a:t>
            </a:r>
            <a:endParaRPr lang="zh-TW" altLang="en-US" sz="3200" b="1" dirty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64443263"/>
      </p:ext>
    </p:extLst>
  </p:cSld>
  <p:clrMapOvr>
    <a:masterClrMapping/>
  </p:clrMapOvr>
  <p:transition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4554634" y="254000"/>
            <a:ext cx="3006721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en-US" sz="4267" dirty="0">
                <a:solidFill>
                  <a:prstClr val="black"/>
                </a:solidFill>
                <a:latin typeface="Calibri"/>
              </a:rPr>
              <a:t>Localizabilit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40000" y="2325000"/>
            <a:ext cx="9408000" cy="2208000"/>
            <a:chOff x="1080000" y="3780000"/>
            <a:chExt cx="7056000" cy="1656000"/>
          </a:xfrm>
        </p:grpSpPr>
        <p:sp>
          <p:nvSpPr>
            <p:cNvPr id="39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1" name="直線接點 5"/>
            <p:cNvCxnSpPr>
              <a:stCxn id="39" idx="3"/>
              <a:endCxn id="40" idx="1"/>
            </p:cNvCxnSpPr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3" name="直線接點 11"/>
            <p:cNvCxnSpPr>
              <a:stCxn id="40" idx="3"/>
              <a:endCxn id="42" idx="1"/>
            </p:cNvCxnSpPr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5" name="直線接點 13"/>
            <p:cNvCxnSpPr>
              <a:stCxn id="42" idx="3"/>
              <a:endCxn id="44" idx="1"/>
            </p:cNvCxnSpPr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7" name="直線接點 15"/>
            <p:cNvCxnSpPr>
              <a:stCxn id="44" idx="3"/>
              <a:endCxn id="46" idx="1"/>
            </p:cNvCxnSpPr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9" name="直線接點 17"/>
            <p:cNvCxnSpPr>
              <a:stCxn id="46" idx="3"/>
              <a:endCxn id="48" idx="1"/>
            </p:cNvCxnSpPr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51" name="直線接點 22"/>
            <p:cNvCxnSpPr>
              <a:stCxn id="50" idx="3"/>
              <a:endCxn id="39" idx="1"/>
            </p:cNvCxnSpPr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接點 44"/>
            <p:cNvCxnSpPr>
              <a:stCxn id="60" idx="6"/>
              <a:endCxn id="61" idx="2"/>
            </p:cNvCxnSpPr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46"/>
            <p:cNvCxnSpPr>
              <a:stCxn id="61" idx="6"/>
              <a:endCxn id="62" idx="2"/>
            </p:cNvCxnSpPr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接點 48"/>
            <p:cNvCxnSpPr>
              <a:stCxn id="62" idx="6"/>
              <a:endCxn id="63" idx="2"/>
            </p:cNvCxnSpPr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50"/>
            <p:cNvCxnSpPr>
              <a:stCxn id="63" idx="6"/>
              <a:endCxn id="64" idx="2"/>
            </p:cNvCxnSpPr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接點 52"/>
            <p:cNvCxnSpPr>
              <a:stCxn id="64" idx="6"/>
              <a:endCxn id="65" idx="2"/>
            </p:cNvCxnSpPr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接點 54"/>
            <p:cNvCxnSpPr>
              <a:stCxn id="58" idx="6"/>
              <a:endCxn id="60" idx="2"/>
            </p:cNvCxnSpPr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2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5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85"/>
              <a:endParaRPr lang="zh-TW" alt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66" name="直線接點 62"/>
            <p:cNvCxnSpPr>
              <a:stCxn id="58" idx="4"/>
              <a:endCxn id="50" idx="0"/>
            </p:cNvCxnSpPr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接點 65"/>
            <p:cNvCxnSpPr>
              <a:stCxn id="60" idx="4"/>
              <a:endCxn id="39" idx="0"/>
            </p:cNvCxnSpPr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68"/>
            <p:cNvCxnSpPr>
              <a:stCxn id="61" idx="4"/>
              <a:endCxn id="40" idx="0"/>
            </p:cNvCxnSpPr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71"/>
            <p:cNvCxnSpPr>
              <a:stCxn id="62" idx="4"/>
              <a:endCxn id="42" idx="0"/>
            </p:cNvCxnSpPr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74"/>
            <p:cNvCxnSpPr>
              <a:stCxn id="63" idx="4"/>
              <a:endCxn id="44" idx="0"/>
            </p:cNvCxnSpPr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7"/>
            <p:cNvCxnSpPr>
              <a:stCxn id="64" idx="4"/>
              <a:endCxn id="46" idx="0"/>
            </p:cNvCxnSpPr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接點 80"/>
            <p:cNvCxnSpPr>
              <a:stCxn id="65" idx="4"/>
              <a:endCxn id="48" idx="0"/>
            </p:cNvCxnSpPr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矩形 6"/>
          <p:cNvSpPr/>
          <p:nvPr/>
        </p:nvSpPr>
        <p:spPr>
          <a:xfrm>
            <a:off x="6073689" y="4746802"/>
            <a:ext cx="5132623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609585"/>
            <a:r>
              <a:rPr lang="en-US" altLang="zh-TW" sz="7200" b="1" i="1" dirty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prstClr val="black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Localized FIR</a:t>
            </a:r>
            <a:endParaRPr lang="zh-TW" altLang="en-US" sz="7200" b="1" i="1" dirty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prstClr val="black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2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6878931"/>
      </p:ext>
    </p:extLst>
  </p:cSld>
  <p:clrMapOvr>
    <a:masterClrMapping/>
  </p:clrMapOvr>
  <p:transition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矩形 3"/>
          <p:cNvSpPr/>
          <p:nvPr/>
        </p:nvSpPr>
        <p:spPr>
          <a:xfrm>
            <a:off x="288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4" name="矩形 4"/>
          <p:cNvSpPr/>
          <p:nvPr/>
        </p:nvSpPr>
        <p:spPr>
          <a:xfrm>
            <a:off x="432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5" name="直線接點 5"/>
          <p:cNvCxnSpPr>
            <a:stCxn id="73" idx="3"/>
            <a:endCxn id="74" idx="1"/>
          </p:cNvCxnSpPr>
          <p:nvPr/>
        </p:nvCxnSpPr>
        <p:spPr>
          <a:xfrm>
            <a:off x="364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矩形 10"/>
          <p:cNvSpPr/>
          <p:nvPr/>
        </p:nvSpPr>
        <p:spPr>
          <a:xfrm>
            <a:off x="576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7" name="直線接點 11"/>
          <p:cNvCxnSpPr>
            <a:stCxn id="74" idx="3"/>
            <a:endCxn id="76" idx="1"/>
          </p:cNvCxnSpPr>
          <p:nvPr/>
        </p:nvCxnSpPr>
        <p:spPr>
          <a:xfrm>
            <a:off x="508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矩形 12"/>
          <p:cNvSpPr/>
          <p:nvPr/>
        </p:nvSpPr>
        <p:spPr>
          <a:xfrm>
            <a:off x="720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9" name="直線接點 13"/>
          <p:cNvCxnSpPr>
            <a:stCxn id="76" idx="3"/>
            <a:endCxn id="78" idx="1"/>
          </p:cNvCxnSpPr>
          <p:nvPr/>
        </p:nvCxnSpPr>
        <p:spPr>
          <a:xfrm>
            <a:off x="652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矩形 14"/>
          <p:cNvSpPr/>
          <p:nvPr/>
        </p:nvSpPr>
        <p:spPr>
          <a:xfrm>
            <a:off x="864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1" name="直線接點 15"/>
          <p:cNvCxnSpPr>
            <a:stCxn id="78" idx="3"/>
            <a:endCxn id="80" idx="1"/>
          </p:cNvCxnSpPr>
          <p:nvPr/>
        </p:nvCxnSpPr>
        <p:spPr>
          <a:xfrm>
            <a:off x="796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矩形 16"/>
          <p:cNvSpPr/>
          <p:nvPr/>
        </p:nvSpPr>
        <p:spPr>
          <a:xfrm>
            <a:off x="1008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3" name="直線接點 17"/>
          <p:cNvCxnSpPr>
            <a:stCxn id="80" idx="3"/>
            <a:endCxn id="82" idx="1"/>
          </p:cNvCxnSpPr>
          <p:nvPr/>
        </p:nvCxnSpPr>
        <p:spPr>
          <a:xfrm>
            <a:off x="940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矩形 20"/>
          <p:cNvSpPr/>
          <p:nvPr/>
        </p:nvSpPr>
        <p:spPr>
          <a:xfrm>
            <a:off x="144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5" name="直線接點 22"/>
          <p:cNvCxnSpPr>
            <a:stCxn id="84" idx="3"/>
            <a:endCxn id="73" idx="1"/>
          </p:cNvCxnSpPr>
          <p:nvPr/>
        </p:nvCxnSpPr>
        <p:spPr>
          <a:xfrm>
            <a:off x="220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直線接點 44"/>
          <p:cNvCxnSpPr>
            <a:stCxn id="93" idx="6"/>
            <a:endCxn id="94" idx="2"/>
          </p:cNvCxnSpPr>
          <p:nvPr/>
        </p:nvCxnSpPr>
        <p:spPr>
          <a:xfrm>
            <a:off x="364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直線接點 46"/>
          <p:cNvCxnSpPr>
            <a:stCxn id="94" idx="6"/>
            <a:endCxn id="95" idx="2"/>
          </p:cNvCxnSpPr>
          <p:nvPr/>
        </p:nvCxnSpPr>
        <p:spPr>
          <a:xfrm>
            <a:off x="508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直線接點 48"/>
          <p:cNvCxnSpPr>
            <a:stCxn id="95" idx="6"/>
            <a:endCxn id="96" idx="2"/>
          </p:cNvCxnSpPr>
          <p:nvPr/>
        </p:nvCxnSpPr>
        <p:spPr>
          <a:xfrm>
            <a:off x="652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直線接點 50"/>
          <p:cNvCxnSpPr>
            <a:stCxn id="96" idx="6"/>
            <a:endCxn id="97" idx="2"/>
          </p:cNvCxnSpPr>
          <p:nvPr/>
        </p:nvCxnSpPr>
        <p:spPr>
          <a:xfrm>
            <a:off x="796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直線接點 52"/>
          <p:cNvCxnSpPr>
            <a:stCxn id="97" idx="6"/>
            <a:endCxn id="98" idx="2"/>
          </p:cNvCxnSpPr>
          <p:nvPr/>
        </p:nvCxnSpPr>
        <p:spPr>
          <a:xfrm>
            <a:off x="940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直線接點 54"/>
          <p:cNvCxnSpPr>
            <a:stCxn id="92" idx="6"/>
            <a:endCxn id="93" idx="2"/>
          </p:cNvCxnSpPr>
          <p:nvPr/>
        </p:nvCxnSpPr>
        <p:spPr>
          <a:xfrm>
            <a:off x="220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" name="橢圓 55"/>
          <p:cNvSpPr/>
          <p:nvPr/>
        </p:nvSpPr>
        <p:spPr>
          <a:xfrm>
            <a:off x="144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3" name="橢圓 56"/>
          <p:cNvSpPr/>
          <p:nvPr/>
        </p:nvSpPr>
        <p:spPr>
          <a:xfrm>
            <a:off x="288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4" name="橢圓 57"/>
          <p:cNvSpPr/>
          <p:nvPr/>
        </p:nvSpPr>
        <p:spPr>
          <a:xfrm>
            <a:off x="432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5" name="橢圓 58"/>
          <p:cNvSpPr/>
          <p:nvPr/>
        </p:nvSpPr>
        <p:spPr>
          <a:xfrm>
            <a:off x="576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6" name="橢圓 59"/>
          <p:cNvSpPr/>
          <p:nvPr/>
        </p:nvSpPr>
        <p:spPr>
          <a:xfrm>
            <a:off x="720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7" name="橢圓 60"/>
          <p:cNvSpPr/>
          <p:nvPr/>
        </p:nvSpPr>
        <p:spPr>
          <a:xfrm>
            <a:off x="864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8" name="橢圓 61"/>
          <p:cNvSpPr/>
          <p:nvPr/>
        </p:nvSpPr>
        <p:spPr>
          <a:xfrm>
            <a:off x="1008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99" name="直線接點 62"/>
          <p:cNvCxnSpPr>
            <a:stCxn id="92" idx="4"/>
            <a:endCxn id="84" idx="0"/>
          </p:cNvCxnSpPr>
          <p:nvPr/>
        </p:nvCxnSpPr>
        <p:spPr>
          <a:xfrm>
            <a:off x="182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直線接點 65"/>
          <p:cNvCxnSpPr>
            <a:stCxn id="93" idx="4"/>
            <a:endCxn id="73" idx="0"/>
          </p:cNvCxnSpPr>
          <p:nvPr/>
        </p:nvCxnSpPr>
        <p:spPr>
          <a:xfrm>
            <a:off x="326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直線接點 68"/>
          <p:cNvCxnSpPr>
            <a:stCxn id="94" idx="4"/>
            <a:endCxn id="74" idx="0"/>
          </p:cNvCxnSpPr>
          <p:nvPr/>
        </p:nvCxnSpPr>
        <p:spPr>
          <a:xfrm>
            <a:off x="470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直線接點 71"/>
          <p:cNvCxnSpPr>
            <a:stCxn id="95" idx="4"/>
            <a:endCxn id="76" idx="0"/>
          </p:cNvCxnSpPr>
          <p:nvPr/>
        </p:nvCxnSpPr>
        <p:spPr>
          <a:xfrm>
            <a:off x="614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直線接點 74"/>
          <p:cNvCxnSpPr>
            <a:stCxn id="96" idx="4"/>
            <a:endCxn id="78" idx="0"/>
          </p:cNvCxnSpPr>
          <p:nvPr/>
        </p:nvCxnSpPr>
        <p:spPr>
          <a:xfrm>
            <a:off x="758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直線接點 77"/>
          <p:cNvCxnSpPr>
            <a:stCxn id="97" idx="4"/>
            <a:endCxn id="80" idx="0"/>
          </p:cNvCxnSpPr>
          <p:nvPr/>
        </p:nvCxnSpPr>
        <p:spPr>
          <a:xfrm>
            <a:off x="902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直線接點 80"/>
          <p:cNvCxnSpPr>
            <a:stCxn id="98" idx="4"/>
            <a:endCxn id="82" idx="0"/>
          </p:cNvCxnSpPr>
          <p:nvPr/>
        </p:nvCxnSpPr>
        <p:spPr>
          <a:xfrm>
            <a:off x="1046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531225" y="1209925"/>
            <a:ext cx="2141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dirty="0">
                <a:solidFill>
                  <a:srgbClr val="0000FA"/>
                </a:solidFill>
                <a:latin typeface="Arial Black" panose="020B0A04020102020204" pitchFamily="34" charset="0"/>
              </a:rPr>
              <a:t>Controll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123743" y="4953000"/>
            <a:ext cx="2956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dirty="0">
                <a:solidFill>
                  <a:srgbClr val="008000"/>
                </a:solidFill>
                <a:latin typeface="Arial Black" panose="020B0A04020102020204" pitchFamily="34" charset="0"/>
              </a:rPr>
              <a:t>Physical pl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50214" y="2909841"/>
            <a:ext cx="1433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prstClr val="black"/>
                </a:solidFill>
                <a:latin typeface="Arial Black" panose="020B0A04020102020204" pitchFamily="34" charset="0"/>
              </a:rPr>
              <a:t>sense &amp; act</a:t>
            </a:r>
          </a:p>
        </p:txBody>
      </p:sp>
      <p:sp>
        <p:nvSpPr>
          <p:cNvPr id="44" name="Lightning Bolt 17"/>
          <p:cNvSpPr/>
          <p:nvPr/>
        </p:nvSpPr>
        <p:spPr>
          <a:xfrm>
            <a:off x="5378025" y="3045172"/>
            <a:ext cx="763953" cy="781525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24738" y="42771"/>
            <a:ext cx="7542578" cy="12412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55"/>
            <a:r>
              <a:rPr lang="en-US" sz="3733" dirty="0">
                <a:solidFill>
                  <a:prstClr val="black"/>
                </a:solidFill>
                <a:latin typeface="Calibri"/>
              </a:rPr>
              <a:t>Sparse, distributed &amp; localized control</a:t>
            </a:r>
          </a:p>
          <a:p>
            <a:pPr algn="ctr" defTabSz="609555"/>
            <a:r>
              <a:rPr lang="en-US" sz="3733" dirty="0">
                <a:solidFill>
                  <a:srgbClr val="FF0000"/>
                </a:solidFill>
                <a:latin typeface="Calibri"/>
              </a:rPr>
              <a:t>w/ delayed communications</a:t>
            </a:r>
          </a:p>
        </p:txBody>
      </p:sp>
    </p:spTree>
    <p:extLst>
      <p:ext uri="{BB962C8B-B14F-4D97-AF65-F5344CB8AC3E}">
        <p14:creationId xmlns:p14="http://schemas.microsoft.com/office/powerpoint/2010/main" val="964199394"/>
      </p:ext>
    </p:extLst>
  </p:cSld>
  <p:clrMapOvr>
    <a:masterClrMapping/>
  </p:clrMapOvr>
  <p:transition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矩形 3"/>
          <p:cNvSpPr/>
          <p:nvPr/>
        </p:nvSpPr>
        <p:spPr>
          <a:xfrm>
            <a:off x="288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4" name="矩形 4"/>
          <p:cNvSpPr/>
          <p:nvPr/>
        </p:nvSpPr>
        <p:spPr>
          <a:xfrm>
            <a:off x="432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5" name="直線接點 5"/>
          <p:cNvCxnSpPr>
            <a:stCxn id="73" idx="3"/>
            <a:endCxn id="74" idx="1"/>
          </p:cNvCxnSpPr>
          <p:nvPr/>
        </p:nvCxnSpPr>
        <p:spPr>
          <a:xfrm>
            <a:off x="364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矩形 10"/>
          <p:cNvSpPr/>
          <p:nvPr/>
        </p:nvSpPr>
        <p:spPr>
          <a:xfrm>
            <a:off x="576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7" name="直線接點 11"/>
          <p:cNvCxnSpPr>
            <a:stCxn id="74" idx="3"/>
            <a:endCxn id="76" idx="1"/>
          </p:cNvCxnSpPr>
          <p:nvPr/>
        </p:nvCxnSpPr>
        <p:spPr>
          <a:xfrm>
            <a:off x="508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矩形 12"/>
          <p:cNvSpPr/>
          <p:nvPr/>
        </p:nvSpPr>
        <p:spPr>
          <a:xfrm>
            <a:off x="720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9" name="直線接點 13"/>
          <p:cNvCxnSpPr>
            <a:stCxn id="76" idx="3"/>
            <a:endCxn id="78" idx="1"/>
          </p:cNvCxnSpPr>
          <p:nvPr/>
        </p:nvCxnSpPr>
        <p:spPr>
          <a:xfrm>
            <a:off x="652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矩形 14"/>
          <p:cNvSpPr/>
          <p:nvPr/>
        </p:nvSpPr>
        <p:spPr>
          <a:xfrm>
            <a:off x="864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1" name="直線接點 15"/>
          <p:cNvCxnSpPr>
            <a:stCxn id="78" idx="3"/>
            <a:endCxn id="80" idx="1"/>
          </p:cNvCxnSpPr>
          <p:nvPr/>
        </p:nvCxnSpPr>
        <p:spPr>
          <a:xfrm>
            <a:off x="796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矩形 16"/>
          <p:cNvSpPr/>
          <p:nvPr/>
        </p:nvSpPr>
        <p:spPr>
          <a:xfrm>
            <a:off x="1008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3" name="直線接點 17"/>
          <p:cNvCxnSpPr>
            <a:stCxn id="80" idx="3"/>
            <a:endCxn id="82" idx="1"/>
          </p:cNvCxnSpPr>
          <p:nvPr/>
        </p:nvCxnSpPr>
        <p:spPr>
          <a:xfrm>
            <a:off x="940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矩形 20"/>
          <p:cNvSpPr/>
          <p:nvPr/>
        </p:nvSpPr>
        <p:spPr>
          <a:xfrm>
            <a:off x="144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5" name="直線接點 22"/>
          <p:cNvCxnSpPr>
            <a:stCxn id="84" idx="3"/>
            <a:endCxn id="73" idx="1"/>
          </p:cNvCxnSpPr>
          <p:nvPr/>
        </p:nvCxnSpPr>
        <p:spPr>
          <a:xfrm>
            <a:off x="220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直線接點 44"/>
          <p:cNvCxnSpPr>
            <a:stCxn id="93" idx="6"/>
            <a:endCxn id="94" idx="2"/>
          </p:cNvCxnSpPr>
          <p:nvPr/>
        </p:nvCxnSpPr>
        <p:spPr>
          <a:xfrm>
            <a:off x="364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直線接點 46"/>
          <p:cNvCxnSpPr>
            <a:stCxn id="94" idx="6"/>
            <a:endCxn id="95" idx="2"/>
          </p:cNvCxnSpPr>
          <p:nvPr/>
        </p:nvCxnSpPr>
        <p:spPr>
          <a:xfrm>
            <a:off x="508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直線接點 48"/>
          <p:cNvCxnSpPr>
            <a:stCxn id="95" idx="6"/>
            <a:endCxn id="96" idx="2"/>
          </p:cNvCxnSpPr>
          <p:nvPr/>
        </p:nvCxnSpPr>
        <p:spPr>
          <a:xfrm>
            <a:off x="652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直線接點 50"/>
          <p:cNvCxnSpPr>
            <a:stCxn id="96" idx="6"/>
            <a:endCxn id="97" idx="2"/>
          </p:cNvCxnSpPr>
          <p:nvPr/>
        </p:nvCxnSpPr>
        <p:spPr>
          <a:xfrm>
            <a:off x="796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直線接點 52"/>
          <p:cNvCxnSpPr>
            <a:stCxn id="97" idx="6"/>
            <a:endCxn id="98" idx="2"/>
          </p:cNvCxnSpPr>
          <p:nvPr/>
        </p:nvCxnSpPr>
        <p:spPr>
          <a:xfrm>
            <a:off x="940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直線接點 54"/>
          <p:cNvCxnSpPr>
            <a:stCxn id="92" idx="6"/>
            <a:endCxn id="93" idx="2"/>
          </p:cNvCxnSpPr>
          <p:nvPr/>
        </p:nvCxnSpPr>
        <p:spPr>
          <a:xfrm>
            <a:off x="2208001" y="2378756"/>
            <a:ext cx="672000" cy="0"/>
          </a:xfrm>
          <a:prstGeom prst="line">
            <a:avLst/>
          </a:prstGeom>
          <a:ln w="57150"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" name="橢圓 55"/>
          <p:cNvSpPr/>
          <p:nvPr/>
        </p:nvSpPr>
        <p:spPr>
          <a:xfrm>
            <a:off x="144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3" name="橢圓 56"/>
          <p:cNvSpPr/>
          <p:nvPr/>
        </p:nvSpPr>
        <p:spPr>
          <a:xfrm>
            <a:off x="288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4" name="橢圓 57"/>
          <p:cNvSpPr/>
          <p:nvPr/>
        </p:nvSpPr>
        <p:spPr>
          <a:xfrm>
            <a:off x="432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5" name="橢圓 58"/>
          <p:cNvSpPr/>
          <p:nvPr/>
        </p:nvSpPr>
        <p:spPr>
          <a:xfrm>
            <a:off x="576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6" name="橢圓 59"/>
          <p:cNvSpPr/>
          <p:nvPr/>
        </p:nvSpPr>
        <p:spPr>
          <a:xfrm>
            <a:off x="720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7" name="橢圓 60"/>
          <p:cNvSpPr/>
          <p:nvPr/>
        </p:nvSpPr>
        <p:spPr>
          <a:xfrm>
            <a:off x="864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8" name="橢圓 61"/>
          <p:cNvSpPr/>
          <p:nvPr/>
        </p:nvSpPr>
        <p:spPr>
          <a:xfrm>
            <a:off x="10080001" y="1994756"/>
            <a:ext cx="768000" cy="768000"/>
          </a:xfrm>
          <a:prstGeom prst="ellipse">
            <a:avLst/>
          </a:prstGeom>
          <a:noFill/>
          <a:ln w="57150">
            <a:solidFill>
              <a:srgbClr val="0000F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99" name="直線接點 62"/>
          <p:cNvCxnSpPr>
            <a:stCxn id="92" idx="4"/>
            <a:endCxn id="84" idx="0"/>
          </p:cNvCxnSpPr>
          <p:nvPr/>
        </p:nvCxnSpPr>
        <p:spPr>
          <a:xfrm>
            <a:off x="182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直線接點 65"/>
          <p:cNvCxnSpPr>
            <a:stCxn id="93" idx="4"/>
            <a:endCxn id="73" idx="0"/>
          </p:cNvCxnSpPr>
          <p:nvPr/>
        </p:nvCxnSpPr>
        <p:spPr>
          <a:xfrm>
            <a:off x="326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直線接點 68"/>
          <p:cNvCxnSpPr>
            <a:stCxn id="94" idx="4"/>
            <a:endCxn id="74" idx="0"/>
          </p:cNvCxnSpPr>
          <p:nvPr/>
        </p:nvCxnSpPr>
        <p:spPr>
          <a:xfrm>
            <a:off x="470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直線接點 71"/>
          <p:cNvCxnSpPr>
            <a:stCxn id="95" idx="4"/>
            <a:endCxn id="76" idx="0"/>
          </p:cNvCxnSpPr>
          <p:nvPr/>
        </p:nvCxnSpPr>
        <p:spPr>
          <a:xfrm>
            <a:off x="614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直線接點 74"/>
          <p:cNvCxnSpPr>
            <a:stCxn id="96" idx="4"/>
            <a:endCxn id="78" idx="0"/>
          </p:cNvCxnSpPr>
          <p:nvPr/>
        </p:nvCxnSpPr>
        <p:spPr>
          <a:xfrm>
            <a:off x="758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直線接點 77"/>
          <p:cNvCxnSpPr>
            <a:stCxn id="97" idx="4"/>
            <a:endCxn id="80" idx="0"/>
          </p:cNvCxnSpPr>
          <p:nvPr/>
        </p:nvCxnSpPr>
        <p:spPr>
          <a:xfrm>
            <a:off x="902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直線接點 80"/>
          <p:cNvCxnSpPr>
            <a:stCxn id="98" idx="4"/>
            <a:endCxn id="82" idx="0"/>
          </p:cNvCxnSpPr>
          <p:nvPr/>
        </p:nvCxnSpPr>
        <p:spPr>
          <a:xfrm>
            <a:off x="10464001" y="2762757"/>
            <a:ext cx="0" cy="10022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531225" y="1209925"/>
            <a:ext cx="2141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dirty="0">
                <a:solidFill>
                  <a:srgbClr val="0000FA"/>
                </a:solidFill>
                <a:latin typeface="Arial Black" panose="020B0A04020102020204" pitchFamily="34" charset="0"/>
              </a:rPr>
              <a:t>Controll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123743" y="4953000"/>
            <a:ext cx="2956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dirty="0">
                <a:solidFill>
                  <a:srgbClr val="008000"/>
                </a:solidFill>
                <a:latin typeface="Arial Black" panose="020B0A04020102020204" pitchFamily="34" charset="0"/>
              </a:rPr>
              <a:t>Physical pl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50214" y="2909841"/>
            <a:ext cx="1433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prstClr val="black"/>
                </a:solidFill>
                <a:latin typeface="Arial Black" panose="020B0A04020102020204" pitchFamily="34" charset="0"/>
              </a:rPr>
              <a:t>sense &amp; act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440002" y="4951001"/>
          <a:ext cx="5242983" cy="56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03040" progId="Equation.DSMT4">
                  <p:embed/>
                </p:oleObj>
              </mc:Choice>
              <mc:Fallback>
                <p:oleObj name="Equation" r:id="rId3" imgW="190476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0002" y="4951001"/>
                        <a:ext cx="5242983" cy="560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057400" y="1143000"/>
          <a:ext cx="2762251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143000"/>
                        <a:ext cx="2762251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408859" y="5927266"/>
            <a:ext cx="94702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b="1" dirty="0">
                <a:solidFill>
                  <a:prstClr val="black"/>
                </a:solidFill>
                <a:latin typeface="Calibri"/>
              </a:rPr>
              <a:t>Assume sensing is dense, but everything else is sparse.</a:t>
            </a:r>
          </a:p>
        </p:txBody>
      </p:sp>
      <p:sp>
        <p:nvSpPr>
          <p:cNvPr id="44" name="Lightning Bolt 17"/>
          <p:cNvSpPr/>
          <p:nvPr/>
        </p:nvSpPr>
        <p:spPr>
          <a:xfrm>
            <a:off x="5378025" y="3045172"/>
            <a:ext cx="763953" cy="781525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128396"/>
      </p:ext>
    </p:extLst>
  </p:cSld>
  <p:clrMapOvr>
    <a:masterClrMapping/>
  </p:clrMapOvr>
  <p:transition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矩形 3"/>
          <p:cNvSpPr/>
          <p:nvPr/>
        </p:nvSpPr>
        <p:spPr>
          <a:xfrm>
            <a:off x="288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4" name="矩形 4"/>
          <p:cNvSpPr/>
          <p:nvPr/>
        </p:nvSpPr>
        <p:spPr>
          <a:xfrm>
            <a:off x="432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5" name="直線接點 5"/>
          <p:cNvCxnSpPr>
            <a:stCxn id="73" idx="3"/>
            <a:endCxn id="74" idx="1"/>
          </p:cNvCxnSpPr>
          <p:nvPr/>
        </p:nvCxnSpPr>
        <p:spPr>
          <a:xfrm>
            <a:off x="364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矩形 10"/>
          <p:cNvSpPr/>
          <p:nvPr/>
        </p:nvSpPr>
        <p:spPr>
          <a:xfrm>
            <a:off x="576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7" name="直線接點 11"/>
          <p:cNvCxnSpPr>
            <a:stCxn id="74" idx="3"/>
            <a:endCxn id="76" idx="1"/>
          </p:cNvCxnSpPr>
          <p:nvPr/>
        </p:nvCxnSpPr>
        <p:spPr>
          <a:xfrm>
            <a:off x="508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矩形 12"/>
          <p:cNvSpPr/>
          <p:nvPr/>
        </p:nvSpPr>
        <p:spPr>
          <a:xfrm>
            <a:off x="720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9" name="直線接點 13"/>
          <p:cNvCxnSpPr>
            <a:stCxn id="76" idx="3"/>
            <a:endCxn id="78" idx="1"/>
          </p:cNvCxnSpPr>
          <p:nvPr/>
        </p:nvCxnSpPr>
        <p:spPr>
          <a:xfrm>
            <a:off x="652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矩形 14"/>
          <p:cNvSpPr/>
          <p:nvPr/>
        </p:nvSpPr>
        <p:spPr>
          <a:xfrm>
            <a:off x="864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1" name="直線接點 15"/>
          <p:cNvCxnSpPr>
            <a:stCxn id="78" idx="3"/>
            <a:endCxn id="80" idx="1"/>
          </p:cNvCxnSpPr>
          <p:nvPr/>
        </p:nvCxnSpPr>
        <p:spPr>
          <a:xfrm>
            <a:off x="796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矩形 16"/>
          <p:cNvSpPr/>
          <p:nvPr/>
        </p:nvSpPr>
        <p:spPr>
          <a:xfrm>
            <a:off x="1008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3" name="直線接點 17"/>
          <p:cNvCxnSpPr>
            <a:stCxn id="80" idx="3"/>
            <a:endCxn id="82" idx="1"/>
          </p:cNvCxnSpPr>
          <p:nvPr/>
        </p:nvCxnSpPr>
        <p:spPr>
          <a:xfrm>
            <a:off x="940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矩形 20"/>
          <p:cNvSpPr/>
          <p:nvPr/>
        </p:nvSpPr>
        <p:spPr>
          <a:xfrm>
            <a:off x="1440001" y="3765000"/>
            <a:ext cx="768000" cy="768000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5" name="直線接點 22"/>
          <p:cNvCxnSpPr>
            <a:stCxn id="84" idx="3"/>
            <a:endCxn id="73" idx="1"/>
          </p:cNvCxnSpPr>
          <p:nvPr/>
        </p:nvCxnSpPr>
        <p:spPr>
          <a:xfrm>
            <a:off x="2208001" y="4149000"/>
            <a:ext cx="672000" cy="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Lightning Bolt 17"/>
          <p:cNvSpPr/>
          <p:nvPr/>
        </p:nvSpPr>
        <p:spPr>
          <a:xfrm>
            <a:off x="5378025" y="3045172"/>
            <a:ext cx="763953" cy="781525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123743" y="4953000"/>
            <a:ext cx="2956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</a:rPr>
              <a:t>Physical plan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309515" y="6120826"/>
            <a:ext cx="92822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dirty="0">
                <a:solidFill>
                  <a:prstClr val="black"/>
                </a:solidFill>
                <a:latin typeface="Calibri"/>
              </a:rPr>
              <a:t>Assume sensing is dense, but everything else is sparse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514600" y="105047"/>
            <a:ext cx="1689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b="1" dirty="0">
                <a:solidFill>
                  <a:prstClr val="black"/>
                </a:solidFill>
                <a:latin typeface="Calibri"/>
              </a:rPr>
              <a:t>open loop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751242" y="678640"/>
          <a:ext cx="1340397" cy="53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1242" y="678640"/>
                        <a:ext cx="1340397" cy="537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 flipV="1">
            <a:off x="4205607" y="4917000"/>
            <a:ext cx="990600" cy="62977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326419" y="2464468"/>
            <a:ext cx="1739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</a:rPr>
              <a:t>Impulse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440002" y="4951001"/>
          <a:ext cx="5242983" cy="56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03040" progId="Equation.DSMT4">
                  <p:embed/>
                </p:oleObj>
              </mc:Choice>
              <mc:Fallback>
                <p:oleObj name="Equation" r:id="rId5" imgW="190476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0002" y="4951001"/>
                        <a:ext cx="5242983" cy="560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078440"/>
      </p:ext>
    </p:extLst>
  </p:cSld>
  <p:clrMapOvr>
    <a:masterClrMapping/>
  </p:clrMapOvr>
  <p:transition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矩形 3"/>
          <p:cNvSpPr/>
          <p:nvPr/>
        </p:nvSpPr>
        <p:spPr>
          <a:xfrm rot="16200000">
            <a:off x="1317106" y="4200959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4" name="矩形 4"/>
          <p:cNvSpPr/>
          <p:nvPr/>
        </p:nvSpPr>
        <p:spPr>
          <a:xfrm rot="16200000">
            <a:off x="1317106" y="3845149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5" name="直線接點 5"/>
          <p:cNvCxnSpPr>
            <a:stCxn id="73" idx="3"/>
            <a:endCxn id="74" idx="1"/>
          </p:cNvCxnSpPr>
          <p:nvPr/>
        </p:nvCxnSpPr>
        <p:spPr>
          <a:xfrm rot="16200000">
            <a:off x="1328968" y="4117935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矩形 10"/>
          <p:cNvSpPr/>
          <p:nvPr/>
        </p:nvSpPr>
        <p:spPr>
          <a:xfrm rot="16200000">
            <a:off x="1317106" y="3489338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7" name="直線接點 11"/>
          <p:cNvCxnSpPr>
            <a:stCxn id="74" idx="3"/>
            <a:endCxn id="76" idx="1"/>
          </p:cNvCxnSpPr>
          <p:nvPr/>
        </p:nvCxnSpPr>
        <p:spPr>
          <a:xfrm rot="16200000">
            <a:off x="1328968" y="3762124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矩形 12"/>
          <p:cNvSpPr/>
          <p:nvPr/>
        </p:nvSpPr>
        <p:spPr>
          <a:xfrm rot="16200000">
            <a:off x="1317106" y="3133527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9" name="直線接點 13"/>
          <p:cNvCxnSpPr>
            <a:stCxn id="76" idx="3"/>
            <a:endCxn id="78" idx="1"/>
          </p:cNvCxnSpPr>
          <p:nvPr/>
        </p:nvCxnSpPr>
        <p:spPr>
          <a:xfrm rot="16200000">
            <a:off x="1328968" y="3406313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矩形 14"/>
          <p:cNvSpPr/>
          <p:nvPr/>
        </p:nvSpPr>
        <p:spPr>
          <a:xfrm rot="16200000">
            <a:off x="1317106" y="2777715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1" name="直線接點 15"/>
          <p:cNvCxnSpPr>
            <a:stCxn id="78" idx="3"/>
            <a:endCxn id="80" idx="1"/>
          </p:cNvCxnSpPr>
          <p:nvPr/>
        </p:nvCxnSpPr>
        <p:spPr>
          <a:xfrm rot="16200000">
            <a:off x="1328968" y="3050503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矩形 16"/>
          <p:cNvSpPr/>
          <p:nvPr/>
        </p:nvSpPr>
        <p:spPr>
          <a:xfrm rot="16200000">
            <a:off x="1317106" y="2421905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3" name="直線接點 17"/>
          <p:cNvCxnSpPr>
            <a:stCxn id="80" idx="3"/>
            <a:endCxn id="82" idx="1"/>
          </p:cNvCxnSpPr>
          <p:nvPr/>
        </p:nvCxnSpPr>
        <p:spPr>
          <a:xfrm rot="16200000">
            <a:off x="1328968" y="2694691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矩形 20"/>
          <p:cNvSpPr/>
          <p:nvPr/>
        </p:nvSpPr>
        <p:spPr>
          <a:xfrm rot="16200000">
            <a:off x="1317112" y="4542763"/>
            <a:ext cx="189765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5" name="直線接點 22"/>
          <p:cNvCxnSpPr>
            <a:stCxn id="84" idx="3"/>
            <a:endCxn id="73" idx="1"/>
          </p:cNvCxnSpPr>
          <p:nvPr/>
        </p:nvCxnSpPr>
        <p:spPr>
          <a:xfrm flipH="1" flipV="1">
            <a:off x="1411991" y="4390726"/>
            <a:ext cx="5" cy="152039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Lightning Bolt 17"/>
          <p:cNvSpPr/>
          <p:nvPr/>
        </p:nvSpPr>
        <p:spPr>
          <a:xfrm rot="16200000">
            <a:off x="578935" y="3540096"/>
            <a:ext cx="807807" cy="826381"/>
          </a:xfrm>
          <a:prstGeom prst="lightningBolt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0" name="矩形 3"/>
          <p:cNvSpPr/>
          <p:nvPr/>
        </p:nvSpPr>
        <p:spPr>
          <a:xfrm rot="16200000">
            <a:off x="1321017" y="2083857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1" name="矩形 4"/>
          <p:cNvSpPr/>
          <p:nvPr/>
        </p:nvSpPr>
        <p:spPr>
          <a:xfrm rot="16200000">
            <a:off x="1321017" y="1728046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12" name="直線接點 5"/>
          <p:cNvCxnSpPr>
            <a:stCxn id="110" idx="3"/>
            <a:endCxn id="111" idx="1"/>
          </p:cNvCxnSpPr>
          <p:nvPr/>
        </p:nvCxnSpPr>
        <p:spPr>
          <a:xfrm rot="16200000">
            <a:off x="1332876" y="2000832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矩形 10"/>
          <p:cNvSpPr/>
          <p:nvPr/>
        </p:nvSpPr>
        <p:spPr>
          <a:xfrm rot="16200000">
            <a:off x="1321017" y="1372235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14" name="直線接點 11"/>
          <p:cNvCxnSpPr>
            <a:stCxn id="111" idx="3"/>
            <a:endCxn id="113" idx="1"/>
          </p:cNvCxnSpPr>
          <p:nvPr/>
        </p:nvCxnSpPr>
        <p:spPr>
          <a:xfrm rot="16200000">
            <a:off x="1332876" y="1645021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矩形 12"/>
          <p:cNvSpPr/>
          <p:nvPr/>
        </p:nvSpPr>
        <p:spPr>
          <a:xfrm rot="16200000">
            <a:off x="1321017" y="1016423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16" name="直線接點 13"/>
          <p:cNvCxnSpPr>
            <a:stCxn id="113" idx="3"/>
            <a:endCxn id="115" idx="1"/>
          </p:cNvCxnSpPr>
          <p:nvPr/>
        </p:nvCxnSpPr>
        <p:spPr>
          <a:xfrm rot="16200000">
            <a:off x="1332876" y="1289211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矩形 14"/>
          <p:cNvSpPr/>
          <p:nvPr/>
        </p:nvSpPr>
        <p:spPr>
          <a:xfrm rot="16200000">
            <a:off x="1321017" y="660613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18" name="直線接點 15"/>
          <p:cNvCxnSpPr>
            <a:stCxn id="115" idx="3"/>
            <a:endCxn id="117" idx="1"/>
          </p:cNvCxnSpPr>
          <p:nvPr/>
        </p:nvCxnSpPr>
        <p:spPr>
          <a:xfrm rot="16200000">
            <a:off x="1332876" y="933399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矩形 16"/>
          <p:cNvSpPr/>
          <p:nvPr/>
        </p:nvSpPr>
        <p:spPr>
          <a:xfrm rot="16200000">
            <a:off x="1321017" y="304802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20" name="直線接點 17"/>
          <p:cNvCxnSpPr>
            <a:stCxn id="117" idx="3"/>
            <a:endCxn id="119" idx="1"/>
          </p:cNvCxnSpPr>
          <p:nvPr/>
        </p:nvCxnSpPr>
        <p:spPr>
          <a:xfrm rot="16200000">
            <a:off x="1332876" y="577588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矩形 20"/>
          <p:cNvSpPr/>
          <p:nvPr/>
        </p:nvSpPr>
        <p:spPr>
          <a:xfrm rot="16200000">
            <a:off x="1321022" y="2425659"/>
            <a:ext cx="189765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22" name="直線接點 22"/>
          <p:cNvCxnSpPr>
            <a:stCxn id="121" idx="3"/>
            <a:endCxn id="110" idx="1"/>
          </p:cNvCxnSpPr>
          <p:nvPr/>
        </p:nvCxnSpPr>
        <p:spPr>
          <a:xfrm flipH="1" flipV="1">
            <a:off x="1415900" y="2273622"/>
            <a:ext cx="5" cy="152039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5" name="矩形 3"/>
          <p:cNvSpPr/>
          <p:nvPr/>
        </p:nvSpPr>
        <p:spPr>
          <a:xfrm rot="16200000">
            <a:off x="1320441" y="6316079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6" name="矩形 4"/>
          <p:cNvSpPr/>
          <p:nvPr/>
        </p:nvSpPr>
        <p:spPr>
          <a:xfrm rot="16200000">
            <a:off x="1320441" y="5960269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47" name="直線接點 5"/>
          <p:cNvCxnSpPr>
            <a:stCxn id="145" idx="3"/>
            <a:endCxn id="146" idx="1"/>
          </p:cNvCxnSpPr>
          <p:nvPr/>
        </p:nvCxnSpPr>
        <p:spPr>
          <a:xfrm rot="16200000">
            <a:off x="1332300" y="6233055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8" name="矩形 10"/>
          <p:cNvSpPr/>
          <p:nvPr/>
        </p:nvSpPr>
        <p:spPr>
          <a:xfrm rot="16200000">
            <a:off x="1320441" y="5604458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49" name="直線接點 11"/>
          <p:cNvCxnSpPr>
            <a:stCxn id="146" idx="3"/>
            <a:endCxn id="148" idx="1"/>
          </p:cNvCxnSpPr>
          <p:nvPr/>
        </p:nvCxnSpPr>
        <p:spPr>
          <a:xfrm rot="16200000">
            <a:off x="1332300" y="5877244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0" name="矩形 12"/>
          <p:cNvSpPr/>
          <p:nvPr/>
        </p:nvSpPr>
        <p:spPr>
          <a:xfrm rot="16200000">
            <a:off x="1320441" y="5248647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51" name="直線接點 13"/>
          <p:cNvCxnSpPr>
            <a:stCxn id="148" idx="3"/>
            <a:endCxn id="150" idx="1"/>
          </p:cNvCxnSpPr>
          <p:nvPr/>
        </p:nvCxnSpPr>
        <p:spPr>
          <a:xfrm rot="16200000">
            <a:off x="1332300" y="5521433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2" name="矩形 14"/>
          <p:cNvSpPr/>
          <p:nvPr/>
        </p:nvSpPr>
        <p:spPr>
          <a:xfrm rot="16200000">
            <a:off x="1320441" y="4892835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53" name="直線接點 15"/>
          <p:cNvCxnSpPr>
            <a:stCxn id="150" idx="3"/>
            <a:endCxn id="152" idx="1"/>
          </p:cNvCxnSpPr>
          <p:nvPr/>
        </p:nvCxnSpPr>
        <p:spPr>
          <a:xfrm rot="16200000">
            <a:off x="1332300" y="5165623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4" name="矩形 16"/>
          <p:cNvSpPr/>
          <p:nvPr/>
        </p:nvSpPr>
        <p:spPr>
          <a:xfrm rot="16200000">
            <a:off x="1320441" y="4537025"/>
            <a:ext cx="189767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55" name="直線接點 17"/>
          <p:cNvCxnSpPr>
            <a:stCxn id="152" idx="3"/>
            <a:endCxn id="154" idx="1"/>
          </p:cNvCxnSpPr>
          <p:nvPr/>
        </p:nvCxnSpPr>
        <p:spPr>
          <a:xfrm rot="16200000">
            <a:off x="1332300" y="4809811"/>
            <a:ext cx="166045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6" name="矩形 20"/>
          <p:cNvSpPr/>
          <p:nvPr/>
        </p:nvSpPr>
        <p:spPr>
          <a:xfrm rot="16200000">
            <a:off x="1320446" y="6657883"/>
            <a:ext cx="189765" cy="189764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57" name="直線接點 22"/>
          <p:cNvCxnSpPr>
            <a:stCxn id="156" idx="3"/>
            <a:endCxn id="145" idx="1"/>
          </p:cNvCxnSpPr>
          <p:nvPr/>
        </p:nvCxnSpPr>
        <p:spPr>
          <a:xfrm flipH="1" flipV="1">
            <a:off x="1415324" y="6505846"/>
            <a:ext cx="5" cy="152039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2514600" y="105047"/>
            <a:ext cx="1689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b="1" dirty="0">
                <a:solidFill>
                  <a:prstClr val="black"/>
                </a:solidFill>
                <a:latin typeface="Calibri"/>
              </a:rPr>
              <a:t>open loop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224572" y="1066800"/>
            <a:ext cx="9194989" cy="5791200"/>
            <a:chOff x="2224572" y="1066800"/>
            <a:chExt cx="9194989" cy="5791200"/>
          </a:xfrm>
        </p:grpSpPr>
        <p:pic>
          <p:nvPicPr>
            <p:cNvPr id="108" name="Picture 10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24572" y="1066800"/>
              <a:ext cx="9194989" cy="5791200"/>
            </a:xfrm>
            <a:prstGeom prst="rect">
              <a:avLst/>
            </a:prstGeom>
          </p:spPr>
        </p:pic>
        <p:sp>
          <p:nvSpPr>
            <p:cNvPr id="143" name="Lightning Bolt 142"/>
            <p:cNvSpPr/>
            <p:nvPr/>
          </p:nvSpPr>
          <p:spPr>
            <a:xfrm rot="14507266">
              <a:off x="2759087" y="3688400"/>
              <a:ext cx="633199" cy="1214881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</p:grpSp>
      <p:graphicFrame>
        <p:nvGraphicFramePr>
          <p:cNvPr id="178" name="Object 177"/>
          <p:cNvGraphicFramePr>
            <a:graphicFrameLocks noChangeAspect="1"/>
          </p:cNvGraphicFramePr>
          <p:nvPr/>
        </p:nvGraphicFramePr>
        <p:xfrm>
          <a:off x="6326744" y="125723"/>
          <a:ext cx="569804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03040" progId="Equation.DSMT4">
                  <p:embed/>
                </p:oleObj>
              </mc:Choice>
              <mc:Fallback>
                <p:oleObj name="Equation" r:id="rId5" imgW="1904760" imgH="203040" progId="Equation.DSMT4">
                  <p:embed/>
                  <p:pic>
                    <p:nvPicPr>
                      <p:cNvPr id="178" name="Object 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6744" y="125723"/>
                        <a:ext cx="569804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2751242" y="678640"/>
          <a:ext cx="1340397" cy="53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179" name="Object 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1242" y="678640"/>
                        <a:ext cx="1340397" cy="537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9525000" y="125723"/>
            <a:ext cx="990600" cy="62977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61733" y="1576325"/>
            <a:ext cx="11785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b="1" dirty="0">
                <a:solidFill>
                  <a:prstClr val="black"/>
                </a:solidFill>
                <a:latin typeface="Calibri"/>
              </a:rPr>
              <a:t>Space</a:t>
            </a:r>
          </a:p>
        </p:txBody>
      </p:sp>
      <p:sp>
        <p:nvSpPr>
          <p:cNvPr id="180" name="TextBox 179"/>
          <p:cNvSpPr txBox="1"/>
          <p:nvPr/>
        </p:nvSpPr>
        <p:spPr>
          <a:xfrm>
            <a:off x="3056637" y="6167990"/>
            <a:ext cx="1029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b="1" dirty="0">
                <a:solidFill>
                  <a:prstClr val="black"/>
                </a:solidFill>
                <a:latin typeface="Calibri"/>
              </a:rPr>
              <a:t>Tim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240261" y="1561999"/>
            <a:ext cx="0" cy="4398269"/>
          </a:xfrm>
          <a:prstGeom prst="straightConnector1">
            <a:avLst/>
          </a:prstGeom>
          <a:ln w="38100">
            <a:solidFill>
              <a:srgbClr val="000066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>
            <a:off x="3240261" y="5960268"/>
            <a:ext cx="6284739" cy="59533"/>
          </a:xfrm>
          <a:prstGeom prst="straightConnector1">
            <a:avLst/>
          </a:prstGeom>
          <a:ln w="38100">
            <a:solidFill>
              <a:srgbClr val="000066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658983" y="3468081"/>
            <a:ext cx="1739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dirty="0">
                <a:solidFill>
                  <a:srgbClr val="C80000"/>
                </a:solidFill>
                <a:latin typeface="Arial Black" panose="020B0A04020102020204" pitchFamily="34" charset="0"/>
              </a:rPr>
              <a:t>Impul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90246" y="3406313"/>
            <a:ext cx="172675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chemeClr val="bg1"/>
                </a:solidFill>
                <a:latin typeface="Arial Black" panose="020B0A04020102020204" pitchFamily="34" charset="0"/>
              </a:rPr>
              <a:t>log|</a:t>
            </a:r>
            <a:r>
              <a:rPr lang="en-US" sz="3733" b="1" i="1" dirty="0" err="1">
                <a:solidFill>
                  <a:schemeClr val="bg1"/>
                </a:solidFill>
                <a:latin typeface="Arial Black" panose="020B0A04020102020204" pitchFamily="34" charset="0"/>
              </a:rPr>
              <a:t>x</a:t>
            </a:r>
            <a:r>
              <a:rPr lang="en-US" sz="3733" b="1" i="1" dirty="0">
                <a:solidFill>
                  <a:schemeClr val="bg1"/>
                </a:solidFill>
                <a:latin typeface="Arial Black" panose="020B0A04020102020204" pitchFamily="34" charset="0"/>
              </a:rPr>
              <a:t> </a:t>
            </a:r>
            <a:r>
              <a:rPr lang="en-US" sz="3733" b="1" dirty="0">
                <a:solidFill>
                  <a:schemeClr val="bg1"/>
                </a:solidFill>
                <a:latin typeface="Arial Black" panose="020B0A04020102020204" pitchFamily="34" charset="0"/>
              </a:rPr>
              <a:t>|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019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200" y="1194375"/>
            <a:ext cx="13182600" cy="436284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26744" y="152400"/>
          <a:ext cx="569804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03040" progId="Equation.DSMT4">
                  <p:embed/>
                </p:oleObj>
              </mc:Choice>
              <mc:Fallback>
                <p:oleObj name="Equation" r:id="rId5" imgW="19047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6744" y="152400"/>
                        <a:ext cx="569804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0601" y="238780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b="1" dirty="0">
                <a:solidFill>
                  <a:srgbClr val="000000"/>
                </a:solidFill>
                <a:latin typeface="Arial"/>
                <a:cs typeface="Arial"/>
              </a:rPr>
              <a:t>open loo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1" y="2971801"/>
            <a:ext cx="3188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b="1" dirty="0">
                <a:solidFill>
                  <a:srgbClr val="FFFFFF"/>
                </a:solidFill>
                <a:latin typeface="Arial"/>
                <a:cs typeface="Arial"/>
              </a:rPr>
              <a:t>neutrally stab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1752601"/>
            <a:ext cx="1391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</a:rPr>
              <a:t>Spa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1" y="5264837"/>
            <a:ext cx="11342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</a:rPr>
              <a:t>Time</a:t>
            </a:r>
          </a:p>
        </p:txBody>
      </p:sp>
      <p:sp>
        <p:nvSpPr>
          <p:cNvPr id="4" name="Left-Right Arrow 3"/>
          <p:cNvSpPr/>
          <p:nvPr/>
        </p:nvSpPr>
        <p:spPr bwMode="auto">
          <a:xfrm rot="16200000">
            <a:off x="4341643" y="2696207"/>
            <a:ext cx="2594317" cy="1066800"/>
          </a:xfrm>
          <a:prstGeom prst="leftRightArrow">
            <a:avLst/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charset="0"/>
                <a:cs typeface="Arial"/>
              </a:rPr>
              <a:t>Space</a:t>
            </a:r>
          </a:p>
        </p:txBody>
      </p:sp>
      <p:sp>
        <p:nvSpPr>
          <p:cNvPr id="10" name="Right Arrow 9"/>
          <p:cNvSpPr/>
          <p:nvPr/>
        </p:nvSpPr>
        <p:spPr bwMode="auto">
          <a:xfrm>
            <a:off x="2438400" y="2819401"/>
            <a:ext cx="1828800" cy="932089"/>
          </a:xfrm>
          <a:prstGeom prst="rightArrow">
            <a:avLst/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charset="0"/>
                <a:cs typeface="Arial"/>
              </a:rPr>
              <a:t>Tim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99844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lized Centralized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018107"/>
          </a:xfrm>
        </p:spPr>
        <p:txBody>
          <a:bodyPr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ation: 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implementable</a:t>
            </a:r>
          </a:p>
          <a:p>
            <a:pPr lvl="1"/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ntaneou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erything</a:t>
            </a:r>
          </a:p>
          <a:p>
            <a:pPr lvl="1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e 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ything everywher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88613" y="5367600"/>
            <a:ext cx="576000" cy="576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68613" y="5367600"/>
            <a:ext cx="576000" cy="576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cxnSp>
        <p:nvCxnSpPr>
          <p:cNvPr id="6" name="直線接點 5"/>
          <p:cNvCxnSpPr>
            <a:stCxn id="4" idx="3"/>
            <a:endCxn id="5" idx="1"/>
          </p:cNvCxnSpPr>
          <p:nvPr/>
        </p:nvCxnSpPr>
        <p:spPr>
          <a:xfrm>
            <a:off x="2664613" y="5655600"/>
            <a:ext cx="50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4248613" y="5367600"/>
            <a:ext cx="576000" cy="576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cxnSp>
        <p:nvCxnSpPr>
          <p:cNvPr id="12" name="直線接點 11"/>
          <p:cNvCxnSpPr>
            <a:stCxn id="5" idx="3"/>
            <a:endCxn id="11" idx="1"/>
          </p:cNvCxnSpPr>
          <p:nvPr/>
        </p:nvCxnSpPr>
        <p:spPr>
          <a:xfrm>
            <a:off x="3744613" y="5655600"/>
            <a:ext cx="50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328613" y="5367600"/>
            <a:ext cx="576000" cy="576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cxnSp>
        <p:nvCxnSpPr>
          <p:cNvPr id="14" name="直線接點 13"/>
          <p:cNvCxnSpPr>
            <a:stCxn id="11" idx="3"/>
            <a:endCxn id="13" idx="1"/>
          </p:cNvCxnSpPr>
          <p:nvPr/>
        </p:nvCxnSpPr>
        <p:spPr>
          <a:xfrm>
            <a:off x="4824613" y="5655600"/>
            <a:ext cx="50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6408613" y="5367600"/>
            <a:ext cx="576000" cy="576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cxnSp>
        <p:nvCxnSpPr>
          <p:cNvPr id="16" name="直線接點 15"/>
          <p:cNvCxnSpPr>
            <a:stCxn id="13" idx="3"/>
            <a:endCxn id="15" idx="1"/>
          </p:cNvCxnSpPr>
          <p:nvPr/>
        </p:nvCxnSpPr>
        <p:spPr>
          <a:xfrm>
            <a:off x="5904613" y="5655600"/>
            <a:ext cx="50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488613" y="5367600"/>
            <a:ext cx="576000" cy="576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cxnSp>
        <p:nvCxnSpPr>
          <p:cNvPr id="18" name="直線接點 17"/>
          <p:cNvCxnSpPr>
            <a:stCxn id="15" idx="3"/>
            <a:endCxn id="17" idx="1"/>
          </p:cNvCxnSpPr>
          <p:nvPr/>
        </p:nvCxnSpPr>
        <p:spPr>
          <a:xfrm>
            <a:off x="6984613" y="5655600"/>
            <a:ext cx="50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008613" y="5365693"/>
            <a:ext cx="576000" cy="576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cxnSp>
        <p:nvCxnSpPr>
          <p:cNvPr id="23" name="直線接點 22"/>
          <p:cNvCxnSpPr>
            <a:stCxn id="21" idx="3"/>
            <a:endCxn id="4" idx="1"/>
          </p:cNvCxnSpPr>
          <p:nvPr/>
        </p:nvCxnSpPr>
        <p:spPr>
          <a:xfrm>
            <a:off x="1584613" y="5653693"/>
            <a:ext cx="504000" cy="19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橢圓 58"/>
          <p:cNvSpPr/>
          <p:nvPr/>
        </p:nvSpPr>
        <p:spPr>
          <a:xfrm>
            <a:off x="4114110" y="3647260"/>
            <a:ext cx="792000" cy="79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zh-TW" alt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cxnSp>
        <p:nvCxnSpPr>
          <p:cNvPr id="63" name="直線接點 62"/>
          <p:cNvCxnSpPr>
            <a:stCxn id="59" idx="2"/>
            <a:endCxn id="21" idx="0"/>
          </p:cNvCxnSpPr>
          <p:nvPr/>
        </p:nvCxnSpPr>
        <p:spPr>
          <a:xfrm flipH="1">
            <a:off x="1296615" y="4043262"/>
            <a:ext cx="2817497" cy="1322433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>
            <a:endCxn id="4" idx="0"/>
          </p:cNvCxnSpPr>
          <p:nvPr/>
        </p:nvCxnSpPr>
        <p:spPr>
          <a:xfrm flipH="1">
            <a:off x="2376613" y="4194307"/>
            <a:ext cx="1764077" cy="1173295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直線接點 68"/>
          <p:cNvCxnSpPr>
            <a:stCxn id="59" idx="3"/>
            <a:endCxn id="5" idx="0"/>
          </p:cNvCxnSpPr>
          <p:nvPr/>
        </p:nvCxnSpPr>
        <p:spPr>
          <a:xfrm flipH="1">
            <a:off x="3456614" y="4323275"/>
            <a:ext cx="773483" cy="1044327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直線接點 71"/>
          <p:cNvCxnSpPr>
            <a:stCxn id="59" idx="4"/>
            <a:endCxn id="11" idx="0"/>
          </p:cNvCxnSpPr>
          <p:nvPr/>
        </p:nvCxnSpPr>
        <p:spPr>
          <a:xfrm>
            <a:off x="4510112" y="4439262"/>
            <a:ext cx="26503" cy="928340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直線接點 74"/>
          <p:cNvCxnSpPr>
            <a:stCxn id="59" idx="5"/>
            <a:endCxn id="13" idx="0"/>
          </p:cNvCxnSpPr>
          <p:nvPr/>
        </p:nvCxnSpPr>
        <p:spPr>
          <a:xfrm>
            <a:off x="4790127" y="4323275"/>
            <a:ext cx="826489" cy="1044327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直線接點 77"/>
          <p:cNvCxnSpPr>
            <a:endCxn id="15" idx="0"/>
          </p:cNvCxnSpPr>
          <p:nvPr/>
        </p:nvCxnSpPr>
        <p:spPr>
          <a:xfrm>
            <a:off x="4906112" y="4204035"/>
            <a:ext cx="1790503" cy="1163567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直線接點 80"/>
          <p:cNvCxnSpPr>
            <a:stCxn id="59" idx="6"/>
            <a:endCxn id="17" idx="0"/>
          </p:cNvCxnSpPr>
          <p:nvPr/>
        </p:nvCxnSpPr>
        <p:spPr>
          <a:xfrm>
            <a:off x="4906112" y="4043262"/>
            <a:ext cx="2870503" cy="1324340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35">
                <a:extLst>
                  <a:ext uri="{FF2B5EF4-FFF2-40B4-BE49-F238E27FC236}">
                    <a16:creationId xmlns:a16="http://schemas.microsoft.com/office/drawing/2014/main" id="{06E2A695-325F-E5F2-0D3E-65062164A27A}"/>
                  </a:ext>
                </a:extLst>
              </p:cNvPr>
              <p:cNvSpPr txBox="1"/>
              <p:nvPr/>
            </p:nvSpPr>
            <p:spPr>
              <a:xfrm>
                <a:off x="6186650" y="3916036"/>
                <a:ext cx="2002214" cy="65061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Object 135">
                <a:extLst>
                  <a:ext uri="{FF2B5EF4-FFF2-40B4-BE49-F238E27FC236}">
                    <a16:creationId xmlns:a16="http://schemas.microsoft.com/office/drawing/2014/main" id="{06E2A695-325F-E5F2-0D3E-65062164A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650" y="3916036"/>
                <a:ext cx="2002214" cy="6506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35">
                <a:extLst>
                  <a:ext uri="{FF2B5EF4-FFF2-40B4-BE49-F238E27FC236}">
                    <a16:creationId xmlns:a16="http://schemas.microsoft.com/office/drawing/2014/main" id="{29314834-C018-35AB-88ED-58804EBF868B}"/>
                  </a:ext>
                </a:extLst>
              </p:cNvPr>
              <p:cNvSpPr txBox="1"/>
              <p:nvPr/>
            </p:nvSpPr>
            <p:spPr>
              <a:xfrm>
                <a:off x="8632642" y="3418147"/>
                <a:ext cx="3453758" cy="214770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𝐊</m:t>
                    </m:r>
                    <m:r>
                      <a:rPr lang="en-US" sz="32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b="1" dirty="0">
                    <a:solidFill>
                      <a:srgbClr val="000000"/>
                    </a:solidFill>
                  </a:rPr>
                  <a:t> global, 	constant, 	dense, 	memoryless</a:t>
                </a:r>
              </a:p>
            </p:txBody>
          </p:sp>
        </mc:Choice>
        <mc:Fallback xmlns="">
          <p:sp>
            <p:nvSpPr>
              <p:cNvPr id="9" name="Object 135">
                <a:extLst>
                  <a:ext uri="{FF2B5EF4-FFF2-40B4-BE49-F238E27FC236}">
                    <a16:creationId xmlns:a16="http://schemas.microsoft.com/office/drawing/2014/main" id="{29314834-C018-35AB-88ED-58804EBF8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2642" y="3418147"/>
                <a:ext cx="3453758" cy="2147708"/>
              </a:xfrm>
              <a:prstGeom prst="rect">
                <a:avLst/>
              </a:prstGeom>
              <a:blipFill>
                <a:blip r:embed="rId3"/>
                <a:stretch>
                  <a:fillRect t="-3409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776212"/>
      </p:ext>
    </p:extLst>
  </p:cSld>
  <p:clrMapOvr>
    <a:masterClrMapping/>
  </p:clrMapOvr>
  <p:transition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lized Centralized Control</a:t>
            </a:r>
            <a:endParaRPr lang="zh-TW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/>
          </a:p>
          <a:p>
            <a:endParaRPr lang="zh-TW" altLang="en-US" dirty="0"/>
          </a:p>
        </p:txBody>
      </p:sp>
      <p:cxnSp>
        <p:nvCxnSpPr>
          <p:cNvPr id="6" name="直線單箭頭接點 5"/>
          <p:cNvCxnSpPr/>
          <p:nvPr/>
        </p:nvCxnSpPr>
        <p:spPr>
          <a:xfrm flipV="1">
            <a:off x="2976880" y="1191675"/>
            <a:ext cx="0" cy="440140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/>
          <p:nvPr/>
        </p:nvCxnSpPr>
        <p:spPr>
          <a:xfrm>
            <a:off x="2976880" y="5593080"/>
            <a:ext cx="5509797" cy="508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1696720" y="3370570"/>
            <a:ext cx="128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pace</a:t>
            </a:r>
            <a:endParaRPr lang="zh-TW" altLang="en-US" sz="2800" b="1" dirty="0">
              <a:solidFill>
                <a:prstClr val="black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927600" y="5717530"/>
            <a:ext cx="128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Time</a:t>
            </a:r>
            <a:endParaRPr lang="zh-TW" altLang="en-US" sz="2800" b="1" dirty="0">
              <a:solidFill>
                <a:prstClr val="black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06" t="62378" r="301" b="16678"/>
          <a:stretch/>
        </p:blipFill>
        <p:spPr>
          <a:xfrm>
            <a:off x="8690864" y="5717533"/>
            <a:ext cx="646176" cy="916431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6679" y="5891215"/>
            <a:ext cx="1460500" cy="469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8536" y="1417639"/>
            <a:ext cx="877011" cy="4332784"/>
          </a:xfrm>
          <a:prstGeom prst="rect">
            <a:avLst/>
          </a:prstGeom>
        </p:spPr>
      </p:pic>
      <p:pic>
        <p:nvPicPr>
          <p:cNvPr id="4" name="Picture 3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2995688" y="1753397"/>
            <a:ext cx="4846320" cy="3840480"/>
          </a:xfrm>
          <a:prstGeom prst="rect">
            <a:avLst/>
          </a:prstGeom>
        </p:spPr>
      </p:pic>
      <p:sp>
        <p:nvSpPr>
          <p:cNvPr id="22" name="TextBox 18"/>
          <p:cNvSpPr txBox="1"/>
          <p:nvPr/>
        </p:nvSpPr>
        <p:spPr>
          <a:xfrm>
            <a:off x="6569516" y="2068363"/>
            <a:ext cx="997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solidFill>
                  <a:prstClr val="white"/>
                </a:solidFill>
                <a:latin typeface="Arial"/>
                <a:cs typeface="Arial"/>
              </a:rPr>
              <a:t>State</a:t>
            </a:r>
          </a:p>
        </p:txBody>
      </p:sp>
      <p:sp>
        <p:nvSpPr>
          <p:cNvPr id="23" name="Lightning Bolt 22"/>
          <p:cNvSpPr/>
          <p:nvPr/>
        </p:nvSpPr>
        <p:spPr>
          <a:xfrm>
            <a:off x="3503900" y="3100276"/>
            <a:ext cx="572965" cy="586144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 rot="16200000">
            <a:off x="-126149" y="3071607"/>
            <a:ext cx="2310624" cy="937229"/>
            <a:chOff x="901803" y="554940"/>
            <a:chExt cx="7013480" cy="2844824"/>
          </a:xfrm>
        </p:grpSpPr>
        <p:sp>
          <p:nvSpPr>
            <p:cNvPr id="15" name="矩形 3"/>
            <p:cNvSpPr/>
            <p:nvPr/>
          </p:nvSpPr>
          <p:spPr>
            <a:xfrm>
              <a:off x="193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8" name="矩形 4"/>
            <p:cNvSpPr/>
            <p:nvPr/>
          </p:nvSpPr>
          <p:spPr>
            <a:xfrm>
              <a:off x="301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19" name="直線接點 5"/>
            <p:cNvCxnSpPr>
              <a:stCxn id="15" idx="3"/>
              <a:endCxn id="18" idx="1"/>
            </p:cNvCxnSpPr>
            <p:nvPr/>
          </p:nvCxnSpPr>
          <p:spPr>
            <a:xfrm>
              <a:off x="251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0"/>
            <p:cNvSpPr/>
            <p:nvPr/>
          </p:nvSpPr>
          <p:spPr>
            <a:xfrm>
              <a:off x="409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24" name="直線接點 11"/>
            <p:cNvCxnSpPr>
              <a:stCxn id="18" idx="3"/>
              <a:endCxn id="20" idx="1"/>
            </p:cNvCxnSpPr>
            <p:nvPr/>
          </p:nvCxnSpPr>
          <p:spPr>
            <a:xfrm>
              <a:off x="359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12"/>
            <p:cNvSpPr/>
            <p:nvPr/>
          </p:nvSpPr>
          <p:spPr>
            <a:xfrm>
              <a:off x="517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26" name="直線接點 13"/>
            <p:cNvCxnSpPr>
              <a:stCxn id="20" idx="3"/>
              <a:endCxn id="25" idx="1"/>
            </p:cNvCxnSpPr>
            <p:nvPr/>
          </p:nvCxnSpPr>
          <p:spPr>
            <a:xfrm>
              <a:off x="467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14"/>
            <p:cNvSpPr/>
            <p:nvPr/>
          </p:nvSpPr>
          <p:spPr>
            <a:xfrm>
              <a:off x="625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28" name="直線接點 15"/>
            <p:cNvCxnSpPr>
              <a:stCxn id="25" idx="3"/>
              <a:endCxn id="27" idx="1"/>
            </p:cNvCxnSpPr>
            <p:nvPr/>
          </p:nvCxnSpPr>
          <p:spPr>
            <a:xfrm>
              <a:off x="575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矩形 16"/>
            <p:cNvSpPr/>
            <p:nvPr/>
          </p:nvSpPr>
          <p:spPr>
            <a:xfrm>
              <a:off x="733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30" name="直線接點 17"/>
            <p:cNvCxnSpPr>
              <a:stCxn id="27" idx="3"/>
              <a:endCxn id="29" idx="1"/>
            </p:cNvCxnSpPr>
            <p:nvPr/>
          </p:nvCxnSpPr>
          <p:spPr>
            <a:xfrm>
              <a:off x="683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矩形 20"/>
            <p:cNvSpPr/>
            <p:nvPr/>
          </p:nvSpPr>
          <p:spPr>
            <a:xfrm>
              <a:off x="901803" y="2823763"/>
              <a:ext cx="575998" cy="57600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32" name="直線接點 22"/>
            <p:cNvCxnSpPr>
              <a:stCxn id="31" idx="3"/>
              <a:endCxn id="15" idx="1"/>
            </p:cNvCxnSpPr>
            <p:nvPr/>
          </p:nvCxnSpPr>
          <p:spPr>
            <a:xfrm rot="5400000" flipH="1" flipV="1">
              <a:off x="1708532" y="2881019"/>
              <a:ext cx="16" cy="461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接點 44"/>
            <p:cNvCxnSpPr>
              <a:stCxn id="40" idx="6"/>
              <a:endCxn id="41" idx="2"/>
            </p:cNvCxnSpPr>
            <p:nvPr/>
          </p:nvCxnSpPr>
          <p:spPr>
            <a:xfrm>
              <a:off x="251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接點 46"/>
            <p:cNvCxnSpPr>
              <a:stCxn id="41" idx="6"/>
              <a:endCxn id="42" idx="2"/>
            </p:cNvCxnSpPr>
            <p:nvPr/>
          </p:nvCxnSpPr>
          <p:spPr>
            <a:xfrm>
              <a:off x="359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接點 48"/>
            <p:cNvCxnSpPr>
              <a:stCxn id="42" idx="6"/>
              <a:endCxn id="43" idx="2"/>
            </p:cNvCxnSpPr>
            <p:nvPr/>
          </p:nvCxnSpPr>
          <p:spPr>
            <a:xfrm>
              <a:off x="467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接點 50"/>
            <p:cNvCxnSpPr>
              <a:stCxn id="43" idx="6"/>
              <a:endCxn id="44" idx="2"/>
            </p:cNvCxnSpPr>
            <p:nvPr/>
          </p:nvCxnSpPr>
          <p:spPr>
            <a:xfrm>
              <a:off x="575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接點 52"/>
            <p:cNvCxnSpPr>
              <a:stCxn id="44" idx="6"/>
              <a:endCxn id="45" idx="2"/>
            </p:cNvCxnSpPr>
            <p:nvPr/>
          </p:nvCxnSpPr>
          <p:spPr>
            <a:xfrm>
              <a:off x="683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接點 54"/>
            <p:cNvCxnSpPr>
              <a:stCxn id="39" idx="6"/>
              <a:endCxn id="40" idx="2"/>
            </p:cNvCxnSpPr>
            <p:nvPr/>
          </p:nvCxnSpPr>
          <p:spPr>
            <a:xfrm rot="5400000" flipV="1">
              <a:off x="1720574" y="1813045"/>
              <a:ext cx="12" cy="43740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橢圓 55"/>
            <p:cNvSpPr/>
            <p:nvPr/>
          </p:nvSpPr>
          <p:spPr>
            <a:xfrm>
              <a:off x="925879" y="1743739"/>
              <a:ext cx="575998" cy="57600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40" name="橢圓 56"/>
            <p:cNvSpPr/>
            <p:nvPr/>
          </p:nvSpPr>
          <p:spPr>
            <a:xfrm>
              <a:off x="193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41" name="橢圓 57"/>
            <p:cNvSpPr/>
            <p:nvPr/>
          </p:nvSpPr>
          <p:spPr>
            <a:xfrm>
              <a:off x="301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42" name="橢圓 58"/>
            <p:cNvSpPr/>
            <p:nvPr/>
          </p:nvSpPr>
          <p:spPr>
            <a:xfrm>
              <a:off x="409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43" name="橢圓 59"/>
            <p:cNvSpPr/>
            <p:nvPr/>
          </p:nvSpPr>
          <p:spPr>
            <a:xfrm>
              <a:off x="517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44" name="橢圓 60"/>
            <p:cNvSpPr/>
            <p:nvPr/>
          </p:nvSpPr>
          <p:spPr>
            <a:xfrm>
              <a:off x="625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45" name="橢圓 61"/>
            <p:cNvSpPr/>
            <p:nvPr/>
          </p:nvSpPr>
          <p:spPr>
            <a:xfrm>
              <a:off x="733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46" name="直線接點 62"/>
            <p:cNvCxnSpPr>
              <a:stCxn id="39" idx="4"/>
              <a:endCxn id="31" idx="0"/>
            </p:cNvCxnSpPr>
            <p:nvPr/>
          </p:nvCxnSpPr>
          <p:spPr>
            <a:xfrm rot="5400000">
              <a:off x="949827" y="2559715"/>
              <a:ext cx="504023" cy="240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接點 65"/>
            <p:cNvCxnSpPr>
              <a:stCxn id="40" idx="4"/>
              <a:endCxn id="15" idx="0"/>
            </p:cNvCxnSpPr>
            <p:nvPr/>
          </p:nvCxnSpPr>
          <p:spPr>
            <a:xfrm>
              <a:off x="222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接點 68"/>
            <p:cNvCxnSpPr>
              <a:stCxn id="41" idx="4"/>
              <a:endCxn id="18" idx="0"/>
            </p:cNvCxnSpPr>
            <p:nvPr/>
          </p:nvCxnSpPr>
          <p:spPr>
            <a:xfrm>
              <a:off x="330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接點 71"/>
            <p:cNvCxnSpPr>
              <a:stCxn id="42" idx="4"/>
              <a:endCxn id="20" idx="0"/>
            </p:cNvCxnSpPr>
            <p:nvPr/>
          </p:nvCxnSpPr>
          <p:spPr>
            <a:xfrm>
              <a:off x="438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接點 74"/>
            <p:cNvCxnSpPr>
              <a:stCxn id="43" idx="4"/>
              <a:endCxn id="25" idx="0"/>
            </p:cNvCxnSpPr>
            <p:nvPr/>
          </p:nvCxnSpPr>
          <p:spPr>
            <a:xfrm>
              <a:off x="546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接點 77"/>
            <p:cNvCxnSpPr>
              <a:stCxn id="44" idx="4"/>
              <a:endCxn id="27" idx="0"/>
            </p:cNvCxnSpPr>
            <p:nvPr/>
          </p:nvCxnSpPr>
          <p:spPr>
            <a:xfrm>
              <a:off x="654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接點 80"/>
            <p:cNvCxnSpPr>
              <a:stCxn id="45" idx="4"/>
              <a:endCxn id="29" idx="0"/>
            </p:cNvCxnSpPr>
            <p:nvPr/>
          </p:nvCxnSpPr>
          <p:spPr>
            <a:xfrm>
              <a:off x="762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Lightning Bolt 17"/>
            <p:cNvSpPr/>
            <p:nvPr/>
          </p:nvSpPr>
          <p:spPr>
            <a:xfrm>
              <a:off x="2041069" y="554940"/>
              <a:ext cx="2451952" cy="2508362"/>
            </a:xfrm>
            <a:prstGeom prst="lightningBol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54" name="Group 53"/>
          <p:cNvGrpSpPr>
            <a:grpSpLocks noChangeAspect="1"/>
          </p:cNvGrpSpPr>
          <p:nvPr/>
        </p:nvGrpSpPr>
        <p:grpSpPr>
          <a:xfrm rot="16200000">
            <a:off x="73585" y="1150329"/>
            <a:ext cx="2310624" cy="545579"/>
            <a:chOff x="901803" y="1743739"/>
            <a:chExt cx="7013480" cy="1656025"/>
          </a:xfrm>
        </p:grpSpPr>
        <p:sp>
          <p:nvSpPr>
            <p:cNvPr id="55" name="矩形 3"/>
            <p:cNvSpPr/>
            <p:nvPr/>
          </p:nvSpPr>
          <p:spPr>
            <a:xfrm>
              <a:off x="193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56" name="矩形 4"/>
            <p:cNvSpPr/>
            <p:nvPr/>
          </p:nvSpPr>
          <p:spPr>
            <a:xfrm>
              <a:off x="301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57" name="直線接點 5"/>
            <p:cNvCxnSpPr>
              <a:stCxn id="55" idx="3"/>
              <a:endCxn id="56" idx="1"/>
            </p:cNvCxnSpPr>
            <p:nvPr/>
          </p:nvCxnSpPr>
          <p:spPr>
            <a:xfrm>
              <a:off x="251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矩形 10"/>
            <p:cNvSpPr/>
            <p:nvPr/>
          </p:nvSpPr>
          <p:spPr>
            <a:xfrm>
              <a:off x="409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59" name="直線接點 11"/>
            <p:cNvCxnSpPr>
              <a:stCxn id="56" idx="3"/>
              <a:endCxn id="58" idx="1"/>
            </p:cNvCxnSpPr>
            <p:nvPr/>
          </p:nvCxnSpPr>
          <p:spPr>
            <a:xfrm>
              <a:off x="359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矩形 12"/>
            <p:cNvSpPr/>
            <p:nvPr/>
          </p:nvSpPr>
          <p:spPr>
            <a:xfrm>
              <a:off x="517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61" name="直線接點 13"/>
            <p:cNvCxnSpPr>
              <a:stCxn id="58" idx="3"/>
              <a:endCxn id="60" idx="1"/>
            </p:cNvCxnSpPr>
            <p:nvPr/>
          </p:nvCxnSpPr>
          <p:spPr>
            <a:xfrm>
              <a:off x="467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矩形 14"/>
            <p:cNvSpPr/>
            <p:nvPr/>
          </p:nvSpPr>
          <p:spPr>
            <a:xfrm>
              <a:off x="625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63" name="直線接點 15"/>
            <p:cNvCxnSpPr>
              <a:stCxn id="60" idx="3"/>
              <a:endCxn id="62" idx="1"/>
            </p:cNvCxnSpPr>
            <p:nvPr/>
          </p:nvCxnSpPr>
          <p:spPr>
            <a:xfrm>
              <a:off x="575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矩形 16"/>
            <p:cNvSpPr/>
            <p:nvPr/>
          </p:nvSpPr>
          <p:spPr>
            <a:xfrm>
              <a:off x="733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65" name="直線接點 17"/>
            <p:cNvCxnSpPr>
              <a:stCxn id="62" idx="3"/>
              <a:endCxn id="64" idx="1"/>
            </p:cNvCxnSpPr>
            <p:nvPr/>
          </p:nvCxnSpPr>
          <p:spPr>
            <a:xfrm>
              <a:off x="683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矩形 20"/>
            <p:cNvSpPr/>
            <p:nvPr/>
          </p:nvSpPr>
          <p:spPr>
            <a:xfrm>
              <a:off x="901803" y="2823763"/>
              <a:ext cx="575998" cy="57600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67" name="直線接點 22"/>
            <p:cNvCxnSpPr>
              <a:stCxn id="66" idx="3"/>
              <a:endCxn id="55" idx="1"/>
            </p:cNvCxnSpPr>
            <p:nvPr/>
          </p:nvCxnSpPr>
          <p:spPr>
            <a:xfrm rot="5400000" flipH="1" flipV="1">
              <a:off x="1708532" y="2881019"/>
              <a:ext cx="16" cy="461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44"/>
            <p:cNvCxnSpPr>
              <a:stCxn id="75" idx="6"/>
              <a:endCxn id="76" idx="2"/>
            </p:cNvCxnSpPr>
            <p:nvPr/>
          </p:nvCxnSpPr>
          <p:spPr>
            <a:xfrm>
              <a:off x="251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46"/>
            <p:cNvCxnSpPr>
              <a:stCxn id="76" idx="6"/>
              <a:endCxn id="77" idx="2"/>
            </p:cNvCxnSpPr>
            <p:nvPr/>
          </p:nvCxnSpPr>
          <p:spPr>
            <a:xfrm>
              <a:off x="359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48"/>
            <p:cNvCxnSpPr>
              <a:stCxn id="77" idx="6"/>
              <a:endCxn id="78" idx="2"/>
            </p:cNvCxnSpPr>
            <p:nvPr/>
          </p:nvCxnSpPr>
          <p:spPr>
            <a:xfrm>
              <a:off x="467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50"/>
            <p:cNvCxnSpPr>
              <a:stCxn id="78" idx="6"/>
              <a:endCxn id="79" idx="2"/>
            </p:cNvCxnSpPr>
            <p:nvPr/>
          </p:nvCxnSpPr>
          <p:spPr>
            <a:xfrm>
              <a:off x="575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接點 52"/>
            <p:cNvCxnSpPr>
              <a:stCxn id="79" idx="6"/>
              <a:endCxn id="80" idx="2"/>
            </p:cNvCxnSpPr>
            <p:nvPr/>
          </p:nvCxnSpPr>
          <p:spPr>
            <a:xfrm>
              <a:off x="683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接點 54"/>
            <p:cNvCxnSpPr>
              <a:stCxn id="74" idx="6"/>
              <a:endCxn id="75" idx="2"/>
            </p:cNvCxnSpPr>
            <p:nvPr/>
          </p:nvCxnSpPr>
          <p:spPr>
            <a:xfrm rot="5400000" flipV="1">
              <a:off x="1720574" y="1813045"/>
              <a:ext cx="12" cy="43740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橢圓 55"/>
            <p:cNvSpPr/>
            <p:nvPr/>
          </p:nvSpPr>
          <p:spPr>
            <a:xfrm>
              <a:off x="925879" y="1743739"/>
              <a:ext cx="575998" cy="57600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75" name="橢圓 56"/>
            <p:cNvSpPr/>
            <p:nvPr/>
          </p:nvSpPr>
          <p:spPr>
            <a:xfrm>
              <a:off x="193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76" name="橢圓 57"/>
            <p:cNvSpPr/>
            <p:nvPr/>
          </p:nvSpPr>
          <p:spPr>
            <a:xfrm>
              <a:off x="301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77" name="橢圓 58"/>
            <p:cNvSpPr/>
            <p:nvPr/>
          </p:nvSpPr>
          <p:spPr>
            <a:xfrm>
              <a:off x="409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78" name="橢圓 59"/>
            <p:cNvSpPr/>
            <p:nvPr/>
          </p:nvSpPr>
          <p:spPr>
            <a:xfrm>
              <a:off x="517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79" name="橢圓 60"/>
            <p:cNvSpPr/>
            <p:nvPr/>
          </p:nvSpPr>
          <p:spPr>
            <a:xfrm>
              <a:off x="625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80" name="橢圓 61"/>
            <p:cNvSpPr/>
            <p:nvPr/>
          </p:nvSpPr>
          <p:spPr>
            <a:xfrm>
              <a:off x="733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81" name="直線接點 62"/>
            <p:cNvCxnSpPr>
              <a:stCxn id="74" idx="4"/>
              <a:endCxn id="66" idx="0"/>
            </p:cNvCxnSpPr>
            <p:nvPr/>
          </p:nvCxnSpPr>
          <p:spPr>
            <a:xfrm rot="5400000">
              <a:off x="949827" y="2559715"/>
              <a:ext cx="504023" cy="240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接點 65"/>
            <p:cNvCxnSpPr>
              <a:stCxn id="75" idx="4"/>
              <a:endCxn id="55" idx="0"/>
            </p:cNvCxnSpPr>
            <p:nvPr/>
          </p:nvCxnSpPr>
          <p:spPr>
            <a:xfrm>
              <a:off x="222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接點 68"/>
            <p:cNvCxnSpPr>
              <a:stCxn id="76" idx="4"/>
              <a:endCxn id="56" idx="0"/>
            </p:cNvCxnSpPr>
            <p:nvPr/>
          </p:nvCxnSpPr>
          <p:spPr>
            <a:xfrm>
              <a:off x="330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接點 71"/>
            <p:cNvCxnSpPr>
              <a:stCxn id="77" idx="4"/>
              <a:endCxn id="58" idx="0"/>
            </p:cNvCxnSpPr>
            <p:nvPr/>
          </p:nvCxnSpPr>
          <p:spPr>
            <a:xfrm>
              <a:off x="438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接點 74"/>
            <p:cNvCxnSpPr>
              <a:stCxn id="78" idx="4"/>
              <a:endCxn id="60" idx="0"/>
            </p:cNvCxnSpPr>
            <p:nvPr/>
          </p:nvCxnSpPr>
          <p:spPr>
            <a:xfrm>
              <a:off x="546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接點 77"/>
            <p:cNvCxnSpPr>
              <a:stCxn id="79" idx="4"/>
              <a:endCxn id="62" idx="0"/>
            </p:cNvCxnSpPr>
            <p:nvPr/>
          </p:nvCxnSpPr>
          <p:spPr>
            <a:xfrm>
              <a:off x="654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接點 80"/>
            <p:cNvCxnSpPr>
              <a:stCxn id="80" idx="4"/>
              <a:endCxn id="64" idx="0"/>
            </p:cNvCxnSpPr>
            <p:nvPr/>
          </p:nvCxnSpPr>
          <p:spPr>
            <a:xfrm>
              <a:off x="762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>
            <a:grpSpLocks noChangeAspect="1"/>
          </p:cNvGrpSpPr>
          <p:nvPr/>
        </p:nvGrpSpPr>
        <p:grpSpPr>
          <a:xfrm rot="16200000">
            <a:off x="73009" y="5382552"/>
            <a:ext cx="2310624" cy="545579"/>
            <a:chOff x="901803" y="1743739"/>
            <a:chExt cx="7013480" cy="1656025"/>
          </a:xfrm>
        </p:grpSpPr>
        <p:sp>
          <p:nvSpPr>
            <p:cNvPr id="89" name="矩形 3"/>
            <p:cNvSpPr/>
            <p:nvPr/>
          </p:nvSpPr>
          <p:spPr>
            <a:xfrm>
              <a:off x="193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90" name="矩形 4"/>
            <p:cNvSpPr/>
            <p:nvPr/>
          </p:nvSpPr>
          <p:spPr>
            <a:xfrm>
              <a:off x="301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91" name="直線接點 5"/>
            <p:cNvCxnSpPr>
              <a:stCxn id="89" idx="3"/>
              <a:endCxn id="90" idx="1"/>
            </p:cNvCxnSpPr>
            <p:nvPr/>
          </p:nvCxnSpPr>
          <p:spPr>
            <a:xfrm>
              <a:off x="251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矩形 10"/>
            <p:cNvSpPr/>
            <p:nvPr/>
          </p:nvSpPr>
          <p:spPr>
            <a:xfrm>
              <a:off x="409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93" name="直線接點 11"/>
            <p:cNvCxnSpPr>
              <a:stCxn id="90" idx="3"/>
              <a:endCxn id="92" idx="1"/>
            </p:cNvCxnSpPr>
            <p:nvPr/>
          </p:nvCxnSpPr>
          <p:spPr>
            <a:xfrm>
              <a:off x="359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12"/>
            <p:cNvSpPr/>
            <p:nvPr/>
          </p:nvSpPr>
          <p:spPr>
            <a:xfrm>
              <a:off x="517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95" name="直線接點 13"/>
            <p:cNvCxnSpPr>
              <a:stCxn id="92" idx="3"/>
              <a:endCxn id="94" idx="1"/>
            </p:cNvCxnSpPr>
            <p:nvPr/>
          </p:nvCxnSpPr>
          <p:spPr>
            <a:xfrm>
              <a:off x="467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矩形 14"/>
            <p:cNvSpPr/>
            <p:nvPr/>
          </p:nvSpPr>
          <p:spPr>
            <a:xfrm>
              <a:off x="625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97" name="直線接點 15"/>
            <p:cNvCxnSpPr>
              <a:stCxn id="94" idx="3"/>
              <a:endCxn id="96" idx="1"/>
            </p:cNvCxnSpPr>
            <p:nvPr/>
          </p:nvCxnSpPr>
          <p:spPr>
            <a:xfrm>
              <a:off x="575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矩形 16"/>
            <p:cNvSpPr/>
            <p:nvPr/>
          </p:nvSpPr>
          <p:spPr>
            <a:xfrm>
              <a:off x="7339283" y="2823750"/>
              <a:ext cx="576000" cy="57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99" name="直線接點 17"/>
            <p:cNvCxnSpPr>
              <a:stCxn id="96" idx="3"/>
              <a:endCxn id="98" idx="1"/>
            </p:cNvCxnSpPr>
            <p:nvPr/>
          </p:nvCxnSpPr>
          <p:spPr>
            <a:xfrm>
              <a:off x="6835283" y="311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矩形 20"/>
            <p:cNvSpPr/>
            <p:nvPr/>
          </p:nvSpPr>
          <p:spPr>
            <a:xfrm>
              <a:off x="901803" y="2823763"/>
              <a:ext cx="575998" cy="57600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101" name="直線接點 22"/>
            <p:cNvCxnSpPr>
              <a:stCxn id="100" idx="3"/>
              <a:endCxn id="89" idx="1"/>
            </p:cNvCxnSpPr>
            <p:nvPr/>
          </p:nvCxnSpPr>
          <p:spPr>
            <a:xfrm rot="5400000" flipH="1" flipV="1">
              <a:off x="1708532" y="2881019"/>
              <a:ext cx="16" cy="461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接點 44"/>
            <p:cNvCxnSpPr>
              <a:stCxn id="109" idx="6"/>
              <a:endCxn id="110" idx="2"/>
            </p:cNvCxnSpPr>
            <p:nvPr/>
          </p:nvCxnSpPr>
          <p:spPr>
            <a:xfrm>
              <a:off x="251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接點 46"/>
            <p:cNvCxnSpPr>
              <a:stCxn id="110" idx="6"/>
              <a:endCxn id="111" idx="2"/>
            </p:cNvCxnSpPr>
            <p:nvPr/>
          </p:nvCxnSpPr>
          <p:spPr>
            <a:xfrm>
              <a:off x="359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線接點 48"/>
            <p:cNvCxnSpPr>
              <a:stCxn id="111" idx="6"/>
              <a:endCxn id="112" idx="2"/>
            </p:cNvCxnSpPr>
            <p:nvPr/>
          </p:nvCxnSpPr>
          <p:spPr>
            <a:xfrm>
              <a:off x="467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接點 50"/>
            <p:cNvCxnSpPr>
              <a:stCxn id="112" idx="6"/>
              <a:endCxn id="113" idx="2"/>
            </p:cNvCxnSpPr>
            <p:nvPr/>
          </p:nvCxnSpPr>
          <p:spPr>
            <a:xfrm>
              <a:off x="575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線接點 52"/>
            <p:cNvCxnSpPr>
              <a:stCxn id="113" idx="6"/>
              <a:endCxn id="114" idx="2"/>
            </p:cNvCxnSpPr>
            <p:nvPr/>
          </p:nvCxnSpPr>
          <p:spPr>
            <a:xfrm>
              <a:off x="6835283" y="2031750"/>
              <a:ext cx="50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接點 54"/>
            <p:cNvCxnSpPr>
              <a:stCxn id="108" idx="6"/>
              <a:endCxn id="109" idx="2"/>
            </p:cNvCxnSpPr>
            <p:nvPr/>
          </p:nvCxnSpPr>
          <p:spPr>
            <a:xfrm rot="5400000" flipV="1">
              <a:off x="1720574" y="1813045"/>
              <a:ext cx="12" cy="43740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橢圓 55"/>
            <p:cNvSpPr/>
            <p:nvPr/>
          </p:nvSpPr>
          <p:spPr>
            <a:xfrm>
              <a:off x="925879" y="1743739"/>
              <a:ext cx="575998" cy="57600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09" name="橢圓 56"/>
            <p:cNvSpPr/>
            <p:nvPr/>
          </p:nvSpPr>
          <p:spPr>
            <a:xfrm>
              <a:off x="193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10" name="橢圓 57"/>
            <p:cNvSpPr/>
            <p:nvPr/>
          </p:nvSpPr>
          <p:spPr>
            <a:xfrm>
              <a:off x="301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11" name="橢圓 58"/>
            <p:cNvSpPr/>
            <p:nvPr/>
          </p:nvSpPr>
          <p:spPr>
            <a:xfrm>
              <a:off x="409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12" name="橢圓 59"/>
            <p:cNvSpPr/>
            <p:nvPr/>
          </p:nvSpPr>
          <p:spPr>
            <a:xfrm>
              <a:off x="517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13" name="橢圓 60"/>
            <p:cNvSpPr/>
            <p:nvPr/>
          </p:nvSpPr>
          <p:spPr>
            <a:xfrm>
              <a:off x="625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14" name="橢圓 61"/>
            <p:cNvSpPr/>
            <p:nvPr/>
          </p:nvSpPr>
          <p:spPr>
            <a:xfrm>
              <a:off x="7339283" y="1743750"/>
              <a:ext cx="576000" cy="576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zh-TW" alt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cxnSp>
          <p:nvCxnSpPr>
            <p:cNvPr id="115" name="直線接點 62"/>
            <p:cNvCxnSpPr>
              <a:stCxn id="108" idx="4"/>
              <a:endCxn id="100" idx="0"/>
            </p:cNvCxnSpPr>
            <p:nvPr/>
          </p:nvCxnSpPr>
          <p:spPr>
            <a:xfrm rot="5400000">
              <a:off x="949827" y="2559715"/>
              <a:ext cx="504023" cy="240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線接點 65"/>
            <p:cNvCxnSpPr>
              <a:stCxn id="109" idx="4"/>
              <a:endCxn id="89" idx="0"/>
            </p:cNvCxnSpPr>
            <p:nvPr/>
          </p:nvCxnSpPr>
          <p:spPr>
            <a:xfrm>
              <a:off x="222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線接點 68"/>
            <p:cNvCxnSpPr>
              <a:stCxn id="110" idx="4"/>
              <a:endCxn id="90" idx="0"/>
            </p:cNvCxnSpPr>
            <p:nvPr/>
          </p:nvCxnSpPr>
          <p:spPr>
            <a:xfrm>
              <a:off x="330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線接點 71"/>
            <p:cNvCxnSpPr>
              <a:stCxn id="111" idx="4"/>
              <a:endCxn id="92" idx="0"/>
            </p:cNvCxnSpPr>
            <p:nvPr/>
          </p:nvCxnSpPr>
          <p:spPr>
            <a:xfrm>
              <a:off x="438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線接點 74"/>
            <p:cNvCxnSpPr>
              <a:stCxn id="112" idx="4"/>
              <a:endCxn id="94" idx="0"/>
            </p:cNvCxnSpPr>
            <p:nvPr/>
          </p:nvCxnSpPr>
          <p:spPr>
            <a:xfrm>
              <a:off x="546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線接點 77"/>
            <p:cNvCxnSpPr>
              <a:stCxn id="113" idx="4"/>
              <a:endCxn id="96" idx="0"/>
            </p:cNvCxnSpPr>
            <p:nvPr/>
          </p:nvCxnSpPr>
          <p:spPr>
            <a:xfrm>
              <a:off x="654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線接點 80"/>
            <p:cNvCxnSpPr>
              <a:stCxn id="114" idx="4"/>
              <a:endCxn id="98" idx="0"/>
            </p:cNvCxnSpPr>
            <p:nvPr/>
          </p:nvCxnSpPr>
          <p:spPr>
            <a:xfrm>
              <a:off x="7627283" y="2319750"/>
              <a:ext cx="0" cy="50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1222271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99AC5D-0113-BCB8-E9BB-9EEB1681FD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ireworks GIFs - Find &amp; Share on GIPHY">
            <a:extLst>
              <a:ext uri="{FF2B5EF4-FFF2-40B4-BE49-F238E27FC236}">
                <a16:creationId xmlns:a16="http://schemas.microsoft.com/office/drawing/2014/main" id="{F73A4790-BDD9-8294-9DE9-F8F728DCDB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312"/>
          <a:stretch/>
        </p:blipFill>
        <p:spPr bwMode="auto">
          <a:xfrm>
            <a:off x="0" y="0"/>
            <a:ext cx="12192000" cy="693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NL1.mp4">
            <a:hlinkClick r:id="" action="ppaction://media"/>
            <a:extLst>
              <a:ext uri="{FF2B5EF4-FFF2-40B4-BE49-F238E27FC236}">
                <a16:creationId xmlns:a16="http://schemas.microsoft.com/office/drawing/2014/main" id="{53B83241-CB6C-CFFD-D4B9-8DF911A0D40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11539" t="9832" r="11539"/>
          <a:stretch/>
        </p:blipFill>
        <p:spPr>
          <a:xfrm>
            <a:off x="5191130" y="228588"/>
            <a:ext cx="2809870" cy="24702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091129-72F1-A031-284B-ED01F6DC45A4}"/>
              </a:ext>
            </a:extLst>
          </p:cNvPr>
          <p:cNvSpPr txBox="1"/>
          <p:nvPr/>
        </p:nvSpPr>
        <p:spPr>
          <a:xfrm>
            <a:off x="5181600" y="73054"/>
            <a:ext cx="13878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ragile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7F77808-1CEF-A068-0556-898C933A0F10}"/>
              </a:ext>
            </a:extLst>
          </p:cNvPr>
          <p:cNvSpPr txBox="1"/>
          <p:nvPr/>
        </p:nvSpPr>
        <p:spPr>
          <a:xfrm rot="1738145">
            <a:off x="450984" y="1877635"/>
            <a:ext cx="4263762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u="none" strike="noStrike" kern="120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C H A O S !</a:t>
            </a:r>
            <a:endParaRPr kumimoji="0" lang="en-US" sz="6000" b="1" u="none" strike="noStrike" kern="1200" cap="none" spc="0" normalizeH="0" baseline="0" noProof="0" dirty="0">
              <a:ln>
                <a:noFill/>
              </a:ln>
              <a:solidFill>
                <a:srgbClr val="FF99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BC0594-B26B-0240-5E80-7F0E67D20BAC}"/>
              </a:ext>
            </a:extLst>
          </p:cNvPr>
          <p:cNvSpPr txBox="1"/>
          <p:nvPr/>
        </p:nvSpPr>
        <p:spPr>
          <a:xfrm rot="19280162">
            <a:off x="6648673" y="3242969"/>
            <a:ext cx="540371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u="none" strike="noStrike" kern="120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CE!</a:t>
            </a:r>
            <a:endParaRPr kumimoji="0" lang="en-US" sz="6000" b="1" u="none" strike="noStrike" kern="1200" cap="none" spc="0" normalizeH="0" baseline="0" noProof="0" dirty="0">
              <a:ln>
                <a:noFill/>
              </a:ln>
              <a:solidFill>
                <a:srgbClr val="FF99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E97D610-4B0E-9FF3-4AD6-15D1F959289D}"/>
              </a:ext>
            </a:extLst>
          </p:cNvPr>
          <p:cNvSpPr/>
          <p:nvPr/>
        </p:nvSpPr>
        <p:spPr bwMode="auto">
          <a:xfrm>
            <a:off x="0" y="32174"/>
            <a:ext cx="12192000" cy="6825826"/>
          </a:xfrm>
          <a:prstGeom prst="rect">
            <a:avLst/>
          </a:prstGeom>
          <a:noFill/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822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9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標題 1"/>
          <p:cNvSpPr txBox="1">
            <a:spLocks/>
          </p:cNvSpPr>
          <p:nvPr/>
        </p:nvSpPr>
        <p:spPr>
          <a:xfrm>
            <a:off x="609600" y="298451"/>
            <a:ext cx="10972800" cy="971549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2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stributed LQR (</a:t>
            </a:r>
            <a:r>
              <a:rPr kumimoji="0" lang="en-US" altLang="zh-TW" sz="426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amperski</a:t>
            </a:r>
            <a:r>
              <a:rPr kumimoji="0" lang="en-US" altLang="zh-TW" sz="42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Doyle 2013)</a:t>
            </a:r>
            <a:endParaRPr kumimoji="0" lang="zh-TW" altLang="en-US" sz="4267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423915" y="1173966"/>
            <a:ext cx="9344171" cy="5551885"/>
            <a:chOff x="1067936" y="880474"/>
            <a:chExt cx="7008128" cy="4163914"/>
          </a:xfrm>
        </p:grpSpPr>
        <p:sp>
          <p:nvSpPr>
            <p:cNvPr id="72" name="內容版面配置區 2"/>
            <p:cNvSpPr txBox="1">
              <a:spLocks/>
            </p:cNvSpPr>
            <p:nvPr/>
          </p:nvSpPr>
          <p:spPr>
            <a:xfrm>
              <a:off x="1302098" y="880474"/>
              <a:ext cx="6773966" cy="4154020"/>
            </a:xfrm>
            <a:prstGeom prst="rect">
              <a:avLst/>
            </a:prstGeom>
          </p:spPr>
          <p:txBody>
            <a:bodyPr vert="horz" lIns="121920" tIns="60960" rIns="121920" bIns="60960" rtlCol="0">
              <a:normAutofit/>
            </a:bodyPr>
            <a:lstStyle>
              <a:lvl1pPr marL="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cs typeface="+mn-cs"/>
              </a:endParaRPr>
            </a:p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cxnSp>
          <p:nvCxnSpPr>
            <p:cNvPr id="73" name="直線單箭頭接點 5"/>
            <p:cNvCxnSpPr/>
            <p:nvPr/>
          </p:nvCxnSpPr>
          <p:spPr>
            <a:xfrm flipV="1">
              <a:off x="2121664" y="972806"/>
              <a:ext cx="0" cy="3622896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單箭頭接點 6"/>
            <p:cNvCxnSpPr/>
            <p:nvPr/>
          </p:nvCxnSpPr>
          <p:spPr>
            <a:xfrm>
              <a:off x="2121664" y="4595702"/>
              <a:ext cx="4535236" cy="4181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文字方塊 15"/>
            <p:cNvSpPr txBox="1"/>
            <p:nvPr/>
          </p:nvSpPr>
          <p:spPr>
            <a:xfrm>
              <a:off x="1067936" y="2766305"/>
              <a:ext cx="10537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 Unicode MS" panose="020B0604020202020204" pitchFamily="34" charset="-120"/>
                  <a:cs typeface="Arial" panose="020B0604020202020204" pitchFamily="34" charset="0"/>
                </a:rPr>
                <a:t>Space</a:t>
              </a:r>
              <a:endParaRPr kumimoji="0" lang="zh-TW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endParaRPr>
            </a:p>
          </p:txBody>
        </p:sp>
        <p:sp>
          <p:nvSpPr>
            <p:cNvPr id="76" name="文字方塊 16"/>
            <p:cNvSpPr txBox="1"/>
            <p:nvPr/>
          </p:nvSpPr>
          <p:spPr>
            <a:xfrm>
              <a:off x="3727345" y="4698139"/>
              <a:ext cx="10537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 Unicode MS" panose="020B0604020202020204" pitchFamily="34" charset="-120"/>
                  <a:cs typeface="Arial" panose="020B0604020202020204" pitchFamily="34" charset="0"/>
                </a:rPr>
                <a:t>Time</a:t>
              </a:r>
              <a:endParaRPr kumimoji="0" lang="zh-TW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95909" y="968303"/>
              <a:ext cx="721887" cy="3566411"/>
            </a:xfrm>
            <a:prstGeom prst="rect">
              <a:avLst/>
            </a:prstGeom>
          </p:spPr>
        </p:pic>
        <p:sp>
          <p:nvSpPr>
            <p:cNvPr id="79" name="TextBox 18"/>
            <p:cNvSpPr txBox="1"/>
            <p:nvPr/>
          </p:nvSpPr>
          <p:spPr>
            <a:xfrm>
              <a:off x="5078840" y="1694428"/>
              <a:ext cx="82068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State</a:t>
              </a:r>
            </a:p>
          </p:txBody>
        </p:sp>
        <p:sp>
          <p:nvSpPr>
            <p:cNvPr id="80" name="Lightning Bolt 79"/>
            <p:cNvSpPr/>
            <p:nvPr/>
          </p:nvSpPr>
          <p:spPr>
            <a:xfrm>
              <a:off x="2555466" y="2563176"/>
              <a:ext cx="471620" cy="482468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1" name="Lightning Bolt 80"/>
            <p:cNvSpPr/>
            <p:nvPr/>
          </p:nvSpPr>
          <p:spPr>
            <a:xfrm>
              <a:off x="2511952" y="2530235"/>
              <a:ext cx="471620" cy="482468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748482" y="1694428"/>
              <a:ext cx="115103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ntrol</a:t>
              </a:r>
            </a:p>
          </p:txBody>
        </p:sp>
        <p:cxnSp>
          <p:nvCxnSpPr>
            <p:cNvPr id="83" name="Straight Connector 14"/>
            <p:cNvCxnSpPr/>
            <p:nvPr/>
          </p:nvCxnSpPr>
          <p:spPr>
            <a:xfrm>
              <a:off x="3058766" y="1423959"/>
              <a:ext cx="0" cy="317174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18"/>
            <p:cNvSpPr txBox="1"/>
            <p:nvPr/>
          </p:nvSpPr>
          <p:spPr>
            <a:xfrm>
              <a:off x="3588571" y="3824023"/>
              <a:ext cx="2385004" cy="623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mm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speed: 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f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Global optimal</a:t>
              </a:r>
            </a:p>
          </p:txBody>
        </p:sp>
        <p:pic>
          <p:nvPicPr>
            <p:cNvPr id="85" name="Picture 84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21664" y="1410716"/>
              <a:ext cx="3989113" cy="3161184"/>
            </a:xfrm>
            <a:prstGeom prst="rect">
              <a:avLst/>
            </a:prstGeom>
          </p:spPr>
        </p:pic>
        <p:sp>
          <p:nvSpPr>
            <p:cNvPr id="86" name="TextBox 85"/>
            <p:cNvSpPr txBox="1"/>
            <p:nvPr/>
          </p:nvSpPr>
          <p:spPr>
            <a:xfrm>
              <a:off x="4748482" y="1629868"/>
              <a:ext cx="1151038" cy="623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ntrol action</a:t>
              </a:r>
            </a:p>
          </p:txBody>
        </p:sp>
        <p:sp>
          <p:nvSpPr>
            <p:cNvPr id="87" name="Lightning Bolt 86"/>
            <p:cNvSpPr/>
            <p:nvPr/>
          </p:nvSpPr>
          <p:spPr>
            <a:xfrm>
              <a:off x="2511952" y="2525070"/>
              <a:ext cx="471620" cy="482468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TextBox 18"/>
            <p:cNvSpPr txBox="1"/>
            <p:nvPr/>
          </p:nvSpPr>
          <p:spPr>
            <a:xfrm>
              <a:off x="3986087" y="3615157"/>
              <a:ext cx="2185505" cy="623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mm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speed: 2</a:t>
              </a:r>
            </a:p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~Global optimal</a:t>
              </a:r>
            </a:p>
          </p:txBody>
        </p:sp>
        <p:cxnSp>
          <p:nvCxnSpPr>
            <p:cNvPr id="89" name="Straight Connector 14"/>
            <p:cNvCxnSpPr>
              <a:endCxn id="85" idx="2"/>
            </p:cNvCxnSpPr>
            <p:nvPr/>
          </p:nvCxnSpPr>
          <p:spPr>
            <a:xfrm>
              <a:off x="3058767" y="3007539"/>
              <a:ext cx="1057454" cy="1564362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90" name="Picture 89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56900" y="4650602"/>
              <a:ext cx="1202170" cy="386785"/>
            </a:xfrm>
            <a:prstGeom prst="rect">
              <a:avLst/>
            </a:prstGeom>
          </p:spPr>
        </p:pic>
        <p:cxnSp>
          <p:nvCxnSpPr>
            <p:cNvPr id="91" name="Straight Connector 14"/>
            <p:cNvCxnSpPr/>
            <p:nvPr/>
          </p:nvCxnSpPr>
          <p:spPr>
            <a:xfrm flipH="1">
              <a:off x="3058767" y="1427332"/>
              <a:ext cx="1076812" cy="158020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>
          <a:xfrm rot="16200000">
            <a:off x="-840680" y="3408492"/>
            <a:ext cx="3657600" cy="858416"/>
            <a:chOff x="1080000" y="3780000"/>
            <a:chExt cx="7056000" cy="1656000"/>
          </a:xfrm>
        </p:grpSpPr>
        <p:sp>
          <p:nvSpPr>
            <p:cNvPr id="25" name="矩形 3"/>
            <p:cNvSpPr/>
            <p:nvPr/>
          </p:nvSpPr>
          <p:spPr>
            <a:xfrm>
              <a:off x="21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26" name="矩形 4"/>
            <p:cNvSpPr/>
            <p:nvPr/>
          </p:nvSpPr>
          <p:spPr>
            <a:xfrm>
              <a:off x="324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cxnSp>
          <p:nvCxnSpPr>
            <p:cNvPr id="27" name="直線接點 5"/>
            <p:cNvCxnSpPr/>
            <p:nvPr/>
          </p:nvCxnSpPr>
          <p:spPr>
            <a:xfrm>
              <a:off x="273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10"/>
            <p:cNvSpPr/>
            <p:nvPr/>
          </p:nvSpPr>
          <p:spPr>
            <a:xfrm>
              <a:off x="432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cxnSp>
          <p:nvCxnSpPr>
            <p:cNvPr id="29" name="直線接點 11"/>
            <p:cNvCxnSpPr/>
            <p:nvPr/>
          </p:nvCxnSpPr>
          <p:spPr>
            <a:xfrm>
              <a:off x="381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矩形 12"/>
            <p:cNvSpPr/>
            <p:nvPr/>
          </p:nvSpPr>
          <p:spPr>
            <a:xfrm>
              <a:off x="540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cxnSp>
          <p:nvCxnSpPr>
            <p:cNvPr id="31" name="直線接點 13"/>
            <p:cNvCxnSpPr/>
            <p:nvPr/>
          </p:nvCxnSpPr>
          <p:spPr>
            <a:xfrm>
              <a:off x="489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 14"/>
            <p:cNvSpPr/>
            <p:nvPr/>
          </p:nvSpPr>
          <p:spPr>
            <a:xfrm>
              <a:off x="64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cxnSp>
          <p:nvCxnSpPr>
            <p:cNvPr id="33" name="直線接點 15"/>
            <p:cNvCxnSpPr/>
            <p:nvPr/>
          </p:nvCxnSpPr>
          <p:spPr>
            <a:xfrm>
              <a:off x="597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矩形 16"/>
            <p:cNvSpPr/>
            <p:nvPr/>
          </p:nvSpPr>
          <p:spPr>
            <a:xfrm>
              <a:off x="756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cxnSp>
          <p:nvCxnSpPr>
            <p:cNvPr id="35" name="直線接點 17"/>
            <p:cNvCxnSpPr/>
            <p:nvPr/>
          </p:nvCxnSpPr>
          <p:spPr>
            <a:xfrm>
              <a:off x="70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 20"/>
            <p:cNvSpPr/>
            <p:nvPr/>
          </p:nvSpPr>
          <p:spPr>
            <a:xfrm>
              <a:off x="1080000" y="4860000"/>
              <a:ext cx="576000" cy="576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cxnSp>
          <p:nvCxnSpPr>
            <p:cNvPr id="37" name="直線接點 22"/>
            <p:cNvCxnSpPr/>
            <p:nvPr/>
          </p:nvCxnSpPr>
          <p:spPr>
            <a:xfrm>
              <a:off x="1656000" y="514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接點 44"/>
            <p:cNvCxnSpPr/>
            <p:nvPr/>
          </p:nvCxnSpPr>
          <p:spPr>
            <a:xfrm>
              <a:off x="273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接點 46"/>
            <p:cNvCxnSpPr/>
            <p:nvPr/>
          </p:nvCxnSpPr>
          <p:spPr>
            <a:xfrm>
              <a:off x="381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接點 48"/>
            <p:cNvCxnSpPr/>
            <p:nvPr/>
          </p:nvCxnSpPr>
          <p:spPr>
            <a:xfrm>
              <a:off x="489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接點 50"/>
            <p:cNvCxnSpPr/>
            <p:nvPr/>
          </p:nvCxnSpPr>
          <p:spPr>
            <a:xfrm>
              <a:off x="597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接點 52"/>
            <p:cNvCxnSpPr/>
            <p:nvPr/>
          </p:nvCxnSpPr>
          <p:spPr>
            <a:xfrm>
              <a:off x="70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接點 54"/>
            <p:cNvCxnSpPr/>
            <p:nvPr/>
          </p:nvCxnSpPr>
          <p:spPr>
            <a:xfrm>
              <a:off x="1656000" y="4068000"/>
              <a:ext cx="504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橢圓 55"/>
            <p:cNvSpPr/>
            <p:nvPr/>
          </p:nvSpPr>
          <p:spPr>
            <a:xfrm>
              <a:off x="10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6" name="橢圓 56"/>
            <p:cNvSpPr/>
            <p:nvPr/>
          </p:nvSpPr>
          <p:spPr>
            <a:xfrm>
              <a:off x="21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7" name="橢圓 57"/>
            <p:cNvSpPr/>
            <p:nvPr/>
          </p:nvSpPr>
          <p:spPr>
            <a:xfrm>
              <a:off x="324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8" name="橢圓 58"/>
            <p:cNvSpPr/>
            <p:nvPr/>
          </p:nvSpPr>
          <p:spPr>
            <a:xfrm>
              <a:off x="432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9" name="橢圓 59"/>
            <p:cNvSpPr/>
            <p:nvPr/>
          </p:nvSpPr>
          <p:spPr>
            <a:xfrm>
              <a:off x="540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0" name="橢圓 60"/>
            <p:cNvSpPr/>
            <p:nvPr/>
          </p:nvSpPr>
          <p:spPr>
            <a:xfrm>
              <a:off x="648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1" name="橢圓 61"/>
            <p:cNvSpPr/>
            <p:nvPr/>
          </p:nvSpPr>
          <p:spPr>
            <a:xfrm>
              <a:off x="7560000" y="3780000"/>
              <a:ext cx="576000" cy="57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cxnSp>
          <p:nvCxnSpPr>
            <p:cNvPr id="52" name="直線接點 62"/>
            <p:cNvCxnSpPr/>
            <p:nvPr/>
          </p:nvCxnSpPr>
          <p:spPr>
            <a:xfrm>
              <a:off x="13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65"/>
            <p:cNvCxnSpPr/>
            <p:nvPr/>
          </p:nvCxnSpPr>
          <p:spPr>
            <a:xfrm>
              <a:off x="24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接點 68"/>
            <p:cNvCxnSpPr/>
            <p:nvPr/>
          </p:nvCxnSpPr>
          <p:spPr>
            <a:xfrm>
              <a:off x="352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71"/>
            <p:cNvCxnSpPr/>
            <p:nvPr/>
          </p:nvCxnSpPr>
          <p:spPr>
            <a:xfrm>
              <a:off x="460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接點 74"/>
            <p:cNvCxnSpPr/>
            <p:nvPr/>
          </p:nvCxnSpPr>
          <p:spPr>
            <a:xfrm>
              <a:off x="568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接點 77"/>
            <p:cNvCxnSpPr/>
            <p:nvPr/>
          </p:nvCxnSpPr>
          <p:spPr>
            <a:xfrm>
              <a:off x="676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接點 80"/>
            <p:cNvCxnSpPr/>
            <p:nvPr/>
          </p:nvCxnSpPr>
          <p:spPr>
            <a:xfrm>
              <a:off x="7848000" y="4356000"/>
              <a:ext cx="0" cy="50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7432811"/>
      </p:ext>
    </p:extLst>
  </p:cSld>
  <p:clrMapOvr>
    <a:masterClrMapping/>
  </p:clrMapOvr>
  <p:transition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853084" y="235473"/>
            <a:ext cx="3623917" cy="2860683"/>
            <a:chOff x="2995688" y="1753397"/>
            <a:chExt cx="4865127" cy="3840480"/>
          </a:xfrm>
        </p:grpSpPr>
        <p:pic>
          <p:nvPicPr>
            <p:cNvPr id="4" name="Picture 3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95688" y="1753397"/>
              <a:ext cx="4846320" cy="3840480"/>
            </a:xfrm>
            <a:prstGeom prst="rect">
              <a:avLst/>
            </a:prstGeom>
          </p:spPr>
        </p:pic>
        <p:sp>
          <p:nvSpPr>
            <p:cNvPr id="22" name="TextBox 18"/>
            <p:cNvSpPr txBox="1"/>
            <p:nvPr/>
          </p:nvSpPr>
          <p:spPr>
            <a:xfrm>
              <a:off x="5454047" y="1926469"/>
              <a:ext cx="2406768" cy="702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State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23" name="Lightning Bolt 22"/>
            <p:cNvSpPr/>
            <p:nvPr/>
          </p:nvSpPr>
          <p:spPr>
            <a:xfrm>
              <a:off x="3503900" y="3100276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535485" y="3371580"/>
            <a:ext cx="4930777" cy="3410221"/>
            <a:chOff x="1263949" y="1739772"/>
            <a:chExt cx="6559251" cy="4536503"/>
          </a:xfrm>
        </p:grpSpPr>
        <p:sp>
          <p:nvSpPr>
            <p:cNvPr id="125" name="文字方塊 15"/>
            <p:cNvSpPr txBox="1"/>
            <p:nvPr/>
          </p:nvSpPr>
          <p:spPr>
            <a:xfrm>
              <a:off x="1263949" y="4460826"/>
              <a:ext cx="1704909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Spac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6" name="文字方塊 16"/>
            <p:cNvSpPr txBox="1"/>
            <p:nvPr/>
          </p:nvSpPr>
          <p:spPr>
            <a:xfrm>
              <a:off x="3536294" y="5580253"/>
              <a:ext cx="1682816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Tim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7" name="TextBox 18"/>
            <p:cNvSpPr txBox="1"/>
            <p:nvPr/>
          </p:nvSpPr>
          <p:spPr>
            <a:xfrm>
              <a:off x="6569514" y="2068362"/>
              <a:ext cx="997033" cy="1105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400" b="1" dirty="0">
                  <a:solidFill>
                    <a:prstClr val="white"/>
                  </a:solidFill>
                  <a:latin typeface="Arial"/>
                  <a:cs typeface="Arial"/>
                </a:rPr>
                <a:t>State</a:t>
              </a:r>
            </a:p>
          </p:txBody>
        </p:sp>
        <p:sp>
          <p:nvSpPr>
            <p:cNvPr id="128" name="Lightning Bolt 127"/>
            <p:cNvSpPr/>
            <p:nvPr/>
          </p:nvSpPr>
          <p:spPr>
            <a:xfrm>
              <a:off x="3503900" y="312379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pic>
          <p:nvPicPr>
            <p:cNvPr id="129" name="Picture 128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76880" y="1739772"/>
              <a:ext cx="4846320" cy="3840480"/>
            </a:xfrm>
            <a:prstGeom prst="rect">
              <a:avLst/>
            </a:prstGeom>
          </p:spPr>
        </p:pic>
        <p:sp>
          <p:nvSpPr>
            <p:cNvPr id="130" name="Lightning Bolt 129"/>
            <p:cNvSpPr/>
            <p:nvPr/>
          </p:nvSpPr>
          <p:spPr>
            <a:xfrm>
              <a:off x="3451036" y="308377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146976" y="1938438"/>
              <a:ext cx="2556962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Control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u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Object 135"/>
              <p:cNvSpPr txBox="1"/>
              <p:nvPr/>
            </p:nvSpPr>
            <p:spPr>
              <a:xfrm>
                <a:off x="691539" y="3871357"/>
                <a:ext cx="2002214" cy="10812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3200" b="0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6" name="Object 1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39" y="3871357"/>
                <a:ext cx="2002214" cy="10812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Object 240"/>
              <p:cNvSpPr txBox="1"/>
              <p:nvPr/>
            </p:nvSpPr>
            <p:spPr>
              <a:xfrm>
                <a:off x="837734" y="1403080"/>
                <a:ext cx="1676400" cy="544512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3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1" name="Object 2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734" y="1403080"/>
                <a:ext cx="1676400" cy="5445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955830" y="2473231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solidFill>
                  <a:prstClr val="white"/>
                </a:solidFill>
                <a:latin typeface="Arial"/>
                <a:cs typeface="Arial"/>
              </a:rPr>
              <a:t>Instan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44603" y="3496619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solidFill>
                  <a:prstClr val="white"/>
                </a:solidFill>
                <a:latin typeface="Arial"/>
                <a:cs typeface="Arial"/>
              </a:rPr>
              <a:t>Instan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610600" y="262787"/>
            <a:ext cx="2745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  <a:cs typeface="Arial"/>
              </a:rPr>
              <a:t>Impulse respon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A7A0FB8C-B1C4-8CA4-28DE-0793A733175A}"/>
                  </a:ext>
                </a:extLst>
              </p:cNvPr>
              <p:cNvSpPr txBox="1"/>
              <p:nvPr/>
            </p:nvSpPr>
            <p:spPr>
              <a:xfrm>
                <a:off x="7356801" y="1470884"/>
                <a:ext cx="4849805" cy="2147708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4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000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sz="3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p>
                                      <m:sSupPr>
                                        <m:ctrlP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𝐼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𝐾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8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𝐾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𝐼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𝐾</m:t>
                                        </m:r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3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</m:eqArr>
                              </m:e>
                            </m:mr>
                          </m:m>
                        </m:e>
                      </m:d>
                      <m:r>
                        <a:rPr lang="en-US" sz="3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3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800" dirty="0">
                  <a:solidFill>
                    <a:srgbClr val="000000"/>
                  </a:solidFill>
                </a:endParaRPr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A7A0FB8C-B1C4-8CA4-28DE-0793A7331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801" y="1470884"/>
                <a:ext cx="4849805" cy="21477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35">
                <a:extLst>
                  <a:ext uri="{FF2B5EF4-FFF2-40B4-BE49-F238E27FC236}">
                    <a16:creationId xmlns:a16="http://schemas.microsoft.com/office/drawing/2014/main" id="{617B6B21-AE03-E52D-C5C1-F329E4137E6F}"/>
                  </a:ext>
                </a:extLst>
              </p:cNvPr>
              <p:cNvSpPr txBox="1"/>
              <p:nvPr/>
            </p:nvSpPr>
            <p:spPr>
              <a:xfrm>
                <a:off x="7535624" y="4447505"/>
                <a:ext cx="3453758" cy="214770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𝐊</m:t>
                    </m:r>
                    <m:r>
                      <a:rPr lang="en-US" sz="32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b="1" dirty="0">
                    <a:solidFill>
                      <a:srgbClr val="000000"/>
                    </a:solidFill>
                  </a:rPr>
                  <a:t> global, 	constant, 	dense, 	memoryless</a:t>
                </a:r>
              </a:p>
            </p:txBody>
          </p:sp>
        </mc:Choice>
        <mc:Fallback xmlns="">
          <p:sp>
            <p:nvSpPr>
              <p:cNvPr id="12" name="Object 135">
                <a:extLst>
                  <a:ext uri="{FF2B5EF4-FFF2-40B4-BE49-F238E27FC236}">
                    <a16:creationId xmlns:a16="http://schemas.microsoft.com/office/drawing/2014/main" id="{617B6B21-AE03-E52D-C5C1-F329E4137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5624" y="4447505"/>
                <a:ext cx="3453758" cy="2147708"/>
              </a:xfrm>
              <a:prstGeom prst="rect">
                <a:avLst/>
              </a:prstGeom>
              <a:blipFill>
                <a:blip r:embed="rId7"/>
                <a:stretch>
                  <a:fillRect t="-3409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7781685"/>
      </p:ext>
    </p:extLst>
  </p:cSld>
  <p:clrMapOvr>
    <a:masterClrMapping/>
  </p:clrMapOvr>
  <p:transition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15814" y="4350495"/>
            <a:ext cx="348364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impler special cas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tate feedback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Dense sens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parse actua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07522" y="4618074"/>
          <a:ext cx="2754410" cy="128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457200" progId="Equation.DSMT4">
                  <p:embed/>
                </p:oleObj>
              </mc:Choice>
              <mc:Fallback>
                <p:oleObj name="Equation" r:id="rId3" imgW="99036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522" y="4618074"/>
                        <a:ext cx="2754410" cy="1280724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135">
                <a:extLst>
                  <a:ext uri="{FF2B5EF4-FFF2-40B4-BE49-F238E27FC236}">
                    <a16:creationId xmlns:a16="http://schemas.microsoft.com/office/drawing/2014/main" id="{0C7C8B85-C381-CEE0-C55E-2ACDA13F7B02}"/>
                  </a:ext>
                </a:extLst>
              </p:cNvPr>
              <p:cNvSpPr txBox="1"/>
              <p:nvPr/>
            </p:nvSpPr>
            <p:spPr>
              <a:xfrm>
                <a:off x="8907224" y="4350495"/>
                <a:ext cx="3284776" cy="18158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𝐊</m:t>
                    </m:r>
                    <m:r>
                      <a:rPr lang="en-US" sz="2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rgbClr val="000000"/>
                    </a:solidFill>
                  </a:rPr>
                  <a:t> global, 	constant, 	dense, 	memoryless</a:t>
                </a:r>
              </a:p>
            </p:txBody>
          </p:sp>
        </mc:Choice>
        <mc:Fallback xmlns="">
          <p:sp>
            <p:nvSpPr>
              <p:cNvPr id="3" name="Object 135">
                <a:extLst>
                  <a:ext uri="{FF2B5EF4-FFF2-40B4-BE49-F238E27FC236}">
                    <a16:creationId xmlns:a16="http://schemas.microsoft.com/office/drawing/2014/main" id="{0C7C8B85-C381-CEE0-C55E-2ACDA13F7B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7224" y="4350495"/>
                <a:ext cx="3284776" cy="1815882"/>
              </a:xfrm>
              <a:prstGeom prst="rect">
                <a:avLst/>
              </a:prstGeom>
              <a:blipFill>
                <a:blip r:embed="rId15"/>
                <a:stretch>
                  <a:fillRect t="-3356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EF6555E9-02F8-EEA9-3719-7281861A9ED8}"/>
                  </a:ext>
                </a:extLst>
              </p:cNvPr>
              <p:cNvSpPr txBox="1"/>
              <p:nvPr/>
            </p:nvSpPr>
            <p:spPr>
              <a:xfrm>
                <a:off x="2508250" y="2489857"/>
                <a:ext cx="7467600" cy="107389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𝐼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𝐾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𝐾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𝐼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𝐾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</m:eqArr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  <a:p>
                <a:endParaRPr lang="en-US" sz="11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EF6555E9-02F8-EEA9-3719-7281861A9E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0" y="2489857"/>
                <a:ext cx="7467600" cy="1073895"/>
              </a:xfrm>
              <a:prstGeom prst="rect">
                <a:avLst/>
              </a:prstGeom>
              <a:blipFill>
                <a:blip r:embed="rId16"/>
                <a:stretch>
                  <a:fillRect b="-6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" name="Elbow Connector 59">
            <a:extLst>
              <a:ext uri="{FF2B5EF4-FFF2-40B4-BE49-F238E27FC236}">
                <a16:creationId xmlns:a16="http://schemas.microsoft.com/office/drawing/2014/main" id="{5DB35E0E-10E1-035A-9AD7-4A19D64B364E}"/>
              </a:ext>
            </a:extLst>
          </p:cNvPr>
          <p:cNvCxnSpPr>
            <a:cxnSpLocks/>
          </p:cNvCxnSpPr>
          <p:nvPr/>
        </p:nvCxnSpPr>
        <p:spPr>
          <a:xfrm rot="10800000" flipV="1">
            <a:off x="1531144" y="611574"/>
            <a:ext cx="2505059" cy="302825"/>
          </a:xfrm>
          <a:prstGeom prst="bent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Elbow Connector 60">
            <a:extLst>
              <a:ext uri="{FF2B5EF4-FFF2-40B4-BE49-F238E27FC236}">
                <a16:creationId xmlns:a16="http://schemas.microsoft.com/office/drawing/2014/main" id="{9D124E31-7F00-6CCD-42E6-BF19E17D934B}"/>
              </a:ext>
            </a:extLst>
          </p:cNvPr>
          <p:cNvCxnSpPr>
            <a:cxnSpLocks/>
          </p:cNvCxnSpPr>
          <p:nvPr/>
        </p:nvCxnSpPr>
        <p:spPr>
          <a:xfrm rot="16200000" flipV="1">
            <a:off x="6680791" y="-1176540"/>
            <a:ext cx="226625" cy="3802856"/>
          </a:xfrm>
          <a:prstGeom prst="bent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4">
                <a:extLst>
                  <a:ext uri="{FF2B5EF4-FFF2-40B4-BE49-F238E27FC236}">
                    <a16:creationId xmlns:a16="http://schemas.microsoft.com/office/drawing/2014/main" id="{6A1C10D1-CEC2-79A1-0E8D-8F38B47C2C9A}"/>
                  </a:ext>
                </a:extLst>
              </p:cNvPr>
              <p:cNvSpPr txBox="1"/>
              <p:nvPr/>
            </p:nvSpPr>
            <p:spPr>
              <a:xfrm>
                <a:off x="8231188" y="838200"/>
                <a:ext cx="928687" cy="6762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" name="Object 14">
                <a:extLst>
                  <a:ext uri="{FF2B5EF4-FFF2-40B4-BE49-F238E27FC236}">
                    <a16:creationId xmlns:a16="http://schemas.microsoft.com/office/drawing/2014/main" id="{6A1C10D1-CEC2-79A1-0E8D-8F38B47C2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188" y="838200"/>
                <a:ext cx="928687" cy="6762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5">
                <a:extLst>
                  <a:ext uri="{FF2B5EF4-FFF2-40B4-BE49-F238E27FC236}">
                    <a16:creationId xmlns:a16="http://schemas.microsoft.com/office/drawing/2014/main" id="{F3323F51-5EFC-D7CA-C44E-1821F5FEF4EA}"/>
                  </a:ext>
                </a:extLst>
              </p:cNvPr>
              <p:cNvSpPr txBox="1"/>
              <p:nvPr/>
            </p:nvSpPr>
            <p:spPr>
              <a:xfrm>
                <a:off x="1066800" y="914400"/>
                <a:ext cx="928688" cy="6762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3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8" name="Object 15">
                <a:extLst>
                  <a:ext uri="{FF2B5EF4-FFF2-40B4-BE49-F238E27FC236}">
                    <a16:creationId xmlns:a16="http://schemas.microsoft.com/office/drawing/2014/main" id="{F3323F51-5EFC-D7CA-C44E-1821F5FEF4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914400"/>
                <a:ext cx="928688" cy="6762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6">
                <a:extLst>
                  <a:ext uri="{FF2B5EF4-FFF2-40B4-BE49-F238E27FC236}">
                    <a16:creationId xmlns:a16="http://schemas.microsoft.com/office/drawing/2014/main" id="{271CB8FF-6C4B-DFB7-E5C3-68BC067D10C1}"/>
                  </a:ext>
                </a:extLst>
              </p:cNvPr>
              <p:cNvSpPr txBox="1"/>
              <p:nvPr/>
            </p:nvSpPr>
            <p:spPr>
              <a:xfrm>
                <a:off x="2508250" y="1571625"/>
                <a:ext cx="5035550" cy="561975"/>
              </a:xfrm>
              <a:prstGeom prst="rect">
                <a:avLst/>
              </a:prstGeom>
              <a:ln w="38100">
                <a:solidFill>
                  <a:srgbClr val="0000FA"/>
                </a:solidFill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𝑩𝒖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800" b="1" i="1" smtClean="0">
                          <a:solidFill>
                            <a:srgbClr val="0000FA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00FA"/>
                  </a:solidFill>
                </a:endParaRPr>
              </a:p>
            </p:txBody>
          </p:sp>
        </mc:Choice>
        <mc:Fallback xmlns="">
          <p:sp>
            <p:nvSpPr>
              <p:cNvPr id="9" name="Object 16">
                <a:extLst>
                  <a:ext uri="{FF2B5EF4-FFF2-40B4-BE49-F238E27FC236}">
                    <a16:creationId xmlns:a16="http://schemas.microsoft.com/office/drawing/2014/main" id="{271CB8FF-6C4B-DFB7-E5C3-68BC067D1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0" y="1571625"/>
                <a:ext cx="5035550" cy="56197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38100">
                <a:solidFill>
                  <a:srgbClr val="0000F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Elbow Connector 49">
            <a:extLst>
              <a:ext uri="{FF2B5EF4-FFF2-40B4-BE49-F238E27FC236}">
                <a16:creationId xmlns:a16="http://schemas.microsoft.com/office/drawing/2014/main" id="{6B7F1720-C5B2-6C6E-B476-47E40A653AA0}"/>
              </a:ext>
            </a:extLst>
          </p:cNvPr>
          <p:cNvCxnSpPr>
            <a:cxnSpLocks/>
          </p:cNvCxnSpPr>
          <p:nvPr/>
        </p:nvCxnSpPr>
        <p:spPr>
          <a:xfrm rot="16200000" flipH="1">
            <a:off x="1888728" y="1233090"/>
            <a:ext cx="261937" cy="977106"/>
          </a:xfrm>
          <a:prstGeom prst="bent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50">
            <a:extLst>
              <a:ext uri="{FF2B5EF4-FFF2-40B4-BE49-F238E27FC236}">
                <a16:creationId xmlns:a16="http://schemas.microsoft.com/office/drawing/2014/main" id="{7FE3B5DC-1053-9586-9FBA-5CC44013A18B}"/>
              </a:ext>
            </a:extLst>
          </p:cNvPr>
          <p:cNvCxnSpPr>
            <a:cxnSpLocks/>
          </p:cNvCxnSpPr>
          <p:nvPr/>
        </p:nvCxnSpPr>
        <p:spPr>
          <a:xfrm flipV="1">
            <a:off x="7543800" y="1514475"/>
            <a:ext cx="1151731" cy="338137"/>
          </a:xfrm>
          <a:prstGeom prst="bent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1">
                <a:extLst>
                  <a:ext uri="{FF2B5EF4-FFF2-40B4-BE49-F238E27FC236}">
                    <a16:creationId xmlns:a16="http://schemas.microsoft.com/office/drawing/2014/main" id="{429EED2B-C59A-6310-A042-C68365BDE97C}"/>
                  </a:ext>
                </a:extLst>
              </p:cNvPr>
              <p:cNvSpPr txBox="1"/>
              <p:nvPr/>
            </p:nvSpPr>
            <p:spPr>
              <a:xfrm>
                <a:off x="4035425" y="182563"/>
                <a:ext cx="857250" cy="857250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Object 21">
                <a:extLst>
                  <a:ext uri="{FF2B5EF4-FFF2-40B4-BE49-F238E27FC236}">
                    <a16:creationId xmlns:a16="http://schemas.microsoft.com/office/drawing/2014/main" id="{429EED2B-C59A-6310-A042-C68365BDE9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425" y="182563"/>
                <a:ext cx="857250" cy="85725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72403"/>
      </p:ext>
    </p:extLst>
  </p:cSld>
  <p:clrMapOvr>
    <a:masterClrMapping/>
  </p:clrMapOvr>
  <p:transition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853084" y="235473"/>
            <a:ext cx="3623917" cy="2860683"/>
            <a:chOff x="2995688" y="1753397"/>
            <a:chExt cx="4865127" cy="3840480"/>
          </a:xfrm>
        </p:grpSpPr>
        <p:pic>
          <p:nvPicPr>
            <p:cNvPr id="4" name="Picture 3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95688" y="1753397"/>
              <a:ext cx="4846320" cy="3840480"/>
            </a:xfrm>
            <a:prstGeom prst="rect">
              <a:avLst/>
            </a:prstGeom>
          </p:spPr>
        </p:pic>
        <p:sp>
          <p:nvSpPr>
            <p:cNvPr id="22" name="TextBox 18"/>
            <p:cNvSpPr txBox="1"/>
            <p:nvPr/>
          </p:nvSpPr>
          <p:spPr>
            <a:xfrm>
              <a:off x="5454047" y="1926469"/>
              <a:ext cx="2406768" cy="702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State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23" name="Lightning Bolt 22"/>
            <p:cNvSpPr/>
            <p:nvPr/>
          </p:nvSpPr>
          <p:spPr>
            <a:xfrm>
              <a:off x="3503900" y="3100276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535485" y="3371580"/>
            <a:ext cx="4930777" cy="3410221"/>
            <a:chOff x="1263949" y="1739772"/>
            <a:chExt cx="6559251" cy="4536503"/>
          </a:xfrm>
        </p:grpSpPr>
        <p:sp>
          <p:nvSpPr>
            <p:cNvPr id="125" name="文字方塊 15"/>
            <p:cNvSpPr txBox="1"/>
            <p:nvPr/>
          </p:nvSpPr>
          <p:spPr>
            <a:xfrm>
              <a:off x="1263949" y="4460826"/>
              <a:ext cx="1704909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Spac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6" name="文字方塊 16"/>
            <p:cNvSpPr txBox="1"/>
            <p:nvPr/>
          </p:nvSpPr>
          <p:spPr>
            <a:xfrm>
              <a:off x="3536294" y="5580253"/>
              <a:ext cx="1682816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Tim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7" name="TextBox 18"/>
            <p:cNvSpPr txBox="1"/>
            <p:nvPr/>
          </p:nvSpPr>
          <p:spPr>
            <a:xfrm>
              <a:off x="6569514" y="2068362"/>
              <a:ext cx="997033" cy="1105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400" b="1" dirty="0">
                  <a:solidFill>
                    <a:prstClr val="white"/>
                  </a:solidFill>
                  <a:latin typeface="Arial"/>
                  <a:cs typeface="Arial"/>
                </a:rPr>
                <a:t>State</a:t>
              </a:r>
            </a:p>
          </p:txBody>
        </p:sp>
        <p:sp>
          <p:nvSpPr>
            <p:cNvPr id="128" name="Lightning Bolt 127"/>
            <p:cNvSpPr/>
            <p:nvPr/>
          </p:nvSpPr>
          <p:spPr>
            <a:xfrm>
              <a:off x="3503900" y="312379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pic>
          <p:nvPicPr>
            <p:cNvPr id="129" name="Picture 128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76880" y="1739772"/>
              <a:ext cx="4846320" cy="3840480"/>
            </a:xfrm>
            <a:prstGeom prst="rect">
              <a:avLst/>
            </a:prstGeom>
          </p:spPr>
        </p:pic>
        <p:sp>
          <p:nvSpPr>
            <p:cNvPr id="130" name="Lightning Bolt 129"/>
            <p:cNvSpPr/>
            <p:nvPr/>
          </p:nvSpPr>
          <p:spPr>
            <a:xfrm>
              <a:off x="3451036" y="308377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146976" y="1938438"/>
              <a:ext cx="2556962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Control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u</a:t>
              </a:r>
            </a:p>
          </p:txBody>
        </p:sp>
      </p:grpSp>
      <p:graphicFrame>
        <p:nvGraphicFramePr>
          <p:cNvPr id="136" name="Object 135"/>
          <p:cNvGraphicFramePr>
            <a:graphicFrameLocks noChangeAspect="1"/>
          </p:cNvGraphicFramePr>
          <p:nvPr/>
        </p:nvGraphicFramePr>
        <p:xfrm>
          <a:off x="695325" y="4198938"/>
          <a:ext cx="183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136" name="Object 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325" y="4198938"/>
                        <a:ext cx="18319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/>
        </p:nvGraphicFramePr>
        <p:xfrm>
          <a:off x="811213" y="1430338"/>
          <a:ext cx="1676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241" name="Object 2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1213" y="1430338"/>
                        <a:ext cx="16764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55830" y="2473231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solidFill>
                  <a:prstClr val="white"/>
                </a:solidFill>
                <a:latin typeface="Arial"/>
                <a:cs typeface="Arial"/>
              </a:rPr>
              <a:t>Instan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44603" y="3496619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solidFill>
                  <a:prstClr val="white"/>
                </a:solidFill>
                <a:latin typeface="Arial"/>
                <a:cs typeface="Arial"/>
              </a:rPr>
              <a:t>Instant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867775" y="2403475"/>
          <a:ext cx="29575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57200" progId="Equation.DSMT4">
                  <p:embed/>
                </p:oleObj>
              </mc:Choice>
              <mc:Fallback>
                <p:oleObj name="Equation" r:id="rId8" imgW="88884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67775" y="2403475"/>
                        <a:ext cx="2957513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ghtning Bolt 23"/>
          <p:cNvSpPr/>
          <p:nvPr/>
        </p:nvSpPr>
        <p:spPr>
          <a:xfrm flipH="1">
            <a:off x="11508056" y="2142869"/>
            <a:ext cx="531544" cy="683724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42950" y="1188762"/>
            <a:ext cx="2745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  <a:cs typeface="Arial"/>
              </a:rPr>
              <a:t>Impulse respon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5">
                <a:extLst>
                  <a:ext uri="{FF2B5EF4-FFF2-40B4-BE49-F238E27FC236}">
                    <a16:creationId xmlns:a16="http://schemas.microsoft.com/office/drawing/2014/main" id="{ADF5362E-BFEB-766D-8D0E-5B5416BFB0F1}"/>
                  </a:ext>
                </a:extLst>
              </p:cNvPr>
              <p:cNvSpPr txBox="1"/>
              <p:nvPr/>
            </p:nvSpPr>
            <p:spPr>
              <a:xfrm>
                <a:off x="7372427" y="4247809"/>
                <a:ext cx="4718057" cy="107389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𝐼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𝐾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𝐾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𝐼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𝐾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  <a:p>
                <a:endParaRPr lang="en-US" sz="1100" dirty="0"/>
              </a:p>
            </p:txBody>
          </p:sp>
        </mc:Choice>
        <mc:Fallback xmlns="">
          <p:sp>
            <p:nvSpPr>
              <p:cNvPr id="3" name="Object 5">
                <a:extLst>
                  <a:ext uri="{FF2B5EF4-FFF2-40B4-BE49-F238E27FC236}">
                    <a16:creationId xmlns:a16="http://schemas.microsoft.com/office/drawing/2014/main" id="{ADF5362E-BFEB-766D-8D0E-5B5416BFB0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2427" y="4247809"/>
                <a:ext cx="4718057" cy="1073895"/>
              </a:xfrm>
              <a:prstGeom prst="rect">
                <a:avLst/>
              </a:prstGeom>
              <a:blipFill>
                <a:blip r:embed="rId13"/>
                <a:stretch>
                  <a:fillRect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205696"/>
      </p:ext>
    </p:extLst>
  </p:cSld>
  <p:clrMapOvr>
    <a:masterClrMapping/>
  </p:clrMapOvr>
  <p:transition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853084" y="235473"/>
            <a:ext cx="3623917" cy="2860683"/>
            <a:chOff x="2995688" y="1753397"/>
            <a:chExt cx="4865127" cy="3840480"/>
          </a:xfrm>
        </p:grpSpPr>
        <p:pic>
          <p:nvPicPr>
            <p:cNvPr id="4" name="Picture 3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95688" y="1753397"/>
              <a:ext cx="4846320" cy="3840480"/>
            </a:xfrm>
            <a:prstGeom prst="rect">
              <a:avLst/>
            </a:prstGeom>
          </p:spPr>
        </p:pic>
        <p:sp>
          <p:nvSpPr>
            <p:cNvPr id="22" name="TextBox 18"/>
            <p:cNvSpPr txBox="1"/>
            <p:nvPr/>
          </p:nvSpPr>
          <p:spPr>
            <a:xfrm>
              <a:off x="5454047" y="1926469"/>
              <a:ext cx="2406768" cy="702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State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23" name="Lightning Bolt 22"/>
            <p:cNvSpPr/>
            <p:nvPr/>
          </p:nvSpPr>
          <p:spPr>
            <a:xfrm>
              <a:off x="3503900" y="3100276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535485" y="3371580"/>
            <a:ext cx="4930777" cy="3410221"/>
            <a:chOff x="1263949" y="1739772"/>
            <a:chExt cx="6559251" cy="4536503"/>
          </a:xfrm>
        </p:grpSpPr>
        <p:sp>
          <p:nvSpPr>
            <p:cNvPr id="125" name="文字方塊 15"/>
            <p:cNvSpPr txBox="1"/>
            <p:nvPr/>
          </p:nvSpPr>
          <p:spPr>
            <a:xfrm>
              <a:off x="1263949" y="4460826"/>
              <a:ext cx="1704909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Spac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6" name="文字方塊 16"/>
            <p:cNvSpPr txBox="1"/>
            <p:nvPr/>
          </p:nvSpPr>
          <p:spPr>
            <a:xfrm>
              <a:off x="3536294" y="5580253"/>
              <a:ext cx="1682816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Tim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7" name="TextBox 18"/>
            <p:cNvSpPr txBox="1"/>
            <p:nvPr/>
          </p:nvSpPr>
          <p:spPr>
            <a:xfrm>
              <a:off x="6569514" y="2068362"/>
              <a:ext cx="997033" cy="1105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400" b="1" dirty="0">
                  <a:solidFill>
                    <a:prstClr val="white"/>
                  </a:solidFill>
                  <a:latin typeface="Arial"/>
                  <a:cs typeface="Arial"/>
                </a:rPr>
                <a:t>State</a:t>
              </a:r>
            </a:p>
          </p:txBody>
        </p:sp>
        <p:sp>
          <p:nvSpPr>
            <p:cNvPr id="128" name="Lightning Bolt 127"/>
            <p:cNvSpPr/>
            <p:nvPr/>
          </p:nvSpPr>
          <p:spPr>
            <a:xfrm>
              <a:off x="3503900" y="312379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pic>
          <p:nvPicPr>
            <p:cNvPr id="129" name="Picture 128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76880" y="1739772"/>
              <a:ext cx="4846320" cy="3840480"/>
            </a:xfrm>
            <a:prstGeom prst="rect">
              <a:avLst/>
            </a:prstGeom>
          </p:spPr>
        </p:pic>
        <p:sp>
          <p:nvSpPr>
            <p:cNvPr id="130" name="Lightning Bolt 129"/>
            <p:cNvSpPr/>
            <p:nvPr/>
          </p:nvSpPr>
          <p:spPr>
            <a:xfrm>
              <a:off x="3451036" y="308377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146976" y="1938438"/>
              <a:ext cx="2556962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Control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u</a:t>
              </a:r>
            </a:p>
          </p:txBody>
        </p:sp>
      </p:grpSp>
      <p:graphicFrame>
        <p:nvGraphicFramePr>
          <p:cNvPr id="136" name="Object 135"/>
          <p:cNvGraphicFramePr>
            <a:graphicFrameLocks noChangeAspect="1"/>
          </p:cNvGraphicFramePr>
          <p:nvPr/>
        </p:nvGraphicFramePr>
        <p:xfrm>
          <a:off x="695325" y="4198938"/>
          <a:ext cx="183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136" name="Object 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325" y="4198938"/>
                        <a:ext cx="18319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/>
        </p:nvGraphicFramePr>
        <p:xfrm>
          <a:off x="811213" y="1430338"/>
          <a:ext cx="1676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241" name="Object 2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1213" y="1430338"/>
                        <a:ext cx="16764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55830" y="2473231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solidFill>
                  <a:prstClr val="white"/>
                </a:solidFill>
                <a:latin typeface="Arial"/>
                <a:cs typeface="Arial"/>
              </a:rPr>
              <a:t>Instan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44603" y="3496619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solidFill>
                  <a:prstClr val="white"/>
                </a:solidFill>
                <a:latin typeface="Arial"/>
                <a:cs typeface="Arial"/>
              </a:rPr>
              <a:t>Instant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867775" y="2403475"/>
          <a:ext cx="29575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57200" progId="Equation.DSMT4">
                  <p:embed/>
                </p:oleObj>
              </mc:Choice>
              <mc:Fallback>
                <p:oleObj name="Equation" r:id="rId8" imgW="88884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67775" y="2403475"/>
                        <a:ext cx="2957513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ghtning Bolt 23"/>
          <p:cNvSpPr/>
          <p:nvPr/>
        </p:nvSpPr>
        <p:spPr>
          <a:xfrm flipH="1">
            <a:off x="11508056" y="2142869"/>
            <a:ext cx="531544" cy="683724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42950" y="1188762"/>
            <a:ext cx="2745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  <a:cs typeface="Arial"/>
              </a:rPr>
              <a:t>Impulse response</a:t>
            </a:r>
          </a:p>
        </p:txBody>
      </p:sp>
      <p:sp>
        <p:nvSpPr>
          <p:cNvPr id="2" name="Chord 1"/>
          <p:cNvSpPr/>
          <p:nvPr/>
        </p:nvSpPr>
        <p:spPr>
          <a:xfrm flipH="1">
            <a:off x="2467169" y="1056456"/>
            <a:ext cx="2696546" cy="1292275"/>
          </a:xfrm>
          <a:prstGeom prst="chord">
            <a:avLst>
              <a:gd name="adj1" fmla="val 5380634"/>
              <a:gd name="adj2" fmla="val 16200000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120097" y="1403105"/>
          <a:ext cx="4683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20097" y="1403105"/>
                        <a:ext cx="46831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hord 26"/>
          <p:cNvSpPr/>
          <p:nvPr/>
        </p:nvSpPr>
        <p:spPr>
          <a:xfrm flipH="1">
            <a:off x="2379784" y="4257525"/>
            <a:ext cx="2696546" cy="1292275"/>
          </a:xfrm>
          <a:prstGeom prst="chord">
            <a:avLst>
              <a:gd name="adj1" fmla="val 5380634"/>
              <a:gd name="adj2" fmla="val 16200000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954463" y="4603750"/>
          <a:ext cx="623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4463" y="4603750"/>
                        <a:ext cx="62388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028750"/>
      </p:ext>
    </p:extLst>
  </p:cSld>
  <p:clrMapOvr>
    <a:masterClrMapping/>
  </p:clrMapOvr>
  <p:transition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18"/>
          <p:cNvSpPr txBox="1"/>
          <p:nvPr/>
        </p:nvSpPr>
        <p:spPr>
          <a:xfrm>
            <a:off x="542162" y="902813"/>
            <a:ext cx="1792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800" b="1" dirty="0">
                <a:latin typeface="Arial"/>
                <a:cs typeface="Arial"/>
              </a:rPr>
              <a:t>State </a:t>
            </a:r>
            <a:r>
              <a:rPr lang="en-US" sz="2800" b="1" i="1" dirty="0">
                <a:latin typeface="Arial"/>
                <a:cs typeface="Arial"/>
              </a:rPr>
              <a:t>x</a:t>
            </a:r>
          </a:p>
        </p:txBody>
      </p:sp>
      <p:sp>
        <p:nvSpPr>
          <p:cNvPr id="23" name="Lightning Bolt 22"/>
          <p:cNvSpPr/>
          <p:nvPr/>
        </p:nvSpPr>
        <p:spPr>
          <a:xfrm>
            <a:off x="3231639" y="1238731"/>
            <a:ext cx="426788" cy="436605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25" name="文字方塊 15"/>
          <p:cNvSpPr txBox="1"/>
          <p:nvPr/>
        </p:nvSpPr>
        <p:spPr>
          <a:xfrm>
            <a:off x="1481949" y="5059213"/>
            <a:ext cx="128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solidFill>
                  <a:srgbClr val="0000FA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pace</a:t>
            </a:r>
            <a:endParaRPr lang="zh-TW" altLang="en-US" sz="2800" b="1" dirty="0">
              <a:solidFill>
                <a:srgbClr val="0000FA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26" name="文字方塊 16"/>
          <p:cNvSpPr txBox="1"/>
          <p:nvPr/>
        </p:nvSpPr>
        <p:spPr>
          <a:xfrm>
            <a:off x="3434677" y="6019800"/>
            <a:ext cx="1265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Time</a:t>
            </a:r>
            <a:endParaRPr lang="zh-TW" altLang="en-US" sz="2800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28" name="Lightning Bolt 127"/>
          <p:cNvSpPr/>
          <p:nvPr/>
        </p:nvSpPr>
        <p:spPr>
          <a:xfrm>
            <a:off x="3219320" y="4411988"/>
            <a:ext cx="430714" cy="44062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30" name="Lightning Bolt 129"/>
          <p:cNvSpPr/>
          <p:nvPr/>
        </p:nvSpPr>
        <p:spPr>
          <a:xfrm>
            <a:off x="3179581" y="4381904"/>
            <a:ext cx="430714" cy="44062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304800" y="3696674"/>
            <a:ext cx="192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800" b="1" dirty="0">
                <a:latin typeface="Arial"/>
                <a:cs typeface="Arial"/>
              </a:rPr>
              <a:t>Control </a:t>
            </a:r>
            <a:r>
              <a:rPr lang="en-US" sz="2800" b="1" i="1" dirty="0">
                <a:latin typeface="Arial"/>
                <a:cs typeface="Arial"/>
              </a:rPr>
              <a:t>u</a:t>
            </a:r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/>
        </p:nvGraphicFramePr>
        <p:xfrm>
          <a:off x="311783" y="4198938"/>
          <a:ext cx="183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77480" progId="Equation.DSMT4">
                  <p:embed/>
                </p:oleObj>
              </mc:Choice>
              <mc:Fallback>
                <p:oleObj name="Equation" r:id="rId2" imgW="596880" imgH="177480" progId="Equation.DSMT4">
                  <p:embed/>
                  <p:pic>
                    <p:nvPicPr>
                      <p:cNvPr id="136" name="Object 1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1783" y="4198938"/>
                        <a:ext cx="18319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/>
        </p:nvGraphicFramePr>
        <p:xfrm>
          <a:off x="427671" y="1430338"/>
          <a:ext cx="1676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77480" progId="Equation.DSMT4">
                  <p:embed/>
                </p:oleObj>
              </mc:Choice>
              <mc:Fallback>
                <p:oleObj name="Equation" r:id="rId4" imgW="545760" imgH="177480" progId="Equation.DSMT4">
                  <p:embed/>
                  <p:pic>
                    <p:nvPicPr>
                      <p:cNvPr id="241" name="Object 2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671" y="1430338"/>
                        <a:ext cx="16764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55830" y="2473231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latin typeface="Arial"/>
                <a:cs typeface="Arial"/>
              </a:rPr>
              <a:t>Instan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44603" y="3496619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latin typeface="Arial"/>
                <a:cs typeface="Arial"/>
              </a:rPr>
              <a:t>Instant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530050" y="414266"/>
          <a:ext cx="2500313" cy="128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57200" progId="Equation.DSMT4">
                  <p:embed/>
                </p:oleObj>
              </mc:Choice>
              <mc:Fallback>
                <p:oleObj name="Equation" r:id="rId6" imgW="88884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30050" y="414266"/>
                        <a:ext cx="2500313" cy="128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ghtning Bolt 23"/>
          <p:cNvSpPr/>
          <p:nvPr/>
        </p:nvSpPr>
        <p:spPr>
          <a:xfrm flipH="1">
            <a:off x="11030363" y="337420"/>
            <a:ext cx="531544" cy="683724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76800" y="102349"/>
            <a:ext cx="2745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  <a:cs typeface="Arial"/>
              </a:rPr>
              <a:t>Impulse response</a:t>
            </a:r>
          </a:p>
        </p:txBody>
      </p:sp>
      <p:sp>
        <p:nvSpPr>
          <p:cNvPr id="2" name="Chord 1"/>
          <p:cNvSpPr/>
          <p:nvPr/>
        </p:nvSpPr>
        <p:spPr>
          <a:xfrm flipH="1">
            <a:off x="2467169" y="1056456"/>
            <a:ext cx="2696546" cy="1292275"/>
          </a:xfrm>
          <a:prstGeom prst="chord">
            <a:avLst>
              <a:gd name="adj1" fmla="val 5380634"/>
              <a:gd name="adj2" fmla="val 16200000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120097" y="1403105"/>
          <a:ext cx="4683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0097" y="1403105"/>
                        <a:ext cx="46831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hord 26"/>
          <p:cNvSpPr/>
          <p:nvPr/>
        </p:nvSpPr>
        <p:spPr>
          <a:xfrm flipH="1">
            <a:off x="2379784" y="4257525"/>
            <a:ext cx="2696546" cy="1292275"/>
          </a:xfrm>
          <a:prstGeom prst="chord">
            <a:avLst>
              <a:gd name="adj1" fmla="val 5380634"/>
              <a:gd name="adj2" fmla="val 16200000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954463" y="4603750"/>
          <a:ext cx="623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4463" y="4603750"/>
                        <a:ext cx="62388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3219320" y="5704263"/>
            <a:ext cx="173368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749833" y="3727451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748691" y="667888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96000" y="2804121"/>
            <a:ext cx="462645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Global</a:t>
            </a:r>
            <a:r>
              <a:rPr lang="en-US" sz="2800" dirty="0"/>
              <a:t> (design, implement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Dense</a:t>
            </a:r>
            <a:r>
              <a:rPr lang="en-US" sz="2800" dirty="0"/>
              <a:t> sense and ac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Instant</a:t>
            </a:r>
            <a:r>
              <a:rPr lang="en-US" sz="2800" dirty="0"/>
              <a:t> communic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Memoryless </a:t>
            </a:r>
            <a:r>
              <a:rPr lang="en-US" sz="2800" i="1" dirty="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57249792"/>
      </p:ext>
    </p:extLst>
  </p:cSld>
  <p:clrMapOvr>
    <a:masterClrMapping/>
  </p:clrMapOvr>
  <p:transition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362200" y="302411"/>
            <a:ext cx="3623917" cy="2860683"/>
            <a:chOff x="2995688" y="1753397"/>
            <a:chExt cx="4865127" cy="3840480"/>
          </a:xfrm>
        </p:grpSpPr>
        <p:pic>
          <p:nvPicPr>
            <p:cNvPr id="4" name="Picture 3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95688" y="1753397"/>
              <a:ext cx="4846320" cy="3840480"/>
            </a:xfrm>
            <a:prstGeom prst="rect">
              <a:avLst/>
            </a:prstGeom>
          </p:spPr>
        </p:pic>
        <p:sp>
          <p:nvSpPr>
            <p:cNvPr id="22" name="TextBox 18"/>
            <p:cNvSpPr txBox="1"/>
            <p:nvPr/>
          </p:nvSpPr>
          <p:spPr>
            <a:xfrm>
              <a:off x="5454047" y="1926469"/>
              <a:ext cx="2406768" cy="702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State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23" name="Lightning Bolt 22"/>
            <p:cNvSpPr/>
            <p:nvPr/>
          </p:nvSpPr>
          <p:spPr>
            <a:xfrm>
              <a:off x="3503900" y="3100276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044601" y="3438518"/>
            <a:ext cx="4930777" cy="3410221"/>
            <a:chOff x="1263949" y="1739772"/>
            <a:chExt cx="6559251" cy="4536503"/>
          </a:xfrm>
        </p:grpSpPr>
        <p:sp>
          <p:nvSpPr>
            <p:cNvPr id="125" name="文字方塊 15"/>
            <p:cNvSpPr txBox="1"/>
            <p:nvPr/>
          </p:nvSpPr>
          <p:spPr>
            <a:xfrm>
              <a:off x="1263949" y="4460826"/>
              <a:ext cx="1704909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Spac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6" name="文字方塊 16"/>
            <p:cNvSpPr txBox="1"/>
            <p:nvPr/>
          </p:nvSpPr>
          <p:spPr>
            <a:xfrm>
              <a:off x="3536294" y="5580253"/>
              <a:ext cx="1682816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Tim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7" name="TextBox 18"/>
            <p:cNvSpPr txBox="1"/>
            <p:nvPr/>
          </p:nvSpPr>
          <p:spPr>
            <a:xfrm>
              <a:off x="6569514" y="2068362"/>
              <a:ext cx="997033" cy="1105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400" b="1" dirty="0">
                  <a:solidFill>
                    <a:prstClr val="white"/>
                  </a:solidFill>
                  <a:latin typeface="Arial"/>
                  <a:cs typeface="Arial"/>
                </a:rPr>
                <a:t>State</a:t>
              </a:r>
            </a:p>
          </p:txBody>
        </p:sp>
        <p:sp>
          <p:nvSpPr>
            <p:cNvPr id="128" name="Lightning Bolt 127"/>
            <p:cNvSpPr/>
            <p:nvPr/>
          </p:nvSpPr>
          <p:spPr>
            <a:xfrm>
              <a:off x="3503900" y="312379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pic>
          <p:nvPicPr>
            <p:cNvPr id="129" name="Picture 128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76880" y="1739772"/>
              <a:ext cx="4846320" cy="3840480"/>
            </a:xfrm>
            <a:prstGeom prst="rect">
              <a:avLst/>
            </a:prstGeom>
          </p:spPr>
        </p:pic>
        <p:sp>
          <p:nvSpPr>
            <p:cNvPr id="130" name="Lightning Bolt 129"/>
            <p:cNvSpPr/>
            <p:nvPr/>
          </p:nvSpPr>
          <p:spPr>
            <a:xfrm>
              <a:off x="3451036" y="308377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146976" y="1938438"/>
              <a:ext cx="2556962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Control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u</a:t>
              </a:r>
            </a:p>
          </p:txBody>
        </p:sp>
      </p:grpSp>
      <p:graphicFrame>
        <p:nvGraphicFramePr>
          <p:cNvPr id="136" name="Object 135"/>
          <p:cNvGraphicFramePr>
            <a:graphicFrameLocks noChangeAspect="1"/>
          </p:cNvGraphicFramePr>
          <p:nvPr/>
        </p:nvGraphicFramePr>
        <p:xfrm>
          <a:off x="204441" y="4265876"/>
          <a:ext cx="183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136" name="Object 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441" y="4265876"/>
                        <a:ext cx="18319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/>
        </p:nvGraphicFramePr>
        <p:xfrm>
          <a:off x="320329" y="1497276"/>
          <a:ext cx="1676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241" name="Object 2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29" y="1497276"/>
                        <a:ext cx="16764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64946" y="2540169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solidFill>
                  <a:prstClr val="white"/>
                </a:solidFill>
                <a:latin typeface="Arial"/>
                <a:cs typeface="Arial"/>
              </a:rPr>
              <a:t>Instan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53719" y="3563557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solidFill>
                  <a:prstClr val="white"/>
                </a:solidFill>
                <a:latin typeface="Arial"/>
                <a:cs typeface="Arial"/>
              </a:rPr>
              <a:t>Instant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835596" y="496899"/>
          <a:ext cx="29575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57200" progId="Equation.DSMT4">
                  <p:embed/>
                </p:oleObj>
              </mc:Choice>
              <mc:Fallback>
                <p:oleObj name="Equation" r:id="rId8" imgW="88884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35596" y="496899"/>
                        <a:ext cx="2957513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ghtning Bolt 23"/>
          <p:cNvSpPr/>
          <p:nvPr/>
        </p:nvSpPr>
        <p:spPr>
          <a:xfrm flipH="1">
            <a:off x="11475877" y="236293"/>
            <a:ext cx="531544" cy="683724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71932" y="711671"/>
            <a:ext cx="2745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  <a:cs typeface="Arial"/>
              </a:rPr>
              <a:t>Impulse respons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705600" y="4889463"/>
            <a:ext cx="38041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</a:rPr>
              <a:t>Idea: Put constraints directly on </a:t>
            </a:r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[</a:t>
            </a:r>
            <a:r>
              <a:rPr lang="en-US" sz="3200" b="1" i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R</a:t>
            </a:r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;</a:t>
            </a:r>
            <a:r>
              <a:rPr lang="en-US" sz="3200" b="1" i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M</a:t>
            </a:r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]</a:t>
            </a:r>
            <a:endParaRPr lang="en-US" sz="32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96000" y="2804121"/>
            <a:ext cx="45927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Global</a:t>
            </a:r>
            <a:r>
              <a:rPr lang="en-US" sz="2800" dirty="0"/>
              <a:t> (design, implement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Dense</a:t>
            </a:r>
            <a:r>
              <a:rPr lang="en-US" sz="2800" dirty="0"/>
              <a:t> sense and ac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Instant</a:t>
            </a:r>
            <a:r>
              <a:rPr lang="en-US" sz="2800" dirty="0"/>
              <a:t> communications</a:t>
            </a:r>
          </a:p>
        </p:txBody>
      </p:sp>
      <p:sp>
        <p:nvSpPr>
          <p:cNvPr id="2" name="Multiply 1"/>
          <p:cNvSpPr/>
          <p:nvPr/>
        </p:nvSpPr>
        <p:spPr>
          <a:xfrm>
            <a:off x="6641679" y="2429818"/>
            <a:ext cx="838200" cy="2133600"/>
          </a:xfrm>
          <a:prstGeom prst="mathMultiply">
            <a:avLst/>
          </a:prstGeom>
          <a:noFill/>
          <a:ln w="762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8" name="Multiply 27"/>
          <p:cNvSpPr/>
          <p:nvPr/>
        </p:nvSpPr>
        <p:spPr>
          <a:xfrm>
            <a:off x="2769184" y="3822663"/>
            <a:ext cx="838200" cy="2133600"/>
          </a:xfrm>
          <a:prstGeom prst="mathMultiply">
            <a:avLst/>
          </a:prstGeom>
          <a:noFill/>
          <a:ln w="762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911501"/>
      </p:ext>
    </p:extLst>
  </p:cSld>
  <p:clrMapOvr>
    <a:masterClrMapping/>
  </p:clrMapOvr>
  <p:transition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87224" y="405096"/>
            <a:ext cx="3623917" cy="2860683"/>
            <a:chOff x="2995688" y="1753397"/>
            <a:chExt cx="4865127" cy="3840480"/>
          </a:xfrm>
        </p:grpSpPr>
        <p:pic>
          <p:nvPicPr>
            <p:cNvPr id="4" name="Picture 3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95688" y="1753397"/>
              <a:ext cx="4846320" cy="3840480"/>
            </a:xfrm>
            <a:prstGeom prst="rect">
              <a:avLst/>
            </a:prstGeom>
          </p:spPr>
        </p:pic>
        <p:sp>
          <p:nvSpPr>
            <p:cNvPr id="22" name="TextBox 18"/>
            <p:cNvSpPr txBox="1"/>
            <p:nvPr/>
          </p:nvSpPr>
          <p:spPr>
            <a:xfrm>
              <a:off x="5454047" y="1926469"/>
              <a:ext cx="2406768" cy="702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State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23" name="Lightning Bolt 22"/>
            <p:cNvSpPr/>
            <p:nvPr/>
          </p:nvSpPr>
          <p:spPr>
            <a:xfrm>
              <a:off x="3503900" y="3100276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-76201" y="3541203"/>
            <a:ext cx="4376602" cy="3410221"/>
            <a:chOff x="2001150" y="1739772"/>
            <a:chExt cx="5822050" cy="4536503"/>
          </a:xfrm>
        </p:grpSpPr>
        <p:sp>
          <p:nvSpPr>
            <p:cNvPr id="125" name="文字方塊 15"/>
            <p:cNvSpPr txBox="1"/>
            <p:nvPr/>
          </p:nvSpPr>
          <p:spPr>
            <a:xfrm rot="16200000">
              <a:off x="1496707" y="4214379"/>
              <a:ext cx="1704908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Spac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6" name="文字方塊 16"/>
            <p:cNvSpPr txBox="1"/>
            <p:nvPr/>
          </p:nvSpPr>
          <p:spPr>
            <a:xfrm>
              <a:off x="3536294" y="5580253"/>
              <a:ext cx="1682816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Tim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7" name="TextBox 18"/>
            <p:cNvSpPr txBox="1"/>
            <p:nvPr/>
          </p:nvSpPr>
          <p:spPr>
            <a:xfrm>
              <a:off x="6569514" y="2068362"/>
              <a:ext cx="997033" cy="1105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400" b="1" dirty="0">
                  <a:solidFill>
                    <a:prstClr val="white"/>
                  </a:solidFill>
                  <a:latin typeface="Arial"/>
                  <a:cs typeface="Arial"/>
                </a:rPr>
                <a:t>State</a:t>
              </a:r>
            </a:p>
          </p:txBody>
        </p:sp>
        <p:sp>
          <p:nvSpPr>
            <p:cNvPr id="128" name="Lightning Bolt 127"/>
            <p:cNvSpPr/>
            <p:nvPr/>
          </p:nvSpPr>
          <p:spPr>
            <a:xfrm>
              <a:off x="3503900" y="312379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pic>
          <p:nvPicPr>
            <p:cNvPr id="129" name="Picture 128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76880" y="1739772"/>
              <a:ext cx="4846320" cy="3840480"/>
            </a:xfrm>
            <a:prstGeom prst="rect">
              <a:avLst/>
            </a:prstGeom>
          </p:spPr>
        </p:pic>
        <p:sp>
          <p:nvSpPr>
            <p:cNvPr id="130" name="Lightning Bolt 129"/>
            <p:cNvSpPr/>
            <p:nvPr/>
          </p:nvSpPr>
          <p:spPr>
            <a:xfrm>
              <a:off x="3451036" y="308377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146978" y="1938438"/>
              <a:ext cx="2477478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Control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u</a:t>
              </a: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/>
          <a:srcRect b="52960"/>
          <a:stretch/>
        </p:blipFill>
        <p:spPr>
          <a:xfrm>
            <a:off x="5079352" y="-277156"/>
            <a:ext cx="3706277" cy="3967701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841819" y="4106053"/>
          <a:ext cx="93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1819" y="4106053"/>
                        <a:ext cx="939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4"/>
          <a:srcRect t="49386"/>
          <a:stretch/>
        </p:blipFill>
        <p:spPr>
          <a:xfrm>
            <a:off x="5049396" y="3039254"/>
            <a:ext cx="3741677" cy="4309932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 bwMode="auto">
          <a:xfrm>
            <a:off x="3449423" y="2886398"/>
            <a:ext cx="2074471" cy="989103"/>
          </a:xfrm>
          <a:prstGeom prst="rightArrow">
            <a:avLst/>
          </a:prstGeom>
          <a:solidFill>
            <a:srgbClr val="FFFF00"/>
          </a:solidFill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charset="0"/>
                <a:cs typeface="Arial"/>
              </a:rPr>
              <a:t>Local, FIR</a:t>
            </a:r>
          </a:p>
        </p:txBody>
      </p:sp>
      <p:sp>
        <p:nvSpPr>
          <p:cNvPr id="28" name="Lightning Bolt 27"/>
          <p:cNvSpPr/>
          <p:nvPr/>
        </p:nvSpPr>
        <p:spPr>
          <a:xfrm flipH="1">
            <a:off x="11508056" y="2362722"/>
            <a:ext cx="531544" cy="683724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742950" y="1408615"/>
            <a:ext cx="2745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  <a:cs typeface="Arial"/>
              </a:rPr>
              <a:t>Impulse response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868793" y="2540406"/>
          <a:ext cx="29575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457200" progId="Equation.DSMT4">
                  <p:embed/>
                </p:oleObj>
              </mc:Choice>
              <mc:Fallback>
                <p:oleObj name="Equation" r:id="rId7" imgW="888840" imgH="457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68793" y="2540406"/>
                        <a:ext cx="2957513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068896" y="4448953"/>
            <a:ext cx="251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</a:rPr>
              <a:t>Idea: Put constraints directly on </a:t>
            </a:r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[</a:t>
            </a:r>
            <a:r>
              <a:rPr lang="en-US" sz="3200" b="1" i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R</a:t>
            </a:r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;</a:t>
            </a:r>
            <a:r>
              <a:rPr lang="en-US" sz="3200" b="1" i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M</a:t>
            </a:r>
            <a:r>
              <a:rPr lang="en-US" sz="3200" b="1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]</a:t>
            </a:r>
            <a:endParaRPr lang="en-US" sz="32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94392701"/>
      </p:ext>
    </p:extLst>
  </p:cSld>
  <p:clrMapOvr>
    <a:masterClrMapping/>
  </p:clrMapOvr>
  <p:transition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87224" y="185243"/>
            <a:ext cx="3623917" cy="2860683"/>
            <a:chOff x="2995688" y="1753397"/>
            <a:chExt cx="4865127" cy="3840480"/>
          </a:xfrm>
        </p:grpSpPr>
        <p:pic>
          <p:nvPicPr>
            <p:cNvPr id="4" name="Picture 3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95688" y="1753397"/>
              <a:ext cx="4846320" cy="3840480"/>
            </a:xfrm>
            <a:prstGeom prst="rect">
              <a:avLst/>
            </a:prstGeom>
          </p:spPr>
        </p:pic>
        <p:sp>
          <p:nvSpPr>
            <p:cNvPr id="22" name="TextBox 18"/>
            <p:cNvSpPr txBox="1"/>
            <p:nvPr/>
          </p:nvSpPr>
          <p:spPr>
            <a:xfrm>
              <a:off x="5454047" y="1926469"/>
              <a:ext cx="2406768" cy="702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State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23" name="Lightning Bolt 22"/>
            <p:cNvSpPr/>
            <p:nvPr/>
          </p:nvSpPr>
          <p:spPr>
            <a:xfrm>
              <a:off x="3503900" y="3100276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-76201" y="3321349"/>
            <a:ext cx="4376602" cy="3410221"/>
            <a:chOff x="2001150" y="1739772"/>
            <a:chExt cx="5822050" cy="4536503"/>
          </a:xfrm>
        </p:grpSpPr>
        <p:sp>
          <p:nvSpPr>
            <p:cNvPr id="125" name="文字方塊 15"/>
            <p:cNvSpPr txBox="1"/>
            <p:nvPr/>
          </p:nvSpPr>
          <p:spPr>
            <a:xfrm rot="16200000">
              <a:off x="1496707" y="4214379"/>
              <a:ext cx="1704908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Spac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6" name="文字方塊 16"/>
            <p:cNvSpPr txBox="1"/>
            <p:nvPr/>
          </p:nvSpPr>
          <p:spPr>
            <a:xfrm>
              <a:off x="3536294" y="5580253"/>
              <a:ext cx="1682816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altLang="zh-TW" sz="2800" b="1" dirty="0">
                  <a:solidFill>
                    <a:prstClr val="black"/>
                  </a:solidFill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rPr>
                <a:t>Time</a:t>
              </a:r>
              <a:endParaRPr lang="zh-TW" altLang="en-US" sz="2800" b="1" dirty="0">
                <a:solidFill>
                  <a:prstClr val="black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endParaRPr>
            </a:p>
          </p:txBody>
        </p:sp>
        <p:sp>
          <p:nvSpPr>
            <p:cNvPr id="127" name="TextBox 18"/>
            <p:cNvSpPr txBox="1"/>
            <p:nvPr/>
          </p:nvSpPr>
          <p:spPr>
            <a:xfrm>
              <a:off x="6569514" y="2068362"/>
              <a:ext cx="997033" cy="1105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400" b="1" dirty="0">
                  <a:solidFill>
                    <a:prstClr val="white"/>
                  </a:solidFill>
                  <a:latin typeface="Arial"/>
                  <a:cs typeface="Arial"/>
                </a:rPr>
                <a:t>State</a:t>
              </a:r>
            </a:p>
          </p:txBody>
        </p:sp>
        <p:sp>
          <p:nvSpPr>
            <p:cNvPr id="128" name="Lightning Bolt 127"/>
            <p:cNvSpPr/>
            <p:nvPr/>
          </p:nvSpPr>
          <p:spPr>
            <a:xfrm>
              <a:off x="3503900" y="312379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pic>
          <p:nvPicPr>
            <p:cNvPr id="129" name="Picture 128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76880" y="1739772"/>
              <a:ext cx="4846320" cy="3840480"/>
            </a:xfrm>
            <a:prstGeom prst="rect">
              <a:avLst/>
            </a:prstGeom>
          </p:spPr>
        </p:pic>
        <p:sp>
          <p:nvSpPr>
            <p:cNvPr id="130" name="Lightning Bolt 129"/>
            <p:cNvSpPr/>
            <p:nvPr/>
          </p:nvSpPr>
          <p:spPr>
            <a:xfrm>
              <a:off x="3451036" y="3083772"/>
              <a:ext cx="572965" cy="58614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146978" y="1938438"/>
              <a:ext cx="2477478" cy="696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70"/>
              <a:r>
                <a:rPr lang="en-US" sz="2800" b="1" dirty="0">
                  <a:solidFill>
                    <a:prstClr val="white"/>
                  </a:solidFill>
                  <a:latin typeface="Arial"/>
                  <a:cs typeface="Arial"/>
                </a:rPr>
                <a:t>Control </a:t>
              </a:r>
              <a:r>
                <a:rPr lang="en-US" sz="2800" b="1" i="1" dirty="0">
                  <a:solidFill>
                    <a:prstClr val="white"/>
                  </a:solidFill>
                  <a:latin typeface="Arial"/>
                  <a:cs typeface="Arial"/>
                </a:rPr>
                <a:t>u</a:t>
              </a: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/>
          <a:srcRect b="52960"/>
          <a:stretch/>
        </p:blipFill>
        <p:spPr>
          <a:xfrm>
            <a:off x="5079352" y="-497009"/>
            <a:ext cx="3706277" cy="396770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/>
          <a:srcRect t="49386"/>
          <a:stretch/>
        </p:blipFill>
        <p:spPr>
          <a:xfrm>
            <a:off x="5049396" y="2819401"/>
            <a:ext cx="3741677" cy="4309932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8610225" y="1599671"/>
            <a:ext cx="3424335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dirty="0">
                <a:solidFill>
                  <a:srgbClr val="000000"/>
                </a:solidFill>
                <a:latin typeface="Arial"/>
                <a:cs typeface="Arial"/>
              </a:rPr>
              <a:t>Localized</a:t>
            </a:r>
          </a:p>
          <a:p>
            <a:pPr marL="457189" indent="-457189" defTabSz="914377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0000"/>
                </a:solidFill>
                <a:latin typeface="Arial"/>
                <a:cs typeface="Arial"/>
              </a:rPr>
              <a:t>design</a:t>
            </a:r>
          </a:p>
          <a:p>
            <a:pPr marL="457189" indent="-457189" defTabSz="914377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0000"/>
                </a:solidFill>
                <a:latin typeface="Arial"/>
                <a:cs typeface="Arial"/>
              </a:rPr>
              <a:t>implementation</a:t>
            </a:r>
          </a:p>
          <a:p>
            <a:pPr marL="457189" indent="-457189" defTabSz="914377">
              <a:buFont typeface="Arial" panose="020B0604020202020204" pitchFamily="34" charset="0"/>
              <a:buChar char="•"/>
            </a:pPr>
            <a:endParaRPr lang="en-US" sz="3200" dirty="0">
              <a:solidFill>
                <a:srgbClr val="000000"/>
              </a:solidFill>
              <a:latin typeface="Arial"/>
              <a:cs typeface="Arial"/>
            </a:endParaRPr>
          </a:p>
          <a:p>
            <a:pPr defTabSz="914377"/>
            <a:r>
              <a:rPr lang="en-US" sz="3200" dirty="0">
                <a:solidFill>
                  <a:srgbClr val="000000"/>
                </a:solidFill>
                <a:latin typeface="Arial"/>
                <a:cs typeface="Arial"/>
              </a:rPr>
              <a:t>Everything is</a:t>
            </a:r>
          </a:p>
          <a:p>
            <a:pPr marL="457189" indent="-457189" defTabSz="914377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0000"/>
                </a:solidFill>
                <a:latin typeface="Arial"/>
                <a:cs typeface="Arial"/>
              </a:rPr>
              <a:t>sparse</a:t>
            </a:r>
          </a:p>
          <a:p>
            <a:pPr marL="457189" indent="-457189" defTabSz="914377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0000"/>
                </a:solidFill>
                <a:latin typeface="Arial"/>
                <a:cs typeface="Arial"/>
              </a:rPr>
              <a:t>delaye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785213" y="5587426"/>
            <a:ext cx="3028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dirty="0">
                <a:solidFill>
                  <a:srgbClr val="000000"/>
                </a:solidFill>
                <a:latin typeface="Arial"/>
                <a:cs typeface="Arial"/>
              </a:rPr>
              <a:t>errors </a:t>
            </a:r>
            <a:r>
              <a:rPr lang="en-US" sz="3200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 optimal</a:t>
            </a:r>
            <a:endParaRPr lang="en-US" sz="32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701978" y="275942"/>
            <a:ext cx="31116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Design 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[</a:t>
            </a:r>
            <a:r>
              <a:rPr lang="en-US" sz="36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R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;</a:t>
            </a:r>
            <a:r>
              <a:rPr lang="en-US" sz="36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M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]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 not </a:t>
            </a:r>
            <a:r>
              <a:rPr lang="en-US" sz="3200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K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.</a:t>
            </a:r>
            <a:endParaRPr lang="en-US" sz="3200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28" name="Right Arrow 27"/>
          <p:cNvSpPr/>
          <p:nvPr/>
        </p:nvSpPr>
        <p:spPr bwMode="auto">
          <a:xfrm>
            <a:off x="3449423" y="2666545"/>
            <a:ext cx="2074471" cy="989103"/>
          </a:xfrm>
          <a:prstGeom prst="rightArrow">
            <a:avLst/>
          </a:prstGeom>
          <a:solidFill>
            <a:srgbClr val="FFFF00"/>
          </a:solidFill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charset="0"/>
                <a:cs typeface="Arial"/>
              </a:rPr>
              <a:t>Local, FIR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96000" y="3429000"/>
          <a:ext cx="93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3429000"/>
                        <a:ext cx="939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467322"/>
      </p:ext>
    </p:extLst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17126" y="-21597"/>
            <a:ext cx="4858829" cy="6702813"/>
            <a:chOff x="-162845" y="-16198"/>
            <a:chExt cx="3644122" cy="502711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r="30027"/>
            <a:stretch/>
          </p:blipFill>
          <p:spPr>
            <a:xfrm>
              <a:off x="-162845" y="-16198"/>
              <a:ext cx="3621091" cy="5027110"/>
            </a:xfrm>
            <a:prstGeom prst="rect">
              <a:avLst/>
            </a:prstGeom>
          </p:spPr>
        </p:pic>
        <p:sp>
          <p:nvSpPr>
            <p:cNvPr id="9" name="Lightning Bolt 8"/>
            <p:cNvSpPr/>
            <p:nvPr/>
          </p:nvSpPr>
          <p:spPr>
            <a:xfrm>
              <a:off x="180055" y="806958"/>
              <a:ext cx="474899" cy="514350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09510" y="498745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37192" y="2921508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u</a:t>
              </a: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b="52960"/>
          <a:stretch/>
        </p:blipFill>
        <p:spPr>
          <a:xfrm>
            <a:off x="5079352" y="-497009"/>
            <a:ext cx="3706277" cy="396770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841819" y="3886200"/>
          <a:ext cx="93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1819" y="3886200"/>
                        <a:ext cx="939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t="49386"/>
          <a:stretch/>
        </p:blipFill>
        <p:spPr>
          <a:xfrm>
            <a:off x="5049396" y="2819401"/>
            <a:ext cx="3741677" cy="4309932"/>
          </a:xfrm>
          <a:prstGeom prst="rect">
            <a:avLst/>
          </a:prstGeom>
        </p:spPr>
      </p:pic>
      <p:sp>
        <p:nvSpPr>
          <p:cNvPr id="20" name="Left Arrow 19"/>
          <p:cNvSpPr/>
          <p:nvPr/>
        </p:nvSpPr>
        <p:spPr bwMode="auto">
          <a:xfrm>
            <a:off x="3715896" y="2497347"/>
            <a:ext cx="2667000" cy="1143000"/>
          </a:xfrm>
          <a:prstGeom prst="leftArrow">
            <a:avLst/>
          </a:prstGeom>
          <a:solidFill>
            <a:srgbClr val="FFFF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Zoom 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35">
                <a:extLst>
                  <a:ext uri="{FF2B5EF4-FFF2-40B4-BE49-F238E27FC236}">
                    <a16:creationId xmlns:a16="http://schemas.microsoft.com/office/drawing/2014/main" id="{212BD0E4-7D7B-9D37-078F-A225B04A4023}"/>
                  </a:ext>
                </a:extLst>
              </p:cNvPr>
              <p:cNvSpPr txBox="1"/>
              <p:nvPr/>
            </p:nvSpPr>
            <p:spPr>
              <a:xfrm>
                <a:off x="9056066" y="3062336"/>
                <a:ext cx="2983534" cy="191203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𝐊</m:t>
                    </m:r>
                    <m:r>
                      <a:rPr lang="en-US" sz="2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b="1" strike="dblStrike" dirty="0">
                    <a:solidFill>
                      <a:srgbClr val="000000"/>
                    </a:solidFill>
                  </a:rPr>
                  <a:t>global, 	constant, 	dense, 	memoryless</a:t>
                </a:r>
              </a:p>
            </p:txBody>
          </p:sp>
        </mc:Choice>
        <mc:Fallback xmlns="">
          <p:sp>
            <p:nvSpPr>
              <p:cNvPr id="5" name="Object 135">
                <a:extLst>
                  <a:ext uri="{FF2B5EF4-FFF2-40B4-BE49-F238E27FC236}">
                    <a16:creationId xmlns:a16="http://schemas.microsoft.com/office/drawing/2014/main" id="{212BD0E4-7D7B-9D37-078F-A225B04A4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6066" y="3062336"/>
                <a:ext cx="2983534" cy="1912031"/>
              </a:xfrm>
              <a:prstGeom prst="rect">
                <a:avLst/>
              </a:prstGeom>
              <a:blipFill>
                <a:blip r:embed="rId9"/>
                <a:stretch>
                  <a:fillRect t="-2866" r="-409" b="-3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727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1CE2A3-B5D8-AD60-EF11-0490ACCD02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F761D3B3-82D6-D68B-D36D-806103BF18D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85233" y="2253687"/>
            <a:ext cx="3829521" cy="3251321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A4CF66D-9BEB-1A90-2F9D-2F53E50E6A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7929854"/>
              </p:ext>
            </p:extLst>
          </p:nvPr>
        </p:nvGraphicFramePr>
        <p:xfrm>
          <a:off x="6423013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026E724-49C8-0012-B81B-E4453E6DFB63}"/>
              </a:ext>
            </a:extLst>
          </p:cNvPr>
          <p:cNvSpPr txBox="1"/>
          <p:nvPr/>
        </p:nvSpPr>
        <p:spPr>
          <a:xfrm>
            <a:off x="5965813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D7B689-F6AC-A765-421E-9D957200359C}"/>
              </a:ext>
            </a:extLst>
          </p:cNvPr>
          <p:cNvSpPr txBox="1"/>
          <p:nvPr/>
        </p:nvSpPr>
        <p:spPr>
          <a:xfrm>
            <a:off x="8861413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A94A01F-53AA-BF74-D953-6A7DFF915D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2277" y="6512"/>
            <a:ext cx="3070277" cy="22471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0909464-F578-B554-A414-3D8A1323FF5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29390" y="2610052"/>
            <a:ext cx="2692226" cy="30878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2140671-2C8C-CAE3-71C4-F4A1741CA807}"/>
              </a:ext>
            </a:extLst>
          </p:cNvPr>
          <p:cNvSpPr txBox="1"/>
          <p:nvPr/>
        </p:nvSpPr>
        <p:spPr>
          <a:xfrm rot="1738145">
            <a:off x="60857" y="497166"/>
            <a:ext cx="27266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C H A O S !</a:t>
            </a:r>
            <a:endParaRPr kumimoji="0" lang="en-US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E6C6513-46A0-FF5F-C16E-1E0BFC18AFCB}"/>
              </a:ext>
            </a:extLst>
          </p:cNvPr>
          <p:cNvSpPr txBox="1"/>
          <p:nvPr/>
        </p:nvSpPr>
        <p:spPr>
          <a:xfrm rot="2064392">
            <a:off x="60264" y="3757720"/>
            <a:ext cx="25571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CE!</a:t>
            </a:r>
            <a:endParaRPr kumimoji="0" lang="en-US" sz="24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E0802A5-10DB-B5F8-C330-933A584956A6}"/>
              </a:ext>
            </a:extLst>
          </p:cNvPr>
          <p:cNvSpPr txBox="1"/>
          <p:nvPr/>
        </p:nvSpPr>
        <p:spPr>
          <a:xfrm rot="1738145">
            <a:off x="107865" y="520811"/>
            <a:ext cx="27266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C H A O S !</a:t>
            </a:r>
            <a:endParaRPr kumimoji="0" lang="en-US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CD7887F-69D7-B60C-BB80-FD8AA67F98D4}"/>
              </a:ext>
            </a:extLst>
          </p:cNvPr>
          <p:cNvSpPr txBox="1"/>
          <p:nvPr/>
        </p:nvSpPr>
        <p:spPr>
          <a:xfrm rot="19280162">
            <a:off x="3627493" y="4557314"/>
            <a:ext cx="25571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CE!</a:t>
            </a:r>
            <a:endParaRPr kumimoji="0" lang="en-US" sz="24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pic>
        <p:nvPicPr>
          <p:cNvPr id="18" name="NL1.mp4">
            <a:hlinkClick r:id="" action="ppaction://media"/>
            <a:extLst>
              <a:ext uri="{FF2B5EF4-FFF2-40B4-BE49-F238E27FC236}">
                <a16:creationId xmlns:a16="http://schemas.microsoft.com/office/drawing/2014/main" id="{E09CE95E-4350-0DDE-3C44-588A5BC40F6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1539" t="9832" r="11539"/>
          <a:stretch/>
        </p:blipFill>
        <p:spPr>
          <a:xfrm>
            <a:off x="3048000" y="133350"/>
            <a:ext cx="2773616" cy="24384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5632FCD-78A7-AF73-E2AD-E48635D76728}"/>
              </a:ext>
            </a:extLst>
          </p:cNvPr>
          <p:cNvSpPr txBox="1"/>
          <p:nvPr/>
        </p:nvSpPr>
        <p:spPr>
          <a:xfrm>
            <a:off x="8033035" y="329625"/>
            <a:ext cx="23235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t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A49F91-2D08-BFC9-5FC3-AB58066C2AA2}"/>
              </a:ext>
            </a:extLst>
          </p:cNvPr>
          <p:cNvSpPr txBox="1"/>
          <p:nvPr/>
        </p:nvSpPr>
        <p:spPr>
          <a:xfrm>
            <a:off x="1600200" y="3154740"/>
            <a:ext cx="30702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rial"/>
                <a:ea typeface="+mn-ea"/>
                <a:cs typeface="Arial"/>
              </a:rPr>
              <a:t>Coarse  graining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rial"/>
                <a:ea typeface="+mn-ea"/>
                <a:cs typeface="Arial"/>
              </a:rPr>
              <a:t>Self-similar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Arial"/>
                <a:cs typeface="Arial"/>
              </a:rPr>
              <a:t>Scale-free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Arial"/>
                <a:cs typeface="Arial"/>
              </a:rPr>
              <a:t>Self-organized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Arial"/>
                <a:cs typeface="Arial"/>
              </a:rPr>
              <a:t>Edge of …</a:t>
            </a:r>
          </a:p>
        </p:txBody>
      </p:sp>
    </p:spTree>
    <p:extLst>
      <p:ext uri="{BB962C8B-B14F-4D97-AF65-F5344CB8AC3E}">
        <p14:creationId xmlns:p14="http://schemas.microsoft.com/office/powerpoint/2010/main" val="22706998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9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217126" y="-21597"/>
            <a:ext cx="4858829" cy="6702813"/>
            <a:chOff x="-162845" y="-16198"/>
            <a:chExt cx="3644122" cy="502711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2"/>
            <a:srcRect r="30027"/>
            <a:stretch/>
          </p:blipFill>
          <p:spPr>
            <a:xfrm>
              <a:off x="-162845" y="-16198"/>
              <a:ext cx="3621091" cy="5027110"/>
            </a:xfrm>
            <a:prstGeom prst="rect">
              <a:avLst/>
            </a:prstGeom>
          </p:spPr>
        </p:pic>
        <p:sp>
          <p:nvSpPr>
            <p:cNvPr id="19" name="Lightning Bolt 18"/>
            <p:cNvSpPr/>
            <p:nvPr/>
          </p:nvSpPr>
          <p:spPr>
            <a:xfrm>
              <a:off x="180055" y="806958"/>
              <a:ext cx="474899" cy="514350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9510" y="498745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37192" y="2921508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u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701978" y="275942"/>
            <a:ext cx="31116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Design 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[</a:t>
            </a:r>
            <a:r>
              <a:rPr lang="en-US" sz="36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R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;</a:t>
            </a:r>
            <a:r>
              <a:rPr lang="en-US" sz="36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M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]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 not </a:t>
            </a:r>
            <a:r>
              <a:rPr lang="en-US" sz="3200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K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.</a:t>
            </a:r>
            <a:endParaRPr lang="en-US" sz="3200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5"/>
              <p:cNvSpPr txBox="1"/>
              <p:nvPr/>
            </p:nvSpPr>
            <p:spPr>
              <a:xfrm>
                <a:off x="5138041" y="2676515"/>
                <a:ext cx="3563937" cy="15192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6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041" y="2676515"/>
                <a:ext cx="3563937" cy="15192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ghtning Bolt 24">
            <a:extLst>
              <a:ext uri="{FF2B5EF4-FFF2-40B4-BE49-F238E27FC236}">
                <a16:creationId xmlns:a16="http://schemas.microsoft.com/office/drawing/2014/main" id="{36038D5E-0895-4B87-83D6-6BEA778C6CAC}"/>
              </a:ext>
            </a:extLst>
          </p:cNvPr>
          <p:cNvSpPr/>
          <p:nvPr/>
        </p:nvSpPr>
        <p:spPr>
          <a:xfrm flipH="1">
            <a:off x="8206001" y="2333615"/>
            <a:ext cx="633199" cy="685800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 sz="2400">
              <a:solidFill>
                <a:prstClr val="white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09017742"/>
      </p:ext>
    </p:extLst>
  </p:cSld>
  <p:clrMapOvr>
    <a:masterClrMapping/>
  </p:clrMapOvr>
  <p:transition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217126" y="-21597"/>
            <a:ext cx="4858829" cy="6702813"/>
            <a:chOff x="-162845" y="-16198"/>
            <a:chExt cx="3644122" cy="502711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2"/>
            <a:srcRect r="30027"/>
            <a:stretch/>
          </p:blipFill>
          <p:spPr>
            <a:xfrm>
              <a:off x="-162845" y="-16198"/>
              <a:ext cx="3621091" cy="5027110"/>
            </a:xfrm>
            <a:prstGeom prst="rect">
              <a:avLst/>
            </a:prstGeom>
          </p:spPr>
        </p:pic>
        <p:sp>
          <p:nvSpPr>
            <p:cNvPr id="19" name="Lightning Bolt 18"/>
            <p:cNvSpPr/>
            <p:nvPr/>
          </p:nvSpPr>
          <p:spPr>
            <a:xfrm>
              <a:off x="180055" y="806958"/>
              <a:ext cx="474899" cy="514350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9510" y="498745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37192" y="2921508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u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382000" y="2844225"/>
            <a:ext cx="2578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“Patches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”</a:t>
            </a:r>
            <a:endParaRPr lang="en-US" sz="3200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00F7D2-A9C6-4D57-8FBF-0CB03EFB8232}"/>
              </a:ext>
            </a:extLst>
          </p:cNvPr>
          <p:cNvSpPr txBox="1"/>
          <p:nvPr/>
        </p:nvSpPr>
        <p:spPr>
          <a:xfrm>
            <a:off x="5080227" y="1418844"/>
            <a:ext cx="3123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ocalize disturban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DCB274-D7FA-4A2D-9E2C-162184E641E3}"/>
              </a:ext>
            </a:extLst>
          </p:cNvPr>
          <p:cNvSpPr txBox="1"/>
          <p:nvPr/>
        </p:nvSpPr>
        <p:spPr>
          <a:xfrm>
            <a:off x="5250047" y="4456056"/>
            <a:ext cx="24362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ocalize control</a:t>
            </a:r>
          </a:p>
        </p:txBody>
      </p:sp>
    </p:spTree>
    <p:extLst>
      <p:ext uri="{BB962C8B-B14F-4D97-AF65-F5344CB8AC3E}">
        <p14:creationId xmlns:p14="http://schemas.microsoft.com/office/powerpoint/2010/main" val="3563974320"/>
      </p:ext>
    </p:extLst>
  </p:cSld>
  <p:clrMapOvr>
    <a:masterClrMapping/>
  </p:clrMapOvr>
  <p:transition/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2"/>
              <p:cNvSpPr txBox="1"/>
              <p:nvPr/>
            </p:nvSpPr>
            <p:spPr>
              <a:xfrm>
                <a:off x="5715000" y="2136775"/>
                <a:ext cx="2957513" cy="7445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  <m: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136775"/>
                <a:ext cx="2957513" cy="7445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-217126" y="-21597"/>
            <a:ext cx="4858829" cy="6702813"/>
            <a:chOff x="-162845" y="-16198"/>
            <a:chExt cx="3644122" cy="502711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5"/>
            <a:srcRect r="30027"/>
            <a:stretch/>
          </p:blipFill>
          <p:spPr>
            <a:xfrm>
              <a:off x="-162845" y="-16198"/>
              <a:ext cx="3621091" cy="5027110"/>
            </a:xfrm>
            <a:prstGeom prst="rect">
              <a:avLst/>
            </a:prstGeom>
          </p:spPr>
        </p:pic>
        <p:sp>
          <p:nvSpPr>
            <p:cNvPr id="19" name="Lightning Bolt 18"/>
            <p:cNvSpPr/>
            <p:nvPr/>
          </p:nvSpPr>
          <p:spPr>
            <a:xfrm>
              <a:off x="180055" y="806958"/>
              <a:ext cx="474899" cy="514350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9510" y="498745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37192" y="2921508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u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701978" y="275942"/>
            <a:ext cx="31116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Design 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[</a:t>
            </a:r>
            <a:r>
              <a:rPr lang="en-US" sz="36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R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;</a:t>
            </a:r>
            <a:r>
              <a:rPr lang="en-US" sz="36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M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]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 not </a:t>
            </a:r>
            <a:r>
              <a:rPr lang="en-US" sz="3200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K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.</a:t>
            </a:r>
            <a:endParaRPr lang="en-US" sz="3200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5"/>
              <p:cNvSpPr txBox="1"/>
              <p:nvPr/>
            </p:nvSpPr>
            <p:spPr>
              <a:xfrm>
                <a:off x="5199062" y="119063"/>
                <a:ext cx="3111627" cy="15192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062" y="119063"/>
                <a:ext cx="3111627" cy="15192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791200" y="3296589"/>
            <a:ext cx="1905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/>
              </a:rPr>
              <a:t>global, unstable</a:t>
            </a:r>
          </a:p>
          <a:p>
            <a:pPr defTabSz="914377"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/>
              </a:rPr>
              <a:t>(possibly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6030039" y="2762683"/>
            <a:ext cx="314400" cy="533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  <a:stCxn id="22" idx="0"/>
          </p:cNvCxnSpPr>
          <p:nvPr/>
        </p:nvCxnSpPr>
        <p:spPr>
          <a:xfrm flipV="1">
            <a:off x="6743700" y="2822619"/>
            <a:ext cx="339447" cy="4739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5">
                <a:extLst>
                  <a:ext uri="{FF2B5EF4-FFF2-40B4-BE49-F238E27FC236}">
                    <a16:creationId xmlns:a16="http://schemas.microsoft.com/office/drawing/2014/main" id="{CC660E66-0FF8-4B47-B737-15C849276EA3}"/>
                  </a:ext>
                </a:extLst>
              </p:cNvPr>
              <p:cNvSpPr txBox="1"/>
              <p:nvPr/>
            </p:nvSpPr>
            <p:spPr>
              <a:xfrm>
                <a:off x="7079136" y="5874786"/>
                <a:ext cx="985711" cy="983214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bject 15">
                <a:extLst>
                  <a:ext uri="{FF2B5EF4-FFF2-40B4-BE49-F238E27FC236}">
                    <a16:creationId xmlns:a16="http://schemas.microsoft.com/office/drawing/2014/main" id="{CC660E66-0FF8-4B47-B737-15C849276E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9136" y="5874786"/>
                <a:ext cx="985711" cy="9832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Object 15">
            <a:extLst>
              <a:ext uri="{FF2B5EF4-FFF2-40B4-BE49-F238E27FC236}">
                <a16:creationId xmlns:a16="http://schemas.microsoft.com/office/drawing/2014/main" id="{D7BB6F15-84EA-4A7C-8F62-0C8BA7EB7461}"/>
              </a:ext>
            </a:extLst>
          </p:cNvPr>
          <p:cNvSpPr txBox="1"/>
          <p:nvPr/>
        </p:nvSpPr>
        <p:spPr>
          <a:xfrm>
            <a:off x="8007836" y="5905026"/>
            <a:ext cx="3505200" cy="865849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en-US" sz="2800" dirty="0"/>
              <a:t>Small miracle: sparse, local, delayed all conve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12">
                <a:extLst>
                  <a:ext uri="{FF2B5EF4-FFF2-40B4-BE49-F238E27FC236}">
                    <a16:creationId xmlns:a16="http://schemas.microsoft.com/office/drawing/2014/main" id="{5F450784-39B7-49CC-AAE0-1489A5CA992E}"/>
                  </a:ext>
                </a:extLst>
              </p:cNvPr>
              <p:cNvSpPr txBox="1"/>
              <p:nvPr/>
            </p:nvSpPr>
            <p:spPr>
              <a:xfrm>
                <a:off x="8892188" y="2152817"/>
                <a:ext cx="2957513" cy="7445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sz="2800" dirty="0"/>
                  <a:t>not sparse</a:t>
                </a:r>
                <a:endParaRPr lang="en-US" dirty="0"/>
              </a:p>
            </p:txBody>
          </p:sp>
        </mc:Choice>
        <mc:Fallback xmlns="">
          <p:sp>
            <p:nvSpPr>
              <p:cNvPr id="26" name="Object 12">
                <a:extLst>
                  <a:ext uri="{FF2B5EF4-FFF2-40B4-BE49-F238E27FC236}">
                    <a16:creationId xmlns:a16="http://schemas.microsoft.com/office/drawing/2014/main" id="{5F450784-39B7-49CC-AAE0-1489A5CA9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2188" y="2152817"/>
                <a:ext cx="2957513" cy="744538"/>
              </a:xfrm>
              <a:prstGeom prst="rect">
                <a:avLst/>
              </a:prstGeom>
              <a:blipFill>
                <a:blip r:embed="rId8"/>
                <a:stretch>
                  <a:fillRect t="-7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0465368"/>
      </p:ext>
    </p:extLst>
  </p:cSld>
  <p:clrMapOvr>
    <a:masterClrMapping/>
  </p:clrMapOvr>
  <p:transition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Arrow Connector 9"/>
          <p:cNvCxnSpPr/>
          <p:nvPr/>
        </p:nvCxnSpPr>
        <p:spPr>
          <a:xfrm flipH="1" flipV="1">
            <a:off x="8458200" y="2880692"/>
            <a:ext cx="416989" cy="41589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9846514" y="2766681"/>
            <a:ext cx="211886" cy="5299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458200" y="3186074"/>
            <a:ext cx="29788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/>
              </a:rPr>
              <a:t>local, causal, stabl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15000" y="2136155"/>
          <a:ext cx="5143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317160" progId="Equation.DSMT4">
                  <p:embed/>
                </p:oleObj>
              </mc:Choice>
              <mc:Fallback>
                <p:oleObj name="Equation" r:id="rId2" imgW="21970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00" y="2136155"/>
                        <a:ext cx="5143500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-217126" y="-21597"/>
            <a:ext cx="4858829" cy="6702813"/>
            <a:chOff x="-162845" y="-16198"/>
            <a:chExt cx="3644122" cy="502711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4"/>
            <a:srcRect r="30027"/>
            <a:stretch/>
          </p:blipFill>
          <p:spPr>
            <a:xfrm>
              <a:off x="-162845" y="-16198"/>
              <a:ext cx="3621091" cy="5027110"/>
            </a:xfrm>
            <a:prstGeom prst="rect">
              <a:avLst/>
            </a:prstGeom>
          </p:spPr>
        </p:pic>
        <p:sp>
          <p:nvSpPr>
            <p:cNvPr id="19" name="Lightning Bolt 18"/>
            <p:cNvSpPr/>
            <p:nvPr/>
          </p:nvSpPr>
          <p:spPr>
            <a:xfrm>
              <a:off x="180055" y="806958"/>
              <a:ext cx="474899" cy="514350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9510" y="498745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37192" y="2921508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u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701978" y="275942"/>
            <a:ext cx="31116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Design 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[</a:t>
            </a:r>
            <a:r>
              <a:rPr lang="en-US" sz="36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R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;</a:t>
            </a:r>
            <a:r>
              <a:rPr lang="en-US" sz="36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M</a:t>
            </a:r>
            <a:r>
              <a:rPr lang="en-US" sz="36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]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 not </a:t>
            </a:r>
            <a:r>
              <a:rPr lang="en-US" sz="3200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K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.</a:t>
            </a:r>
            <a:endParaRPr lang="en-US" sz="3200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99387" y="118303"/>
          <a:ext cx="29575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9387" y="118303"/>
                        <a:ext cx="2957513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641904" y="3296589"/>
            <a:ext cx="1905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/>
              </a:rPr>
              <a:t>global, unstable</a:t>
            </a:r>
          </a:p>
          <a:p>
            <a:pPr defTabSz="914377"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/>
              </a:rPr>
              <a:t>(possibly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5857800" y="2845400"/>
            <a:ext cx="314400" cy="533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6594404" y="2822619"/>
            <a:ext cx="339447" cy="4739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D22C822-DF4B-4140-81E1-0EB282972423}"/>
              </a:ext>
            </a:extLst>
          </p:cNvPr>
          <p:cNvSpPr txBox="1"/>
          <p:nvPr/>
        </p:nvSpPr>
        <p:spPr>
          <a:xfrm>
            <a:off x="7848600" y="3977309"/>
            <a:ext cx="401237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sz="3200" b="1" dirty="0">
                <a:solidFill>
                  <a:prstClr val="black"/>
                </a:solidFill>
                <a:latin typeface="Calibri"/>
                <a:cs typeface="Arial"/>
              </a:rPr>
              <a:t>Big miracle: </a:t>
            </a:r>
            <a:r>
              <a:rPr lang="en-US" sz="3200" b="1" i="1" dirty="0">
                <a:solidFill>
                  <a:prstClr val="black"/>
                </a:solidFill>
                <a:latin typeface="Calibri"/>
                <a:cs typeface="Arial"/>
              </a:rPr>
              <a:t>K</a:t>
            </a:r>
            <a:r>
              <a:rPr lang="en-US" sz="3200" b="1" dirty="0">
                <a:solidFill>
                  <a:prstClr val="black"/>
                </a:solidFill>
                <a:latin typeface="Calibri"/>
                <a:cs typeface="Arial"/>
              </a:rPr>
              <a:t> inherits structure of </a:t>
            </a:r>
            <a:r>
              <a:rPr lang="en-US" sz="3200" b="1" i="1" dirty="0">
                <a:solidFill>
                  <a:prstClr val="black"/>
                </a:solidFill>
                <a:latin typeface="Calibri"/>
                <a:cs typeface="Arial"/>
              </a:rPr>
              <a:t>M</a:t>
            </a:r>
            <a:r>
              <a:rPr lang="en-US" sz="3200" b="1" dirty="0">
                <a:solidFill>
                  <a:prstClr val="black"/>
                </a:solidFill>
                <a:latin typeface="Calibri"/>
                <a:cs typeface="Arial"/>
              </a:rPr>
              <a:t> and </a:t>
            </a:r>
            <a:r>
              <a:rPr lang="en-US" sz="3200" b="1" i="1" dirty="0">
                <a:solidFill>
                  <a:prstClr val="black"/>
                </a:solidFill>
                <a:latin typeface="Calibri"/>
                <a:cs typeface="Arial"/>
              </a:rPr>
              <a:t>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15">
                <a:extLst>
                  <a:ext uri="{FF2B5EF4-FFF2-40B4-BE49-F238E27FC236}">
                    <a16:creationId xmlns:a16="http://schemas.microsoft.com/office/drawing/2014/main" id="{3CAA6F29-8B7B-4F68-A1A6-3DAB306F8311}"/>
                  </a:ext>
                </a:extLst>
              </p:cNvPr>
              <p:cNvSpPr txBox="1"/>
              <p:nvPr/>
            </p:nvSpPr>
            <p:spPr>
              <a:xfrm>
                <a:off x="6015000" y="5519186"/>
                <a:ext cx="985711" cy="983214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Object 15">
                <a:extLst>
                  <a:ext uri="{FF2B5EF4-FFF2-40B4-BE49-F238E27FC236}">
                    <a16:creationId xmlns:a16="http://schemas.microsoft.com/office/drawing/2014/main" id="{3CAA6F29-8B7B-4F68-A1A6-3DAB306F8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000" y="5519186"/>
                <a:ext cx="985711" cy="9832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bject 15">
            <a:extLst>
              <a:ext uri="{FF2B5EF4-FFF2-40B4-BE49-F238E27FC236}">
                <a16:creationId xmlns:a16="http://schemas.microsoft.com/office/drawing/2014/main" id="{D05199C6-E95C-450D-8CDE-7B3BFA23F334}"/>
              </a:ext>
            </a:extLst>
          </p:cNvPr>
          <p:cNvSpPr txBox="1"/>
          <p:nvPr/>
        </p:nvSpPr>
        <p:spPr>
          <a:xfrm>
            <a:off x="7327900" y="5577534"/>
            <a:ext cx="4012370" cy="865849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/>
              <a:t>Small miracle: sparse, local, delayed, all convex</a:t>
            </a:r>
          </a:p>
        </p:txBody>
      </p:sp>
    </p:spTree>
    <p:extLst>
      <p:ext uri="{BB962C8B-B14F-4D97-AF65-F5344CB8AC3E}">
        <p14:creationId xmlns:p14="http://schemas.microsoft.com/office/powerpoint/2010/main" val="1086179780"/>
      </p:ext>
    </p:extLst>
  </p:cSld>
  <p:clrMapOvr>
    <a:masterClrMapping/>
  </p:clrMapOvr>
  <p:transition/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Arrow Connector 9"/>
          <p:cNvCxnSpPr/>
          <p:nvPr/>
        </p:nvCxnSpPr>
        <p:spPr>
          <a:xfrm flipH="1" flipV="1">
            <a:off x="8458200" y="2880692"/>
            <a:ext cx="416989" cy="41589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9846514" y="2766681"/>
            <a:ext cx="211886" cy="5299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458200" y="3186074"/>
            <a:ext cx="29788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/>
              </a:rPr>
              <a:t>local, causal, stabl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15000" y="2136155"/>
          <a:ext cx="5143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317160" progId="Equation.DSMT4">
                  <p:embed/>
                </p:oleObj>
              </mc:Choice>
              <mc:Fallback>
                <p:oleObj name="Equation" r:id="rId2" imgW="21970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00" y="2136155"/>
                        <a:ext cx="5143500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-217126" y="-21597"/>
            <a:ext cx="4858829" cy="6702813"/>
            <a:chOff x="-162845" y="-16198"/>
            <a:chExt cx="3644122" cy="502711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4"/>
            <a:srcRect r="30027"/>
            <a:stretch/>
          </p:blipFill>
          <p:spPr>
            <a:xfrm>
              <a:off x="-162845" y="-16198"/>
              <a:ext cx="3621091" cy="5027110"/>
            </a:xfrm>
            <a:prstGeom prst="rect">
              <a:avLst/>
            </a:prstGeom>
          </p:spPr>
        </p:pic>
        <p:sp>
          <p:nvSpPr>
            <p:cNvPr id="19" name="Lightning Bolt 18"/>
            <p:cNvSpPr/>
            <p:nvPr/>
          </p:nvSpPr>
          <p:spPr>
            <a:xfrm>
              <a:off x="180055" y="806958"/>
              <a:ext cx="474899" cy="514350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570"/>
              <a:endParaRPr lang="en-US" sz="240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9510" y="498745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37192" y="2921508"/>
              <a:ext cx="344085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en-US" sz="3200" dirty="0">
                  <a:solidFill>
                    <a:srgbClr val="FFFF00"/>
                  </a:solidFill>
                  <a:latin typeface="Arial Black" panose="020B0A04020102020204" pitchFamily="34" charset="0"/>
                  <a:cs typeface="Arial"/>
                </a:rPr>
                <a:t>u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701978" y="275942"/>
            <a:ext cx="28804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Design </a:t>
            </a:r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[</a:t>
            </a:r>
            <a:r>
              <a:rPr lang="en-US" sz="28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R </a:t>
            </a:r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;</a:t>
            </a:r>
            <a:r>
              <a:rPr lang="en-US" sz="2800" b="1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M</a:t>
            </a:r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]</a:t>
            </a:r>
            <a:r>
              <a:rPr lang="en-US" sz="28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 not </a:t>
            </a:r>
            <a:r>
              <a:rPr lang="en-US" sz="2800" i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K</a:t>
            </a:r>
            <a:r>
              <a:rPr lang="en-US" sz="28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99387" y="118303"/>
          <a:ext cx="29575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9387" y="118303"/>
                        <a:ext cx="2957513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27834" y="4064387"/>
            <a:ext cx="532709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Localized design and implement</a:t>
            </a:r>
          </a:p>
          <a:p>
            <a:pPr defTabSz="914377"/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Everything sparse and delayed</a:t>
            </a:r>
          </a:p>
          <a:p>
            <a:pPr defTabSz="914377"/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Explore tradeoff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734252" y="5723610"/>
            <a:ext cx="32608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errors 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 optimal</a:t>
            </a:r>
          </a:p>
          <a:p>
            <a:pPr defTabSz="914377"/>
            <a:r>
              <a:rPr lang="en-US" sz="2800" dirty="0">
                <a:solidFill>
                  <a:srgbClr val="000000"/>
                </a:solidFill>
                <a:latin typeface="Arial"/>
                <a:cs typeface="Arial"/>
                <a:sym typeface="Symbol" panose="05050102010706020507" pitchFamily="18" charset="2"/>
              </a:rPr>
              <a:t>computation  O(1)</a:t>
            </a:r>
            <a:endParaRPr lang="en-US" sz="2800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7463910"/>
      </p:ext>
    </p:extLst>
  </p:cSld>
  <p:clrMapOvr>
    <a:masterClrMapping/>
  </p:clrMapOvr>
  <p:transition/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r="30027"/>
          <a:stretch/>
        </p:blipFill>
        <p:spPr>
          <a:xfrm>
            <a:off x="-217126" y="-21597"/>
            <a:ext cx="4828121" cy="6702813"/>
          </a:xfrm>
          <a:prstGeom prst="rect">
            <a:avLst/>
          </a:prstGeom>
        </p:spPr>
      </p:pic>
      <p:sp>
        <p:nvSpPr>
          <p:cNvPr id="19" name="Lightning Bolt 18"/>
          <p:cNvSpPr/>
          <p:nvPr/>
        </p:nvSpPr>
        <p:spPr>
          <a:xfrm>
            <a:off x="240074" y="1075944"/>
            <a:ext cx="633199" cy="685800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 sz="240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46014" y="664994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dirty="0">
                <a:solidFill>
                  <a:srgbClr val="FFFF00"/>
                </a:solidFill>
                <a:latin typeface="Arial Black" panose="020B0A04020102020204" pitchFamily="34" charset="0"/>
                <a:cs typeface="Arial"/>
              </a:rPr>
              <a:t>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82923" y="3895344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200" dirty="0">
                <a:solidFill>
                  <a:srgbClr val="FFFF00"/>
                </a:solidFill>
                <a:latin typeface="Arial Black" panose="020B0A04020102020204" pitchFamily="34" charset="0"/>
                <a:cs typeface="Arial"/>
              </a:rPr>
              <a:t>u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695187" y="23703"/>
          <a:ext cx="2496813" cy="128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457200" progId="Equation.DSMT4">
                  <p:embed/>
                </p:oleObj>
              </mc:Choice>
              <mc:Fallback>
                <p:oleObj name="Equation" r:id="rId3" imgW="888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5187" y="23703"/>
                        <a:ext cx="2496813" cy="128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Pentagon 1"/>
          <p:cNvSpPr/>
          <p:nvPr/>
        </p:nvSpPr>
        <p:spPr>
          <a:xfrm flipH="1">
            <a:off x="897644" y="838200"/>
            <a:ext cx="3140956" cy="1600200"/>
          </a:xfrm>
          <a:prstGeom prst="homePlate">
            <a:avLst/>
          </a:prstGeom>
          <a:noFill/>
          <a:ln w="762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Pentagon 21"/>
          <p:cNvSpPr/>
          <p:nvPr/>
        </p:nvSpPr>
        <p:spPr>
          <a:xfrm flipH="1">
            <a:off x="685800" y="3759708"/>
            <a:ext cx="3445776" cy="1955292"/>
          </a:xfrm>
          <a:prstGeom prst="homePlate">
            <a:avLst/>
          </a:prstGeom>
          <a:noFill/>
          <a:ln w="762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24" name="Pentagon 123"/>
          <p:cNvSpPr/>
          <p:nvPr/>
        </p:nvSpPr>
        <p:spPr>
          <a:xfrm flipH="1">
            <a:off x="5736994" y="838200"/>
            <a:ext cx="3140956" cy="1600200"/>
          </a:xfrm>
          <a:prstGeom prst="homePlate">
            <a:avLst/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5" name="Pentagon 124"/>
          <p:cNvSpPr/>
          <p:nvPr/>
        </p:nvSpPr>
        <p:spPr>
          <a:xfrm flipH="1">
            <a:off x="5736994" y="4114800"/>
            <a:ext cx="3140956" cy="1600200"/>
          </a:xfrm>
          <a:prstGeom prst="homePlate">
            <a:avLst>
              <a:gd name="adj" fmla="val 38571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/>
        </p:nvGraphicFramePr>
        <p:xfrm>
          <a:off x="7467600" y="1335161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26" name="Object 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600" y="1335161"/>
                        <a:ext cx="4286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/>
        </p:nvGraphicFramePr>
        <p:xfrm>
          <a:off x="7240588" y="4683125"/>
          <a:ext cx="571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127" name="Object 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0588" y="4683125"/>
                        <a:ext cx="5715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0555" name="Straight Connector 190554"/>
          <p:cNvCxnSpPr/>
          <p:nvPr/>
        </p:nvCxnSpPr>
        <p:spPr>
          <a:xfrm>
            <a:off x="6172200" y="4572000"/>
            <a:ext cx="2705750" cy="0"/>
          </a:xfrm>
          <a:prstGeom prst="line">
            <a:avLst/>
          </a:prstGeom>
          <a:ln w="2540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172200" y="5257800"/>
            <a:ext cx="2705750" cy="0"/>
          </a:xfrm>
          <a:prstGeom prst="line">
            <a:avLst/>
          </a:prstGeom>
          <a:ln w="2540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4F11373-951E-4D25-852B-5A3EF5BE5055}"/>
              </a:ext>
            </a:extLst>
          </p:cNvPr>
          <p:cNvSpPr txBox="1"/>
          <p:nvPr/>
        </p:nvSpPr>
        <p:spPr>
          <a:xfrm>
            <a:off x="8382000" y="2844225"/>
            <a:ext cx="2578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“Patches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  <a:sym typeface="Symbol" panose="05050102010706020507" pitchFamily="18" charset="2"/>
              </a:rPr>
              <a:t>”</a:t>
            </a:r>
            <a:endParaRPr lang="en-US" sz="3200" dirty="0">
              <a:solidFill>
                <a:srgbClr val="000000"/>
              </a:solidFill>
              <a:latin typeface="Arial Black" panose="020B0A04020102020204" pitchFamily="34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82065565"/>
      </p:ext>
    </p:extLst>
  </p:cSld>
  <p:clrMapOvr>
    <a:masterClrMapping/>
  </p:clrMapOvr>
  <p:transition/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168333" y="416064"/>
          <a:ext cx="2496813" cy="128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57200" progId="Equation.DSMT4">
                  <p:embed/>
                </p:oleObj>
              </mc:Choice>
              <mc:Fallback>
                <p:oleObj name="Equation" r:id="rId2" imgW="888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68333" y="416064"/>
                        <a:ext cx="2496813" cy="128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Pentagon 123"/>
          <p:cNvSpPr/>
          <p:nvPr/>
        </p:nvSpPr>
        <p:spPr>
          <a:xfrm flipH="1">
            <a:off x="3612977" y="868110"/>
            <a:ext cx="3140956" cy="1600200"/>
          </a:xfrm>
          <a:prstGeom prst="homePlate">
            <a:avLst/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5" name="Pentagon 124"/>
          <p:cNvSpPr/>
          <p:nvPr/>
        </p:nvSpPr>
        <p:spPr>
          <a:xfrm flipH="1">
            <a:off x="3650034" y="4008710"/>
            <a:ext cx="3140956" cy="1600200"/>
          </a:xfrm>
          <a:prstGeom prst="homePlate">
            <a:avLst>
              <a:gd name="adj" fmla="val 38571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/>
        </p:nvGraphicFramePr>
        <p:xfrm>
          <a:off x="5343583" y="1365071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26" name="Object 1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3583" y="1365071"/>
                        <a:ext cx="4286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/>
        </p:nvGraphicFramePr>
        <p:xfrm>
          <a:off x="5153628" y="4577035"/>
          <a:ext cx="571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127" name="Object 1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3628" y="4577035"/>
                        <a:ext cx="5715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0555" name="Straight Connector 190554"/>
          <p:cNvCxnSpPr/>
          <p:nvPr/>
        </p:nvCxnSpPr>
        <p:spPr>
          <a:xfrm>
            <a:off x="4085240" y="4465910"/>
            <a:ext cx="2705750" cy="0"/>
          </a:xfrm>
          <a:prstGeom prst="line">
            <a:avLst/>
          </a:prstGeom>
          <a:ln w="2540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4085240" y="5151710"/>
            <a:ext cx="2705750" cy="0"/>
          </a:xfrm>
          <a:prstGeom prst="line">
            <a:avLst/>
          </a:prstGeom>
          <a:ln w="2540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8"/>
          <p:cNvSpPr txBox="1"/>
          <p:nvPr/>
        </p:nvSpPr>
        <p:spPr>
          <a:xfrm>
            <a:off x="581901" y="902813"/>
            <a:ext cx="1792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800" b="1" dirty="0">
                <a:latin typeface="Arial"/>
                <a:cs typeface="Arial"/>
              </a:rPr>
              <a:t>State </a:t>
            </a:r>
            <a:r>
              <a:rPr lang="en-US" sz="2800" b="1" i="1" dirty="0">
                <a:latin typeface="Arial"/>
                <a:cs typeface="Arial"/>
              </a:rPr>
              <a:t>x</a:t>
            </a:r>
          </a:p>
        </p:txBody>
      </p:sp>
      <p:sp>
        <p:nvSpPr>
          <p:cNvPr id="17" name="Lightning Bolt 16"/>
          <p:cNvSpPr/>
          <p:nvPr/>
        </p:nvSpPr>
        <p:spPr>
          <a:xfrm>
            <a:off x="3231639" y="1238731"/>
            <a:ext cx="426788" cy="436605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3" name="文字方塊 15"/>
          <p:cNvSpPr txBox="1"/>
          <p:nvPr/>
        </p:nvSpPr>
        <p:spPr>
          <a:xfrm>
            <a:off x="1521688" y="5059213"/>
            <a:ext cx="128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solidFill>
                  <a:srgbClr val="0000FA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pace</a:t>
            </a:r>
            <a:endParaRPr lang="zh-TW" altLang="en-US" sz="2800" b="1" dirty="0">
              <a:solidFill>
                <a:srgbClr val="0000FA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4" name="文字方塊 16"/>
          <p:cNvSpPr txBox="1"/>
          <p:nvPr/>
        </p:nvSpPr>
        <p:spPr>
          <a:xfrm>
            <a:off x="3474416" y="6019800"/>
            <a:ext cx="1265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Time</a:t>
            </a:r>
            <a:endParaRPr lang="zh-TW" altLang="en-US" sz="2800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5" name="Lightning Bolt 24"/>
          <p:cNvSpPr/>
          <p:nvPr/>
        </p:nvSpPr>
        <p:spPr>
          <a:xfrm>
            <a:off x="3219320" y="4381904"/>
            <a:ext cx="430714" cy="44062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44539" y="3696674"/>
            <a:ext cx="192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800" b="1" dirty="0">
                <a:latin typeface="Arial"/>
                <a:cs typeface="Arial"/>
              </a:rPr>
              <a:t>Control </a:t>
            </a:r>
            <a:r>
              <a:rPr lang="en-US" sz="2800" b="1" i="1" dirty="0">
                <a:latin typeface="Arial"/>
                <a:cs typeface="Arial"/>
              </a:rPr>
              <a:t>u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51522" y="4198938"/>
          <a:ext cx="183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1522" y="4198938"/>
                        <a:ext cx="18319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67410" y="1430338"/>
          <a:ext cx="1676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410" y="1430338"/>
                        <a:ext cx="16764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ghtning Bolt 28"/>
          <p:cNvSpPr/>
          <p:nvPr/>
        </p:nvSpPr>
        <p:spPr>
          <a:xfrm flipH="1">
            <a:off x="11381844" y="243898"/>
            <a:ext cx="531544" cy="683724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493792" y="210316"/>
            <a:ext cx="2745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  <a:cs typeface="Arial"/>
              </a:rPr>
              <a:t>Impulse response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259059" y="5704263"/>
            <a:ext cx="173368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789572" y="3727451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788430" y="667888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218160" y="2696275"/>
            <a:ext cx="441685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Local</a:t>
            </a:r>
            <a:r>
              <a:rPr lang="en-US" sz="2800" dirty="0"/>
              <a:t> (design, implement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Sparse</a:t>
            </a:r>
            <a:r>
              <a:rPr lang="en-US" sz="2800" dirty="0"/>
              <a:t> sense and ac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Delayed</a:t>
            </a:r>
            <a:r>
              <a:rPr lang="en-US" sz="2800" dirty="0"/>
              <a:t> communications</a:t>
            </a:r>
          </a:p>
        </p:txBody>
      </p:sp>
    </p:spTree>
    <p:extLst>
      <p:ext uri="{BB962C8B-B14F-4D97-AF65-F5344CB8AC3E}">
        <p14:creationId xmlns:p14="http://schemas.microsoft.com/office/powerpoint/2010/main" val="677152377"/>
      </p:ext>
    </p:extLst>
  </p:cSld>
  <p:clrMapOvr>
    <a:masterClrMapping/>
  </p:clrMapOvr>
  <p:transition/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168333" y="416064"/>
          <a:ext cx="2496813" cy="128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57200" progId="Equation.DSMT4">
                  <p:embed/>
                </p:oleObj>
              </mc:Choice>
              <mc:Fallback>
                <p:oleObj name="Equation" r:id="rId2" imgW="888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68333" y="416064"/>
                        <a:ext cx="2496813" cy="128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Pentagon 123"/>
          <p:cNvSpPr/>
          <p:nvPr/>
        </p:nvSpPr>
        <p:spPr>
          <a:xfrm flipH="1">
            <a:off x="3612977" y="868110"/>
            <a:ext cx="3140956" cy="1600200"/>
          </a:xfrm>
          <a:prstGeom prst="homePlate">
            <a:avLst/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5" name="Pentagon 124"/>
          <p:cNvSpPr/>
          <p:nvPr/>
        </p:nvSpPr>
        <p:spPr>
          <a:xfrm flipH="1">
            <a:off x="3650034" y="4008710"/>
            <a:ext cx="3140956" cy="1600200"/>
          </a:xfrm>
          <a:prstGeom prst="homePlate">
            <a:avLst>
              <a:gd name="adj" fmla="val 38571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8"/>
          <p:cNvSpPr txBox="1"/>
          <p:nvPr/>
        </p:nvSpPr>
        <p:spPr>
          <a:xfrm>
            <a:off x="581901" y="902813"/>
            <a:ext cx="1792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800" b="1" dirty="0">
                <a:latin typeface="Arial"/>
                <a:cs typeface="Arial"/>
              </a:rPr>
              <a:t>State </a:t>
            </a:r>
            <a:r>
              <a:rPr lang="en-US" sz="2800" b="1" i="1" dirty="0">
                <a:latin typeface="Arial"/>
                <a:cs typeface="Arial"/>
              </a:rPr>
              <a:t>x</a:t>
            </a:r>
          </a:p>
        </p:txBody>
      </p:sp>
      <p:sp>
        <p:nvSpPr>
          <p:cNvPr id="17" name="Lightning Bolt 16"/>
          <p:cNvSpPr/>
          <p:nvPr/>
        </p:nvSpPr>
        <p:spPr>
          <a:xfrm>
            <a:off x="3231639" y="1238731"/>
            <a:ext cx="426788" cy="436605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3" name="文字方塊 15"/>
          <p:cNvSpPr txBox="1"/>
          <p:nvPr/>
        </p:nvSpPr>
        <p:spPr>
          <a:xfrm>
            <a:off x="1521688" y="5059213"/>
            <a:ext cx="128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solidFill>
                  <a:srgbClr val="0000FA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pace</a:t>
            </a:r>
            <a:endParaRPr lang="zh-TW" altLang="en-US" sz="2800" b="1" dirty="0">
              <a:solidFill>
                <a:srgbClr val="0000FA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4" name="文字方塊 16"/>
          <p:cNvSpPr txBox="1"/>
          <p:nvPr/>
        </p:nvSpPr>
        <p:spPr>
          <a:xfrm>
            <a:off x="3474416" y="6019800"/>
            <a:ext cx="1265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Time</a:t>
            </a:r>
            <a:endParaRPr lang="zh-TW" altLang="en-US" sz="2800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5" name="Lightning Bolt 24"/>
          <p:cNvSpPr/>
          <p:nvPr/>
        </p:nvSpPr>
        <p:spPr>
          <a:xfrm>
            <a:off x="3219320" y="4381904"/>
            <a:ext cx="430714" cy="44062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44539" y="3696674"/>
            <a:ext cx="192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800" b="1" dirty="0">
                <a:latin typeface="Arial"/>
                <a:cs typeface="Arial"/>
              </a:rPr>
              <a:t>Control </a:t>
            </a:r>
            <a:r>
              <a:rPr lang="en-US" sz="2800" b="1" i="1" dirty="0">
                <a:latin typeface="Arial"/>
                <a:cs typeface="Arial"/>
              </a:rPr>
              <a:t>u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51522" y="4198938"/>
          <a:ext cx="183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522" y="4198938"/>
                        <a:ext cx="18319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67410" y="1430338"/>
          <a:ext cx="1676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410" y="1430338"/>
                        <a:ext cx="16764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ghtning Bolt 28"/>
          <p:cNvSpPr/>
          <p:nvPr/>
        </p:nvSpPr>
        <p:spPr>
          <a:xfrm flipH="1">
            <a:off x="11381844" y="243898"/>
            <a:ext cx="531544" cy="683724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493792" y="210316"/>
            <a:ext cx="2745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  <a:cs typeface="Arial"/>
              </a:rPr>
              <a:t>Impulse response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259059" y="5704263"/>
            <a:ext cx="173368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789572" y="3727451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788430" y="667888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218160" y="2696275"/>
            <a:ext cx="4416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Local</a:t>
            </a:r>
            <a:r>
              <a:rPr lang="en-US" sz="2800" dirty="0"/>
              <a:t> (design, implement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40419" y="1406600"/>
            <a:ext cx="2016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ocalized x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343400" y="4430157"/>
            <a:ext cx="20469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ocalized u</a:t>
            </a:r>
          </a:p>
        </p:txBody>
      </p:sp>
    </p:spTree>
    <p:extLst>
      <p:ext uri="{BB962C8B-B14F-4D97-AF65-F5344CB8AC3E}">
        <p14:creationId xmlns:p14="http://schemas.microsoft.com/office/powerpoint/2010/main" val="2004753221"/>
      </p:ext>
    </p:extLst>
  </p:cSld>
  <p:clrMapOvr>
    <a:masterClrMapping/>
  </p:clrMapOvr>
  <p:transition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168333" y="416064"/>
          <a:ext cx="2496813" cy="128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57200" progId="Equation.DSMT4">
                  <p:embed/>
                </p:oleObj>
              </mc:Choice>
              <mc:Fallback>
                <p:oleObj name="Equation" r:id="rId2" imgW="888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68333" y="416064"/>
                        <a:ext cx="2496813" cy="128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Pentagon 124"/>
          <p:cNvSpPr/>
          <p:nvPr/>
        </p:nvSpPr>
        <p:spPr>
          <a:xfrm flipH="1">
            <a:off x="3650034" y="4008710"/>
            <a:ext cx="3140956" cy="1600200"/>
          </a:xfrm>
          <a:prstGeom prst="homePlate">
            <a:avLst>
              <a:gd name="adj" fmla="val 38571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/>
        </p:nvGraphicFramePr>
        <p:xfrm>
          <a:off x="5153628" y="4577035"/>
          <a:ext cx="571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64880" progId="Equation.DSMT4">
                  <p:embed/>
                </p:oleObj>
              </mc:Choice>
              <mc:Fallback>
                <p:oleObj name="Equation" r:id="rId4" imgW="203040" imgH="164880" progId="Equation.DSMT4">
                  <p:embed/>
                  <p:pic>
                    <p:nvPicPr>
                      <p:cNvPr id="127" name="Object 1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3628" y="4577035"/>
                        <a:ext cx="5715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0555" name="Straight Connector 190554"/>
          <p:cNvCxnSpPr/>
          <p:nvPr/>
        </p:nvCxnSpPr>
        <p:spPr>
          <a:xfrm>
            <a:off x="4085240" y="4465910"/>
            <a:ext cx="2705750" cy="0"/>
          </a:xfrm>
          <a:prstGeom prst="line">
            <a:avLst/>
          </a:prstGeom>
          <a:ln w="2540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4085240" y="5151710"/>
            <a:ext cx="2705750" cy="0"/>
          </a:xfrm>
          <a:prstGeom prst="line">
            <a:avLst/>
          </a:prstGeom>
          <a:ln w="2540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文字方塊 15"/>
          <p:cNvSpPr txBox="1"/>
          <p:nvPr/>
        </p:nvSpPr>
        <p:spPr>
          <a:xfrm>
            <a:off x="1521688" y="5059213"/>
            <a:ext cx="128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solidFill>
                  <a:srgbClr val="0000FA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pace</a:t>
            </a:r>
            <a:endParaRPr lang="zh-TW" altLang="en-US" sz="2800" b="1" dirty="0">
              <a:solidFill>
                <a:srgbClr val="0000FA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4" name="文字方塊 16"/>
          <p:cNvSpPr txBox="1"/>
          <p:nvPr/>
        </p:nvSpPr>
        <p:spPr>
          <a:xfrm>
            <a:off x="3474416" y="6019800"/>
            <a:ext cx="1265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Time</a:t>
            </a:r>
            <a:endParaRPr lang="zh-TW" altLang="en-US" sz="2800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5" name="Lightning Bolt 24"/>
          <p:cNvSpPr/>
          <p:nvPr/>
        </p:nvSpPr>
        <p:spPr>
          <a:xfrm>
            <a:off x="3219320" y="4381904"/>
            <a:ext cx="430714" cy="44062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44539" y="3696674"/>
            <a:ext cx="192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800" b="1" dirty="0">
                <a:latin typeface="Arial"/>
                <a:cs typeface="Arial"/>
              </a:rPr>
              <a:t>Control </a:t>
            </a:r>
            <a:r>
              <a:rPr lang="en-US" sz="2800" b="1" i="1" dirty="0">
                <a:latin typeface="Arial"/>
                <a:cs typeface="Arial"/>
              </a:rPr>
              <a:t>u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51522" y="4198938"/>
          <a:ext cx="183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522" y="4198938"/>
                        <a:ext cx="18319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ghtning Bolt 28"/>
          <p:cNvSpPr/>
          <p:nvPr/>
        </p:nvSpPr>
        <p:spPr>
          <a:xfrm flipH="1">
            <a:off x="11381844" y="243898"/>
            <a:ext cx="531544" cy="683724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493792" y="210316"/>
            <a:ext cx="2745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  <a:cs typeface="Arial"/>
              </a:rPr>
              <a:t>Impulse response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259059" y="5704263"/>
            <a:ext cx="173368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789572" y="3727451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218160" y="2696275"/>
            <a:ext cx="441685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Local</a:t>
            </a:r>
            <a:r>
              <a:rPr lang="en-US" sz="2800" dirty="0"/>
              <a:t> (design, implement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Sparse</a:t>
            </a:r>
            <a:r>
              <a:rPr lang="en-US" sz="2800" dirty="0"/>
              <a:t> sense and ac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i="1" dirty="0"/>
              <a:t>Delayed</a:t>
            </a:r>
            <a:r>
              <a:rPr lang="en-US" sz="2800" dirty="0"/>
              <a:t> communic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30002" y="2237697"/>
            <a:ext cx="21276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Delayed</a:t>
            </a:r>
            <a:r>
              <a:rPr lang="en-US" sz="3200" dirty="0"/>
              <a:t> act</a:t>
            </a:r>
          </a:p>
        </p:txBody>
      </p:sp>
      <p:cxnSp>
        <p:nvCxnSpPr>
          <p:cNvPr id="4" name="Straight Arrow Connector 3"/>
          <p:cNvCxnSpPr>
            <a:cxnSpLocks/>
            <a:stCxn id="2" idx="2"/>
          </p:cNvCxnSpPr>
          <p:nvPr/>
        </p:nvCxnSpPr>
        <p:spPr>
          <a:xfrm>
            <a:off x="2693851" y="2822472"/>
            <a:ext cx="1283443" cy="133176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534400" y="4495800"/>
            <a:ext cx="18880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Sparse</a:t>
            </a:r>
            <a:r>
              <a:rPr lang="en-US" sz="3200" dirty="0"/>
              <a:t> act</a:t>
            </a:r>
          </a:p>
        </p:txBody>
      </p:sp>
      <p:cxnSp>
        <p:nvCxnSpPr>
          <p:cNvPr id="36" name="Straight Arrow Connector 35"/>
          <p:cNvCxnSpPr>
            <a:stCxn id="35" idx="1"/>
          </p:cNvCxnSpPr>
          <p:nvPr/>
        </p:nvCxnSpPr>
        <p:spPr>
          <a:xfrm flipH="1" flipV="1">
            <a:off x="6858000" y="4465910"/>
            <a:ext cx="1676400" cy="32227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5" idx="1"/>
          </p:cNvCxnSpPr>
          <p:nvPr/>
        </p:nvCxnSpPr>
        <p:spPr>
          <a:xfrm flipH="1">
            <a:off x="6858000" y="4788188"/>
            <a:ext cx="1676400" cy="36352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7D98DA9F-78E5-4BEB-B930-6CF028551BA4}"/>
              </a:ext>
            </a:extLst>
          </p:cNvPr>
          <p:cNvSpPr txBox="1"/>
          <p:nvPr/>
        </p:nvSpPr>
        <p:spPr>
          <a:xfrm>
            <a:off x="4739437" y="2518052"/>
            <a:ext cx="16439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Local</a:t>
            </a:r>
            <a:r>
              <a:rPr lang="en-US" sz="3200" dirty="0"/>
              <a:t> act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B2AEF91-12AA-48D2-8696-11641715EA5C}"/>
              </a:ext>
            </a:extLst>
          </p:cNvPr>
          <p:cNvCxnSpPr>
            <a:cxnSpLocks/>
            <a:stCxn id="28" idx="2"/>
          </p:cNvCxnSpPr>
          <p:nvPr/>
        </p:nvCxnSpPr>
        <p:spPr>
          <a:xfrm flipH="1">
            <a:off x="5245178" y="3102827"/>
            <a:ext cx="316247" cy="81674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6301004"/>
      </p:ext>
    </p:extLst>
  </p:cSld>
  <p:clrMapOvr>
    <a:masterClrMapping/>
  </p:clrMapOvr>
  <p:transition/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18"/>
          <p:cNvSpPr txBox="1"/>
          <p:nvPr/>
        </p:nvSpPr>
        <p:spPr>
          <a:xfrm>
            <a:off x="581901" y="902813"/>
            <a:ext cx="1792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800" b="1" dirty="0">
                <a:latin typeface="Arial"/>
                <a:cs typeface="Arial"/>
              </a:rPr>
              <a:t>State </a:t>
            </a:r>
            <a:r>
              <a:rPr lang="en-US" sz="2800" b="1" i="1" dirty="0">
                <a:latin typeface="Arial"/>
                <a:cs typeface="Arial"/>
              </a:rPr>
              <a:t>x</a:t>
            </a:r>
          </a:p>
        </p:txBody>
      </p:sp>
      <p:sp>
        <p:nvSpPr>
          <p:cNvPr id="23" name="Lightning Bolt 22"/>
          <p:cNvSpPr/>
          <p:nvPr/>
        </p:nvSpPr>
        <p:spPr>
          <a:xfrm>
            <a:off x="3231639" y="1238731"/>
            <a:ext cx="426788" cy="436605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25" name="文字方塊 15"/>
          <p:cNvSpPr txBox="1"/>
          <p:nvPr/>
        </p:nvSpPr>
        <p:spPr>
          <a:xfrm>
            <a:off x="1521688" y="5059213"/>
            <a:ext cx="128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solidFill>
                  <a:srgbClr val="0000FA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pace</a:t>
            </a:r>
            <a:endParaRPr lang="zh-TW" altLang="en-US" sz="2800" b="1" dirty="0">
              <a:solidFill>
                <a:srgbClr val="0000FA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26" name="文字方塊 16"/>
          <p:cNvSpPr txBox="1"/>
          <p:nvPr/>
        </p:nvSpPr>
        <p:spPr>
          <a:xfrm>
            <a:off x="3474416" y="6019800"/>
            <a:ext cx="1265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Time</a:t>
            </a:r>
            <a:endParaRPr lang="zh-TW" altLang="en-US" sz="2800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28" name="Lightning Bolt 127"/>
          <p:cNvSpPr/>
          <p:nvPr/>
        </p:nvSpPr>
        <p:spPr>
          <a:xfrm>
            <a:off x="3219320" y="4411988"/>
            <a:ext cx="430714" cy="44062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30" name="Lightning Bolt 129"/>
          <p:cNvSpPr/>
          <p:nvPr/>
        </p:nvSpPr>
        <p:spPr>
          <a:xfrm>
            <a:off x="3219320" y="4381904"/>
            <a:ext cx="430714" cy="44062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344539" y="3696674"/>
            <a:ext cx="192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800" b="1" dirty="0">
                <a:latin typeface="Arial"/>
                <a:cs typeface="Arial"/>
              </a:rPr>
              <a:t>Control </a:t>
            </a:r>
            <a:r>
              <a:rPr lang="en-US" sz="2800" b="1" i="1" dirty="0">
                <a:latin typeface="Arial"/>
                <a:cs typeface="Arial"/>
              </a:rPr>
              <a:t>u</a:t>
            </a:r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/>
        </p:nvGraphicFramePr>
        <p:xfrm>
          <a:off x="351522" y="4198938"/>
          <a:ext cx="183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77480" progId="Equation.DSMT4">
                  <p:embed/>
                </p:oleObj>
              </mc:Choice>
              <mc:Fallback>
                <p:oleObj name="Equation" r:id="rId2" imgW="596880" imgH="177480" progId="Equation.DSMT4">
                  <p:embed/>
                  <p:pic>
                    <p:nvPicPr>
                      <p:cNvPr id="136" name="Object 1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522" y="4198938"/>
                        <a:ext cx="18319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/>
        </p:nvGraphicFramePr>
        <p:xfrm>
          <a:off x="467410" y="1430338"/>
          <a:ext cx="1676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77480" progId="Equation.DSMT4">
                  <p:embed/>
                </p:oleObj>
              </mc:Choice>
              <mc:Fallback>
                <p:oleObj name="Equation" r:id="rId4" imgW="545760" imgH="177480" progId="Equation.DSMT4">
                  <p:embed/>
                  <p:pic>
                    <p:nvPicPr>
                      <p:cNvPr id="241" name="Object 2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410" y="1430338"/>
                        <a:ext cx="16764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55830" y="2473231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latin typeface="Arial"/>
                <a:cs typeface="Arial"/>
              </a:rPr>
              <a:t>Instan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44603" y="3496619"/>
            <a:ext cx="138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2400" b="1" dirty="0">
                <a:latin typeface="Arial"/>
                <a:cs typeface="Arial"/>
              </a:rPr>
              <a:t>Instant</a:t>
            </a:r>
          </a:p>
        </p:txBody>
      </p:sp>
      <p:sp>
        <p:nvSpPr>
          <p:cNvPr id="2" name="Chord 1"/>
          <p:cNvSpPr/>
          <p:nvPr/>
        </p:nvSpPr>
        <p:spPr>
          <a:xfrm flipH="1">
            <a:off x="1956244" y="758798"/>
            <a:ext cx="3652138" cy="1750227"/>
          </a:xfrm>
          <a:prstGeom prst="chord">
            <a:avLst>
              <a:gd name="adj1" fmla="val 5380634"/>
              <a:gd name="adj2" fmla="val 16200000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120097" y="1403105"/>
          <a:ext cx="4683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0097" y="1403105"/>
                        <a:ext cx="46831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hord 26"/>
          <p:cNvSpPr/>
          <p:nvPr/>
        </p:nvSpPr>
        <p:spPr>
          <a:xfrm flipH="1">
            <a:off x="2040518" y="3950201"/>
            <a:ext cx="3426914" cy="1642292"/>
          </a:xfrm>
          <a:prstGeom prst="chord">
            <a:avLst>
              <a:gd name="adj1" fmla="val 5380634"/>
              <a:gd name="adj2" fmla="val 16200000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954463" y="4603750"/>
          <a:ext cx="623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4463" y="4603750"/>
                        <a:ext cx="62388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3259059" y="5704263"/>
            <a:ext cx="173368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789572" y="3727451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788430" y="667888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81901" y="146485"/>
            <a:ext cx="54107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Global, dense, instant, memoryless</a:t>
            </a:r>
          </a:p>
        </p:txBody>
      </p:sp>
      <p:sp>
        <p:nvSpPr>
          <p:cNvPr id="29" name="Pentagon 28"/>
          <p:cNvSpPr/>
          <p:nvPr/>
        </p:nvSpPr>
        <p:spPr>
          <a:xfrm flipH="1">
            <a:off x="9135009" y="1491433"/>
            <a:ext cx="1429068" cy="728057"/>
          </a:xfrm>
          <a:prstGeom prst="homePlate">
            <a:avLst/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Pentagon 30"/>
          <p:cNvSpPr/>
          <p:nvPr/>
        </p:nvSpPr>
        <p:spPr>
          <a:xfrm flipH="1">
            <a:off x="9204058" y="4645188"/>
            <a:ext cx="1432399" cy="729754"/>
          </a:xfrm>
          <a:prstGeom prst="homePlate">
            <a:avLst>
              <a:gd name="adj" fmla="val 38571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9629840" y="1571842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29840" y="1571842"/>
                        <a:ext cx="4286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1037272" y="4745598"/>
          <a:ext cx="571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37272" y="4745598"/>
                        <a:ext cx="5715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ghtning Bolt 36"/>
          <p:cNvSpPr/>
          <p:nvPr/>
        </p:nvSpPr>
        <p:spPr>
          <a:xfrm>
            <a:off x="8735580" y="1439986"/>
            <a:ext cx="426788" cy="436605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9" name="文字方塊 16"/>
          <p:cNvSpPr txBox="1"/>
          <p:nvPr/>
        </p:nvSpPr>
        <p:spPr>
          <a:xfrm>
            <a:off x="8978357" y="6221055"/>
            <a:ext cx="1265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Time</a:t>
            </a:r>
            <a:endParaRPr lang="zh-TW" altLang="en-US" sz="2800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0" name="Lightning Bolt 39"/>
          <p:cNvSpPr/>
          <p:nvPr/>
        </p:nvSpPr>
        <p:spPr>
          <a:xfrm>
            <a:off x="8723261" y="4583159"/>
            <a:ext cx="430714" cy="44062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8763000" y="5905518"/>
            <a:ext cx="173368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8293513" y="3928706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8292371" y="869143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9398972" y="5131361"/>
            <a:ext cx="1237485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9370893" y="4873807"/>
            <a:ext cx="1237485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292971" y="3549471"/>
            <a:ext cx="2270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/>
              <a:t>Exponential decay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200809" y="204046"/>
            <a:ext cx="4858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Local, sparse, delayed, memory</a:t>
            </a:r>
          </a:p>
        </p:txBody>
      </p:sp>
    </p:spTree>
    <p:extLst>
      <p:ext uri="{BB962C8B-B14F-4D97-AF65-F5344CB8AC3E}">
        <p14:creationId xmlns:p14="http://schemas.microsoft.com/office/powerpoint/2010/main" val="145973471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CBFE7B-A90C-3A55-9AFC-32F191F258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9BE5C44-48C7-903C-765D-8C689DEB30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85233" y="2253687"/>
            <a:ext cx="3829521" cy="3251321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F85A203-C68B-6517-635B-BC210B17DE08}"/>
              </a:ext>
            </a:extLst>
          </p:cNvPr>
          <p:cNvGraphicFramePr>
            <a:graphicFrameLocks noGrp="1"/>
          </p:cNvGraphicFramePr>
          <p:nvPr/>
        </p:nvGraphicFramePr>
        <p:xfrm>
          <a:off x="6423013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FC40C0C-21C3-917F-4784-46527DC17D3B}"/>
              </a:ext>
            </a:extLst>
          </p:cNvPr>
          <p:cNvSpPr txBox="1"/>
          <p:nvPr/>
        </p:nvSpPr>
        <p:spPr>
          <a:xfrm>
            <a:off x="5965813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EF8A95-C1E5-6540-038A-168FD369A7F3}"/>
              </a:ext>
            </a:extLst>
          </p:cNvPr>
          <p:cNvSpPr txBox="1"/>
          <p:nvPr/>
        </p:nvSpPr>
        <p:spPr>
          <a:xfrm>
            <a:off x="8861413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C2F5F3A-C36F-8C35-071B-348A600EC30F}"/>
              </a:ext>
            </a:extLst>
          </p:cNvPr>
          <p:cNvSpPr txBox="1"/>
          <p:nvPr/>
        </p:nvSpPr>
        <p:spPr>
          <a:xfrm>
            <a:off x="7721271" y="4495800"/>
            <a:ext cx="36576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Bauhaus 93" panose="04030905020B02020C02" pitchFamily="82" charset="0"/>
                <a:ea typeface="+mn-ea"/>
                <a:cs typeface="Arial"/>
              </a:rPr>
              <a:t>Architecture?</a:t>
            </a:r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A5B3281-7AF6-D6F5-F389-C3A95531BC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2277" y="6512"/>
            <a:ext cx="3070277" cy="22471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93D5E4C-9621-3B7A-C1E6-9E4541D995E6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29390" y="2610052"/>
            <a:ext cx="2692226" cy="30878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371B182-AA5F-CF87-93E3-C21FEF8E513E}"/>
              </a:ext>
            </a:extLst>
          </p:cNvPr>
          <p:cNvSpPr txBox="1"/>
          <p:nvPr/>
        </p:nvSpPr>
        <p:spPr>
          <a:xfrm rot="1738145">
            <a:off x="60857" y="497166"/>
            <a:ext cx="27266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C H A O S !</a:t>
            </a:r>
            <a:endParaRPr kumimoji="0" lang="en-US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73BF41-5A95-5219-4975-B4E92C967525}"/>
              </a:ext>
            </a:extLst>
          </p:cNvPr>
          <p:cNvSpPr txBox="1"/>
          <p:nvPr/>
        </p:nvSpPr>
        <p:spPr>
          <a:xfrm rot="2064392">
            <a:off x="60264" y="3757720"/>
            <a:ext cx="25571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CE!</a:t>
            </a:r>
            <a:endParaRPr kumimoji="0" lang="en-US" sz="24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2EA6B28-F8EE-B0B7-B41D-43C49B3D3D06}"/>
              </a:ext>
            </a:extLst>
          </p:cNvPr>
          <p:cNvSpPr txBox="1"/>
          <p:nvPr/>
        </p:nvSpPr>
        <p:spPr>
          <a:xfrm rot="1738145">
            <a:off x="107865" y="520811"/>
            <a:ext cx="27266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C H A O S !</a:t>
            </a:r>
            <a:endParaRPr kumimoji="0" lang="en-US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C6713B-8FF6-4681-044B-BCF5675DBFF6}"/>
              </a:ext>
            </a:extLst>
          </p:cNvPr>
          <p:cNvSpPr txBox="1"/>
          <p:nvPr/>
        </p:nvSpPr>
        <p:spPr>
          <a:xfrm rot="19280162">
            <a:off x="3627493" y="4557314"/>
            <a:ext cx="25571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CE!</a:t>
            </a:r>
            <a:endParaRPr kumimoji="0" lang="en-US" sz="24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urlz MT" panose="04040404050702020202" pitchFamily="82" charset="0"/>
              <a:ea typeface="PMingLiU" panose="02020500000000000000" pitchFamily="18" charset="-120"/>
              <a:cs typeface="Arial"/>
            </a:endParaRPr>
          </a:p>
        </p:txBody>
      </p:sp>
      <p:pic>
        <p:nvPicPr>
          <p:cNvPr id="18" name="NL1.mp4">
            <a:hlinkClick r:id="" action="ppaction://media"/>
            <a:extLst>
              <a:ext uri="{FF2B5EF4-FFF2-40B4-BE49-F238E27FC236}">
                <a16:creationId xmlns:a16="http://schemas.microsoft.com/office/drawing/2014/main" id="{4CBC5DFC-33E6-21A5-703C-B86E9975847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1539" t="9832" r="11539"/>
          <a:stretch/>
        </p:blipFill>
        <p:spPr>
          <a:xfrm>
            <a:off x="3048000" y="133350"/>
            <a:ext cx="2773616" cy="2438400"/>
          </a:xfrm>
          <a:prstGeom prst="rect">
            <a:avLst/>
          </a:prstGeom>
        </p:spPr>
      </p:pic>
      <p:sp>
        <p:nvSpPr>
          <p:cNvPr id="19" name="Arrow: Left-Right 18">
            <a:extLst>
              <a:ext uri="{FF2B5EF4-FFF2-40B4-BE49-F238E27FC236}">
                <a16:creationId xmlns:a16="http://schemas.microsoft.com/office/drawing/2014/main" id="{30C3C327-F638-9124-D1A8-DB53A8744016}"/>
              </a:ext>
            </a:extLst>
          </p:cNvPr>
          <p:cNvSpPr/>
          <p:nvPr/>
        </p:nvSpPr>
        <p:spPr bwMode="auto">
          <a:xfrm rot="2041531">
            <a:off x="5961124" y="2971799"/>
            <a:ext cx="2155813" cy="914400"/>
          </a:xfrm>
          <a:prstGeom prst="leftRightArrow">
            <a:avLst/>
          </a:prstGeom>
          <a:solidFill>
            <a:srgbClr val="FFFF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Arial" charset="0"/>
              </a:rPr>
              <a:t>opposit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BDD9BA-8E67-6BF9-83D1-14F76079275C}"/>
              </a:ext>
            </a:extLst>
          </p:cNvPr>
          <p:cNvSpPr txBox="1"/>
          <p:nvPr/>
        </p:nvSpPr>
        <p:spPr>
          <a:xfrm>
            <a:off x="1600200" y="3154740"/>
            <a:ext cx="30702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rial"/>
                <a:ea typeface="+mn-ea"/>
                <a:cs typeface="Arial"/>
              </a:rPr>
              <a:t>Coarse  graining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kern="1200" cap="none" spc="0" normalizeH="0" noProof="0" dirty="0">
                <a:ln>
                  <a:noFill/>
                </a:ln>
                <a:solidFill>
                  <a:srgbClr val="FFCCCC"/>
                </a:solidFill>
                <a:effectLst/>
                <a:highlight>
                  <a:srgbClr val="FFFFCC"/>
                </a:highlight>
                <a:uLnTx/>
                <a:uFillTx/>
                <a:latin typeface="Arial"/>
                <a:ea typeface="+mn-ea"/>
                <a:cs typeface="Arial"/>
              </a:rPr>
              <a:t>Self-similar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b="1" dirty="0">
                <a:solidFill>
                  <a:srgbClr val="FFCCCC"/>
                </a:solidFill>
                <a:highlight>
                  <a:srgbClr val="FFFFCC"/>
                </a:highlight>
                <a:latin typeface="Arial"/>
                <a:cs typeface="Arial"/>
              </a:rPr>
              <a:t>Scale-free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CCCC"/>
                </a:solidFill>
                <a:highlight>
                  <a:srgbClr val="FFFFCC"/>
                </a:highlight>
                <a:latin typeface="Arial"/>
                <a:cs typeface="Arial"/>
              </a:rPr>
              <a:t>Self-organized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CCCC"/>
                </a:solidFill>
                <a:highlight>
                  <a:srgbClr val="FFFFCC"/>
                </a:highlight>
                <a:latin typeface="Arial"/>
                <a:cs typeface="Arial"/>
              </a:rPr>
              <a:t>Edge of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857E081-2E47-E81B-6278-2B88CDF0925E}"/>
              </a:ext>
            </a:extLst>
          </p:cNvPr>
          <p:cNvSpPr txBox="1"/>
          <p:nvPr/>
        </p:nvSpPr>
        <p:spPr>
          <a:xfrm>
            <a:off x="7949871" y="5505008"/>
            <a:ext cx="32004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FA"/>
                </a:solidFill>
                <a:cs typeface="Arial"/>
              </a:rPr>
              <a:t>Fine sculpti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ea typeface="+mn-ea"/>
                <a:cs typeface="Arial"/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5489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9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19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文字方塊 15"/>
          <p:cNvSpPr txBox="1"/>
          <p:nvPr/>
        </p:nvSpPr>
        <p:spPr>
          <a:xfrm>
            <a:off x="7005426" y="5023780"/>
            <a:ext cx="128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solidFill>
                  <a:srgbClr val="0000FA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pace</a:t>
            </a:r>
            <a:endParaRPr lang="zh-TW" altLang="en-US" sz="2800" b="1" dirty="0">
              <a:solidFill>
                <a:srgbClr val="0000FA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9" name="Pentagon 28"/>
          <p:cNvSpPr/>
          <p:nvPr/>
        </p:nvSpPr>
        <p:spPr>
          <a:xfrm flipH="1">
            <a:off x="9135009" y="1491433"/>
            <a:ext cx="1429068" cy="728057"/>
          </a:xfrm>
          <a:prstGeom prst="homePlate">
            <a:avLst/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Pentagon 30"/>
          <p:cNvSpPr/>
          <p:nvPr/>
        </p:nvSpPr>
        <p:spPr>
          <a:xfrm flipH="1">
            <a:off x="9204058" y="4645188"/>
            <a:ext cx="1432399" cy="729754"/>
          </a:xfrm>
          <a:prstGeom prst="homePlate">
            <a:avLst>
              <a:gd name="adj" fmla="val 38571"/>
            </a:avLst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9629840" y="1571842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29840" y="1571842"/>
                        <a:ext cx="4286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736215" y="4712365"/>
          <a:ext cx="571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64880" progId="Equation.DSMT4">
                  <p:embed/>
                </p:oleObj>
              </mc:Choice>
              <mc:Fallback>
                <p:oleObj name="Equation" r:id="rId4" imgW="203040" imgH="1648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6215" y="4712365"/>
                        <a:ext cx="5715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ghtning Bolt 36"/>
          <p:cNvSpPr/>
          <p:nvPr/>
        </p:nvSpPr>
        <p:spPr>
          <a:xfrm>
            <a:off x="8735580" y="1439986"/>
            <a:ext cx="426788" cy="436605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9" name="文字方塊 16"/>
          <p:cNvSpPr txBox="1"/>
          <p:nvPr/>
        </p:nvSpPr>
        <p:spPr>
          <a:xfrm>
            <a:off x="8978357" y="6221055"/>
            <a:ext cx="1265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altLang="zh-TW" sz="2800" b="1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Time</a:t>
            </a:r>
            <a:endParaRPr lang="zh-TW" altLang="en-US" sz="2800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0" name="Lightning Bolt 39"/>
          <p:cNvSpPr/>
          <p:nvPr/>
        </p:nvSpPr>
        <p:spPr>
          <a:xfrm>
            <a:off x="8723261" y="4583159"/>
            <a:ext cx="430714" cy="44062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>
              <a:solidFill>
                <a:schemeClr val="tx1"/>
              </a:solidFill>
              <a:latin typeface="Arial"/>
              <a:cs typeface="Arial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8763000" y="5905518"/>
            <a:ext cx="173368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8293513" y="3928706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8292371" y="869143"/>
            <a:ext cx="42555" cy="2061516"/>
          </a:xfrm>
          <a:prstGeom prst="straightConnector1">
            <a:avLst/>
          </a:prstGeom>
          <a:ln w="57150">
            <a:solidFill>
              <a:srgbClr val="0000FA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352454" y="2916762"/>
            <a:ext cx="3426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ocal, sparse, delay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3261" y="3624080"/>
            <a:ext cx="2445150" cy="760052"/>
          </a:xfrm>
          <a:prstGeom prst="rect">
            <a:avLst/>
          </a:prstGeom>
          <a:gradFill flip="none" rotWithShape="1">
            <a:gsLst>
              <a:gs pos="51100">
                <a:srgbClr val="FFFF00"/>
              </a:gs>
              <a:gs pos="0">
                <a:srgbClr val="FF9999"/>
              </a:gs>
              <a:gs pos="100000">
                <a:srgbClr val="66FFFF"/>
              </a:gs>
            </a:gsLst>
            <a:lin ang="10800000" scaled="1"/>
            <a:tileRect/>
          </a:gradFill>
          <a:ln w="57150">
            <a:solidFill>
              <a:srgbClr val="66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/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2800" b="1" dirty="0">
                <a:solidFill>
                  <a:schemeClr val="tx1"/>
                </a:solidFill>
              </a:rPr>
              <a:t>Draw without sparsit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30853" y="650006"/>
            <a:ext cx="73614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his is still somewhat macro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How do we actually make a localized K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What are “canonical </a:t>
            </a:r>
            <a:r>
              <a:rPr lang="en-US" sz="2800" dirty="0" err="1"/>
              <a:t>mesocircuits</a:t>
            </a:r>
            <a:r>
              <a:rPr lang="en-US" sz="2800" dirty="0"/>
              <a:t>”?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559057" y="2646124"/>
          <a:ext cx="2496813" cy="128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57200" progId="Equation.DSMT4">
                  <p:embed/>
                </p:oleObj>
              </mc:Choice>
              <mc:Fallback>
                <p:oleObj name="Equation" r:id="rId6" imgW="888840" imgH="4572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9057" y="2646124"/>
                        <a:ext cx="2496813" cy="128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873528"/>
      </p:ext>
    </p:extLst>
  </p:cSld>
  <p:clrMapOvr>
    <a:masterClrMapping/>
  </p:clrMapOvr>
  <p:transition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2285549" y="254002"/>
            <a:ext cx="76209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095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ntralized and dense contro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1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4058" y="2008604"/>
            <a:ext cx="8304009" cy="6373396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5" name="Group 4"/>
          <p:cNvGrpSpPr/>
          <p:nvPr/>
        </p:nvGrpSpPr>
        <p:grpSpPr>
          <a:xfrm>
            <a:off x="1475875" y="2653427"/>
            <a:ext cx="9371055" cy="3973131"/>
            <a:chOff x="1106905" y="1787416"/>
            <a:chExt cx="7028291" cy="2979848"/>
          </a:xfrm>
        </p:grpSpPr>
        <p:grpSp>
          <p:nvGrpSpPr>
            <p:cNvPr id="6" name="Group 5"/>
            <p:cNvGrpSpPr/>
            <p:nvPr/>
          </p:nvGrpSpPr>
          <p:grpSpPr>
            <a:xfrm>
              <a:off x="1106905" y="1829176"/>
              <a:ext cx="3465095" cy="2938088"/>
              <a:chOff x="1106905" y="1829176"/>
              <a:chExt cx="3465095" cy="2938088"/>
            </a:xfrm>
          </p:grpSpPr>
          <p:cxnSp>
            <p:nvCxnSpPr>
              <p:cNvPr id="176" name="Straight Connector 175"/>
              <p:cNvCxnSpPr/>
              <p:nvPr/>
            </p:nvCxnSpPr>
            <p:spPr>
              <a:xfrm flipH="1">
                <a:off x="1106905" y="1829176"/>
                <a:ext cx="3465095" cy="16519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flipH="1">
                <a:off x="1259306" y="1829176"/>
                <a:ext cx="3312694" cy="18043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 flipH="1">
                <a:off x="1315451" y="1829176"/>
                <a:ext cx="3256549" cy="18043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 flipH="1">
                <a:off x="1648668" y="1829176"/>
                <a:ext cx="2923332" cy="198884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flipH="1">
                <a:off x="1860884" y="1829176"/>
                <a:ext cx="2711116" cy="216530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flipH="1">
                <a:off x="2085474" y="1829176"/>
                <a:ext cx="2486526" cy="23257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 flipH="1">
                <a:off x="2358189" y="1829176"/>
                <a:ext cx="2213811" cy="245406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flipH="1">
                <a:off x="2636246" y="1829176"/>
                <a:ext cx="1935754" cy="26465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 flipH="1">
                <a:off x="2788646" y="1829176"/>
                <a:ext cx="1783354" cy="27989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 flipH="1">
                <a:off x="3110334" y="1829176"/>
                <a:ext cx="1461666" cy="29380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/>
            <p:cNvGrpSpPr/>
            <p:nvPr/>
          </p:nvGrpSpPr>
          <p:grpSpPr>
            <a:xfrm>
              <a:off x="2144723" y="1787416"/>
              <a:ext cx="5990473" cy="2979412"/>
              <a:chOff x="2144723" y="1787416"/>
              <a:chExt cx="5990473" cy="2979412"/>
            </a:xfrm>
          </p:grpSpPr>
          <p:grpSp>
            <p:nvGrpSpPr>
              <p:cNvPr id="9" name="Group 8"/>
              <p:cNvGrpSpPr/>
              <p:nvPr/>
            </p:nvGrpSpPr>
            <p:grpSpPr>
              <a:xfrm rot="20989492">
                <a:off x="2144723" y="2041853"/>
                <a:ext cx="2640742" cy="2616645"/>
                <a:chOff x="1106905" y="1829176"/>
                <a:chExt cx="3465095" cy="2938088"/>
              </a:xfrm>
            </p:grpSpPr>
            <p:cxnSp>
              <p:nvCxnSpPr>
                <p:cNvPr id="166" name="Straight Connector 165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166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Connector 167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Connector 168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Straight Connector 171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Group 9"/>
              <p:cNvGrpSpPr/>
              <p:nvPr/>
            </p:nvGrpSpPr>
            <p:grpSpPr>
              <a:xfrm rot="19233280">
                <a:off x="3072479" y="2362805"/>
                <a:ext cx="2517057" cy="2404023"/>
                <a:chOff x="1106905" y="1829176"/>
                <a:chExt cx="3465095" cy="2938088"/>
              </a:xfrm>
            </p:grpSpPr>
            <p:cxnSp>
              <p:nvCxnSpPr>
                <p:cNvPr id="156" name="Straight Connector 155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156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157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Straight Connector 161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Connector 162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Straight Connector 163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Connector 164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Group 10"/>
              <p:cNvGrpSpPr/>
              <p:nvPr/>
            </p:nvGrpSpPr>
            <p:grpSpPr>
              <a:xfrm rot="17497204">
                <a:off x="4282418" y="2040085"/>
                <a:ext cx="2185925" cy="2574527"/>
                <a:chOff x="1106905" y="1829176"/>
                <a:chExt cx="3465095" cy="2938088"/>
              </a:xfrm>
            </p:grpSpPr>
            <p:cxnSp>
              <p:nvCxnSpPr>
                <p:cNvPr id="146" name="Straight Connector 145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Connector 146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Connector 147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Straight Connector 148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Straight Connector 149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Straight Connector 150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Straight Connector 151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152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Connector 153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154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1"/>
              <p:cNvGrpSpPr/>
              <p:nvPr/>
            </p:nvGrpSpPr>
            <p:grpSpPr>
              <a:xfrm rot="16652111">
                <a:off x="4613573" y="1727988"/>
                <a:ext cx="2185925" cy="2574527"/>
                <a:chOff x="1106905" y="1829176"/>
                <a:chExt cx="3465095" cy="2938088"/>
              </a:xfrm>
            </p:grpSpPr>
            <p:cxnSp>
              <p:nvCxnSpPr>
                <p:cNvPr id="136" name="Straight Connector 135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Straight Connector 141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Connector 143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Connector 144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12"/>
              <p:cNvGrpSpPr/>
              <p:nvPr/>
            </p:nvGrpSpPr>
            <p:grpSpPr>
              <a:xfrm rot="16652111">
                <a:off x="4992920" y="1666306"/>
                <a:ext cx="2040295" cy="3007017"/>
                <a:chOff x="1106905" y="1829176"/>
                <a:chExt cx="3465095" cy="2798971"/>
              </a:xfrm>
            </p:grpSpPr>
            <p:cxnSp>
              <p:nvCxnSpPr>
                <p:cNvPr id="127" name="Straight Connector 126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" name="Group 15"/>
              <p:cNvGrpSpPr/>
              <p:nvPr/>
            </p:nvGrpSpPr>
            <p:grpSpPr>
              <a:xfrm>
                <a:off x="2425405" y="1787416"/>
                <a:ext cx="2185925" cy="2574527"/>
                <a:chOff x="1106905" y="1829176"/>
                <a:chExt cx="3465095" cy="2938088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Group 17"/>
              <p:cNvGrpSpPr/>
              <p:nvPr/>
            </p:nvGrpSpPr>
            <p:grpSpPr>
              <a:xfrm rot="17266045">
                <a:off x="5242578" y="1310704"/>
                <a:ext cx="1891402" cy="3893835"/>
                <a:chOff x="1106905" y="1829176"/>
                <a:chExt cx="3465095" cy="2938088"/>
              </a:xfrm>
            </p:grpSpPr>
            <p:cxnSp>
              <p:nvCxnSpPr>
                <p:cNvPr id="20" name="Straight Connector 19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86" name="Rounded Rectangle 123"/>
          <p:cNvSpPr/>
          <p:nvPr/>
        </p:nvSpPr>
        <p:spPr bwMode="auto">
          <a:xfrm>
            <a:off x="5143500" y="1794707"/>
            <a:ext cx="1905000" cy="9144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roller</a:t>
            </a: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633CF82C-0999-4AB0-6C55-1F84DDA54A9B}"/>
              </a:ext>
            </a:extLst>
          </p:cNvPr>
          <p:cNvSpPr txBox="1"/>
          <p:nvPr/>
        </p:nvSpPr>
        <p:spPr>
          <a:xfrm>
            <a:off x="940806" y="5297807"/>
            <a:ext cx="200638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D6242133-D55E-FA1E-3C0E-20C5198EFC39}"/>
              </a:ext>
            </a:extLst>
          </p:cNvPr>
          <p:cNvSpPr txBox="1"/>
          <p:nvPr/>
        </p:nvSpPr>
        <p:spPr>
          <a:xfrm>
            <a:off x="7662532" y="5974916"/>
            <a:ext cx="13944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9747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D64CB2-9877-2731-E9ED-4B37E92855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>
            <a:extLst>
              <a:ext uri="{FF2B5EF4-FFF2-40B4-BE49-F238E27FC236}">
                <a16:creationId xmlns:a16="http://schemas.microsoft.com/office/drawing/2014/main" id="{1F58213D-325D-6280-5B66-97848256C767}"/>
              </a:ext>
            </a:extLst>
          </p:cNvPr>
          <p:cNvSpPr txBox="1"/>
          <p:nvPr/>
        </p:nvSpPr>
        <p:spPr>
          <a:xfrm>
            <a:off x="2285534" y="279081"/>
            <a:ext cx="76209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095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dbl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ntralized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4800" b="0" i="0" u="none" strike="dbl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nse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ntro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A70103-1FF7-206B-0C40-D34D78AA0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524623"/>
            <a:ext cx="2844800" cy="476250"/>
          </a:xfrm>
        </p:spPr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2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C1199D3-4D1F-69E5-4B1B-D917F9BA58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4058" y="2093996"/>
            <a:ext cx="8304009" cy="6373396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15D69CE1-2D1E-E9B1-F8AC-92FCCEE521C0}"/>
              </a:ext>
            </a:extLst>
          </p:cNvPr>
          <p:cNvGrpSpPr/>
          <p:nvPr/>
        </p:nvGrpSpPr>
        <p:grpSpPr>
          <a:xfrm>
            <a:off x="1475875" y="2662619"/>
            <a:ext cx="9371055" cy="3973131"/>
            <a:chOff x="1106905" y="1787416"/>
            <a:chExt cx="7028291" cy="2979848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FF4DEDAA-4B01-3282-C3F3-031213BA68C2}"/>
                </a:ext>
              </a:extLst>
            </p:cNvPr>
            <p:cNvGrpSpPr/>
            <p:nvPr/>
          </p:nvGrpSpPr>
          <p:grpSpPr>
            <a:xfrm>
              <a:off x="1106905" y="1829176"/>
              <a:ext cx="3465095" cy="2938088"/>
              <a:chOff x="1106905" y="1829176"/>
              <a:chExt cx="3465095" cy="2938088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AA082868-F0CD-AF11-E4EB-8F230483A578}"/>
                  </a:ext>
                </a:extLst>
              </p:cNvPr>
              <p:cNvCxnSpPr/>
              <p:nvPr/>
            </p:nvCxnSpPr>
            <p:spPr>
              <a:xfrm flipH="1">
                <a:off x="1106905" y="1829176"/>
                <a:ext cx="3465095" cy="16519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AB5E0A6C-37F5-A6C0-D2D8-26505F7005F0}"/>
                  </a:ext>
                </a:extLst>
              </p:cNvPr>
              <p:cNvCxnSpPr/>
              <p:nvPr/>
            </p:nvCxnSpPr>
            <p:spPr>
              <a:xfrm flipH="1">
                <a:off x="1259306" y="1829176"/>
                <a:ext cx="3312694" cy="18043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4B4E5427-42E8-6179-46B4-0C28F8B14803}"/>
                  </a:ext>
                </a:extLst>
              </p:cNvPr>
              <p:cNvCxnSpPr/>
              <p:nvPr/>
            </p:nvCxnSpPr>
            <p:spPr>
              <a:xfrm flipH="1">
                <a:off x="1315451" y="1829176"/>
                <a:ext cx="3256549" cy="18043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986BD51C-94B9-8C9F-A839-73E7066BC79B}"/>
                  </a:ext>
                </a:extLst>
              </p:cNvPr>
              <p:cNvCxnSpPr/>
              <p:nvPr/>
            </p:nvCxnSpPr>
            <p:spPr>
              <a:xfrm flipH="1">
                <a:off x="1648668" y="1829176"/>
                <a:ext cx="2923332" cy="198884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2EC0E604-18A5-0ED2-00C4-2A40EEE15B74}"/>
                  </a:ext>
                </a:extLst>
              </p:cNvPr>
              <p:cNvCxnSpPr/>
              <p:nvPr/>
            </p:nvCxnSpPr>
            <p:spPr>
              <a:xfrm flipH="1">
                <a:off x="1860884" y="1829176"/>
                <a:ext cx="2711116" cy="216530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BA86F057-9E08-9474-F7AC-602F6793C06A}"/>
                  </a:ext>
                </a:extLst>
              </p:cNvPr>
              <p:cNvCxnSpPr/>
              <p:nvPr/>
            </p:nvCxnSpPr>
            <p:spPr>
              <a:xfrm flipH="1">
                <a:off x="2085474" y="1829176"/>
                <a:ext cx="2486526" cy="23257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A3004B82-AE34-7AF7-CE3B-26670162D2E3}"/>
                  </a:ext>
                </a:extLst>
              </p:cNvPr>
              <p:cNvCxnSpPr/>
              <p:nvPr/>
            </p:nvCxnSpPr>
            <p:spPr>
              <a:xfrm flipH="1">
                <a:off x="2358189" y="1829176"/>
                <a:ext cx="2213811" cy="245406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9E441E40-07B6-E991-A31A-6559D4F051B1}"/>
                  </a:ext>
                </a:extLst>
              </p:cNvPr>
              <p:cNvCxnSpPr/>
              <p:nvPr/>
            </p:nvCxnSpPr>
            <p:spPr>
              <a:xfrm flipH="1">
                <a:off x="2636246" y="1829176"/>
                <a:ext cx="1935754" cy="26465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213C9FA4-A957-B7FA-FD5D-0E42955362E4}"/>
                  </a:ext>
                </a:extLst>
              </p:cNvPr>
              <p:cNvCxnSpPr/>
              <p:nvPr/>
            </p:nvCxnSpPr>
            <p:spPr>
              <a:xfrm flipH="1">
                <a:off x="2788646" y="1829176"/>
                <a:ext cx="1783354" cy="27989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F0F3D13E-2095-68E4-94FD-0E6DCC20CDA8}"/>
                  </a:ext>
                </a:extLst>
              </p:cNvPr>
              <p:cNvCxnSpPr/>
              <p:nvPr/>
            </p:nvCxnSpPr>
            <p:spPr>
              <a:xfrm flipH="1">
                <a:off x="3110334" y="1829176"/>
                <a:ext cx="1461666" cy="29380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BC947A2A-DD26-8B71-B06C-3DF4FEED065D}"/>
                </a:ext>
              </a:extLst>
            </p:cNvPr>
            <p:cNvGrpSpPr/>
            <p:nvPr/>
          </p:nvGrpSpPr>
          <p:grpSpPr>
            <a:xfrm>
              <a:off x="2144723" y="1787416"/>
              <a:ext cx="5990473" cy="2979412"/>
              <a:chOff x="2144723" y="1787416"/>
              <a:chExt cx="5990473" cy="2979412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6796341B-F6EE-F280-4839-3D88ABE1F072}"/>
                  </a:ext>
                </a:extLst>
              </p:cNvPr>
              <p:cNvGrpSpPr/>
              <p:nvPr/>
            </p:nvGrpSpPr>
            <p:grpSpPr>
              <a:xfrm rot="20989492">
                <a:off x="2144723" y="2041853"/>
                <a:ext cx="2640742" cy="2616645"/>
                <a:chOff x="1106905" y="1829176"/>
                <a:chExt cx="3465095" cy="2938088"/>
              </a:xfrm>
            </p:grpSpPr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1331AB31-4DFE-C855-F741-8A1EFB7AFA71}"/>
                    </a:ext>
                  </a:extLst>
                </p:cNvPr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A8F08808-DC25-504E-9F4A-00B9A4010E69}"/>
                    </a:ext>
                  </a:extLst>
                </p:cNvPr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2C4C7944-C91E-19E9-80B4-30A273BE3CF4}"/>
                    </a:ext>
                  </a:extLst>
                </p:cNvPr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45A54DF7-1046-4602-48FE-74E714E40090}"/>
                    </a:ext>
                  </a:extLst>
                </p:cNvPr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ECE24526-357E-D374-974A-7B3D5EF284BE}"/>
                    </a:ext>
                  </a:extLst>
                </p:cNvPr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4842FB2F-5614-E668-47AA-7F151DCCAB29}"/>
                    </a:ext>
                  </a:extLst>
                </p:cNvPr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A2E3CB39-A988-F389-5514-0477458D35A2}"/>
                    </a:ext>
                  </a:extLst>
                </p:cNvPr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3EBD2287-A172-134D-35B8-D924968B6B7C}"/>
                    </a:ext>
                  </a:extLst>
                </p:cNvPr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890FEE17-12DD-41D9-B76B-AC53B75FB04D}"/>
                    </a:ext>
                  </a:extLst>
                </p:cNvPr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C12DC84D-21D2-5A10-81AD-F7F2849EFCC7}"/>
                    </a:ext>
                  </a:extLst>
                </p:cNvPr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3B0FA7B3-5700-FF55-B7FD-681E1F848D67}"/>
                  </a:ext>
                </a:extLst>
              </p:cNvPr>
              <p:cNvGrpSpPr/>
              <p:nvPr/>
            </p:nvGrpSpPr>
            <p:grpSpPr>
              <a:xfrm rot="19233280">
                <a:off x="3072479" y="2362805"/>
                <a:ext cx="2517057" cy="2404023"/>
                <a:chOff x="1106905" y="1829176"/>
                <a:chExt cx="3465095" cy="2938088"/>
              </a:xfrm>
            </p:grpSpPr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D6F20E49-79E8-B740-DDCE-FD2FD9113605}"/>
                    </a:ext>
                  </a:extLst>
                </p:cNvPr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6AC02983-D128-DA24-A230-CF051D8153F5}"/>
                    </a:ext>
                  </a:extLst>
                </p:cNvPr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E280FE39-8683-A238-C413-4A3ACA2B5B2F}"/>
                    </a:ext>
                  </a:extLst>
                </p:cNvPr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1BCEE206-E89A-7D3E-E532-8923D2EAC81A}"/>
                    </a:ext>
                  </a:extLst>
                </p:cNvPr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443702A6-5C02-5B3A-B11C-7D1BA0B3A34E}"/>
                    </a:ext>
                  </a:extLst>
                </p:cNvPr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83BA8D12-E54C-AE7F-1F99-EDD0534AC6A8}"/>
                    </a:ext>
                  </a:extLst>
                </p:cNvPr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C6325AAA-5A67-C736-1EDC-04B8EE033126}"/>
                    </a:ext>
                  </a:extLst>
                </p:cNvPr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F988B911-8973-93C9-8FA5-BF724B0E97D5}"/>
                    </a:ext>
                  </a:extLst>
                </p:cNvPr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B5C60FF9-D8DC-32A9-4241-6BCD563E1FD0}"/>
                    </a:ext>
                  </a:extLst>
                </p:cNvPr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4C6297C6-951B-94B8-C139-3378C3B342AE}"/>
                    </a:ext>
                  </a:extLst>
                </p:cNvPr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9C5EEC77-2197-3CDF-0ACB-0CF9EEC08F37}"/>
                  </a:ext>
                </a:extLst>
              </p:cNvPr>
              <p:cNvGrpSpPr/>
              <p:nvPr/>
            </p:nvGrpSpPr>
            <p:grpSpPr>
              <a:xfrm rot="17497204">
                <a:off x="4282418" y="2040085"/>
                <a:ext cx="2185925" cy="2574527"/>
                <a:chOff x="1106905" y="1829176"/>
                <a:chExt cx="3465095" cy="2938088"/>
              </a:xfrm>
            </p:grpSpPr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D3AC7F76-38F5-E108-72D8-F181D99F5E8F}"/>
                    </a:ext>
                  </a:extLst>
                </p:cNvPr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033C7031-99B2-D2ED-FA05-32C2456A9EF2}"/>
                    </a:ext>
                  </a:extLst>
                </p:cNvPr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121AE584-03BA-3853-D7E9-13A5D0075223}"/>
                    </a:ext>
                  </a:extLst>
                </p:cNvPr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BB66CEB6-F676-561A-1984-C2E479763996}"/>
                    </a:ext>
                  </a:extLst>
                </p:cNvPr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EE7A0D46-DEBB-9E58-E40E-AD0920D58AE3}"/>
                    </a:ext>
                  </a:extLst>
                </p:cNvPr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E92A0E4D-4B13-EAFB-6463-E83DFDFBBA04}"/>
                    </a:ext>
                  </a:extLst>
                </p:cNvPr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411FA5C4-FCF9-C995-5DB3-96F068846B29}"/>
                    </a:ext>
                  </a:extLst>
                </p:cNvPr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6A6F05F-3B51-70B2-C8A7-50F712B5B1C1}"/>
                    </a:ext>
                  </a:extLst>
                </p:cNvPr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AE62DE1B-E38C-3659-D96B-CA010C957032}"/>
                    </a:ext>
                  </a:extLst>
                </p:cNvPr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85C0C341-8EE7-E236-C62E-17D9ADD112C9}"/>
                    </a:ext>
                  </a:extLst>
                </p:cNvPr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B226E2B-6833-C9C0-5C61-71A75DB96304}"/>
                  </a:ext>
                </a:extLst>
              </p:cNvPr>
              <p:cNvGrpSpPr/>
              <p:nvPr/>
            </p:nvGrpSpPr>
            <p:grpSpPr>
              <a:xfrm rot="16652111">
                <a:off x="4613573" y="1727988"/>
                <a:ext cx="2185925" cy="2574527"/>
                <a:chOff x="1106905" y="1829176"/>
                <a:chExt cx="3465095" cy="2938088"/>
              </a:xfrm>
            </p:grpSpPr>
            <p:cxnSp>
              <p:nvCxnSpPr>
                <p:cNvPr id="81" name="Straight Connector 80">
                  <a:extLst>
                    <a:ext uri="{FF2B5EF4-FFF2-40B4-BE49-F238E27FC236}">
                      <a16:creationId xmlns:a16="http://schemas.microsoft.com/office/drawing/2014/main" id="{41880EDC-306E-F877-C48A-2A1B061FD452}"/>
                    </a:ext>
                  </a:extLst>
                </p:cNvPr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B09E223F-ABAB-6DD5-2771-229C44AEFC40}"/>
                    </a:ext>
                  </a:extLst>
                </p:cNvPr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24B5FDBF-F666-9B15-B6C5-9C7EC97B518F}"/>
                    </a:ext>
                  </a:extLst>
                </p:cNvPr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88B88BA7-2116-7DF9-9B71-96C9C55E1099}"/>
                    </a:ext>
                  </a:extLst>
                </p:cNvPr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45249481-DCA8-846D-0E69-3CC96A94F7D4}"/>
                    </a:ext>
                  </a:extLst>
                </p:cNvPr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2DA2BC07-D1ED-E920-25DD-3FC94D1CBE94}"/>
                    </a:ext>
                  </a:extLst>
                </p:cNvPr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F6FB39F2-6282-CC3F-D225-68C649A2D756}"/>
                    </a:ext>
                  </a:extLst>
                </p:cNvPr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20ED549F-E0B9-CA9C-EA20-2A9CCEE46783}"/>
                    </a:ext>
                  </a:extLst>
                </p:cNvPr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4416D595-A285-CF3A-90DC-42BD81DFB27F}"/>
                    </a:ext>
                  </a:extLst>
                </p:cNvPr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08675A20-739B-255D-3779-46E02A23B48C}"/>
                    </a:ext>
                  </a:extLst>
                </p:cNvPr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id="{D2B1D68B-D9C1-6B98-C43C-20BF3C0FF958}"/>
                  </a:ext>
                </a:extLst>
              </p:cNvPr>
              <p:cNvGrpSpPr/>
              <p:nvPr/>
            </p:nvGrpSpPr>
            <p:grpSpPr>
              <a:xfrm rot="16652111">
                <a:off x="4992920" y="1666306"/>
                <a:ext cx="2040295" cy="3007017"/>
                <a:chOff x="1106905" y="1829176"/>
                <a:chExt cx="3465095" cy="2798971"/>
              </a:xfrm>
            </p:grpSpPr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F388BFA6-9C65-D5D8-4706-EAEA327337D4}"/>
                    </a:ext>
                  </a:extLst>
                </p:cNvPr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3D52C061-F534-D527-362E-0C12C253F0DE}"/>
                    </a:ext>
                  </a:extLst>
                </p:cNvPr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57115EDF-2132-E3DF-DA78-FDC8BDBB1C18}"/>
                    </a:ext>
                  </a:extLst>
                </p:cNvPr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34078E16-B4FF-8251-41E6-543ED85BF87A}"/>
                    </a:ext>
                  </a:extLst>
                </p:cNvPr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93511677-16B7-7F94-8B10-CD8348C9D0C7}"/>
                    </a:ext>
                  </a:extLst>
                </p:cNvPr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556BFEEB-ECE5-E6F3-4D80-DFAB03CD015E}"/>
                    </a:ext>
                  </a:extLst>
                </p:cNvPr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5CE72395-5E33-E43A-A247-94F350CB1922}"/>
                    </a:ext>
                  </a:extLst>
                </p:cNvPr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D6F47546-EC72-6EE4-EB3E-F7E033D4ADD4}"/>
                    </a:ext>
                  </a:extLst>
                </p:cNvPr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112C7732-0FAB-3897-C127-CD17386D84FD}"/>
                    </a:ext>
                  </a:extLst>
                </p:cNvPr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2" name="Group 101">
                <a:extLst>
                  <a:ext uri="{FF2B5EF4-FFF2-40B4-BE49-F238E27FC236}">
                    <a16:creationId xmlns:a16="http://schemas.microsoft.com/office/drawing/2014/main" id="{BB693223-8565-320C-E8C6-00A05D525A86}"/>
                  </a:ext>
                </a:extLst>
              </p:cNvPr>
              <p:cNvGrpSpPr/>
              <p:nvPr/>
            </p:nvGrpSpPr>
            <p:grpSpPr>
              <a:xfrm>
                <a:off x="2425405" y="1787416"/>
                <a:ext cx="2185925" cy="2574527"/>
                <a:chOff x="1106905" y="1829176"/>
                <a:chExt cx="3465095" cy="2938088"/>
              </a:xfrm>
            </p:grpSpPr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1C801A7D-3EE3-3630-4A77-B82CC63ADA04}"/>
                    </a:ext>
                  </a:extLst>
                </p:cNvPr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446BBBB5-15E6-106F-24FE-D4A4CDE561CD}"/>
                    </a:ext>
                  </a:extLst>
                </p:cNvPr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9E1611DA-08D0-1928-E7DF-F1BD6D0BE664}"/>
                    </a:ext>
                  </a:extLst>
                </p:cNvPr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D21346E1-0424-BB8E-EB7C-C4976313F43A}"/>
                    </a:ext>
                  </a:extLst>
                </p:cNvPr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ECA269EE-F763-44AC-A98D-AD9109AD9A9E}"/>
                    </a:ext>
                  </a:extLst>
                </p:cNvPr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0CF8A32E-749D-C940-00D1-F48854D1E886}"/>
                    </a:ext>
                  </a:extLst>
                </p:cNvPr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DADBA3B6-F7E9-FC80-964B-0431D0DA3A17}"/>
                    </a:ext>
                  </a:extLst>
                </p:cNvPr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1FC54105-70E7-981A-3433-D05107168ABA}"/>
                    </a:ext>
                  </a:extLst>
                </p:cNvPr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E20C7C80-1C5F-20AD-737C-40F975867472}"/>
                    </a:ext>
                  </a:extLst>
                </p:cNvPr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B981A2E3-C481-88DE-9D28-5A1760BFA560}"/>
                    </a:ext>
                  </a:extLst>
                </p:cNvPr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31B6A18C-3EF7-1F3F-BBAA-14C54E5387D7}"/>
                  </a:ext>
                </a:extLst>
              </p:cNvPr>
              <p:cNvGrpSpPr/>
              <p:nvPr/>
            </p:nvGrpSpPr>
            <p:grpSpPr>
              <a:xfrm rot="17266045">
                <a:off x="5242578" y="1310704"/>
                <a:ext cx="1891402" cy="3893835"/>
                <a:chOff x="1106905" y="1829176"/>
                <a:chExt cx="3465095" cy="2938088"/>
              </a:xfrm>
            </p:grpSpPr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8D1E4A46-DFEB-67DA-7954-7C0F5D0FB3ED}"/>
                    </a:ext>
                  </a:extLst>
                </p:cNvPr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49E81ADA-2341-9DC7-E7F0-8479F3FFD238}"/>
                    </a:ext>
                  </a:extLst>
                </p:cNvPr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A71ABA56-CB9E-2D2D-78BF-05B6B25B6275}"/>
                    </a:ext>
                  </a:extLst>
                </p:cNvPr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5442F5E2-4A91-9C21-CDE6-E9493B619584}"/>
                    </a:ext>
                  </a:extLst>
                </p:cNvPr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F62C1DDA-FC3E-32F8-0906-87C5E19BC123}"/>
                    </a:ext>
                  </a:extLst>
                </p:cNvPr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32178B1C-8C04-83DE-6B95-F48A00D20C5D}"/>
                    </a:ext>
                  </a:extLst>
                </p:cNvPr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19B17560-519F-D71D-AA97-002FC4CD45DC}"/>
                    </a:ext>
                  </a:extLst>
                </p:cNvPr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381722DD-36F8-32FD-C69D-98598CCEC5D2}"/>
                    </a:ext>
                  </a:extLst>
                </p:cNvPr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>
                  <a:extLst>
                    <a:ext uri="{FF2B5EF4-FFF2-40B4-BE49-F238E27FC236}">
                      <a16:creationId xmlns:a16="http://schemas.microsoft.com/office/drawing/2014/main" id="{675A07E7-D76A-E830-3AC0-4347E2081991}"/>
                    </a:ext>
                  </a:extLst>
                </p:cNvPr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FB4943FF-4149-4E4D-20C9-B319F49B97FA}"/>
                    </a:ext>
                  </a:extLst>
                </p:cNvPr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24" name="Rounded Rectangle 123">
            <a:extLst>
              <a:ext uri="{FF2B5EF4-FFF2-40B4-BE49-F238E27FC236}">
                <a16:creationId xmlns:a16="http://schemas.microsoft.com/office/drawing/2014/main" id="{86AC0607-90D9-EBD4-447B-6C9775007A3A}"/>
              </a:ext>
            </a:extLst>
          </p:cNvPr>
          <p:cNvSpPr/>
          <p:nvPr/>
        </p:nvSpPr>
        <p:spPr bwMode="auto">
          <a:xfrm>
            <a:off x="5143500" y="1803899"/>
            <a:ext cx="1905000" cy="9144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roll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D65409A-A820-5AB4-91BE-740E991C85A7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18129"/>
          <a:stretch>
            <a:fillRect/>
          </a:stretch>
        </p:blipFill>
        <p:spPr>
          <a:xfrm>
            <a:off x="700512" y="2341406"/>
            <a:ext cx="10790976" cy="4724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569788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042389-DF1B-0482-366C-7ECE4832B9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089B931-42D1-06E6-C4FB-3492F15E04B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8129"/>
          <a:stretch>
            <a:fillRect/>
          </a:stretch>
        </p:blipFill>
        <p:spPr>
          <a:xfrm>
            <a:off x="700512" y="2341406"/>
            <a:ext cx="10790976" cy="4724400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F5CA6962-A9BA-1396-449F-08EC703D84E5}"/>
              </a:ext>
            </a:extLst>
          </p:cNvPr>
          <p:cNvSpPr txBox="1"/>
          <p:nvPr/>
        </p:nvSpPr>
        <p:spPr>
          <a:xfrm>
            <a:off x="2285534" y="279081"/>
            <a:ext cx="76209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095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dbl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ntralized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4800" b="0" i="0" u="none" strike="dbl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nse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ntro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B5FFABE-8961-0206-98FB-633E6A30C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524623"/>
            <a:ext cx="2844800" cy="476250"/>
          </a:xfrm>
        </p:spPr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3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8975673"/>
      </p:ext>
    </p:extLst>
  </p:cSld>
  <p:clrMapOvr>
    <a:masterClrMapping/>
  </p:clrMapOvr>
  <p:transition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6019800" y="451919"/>
            <a:ext cx="16752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Quantized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10456948" y="0"/>
            <a:ext cx="15460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8" name="Left Brace 137"/>
          <p:cNvSpPr/>
          <p:nvPr/>
        </p:nvSpPr>
        <p:spPr bwMode="auto">
          <a:xfrm>
            <a:off x="9542548" y="132614"/>
            <a:ext cx="685800" cy="211203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8127521" y="897741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  <p:sp>
        <p:nvSpPr>
          <p:cNvPr id="140" name="Right Brace 139"/>
          <p:cNvSpPr/>
          <p:nvPr/>
        </p:nvSpPr>
        <p:spPr bwMode="auto">
          <a:xfrm>
            <a:off x="7590670" y="364697"/>
            <a:ext cx="456958" cy="15960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190964" y="173966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ystem Level Synthesi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D8E0F2-9FE9-FCD0-E7A8-0F183C42DA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88" y="2244648"/>
            <a:ext cx="9067800" cy="467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175926"/>
      </p:ext>
    </p:extLst>
  </p:cSld>
  <p:clrMapOvr>
    <a:masterClrMapping/>
  </p:clrMapOvr>
  <p:transition/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1D2ABF-648E-26B3-7E4D-140575C6DF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>
            <a:extLst>
              <a:ext uri="{FF2B5EF4-FFF2-40B4-BE49-F238E27FC236}">
                <a16:creationId xmlns:a16="http://schemas.microsoft.com/office/drawing/2014/main" id="{6A7854B2-68CD-D777-041C-A90BD0B26A70}"/>
              </a:ext>
            </a:extLst>
          </p:cNvPr>
          <p:cNvSpPr txBox="1"/>
          <p:nvPr/>
        </p:nvSpPr>
        <p:spPr>
          <a:xfrm>
            <a:off x="6019800" y="451919"/>
            <a:ext cx="16752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Quantized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90104A25-3344-7334-4249-7F72F1541E5F}"/>
              </a:ext>
            </a:extLst>
          </p:cNvPr>
          <p:cNvSpPr txBox="1"/>
          <p:nvPr/>
        </p:nvSpPr>
        <p:spPr>
          <a:xfrm>
            <a:off x="10456948" y="0"/>
            <a:ext cx="15460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8" name="Left Brace 137">
            <a:extLst>
              <a:ext uri="{FF2B5EF4-FFF2-40B4-BE49-F238E27FC236}">
                <a16:creationId xmlns:a16="http://schemas.microsoft.com/office/drawing/2014/main" id="{09FF0B58-ABC7-261A-C58F-A82E5358432E}"/>
              </a:ext>
            </a:extLst>
          </p:cNvPr>
          <p:cNvSpPr/>
          <p:nvPr/>
        </p:nvSpPr>
        <p:spPr bwMode="auto">
          <a:xfrm>
            <a:off x="9542548" y="132614"/>
            <a:ext cx="685800" cy="211203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3C7AA8E3-D47E-8E91-D9BE-4C8429185B88}"/>
              </a:ext>
            </a:extLst>
          </p:cNvPr>
          <p:cNvSpPr txBox="1"/>
          <p:nvPr/>
        </p:nvSpPr>
        <p:spPr>
          <a:xfrm>
            <a:off x="8127521" y="897741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  <p:sp>
        <p:nvSpPr>
          <p:cNvPr id="140" name="Right Brace 139">
            <a:extLst>
              <a:ext uri="{FF2B5EF4-FFF2-40B4-BE49-F238E27FC236}">
                <a16:creationId xmlns:a16="http://schemas.microsoft.com/office/drawing/2014/main" id="{78FD7BED-5F95-577E-1A12-2364D77BEC6C}"/>
              </a:ext>
            </a:extLst>
          </p:cNvPr>
          <p:cNvSpPr/>
          <p:nvPr/>
        </p:nvSpPr>
        <p:spPr bwMode="auto">
          <a:xfrm>
            <a:off x="7590670" y="364697"/>
            <a:ext cx="456958" cy="15960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4AC3C104-3114-419A-9F82-569F146738FF}"/>
              </a:ext>
            </a:extLst>
          </p:cNvPr>
          <p:cNvSpPr txBox="1"/>
          <p:nvPr/>
        </p:nvSpPr>
        <p:spPr>
          <a:xfrm>
            <a:off x="190964" y="173966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ystem Level Synthesi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93E49DD-02D3-F921-EE33-1AA534AC4B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88" y="2244648"/>
            <a:ext cx="9067800" cy="467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082880"/>
      </p:ext>
    </p:extLst>
  </p:cSld>
  <p:clrMapOvr>
    <a:masterClrMapping/>
  </p:clrMapOvr>
  <p:transition/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F169CAFF-C36A-42C3-AE1E-364B45D2CB16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8353184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EE2EE0CA-1BB3-4D73-8E86-6F055812B9DC}"/>
              </a:ext>
            </a:extLst>
          </p:cNvPr>
          <p:cNvGrpSpPr/>
          <p:nvPr/>
        </p:nvGrpSpPr>
        <p:grpSpPr>
          <a:xfrm>
            <a:off x="8611767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/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/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/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/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/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/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/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/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/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/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/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/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/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/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/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/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/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/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/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/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/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C42F3B27-0DA2-4F76-A8C2-8EE9C407627B}"/>
              </a:ext>
            </a:extLst>
          </p:cNvPr>
          <p:cNvGrpSpPr/>
          <p:nvPr/>
        </p:nvGrpSpPr>
        <p:grpSpPr>
          <a:xfrm>
            <a:off x="8332352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13BE0BFE-BE8D-4A3F-8650-14AE2A5075D3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896F0394-E12F-4139-AF1F-7B1B53E4691F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8B7E1EF2-8495-492C-977E-EBED4A95D265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27A796F0-3A7F-4B3B-B88E-69B20DDC0366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59ED7A5B-987B-45CF-8CBB-7D40C3105E37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925535D4-3B30-4D89-9EEC-CFE54E954368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7082AC2E-9BF5-4AA6-B2BD-C2BC7C2E3731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2B32375D-06BC-46C6-9428-D4629448E53C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AF5CE5AB-F62A-4338-8642-710366CD8DF7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65357C53-E370-49C2-A711-E26E3C3ACC4C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A42D3470-8C1A-4CDD-9955-D725301E3A66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E71542E9-29D3-484C-A199-8930A9D6830E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06001D1E-6104-470E-A961-1D7757E60891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0DEA2E18-B840-4131-B6C3-647B65805685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36642C32-A092-4404-8F00-907A31B4363E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00DACBB6-1EEB-45FD-85B4-D8F26471CCF7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AC59C036-493E-49C7-A97A-959BF97A6C69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71E366EB-C435-41FA-A67E-710B85BDE14B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C7015DAD-F3C4-4755-9661-DF62A929CAE0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5C5D0BC7-7B8C-4046-B1D5-98A692BFE12B}"/>
              </a:ext>
            </a:extLst>
          </p:cNvPr>
          <p:cNvGrpSpPr/>
          <p:nvPr/>
        </p:nvGrpSpPr>
        <p:grpSpPr>
          <a:xfrm>
            <a:off x="8377769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D4BA5B91-7C1C-4AF9-A273-0C971D5DD727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DC379569-7EEF-49BB-84F1-3882FBBA41D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0EBC169B-A63A-4B20-9AB9-3E1156CC361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A5191A10-DDA2-49BA-B79B-4DCC02052C2C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31C80615-4E8D-4ED3-9808-F4E47C6F970B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EF955F0A-31A1-4C84-B106-D018803F26A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14950C1F-D62B-4F12-9625-782E5875D32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96341CE8-2B3E-4B53-BDFA-F48659DE03F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003E4FEC-ECA3-4E0F-9FA9-E03D44FE5389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8247E110-691C-470C-B43D-AED010F8ED1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D3CAC781-F79F-4531-9D13-D504101ED2C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CA6837BA-25F3-4E70-8A28-C831D9BDB64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3E98E7E8-FCF4-4A68-BE47-7286A1EDC297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81891C83-C3DE-4A6A-81FD-0859D985081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9867140A-5BAE-47DE-BC41-7969BCE6FC1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4FBDC844-C6D3-4264-AFC2-22ED18D922A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E4046F80-C896-4559-A5F8-22DB91A33521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1288A9E5-7CC9-48EE-B98E-542CC23C695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4E4E10D5-D49E-4859-A153-E27D5B09F7C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F9E872F3-7718-4E0D-A3FA-8CC97EFE633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9B0F2489-D3D1-4364-B8A7-1E5D61EA015A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F758D8B8-10EB-4861-B474-DA97CD5FA70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70F13E35-5E3F-4455-B70C-B77BBD4FD96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84C76C97-B5DE-4652-B58C-5C623EFAC93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C0BBD0FF-B49E-4708-9404-AEAC2C1F7EB4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C94D2033-ECD2-4489-8F50-4A657C7AFD1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4B2252D5-6BD6-4803-85A9-DB1AEA8076A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47E06DFB-58B6-485E-B872-0005F278679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53E24644-1E10-4AFC-8E24-82C2439E3CE1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80434D06-60A7-4AAE-9302-1FE1F286A41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09DBE2EC-06E8-47F9-82B0-E249EC8F63B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B6F386BB-3087-45FC-BE5B-169ECEC1EF0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3CE652E2-D372-43F7-882B-E3ADA0FD8094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8E393087-BA33-4C30-A5F4-B28146551C6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606C64C6-4411-4B7E-9E79-8BC0D500322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C2BE675F-2A68-4C31-A4A9-552CCCCC908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86437806-8A03-4628-8F56-BD10921B872C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D3FF2D18-516B-488C-BDD2-2FCE674D893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091961D4-81AE-4F31-865B-46D2FCBE666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97056194-A0A0-4715-94AC-F01591F77A1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9812462F-67C7-4C79-BADD-1266BEF9D2D6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F05ECD58-96CE-4FD6-A47A-BBAF5E2BB60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74FAF022-8DC5-4930-818E-2DACBCF59A2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D4B62946-B3FF-48F5-BC5A-47E804CF47F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D5ACDA5D-9631-4E7A-ABF7-B9B04F059669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8E624629-7818-41E9-8F46-201A03FB03C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68A3CC28-CC2E-4144-A42E-937525104B9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5C5E1805-732F-4CA3-8C39-E30A48B97A6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F023D92A-EF64-4FEB-A1E6-AE0AB8D115F9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F4877B8B-DB14-497F-8E19-7D7AB7DBB95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05F5A842-7870-4B93-A582-F2F48997984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95218381-DB81-4DB6-BBC7-2E316D9495A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5496CB15-57C3-42CF-AD0C-CB1065066C29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A500D84B-D38C-4AEC-96D0-E3FBE0FE98E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380745C9-3F45-4FEC-A1E3-2EA1EAA4A2B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6D2F1EB9-3648-4CBF-879E-50DCB5EC5F3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8F159ECF-37F3-410B-B989-C7B88056DE89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6B4F8C38-82E6-4CE8-A137-3F6204CE5B4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B959931F-3167-4E84-B1F7-9E7303EBAEE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682CE11A-8FB3-44D5-9D80-8EE4BC71191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8B73EBA4-35FD-49F2-85B8-EBB6D3C25310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79923E58-B565-47F3-82C8-217ACE85E6B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E9A42707-C5D7-49A9-BFBF-9671F37BEA7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0565386F-0FA3-433A-8E03-ABF781209D0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54459729-B458-4A43-AFED-4E55AC9E5ED7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06E27E7B-DB6C-415C-8AE0-2E9719279DA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2160105F-79E4-4121-82E7-71E9818CE57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BCF59419-4994-4400-A593-025E0CAE8B3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FA4D3E77-B7F0-45BD-9650-A331EFC52E7C}"/>
              </a:ext>
            </a:extLst>
          </p:cNvPr>
          <p:cNvSpPr txBox="1"/>
          <p:nvPr/>
        </p:nvSpPr>
        <p:spPr>
          <a:xfrm>
            <a:off x="6276204" y="3873691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0F4C3B5C-EA6F-4041-B0FC-52566833DB6C}"/>
              </a:ext>
            </a:extLst>
          </p:cNvPr>
          <p:cNvSpPr txBox="1"/>
          <p:nvPr/>
        </p:nvSpPr>
        <p:spPr>
          <a:xfrm>
            <a:off x="6329424" y="2211431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0A88E275-3398-4F97-8756-C4B7FAC9DB7B}"/>
              </a:ext>
            </a:extLst>
          </p:cNvPr>
          <p:cNvSpPr txBox="1"/>
          <p:nvPr/>
        </p:nvSpPr>
        <p:spPr>
          <a:xfrm>
            <a:off x="6346602" y="735861"/>
            <a:ext cx="1460207" cy="502766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0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667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defRPr>
            </a:lvl1pPr>
          </a:lstStyle>
          <a:p>
            <a:r>
              <a:rPr lang="en-US" dirty="0"/>
              <a:t>Comput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AD04E0B9-11E3-4221-A3EE-DE59939124D4}"/>
              </a:ext>
            </a:extLst>
          </p:cNvPr>
          <p:cNvSpPr txBox="1"/>
          <p:nvPr/>
        </p:nvSpPr>
        <p:spPr>
          <a:xfrm>
            <a:off x="6346602" y="5841577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Plant</a:t>
            </a:r>
          </a:p>
        </p:txBody>
      </p:sp>
      <p:pic>
        <p:nvPicPr>
          <p:cNvPr id="303" name="Picture 302">
            <a:extLst>
              <a:ext uri="{FF2B5EF4-FFF2-40B4-BE49-F238E27FC236}">
                <a16:creationId xmlns:a16="http://schemas.microsoft.com/office/drawing/2014/main" id="{8A98AF66-B569-4350-A5BC-79F87D598735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421008" y="205740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304" name="Group 303">
            <a:extLst>
              <a:ext uri="{FF2B5EF4-FFF2-40B4-BE49-F238E27FC236}">
                <a16:creationId xmlns:a16="http://schemas.microsoft.com/office/drawing/2014/main" id="{26C5A793-D43D-4E05-90AB-697F23CB1B52}"/>
              </a:ext>
            </a:extLst>
          </p:cNvPr>
          <p:cNvGrpSpPr/>
          <p:nvPr/>
        </p:nvGrpSpPr>
        <p:grpSpPr>
          <a:xfrm>
            <a:off x="-762000" y="2745058"/>
            <a:ext cx="5795431" cy="1774752"/>
            <a:chOff x="1196008" y="2239430"/>
            <a:chExt cx="6636440" cy="2285791"/>
          </a:xfrm>
        </p:grpSpPr>
        <p:grpSp>
          <p:nvGrpSpPr>
            <p:cNvPr id="305" name="Group 304">
              <a:extLst>
                <a:ext uri="{FF2B5EF4-FFF2-40B4-BE49-F238E27FC236}">
                  <a16:creationId xmlns:a16="http://schemas.microsoft.com/office/drawing/2014/main" id="{32A471AC-7A7D-45DF-A512-E3EED594CCF6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370" name="Straight Connector 369">
                <a:extLst>
                  <a:ext uri="{FF2B5EF4-FFF2-40B4-BE49-F238E27FC236}">
                    <a16:creationId xmlns:a16="http://schemas.microsoft.com/office/drawing/2014/main" id="{9603C691-5BE1-4DB8-BB50-AFEF9F537CA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Straight Connector 370">
                <a:extLst>
                  <a:ext uri="{FF2B5EF4-FFF2-40B4-BE49-F238E27FC236}">
                    <a16:creationId xmlns:a16="http://schemas.microsoft.com/office/drawing/2014/main" id="{A1785C6E-3F87-4A76-AA06-CFE91D0F4EB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Straight Connector 371">
                <a:extLst>
                  <a:ext uri="{FF2B5EF4-FFF2-40B4-BE49-F238E27FC236}">
                    <a16:creationId xmlns:a16="http://schemas.microsoft.com/office/drawing/2014/main" id="{72D918F1-FDFB-4AA2-8A59-2C8C9194FCDB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6" name="Group 305">
              <a:extLst>
                <a:ext uri="{FF2B5EF4-FFF2-40B4-BE49-F238E27FC236}">
                  <a16:creationId xmlns:a16="http://schemas.microsoft.com/office/drawing/2014/main" id="{03CC0EBC-2D53-4396-9C95-A829B76E7270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67" name="Straight Connector 366">
                <a:extLst>
                  <a:ext uri="{FF2B5EF4-FFF2-40B4-BE49-F238E27FC236}">
                    <a16:creationId xmlns:a16="http://schemas.microsoft.com/office/drawing/2014/main" id="{1EBA613F-5F87-4BF9-9A9A-87D2F0B61FD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8" name="Straight Connector 367">
                <a:extLst>
                  <a:ext uri="{FF2B5EF4-FFF2-40B4-BE49-F238E27FC236}">
                    <a16:creationId xmlns:a16="http://schemas.microsoft.com/office/drawing/2014/main" id="{3113346C-ACE6-4170-BA2D-0B731DCCFBB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9" name="Straight Connector 368">
                <a:extLst>
                  <a:ext uri="{FF2B5EF4-FFF2-40B4-BE49-F238E27FC236}">
                    <a16:creationId xmlns:a16="http://schemas.microsoft.com/office/drawing/2014/main" id="{C5BF36C6-2938-4E20-9749-4BAC22633FF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7" name="Group 306">
              <a:extLst>
                <a:ext uri="{FF2B5EF4-FFF2-40B4-BE49-F238E27FC236}">
                  <a16:creationId xmlns:a16="http://schemas.microsoft.com/office/drawing/2014/main" id="{BB616F09-6156-4AA6-8A46-86D11FB99E99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364" name="Straight Connector 363">
                <a:extLst>
                  <a:ext uri="{FF2B5EF4-FFF2-40B4-BE49-F238E27FC236}">
                    <a16:creationId xmlns:a16="http://schemas.microsoft.com/office/drawing/2014/main" id="{5378D19E-ED62-4744-8F0A-AF3967930C4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Straight Connector 364">
                <a:extLst>
                  <a:ext uri="{FF2B5EF4-FFF2-40B4-BE49-F238E27FC236}">
                    <a16:creationId xmlns:a16="http://schemas.microsoft.com/office/drawing/2014/main" id="{85864E5E-8876-42F6-BFE7-250BCCCF4E6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6" name="Straight Connector 365">
                <a:extLst>
                  <a:ext uri="{FF2B5EF4-FFF2-40B4-BE49-F238E27FC236}">
                    <a16:creationId xmlns:a16="http://schemas.microsoft.com/office/drawing/2014/main" id="{23CAF17E-850F-4411-A1E8-4F9A6549B3A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3312B20E-65CE-4974-9F3B-E8C8BBF6401E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361" name="Straight Connector 360">
                <a:extLst>
                  <a:ext uri="{FF2B5EF4-FFF2-40B4-BE49-F238E27FC236}">
                    <a16:creationId xmlns:a16="http://schemas.microsoft.com/office/drawing/2014/main" id="{3A1FE08F-57B8-443F-9750-13831AE9F5F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2" name="Straight Connector 361">
                <a:extLst>
                  <a:ext uri="{FF2B5EF4-FFF2-40B4-BE49-F238E27FC236}">
                    <a16:creationId xmlns:a16="http://schemas.microsoft.com/office/drawing/2014/main" id="{E8E27CD1-EF22-4831-8623-FF97C4D087B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Straight Connector 362">
                <a:extLst>
                  <a:ext uri="{FF2B5EF4-FFF2-40B4-BE49-F238E27FC236}">
                    <a16:creationId xmlns:a16="http://schemas.microsoft.com/office/drawing/2014/main" id="{1AB1308E-6018-4A09-9734-C466BA34D17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217D8968-5F04-463F-9534-B79FDFDD3127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58" name="Straight Connector 357">
                <a:extLst>
                  <a:ext uri="{FF2B5EF4-FFF2-40B4-BE49-F238E27FC236}">
                    <a16:creationId xmlns:a16="http://schemas.microsoft.com/office/drawing/2014/main" id="{03C0FE40-96B4-41AE-AC14-53D4C331EE5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40D9689B-4215-4494-A828-09022D5B157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FCB72B94-793F-4F10-BBBA-9121FB59874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0" name="Group 309">
              <a:extLst>
                <a:ext uri="{FF2B5EF4-FFF2-40B4-BE49-F238E27FC236}">
                  <a16:creationId xmlns:a16="http://schemas.microsoft.com/office/drawing/2014/main" id="{2668FF4E-6818-4EF2-9EF2-A9FB03CCF23D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355" name="Straight Connector 354">
                <a:extLst>
                  <a:ext uri="{FF2B5EF4-FFF2-40B4-BE49-F238E27FC236}">
                    <a16:creationId xmlns:a16="http://schemas.microsoft.com/office/drawing/2014/main" id="{46CA45E2-DE3A-416C-A501-0474C580075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089D9EE3-D7DC-431F-BBE3-69F2B53C742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>
                <a:extLst>
                  <a:ext uri="{FF2B5EF4-FFF2-40B4-BE49-F238E27FC236}">
                    <a16:creationId xmlns:a16="http://schemas.microsoft.com/office/drawing/2014/main" id="{45329E8E-71C4-490C-B3AF-79E48B623E9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1" name="Group 310">
              <a:extLst>
                <a:ext uri="{FF2B5EF4-FFF2-40B4-BE49-F238E27FC236}">
                  <a16:creationId xmlns:a16="http://schemas.microsoft.com/office/drawing/2014/main" id="{E9186219-B3F0-4DCF-9DC7-14EA4A6FC4BC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52" name="Straight Connector 351">
                <a:extLst>
                  <a:ext uri="{FF2B5EF4-FFF2-40B4-BE49-F238E27FC236}">
                    <a16:creationId xmlns:a16="http://schemas.microsoft.com/office/drawing/2014/main" id="{6B6CD2F7-0957-4172-A757-5B55DA57FC2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3" name="Straight Connector 352">
                <a:extLst>
                  <a:ext uri="{FF2B5EF4-FFF2-40B4-BE49-F238E27FC236}">
                    <a16:creationId xmlns:a16="http://schemas.microsoft.com/office/drawing/2014/main" id="{3C91AA83-50BB-4571-B673-D583204F203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Straight Connector 353">
                <a:extLst>
                  <a:ext uri="{FF2B5EF4-FFF2-40B4-BE49-F238E27FC236}">
                    <a16:creationId xmlns:a16="http://schemas.microsoft.com/office/drawing/2014/main" id="{D27B6CE0-6C64-4F2F-A5E1-B0E1D13BCCD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2" name="Group 311">
              <a:extLst>
                <a:ext uri="{FF2B5EF4-FFF2-40B4-BE49-F238E27FC236}">
                  <a16:creationId xmlns:a16="http://schemas.microsoft.com/office/drawing/2014/main" id="{25D7E085-C883-455F-BC1E-1B86617BF2DE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349" name="Straight Connector 348">
                <a:extLst>
                  <a:ext uri="{FF2B5EF4-FFF2-40B4-BE49-F238E27FC236}">
                    <a16:creationId xmlns:a16="http://schemas.microsoft.com/office/drawing/2014/main" id="{862BA552-DDA0-4B98-89D5-A88420C3B3F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0" name="Straight Connector 349">
                <a:extLst>
                  <a:ext uri="{FF2B5EF4-FFF2-40B4-BE49-F238E27FC236}">
                    <a16:creationId xmlns:a16="http://schemas.microsoft.com/office/drawing/2014/main" id="{D04A4F45-9FB3-485A-9922-3EB501F80B7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1" name="Straight Connector 350">
                <a:extLst>
                  <a:ext uri="{FF2B5EF4-FFF2-40B4-BE49-F238E27FC236}">
                    <a16:creationId xmlns:a16="http://schemas.microsoft.com/office/drawing/2014/main" id="{A05B0C49-32A7-4570-875F-2D712F26A8D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D41AAF89-A7F4-4FD2-A33F-1BEBB0D7652A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346" name="Straight Connector 345">
                <a:extLst>
                  <a:ext uri="{FF2B5EF4-FFF2-40B4-BE49-F238E27FC236}">
                    <a16:creationId xmlns:a16="http://schemas.microsoft.com/office/drawing/2014/main" id="{0ADCE5B4-CACA-4503-A63A-FDF18A26D6A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>
                <a:extLst>
                  <a:ext uri="{FF2B5EF4-FFF2-40B4-BE49-F238E27FC236}">
                    <a16:creationId xmlns:a16="http://schemas.microsoft.com/office/drawing/2014/main" id="{291ACFF2-73F7-4702-96A0-02A8373A137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347">
                <a:extLst>
                  <a:ext uri="{FF2B5EF4-FFF2-40B4-BE49-F238E27FC236}">
                    <a16:creationId xmlns:a16="http://schemas.microsoft.com/office/drawing/2014/main" id="{A77370FE-89EC-4FA7-85A7-5D96464F7B2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8801696B-86A6-47D7-BF72-823324099102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604106D9-4903-4EBB-AB56-CC0155B15CC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4" name="Straight Connector 343">
                <a:extLst>
                  <a:ext uri="{FF2B5EF4-FFF2-40B4-BE49-F238E27FC236}">
                    <a16:creationId xmlns:a16="http://schemas.microsoft.com/office/drawing/2014/main" id="{FC8C961E-3F39-4638-B7D1-4752B215E79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5" name="Straight Connector 344">
                <a:extLst>
                  <a:ext uri="{FF2B5EF4-FFF2-40B4-BE49-F238E27FC236}">
                    <a16:creationId xmlns:a16="http://schemas.microsoft.com/office/drawing/2014/main" id="{2ED44F15-9ADB-416E-AFB9-B63CEF3F770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17ADF772-92E2-4EEF-B62A-313091F3B3BE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340" name="Straight Connector 339">
                <a:extLst>
                  <a:ext uri="{FF2B5EF4-FFF2-40B4-BE49-F238E27FC236}">
                    <a16:creationId xmlns:a16="http://schemas.microsoft.com/office/drawing/2014/main" id="{F8D3C763-E115-4735-AF6D-D3B739C3783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1" name="Straight Connector 340">
                <a:extLst>
                  <a:ext uri="{FF2B5EF4-FFF2-40B4-BE49-F238E27FC236}">
                    <a16:creationId xmlns:a16="http://schemas.microsoft.com/office/drawing/2014/main" id="{E09004F7-0396-4B2F-B08F-CAE484AB132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9DAAD8F1-74A4-4FF0-B9CD-675835B933A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64B21D11-E234-4742-A0C0-A61668DC483F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337" name="Straight Connector 336">
                <a:extLst>
                  <a:ext uri="{FF2B5EF4-FFF2-40B4-BE49-F238E27FC236}">
                    <a16:creationId xmlns:a16="http://schemas.microsoft.com/office/drawing/2014/main" id="{917A91DE-D760-42CA-BF09-0B91F239273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Straight Connector 337">
                <a:extLst>
                  <a:ext uri="{FF2B5EF4-FFF2-40B4-BE49-F238E27FC236}">
                    <a16:creationId xmlns:a16="http://schemas.microsoft.com/office/drawing/2014/main" id="{0A7C7855-FEF8-4834-9BCC-BA031790F1C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>
                <a:extLst>
                  <a:ext uri="{FF2B5EF4-FFF2-40B4-BE49-F238E27FC236}">
                    <a16:creationId xmlns:a16="http://schemas.microsoft.com/office/drawing/2014/main" id="{7C6EC0A0-2FFE-41FC-A372-1345B64041A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1B55751A-E442-4215-851B-2237E839DA96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334" name="Straight Connector 333">
                <a:extLst>
                  <a:ext uri="{FF2B5EF4-FFF2-40B4-BE49-F238E27FC236}">
                    <a16:creationId xmlns:a16="http://schemas.microsoft.com/office/drawing/2014/main" id="{1136E790-3AC9-414C-90C4-E4CD8E4CC94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5" name="Straight Connector 334">
                <a:extLst>
                  <a:ext uri="{FF2B5EF4-FFF2-40B4-BE49-F238E27FC236}">
                    <a16:creationId xmlns:a16="http://schemas.microsoft.com/office/drawing/2014/main" id="{2E3129B7-009A-4B9E-ADAC-368BB4DC4E0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>
                <a:extLst>
                  <a:ext uri="{FF2B5EF4-FFF2-40B4-BE49-F238E27FC236}">
                    <a16:creationId xmlns:a16="http://schemas.microsoft.com/office/drawing/2014/main" id="{5F7FF404-D308-44C4-9B24-2481925EFC1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8" name="Group 317">
              <a:extLst>
                <a:ext uri="{FF2B5EF4-FFF2-40B4-BE49-F238E27FC236}">
                  <a16:creationId xmlns:a16="http://schemas.microsoft.com/office/drawing/2014/main" id="{9212CD0B-D45C-4A79-9450-698F51A94EC5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9F3ED849-8388-46D0-9407-0DC5486D02D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2" name="Straight Connector 331">
                <a:extLst>
                  <a:ext uri="{FF2B5EF4-FFF2-40B4-BE49-F238E27FC236}">
                    <a16:creationId xmlns:a16="http://schemas.microsoft.com/office/drawing/2014/main" id="{F3DB2BFC-339F-44A8-ACD2-A208EC56E80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3" name="Straight Connector 332">
                <a:extLst>
                  <a:ext uri="{FF2B5EF4-FFF2-40B4-BE49-F238E27FC236}">
                    <a16:creationId xmlns:a16="http://schemas.microsoft.com/office/drawing/2014/main" id="{FF1A3C44-5A09-488E-8437-02688E0639F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9" name="Group 318">
              <a:extLst>
                <a:ext uri="{FF2B5EF4-FFF2-40B4-BE49-F238E27FC236}">
                  <a16:creationId xmlns:a16="http://schemas.microsoft.com/office/drawing/2014/main" id="{B59FF495-9C79-42EA-8AAA-238A65BF6B3B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328" name="Straight Connector 327">
                <a:extLst>
                  <a:ext uri="{FF2B5EF4-FFF2-40B4-BE49-F238E27FC236}">
                    <a16:creationId xmlns:a16="http://schemas.microsoft.com/office/drawing/2014/main" id="{E1E07661-1165-4A7D-80EF-3B842437F8A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>
                <a:extLst>
                  <a:ext uri="{FF2B5EF4-FFF2-40B4-BE49-F238E27FC236}">
                    <a16:creationId xmlns:a16="http://schemas.microsoft.com/office/drawing/2014/main" id="{1632F059-6B47-4BA0-AE92-1968F2A9E44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Connector 329">
                <a:extLst>
                  <a:ext uri="{FF2B5EF4-FFF2-40B4-BE49-F238E27FC236}">
                    <a16:creationId xmlns:a16="http://schemas.microsoft.com/office/drawing/2014/main" id="{3C2E712E-6056-4F24-BA33-56649CAF571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73498995-CDD6-4CD7-9367-3405DD0FF409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325" name="Straight Connector 324">
                <a:extLst>
                  <a:ext uri="{FF2B5EF4-FFF2-40B4-BE49-F238E27FC236}">
                    <a16:creationId xmlns:a16="http://schemas.microsoft.com/office/drawing/2014/main" id="{594CAD7D-77E6-4C83-89F1-840FD38FBC5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C02A1410-014C-4B55-A0BB-0065A8664CC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>
                <a:extLst>
                  <a:ext uri="{FF2B5EF4-FFF2-40B4-BE49-F238E27FC236}">
                    <a16:creationId xmlns:a16="http://schemas.microsoft.com/office/drawing/2014/main" id="{2C9772F5-A5F7-4734-93D7-7EC406FDC55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1" name="Group 320">
              <a:extLst>
                <a:ext uri="{FF2B5EF4-FFF2-40B4-BE49-F238E27FC236}">
                  <a16:creationId xmlns:a16="http://schemas.microsoft.com/office/drawing/2014/main" id="{5B1915D1-20BC-458F-B0A9-060ED35DB6E5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322" name="Straight Connector 321">
                <a:extLst>
                  <a:ext uri="{FF2B5EF4-FFF2-40B4-BE49-F238E27FC236}">
                    <a16:creationId xmlns:a16="http://schemas.microsoft.com/office/drawing/2014/main" id="{372B0F14-8749-43CC-92A2-25867F6CA5A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Straight Connector 322">
                <a:extLst>
                  <a:ext uri="{FF2B5EF4-FFF2-40B4-BE49-F238E27FC236}">
                    <a16:creationId xmlns:a16="http://schemas.microsoft.com/office/drawing/2014/main" id="{310D9342-6D74-4A7F-BB82-B536CECF22C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Straight Connector 323">
                <a:extLst>
                  <a:ext uri="{FF2B5EF4-FFF2-40B4-BE49-F238E27FC236}">
                    <a16:creationId xmlns:a16="http://schemas.microsoft.com/office/drawing/2014/main" id="{54BA7217-C74B-4F5C-A3E6-9093BC95D61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349411A-B377-446A-B482-370747C7B4AC}"/>
              </a:ext>
            </a:extLst>
          </p:cNvPr>
          <p:cNvGrpSpPr/>
          <p:nvPr/>
        </p:nvGrpSpPr>
        <p:grpSpPr>
          <a:xfrm>
            <a:off x="-686072" y="2473880"/>
            <a:ext cx="5748653" cy="1366058"/>
            <a:chOff x="-601236" y="1852657"/>
            <a:chExt cx="5748653" cy="1366058"/>
          </a:xfrm>
        </p:grpSpPr>
        <p:grpSp>
          <p:nvGrpSpPr>
            <p:cNvPr id="373" name="Group 372">
              <a:extLst>
                <a:ext uri="{FF2B5EF4-FFF2-40B4-BE49-F238E27FC236}">
                  <a16:creationId xmlns:a16="http://schemas.microsoft.com/office/drawing/2014/main" id="{214DCC51-8502-4FC0-A56D-9FB469310515}"/>
                </a:ext>
              </a:extLst>
            </p:cNvPr>
            <p:cNvGrpSpPr/>
            <p:nvPr/>
          </p:nvGrpSpPr>
          <p:grpSpPr>
            <a:xfrm>
              <a:off x="-601236" y="1852657"/>
              <a:ext cx="5748653" cy="1366058"/>
              <a:chOff x="1245675" y="1912293"/>
              <a:chExt cx="6582874" cy="1759413"/>
            </a:xfrm>
          </p:grpSpPr>
          <p:sp>
            <p:nvSpPr>
              <p:cNvPr id="374" name="Rounded Rectangle 453">
                <a:extLst>
                  <a:ext uri="{FF2B5EF4-FFF2-40B4-BE49-F238E27FC236}">
                    <a16:creationId xmlns:a16="http://schemas.microsoft.com/office/drawing/2014/main" id="{F5C9D562-D25A-46F4-9A7D-94D064D78E92}"/>
                  </a:ext>
                </a:extLst>
              </p:cNvPr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375" name="Rounded Rectangle 454">
                <a:extLst>
                  <a:ext uri="{FF2B5EF4-FFF2-40B4-BE49-F238E27FC236}">
                    <a16:creationId xmlns:a16="http://schemas.microsoft.com/office/drawing/2014/main" id="{2688921A-FEF0-4450-9DF0-314E50B7CCFC}"/>
                  </a:ext>
                </a:extLst>
              </p:cNvPr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376" name="Rounded Rectangle 455">
                <a:extLst>
                  <a:ext uri="{FF2B5EF4-FFF2-40B4-BE49-F238E27FC236}">
                    <a16:creationId xmlns:a16="http://schemas.microsoft.com/office/drawing/2014/main" id="{0C2BE924-6B87-47FB-9C49-E086F42434ED}"/>
                  </a:ext>
                </a:extLst>
              </p:cNvPr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7" name="Rounded Rectangle 456">
                <a:extLst>
                  <a:ext uri="{FF2B5EF4-FFF2-40B4-BE49-F238E27FC236}">
                    <a16:creationId xmlns:a16="http://schemas.microsoft.com/office/drawing/2014/main" id="{6C8FEBB8-5249-4A14-8512-40A49D2A02F9}"/>
                  </a:ext>
                </a:extLst>
              </p:cNvPr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8" name="Rounded Rectangle 457">
                <a:extLst>
                  <a:ext uri="{FF2B5EF4-FFF2-40B4-BE49-F238E27FC236}">
                    <a16:creationId xmlns:a16="http://schemas.microsoft.com/office/drawing/2014/main" id="{0A307C60-B122-4677-B640-C5292FE4939B}"/>
                  </a:ext>
                </a:extLst>
              </p:cNvPr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9" name="Rounded Rectangle 458">
                <a:extLst>
                  <a:ext uri="{FF2B5EF4-FFF2-40B4-BE49-F238E27FC236}">
                    <a16:creationId xmlns:a16="http://schemas.microsoft.com/office/drawing/2014/main" id="{D2AF26A3-7063-4175-B1E5-D217B6E46EF4}"/>
                  </a:ext>
                </a:extLst>
              </p:cNvPr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0" name="Rounded Rectangle 459">
                <a:extLst>
                  <a:ext uri="{FF2B5EF4-FFF2-40B4-BE49-F238E27FC236}">
                    <a16:creationId xmlns:a16="http://schemas.microsoft.com/office/drawing/2014/main" id="{5A86B3B5-4812-4FFF-AAAE-003AEC9A7043}"/>
                  </a:ext>
                </a:extLst>
              </p:cNvPr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1" name="Rounded Rectangle 460">
                <a:extLst>
                  <a:ext uri="{FF2B5EF4-FFF2-40B4-BE49-F238E27FC236}">
                    <a16:creationId xmlns:a16="http://schemas.microsoft.com/office/drawing/2014/main" id="{A72FF190-FFF7-4A23-B2F9-16C583C4CEFF}"/>
                  </a:ext>
                </a:extLst>
              </p:cNvPr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2" name="Rounded Rectangle 461">
                <a:extLst>
                  <a:ext uri="{FF2B5EF4-FFF2-40B4-BE49-F238E27FC236}">
                    <a16:creationId xmlns:a16="http://schemas.microsoft.com/office/drawing/2014/main" id="{6C466831-51AE-4115-B11C-E29C4B53DB17}"/>
                  </a:ext>
                </a:extLst>
              </p:cNvPr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4" name="Rounded Rectangle 462">
                <a:extLst>
                  <a:ext uri="{FF2B5EF4-FFF2-40B4-BE49-F238E27FC236}">
                    <a16:creationId xmlns:a16="http://schemas.microsoft.com/office/drawing/2014/main" id="{C423E57C-7BD0-488E-833E-6931395473DF}"/>
                  </a:ext>
                </a:extLst>
              </p:cNvPr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5" name="Rounded Rectangle 463">
                <a:extLst>
                  <a:ext uri="{FF2B5EF4-FFF2-40B4-BE49-F238E27FC236}">
                    <a16:creationId xmlns:a16="http://schemas.microsoft.com/office/drawing/2014/main" id="{4A140C5B-B8E0-4FD9-9BC5-652A3482C728}"/>
                  </a:ext>
                </a:extLst>
              </p:cNvPr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6" name="Rounded Rectangle 464">
                <a:extLst>
                  <a:ext uri="{FF2B5EF4-FFF2-40B4-BE49-F238E27FC236}">
                    <a16:creationId xmlns:a16="http://schemas.microsoft.com/office/drawing/2014/main" id="{CF7F9B3E-9EBE-40BA-AA61-A3CCDA01D659}"/>
                  </a:ext>
                </a:extLst>
              </p:cNvPr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7" name="Rounded Rectangle 465">
                <a:extLst>
                  <a:ext uri="{FF2B5EF4-FFF2-40B4-BE49-F238E27FC236}">
                    <a16:creationId xmlns:a16="http://schemas.microsoft.com/office/drawing/2014/main" id="{3DA6BE1F-E5E3-48EA-9838-2A1CC59FFF8F}"/>
                  </a:ext>
                </a:extLst>
              </p:cNvPr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8" name="Rounded Rectangle 466">
                <a:extLst>
                  <a:ext uri="{FF2B5EF4-FFF2-40B4-BE49-F238E27FC236}">
                    <a16:creationId xmlns:a16="http://schemas.microsoft.com/office/drawing/2014/main" id="{9EBFC810-6C12-4A13-A541-7519441FCBF6}"/>
                  </a:ext>
                </a:extLst>
              </p:cNvPr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9" name="Rounded Rectangle 467">
                <a:extLst>
                  <a:ext uri="{FF2B5EF4-FFF2-40B4-BE49-F238E27FC236}">
                    <a16:creationId xmlns:a16="http://schemas.microsoft.com/office/drawing/2014/main" id="{A0C3B825-0B6B-4853-B7B8-98FA75542CCE}"/>
                  </a:ext>
                </a:extLst>
              </p:cNvPr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0" name="Rounded Rectangle 468">
                <a:extLst>
                  <a:ext uri="{FF2B5EF4-FFF2-40B4-BE49-F238E27FC236}">
                    <a16:creationId xmlns:a16="http://schemas.microsoft.com/office/drawing/2014/main" id="{A1118A59-F8AE-4E57-B733-A980E88F36C8}"/>
                  </a:ext>
                </a:extLst>
              </p:cNvPr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1" name="Rounded Rectangle 469">
                <a:extLst>
                  <a:ext uri="{FF2B5EF4-FFF2-40B4-BE49-F238E27FC236}">
                    <a16:creationId xmlns:a16="http://schemas.microsoft.com/office/drawing/2014/main" id="{8351B9BF-1FEB-4DDC-B326-1A70C7B49BB4}"/>
                  </a:ext>
                </a:extLst>
              </p:cNvPr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2" name="Rounded Rectangle 470">
                <a:extLst>
                  <a:ext uri="{FF2B5EF4-FFF2-40B4-BE49-F238E27FC236}">
                    <a16:creationId xmlns:a16="http://schemas.microsoft.com/office/drawing/2014/main" id="{D04ACA6B-01B7-4FD2-A1A5-542584CFF90F}"/>
                  </a:ext>
                </a:extLst>
              </p:cNvPr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3" name="Rounded Rectangle 471">
                <a:extLst>
                  <a:ext uri="{FF2B5EF4-FFF2-40B4-BE49-F238E27FC236}">
                    <a16:creationId xmlns:a16="http://schemas.microsoft.com/office/drawing/2014/main" id="{51676374-73F4-4242-95D8-760A07906A0F}"/>
                  </a:ext>
                </a:extLst>
              </p:cNvPr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</p:grpSp>
        <p:cxnSp>
          <p:nvCxnSpPr>
            <p:cNvPr id="504" name="Straight Connector 503">
              <a:extLst>
                <a:ext uri="{FF2B5EF4-FFF2-40B4-BE49-F238E27FC236}">
                  <a16:creationId xmlns:a16="http://schemas.microsoft.com/office/drawing/2014/main" id="{878C9DCB-7E26-4B55-AADF-654D7607A709}"/>
                </a:ext>
              </a:extLst>
            </p:cNvPr>
            <p:cNvCxnSpPr>
              <a:stCxn id="378" idx="3"/>
              <a:endCxn id="374" idx="1"/>
            </p:cNvCxnSpPr>
            <p:nvPr/>
          </p:nvCxnSpPr>
          <p:spPr>
            <a:xfrm>
              <a:off x="-321821" y="1994622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5" name="Straight Connector 504">
              <a:extLst>
                <a:ext uri="{FF2B5EF4-FFF2-40B4-BE49-F238E27FC236}">
                  <a16:creationId xmlns:a16="http://schemas.microsoft.com/office/drawing/2014/main" id="{A4904F9A-397F-4743-8597-C40A9B9C8892}"/>
                </a:ext>
              </a:extLst>
            </p:cNvPr>
            <p:cNvCxnSpPr>
              <a:stCxn id="378" idx="3"/>
              <a:endCxn id="379" idx="1"/>
            </p:cNvCxnSpPr>
            <p:nvPr/>
          </p:nvCxnSpPr>
          <p:spPr>
            <a:xfrm>
              <a:off x="-321821" y="1994622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6" name="Straight Connector 505">
              <a:extLst>
                <a:ext uri="{FF2B5EF4-FFF2-40B4-BE49-F238E27FC236}">
                  <a16:creationId xmlns:a16="http://schemas.microsoft.com/office/drawing/2014/main" id="{D4ACACCB-D659-43FC-82ED-56E1D91D54D1}"/>
                </a:ext>
              </a:extLst>
            </p:cNvPr>
            <p:cNvCxnSpPr>
              <a:stCxn id="379" idx="2"/>
              <a:endCxn id="494" idx="3"/>
            </p:cNvCxnSpPr>
            <p:nvPr/>
          </p:nvCxnSpPr>
          <p:spPr>
            <a:xfrm flipH="1">
              <a:off x="43373" y="2451345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Straight Connector 506">
              <a:extLst>
                <a:ext uri="{FF2B5EF4-FFF2-40B4-BE49-F238E27FC236}">
                  <a16:creationId xmlns:a16="http://schemas.microsoft.com/office/drawing/2014/main" id="{41B4932E-80C2-4239-8FE7-2DB9414B063E}"/>
                </a:ext>
              </a:extLst>
            </p:cNvPr>
            <p:cNvCxnSpPr>
              <a:stCxn id="374" idx="2"/>
              <a:endCxn id="499" idx="0"/>
            </p:cNvCxnSpPr>
            <p:nvPr/>
          </p:nvCxnSpPr>
          <p:spPr>
            <a:xfrm>
              <a:off x="560566" y="2136586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Straight Connector 507">
              <a:extLst>
                <a:ext uri="{FF2B5EF4-FFF2-40B4-BE49-F238E27FC236}">
                  <a16:creationId xmlns:a16="http://schemas.microsoft.com/office/drawing/2014/main" id="{07264365-9DAE-411D-A195-41232969E611}"/>
                </a:ext>
              </a:extLst>
            </p:cNvPr>
            <p:cNvCxnSpPr>
              <a:stCxn id="500" idx="0"/>
              <a:endCxn id="499" idx="2"/>
            </p:cNvCxnSpPr>
            <p:nvPr/>
          </p:nvCxnSpPr>
          <p:spPr>
            <a:xfrm flipV="1">
              <a:off x="782280" y="2813910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9" name="Straight Connector 508">
              <a:extLst>
                <a:ext uri="{FF2B5EF4-FFF2-40B4-BE49-F238E27FC236}">
                  <a16:creationId xmlns:a16="http://schemas.microsoft.com/office/drawing/2014/main" id="{0C95A27A-B627-4CB4-96D8-92F004E1D659}"/>
                </a:ext>
              </a:extLst>
            </p:cNvPr>
            <p:cNvCxnSpPr>
              <a:stCxn id="500" idx="3"/>
              <a:endCxn id="380" idx="1"/>
            </p:cNvCxnSpPr>
            <p:nvPr/>
          </p:nvCxnSpPr>
          <p:spPr>
            <a:xfrm flipV="1">
              <a:off x="921987" y="2309381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" name="Straight Connector 509">
              <a:extLst>
                <a:ext uri="{FF2B5EF4-FFF2-40B4-BE49-F238E27FC236}">
                  <a16:creationId xmlns:a16="http://schemas.microsoft.com/office/drawing/2014/main" id="{4AFDAB62-E349-41D6-9AB0-02C0FAFEBBDA}"/>
                </a:ext>
              </a:extLst>
            </p:cNvPr>
            <p:cNvCxnSpPr>
              <a:stCxn id="501" idx="1"/>
              <a:endCxn id="495" idx="2"/>
            </p:cNvCxnSpPr>
            <p:nvPr/>
          </p:nvCxnSpPr>
          <p:spPr>
            <a:xfrm flipH="1" flipV="1">
              <a:off x="1906216" y="2813910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1" name="Straight Connector 510">
              <a:extLst>
                <a:ext uri="{FF2B5EF4-FFF2-40B4-BE49-F238E27FC236}">
                  <a16:creationId xmlns:a16="http://schemas.microsoft.com/office/drawing/2014/main" id="{EDE36A34-B29A-44AF-8302-95EC624177E7}"/>
                </a:ext>
              </a:extLst>
            </p:cNvPr>
            <p:cNvCxnSpPr>
              <a:stCxn id="495" idx="0"/>
              <a:endCxn id="375" idx="2"/>
            </p:cNvCxnSpPr>
            <p:nvPr/>
          </p:nvCxnSpPr>
          <p:spPr>
            <a:xfrm flipV="1">
              <a:off x="1906216" y="2136586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" name="Straight Connector 511">
              <a:extLst>
                <a:ext uri="{FF2B5EF4-FFF2-40B4-BE49-F238E27FC236}">
                  <a16:creationId xmlns:a16="http://schemas.microsoft.com/office/drawing/2014/main" id="{4A16618B-3FE8-4228-8A5E-EF52731B37B3}"/>
                </a:ext>
              </a:extLst>
            </p:cNvPr>
            <p:cNvCxnSpPr>
              <a:stCxn id="381" idx="1"/>
              <a:endCxn id="380" idx="3"/>
            </p:cNvCxnSpPr>
            <p:nvPr/>
          </p:nvCxnSpPr>
          <p:spPr>
            <a:xfrm flipH="1">
              <a:off x="1843939" y="230938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3" name="Straight Connector 512">
              <a:extLst>
                <a:ext uri="{FF2B5EF4-FFF2-40B4-BE49-F238E27FC236}">
                  <a16:creationId xmlns:a16="http://schemas.microsoft.com/office/drawing/2014/main" id="{F0E60D6E-D584-4485-A234-D0C1A4675801}"/>
                </a:ext>
              </a:extLst>
            </p:cNvPr>
            <p:cNvCxnSpPr>
              <a:stCxn id="381" idx="2"/>
              <a:endCxn id="501" idx="0"/>
            </p:cNvCxnSpPr>
            <p:nvPr/>
          </p:nvCxnSpPr>
          <p:spPr>
            <a:xfrm flipH="1">
              <a:off x="2267638" y="2451345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Straight Connector 513">
              <a:extLst>
                <a:ext uri="{FF2B5EF4-FFF2-40B4-BE49-F238E27FC236}">
                  <a16:creationId xmlns:a16="http://schemas.microsoft.com/office/drawing/2014/main" id="{D944DCC3-DA06-4D83-8EDF-9544086D556B}"/>
                </a:ext>
              </a:extLst>
            </p:cNvPr>
            <p:cNvCxnSpPr>
              <a:stCxn id="502" idx="1"/>
              <a:endCxn id="501" idx="3"/>
            </p:cNvCxnSpPr>
            <p:nvPr/>
          </p:nvCxnSpPr>
          <p:spPr>
            <a:xfrm flipH="1">
              <a:off x="2407345" y="307675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Straight Connector 514">
              <a:extLst>
                <a:ext uri="{FF2B5EF4-FFF2-40B4-BE49-F238E27FC236}">
                  <a16:creationId xmlns:a16="http://schemas.microsoft.com/office/drawing/2014/main" id="{46D0E6A3-C860-48E1-8EA2-A497E1E5A17B}"/>
                </a:ext>
              </a:extLst>
            </p:cNvPr>
            <p:cNvCxnSpPr>
              <a:stCxn id="503" idx="1"/>
              <a:endCxn id="502" idx="3"/>
            </p:cNvCxnSpPr>
            <p:nvPr/>
          </p:nvCxnSpPr>
          <p:spPr>
            <a:xfrm flipH="1">
              <a:off x="3296541" y="307675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Straight Connector 515">
              <a:extLst>
                <a:ext uri="{FF2B5EF4-FFF2-40B4-BE49-F238E27FC236}">
                  <a16:creationId xmlns:a16="http://schemas.microsoft.com/office/drawing/2014/main" id="{5FABB015-9327-4597-9A1B-1CDC83723AB6}"/>
                </a:ext>
              </a:extLst>
            </p:cNvPr>
            <p:cNvCxnSpPr>
              <a:stCxn id="496" idx="2"/>
              <a:endCxn id="502" idx="0"/>
            </p:cNvCxnSpPr>
            <p:nvPr/>
          </p:nvCxnSpPr>
          <p:spPr>
            <a:xfrm flipH="1">
              <a:off x="3156834" y="2813910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7" name="Straight Connector 516">
              <a:extLst>
                <a:ext uri="{FF2B5EF4-FFF2-40B4-BE49-F238E27FC236}">
                  <a16:creationId xmlns:a16="http://schemas.microsoft.com/office/drawing/2014/main" id="{518627D0-3837-4C4D-B1A0-BC70A9300CC5}"/>
                </a:ext>
              </a:extLst>
            </p:cNvPr>
            <p:cNvCxnSpPr>
              <a:stCxn id="503" idx="0"/>
              <a:endCxn id="496" idx="3"/>
            </p:cNvCxnSpPr>
            <p:nvPr/>
          </p:nvCxnSpPr>
          <p:spPr>
            <a:xfrm flipH="1" flipV="1">
              <a:off x="3531281" y="2671946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8" name="Straight Connector 517">
              <a:extLst>
                <a:ext uri="{FF2B5EF4-FFF2-40B4-BE49-F238E27FC236}">
                  <a16:creationId xmlns:a16="http://schemas.microsoft.com/office/drawing/2014/main" id="{21615164-743F-44F1-8D2C-6BF67732DD83}"/>
                </a:ext>
              </a:extLst>
            </p:cNvPr>
            <p:cNvCxnSpPr>
              <a:stCxn id="497" idx="1"/>
              <a:endCxn id="496" idx="3"/>
            </p:cNvCxnSpPr>
            <p:nvPr/>
          </p:nvCxnSpPr>
          <p:spPr>
            <a:xfrm flipH="1">
              <a:off x="3531281" y="2671946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9" name="Straight Connector 518">
              <a:extLst>
                <a:ext uri="{FF2B5EF4-FFF2-40B4-BE49-F238E27FC236}">
                  <a16:creationId xmlns:a16="http://schemas.microsoft.com/office/drawing/2014/main" id="{715BDC33-FE52-478E-820B-24757FEA8E7E}"/>
                </a:ext>
              </a:extLst>
            </p:cNvPr>
            <p:cNvCxnSpPr>
              <a:stCxn id="498" idx="1"/>
              <a:endCxn id="497" idx="3"/>
            </p:cNvCxnSpPr>
            <p:nvPr/>
          </p:nvCxnSpPr>
          <p:spPr>
            <a:xfrm flipH="1">
              <a:off x="4420477" y="2671946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0" name="Straight Connector 519">
              <a:extLst>
                <a:ext uri="{FF2B5EF4-FFF2-40B4-BE49-F238E27FC236}">
                  <a16:creationId xmlns:a16="http://schemas.microsoft.com/office/drawing/2014/main" id="{EDC2FF31-67F4-4DDA-B92F-DAB5480F37BD}"/>
                </a:ext>
              </a:extLst>
            </p:cNvPr>
            <p:cNvCxnSpPr>
              <a:stCxn id="377" idx="2"/>
              <a:endCxn id="382" idx="3"/>
            </p:cNvCxnSpPr>
            <p:nvPr/>
          </p:nvCxnSpPr>
          <p:spPr>
            <a:xfrm flipH="1">
              <a:off x="3460075" y="2136586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1" name="Straight Connector 520">
              <a:extLst>
                <a:ext uri="{FF2B5EF4-FFF2-40B4-BE49-F238E27FC236}">
                  <a16:creationId xmlns:a16="http://schemas.microsoft.com/office/drawing/2014/main" id="{9FBFE41D-2184-4500-81A9-5EC68C21BC11}"/>
                </a:ext>
              </a:extLst>
            </p:cNvPr>
            <p:cNvCxnSpPr>
              <a:stCxn id="376" idx="3"/>
              <a:endCxn id="377" idx="1"/>
            </p:cNvCxnSpPr>
            <p:nvPr/>
          </p:nvCxnSpPr>
          <p:spPr>
            <a:xfrm>
              <a:off x="3074827" y="1994622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2" name="Straight Connector 521">
              <a:extLst>
                <a:ext uri="{FF2B5EF4-FFF2-40B4-BE49-F238E27FC236}">
                  <a16:creationId xmlns:a16="http://schemas.microsoft.com/office/drawing/2014/main" id="{310F26E4-0601-4AC9-B4F7-EABB984BCAD4}"/>
                </a:ext>
              </a:extLst>
            </p:cNvPr>
            <p:cNvCxnSpPr>
              <a:stCxn id="375" idx="3"/>
              <a:endCxn id="376" idx="1"/>
            </p:cNvCxnSpPr>
            <p:nvPr/>
          </p:nvCxnSpPr>
          <p:spPr>
            <a:xfrm>
              <a:off x="2185631" y="1994622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Straight Connector 522">
              <a:extLst>
                <a:ext uri="{FF2B5EF4-FFF2-40B4-BE49-F238E27FC236}">
                  <a16:creationId xmlns:a16="http://schemas.microsoft.com/office/drawing/2014/main" id="{04BB38B9-6669-4AB7-8C6D-1DB446382634}"/>
                </a:ext>
              </a:extLst>
            </p:cNvPr>
            <p:cNvCxnSpPr>
              <a:stCxn id="376" idx="2"/>
              <a:endCxn id="382" idx="1"/>
            </p:cNvCxnSpPr>
            <p:nvPr/>
          </p:nvCxnSpPr>
          <p:spPr>
            <a:xfrm>
              <a:off x="2935120" y="2136586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4" name="Straight Connector 523">
              <a:extLst>
                <a:ext uri="{FF2B5EF4-FFF2-40B4-BE49-F238E27FC236}">
                  <a16:creationId xmlns:a16="http://schemas.microsoft.com/office/drawing/2014/main" id="{FC204B07-416B-4C4F-9038-FE2F62E2E086}"/>
                </a:ext>
              </a:extLst>
            </p:cNvPr>
            <p:cNvCxnSpPr>
              <a:stCxn id="381" idx="3"/>
              <a:endCxn id="382" idx="1"/>
            </p:cNvCxnSpPr>
            <p:nvPr/>
          </p:nvCxnSpPr>
          <p:spPr>
            <a:xfrm>
              <a:off x="2733135" y="230938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5" name="TextBox 524">
            <a:extLst>
              <a:ext uri="{FF2B5EF4-FFF2-40B4-BE49-F238E27FC236}">
                <a16:creationId xmlns:a16="http://schemas.microsoft.com/office/drawing/2014/main" id="{1E89093E-06E8-4780-AE33-6AEE12E19CE3}"/>
              </a:ext>
            </a:extLst>
          </p:cNvPr>
          <p:cNvSpPr txBox="1"/>
          <p:nvPr/>
        </p:nvSpPr>
        <p:spPr>
          <a:xfrm>
            <a:off x="1334554" y="202252"/>
            <a:ext cx="272901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Everything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pars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3200" b="1" dirty="0">
                <a:latin typeface="Arial Black" panose="020B0A04020102020204" pitchFamily="34" charset="0"/>
                <a:ea typeface="宋体"/>
                <a:cs typeface="Arial"/>
              </a:rPr>
              <a:t>Delaye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ed</a:t>
            </a:r>
          </a:p>
        </p:txBody>
      </p:sp>
      <p:sp>
        <p:nvSpPr>
          <p:cNvPr id="383" name="TextBox 382">
            <a:extLst>
              <a:ext uri="{FF2B5EF4-FFF2-40B4-BE49-F238E27FC236}">
                <a16:creationId xmlns:a16="http://schemas.microsoft.com/office/drawing/2014/main" id="{CDEF5EBE-AC92-4977-AAE2-98EEA693B0F7}"/>
              </a:ext>
            </a:extLst>
          </p:cNvPr>
          <p:cNvSpPr txBox="1"/>
          <p:nvPr/>
        </p:nvSpPr>
        <p:spPr>
          <a:xfrm>
            <a:off x="9524074" y="2872610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</a:t>
            </a:r>
          </a:p>
        </p:txBody>
      </p:sp>
    </p:spTree>
    <p:extLst>
      <p:ext uri="{BB962C8B-B14F-4D97-AF65-F5344CB8AC3E}">
        <p14:creationId xmlns:p14="http://schemas.microsoft.com/office/powerpoint/2010/main" val="578064909"/>
      </p:ext>
    </p:extLst>
  </p:cSld>
  <p:clrMapOvr>
    <a:masterClrMapping/>
  </p:clrMapOvr>
  <p:transition/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B65E00-3B6C-99AD-AB8D-9A8E6E9C04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83DFB5DE-F966-AB20-EE80-562D9193AEFD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8353184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892DD5B1-707F-64FF-8A97-7796BFB4F986}"/>
              </a:ext>
            </a:extLst>
          </p:cNvPr>
          <p:cNvGrpSpPr/>
          <p:nvPr/>
        </p:nvGrpSpPr>
        <p:grpSpPr>
          <a:xfrm>
            <a:off x="8611767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BAAAF9F1-20F6-FF22-9D5C-1A9FCBE6231A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48CAA290-97DC-0172-A014-F9366EFB45CF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16ED93B8-BBA1-A04D-7821-7DB0B2BEC0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328D797D-2E94-192E-FCB0-CFD6456E8604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34610D08-0DE3-A0ED-69C9-47E65A4113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403827BE-9244-7ED5-A080-7BE21B9D72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278574C2-B7EC-6FFC-C60E-6BA4AC6CD7F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26361F52-FC86-29B9-C527-D5A2B15324F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E708DFBC-F223-DD00-FAA2-2C98E759518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576C1401-1790-A4BC-EC67-81A3EE0DF88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66413BFE-D28E-996F-5E79-CAB364A0910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969C1C53-6884-DBE3-FC32-8D8AAB879FC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D8811BB2-B115-22AE-E1EA-04FE14BDC6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C5257514-1497-4CB5-082D-3E11E62525A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184E6331-2C14-050A-19B9-121E817744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8718C237-4D61-789D-8D72-3A94E818B4B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E48B3368-2C32-D325-B03E-D7DEDA499DD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8CCB08AF-52EB-C5B7-619B-579109AC0871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AEA85DBD-5BE2-704B-C4F2-1EA4ABDCB73C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EF3F0EFA-1AE9-09E0-1E0B-3A870AC23D1A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F0F1053E-78E5-F821-45A2-6A9C973BFA46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C2830512-9D46-D696-A327-A091A299BA8A}"/>
              </a:ext>
            </a:extLst>
          </p:cNvPr>
          <p:cNvGrpSpPr/>
          <p:nvPr/>
        </p:nvGrpSpPr>
        <p:grpSpPr>
          <a:xfrm>
            <a:off x="8332352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A822A5C1-6AB7-4BC8-5191-8C84B20C6F03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990133F1-E44F-C319-45DF-13B6E420CE84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177D54EE-DF40-C3C2-082E-DF9D5CC2964E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9E1321E4-A18E-7480-554B-C3C88D30BBA2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B061124F-1318-DAC2-0F4A-700A9BEE7A66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715DF37D-5B89-CA04-A8BD-5655D3AFD69F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56ACFF8B-51CF-CDE4-8257-94780A101ED6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4EE82542-E3F9-04C0-926F-785A64887409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FF73D163-8F11-7533-28DF-B3A43B6EE470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40359238-1272-1BA6-BBE1-DFD1754FE229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9123E173-6DCA-D35E-89E0-CD8C34C20AEA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5525D421-BC9E-9364-9261-90F7E356B12A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3DEF9582-F325-D694-B0F3-DAE7217E3DF2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A0C39D7B-E174-BDBA-670E-322DF30D5A08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3E852959-94BC-4FD4-2A0B-B4FEE3F07FF9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411BD583-652B-0FD9-8CBA-9754E360C559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1D1D9746-B385-5825-8D64-7ABCDCB09A41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A4A57EA9-4E4D-8FEE-C874-6345A48D0B79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30497844-4253-C055-B5C8-1538EEF60484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B0D1CC21-6C46-5CC8-66A8-C14062B0D28B}"/>
              </a:ext>
            </a:extLst>
          </p:cNvPr>
          <p:cNvGrpSpPr/>
          <p:nvPr/>
        </p:nvGrpSpPr>
        <p:grpSpPr>
          <a:xfrm>
            <a:off x="8377769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E0D05897-24A0-CCB0-D887-ECE08D0224E2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381B4F2F-C4BD-63F1-1C34-9D4B571F6C8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14A7253E-86CA-9180-341E-8CAB33F5AB0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7B232F40-011A-17F3-FF73-70CCB6A2C91C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89500013-3F50-B480-245A-EB2619BDAA7A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F48AFCC3-D45E-C681-E4D1-702A9ABE373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F6D84A8C-28E8-FAF1-9AF0-38128D91548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C3D0EC68-80E5-D057-F728-3D24209CE5C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8ABE3AAE-21E1-E2A9-4E03-1698D510CFA4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98CE5CA9-8549-C78D-4E57-A9E9A20CE44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C9F41076-427C-A3BE-DE81-E9BDFF1971D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E01BDD16-AD13-9D18-90EC-752A8977123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5829CA0D-6161-3438-73B3-15DE342D7F15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F1F03E8A-1E3A-8097-38C4-2FC75074E64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31ED6199-2228-CD57-2CDB-3BC1848D350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A9182A80-0826-9198-B19F-8ABC45282F5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C8F6D648-CDEC-ABDF-8552-487C3DCF1CE0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4DC7428E-6A9C-30C1-9800-064604A83B6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76FF2091-214A-1344-737D-EAD93E71C31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C42B3244-661F-C5AA-D34B-091FAB7A301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55DC7636-1357-B062-1622-4D8C72A0ED51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E695B8B9-9A49-D097-0E78-C2B5835AF7A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A8246809-69F4-8EAC-6A88-763E6A9B93C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54613D79-F8A3-4F2C-7BF7-FD6832F07E3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642F5177-196F-5033-F38E-628293E76CA2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B5056765-0581-BEDB-F717-14C15656E69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A85FCBF1-38D7-054B-DD28-19E04E138F2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B63389FA-84F9-E716-2000-8192FBD2681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15755A63-A5DF-4A35-CB4B-A2294388EA20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7C2F32F1-6C22-6BC4-1522-097EAFCAADB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043946C1-8B85-1488-A2F1-0A4F5EA4B91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C25D736F-784F-8527-7A85-446EDAA7095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F035747A-DFDF-39D7-A745-6CE96444FCCA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AC8B523D-5635-F193-F5BC-73D5D27FB29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9EF35950-E2CC-0208-19AE-8676A689175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F0D9B435-71F1-6EAC-0A16-29F724416BF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26871E99-9E2A-7622-DB85-F90C29715C3A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C406590A-BB2C-0806-77CC-A06CF37E886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ED94AE06-2029-510E-0823-5C7BADE8661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E863E120-680D-12ED-76E3-644C3BE4F84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E92845A1-FFE2-15FD-9797-6CAB8275A7D4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F4B2D7EE-6C8F-9794-7F89-203581EC4A1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2F8FFCA3-01ED-3961-DDEC-EA583253390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239356D8-2433-5B13-BD9E-FE4131D8FF2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C285EAEA-A3A0-D5CC-F0B7-0D6238951A14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9545957A-89DF-F6C6-B0B2-FDAC9A45E3A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AD413F93-616E-210E-AA67-7177A69E4DF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EB2DFA7C-9E2E-0FEA-3DD2-CE21BDE0704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26C6130F-F8B1-DF77-CF11-BEDA3859A34D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AC2363C0-F2C0-EBE2-2F44-0AA5277E401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07BC70DB-A61F-869C-23A7-4FF83DB72DD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ACE7E02E-811A-1D50-A380-620433C994C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16E50F2D-0AF0-3F34-3D86-F3B98EE0C080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C1CD56F2-1DD3-7610-2210-3D1AFC0C43E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24CDC965-1BDC-BB6F-2438-7E5EAAC9DAE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4BF9F134-ACA7-56B4-BB1E-1682F70EF37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A2C8E5A5-3044-8B22-7B32-0BA4EC335445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758A131F-6DBE-38F0-7100-A9DD531759E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9C883F80-0E54-BFEE-88D6-550CE35BFD3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FD3B8001-878E-EEC1-3402-BB65EBF25FC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C5C02AEA-CC41-8035-5CA2-A688B0802A9C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6BE09394-D7A6-E321-3F12-2FFDB25DE55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000D01B4-484B-9C55-6929-96B5424F940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4C5C5FAF-F3B6-AFEC-04FF-0912C4D4888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485E790C-7B22-EFDB-3927-DD0B1775152D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2A176084-D4B3-434D-A62D-6EA3BEA03D2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B1076F17-0A9B-C7A1-19CF-A712633B7D8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8E36F909-BB11-F2F2-A62C-2DF02505DF3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03" name="Picture 302">
            <a:extLst>
              <a:ext uri="{FF2B5EF4-FFF2-40B4-BE49-F238E27FC236}">
                <a16:creationId xmlns:a16="http://schemas.microsoft.com/office/drawing/2014/main" id="{BFB000D7-DD95-FA60-FAAA-342C62A78D2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421008" y="205740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304" name="Group 303">
            <a:extLst>
              <a:ext uri="{FF2B5EF4-FFF2-40B4-BE49-F238E27FC236}">
                <a16:creationId xmlns:a16="http://schemas.microsoft.com/office/drawing/2014/main" id="{4C5E323B-9DAA-2E11-054B-4118556108A7}"/>
              </a:ext>
            </a:extLst>
          </p:cNvPr>
          <p:cNvGrpSpPr/>
          <p:nvPr/>
        </p:nvGrpSpPr>
        <p:grpSpPr>
          <a:xfrm>
            <a:off x="-762000" y="2745058"/>
            <a:ext cx="5795431" cy="1774752"/>
            <a:chOff x="1196008" y="2239430"/>
            <a:chExt cx="6636440" cy="2285791"/>
          </a:xfrm>
        </p:grpSpPr>
        <p:grpSp>
          <p:nvGrpSpPr>
            <p:cNvPr id="305" name="Group 304">
              <a:extLst>
                <a:ext uri="{FF2B5EF4-FFF2-40B4-BE49-F238E27FC236}">
                  <a16:creationId xmlns:a16="http://schemas.microsoft.com/office/drawing/2014/main" id="{CA87A934-3A45-1151-B61D-2B93E6C9B40F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370" name="Straight Connector 369">
                <a:extLst>
                  <a:ext uri="{FF2B5EF4-FFF2-40B4-BE49-F238E27FC236}">
                    <a16:creationId xmlns:a16="http://schemas.microsoft.com/office/drawing/2014/main" id="{6D835B45-0AC4-3562-0A7D-B9627887960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Straight Connector 370">
                <a:extLst>
                  <a:ext uri="{FF2B5EF4-FFF2-40B4-BE49-F238E27FC236}">
                    <a16:creationId xmlns:a16="http://schemas.microsoft.com/office/drawing/2014/main" id="{F17179B5-E135-0849-DA41-8B02D4636CE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Straight Connector 371">
                <a:extLst>
                  <a:ext uri="{FF2B5EF4-FFF2-40B4-BE49-F238E27FC236}">
                    <a16:creationId xmlns:a16="http://schemas.microsoft.com/office/drawing/2014/main" id="{36DDAF7D-D2FC-2E27-F6A5-6BB0EF7343D6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6" name="Group 305">
              <a:extLst>
                <a:ext uri="{FF2B5EF4-FFF2-40B4-BE49-F238E27FC236}">
                  <a16:creationId xmlns:a16="http://schemas.microsoft.com/office/drawing/2014/main" id="{94F2FD1D-CFC8-3A5A-70C5-3FE69C522C70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67" name="Straight Connector 366">
                <a:extLst>
                  <a:ext uri="{FF2B5EF4-FFF2-40B4-BE49-F238E27FC236}">
                    <a16:creationId xmlns:a16="http://schemas.microsoft.com/office/drawing/2014/main" id="{149993C4-84AC-77B1-3908-F9A678D2969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8" name="Straight Connector 367">
                <a:extLst>
                  <a:ext uri="{FF2B5EF4-FFF2-40B4-BE49-F238E27FC236}">
                    <a16:creationId xmlns:a16="http://schemas.microsoft.com/office/drawing/2014/main" id="{A9DE927F-2760-C398-633A-669B0DFF433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9" name="Straight Connector 368">
                <a:extLst>
                  <a:ext uri="{FF2B5EF4-FFF2-40B4-BE49-F238E27FC236}">
                    <a16:creationId xmlns:a16="http://schemas.microsoft.com/office/drawing/2014/main" id="{FB5C3E7F-EF27-8B76-DB0A-3B7B2E18B80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7" name="Group 306">
              <a:extLst>
                <a:ext uri="{FF2B5EF4-FFF2-40B4-BE49-F238E27FC236}">
                  <a16:creationId xmlns:a16="http://schemas.microsoft.com/office/drawing/2014/main" id="{06D66B99-B924-2DA0-33C4-FF6BB2701F0F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364" name="Straight Connector 363">
                <a:extLst>
                  <a:ext uri="{FF2B5EF4-FFF2-40B4-BE49-F238E27FC236}">
                    <a16:creationId xmlns:a16="http://schemas.microsoft.com/office/drawing/2014/main" id="{6DB7411D-981A-4824-D4F9-06030B08A6F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Straight Connector 364">
                <a:extLst>
                  <a:ext uri="{FF2B5EF4-FFF2-40B4-BE49-F238E27FC236}">
                    <a16:creationId xmlns:a16="http://schemas.microsoft.com/office/drawing/2014/main" id="{6F38B826-2D71-9E94-C30A-B6F32E259EE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6" name="Straight Connector 365">
                <a:extLst>
                  <a:ext uri="{FF2B5EF4-FFF2-40B4-BE49-F238E27FC236}">
                    <a16:creationId xmlns:a16="http://schemas.microsoft.com/office/drawing/2014/main" id="{949672A9-6AA1-85F0-0A5D-FD6A047F730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2619EC3B-D95A-A03F-ECB2-AEAF9183822A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361" name="Straight Connector 360">
                <a:extLst>
                  <a:ext uri="{FF2B5EF4-FFF2-40B4-BE49-F238E27FC236}">
                    <a16:creationId xmlns:a16="http://schemas.microsoft.com/office/drawing/2014/main" id="{7F951095-6287-9D87-5232-2F6E34A7C23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2" name="Straight Connector 361">
                <a:extLst>
                  <a:ext uri="{FF2B5EF4-FFF2-40B4-BE49-F238E27FC236}">
                    <a16:creationId xmlns:a16="http://schemas.microsoft.com/office/drawing/2014/main" id="{459E465D-631B-2F01-7CC9-D06AB63B72E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Straight Connector 362">
                <a:extLst>
                  <a:ext uri="{FF2B5EF4-FFF2-40B4-BE49-F238E27FC236}">
                    <a16:creationId xmlns:a16="http://schemas.microsoft.com/office/drawing/2014/main" id="{2C916FD0-5736-9D32-FB12-99803CB6B83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E8D95C94-ED3C-DE95-C413-00BF14926715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58" name="Straight Connector 357">
                <a:extLst>
                  <a:ext uri="{FF2B5EF4-FFF2-40B4-BE49-F238E27FC236}">
                    <a16:creationId xmlns:a16="http://schemas.microsoft.com/office/drawing/2014/main" id="{696F0F33-7DE8-BB57-90F7-23C18AFEA60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5DAF4972-3F7D-C8F1-F425-7F98E846EE1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E739CCDE-2BFB-2C97-012D-2DFEC4F3C8F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0" name="Group 309">
              <a:extLst>
                <a:ext uri="{FF2B5EF4-FFF2-40B4-BE49-F238E27FC236}">
                  <a16:creationId xmlns:a16="http://schemas.microsoft.com/office/drawing/2014/main" id="{50D4419A-9969-3909-B66A-E387E8D908EC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355" name="Straight Connector 354">
                <a:extLst>
                  <a:ext uri="{FF2B5EF4-FFF2-40B4-BE49-F238E27FC236}">
                    <a16:creationId xmlns:a16="http://schemas.microsoft.com/office/drawing/2014/main" id="{F8987B84-CFD5-9448-D468-AC4D3C1C3F4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A87EC208-E152-428B-C36A-E545F5D0F8A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>
                <a:extLst>
                  <a:ext uri="{FF2B5EF4-FFF2-40B4-BE49-F238E27FC236}">
                    <a16:creationId xmlns:a16="http://schemas.microsoft.com/office/drawing/2014/main" id="{5C1C31E3-4DBE-C8A4-A446-DFF9729D716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1" name="Group 310">
              <a:extLst>
                <a:ext uri="{FF2B5EF4-FFF2-40B4-BE49-F238E27FC236}">
                  <a16:creationId xmlns:a16="http://schemas.microsoft.com/office/drawing/2014/main" id="{3CB1657A-A373-88DC-8D79-1E38A24A0C4E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52" name="Straight Connector 351">
                <a:extLst>
                  <a:ext uri="{FF2B5EF4-FFF2-40B4-BE49-F238E27FC236}">
                    <a16:creationId xmlns:a16="http://schemas.microsoft.com/office/drawing/2014/main" id="{F42A3D98-3F1A-15EE-DCCD-A267678B197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3" name="Straight Connector 352">
                <a:extLst>
                  <a:ext uri="{FF2B5EF4-FFF2-40B4-BE49-F238E27FC236}">
                    <a16:creationId xmlns:a16="http://schemas.microsoft.com/office/drawing/2014/main" id="{DE431A60-FB4C-2CAF-A0CA-4BE87B50F4A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Straight Connector 353">
                <a:extLst>
                  <a:ext uri="{FF2B5EF4-FFF2-40B4-BE49-F238E27FC236}">
                    <a16:creationId xmlns:a16="http://schemas.microsoft.com/office/drawing/2014/main" id="{D79B4A1A-61FB-1563-143D-61AED125968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2" name="Group 311">
              <a:extLst>
                <a:ext uri="{FF2B5EF4-FFF2-40B4-BE49-F238E27FC236}">
                  <a16:creationId xmlns:a16="http://schemas.microsoft.com/office/drawing/2014/main" id="{10C4CA05-13E8-CB8E-E780-2A1526706ED0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349" name="Straight Connector 348">
                <a:extLst>
                  <a:ext uri="{FF2B5EF4-FFF2-40B4-BE49-F238E27FC236}">
                    <a16:creationId xmlns:a16="http://schemas.microsoft.com/office/drawing/2014/main" id="{FC98005F-63E8-7AB0-13A7-6FA1C63ACF7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0" name="Straight Connector 349">
                <a:extLst>
                  <a:ext uri="{FF2B5EF4-FFF2-40B4-BE49-F238E27FC236}">
                    <a16:creationId xmlns:a16="http://schemas.microsoft.com/office/drawing/2014/main" id="{9BAB20C3-8B4F-B25E-293A-0F0C6AF30C6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1" name="Straight Connector 350">
                <a:extLst>
                  <a:ext uri="{FF2B5EF4-FFF2-40B4-BE49-F238E27FC236}">
                    <a16:creationId xmlns:a16="http://schemas.microsoft.com/office/drawing/2014/main" id="{789765FE-C6EE-60C2-C6A2-A8F1D6421FC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42EB116B-D6BB-360F-B247-64A2929F7C8B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346" name="Straight Connector 345">
                <a:extLst>
                  <a:ext uri="{FF2B5EF4-FFF2-40B4-BE49-F238E27FC236}">
                    <a16:creationId xmlns:a16="http://schemas.microsoft.com/office/drawing/2014/main" id="{BB42EC02-7739-EF28-A8A2-81DA0793718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>
                <a:extLst>
                  <a:ext uri="{FF2B5EF4-FFF2-40B4-BE49-F238E27FC236}">
                    <a16:creationId xmlns:a16="http://schemas.microsoft.com/office/drawing/2014/main" id="{03289457-E0FD-0654-7D30-4E0700745F4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347">
                <a:extLst>
                  <a:ext uri="{FF2B5EF4-FFF2-40B4-BE49-F238E27FC236}">
                    <a16:creationId xmlns:a16="http://schemas.microsoft.com/office/drawing/2014/main" id="{CC163536-9DC4-EF24-CC16-FD5E0EB3685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3A7CE500-4C5E-ED57-8BC4-4CCC3E88C7C4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02FA163A-C09D-12BE-614B-1B7368D2EF0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4" name="Straight Connector 343">
                <a:extLst>
                  <a:ext uri="{FF2B5EF4-FFF2-40B4-BE49-F238E27FC236}">
                    <a16:creationId xmlns:a16="http://schemas.microsoft.com/office/drawing/2014/main" id="{9C01E084-72A3-0443-68A8-1668EF46104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5" name="Straight Connector 344">
                <a:extLst>
                  <a:ext uri="{FF2B5EF4-FFF2-40B4-BE49-F238E27FC236}">
                    <a16:creationId xmlns:a16="http://schemas.microsoft.com/office/drawing/2014/main" id="{93207953-7C59-40DE-ECF0-CE130ED47B7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EC1821B6-6BFB-A082-88DE-35A6CD61692E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340" name="Straight Connector 339">
                <a:extLst>
                  <a:ext uri="{FF2B5EF4-FFF2-40B4-BE49-F238E27FC236}">
                    <a16:creationId xmlns:a16="http://schemas.microsoft.com/office/drawing/2014/main" id="{FA4CDC41-E7F7-48DC-49E3-2B6AD3DCE53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1" name="Straight Connector 340">
                <a:extLst>
                  <a:ext uri="{FF2B5EF4-FFF2-40B4-BE49-F238E27FC236}">
                    <a16:creationId xmlns:a16="http://schemas.microsoft.com/office/drawing/2014/main" id="{DB228D4C-BFA2-A8A0-F911-CB345DBD44F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6EC09017-7048-1D1A-7EE9-FBEE2E75446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5778E155-7CB2-5897-F411-15B048A89A25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337" name="Straight Connector 336">
                <a:extLst>
                  <a:ext uri="{FF2B5EF4-FFF2-40B4-BE49-F238E27FC236}">
                    <a16:creationId xmlns:a16="http://schemas.microsoft.com/office/drawing/2014/main" id="{8A2D84F1-7E4A-EA4A-D0BA-54826DDADAB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Straight Connector 337">
                <a:extLst>
                  <a:ext uri="{FF2B5EF4-FFF2-40B4-BE49-F238E27FC236}">
                    <a16:creationId xmlns:a16="http://schemas.microsoft.com/office/drawing/2014/main" id="{80EBF32F-E20B-77FA-D620-D16F5FFA1E2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>
                <a:extLst>
                  <a:ext uri="{FF2B5EF4-FFF2-40B4-BE49-F238E27FC236}">
                    <a16:creationId xmlns:a16="http://schemas.microsoft.com/office/drawing/2014/main" id="{2B2E2634-EFD6-1E13-899A-9EB4F3B2BE6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CF029FD2-CD63-C2CB-2B7E-A967218042D6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334" name="Straight Connector 333">
                <a:extLst>
                  <a:ext uri="{FF2B5EF4-FFF2-40B4-BE49-F238E27FC236}">
                    <a16:creationId xmlns:a16="http://schemas.microsoft.com/office/drawing/2014/main" id="{BFA467E5-0B2C-0D42-BED5-0138C264463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5" name="Straight Connector 334">
                <a:extLst>
                  <a:ext uri="{FF2B5EF4-FFF2-40B4-BE49-F238E27FC236}">
                    <a16:creationId xmlns:a16="http://schemas.microsoft.com/office/drawing/2014/main" id="{023B4FB1-49C3-9393-1EF7-0C4E951AE9C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>
                <a:extLst>
                  <a:ext uri="{FF2B5EF4-FFF2-40B4-BE49-F238E27FC236}">
                    <a16:creationId xmlns:a16="http://schemas.microsoft.com/office/drawing/2014/main" id="{86ECDC41-F803-7F06-394A-7F88B99CBB3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8" name="Group 317">
              <a:extLst>
                <a:ext uri="{FF2B5EF4-FFF2-40B4-BE49-F238E27FC236}">
                  <a16:creationId xmlns:a16="http://schemas.microsoft.com/office/drawing/2014/main" id="{C7877F20-736A-BE9A-C790-551D17437AEB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B481BE45-8E66-0320-F859-A69EE9FAE60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2" name="Straight Connector 331">
                <a:extLst>
                  <a:ext uri="{FF2B5EF4-FFF2-40B4-BE49-F238E27FC236}">
                    <a16:creationId xmlns:a16="http://schemas.microsoft.com/office/drawing/2014/main" id="{1CFE9609-0660-FC67-9C5B-C6146B7AC6A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3" name="Straight Connector 332">
                <a:extLst>
                  <a:ext uri="{FF2B5EF4-FFF2-40B4-BE49-F238E27FC236}">
                    <a16:creationId xmlns:a16="http://schemas.microsoft.com/office/drawing/2014/main" id="{95FD67E4-2068-D620-79D4-B7A60ACAD0E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9" name="Group 318">
              <a:extLst>
                <a:ext uri="{FF2B5EF4-FFF2-40B4-BE49-F238E27FC236}">
                  <a16:creationId xmlns:a16="http://schemas.microsoft.com/office/drawing/2014/main" id="{5E6C7D35-A975-F57B-DBE6-B445DCB0D667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328" name="Straight Connector 327">
                <a:extLst>
                  <a:ext uri="{FF2B5EF4-FFF2-40B4-BE49-F238E27FC236}">
                    <a16:creationId xmlns:a16="http://schemas.microsoft.com/office/drawing/2014/main" id="{5342FBE2-8786-8F4A-FEB3-2AF1F690328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>
                <a:extLst>
                  <a:ext uri="{FF2B5EF4-FFF2-40B4-BE49-F238E27FC236}">
                    <a16:creationId xmlns:a16="http://schemas.microsoft.com/office/drawing/2014/main" id="{C5CFE24A-4441-1680-7558-8B82EEF0B55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Connector 329">
                <a:extLst>
                  <a:ext uri="{FF2B5EF4-FFF2-40B4-BE49-F238E27FC236}">
                    <a16:creationId xmlns:a16="http://schemas.microsoft.com/office/drawing/2014/main" id="{1B92CE46-C838-937E-0C91-656CAA51745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5852D543-E10C-FFE4-09B7-58A45EBBE38A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325" name="Straight Connector 324">
                <a:extLst>
                  <a:ext uri="{FF2B5EF4-FFF2-40B4-BE49-F238E27FC236}">
                    <a16:creationId xmlns:a16="http://schemas.microsoft.com/office/drawing/2014/main" id="{4B0866FD-7C77-2F59-1BC3-BD6C58E7CB3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63871CB7-748D-2362-978C-D90D681E436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>
                <a:extLst>
                  <a:ext uri="{FF2B5EF4-FFF2-40B4-BE49-F238E27FC236}">
                    <a16:creationId xmlns:a16="http://schemas.microsoft.com/office/drawing/2014/main" id="{16DCD355-AC2A-EAB2-0079-850DE29A654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1" name="Group 320">
              <a:extLst>
                <a:ext uri="{FF2B5EF4-FFF2-40B4-BE49-F238E27FC236}">
                  <a16:creationId xmlns:a16="http://schemas.microsoft.com/office/drawing/2014/main" id="{3877AB0E-6A02-56AC-DB9E-8C0A16667756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322" name="Straight Connector 321">
                <a:extLst>
                  <a:ext uri="{FF2B5EF4-FFF2-40B4-BE49-F238E27FC236}">
                    <a16:creationId xmlns:a16="http://schemas.microsoft.com/office/drawing/2014/main" id="{65D1DAB7-F2C1-A522-EC72-A9F0119CD55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Straight Connector 322">
                <a:extLst>
                  <a:ext uri="{FF2B5EF4-FFF2-40B4-BE49-F238E27FC236}">
                    <a16:creationId xmlns:a16="http://schemas.microsoft.com/office/drawing/2014/main" id="{CB4AD01E-9B01-4DD6-1E54-AC5A9879FC6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Straight Connector 323">
                <a:extLst>
                  <a:ext uri="{FF2B5EF4-FFF2-40B4-BE49-F238E27FC236}">
                    <a16:creationId xmlns:a16="http://schemas.microsoft.com/office/drawing/2014/main" id="{10653183-D5FD-9808-E094-7C37F84112E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FF408F1-88B3-04AC-8072-2DCA6477AAC8}"/>
              </a:ext>
            </a:extLst>
          </p:cNvPr>
          <p:cNvGrpSpPr/>
          <p:nvPr/>
        </p:nvGrpSpPr>
        <p:grpSpPr>
          <a:xfrm>
            <a:off x="-686072" y="2473880"/>
            <a:ext cx="5748653" cy="1366058"/>
            <a:chOff x="-601236" y="1852657"/>
            <a:chExt cx="5748653" cy="1366058"/>
          </a:xfrm>
        </p:grpSpPr>
        <p:grpSp>
          <p:nvGrpSpPr>
            <p:cNvPr id="373" name="Group 372">
              <a:extLst>
                <a:ext uri="{FF2B5EF4-FFF2-40B4-BE49-F238E27FC236}">
                  <a16:creationId xmlns:a16="http://schemas.microsoft.com/office/drawing/2014/main" id="{8CF7A0DE-B55F-A412-9974-A819A859D964}"/>
                </a:ext>
              </a:extLst>
            </p:cNvPr>
            <p:cNvGrpSpPr/>
            <p:nvPr/>
          </p:nvGrpSpPr>
          <p:grpSpPr>
            <a:xfrm>
              <a:off x="-601236" y="1852657"/>
              <a:ext cx="5748653" cy="1366058"/>
              <a:chOff x="1245675" y="1912293"/>
              <a:chExt cx="6582874" cy="1759413"/>
            </a:xfrm>
          </p:grpSpPr>
          <p:sp>
            <p:nvSpPr>
              <p:cNvPr id="374" name="Rounded Rectangle 453">
                <a:extLst>
                  <a:ext uri="{FF2B5EF4-FFF2-40B4-BE49-F238E27FC236}">
                    <a16:creationId xmlns:a16="http://schemas.microsoft.com/office/drawing/2014/main" id="{28FC99D7-90CA-00FA-7613-773848DCB307}"/>
                  </a:ext>
                </a:extLst>
              </p:cNvPr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375" name="Rounded Rectangle 454">
                <a:extLst>
                  <a:ext uri="{FF2B5EF4-FFF2-40B4-BE49-F238E27FC236}">
                    <a16:creationId xmlns:a16="http://schemas.microsoft.com/office/drawing/2014/main" id="{DBA3B138-3B35-C881-15CE-DD021C43C035}"/>
                  </a:ext>
                </a:extLst>
              </p:cNvPr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376" name="Rounded Rectangle 455">
                <a:extLst>
                  <a:ext uri="{FF2B5EF4-FFF2-40B4-BE49-F238E27FC236}">
                    <a16:creationId xmlns:a16="http://schemas.microsoft.com/office/drawing/2014/main" id="{FD7EA2E5-4DF2-7A57-579D-8293BBB68366}"/>
                  </a:ext>
                </a:extLst>
              </p:cNvPr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7" name="Rounded Rectangle 456">
                <a:extLst>
                  <a:ext uri="{FF2B5EF4-FFF2-40B4-BE49-F238E27FC236}">
                    <a16:creationId xmlns:a16="http://schemas.microsoft.com/office/drawing/2014/main" id="{A6E23E0F-0C29-C3AD-0CA1-1D6639944F00}"/>
                  </a:ext>
                </a:extLst>
              </p:cNvPr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8" name="Rounded Rectangle 457">
                <a:extLst>
                  <a:ext uri="{FF2B5EF4-FFF2-40B4-BE49-F238E27FC236}">
                    <a16:creationId xmlns:a16="http://schemas.microsoft.com/office/drawing/2014/main" id="{D4A2F8FB-53E4-CE1A-E3C1-84F7CE845113}"/>
                  </a:ext>
                </a:extLst>
              </p:cNvPr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9" name="Rounded Rectangle 458">
                <a:extLst>
                  <a:ext uri="{FF2B5EF4-FFF2-40B4-BE49-F238E27FC236}">
                    <a16:creationId xmlns:a16="http://schemas.microsoft.com/office/drawing/2014/main" id="{80800BE4-8014-B786-C108-10BCB3257826}"/>
                  </a:ext>
                </a:extLst>
              </p:cNvPr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0" name="Rounded Rectangle 459">
                <a:extLst>
                  <a:ext uri="{FF2B5EF4-FFF2-40B4-BE49-F238E27FC236}">
                    <a16:creationId xmlns:a16="http://schemas.microsoft.com/office/drawing/2014/main" id="{2777D4CD-B7CF-356D-47C7-FC2FA5F222F1}"/>
                  </a:ext>
                </a:extLst>
              </p:cNvPr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1" name="Rounded Rectangle 460">
                <a:extLst>
                  <a:ext uri="{FF2B5EF4-FFF2-40B4-BE49-F238E27FC236}">
                    <a16:creationId xmlns:a16="http://schemas.microsoft.com/office/drawing/2014/main" id="{B7C35286-89D9-5553-FD10-53604A7EA153}"/>
                  </a:ext>
                </a:extLst>
              </p:cNvPr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2" name="Rounded Rectangle 461">
                <a:extLst>
                  <a:ext uri="{FF2B5EF4-FFF2-40B4-BE49-F238E27FC236}">
                    <a16:creationId xmlns:a16="http://schemas.microsoft.com/office/drawing/2014/main" id="{8A904A30-4F1E-A61C-9A19-3194D496A15B}"/>
                  </a:ext>
                </a:extLst>
              </p:cNvPr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4" name="Rounded Rectangle 462">
                <a:extLst>
                  <a:ext uri="{FF2B5EF4-FFF2-40B4-BE49-F238E27FC236}">
                    <a16:creationId xmlns:a16="http://schemas.microsoft.com/office/drawing/2014/main" id="{931DAE93-7E6D-9EC0-A97E-F1B555A811AD}"/>
                  </a:ext>
                </a:extLst>
              </p:cNvPr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5" name="Rounded Rectangle 463">
                <a:extLst>
                  <a:ext uri="{FF2B5EF4-FFF2-40B4-BE49-F238E27FC236}">
                    <a16:creationId xmlns:a16="http://schemas.microsoft.com/office/drawing/2014/main" id="{0A5E90E4-ED73-2821-0EDA-8CFDD073087B}"/>
                  </a:ext>
                </a:extLst>
              </p:cNvPr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6" name="Rounded Rectangle 464">
                <a:extLst>
                  <a:ext uri="{FF2B5EF4-FFF2-40B4-BE49-F238E27FC236}">
                    <a16:creationId xmlns:a16="http://schemas.microsoft.com/office/drawing/2014/main" id="{52A1CF8A-BFA7-492D-5A30-3346AF8E4B1A}"/>
                  </a:ext>
                </a:extLst>
              </p:cNvPr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7" name="Rounded Rectangle 465">
                <a:extLst>
                  <a:ext uri="{FF2B5EF4-FFF2-40B4-BE49-F238E27FC236}">
                    <a16:creationId xmlns:a16="http://schemas.microsoft.com/office/drawing/2014/main" id="{4EA6955F-80A5-7C25-9053-C4069E3C6E54}"/>
                  </a:ext>
                </a:extLst>
              </p:cNvPr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8" name="Rounded Rectangle 466">
                <a:extLst>
                  <a:ext uri="{FF2B5EF4-FFF2-40B4-BE49-F238E27FC236}">
                    <a16:creationId xmlns:a16="http://schemas.microsoft.com/office/drawing/2014/main" id="{9AEFC80F-C795-251F-B513-80558BFE98F1}"/>
                  </a:ext>
                </a:extLst>
              </p:cNvPr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9" name="Rounded Rectangle 467">
                <a:extLst>
                  <a:ext uri="{FF2B5EF4-FFF2-40B4-BE49-F238E27FC236}">
                    <a16:creationId xmlns:a16="http://schemas.microsoft.com/office/drawing/2014/main" id="{A7F1C937-84EC-606D-2527-880E974D39BE}"/>
                  </a:ext>
                </a:extLst>
              </p:cNvPr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0" name="Rounded Rectangle 468">
                <a:extLst>
                  <a:ext uri="{FF2B5EF4-FFF2-40B4-BE49-F238E27FC236}">
                    <a16:creationId xmlns:a16="http://schemas.microsoft.com/office/drawing/2014/main" id="{004B7695-A3E6-B440-12A2-E8A5258B7B4A}"/>
                  </a:ext>
                </a:extLst>
              </p:cNvPr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1" name="Rounded Rectangle 469">
                <a:extLst>
                  <a:ext uri="{FF2B5EF4-FFF2-40B4-BE49-F238E27FC236}">
                    <a16:creationId xmlns:a16="http://schemas.microsoft.com/office/drawing/2014/main" id="{D53175BA-F7EE-0877-20BA-CFF1BD76C873}"/>
                  </a:ext>
                </a:extLst>
              </p:cNvPr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2" name="Rounded Rectangle 470">
                <a:extLst>
                  <a:ext uri="{FF2B5EF4-FFF2-40B4-BE49-F238E27FC236}">
                    <a16:creationId xmlns:a16="http://schemas.microsoft.com/office/drawing/2014/main" id="{6EBEDB51-2080-0A91-B767-ACD7877DD67F}"/>
                  </a:ext>
                </a:extLst>
              </p:cNvPr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3" name="Rounded Rectangle 471">
                <a:extLst>
                  <a:ext uri="{FF2B5EF4-FFF2-40B4-BE49-F238E27FC236}">
                    <a16:creationId xmlns:a16="http://schemas.microsoft.com/office/drawing/2014/main" id="{7E4E3001-456C-5E77-771D-447EA044E648}"/>
                  </a:ext>
                </a:extLst>
              </p:cNvPr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</p:grpSp>
        <p:cxnSp>
          <p:nvCxnSpPr>
            <p:cNvPr id="504" name="Straight Connector 503">
              <a:extLst>
                <a:ext uri="{FF2B5EF4-FFF2-40B4-BE49-F238E27FC236}">
                  <a16:creationId xmlns:a16="http://schemas.microsoft.com/office/drawing/2014/main" id="{2DEDAA4D-0085-555B-471A-CBAE1250C105}"/>
                </a:ext>
              </a:extLst>
            </p:cNvPr>
            <p:cNvCxnSpPr>
              <a:stCxn id="378" idx="3"/>
              <a:endCxn id="374" idx="1"/>
            </p:cNvCxnSpPr>
            <p:nvPr/>
          </p:nvCxnSpPr>
          <p:spPr>
            <a:xfrm>
              <a:off x="-321821" y="1994622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5" name="Straight Connector 504">
              <a:extLst>
                <a:ext uri="{FF2B5EF4-FFF2-40B4-BE49-F238E27FC236}">
                  <a16:creationId xmlns:a16="http://schemas.microsoft.com/office/drawing/2014/main" id="{788B4DFD-D529-EDA9-6674-D354FDC6E332}"/>
                </a:ext>
              </a:extLst>
            </p:cNvPr>
            <p:cNvCxnSpPr>
              <a:stCxn id="378" idx="3"/>
              <a:endCxn id="379" idx="1"/>
            </p:cNvCxnSpPr>
            <p:nvPr/>
          </p:nvCxnSpPr>
          <p:spPr>
            <a:xfrm>
              <a:off x="-321821" y="1994622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6" name="Straight Connector 505">
              <a:extLst>
                <a:ext uri="{FF2B5EF4-FFF2-40B4-BE49-F238E27FC236}">
                  <a16:creationId xmlns:a16="http://schemas.microsoft.com/office/drawing/2014/main" id="{13F5B4F6-838F-3CA4-D6B9-EA16DA4F52B4}"/>
                </a:ext>
              </a:extLst>
            </p:cNvPr>
            <p:cNvCxnSpPr>
              <a:stCxn id="379" idx="2"/>
              <a:endCxn id="494" idx="3"/>
            </p:cNvCxnSpPr>
            <p:nvPr/>
          </p:nvCxnSpPr>
          <p:spPr>
            <a:xfrm flipH="1">
              <a:off x="43373" y="2451345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Straight Connector 506">
              <a:extLst>
                <a:ext uri="{FF2B5EF4-FFF2-40B4-BE49-F238E27FC236}">
                  <a16:creationId xmlns:a16="http://schemas.microsoft.com/office/drawing/2014/main" id="{E9F3AE1A-FE0D-91DB-35CB-B34F228E58B4}"/>
                </a:ext>
              </a:extLst>
            </p:cNvPr>
            <p:cNvCxnSpPr>
              <a:stCxn id="374" idx="2"/>
              <a:endCxn id="499" idx="0"/>
            </p:cNvCxnSpPr>
            <p:nvPr/>
          </p:nvCxnSpPr>
          <p:spPr>
            <a:xfrm>
              <a:off x="560566" y="2136586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Straight Connector 507">
              <a:extLst>
                <a:ext uri="{FF2B5EF4-FFF2-40B4-BE49-F238E27FC236}">
                  <a16:creationId xmlns:a16="http://schemas.microsoft.com/office/drawing/2014/main" id="{91DC49F9-2DB9-E01A-A8F3-21F81EC8024A}"/>
                </a:ext>
              </a:extLst>
            </p:cNvPr>
            <p:cNvCxnSpPr>
              <a:stCxn id="500" idx="0"/>
              <a:endCxn id="499" idx="2"/>
            </p:cNvCxnSpPr>
            <p:nvPr/>
          </p:nvCxnSpPr>
          <p:spPr>
            <a:xfrm flipV="1">
              <a:off x="782280" y="2813910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9" name="Straight Connector 508">
              <a:extLst>
                <a:ext uri="{FF2B5EF4-FFF2-40B4-BE49-F238E27FC236}">
                  <a16:creationId xmlns:a16="http://schemas.microsoft.com/office/drawing/2014/main" id="{166A5E2D-736A-DB76-6320-1B32B53B2455}"/>
                </a:ext>
              </a:extLst>
            </p:cNvPr>
            <p:cNvCxnSpPr>
              <a:stCxn id="500" idx="3"/>
              <a:endCxn id="380" idx="1"/>
            </p:cNvCxnSpPr>
            <p:nvPr/>
          </p:nvCxnSpPr>
          <p:spPr>
            <a:xfrm flipV="1">
              <a:off x="921987" y="2309381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" name="Straight Connector 509">
              <a:extLst>
                <a:ext uri="{FF2B5EF4-FFF2-40B4-BE49-F238E27FC236}">
                  <a16:creationId xmlns:a16="http://schemas.microsoft.com/office/drawing/2014/main" id="{88A1FA04-DA0E-5182-E818-DA7E7B77502E}"/>
                </a:ext>
              </a:extLst>
            </p:cNvPr>
            <p:cNvCxnSpPr>
              <a:stCxn id="501" idx="1"/>
              <a:endCxn id="495" idx="2"/>
            </p:cNvCxnSpPr>
            <p:nvPr/>
          </p:nvCxnSpPr>
          <p:spPr>
            <a:xfrm flipH="1" flipV="1">
              <a:off x="1906216" y="2813910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1" name="Straight Connector 510">
              <a:extLst>
                <a:ext uri="{FF2B5EF4-FFF2-40B4-BE49-F238E27FC236}">
                  <a16:creationId xmlns:a16="http://schemas.microsoft.com/office/drawing/2014/main" id="{FDA99FE2-8AD1-5B99-8C92-5EC9F32F32B2}"/>
                </a:ext>
              </a:extLst>
            </p:cNvPr>
            <p:cNvCxnSpPr>
              <a:stCxn id="495" idx="0"/>
              <a:endCxn id="375" idx="2"/>
            </p:cNvCxnSpPr>
            <p:nvPr/>
          </p:nvCxnSpPr>
          <p:spPr>
            <a:xfrm flipV="1">
              <a:off x="1906216" y="2136586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" name="Straight Connector 511">
              <a:extLst>
                <a:ext uri="{FF2B5EF4-FFF2-40B4-BE49-F238E27FC236}">
                  <a16:creationId xmlns:a16="http://schemas.microsoft.com/office/drawing/2014/main" id="{4FD347CF-3DCF-D965-B60F-B2902FEFA4F4}"/>
                </a:ext>
              </a:extLst>
            </p:cNvPr>
            <p:cNvCxnSpPr>
              <a:stCxn id="381" idx="1"/>
              <a:endCxn id="380" idx="3"/>
            </p:cNvCxnSpPr>
            <p:nvPr/>
          </p:nvCxnSpPr>
          <p:spPr>
            <a:xfrm flipH="1">
              <a:off x="1843939" y="230938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3" name="Straight Connector 512">
              <a:extLst>
                <a:ext uri="{FF2B5EF4-FFF2-40B4-BE49-F238E27FC236}">
                  <a16:creationId xmlns:a16="http://schemas.microsoft.com/office/drawing/2014/main" id="{C86298BD-7643-CA61-D2D5-A0A7A7C0E72A}"/>
                </a:ext>
              </a:extLst>
            </p:cNvPr>
            <p:cNvCxnSpPr>
              <a:stCxn id="381" idx="2"/>
              <a:endCxn id="501" idx="0"/>
            </p:cNvCxnSpPr>
            <p:nvPr/>
          </p:nvCxnSpPr>
          <p:spPr>
            <a:xfrm flipH="1">
              <a:off x="2267638" y="2451345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Straight Connector 513">
              <a:extLst>
                <a:ext uri="{FF2B5EF4-FFF2-40B4-BE49-F238E27FC236}">
                  <a16:creationId xmlns:a16="http://schemas.microsoft.com/office/drawing/2014/main" id="{5447B652-8E3C-BBD9-3122-7D237E3AE4EC}"/>
                </a:ext>
              </a:extLst>
            </p:cNvPr>
            <p:cNvCxnSpPr>
              <a:stCxn id="502" idx="1"/>
              <a:endCxn id="501" idx="3"/>
            </p:cNvCxnSpPr>
            <p:nvPr/>
          </p:nvCxnSpPr>
          <p:spPr>
            <a:xfrm flipH="1">
              <a:off x="2407345" y="307675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Straight Connector 514">
              <a:extLst>
                <a:ext uri="{FF2B5EF4-FFF2-40B4-BE49-F238E27FC236}">
                  <a16:creationId xmlns:a16="http://schemas.microsoft.com/office/drawing/2014/main" id="{D7AF52FA-6C32-7759-691B-9E96E47C0AF8}"/>
                </a:ext>
              </a:extLst>
            </p:cNvPr>
            <p:cNvCxnSpPr>
              <a:stCxn id="503" idx="1"/>
              <a:endCxn id="502" idx="3"/>
            </p:cNvCxnSpPr>
            <p:nvPr/>
          </p:nvCxnSpPr>
          <p:spPr>
            <a:xfrm flipH="1">
              <a:off x="3296541" y="307675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Straight Connector 515">
              <a:extLst>
                <a:ext uri="{FF2B5EF4-FFF2-40B4-BE49-F238E27FC236}">
                  <a16:creationId xmlns:a16="http://schemas.microsoft.com/office/drawing/2014/main" id="{A459155C-8318-5C3A-FCA8-1AD45084BA26}"/>
                </a:ext>
              </a:extLst>
            </p:cNvPr>
            <p:cNvCxnSpPr>
              <a:stCxn id="496" idx="2"/>
              <a:endCxn id="502" idx="0"/>
            </p:cNvCxnSpPr>
            <p:nvPr/>
          </p:nvCxnSpPr>
          <p:spPr>
            <a:xfrm flipH="1">
              <a:off x="3156834" y="2813910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7" name="Straight Connector 516">
              <a:extLst>
                <a:ext uri="{FF2B5EF4-FFF2-40B4-BE49-F238E27FC236}">
                  <a16:creationId xmlns:a16="http://schemas.microsoft.com/office/drawing/2014/main" id="{4722A412-C2DB-53AD-1289-D4055E2039A2}"/>
                </a:ext>
              </a:extLst>
            </p:cNvPr>
            <p:cNvCxnSpPr>
              <a:stCxn id="503" idx="0"/>
              <a:endCxn id="496" idx="3"/>
            </p:cNvCxnSpPr>
            <p:nvPr/>
          </p:nvCxnSpPr>
          <p:spPr>
            <a:xfrm flipH="1" flipV="1">
              <a:off x="3531281" y="2671946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8" name="Straight Connector 517">
              <a:extLst>
                <a:ext uri="{FF2B5EF4-FFF2-40B4-BE49-F238E27FC236}">
                  <a16:creationId xmlns:a16="http://schemas.microsoft.com/office/drawing/2014/main" id="{EA5AB72B-998A-23E7-EB9F-CC370326AFAA}"/>
                </a:ext>
              </a:extLst>
            </p:cNvPr>
            <p:cNvCxnSpPr>
              <a:stCxn id="497" idx="1"/>
              <a:endCxn id="496" idx="3"/>
            </p:cNvCxnSpPr>
            <p:nvPr/>
          </p:nvCxnSpPr>
          <p:spPr>
            <a:xfrm flipH="1">
              <a:off x="3531281" y="2671946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9" name="Straight Connector 518">
              <a:extLst>
                <a:ext uri="{FF2B5EF4-FFF2-40B4-BE49-F238E27FC236}">
                  <a16:creationId xmlns:a16="http://schemas.microsoft.com/office/drawing/2014/main" id="{0142FAAD-7ADB-BDA9-5E7E-4C2488D9EA53}"/>
                </a:ext>
              </a:extLst>
            </p:cNvPr>
            <p:cNvCxnSpPr>
              <a:stCxn id="498" idx="1"/>
              <a:endCxn id="497" idx="3"/>
            </p:cNvCxnSpPr>
            <p:nvPr/>
          </p:nvCxnSpPr>
          <p:spPr>
            <a:xfrm flipH="1">
              <a:off x="4420477" y="2671946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0" name="Straight Connector 519">
              <a:extLst>
                <a:ext uri="{FF2B5EF4-FFF2-40B4-BE49-F238E27FC236}">
                  <a16:creationId xmlns:a16="http://schemas.microsoft.com/office/drawing/2014/main" id="{B9F6171A-88D3-1AEF-BC7C-6CB7173DC74B}"/>
                </a:ext>
              </a:extLst>
            </p:cNvPr>
            <p:cNvCxnSpPr>
              <a:stCxn id="377" idx="2"/>
              <a:endCxn id="382" idx="3"/>
            </p:cNvCxnSpPr>
            <p:nvPr/>
          </p:nvCxnSpPr>
          <p:spPr>
            <a:xfrm flipH="1">
              <a:off x="3460075" y="2136586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1" name="Straight Connector 520">
              <a:extLst>
                <a:ext uri="{FF2B5EF4-FFF2-40B4-BE49-F238E27FC236}">
                  <a16:creationId xmlns:a16="http://schemas.microsoft.com/office/drawing/2014/main" id="{99D2CBDA-5C26-709A-956B-547636C2C385}"/>
                </a:ext>
              </a:extLst>
            </p:cNvPr>
            <p:cNvCxnSpPr>
              <a:stCxn id="376" idx="3"/>
              <a:endCxn id="377" idx="1"/>
            </p:cNvCxnSpPr>
            <p:nvPr/>
          </p:nvCxnSpPr>
          <p:spPr>
            <a:xfrm>
              <a:off x="3074827" y="1994622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2" name="Straight Connector 521">
              <a:extLst>
                <a:ext uri="{FF2B5EF4-FFF2-40B4-BE49-F238E27FC236}">
                  <a16:creationId xmlns:a16="http://schemas.microsoft.com/office/drawing/2014/main" id="{366F3BFC-B6D2-BE97-21CF-8B19E7698AD7}"/>
                </a:ext>
              </a:extLst>
            </p:cNvPr>
            <p:cNvCxnSpPr>
              <a:stCxn id="375" idx="3"/>
              <a:endCxn id="376" idx="1"/>
            </p:cNvCxnSpPr>
            <p:nvPr/>
          </p:nvCxnSpPr>
          <p:spPr>
            <a:xfrm>
              <a:off x="2185631" y="1994622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Straight Connector 522">
              <a:extLst>
                <a:ext uri="{FF2B5EF4-FFF2-40B4-BE49-F238E27FC236}">
                  <a16:creationId xmlns:a16="http://schemas.microsoft.com/office/drawing/2014/main" id="{ECEE89FA-9595-9AAE-3B8A-A5B0F091D418}"/>
                </a:ext>
              </a:extLst>
            </p:cNvPr>
            <p:cNvCxnSpPr>
              <a:stCxn id="376" idx="2"/>
              <a:endCxn id="382" idx="1"/>
            </p:cNvCxnSpPr>
            <p:nvPr/>
          </p:nvCxnSpPr>
          <p:spPr>
            <a:xfrm>
              <a:off x="2935120" y="2136586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4" name="Straight Connector 523">
              <a:extLst>
                <a:ext uri="{FF2B5EF4-FFF2-40B4-BE49-F238E27FC236}">
                  <a16:creationId xmlns:a16="http://schemas.microsoft.com/office/drawing/2014/main" id="{D2F5B9D4-7942-61CD-D653-C18AB4DACA1E}"/>
                </a:ext>
              </a:extLst>
            </p:cNvPr>
            <p:cNvCxnSpPr>
              <a:stCxn id="381" idx="3"/>
              <a:endCxn id="382" idx="1"/>
            </p:cNvCxnSpPr>
            <p:nvPr/>
          </p:nvCxnSpPr>
          <p:spPr>
            <a:xfrm>
              <a:off x="2733135" y="230938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3" name="TextBox 382">
            <a:extLst>
              <a:ext uri="{FF2B5EF4-FFF2-40B4-BE49-F238E27FC236}">
                <a16:creationId xmlns:a16="http://schemas.microsoft.com/office/drawing/2014/main" id="{CC790DE9-87BC-EA79-7BFF-5AF4A1F742AC}"/>
              </a:ext>
            </a:extLst>
          </p:cNvPr>
          <p:cNvSpPr txBox="1"/>
          <p:nvPr/>
        </p:nvSpPr>
        <p:spPr>
          <a:xfrm>
            <a:off x="4426259" y="1735086"/>
            <a:ext cx="3224934" cy="1161633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evels zoom</a:t>
            </a:r>
          </a:p>
        </p:txBody>
      </p:sp>
    </p:spTree>
    <p:extLst>
      <p:ext uri="{BB962C8B-B14F-4D97-AF65-F5344CB8AC3E}">
        <p14:creationId xmlns:p14="http://schemas.microsoft.com/office/powerpoint/2010/main" val="1233680176"/>
      </p:ext>
    </p:extLst>
  </p:cSld>
  <p:clrMapOvr>
    <a:masterClrMapping/>
  </p:clrMapOvr>
  <p:transition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D6573C-1D3F-FD37-BEB8-622B3DBF05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13B5B8B0-27C4-F594-2273-EB5F4091004D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6428349" y="3941961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pic>
        <p:nvPicPr>
          <p:cNvPr id="303" name="Picture 302">
            <a:extLst>
              <a:ext uri="{FF2B5EF4-FFF2-40B4-BE49-F238E27FC236}">
                <a16:creationId xmlns:a16="http://schemas.microsoft.com/office/drawing/2014/main" id="{00DD9209-4D59-7DB2-971A-988FC625AEF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421008" y="205740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304" name="Group 303">
            <a:extLst>
              <a:ext uri="{FF2B5EF4-FFF2-40B4-BE49-F238E27FC236}">
                <a16:creationId xmlns:a16="http://schemas.microsoft.com/office/drawing/2014/main" id="{B6BFB3A7-3112-25F0-E409-3BC082A67A8A}"/>
              </a:ext>
            </a:extLst>
          </p:cNvPr>
          <p:cNvGrpSpPr/>
          <p:nvPr/>
        </p:nvGrpSpPr>
        <p:grpSpPr>
          <a:xfrm>
            <a:off x="-762000" y="2745058"/>
            <a:ext cx="5795431" cy="1774752"/>
            <a:chOff x="1196008" y="2239430"/>
            <a:chExt cx="6636440" cy="2285791"/>
          </a:xfrm>
        </p:grpSpPr>
        <p:grpSp>
          <p:nvGrpSpPr>
            <p:cNvPr id="305" name="Group 304">
              <a:extLst>
                <a:ext uri="{FF2B5EF4-FFF2-40B4-BE49-F238E27FC236}">
                  <a16:creationId xmlns:a16="http://schemas.microsoft.com/office/drawing/2014/main" id="{96EB48F4-8931-4B77-B573-F350C3FC3D46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370" name="Straight Connector 369">
                <a:extLst>
                  <a:ext uri="{FF2B5EF4-FFF2-40B4-BE49-F238E27FC236}">
                    <a16:creationId xmlns:a16="http://schemas.microsoft.com/office/drawing/2014/main" id="{7FB641FA-7D9C-DC3E-9877-A73314C33E7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Straight Connector 370">
                <a:extLst>
                  <a:ext uri="{FF2B5EF4-FFF2-40B4-BE49-F238E27FC236}">
                    <a16:creationId xmlns:a16="http://schemas.microsoft.com/office/drawing/2014/main" id="{4495672F-BE5B-E30F-CAE2-10AA348E566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Straight Connector 371">
                <a:extLst>
                  <a:ext uri="{FF2B5EF4-FFF2-40B4-BE49-F238E27FC236}">
                    <a16:creationId xmlns:a16="http://schemas.microsoft.com/office/drawing/2014/main" id="{3475252F-35AF-5991-C1F7-4E9784DD086D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6" name="Group 305">
              <a:extLst>
                <a:ext uri="{FF2B5EF4-FFF2-40B4-BE49-F238E27FC236}">
                  <a16:creationId xmlns:a16="http://schemas.microsoft.com/office/drawing/2014/main" id="{4E0FBEC3-1AFD-469E-6315-7E1C2E7E1AED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67" name="Straight Connector 366">
                <a:extLst>
                  <a:ext uri="{FF2B5EF4-FFF2-40B4-BE49-F238E27FC236}">
                    <a16:creationId xmlns:a16="http://schemas.microsoft.com/office/drawing/2014/main" id="{C2C8D14F-06FB-E57C-83BD-DAA11E981F2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8" name="Straight Connector 367">
                <a:extLst>
                  <a:ext uri="{FF2B5EF4-FFF2-40B4-BE49-F238E27FC236}">
                    <a16:creationId xmlns:a16="http://schemas.microsoft.com/office/drawing/2014/main" id="{FA58587A-B124-D89C-7B16-4318FADEA6A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9" name="Straight Connector 368">
                <a:extLst>
                  <a:ext uri="{FF2B5EF4-FFF2-40B4-BE49-F238E27FC236}">
                    <a16:creationId xmlns:a16="http://schemas.microsoft.com/office/drawing/2014/main" id="{5A7615AD-6FC5-63B6-6BCE-64AD4083ACF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7" name="Group 306">
              <a:extLst>
                <a:ext uri="{FF2B5EF4-FFF2-40B4-BE49-F238E27FC236}">
                  <a16:creationId xmlns:a16="http://schemas.microsoft.com/office/drawing/2014/main" id="{266DF8CD-8687-FBB9-4E39-B09EC58958A8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364" name="Straight Connector 363">
                <a:extLst>
                  <a:ext uri="{FF2B5EF4-FFF2-40B4-BE49-F238E27FC236}">
                    <a16:creationId xmlns:a16="http://schemas.microsoft.com/office/drawing/2014/main" id="{70EC2E3C-ADEA-C5F4-7A9E-262FB17943A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Straight Connector 364">
                <a:extLst>
                  <a:ext uri="{FF2B5EF4-FFF2-40B4-BE49-F238E27FC236}">
                    <a16:creationId xmlns:a16="http://schemas.microsoft.com/office/drawing/2014/main" id="{77101C4E-5CA5-6202-4ACF-C72CA83D6D5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6" name="Straight Connector 365">
                <a:extLst>
                  <a:ext uri="{FF2B5EF4-FFF2-40B4-BE49-F238E27FC236}">
                    <a16:creationId xmlns:a16="http://schemas.microsoft.com/office/drawing/2014/main" id="{CCC57C0B-7C21-215D-1EC3-7694BB3E8DE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E03A015C-8FE3-0224-1BEF-C7D8BC3AE547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361" name="Straight Connector 360">
                <a:extLst>
                  <a:ext uri="{FF2B5EF4-FFF2-40B4-BE49-F238E27FC236}">
                    <a16:creationId xmlns:a16="http://schemas.microsoft.com/office/drawing/2014/main" id="{AB703F18-EB7C-21AC-BD72-85A4FC02348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2" name="Straight Connector 361">
                <a:extLst>
                  <a:ext uri="{FF2B5EF4-FFF2-40B4-BE49-F238E27FC236}">
                    <a16:creationId xmlns:a16="http://schemas.microsoft.com/office/drawing/2014/main" id="{15EC62D4-1166-CEA5-C65D-18AECE963AC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Straight Connector 362">
                <a:extLst>
                  <a:ext uri="{FF2B5EF4-FFF2-40B4-BE49-F238E27FC236}">
                    <a16:creationId xmlns:a16="http://schemas.microsoft.com/office/drawing/2014/main" id="{18E34948-EF34-50A3-7D7E-4A8273354FF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48918EC9-BD24-BBC5-C644-83738358BFCC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58" name="Straight Connector 357">
                <a:extLst>
                  <a:ext uri="{FF2B5EF4-FFF2-40B4-BE49-F238E27FC236}">
                    <a16:creationId xmlns:a16="http://schemas.microsoft.com/office/drawing/2014/main" id="{D771B045-661D-1073-7A19-B10DEB98645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05E7F88F-16C3-09E8-6F2C-0AB1E1EA4D3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413793C5-B0B7-4C33-352F-7DD4476EB96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0" name="Group 309">
              <a:extLst>
                <a:ext uri="{FF2B5EF4-FFF2-40B4-BE49-F238E27FC236}">
                  <a16:creationId xmlns:a16="http://schemas.microsoft.com/office/drawing/2014/main" id="{AB740C2D-C2C7-C5FC-CFF6-A7C70F32DD27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355" name="Straight Connector 354">
                <a:extLst>
                  <a:ext uri="{FF2B5EF4-FFF2-40B4-BE49-F238E27FC236}">
                    <a16:creationId xmlns:a16="http://schemas.microsoft.com/office/drawing/2014/main" id="{9E9B31AF-1A3F-1F40-0D1A-55F43F1BE03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F5819DEF-1873-6117-A5A1-7B90DDA151F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>
                <a:extLst>
                  <a:ext uri="{FF2B5EF4-FFF2-40B4-BE49-F238E27FC236}">
                    <a16:creationId xmlns:a16="http://schemas.microsoft.com/office/drawing/2014/main" id="{F54C9951-B7A4-456E-78C3-AB9A5EC7C12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1" name="Group 310">
              <a:extLst>
                <a:ext uri="{FF2B5EF4-FFF2-40B4-BE49-F238E27FC236}">
                  <a16:creationId xmlns:a16="http://schemas.microsoft.com/office/drawing/2014/main" id="{93934150-4999-130E-BECD-25525C859534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52" name="Straight Connector 351">
                <a:extLst>
                  <a:ext uri="{FF2B5EF4-FFF2-40B4-BE49-F238E27FC236}">
                    <a16:creationId xmlns:a16="http://schemas.microsoft.com/office/drawing/2014/main" id="{83401249-AE4F-167B-B30A-2E334B96929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3" name="Straight Connector 352">
                <a:extLst>
                  <a:ext uri="{FF2B5EF4-FFF2-40B4-BE49-F238E27FC236}">
                    <a16:creationId xmlns:a16="http://schemas.microsoft.com/office/drawing/2014/main" id="{CDCE1237-D785-F0A5-E5A9-B3F9E9C7289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Straight Connector 353">
                <a:extLst>
                  <a:ext uri="{FF2B5EF4-FFF2-40B4-BE49-F238E27FC236}">
                    <a16:creationId xmlns:a16="http://schemas.microsoft.com/office/drawing/2014/main" id="{96DDB499-47D4-0C8F-D317-F6E5B45E50E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2" name="Group 311">
              <a:extLst>
                <a:ext uri="{FF2B5EF4-FFF2-40B4-BE49-F238E27FC236}">
                  <a16:creationId xmlns:a16="http://schemas.microsoft.com/office/drawing/2014/main" id="{FE9AB0A2-D1B0-0DA6-3370-2E367B26F52E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349" name="Straight Connector 348">
                <a:extLst>
                  <a:ext uri="{FF2B5EF4-FFF2-40B4-BE49-F238E27FC236}">
                    <a16:creationId xmlns:a16="http://schemas.microsoft.com/office/drawing/2014/main" id="{3B607EEC-86EA-6E97-9FA0-D3107A76EFF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0" name="Straight Connector 349">
                <a:extLst>
                  <a:ext uri="{FF2B5EF4-FFF2-40B4-BE49-F238E27FC236}">
                    <a16:creationId xmlns:a16="http://schemas.microsoft.com/office/drawing/2014/main" id="{092D2D11-745A-00B9-9B92-741DDD8E4A7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1" name="Straight Connector 350">
                <a:extLst>
                  <a:ext uri="{FF2B5EF4-FFF2-40B4-BE49-F238E27FC236}">
                    <a16:creationId xmlns:a16="http://schemas.microsoft.com/office/drawing/2014/main" id="{0DA3796C-94B9-1FEC-2CC3-94FE6C4CDD6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E9F6D629-4E18-551A-F27A-12E27A780CB7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346" name="Straight Connector 345">
                <a:extLst>
                  <a:ext uri="{FF2B5EF4-FFF2-40B4-BE49-F238E27FC236}">
                    <a16:creationId xmlns:a16="http://schemas.microsoft.com/office/drawing/2014/main" id="{3383FC47-9DC7-7933-4ECE-608285329CB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>
                <a:extLst>
                  <a:ext uri="{FF2B5EF4-FFF2-40B4-BE49-F238E27FC236}">
                    <a16:creationId xmlns:a16="http://schemas.microsoft.com/office/drawing/2014/main" id="{EB5A00C8-764A-DC50-5559-7C73CA93E28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347">
                <a:extLst>
                  <a:ext uri="{FF2B5EF4-FFF2-40B4-BE49-F238E27FC236}">
                    <a16:creationId xmlns:a16="http://schemas.microsoft.com/office/drawing/2014/main" id="{61A720BF-9432-7766-19B9-AC7757964DB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35D27985-AE6F-8917-5F6F-D47F237EEE72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FBD7FCDF-697E-C161-CA41-93BB397BE99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4" name="Straight Connector 343">
                <a:extLst>
                  <a:ext uri="{FF2B5EF4-FFF2-40B4-BE49-F238E27FC236}">
                    <a16:creationId xmlns:a16="http://schemas.microsoft.com/office/drawing/2014/main" id="{15346143-DAB5-41A9-7BA6-063E3878161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5" name="Straight Connector 344">
                <a:extLst>
                  <a:ext uri="{FF2B5EF4-FFF2-40B4-BE49-F238E27FC236}">
                    <a16:creationId xmlns:a16="http://schemas.microsoft.com/office/drawing/2014/main" id="{293A44A9-5524-6B52-4F67-07247BB047D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DF1BD487-4739-78D2-5D4A-D7D8247BCE73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340" name="Straight Connector 339">
                <a:extLst>
                  <a:ext uri="{FF2B5EF4-FFF2-40B4-BE49-F238E27FC236}">
                    <a16:creationId xmlns:a16="http://schemas.microsoft.com/office/drawing/2014/main" id="{F017FB7A-3A5B-8ACE-B630-612F2771D96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1" name="Straight Connector 340">
                <a:extLst>
                  <a:ext uri="{FF2B5EF4-FFF2-40B4-BE49-F238E27FC236}">
                    <a16:creationId xmlns:a16="http://schemas.microsoft.com/office/drawing/2014/main" id="{27E1A541-2022-CC66-B257-105F4B060DA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91E3FE37-90B4-0E25-0B9A-03FB8A03531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4C6D2542-1FA1-38E1-DC99-4589BF59974B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337" name="Straight Connector 336">
                <a:extLst>
                  <a:ext uri="{FF2B5EF4-FFF2-40B4-BE49-F238E27FC236}">
                    <a16:creationId xmlns:a16="http://schemas.microsoft.com/office/drawing/2014/main" id="{26A54E0D-139E-4D44-5484-D989B1F6ECB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Straight Connector 337">
                <a:extLst>
                  <a:ext uri="{FF2B5EF4-FFF2-40B4-BE49-F238E27FC236}">
                    <a16:creationId xmlns:a16="http://schemas.microsoft.com/office/drawing/2014/main" id="{18F1D0E9-E201-2432-1251-7FFF451BEDE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>
                <a:extLst>
                  <a:ext uri="{FF2B5EF4-FFF2-40B4-BE49-F238E27FC236}">
                    <a16:creationId xmlns:a16="http://schemas.microsoft.com/office/drawing/2014/main" id="{EF823DFD-4637-FA71-4197-D4AA8021063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D8A34F6E-EBBA-9B04-8666-637D841B2D67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334" name="Straight Connector 333">
                <a:extLst>
                  <a:ext uri="{FF2B5EF4-FFF2-40B4-BE49-F238E27FC236}">
                    <a16:creationId xmlns:a16="http://schemas.microsoft.com/office/drawing/2014/main" id="{795EFE29-9A36-B09A-E6A8-DB04B904D64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5" name="Straight Connector 334">
                <a:extLst>
                  <a:ext uri="{FF2B5EF4-FFF2-40B4-BE49-F238E27FC236}">
                    <a16:creationId xmlns:a16="http://schemas.microsoft.com/office/drawing/2014/main" id="{B96FF347-D101-876D-F143-193547E2911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>
                <a:extLst>
                  <a:ext uri="{FF2B5EF4-FFF2-40B4-BE49-F238E27FC236}">
                    <a16:creationId xmlns:a16="http://schemas.microsoft.com/office/drawing/2014/main" id="{71E80EA9-8A57-C242-EA29-641353DDDF2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8" name="Group 317">
              <a:extLst>
                <a:ext uri="{FF2B5EF4-FFF2-40B4-BE49-F238E27FC236}">
                  <a16:creationId xmlns:a16="http://schemas.microsoft.com/office/drawing/2014/main" id="{D6CAA465-AD7B-6823-8364-598B7668F755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FEC3387C-B0A3-38E9-8FA7-73E90821348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2" name="Straight Connector 331">
                <a:extLst>
                  <a:ext uri="{FF2B5EF4-FFF2-40B4-BE49-F238E27FC236}">
                    <a16:creationId xmlns:a16="http://schemas.microsoft.com/office/drawing/2014/main" id="{48FB0F73-56A9-DACB-6EAE-B35246F7E25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3" name="Straight Connector 332">
                <a:extLst>
                  <a:ext uri="{FF2B5EF4-FFF2-40B4-BE49-F238E27FC236}">
                    <a16:creationId xmlns:a16="http://schemas.microsoft.com/office/drawing/2014/main" id="{42F866D9-9F50-6843-59F2-D9B9F67893B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9" name="Group 318">
              <a:extLst>
                <a:ext uri="{FF2B5EF4-FFF2-40B4-BE49-F238E27FC236}">
                  <a16:creationId xmlns:a16="http://schemas.microsoft.com/office/drawing/2014/main" id="{E704DA81-8932-F843-965C-D3AA4AD3B010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328" name="Straight Connector 327">
                <a:extLst>
                  <a:ext uri="{FF2B5EF4-FFF2-40B4-BE49-F238E27FC236}">
                    <a16:creationId xmlns:a16="http://schemas.microsoft.com/office/drawing/2014/main" id="{54133D73-3167-A965-BD53-377A8C1A508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>
                <a:extLst>
                  <a:ext uri="{FF2B5EF4-FFF2-40B4-BE49-F238E27FC236}">
                    <a16:creationId xmlns:a16="http://schemas.microsoft.com/office/drawing/2014/main" id="{B13EBCDC-ED74-689C-80BC-9712CC2F8C1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Connector 329">
                <a:extLst>
                  <a:ext uri="{FF2B5EF4-FFF2-40B4-BE49-F238E27FC236}">
                    <a16:creationId xmlns:a16="http://schemas.microsoft.com/office/drawing/2014/main" id="{D5B96FE3-BFE3-4811-C229-753E46160D2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4835F8EA-1046-454A-40B4-3E6C9261E4B7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325" name="Straight Connector 324">
                <a:extLst>
                  <a:ext uri="{FF2B5EF4-FFF2-40B4-BE49-F238E27FC236}">
                    <a16:creationId xmlns:a16="http://schemas.microsoft.com/office/drawing/2014/main" id="{90E7E5F3-0E29-BE0E-6C11-7BF4BC59E93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9C2A0B1A-E6E7-D56D-6489-154CD1D3B82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>
                <a:extLst>
                  <a:ext uri="{FF2B5EF4-FFF2-40B4-BE49-F238E27FC236}">
                    <a16:creationId xmlns:a16="http://schemas.microsoft.com/office/drawing/2014/main" id="{7CD2331A-5831-A1DB-0667-E3A393A1C09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1" name="Group 320">
              <a:extLst>
                <a:ext uri="{FF2B5EF4-FFF2-40B4-BE49-F238E27FC236}">
                  <a16:creationId xmlns:a16="http://schemas.microsoft.com/office/drawing/2014/main" id="{6C3B77DF-A619-5DB5-D1EC-C949654C4646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322" name="Straight Connector 321">
                <a:extLst>
                  <a:ext uri="{FF2B5EF4-FFF2-40B4-BE49-F238E27FC236}">
                    <a16:creationId xmlns:a16="http://schemas.microsoft.com/office/drawing/2014/main" id="{20F0C068-72A3-6107-77CB-8E805F9DC0B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Straight Connector 322">
                <a:extLst>
                  <a:ext uri="{FF2B5EF4-FFF2-40B4-BE49-F238E27FC236}">
                    <a16:creationId xmlns:a16="http://schemas.microsoft.com/office/drawing/2014/main" id="{CB373501-1304-46AD-0F29-34E914C424F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Straight Connector 323">
                <a:extLst>
                  <a:ext uri="{FF2B5EF4-FFF2-40B4-BE49-F238E27FC236}">
                    <a16:creationId xmlns:a16="http://schemas.microsoft.com/office/drawing/2014/main" id="{4A79DF2E-76D0-8AC2-EDE9-54E6B7463A1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3C7D6D19-E414-E82E-F269-E2BB7BE983B6}"/>
              </a:ext>
            </a:extLst>
          </p:cNvPr>
          <p:cNvGrpSpPr/>
          <p:nvPr/>
        </p:nvGrpSpPr>
        <p:grpSpPr>
          <a:xfrm>
            <a:off x="-686072" y="2473880"/>
            <a:ext cx="5748653" cy="1366058"/>
            <a:chOff x="-601236" y="1852657"/>
            <a:chExt cx="5748653" cy="1366058"/>
          </a:xfrm>
        </p:grpSpPr>
        <p:grpSp>
          <p:nvGrpSpPr>
            <p:cNvPr id="373" name="Group 372">
              <a:extLst>
                <a:ext uri="{FF2B5EF4-FFF2-40B4-BE49-F238E27FC236}">
                  <a16:creationId xmlns:a16="http://schemas.microsoft.com/office/drawing/2014/main" id="{D3772F75-2CCD-2586-0BDC-23BA859BE10C}"/>
                </a:ext>
              </a:extLst>
            </p:cNvPr>
            <p:cNvGrpSpPr/>
            <p:nvPr/>
          </p:nvGrpSpPr>
          <p:grpSpPr>
            <a:xfrm>
              <a:off x="-601236" y="1852657"/>
              <a:ext cx="5748653" cy="1366058"/>
              <a:chOff x="1245675" y="1912293"/>
              <a:chExt cx="6582874" cy="1759413"/>
            </a:xfrm>
          </p:grpSpPr>
          <p:sp>
            <p:nvSpPr>
              <p:cNvPr id="374" name="Rounded Rectangle 453">
                <a:extLst>
                  <a:ext uri="{FF2B5EF4-FFF2-40B4-BE49-F238E27FC236}">
                    <a16:creationId xmlns:a16="http://schemas.microsoft.com/office/drawing/2014/main" id="{5702F592-FBC8-CC18-F95E-BB015615A4D2}"/>
                  </a:ext>
                </a:extLst>
              </p:cNvPr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375" name="Rounded Rectangle 454">
                <a:extLst>
                  <a:ext uri="{FF2B5EF4-FFF2-40B4-BE49-F238E27FC236}">
                    <a16:creationId xmlns:a16="http://schemas.microsoft.com/office/drawing/2014/main" id="{EA3A7641-CD7F-B803-2B1D-558E025CE553}"/>
                  </a:ext>
                </a:extLst>
              </p:cNvPr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376" name="Rounded Rectangle 455">
                <a:extLst>
                  <a:ext uri="{FF2B5EF4-FFF2-40B4-BE49-F238E27FC236}">
                    <a16:creationId xmlns:a16="http://schemas.microsoft.com/office/drawing/2014/main" id="{5F383926-A917-3AF9-4A53-DB9C441C0277}"/>
                  </a:ext>
                </a:extLst>
              </p:cNvPr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7" name="Rounded Rectangle 456">
                <a:extLst>
                  <a:ext uri="{FF2B5EF4-FFF2-40B4-BE49-F238E27FC236}">
                    <a16:creationId xmlns:a16="http://schemas.microsoft.com/office/drawing/2014/main" id="{80F05BA3-C8BA-F589-A6B9-49BFA3765498}"/>
                  </a:ext>
                </a:extLst>
              </p:cNvPr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8" name="Rounded Rectangle 457">
                <a:extLst>
                  <a:ext uri="{FF2B5EF4-FFF2-40B4-BE49-F238E27FC236}">
                    <a16:creationId xmlns:a16="http://schemas.microsoft.com/office/drawing/2014/main" id="{1F8AA3C7-8CF9-7C41-57C4-894E8B845698}"/>
                  </a:ext>
                </a:extLst>
              </p:cNvPr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9" name="Rounded Rectangle 458">
                <a:extLst>
                  <a:ext uri="{FF2B5EF4-FFF2-40B4-BE49-F238E27FC236}">
                    <a16:creationId xmlns:a16="http://schemas.microsoft.com/office/drawing/2014/main" id="{D7694F07-37BA-58E4-0DB5-60AE38027F12}"/>
                  </a:ext>
                </a:extLst>
              </p:cNvPr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0" name="Rounded Rectangle 459">
                <a:extLst>
                  <a:ext uri="{FF2B5EF4-FFF2-40B4-BE49-F238E27FC236}">
                    <a16:creationId xmlns:a16="http://schemas.microsoft.com/office/drawing/2014/main" id="{7DD56C50-A40B-A9B3-34F3-4978D2E9FCF7}"/>
                  </a:ext>
                </a:extLst>
              </p:cNvPr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1" name="Rounded Rectangle 460">
                <a:extLst>
                  <a:ext uri="{FF2B5EF4-FFF2-40B4-BE49-F238E27FC236}">
                    <a16:creationId xmlns:a16="http://schemas.microsoft.com/office/drawing/2014/main" id="{5E4AF445-4D49-75D1-8EEA-6106E1F40100}"/>
                  </a:ext>
                </a:extLst>
              </p:cNvPr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2" name="Rounded Rectangle 461">
                <a:extLst>
                  <a:ext uri="{FF2B5EF4-FFF2-40B4-BE49-F238E27FC236}">
                    <a16:creationId xmlns:a16="http://schemas.microsoft.com/office/drawing/2014/main" id="{120E92C9-5DBC-11C6-B48B-F8166FDD6FBF}"/>
                  </a:ext>
                </a:extLst>
              </p:cNvPr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4" name="Rounded Rectangle 462">
                <a:extLst>
                  <a:ext uri="{FF2B5EF4-FFF2-40B4-BE49-F238E27FC236}">
                    <a16:creationId xmlns:a16="http://schemas.microsoft.com/office/drawing/2014/main" id="{A5F97BC1-8243-959B-7EB4-7F3978185F4F}"/>
                  </a:ext>
                </a:extLst>
              </p:cNvPr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5" name="Rounded Rectangle 463">
                <a:extLst>
                  <a:ext uri="{FF2B5EF4-FFF2-40B4-BE49-F238E27FC236}">
                    <a16:creationId xmlns:a16="http://schemas.microsoft.com/office/drawing/2014/main" id="{B4D3752A-9DA7-21CF-A849-3F4AC128A6A1}"/>
                  </a:ext>
                </a:extLst>
              </p:cNvPr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6" name="Rounded Rectangle 464">
                <a:extLst>
                  <a:ext uri="{FF2B5EF4-FFF2-40B4-BE49-F238E27FC236}">
                    <a16:creationId xmlns:a16="http://schemas.microsoft.com/office/drawing/2014/main" id="{31454431-E767-B09D-1E15-FE6E3AB4CED8}"/>
                  </a:ext>
                </a:extLst>
              </p:cNvPr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7" name="Rounded Rectangle 465">
                <a:extLst>
                  <a:ext uri="{FF2B5EF4-FFF2-40B4-BE49-F238E27FC236}">
                    <a16:creationId xmlns:a16="http://schemas.microsoft.com/office/drawing/2014/main" id="{1334FE57-0C49-EA28-EE89-2F81F62A7A79}"/>
                  </a:ext>
                </a:extLst>
              </p:cNvPr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8" name="Rounded Rectangle 466">
                <a:extLst>
                  <a:ext uri="{FF2B5EF4-FFF2-40B4-BE49-F238E27FC236}">
                    <a16:creationId xmlns:a16="http://schemas.microsoft.com/office/drawing/2014/main" id="{33D15A4C-A32E-36E5-CE50-BBD2B48B25D0}"/>
                  </a:ext>
                </a:extLst>
              </p:cNvPr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9" name="Rounded Rectangle 467">
                <a:extLst>
                  <a:ext uri="{FF2B5EF4-FFF2-40B4-BE49-F238E27FC236}">
                    <a16:creationId xmlns:a16="http://schemas.microsoft.com/office/drawing/2014/main" id="{91076D40-0A96-AB64-8C31-EEC48CE82DB5}"/>
                  </a:ext>
                </a:extLst>
              </p:cNvPr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0" name="Rounded Rectangle 468">
                <a:extLst>
                  <a:ext uri="{FF2B5EF4-FFF2-40B4-BE49-F238E27FC236}">
                    <a16:creationId xmlns:a16="http://schemas.microsoft.com/office/drawing/2014/main" id="{AF5A7211-7D43-E7CA-4E59-93E9A0260791}"/>
                  </a:ext>
                </a:extLst>
              </p:cNvPr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1" name="Rounded Rectangle 469">
                <a:extLst>
                  <a:ext uri="{FF2B5EF4-FFF2-40B4-BE49-F238E27FC236}">
                    <a16:creationId xmlns:a16="http://schemas.microsoft.com/office/drawing/2014/main" id="{E895FEE8-DCBC-8CB4-E203-3F5488DFB508}"/>
                  </a:ext>
                </a:extLst>
              </p:cNvPr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2" name="Rounded Rectangle 470">
                <a:extLst>
                  <a:ext uri="{FF2B5EF4-FFF2-40B4-BE49-F238E27FC236}">
                    <a16:creationId xmlns:a16="http://schemas.microsoft.com/office/drawing/2014/main" id="{FF3CFCE2-4EA2-30D6-E6C8-B54935FA8912}"/>
                  </a:ext>
                </a:extLst>
              </p:cNvPr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3" name="Rounded Rectangle 471">
                <a:extLst>
                  <a:ext uri="{FF2B5EF4-FFF2-40B4-BE49-F238E27FC236}">
                    <a16:creationId xmlns:a16="http://schemas.microsoft.com/office/drawing/2014/main" id="{DE04EE83-ACAF-E4D2-B585-ABE7BB9E07C2}"/>
                  </a:ext>
                </a:extLst>
              </p:cNvPr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</p:grpSp>
        <p:cxnSp>
          <p:nvCxnSpPr>
            <p:cNvPr id="504" name="Straight Connector 503">
              <a:extLst>
                <a:ext uri="{FF2B5EF4-FFF2-40B4-BE49-F238E27FC236}">
                  <a16:creationId xmlns:a16="http://schemas.microsoft.com/office/drawing/2014/main" id="{B5758FBD-495E-D0B4-33E6-9C93F03C2CAA}"/>
                </a:ext>
              </a:extLst>
            </p:cNvPr>
            <p:cNvCxnSpPr>
              <a:stCxn id="378" idx="3"/>
              <a:endCxn id="374" idx="1"/>
            </p:cNvCxnSpPr>
            <p:nvPr/>
          </p:nvCxnSpPr>
          <p:spPr>
            <a:xfrm>
              <a:off x="-321821" y="1994622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5" name="Straight Connector 504">
              <a:extLst>
                <a:ext uri="{FF2B5EF4-FFF2-40B4-BE49-F238E27FC236}">
                  <a16:creationId xmlns:a16="http://schemas.microsoft.com/office/drawing/2014/main" id="{89A80DE9-160A-E3CF-A0C2-0F4059AA5BB1}"/>
                </a:ext>
              </a:extLst>
            </p:cNvPr>
            <p:cNvCxnSpPr>
              <a:stCxn id="378" idx="3"/>
              <a:endCxn id="379" idx="1"/>
            </p:cNvCxnSpPr>
            <p:nvPr/>
          </p:nvCxnSpPr>
          <p:spPr>
            <a:xfrm>
              <a:off x="-321821" y="1994622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6" name="Straight Connector 505">
              <a:extLst>
                <a:ext uri="{FF2B5EF4-FFF2-40B4-BE49-F238E27FC236}">
                  <a16:creationId xmlns:a16="http://schemas.microsoft.com/office/drawing/2014/main" id="{DE64EDDF-D319-5A45-8486-4FEFE322478E}"/>
                </a:ext>
              </a:extLst>
            </p:cNvPr>
            <p:cNvCxnSpPr>
              <a:stCxn id="379" idx="2"/>
              <a:endCxn id="494" idx="3"/>
            </p:cNvCxnSpPr>
            <p:nvPr/>
          </p:nvCxnSpPr>
          <p:spPr>
            <a:xfrm flipH="1">
              <a:off x="43373" y="2451345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Straight Connector 506">
              <a:extLst>
                <a:ext uri="{FF2B5EF4-FFF2-40B4-BE49-F238E27FC236}">
                  <a16:creationId xmlns:a16="http://schemas.microsoft.com/office/drawing/2014/main" id="{01CA3F4E-AF32-CDC3-0DF6-70497E4F3F09}"/>
                </a:ext>
              </a:extLst>
            </p:cNvPr>
            <p:cNvCxnSpPr>
              <a:stCxn id="374" idx="2"/>
              <a:endCxn id="499" idx="0"/>
            </p:cNvCxnSpPr>
            <p:nvPr/>
          </p:nvCxnSpPr>
          <p:spPr>
            <a:xfrm>
              <a:off x="560566" y="2136586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Straight Connector 507">
              <a:extLst>
                <a:ext uri="{FF2B5EF4-FFF2-40B4-BE49-F238E27FC236}">
                  <a16:creationId xmlns:a16="http://schemas.microsoft.com/office/drawing/2014/main" id="{BA744DB4-760E-798B-6864-005893B7F875}"/>
                </a:ext>
              </a:extLst>
            </p:cNvPr>
            <p:cNvCxnSpPr>
              <a:stCxn id="500" idx="0"/>
              <a:endCxn id="499" idx="2"/>
            </p:cNvCxnSpPr>
            <p:nvPr/>
          </p:nvCxnSpPr>
          <p:spPr>
            <a:xfrm flipV="1">
              <a:off x="782280" y="2813910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9" name="Straight Connector 508">
              <a:extLst>
                <a:ext uri="{FF2B5EF4-FFF2-40B4-BE49-F238E27FC236}">
                  <a16:creationId xmlns:a16="http://schemas.microsoft.com/office/drawing/2014/main" id="{32037747-0CD8-FBDB-562D-02C9E21AD19B}"/>
                </a:ext>
              </a:extLst>
            </p:cNvPr>
            <p:cNvCxnSpPr>
              <a:stCxn id="500" idx="3"/>
              <a:endCxn id="380" idx="1"/>
            </p:cNvCxnSpPr>
            <p:nvPr/>
          </p:nvCxnSpPr>
          <p:spPr>
            <a:xfrm flipV="1">
              <a:off x="921987" y="2309381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" name="Straight Connector 509">
              <a:extLst>
                <a:ext uri="{FF2B5EF4-FFF2-40B4-BE49-F238E27FC236}">
                  <a16:creationId xmlns:a16="http://schemas.microsoft.com/office/drawing/2014/main" id="{11B0FB0D-A852-FFFE-0D0A-977C8CBEB2B5}"/>
                </a:ext>
              </a:extLst>
            </p:cNvPr>
            <p:cNvCxnSpPr>
              <a:stCxn id="501" idx="1"/>
              <a:endCxn id="495" idx="2"/>
            </p:cNvCxnSpPr>
            <p:nvPr/>
          </p:nvCxnSpPr>
          <p:spPr>
            <a:xfrm flipH="1" flipV="1">
              <a:off x="1906216" y="2813910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1" name="Straight Connector 510">
              <a:extLst>
                <a:ext uri="{FF2B5EF4-FFF2-40B4-BE49-F238E27FC236}">
                  <a16:creationId xmlns:a16="http://schemas.microsoft.com/office/drawing/2014/main" id="{55DD336E-DB9C-B776-A48B-F250FF7E7946}"/>
                </a:ext>
              </a:extLst>
            </p:cNvPr>
            <p:cNvCxnSpPr>
              <a:stCxn id="495" idx="0"/>
              <a:endCxn id="375" idx="2"/>
            </p:cNvCxnSpPr>
            <p:nvPr/>
          </p:nvCxnSpPr>
          <p:spPr>
            <a:xfrm flipV="1">
              <a:off x="1906216" y="2136586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" name="Straight Connector 511">
              <a:extLst>
                <a:ext uri="{FF2B5EF4-FFF2-40B4-BE49-F238E27FC236}">
                  <a16:creationId xmlns:a16="http://schemas.microsoft.com/office/drawing/2014/main" id="{99DAE6A9-0F32-FC0D-699D-8ABD0276EFF9}"/>
                </a:ext>
              </a:extLst>
            </p:cNvPr>
            <p:cNvCxnSpPr>
              <a:stCxn id="381" idx="1"/>
              <a:endCxn id="380" idx="3"/>
            </p:cNvCxnSpPr>
            <p:nvPr/>
          </p:nvCxnSpPr>
          <p:spPr>
            <a:xfrm flipH="1">
              <a:off x="1843939" y="230938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3" name="Straight Connector 512">
              <a:extLst>
                <a:ext uri="{FF2B5EF4-FFF2-40B4-BE49-F238E27FC236}">
                  <a16:creationId xmlns:a16="http://schemas.microsoft.com/office/drawing/2014/main" id="{CA226FEB-65B1-E9F4-53EF-F77860B960BD}"/>
                </a:ext>
              </a:extLst>
            </p:cNvPr>
            <p:cNvCxnSpPr>
              <a:stCxn id="381" idx="2"/>
              <a:endCxn id="501" idx="0"/>
            </p:cNvCxnSpPr>
            <p:nvPr/>
          </p:nvCxnSpPr>
          <p:spPr>
            <a:xfrm flipH="1">
              <a:off x="2267638" y="2451345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Straight Connector 513">
              <a:extLst>
                <a:ext uri="{FF2B5EF4-FFF2-40B4-BE49-F238E27FC236}">
                  <a16:creationId xmlns:a16="http://schemas.microsoft.com/office/drawing/2014/main" id="{3BF614BA-B23A-DC15-B677-76E4B0D32CCD}"/>
                </a:ext>
              </a:extLst>
            </p:cNvPr>
            <p:cNvCxnSpPr>
              <a:stCxn id="502" idx="1"/>
              <a:endCxn id="501" idx="3"/>
            </p:cNvCxnSpPr>
            <p:nvPr/>
          </p:nvCxnSpPr>
          <p:spPr>
            <a:xfrm flipH="1">
              <a:off x="2407345" y="307675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Straight Connector 514">
              <a:extLst>
                <a:ext uri="{FF2B5EF4-FFF2-40B4-BE49-F238E27FC236}">
                  <a16:creationId xmlns:a16="http://schemas.microsoft.com/office/drawing/2014/main" id="{922985BB-B7F6-456D-1B00-3F7557D6EF3A}"/>
                </a:ext>
              </a:extLst>
            </p:cNvPr>
            <p:cNvCxnSpPr>
              <a:stCxn id="503" idx="1"/>
              <a:endCxn id="502" idx="3"/>
            </p:cNvCxnSpPr>
            <p:nvPr/>
          </p:nvCxnSpPr>
          <p:spPr>
            <a:xfrm flipH="1">
              <a:off x="3296541" y="307675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Straight Connector 515">
              <a:extLst>
                <a:ext uri="{FF2B5EF4-FFF2-40B4-BE49-F238E27FC236}">
                  <a16:creationId xmlns:a16="http://schemas.microsoft.com/office/drawing/2014/main" id="{0CD29039-10D7-927A-C923-3468C506E14F}"/>
                </a:ext>
              </a:extLst>
            </p:cNvPr>
            <p:cNvCxnSpPr>
              <a:stCxn id="496" idx="2"/>
              <a:endCxn id="502" idx="0"/>
            </p:cNvCxnSpPr>
            <p:nvPr/>
          </p:nvCxnSpPr>
          <p:spPr>
            <a:xfrm flipH="1">
              <a:off x="3156834" y="2813910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7" name="Straight Connector 516">
              <a:extLst>
                <a:ext uri="{FF2B5EF4-FFF2-40B4-BE49-F238E27FC236}">
                  <a16:creationId xmlns:a16="http://schemas.microsoft.com/office/drawing/2014/main" id="{9BD787A1-1DA6-6AF9-4091-0429E356B55C}"/>
                </a:ext>
              </a:extLst>
            </p:cNvPr>
            <p:cNvCxnSpPr>
              <a:stCxn id="503" idx="0"/>
              <a:endCxn id="496" idx="3"/>
            </p:cNvCxnSpPr>
            <p:nvPr/>
          </p:nvCxnSpPr>
          <p:spPr>
            <a:xfrm flipH="1" flipV="1">
              <a:off x="3531281" y="2671946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8" name="Straight Connector 517">
              <a:extLst>
                <a:ext uri="{FF2B5EF4-FFF2-40B4-BE49-F238E27FC236}">
                  <a16:creationId xmlns:a16="http://schemas.microsoft.com/office/drawing/2014/main" id="{00EA86CB-EDC9-1A4B-3101-6BBE1013AD2A}"/>
                </a:ext>
              </a:extLst>
            </p:cNvPr>
            <p:cNvCxnSpPr>
              <a:stCxn id="497" idx="1"/>
              <a:endCxn id="496" idx="3"/>
            </p:cNvCxnSpPr>
            <p:nvPr/>
          </p:nvCxnSpPr>
          <p:spPr>
            <a:xfrm flipH="1">
              <a:off x="3531281" y="2671946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9" name="Straight Connector 518">
              <a:extLst>
                <a:ext uri="{FF2B5EF4-FFF2-40B4-BE49-F238E27FC236}">
                  <a16:creationId xmlns:a16="http://schemas.microsoft.com/office/drawing/2014/main" id="{029AA2C5-1A8B-A811-4F4F-B6DD62452A70}"/>
                </a:ext>
              </a:extLst>
            </p:cNvPr>
            <p:cNvCxnSpPr>
              <a:stCxn id="498" idx="1"/>
              <a:endCxn id="497" idx="3"/>
            </p:cNvCxnSpPr>
            <p:nvPr/>
          </p:nvCxnSpPr>
          <p:spPr>
            <a:xfrm flipH="1">
              <a:off x="4420477" y="2671946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0" name="Straight Connector 519">
              <a:extLst>
                <a:ext uri="{FF2B5EF4-FFF2-40B4-BE49-F238E27FC236}">
                  <a16:creationId xmlns:a16="http://schemas.microsoft.com/office/drawing/2014/main" id="{C081192D-E312-FA02-2D65-1B28910D3B1E}"/>
                </a:ext>
              </a:extLst>
            </p:cNvPr>
            <p:cNvCxnSpPr>
              <a:stCxn id="377" idx="2"/>
              <a:endCxn id="382" idx="3"/>
            </p:cNvCxnSpPr>
            <p:nvPr/>
          </p:nvCxnSpPr>
          <p:spPr>
            <a:xfrm flipH="1">
              <a:off x="3460075" y="2136586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1" name="Straight Connector 520">
              <a:extLst>
                <a:ext uri="{FF2B5EF4-FFF2-40B4-BE49-F238E27FC236}">
                  <a16:creationId xmlns:a16="http://schemas.microsoft.com/office/drawing/2014/main" id="{9F49D750-EC06-FFB6-5416-C43253615EB6}"/>
                </a:ext>
              </a:extLst>
            </p:cNvPr>
            <p:cNvCxnSpPr>
              <a:stCxn id="376" idx="3"/>
              <a:endCxn id="377" idx="1"/>
            </p:cNvCxnSpPr>
            <p:nvPr/>
          </p:nvCxnSpPr>
          <p:spPr>
            <a:xfrm>
              <a:off x="3074827" y="1994622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2" name="Straight Connector 521">
              <a:extLst>
                <a:ext uri="{FF2B5EF4-FFF2-40B4-BE49-F238E27FC236}">
                  <a16:creationId xmlns:a16="http://schemas.microsoft.com/office/drawing/2014/main" id="{7EB29BCD-3CC6-DB92-065C-B06DC92701DB}"/>
                </a:ext>
              </a:extLst>
            </p:cNvPr>
            <p:cNvCxnSpPr>
              <a:stCxn id="375" idx="3"/>
              <a:endCxn id="376" idx="1"/>
            </p:cNvCxnSpPr>
            <p:nvPr/>
          </p:nvCxnSpPr>
          <p:spPr>
            <a:xfrm>
              <a:off x="2185631" y="1994622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Straight Connector 522">
              <a:extLst>
                <a:ext uri="{FF2B5EF4-FFF2-40B4-BE49-F238E27FC236}">
                  <a16:creationId xmlns:a16="http://schemas.microsoft.com/office/drawing/2014/main" id="{3F37079F-DDFC-CFA4-6FF0-1AEBF3D60874}"/>
                </a:ext>
              </a:extLst>
            </p:cNvPr>
            <p:cNvCxnSpPr>
              <a:stCxn id="376" idx="2"/>
              <a:endCxn id="382" idx="1"/>
            </p:cNvCxnSpPr>
            <p:nvPr/>
          </p:nvCxnSpPr>
          <p:spPr>
            <a:xfrm>
              <a:off x="2935120" y="2136586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4" name="Straight Connector 523">
              <a:extLst>
                <a:ext uri="{FF2B5EF4-FFF2-40B4-BE49-F238E27FC236}">
                  <a16:creationId xmlns:a16="http://schemas.microsoft.com/office/drawing/2014/main" id="{AE297059-A7F2-8F53-8865-44AA303C8D81}"/>
                </a:ext>
              </a:extLst>
            </p:cNvPr>
            <p:cNvCxnSpPr>
              <a:stCxn id="381" idx="3"/>
              <a:endCxn id="382" idx="1"/>
            </p:cNvCxnSpPr>
            <p:nvPr/>
          </p:nvCxnSpPr>
          <p:spPr>
            <a:xfrm>
              <a:off x="2733135" y="230938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3" name="TextBox 382">
            <a:extLst>
              <a:ext uri="{FF2B5EF4-FFF2-40B4-BE49-F238E27FC236}">
                <a16:creationId xmlns:a16="http://schemas.microsoft.com/office/drawing/2014/main" id="{8BDCD112-3761-7A2C-CAB7-A854161FFF58}"/>
              </a:ext>
            </a:extLst>
          </p:cNvPr>
          <p:cNvSpPr txBox="1"/>
          <p:nvPr/>
        </p:nvSpPr>
        <p:spPr>
          <a:xfrm>
            <a:off x="1772327" y="1672464"/>
            <a:ext cx="3224934" cy="1161633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evels zoom</a:t>
            </a:r>
          </a:p>
        </p:txBody>
      </p:sp>
      <p:cxnSp>
        <p:nvCxnSpPr>
          <p:cNvPr id="454" name="Straight Connector 453">
            <a:extLst>
              <a:ext uri="{FF2B5EF4-FFF2-40B4-BE49-F238E27FC236}">
                <a16:creationId xmlns:a16="http://schemas.microsoft.com/office/drawing/2014/main" id="{EBC2CBB1-0E58-72FE-5D3D-909BE4F68590}"/>
              </a:ext>
            </a:extLst>
          </p:cNvPr>
          <p:cNvCxnSpPr/>
          <p:nvPr/>
        </p:nvCxnSpPr>
        <p:spPr>
          <a:xfrm flipH="1">
            <a:off x="5990790" y="2454957"/>
            <a:ext cx="208796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5" name="Straight Connector 454">
            <a:extLst>
              <a:ext uri="{FF2B5EF4-FFF2-40B4-BE49-F238E27FC236}">
                <a16:creationId xmlns:a16="http://schemas.microsoft.com/office/drawing/2014/main" id="{DF14E517-0E6D-B8E4-1E92-74369B6A3AD9}"/>
              </a:ext>
            </a:extLst>
          </p:cNvPr>
          <p:cNvCxnSpPr/>
          <p:nvPr/>
        </p:nvCxnSpPr>
        <p:spPr>
          <a:xfrm flipH="1">
            <a:off x="6229995" y="2434978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6" name="Straight Connector 455">
            <a:extLst>
              <a:ext uri="{FF2B5EF4-FFF2-40B4-BE49-F238E27FC236}">
                <a16:creationId xmlns:a16="http://schemas.microsoft.com/office/drawing/2014/main" id="{516AA1C4-8D4D-ADD3-D49E-7BFD705E8699}"/>
              </a:ext>
            </a:extLst>
          </p:cNvPr>
          <p:cNvCxnSpPr/>
          <p:nvPr/>
        </p:nvCxnSpPr>
        <p:spPr>
          <a:xfrm>
            <a:off x="6428349" y="2438399"/>
            <a:ext cx="188597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1" name="Straight Connector 450">
            <a:extLst>
              <a:ext uri="{FF2B5EF4-FFF2-40B4-BE49-F238E27FC236}">
                <a16:creationId xmlns:a16="http://schemas.microsoft.com/office/drawing/2014/main" id="{BAF2EAA8-0DFC-8D94-846A-E6638EE77963}"/>
              </a:ext>
            </a:extLst>
          </p:cNvPr>
          <p:cNvCxnSpPr/>
          <p:nvPr/>
        </p:nvCxnSpPr>
        <p:spPr>
          <a:xfrm flipH="1">
            <a:off x="6635380" y="3001108"/>
            <a:ext cx="208795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2" name="Straight Connector 451">
            <a:extLst>
              <a:ext uri="{FF2B5EF4-FFF2-40B4-BE49-F238E27FC236}">
                <a16:creationId xmlns:a16="http://schemas.microsoft.com/office/drawing/2014/main" id="{9C7D5AF6-D766-D8C3-7200-B6BBB8D7D52F}"/>
              </a:ext>
            </a:extLst>
          </p:cNvPr>
          <p:cNvCxnSpPr/>
          <p:nvPr/>
        </p:nvCxnSpPr>
        <p:spPr>
          <a:xfrm flipH="1">
            <a:off x="6629989" y="3044305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3" name="Straight Connector 452">
            <a:extLst>
              <a:ext uri="{FF2B5EF4-FFF2-40B4-BE49-F238E27FC236}">
                <a16:creationId xmlns:a16="http://schemas.microsoft.com/office/drawing/2014/main" id="{67EB2EB6-1A0F-C8BE-46F5-DC360F4122CE}"/>
              </a:ext>
            </a:extLst>
          </p:cNvPr>
          <p:cNvCxnSpPr/>
          <p:nvPr/>
        </p:nvCxnSpPr>
        <p:spPr>
          <a:xfrm>
            <a:off x="6844175" y="3001108"/>
            <a:ext cx="133088" cy="835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8" name="Straight Connector 447">
            <a:extLst>
              <a:ext uri="{FF2B5EF4-FFF2-40B4-BE49-F238E27FC236}">
                <a16:creationId xmlns:a16="http://schemas.microsoft.com/office/drawing/2014/main" id="{5E735CEE-958B-1EE0-4B95-27DD884FA825}"/>
              </a:ext>
            </a:extLst>
          </p:cNvPr>
          <p:cNvCxnSpPr/>
          <p:nvPr/>
        </p:nvCxnSpPr>
        <p:spPr>
          <a:xfrm flipH="1">
            <a:off x="7007878" y="2468331"/>
            <a:ext cx="208795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9" name="Straight Connector 448">
            <a:extLst>
              <a:ext uri="{FF2B5EF4-FFF2-40B4-BE49-F238E27FC236}">
                <a16:creationId xmlns:a16="http://schemas.microsoft.com/office/drawing/2014/main" id="{F0D4E2BB-D22C-2851-EC5B-A44A566776D0}"/>
              </a:ext>
            </a:extLst>
          </p:cNvPr>
          <p:cNvCxnSpPr/>
          <p:nvPr/>
        </p:nvCxnSpPr>
        <p:spPr>
          <a:xfrm flipH="1">
            <a:off x="7716750" y="2459042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0" name="Straight Connector 449">
            <a:extLst>
              <a:ext uri="{FF2B5EF4-FFF2-40B4-BE49-F238E27FC236}">
                <a16:creationId xmlns:a16="http://schemas.microsoft.com/office/drawing/2014/main" id="{E1734AC0-DB3B-1675-B8F3-53E362155277}"/>
              </a:ext>
            </a:extLst>
          </p:cNvPr>
          <p:cNvCxnSpPr/>
          <p:nvPr/>
        </p:nvCxnSpPr>
        <p:spPr>
          <a:xfrm>
            <a:off x="7887534" y="2445370"/>
            <a:ext cx="133088" cy="835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AF71C410-0B3E-71C4-E4E5-421149809B02}"/>
              </a:ext>
            </a:extLst>
          </p:cNvPr>
          <p:cNvCxnSpPr/>
          <p:nvPr/>
        </p:nvCxnSpPr>
        <p:spPr>
          <a:xfrm flipH="1">
            <a:off x="7310535" y="3673081"/>
            <a:ext cx="208795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88CA332F-0FA7-BC9C-1FD5-B59E3F904805}"/>
              </a:ext>
            </a:extLst>
          </p:cNvPr>
          <p:cNvCxnSpPr/>
          <p:nvPr/>
        </p:nvCxnSpPr>
        <p:spPr>
          <a:xfrm flipH="1">
            <a:off x="7443623" y="3673081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7199BF4-8607-B283-54B9-5F5D04570E9D}"/>
              </a:ext>
            </a:extLst>
          </p:cNvPr>
          <p:cNvCxnSpPr/>
          <p:nvPr/>
        </p:nvCxnSpPr>
        <p:spPr>
          <a:xfrm>
            <a:off x="7125719" y="3597687"/>
            <a:ext cx="133088" cy="835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528B0321-D29A-4451-8A90-768DAA58D5A7}"/>
              </a:ext>
            </a:extLst>
          </p:cNvPr>
          <p:cNvCxnSpPr/>
          <p:nvPr/>
        </p:nvCxnSpPr>
        <p:spPr>
          <a:xfrm flipH="1">
            <a:off x="8011301" y="3124200"/>
            <a:ext cx="208795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6D045F8D-6342-7233-FCE5-8C97DDF1127C}"/>
              </a:ext>
            </a:extLst>
          </p:cNvPr>
          <p:cNvCxnSpPr/>
          <p:nvPr/>
        </p:nvCxnSpPr>
        <p:spPr>
          <a:xfrm flipH="1">
            <a:off x="8028213" y="3280389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3CC696C5-CA2B-7D3C-49E8-8434258A70B2}"/>
              </a:ext>
            </a:extLst>
          </p:cNvPr>
          <p:cNvCxnSpPr/>
          <p:nvPr/>
        </p:nvCxnSpPr>
        <p:spPr>
          <a:xfrm>
            <a:off x="8220096" y="3124200"/>
            <a:ext cx="133088" cy="835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6B4CB854-EE79-5EF4-8363-F42CAD1167FA}"/>
              </a:ext>
            </a:extLst>
          </p:cNvPr>
          <p:cNvCxnSpPr/>
          <p:nvPr/>
        </p:nvCxnSpPr>
        <p:spPr>
          <a:xfrm flipH="1">
            <a:off x="8485957" y="2438400"/>
            <a:ext cx="208795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AEBDE62D-1146-B70F-786F-678EA264E82D}"/>
              </a:ext>
            </a:extLst>
          </p:cNvPr>
          <p:cNvCxnSpPr/>
          <p:nvPr/>
        </p:nvCxnSpPr>
        <p:spPr>
          <a:xfrm flipH="1">
            <a:off x="9216066" y="2363215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DF20AA31-F232-07F3-A4AF-C2BEE6188DAB}"/>
              </a:ext>
            </a:extLst>
          </p:cNvPr>
          <p:cNvCxnSpPr/>
          <p:nvPr/>
        </p:nvCxnSpPr>
        <p:spPr>
          <a:xfrm>
            <a:off x="9393961" y="2191598"/>
            <a:ext cx="133088" cy="835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4BDE608-8F92-CE55-1547-536FF3B37946}"/>
              </a:ext>
            </a:extLst>
          </p:cNvPr>
          <p:cNvCxnSpPr/>
          <p:nvPr/>
        </p:nvCxnSpPr>
        <p:spPr>
          <a:xfrm flipH="1">
            <a:off x="9025598" y="3001108"/>
            <a:ext cx="208795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7BC8FF-7524-78FE-0A29-8ABC1D7BB807}"/>
              </a:ext>
            </a:extLst>
          </p:cNvPr>
          <p:cNvCxnSpPr/>
          <p:nvPr/>
        </p:nvCxnSpPr>
        <p:spPr>
          <a:xfrm flipH="1">
            <a:off x="9158686" y="3001108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65122BE-1B03-C957-57F9-E494E17D63A7}"/>
              </a:ext>
            </a:extLst>
          </p:cNvPr>
          <p:cNvCxnSpPr/>
          <p:nvPr/>
        </p:nvCxnSpPr>
        <p:spPr>
          <a:xfrm>
            <a:off x="9234393" y="3001108"/>
            <a:ext cx="133088" cy="835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E3D26275-2927-43AE-EFA3-C5721252A644}"/>
              </a:ext>
            </a:extLst>
          </p:cNvPr>
          <p:cNvCxnSpPr/>
          <p:nvPr/>
        </p:nvCxnSpPr>
        <p:spPr>
          <a:xfrm flipH="1">
            <a:off x="9711526" y="2724396"/>
            <a:ext cx="208795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2B47421-98D1-6F77-956F-C297A1D4054B}"/>
              </a:ext>
            </a:extLst>
          </p:cNvPr>
          <p:cNvCxnSpPr/>
          <p:nvPr/>
        </p:nvCxnSpPr>
        <p:spPr>
          <a:xfrm flipH="1">
            <a:off x="9886534" y="2892185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B03E430-DE8D-A0DC-46FC-4387841F18B4}"/>
              </a:ext>
            </a:extLst>
          </p:cNvPr>
          <p:cNvCxnSpPr/>
          <p:nvPr/>
        </p:nvCxnSpPr>
        <p:spPr>
          <a:xfrm>
            <a:off x="10399110" y="2711773"/>
            <a:ext cx="133088" cy="835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811610C-C5A2-AE83-47CD-9CA63E2DE4CE}"/>
              </a:ext>
            </a:extLst>
          </p:cNvPr>
          <p:cNvCxnSpPr/>
          <p:nvPr/>
        </p:nvCxnSpPr>
        <p:spPr>
          <a:xfrm flipH="1">
            <a:off x="10884296" y="2720823"/>
            <a:ext cx="208795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BEDEB6A0-2D0F-063D-A5C3-89DD34EFA859}"/>
              </a:ext>
            </a:extLst>
          </p:cNvPr>
          <p:cNvCxnSpPr/>
          <p:nvPr/>
        </p:nvCxnSpPr>
        <p:spPr>
          <a:xfrm flipH="1">
            <a:off x="11017384" y="2720823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58F9076-B68A-E8B4-0ACB-2CA2E0888AC1}"/>
              </a:ext>
            </a:extLst>
          </p:cNvPr>
          <p:cNvCxnSpPr/>
          <p:nvPr/>
        </p:nvCxnSpPr>
        <p:spPr>
          <a:xfrm>
            <a:off x="11093091" y="2720823"/>
            <a:ext cx="133088" cy="835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AFE568-7A56-5924-D9EC-96E050D87E6F}"/>
              </a:ext>
            </a:extLst>
          </p:cNvPr>
          <p:cNvCxnSpPr/>
          <p:nvPr/>
        </p:nvCxnSpPr>
        <p:spPr>
          <a:xfrm flipH="1">
            <a:off x="10581341" y="3026617"/>
            <a:ext cx="208795" cy="94662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E1FBE128-FE8F-9713-A96F-81AD40621F1C}"/>
              </a:ext>
            </a:extLst>
          </p:cNvPr>
          <p:cNvCxnSpPr/>
          <p:nvPr/>
        </p:nvCxnSpPr>
        <p:spPr>
          <a:xfrm flipH="1">
            <a:off x="10714429" y="3026617"/>
            <a:ext cx="75708" cy="106494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9A6A02F-AD40-2F85-EECB-F6912961EF29}"/>
              </a:ext>
            </a:extLst>
          </p:cNvPr>
          <p:cNvCxnSpPr/>
          <p:nvPr/>
        </p:nvCxnSpPr>
        <p:spPr>
          <a:xfrm>
            <a:off x="10790136" y="3026617"/>
            <a:ext cx="133088" cy="835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98611674-3D17-65D8-685F-8EC10FB59227}"/>
              </a:ext>
            </a:extLst>
          </p:cNvPr>
          <p:cNvCxnSpPr/>
          <p:nvPr/>
        </p:nvCxnSpPr>
        <p:spPr>
          <a:xfrm flipH="1">
            <a:off x="10792719" y="3721572"/>
            <a:ext cx="208795" cy="699136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B244727-D956-D244-3C19-3A2139E5319F}"/>
              </a:ext>
            </a:extLst>
          </p:cNvPr>
          <p:cNvCxnSpPr/>
          <p:nvPr/>
        </p:nvCxnSpPr>
        <p:spPr>
          <a:xfrm flipH="1">
            <a:off x="10925807" y="3721572"/>
            <a:ext cx="75708" cy="786528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153D2ED-3A32-B183-2C4A-8A49D7D25829}"/>
              </a:ext>
            </a:extLst>
          </p:cNvPr>
          <p:cNvCxnSpPr/>
          <p:nvPr/>
        </p:nvCxnSpPr>
        <p:spPr>
          <a:xfrm>
            <a:off x="11001514" y="3721572"/>
            <a:ext cx="133088" cy="61671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8989259-CD4D-C607-93D3-44C3E69C2FC1}"/>
              </a:ext>
            </a:extLst>
          </p:cNvPr>
          <p:cNvCxnSpPr/>
          <p:nvPr/>
        </p:nvCxnSpPr>
        <p:spPr>
          <a:xfrm flipH="1">
            <a:off x="11545317" y="3727462"/>
            <a:ext cx="208795" cy="616218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18F583F-5B0F-681F-6CAE-4BF10CDCA0A4}"/>
              </a:ext>
            </a:extLst>
          </p:cNvPr>
          <p:cNvCxnSpPr/>
          <p:nvPr/>
        </p:nvCxnSpPr>
        <p:spPr>
          <a:xfrm flipH="1">
            <a:off x="11678405" y="3727462"/>
            <a:ext cx="75708" cy="693245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A976FD8-85C7-E0E0-A68E-55CF20ABC3EC}"/>
              </a:ext>
            </a:extLst>
          </p:cNvPr>
          <p:cNvCxnSpPr/>
          <p:nvPr/>
        </p:nvCxnSpPr>
        <p:spPr>
          <a:xfrm>
            <a:off x="11754112" y="3727462"/>
            <a:ext cx="133088" cy="54356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9F7BA91-0A98-25C9-8503-1FDDCD21B334}"/>
              </a:ext>
            </a:extLst>
          </p:cNvPr>
          <p:cNvCxnSpPr/>
          <p:nvPr/>
        </p:nvCxnSpPr>
        <p:spPr>
          <a:xfrm flipH="1">
            <a:off x="7249534" y="4107354"/>
            <a:ext cx="208795" cy="616218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CCC19B9-EA45-839A-B4CE-4E73D28946E7}"/>
              </a:ext>
            </a:extLst>
          </p:cNvPr>
          <p:cNvCxnSpPr/>
          <p:nvPr/>
        </p:nvCxnSpPr>
        <p:spPr>
          <a:xfrm flipH="1">
            <a:off x="7382622" y="4107354"/>
            <a:ext cx="75708" cy="693245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D5DD261-76B7-D502-9C49-021C80607053}"/>
              </a:ext>
            </a:extLst>
          </p:cNvPr>
          <p:cNvCxnSpPr/>
          <p:nvPr/>
        </p:nvCxnSpPr>
        <p:spPr>
          <a:xfrm>
            <a:off x="7861619" y="4205555"/>
            <a:ext cx="133088" cy="54356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620D48F-B10B-EC00-41F0-48921D74F187}"/>
              </a:ext>
            </a:extLst>
          </p:cNvPr>
          <p:cNvCxnSpPr/>
          <p:nvPr/>
        </p:nvCxnSpPr>
        <p:spPr>
          <a:xfrm flipH="1">
            <a:off x="6360009" y="3610512"/>
            <a:ext cx="208795" cy="616218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BE4CFF95-F7F0-E07D-1D47-C1542D12FC3E}"/>
              </a:ext>
            </a:extLst>
          </p:cNvPr>
          <p:cNvCxnSpPr/>
          <p:nvPr/>
        </p:nvCxnSpPr>
        <p:spPr>
          <a:xfrm flipH="1">
            <a:off x="6493097" y="3610512"/>
            <a:ext cx="75708" cy="693245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E2E2492-0B69-51BE-5059-C9097CAC73BC}"/>
              </a:ext>
            </a:extLst>
          </p:cNvPr>
          <p:cNvCxnSpPr/>
          <p:nvPr/>
        </p:nvCxnSpPr>
        <p:spPr>
          <a:xfrm>
            <a:off x="6910561" y="3673381"/>
            <a:ext cx="133088" cy="54356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86B1EDC-73A0-63B0-2F6C-B38EBDCA4F3C}"/>
              </a:ext>
            </a:extLst>
          </p:cNvPr>
          <p:cNvCxnSpPr/>
          <p:nvPr/>
        </p:nvCxnSpPr>
        <p:spPr>
          <a:xfrm flipH="1">
            <a:off x="8685584" y="4137569"/>
            <a:ext cx="208795" cy="58936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E0DE483-B771-EF4D-301D-32F4B21D10AB}"/>
              </a:ext>
            </a:extLst>
          </p:cNvPr>
          <p:cNvCxnSpPr/>
          <p:nvPr/>
        </p:nvCxnSpPr>
        <p:spPr>
          <a:xfrm flipH="1">
            <a:off x="8818672" y="4137569"/>
            <a:ext cx="75708" cy="663031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29B033B-4133-7FA4-E4D4-80B03111ECC1}"/>
              </a:ext>
            </a:extLst>
          </p:cNvPr>
          <p:cNvCxnSpPr/>
          <p:nvPr/>
        </p:nvCxnSpPr>
        <p:spPr>
          <a:xfrm>
            <a:off x="9181195" y="4118937"/>
            <a:ext cx="133088" cy="519878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459EEC5-4946-7691-EFC3-0C159070F2B7}"/>
              </a:ext>
            </a:extLst>
          </p:cNvPr>
          <p:cNvCxnSpPr/>
          <p:nvPr/>
        </p:nvCxnSpPr>
        <p:spPr>
          <a:xfrm flipH="1">
            <a:off x="9611195" y="4137570"/>
            <a:ext cx="208795" cy="501350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8311D06-A303-E3EA-A7E6-011FDD5146C6}"/>
              </a:ext>
            </a:extLst>
          </p:cNvPr>
          <p:cNvCxnSpPr/>
          <p:nvPr/>
        </p:nvCxnSpPr>
        <p:spPr>
          <a:xfrm flipH="1">
            <a:off x="9744283" y="4137570"/>
            <a:ext cx="75708" cy="564019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9626E1D-31CB-7934-CE69-1532459DC65A}"/>
              </a:ext>
            </a:extLst>
          </p:cNvPr>
          <p:cNvCxnSpPr/>
          <p:nvPr/>
        </p:nvCxnSpPr>
        <p:spPr>
          <a:xfrm>
            <a:off x="9819990" y="4137570"/>
            <a:ext cx="133088" cy="442243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DCF3BD3-3AAA-7645-EDF1-6D321DC1E8AA}"/>
              </a:ext>
            </a:extLst>
          </p:cNvPr>
          <p:cNvCxnSpPr/>
          <p:nvPr/>
        </p:nvCxnSpPr>
        <p:spPr>
          <a:xfrm flipH="1">
            <a:off x="10440158" y="4142987"/>
            <a:ext cx="208795" cy="373614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C9B092B-ACD4-AEEC-D36A-257FF846F37D}"/>
              </a:ext>
            </a:extLst>
          </p:cNvPr>
          <p:cNvCxnSpPr/>
          <p:nvPr/>
        </p:nvCxnSpPr>
        <p:spPr>
          <a:xfrm flipH="1">
            <a:off x="10573246" y="4142987"/>
            <a:ext cx="75708" cy="420316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F58E165-B8B4-6C86-2BF4-9BE9C8FADAC9}"/>
              </a:ext>
            </a:extLst>
          </p:cNvPr>
          <p:cNvCxnSpPr/>
          <p:nvPr/>
        </p:nvCxnSpPr>
        <p:spPr>
          <a:xfrm>
            <a:off x="10648953" y="4142987"/>
            <a:ext cx="133088" cy="329567"/>
          </a:xfrm>
          <a:prstGeom prst="line">
            <a:avLst/>
          </a:prstGeom>
          <a:ln>
            <a:solidFill>
              <a:srgbClr val="0000F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3" name="Rounded Rectangle 454">
            <a:extLst>
              <a:ext uri="{FF2B5EF4-FFF2-40B4-BE49-F238E27FC236}">
                <a16:creationId xmlns:a16="http://schemas.microsoft.com/office/drawing/2014/main" id="{8DF7674E-CC8E-C308-52E6-03E5DFC0EB9F}"/>
              </a:ext>
            </a:extLst>
          </p:cNvPr>
          <p:cNvSpPr/>
          <p:nvPr/>
        </p:nvSpPr>
        <p:spPr bwMode="auto">
          <a:xfrm>
            <a:off x="7938073" y="1818151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538" name="Rounded Rectangle 459">
            <a:extLst>
              <a:ext uri="{FF2B5EF4-FFF2-40B4-BE49-F238E27FC236}">
                <a16:creationId xmlns:a16="http://schemas.microsoft.com/office/drawing/2014/main" id="{7352F41F-A6AE-34CE-F655-884BC3177A41}"/>
              </a:ext>
            </a:extLst>
          </p:cNvPr>
          <p:cNvSpPr/>
          <p:nvPr/>
        </p:nvSpPr>
        <p:spPr bwMode="auto">
          <a:xfrm>
            <a:off x="7596381" y="2132910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542" name="Rounded Rectangle 463">
            <a:extLst>
              <a:ext uri="{FF2B5EF4-FFF2-40B4-BE49-F238E27FC236}">
                <a16:creationId xmlns:a16="http://schemas.microsoft.com/office/drawing/2014/main" id="{BB4999CF-8B1C-A23A-76CE-2DBFF7BEAB37}"/>
              </a:ext>
            </a:extLst>
          </p:cNvPr>
          <p:cNvSpPr/>
          <p:nvPr/>
        </p:nvSpPr>
        <p:spPr bwMode="auto">
          <a:xfrm>
            <a:off x="7798365" y="2495475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cxnSp>
        <p:nvCxnSpPr>
          <p:cNvPr id="466" name="Straight Connector 465">
            <a:extLst>
              <a:ext uri="{FF2B5EF4-FFF2-40B4-BE49-F238E27FC236}">
                <a16:creationId xmlns:a16="http://schemas.microsoft.com/office/drawing/2014/main" id="{DAC96A75-3E54-B4A0-078F-5EDAA1F3C233}"/>
              </a:ext>
            </a:extLst>
          </p:cNvPr>
          <p:cNvCxnSpPr>
            <a:cxnSpLocks/>
            <a:stCxn id="542" idx="0"/>
            <a:endCxn id="533" idx="2"/>
          </p:cNvCxnSpPr>
          <p:nvPr/>
        </p:nvCxnSpPr>
        <p:spPr>
          <a:xfrm flipV="1">
            <a:off x="7938073" y="2102080"/>
            <a:ext cx="139708" cy="3933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3" name="Straight Connector 552">
            <a:extLst>
              <a:ext uri="{FF2B5EF4-FFF2-40B4-BE49-F238E27FC236}">
                <a16:creationId xmlns:a16="http://schemas.microsoft.com/office/drawing/2014/main" id="{0ED90ECF-A844-9290-7383-39D5BF17E85A}"/>
              </a:ext>
            </a:extLst>
          </p:cNvPr>
          <p:cNvCxnSpPr>
            <a:cxnSpLocks/>
          </p:cNvCxnSpPr>
          <p:nvPr/>
        </p:nvCxnSpPr>
        <p:spPr>
          <a:xfrm>
            <a:off x="6792928" y="3222729"/>
            <a:ext cx="323556" cy="3933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4" name="Straight Connector 553">
            <a:extLst>
              <a:ext uri="{FF2B5EF4-FFF2-40B4-BE49-F238E27FC236}">
                <a16:creationId xmlns:a16="http://schemas.microsoft.com/office/drawing/2014/main" id="{25964315-E4A4-962F-9B5C-D33AE9850CAB}"/>
              </a:ext>
            </a:extLst>
          </p:cNvPr>
          <p:cNvCxnSpPr/>
          <p:nvPr/>
        </p:nvCxnSpPr>
        <p:spPr>
          <a:xfrm flipV="1">
            <a:off x="7154349" y="3395524"/>
            <a:ext cx="642537" cy="76737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5" name="Straight Connector 554">
            <a:extLst>
              <a:ext uri="{FF2B5EF4-FFF2-40B4-BE49-F238E27FC236}">
                <a16:creationId xmlns:a16="http://schemas.microsoft.com/office/drawing/2014/main" id="{AF9C3F5D-57FA-A875-68D7-74950E9DB864}"/>
              </a:ext>
            </a:extLst>
          </p:cNvPr>
          <p:cNvCxnSpPr/>
          <p:nvPr/>
        </p:nvCxnSpPr>
        <p:spPr>
          <a:xfrm flipH="1" flipV="1">
            <a:off x="8138578" y="3900053"/>
            <a:ext cx="221714" cy="2628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6" name="Straight Connector 555">
            <a:extLst>
              <a:ext uri="{FF2B5EF4-FFF2-40B4-BE49-F238E27FC236}">
                <a16:creationId xmlns:a16="http://schemas.microsoft.com/office/drawing/2014/main" id="{C9278870-6EE6-1B5B-21C3-77F92D897801}"/>
              </a:ext>
            </a:extLst>
          </p:cNvPr>
          <p:cNvCxnSpPr/>
          <p:nvPr/>
        </p:nvCxnSpPr>
        <p:spPr>
          <a:xfrm flipH="1">
            <a:off x="8076301" y="3395524"/>
            <a:ext cx="6097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7" name="Straight Connector 556">
            <a:extLst>
              <a:ext uri="{FF2B5EF4-FFF2-40B4-BE49-F238E27FC236}">
                <a16:creationId xmlns:a16="http://schemas.microsoft.com/office/drawing/2014/main" id="{0AE239C2-07AE-D86C-7F9A-AA7DE7374856}"/>
              </a:ext>
            </a:extLst>
          </p:cNvPr>
          <p:cNvCxnSpPr/>
          <p:nvPr/>
        </p:nvCxnSpPr>
        <p:spPr>
          <a:xfrm>
            <a:off x="8417993" y="3080765"/>
            <a:ext cx="6097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8" name="Straight Connector 557">
            <a:extLst>
              <a:ext uri="{FF2B5EF4-FFF2-40B4-BE49-F238E27FC236}">
                <a16:creationId xmlns:a16="http://schemas.microsoft.com/office/drawing/2014/main" id="{B19BBD53-CF77-6A53-3D06-C532140DFA00}"/>
              </a:ext>
            </a:extLst>
          </p:cNvPr>
          <p:cNvCxnSpPr>
            <a:cxnSpLocks/>
          </p:cNvCxnSpPr>
          <p:nvPr/>
        </p:nvCxnSpPr>
        <p:spPr>
          <a:xfrm>
            <a:off x="9196359" y="3610133"/>
            <a:ext cx="323556" cy="3933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9" name="Straight Connector 558">
            <a:extLst>
              <a:ext uri="{FF2B5EF4-FFF2-40B4-BE49-F238E27FC236}">
                <a16:creationId xmlns:a16="http://schemas.microsoft.com/office/drawing/2014/main" id="{A6FF9637-DBEE-4501-E970-7127C7D63CB2}"/>
              </a:ext>
            </a:extLst>
          </p:cNvPr>
          <p:cNvCxnSpPr/>
          <p:nvPr/>
        </p:nvCxnSpPr>
        <p:spPr>
          <a:xfrm flipV="1">
            <a:off x="9557780" y="3782928"/>
            <a:ext cx="642537" cy="76737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0" name="Straight Connector 559">
            <a:extLst>
              <a:ext uri="{FF2B5EF4-FFF2-40B4-BE49-F238E27FC236}">
                <a16:creationId xmlns:a16="http://schemas.microsoft.com/office/drawing/2014/main" id="{9CB64626-F72E-C234-062A-8D008619BC66}"/>
              </a:ext>
            </a:extLst>
          </p:cNvPr>
          <p:cNvCxnSpPr/>
          <p:nvPr/>
        </p:nvCxnSpPr>
        <p:spPr>
          <a:xfrm flipH="1" flipV="1">
            <a:off x="10542009" y="4287457"/>
            <a:ext cx="221714" cy="2628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1" name="Straight Connector 560">
            <a:extLst>
              <a:ext uri="{FF2B5EF4-FFF2-40B4-BE49-F238E27FC236}">
                <a16:creationId xmlns:a16="http://schemas.microsoft.com/office/drawing/2014/main" id="{E43199EB-3147-4983-4F2D-18BB5FA6C14B}"/>
              </a:ext>
            </a:extLst>
          </p:cNvPr>
          <p:cNvCxnSpPr/>
          <p:nvPr/>
        </p:nvCxnSpPr>
        <p:spPr>
          <a:xfrm flipH="1">
            <a:off x="10479732" y="3782928"/>
            <a:ext cx="6097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2" name="Straight Connector 561">
            <a:extLst>
              <a:ext uri="{FF2B5EF4-FFF2-40B4-BE49-F238E27FC236}">
                <a16:creationId xmlns:a16="http://schemas.microsoft.com/office/drawing/2014/main" id="{3E7BAEE8-8244-C914-80A5-E08C96D18003}"/>
              </a:ext>
            </a:extLst>
          </p:cNvPr>
          <p:cNvCxnSpPr/>
          <p:nvPr/>
        </p:nvCxnSpPr>
        <p:spPr>
          <a:xfrm>
            <a:off x="10821424" y="3468169"/>
            <a:ext cx="6097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3F28EA3F-4336-32F3-8474-6DECCF24B984}"/>
              </a:ext>
            </a:extLst>
          </p:cNvPr>
          <p:cNvCxnSpPr>
            <a:cxnSpLocks/>
          </p:cNvCxnSpPr>
          <p:nvPr/>
        </p:nvCxnSpPr>
        <p:spPr>
          <a:xfrm>
            <a:off x="9095833" y="2358323"/>
            <a:ext cx="323556" cy="3933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4" name="Straight Connector 563">
            <a:extLst>
              <a:ext uri="{FF2B5EF4-FFF2-40B4-BE49-F238E27FC236}">
                <a16:creationId xmlns:a16="http://schemas.microsoft.com/office/drawing/2014/main" id="{20B79CF2-614A-A64F-3C7A-EA3DC96F2096}"/>
              </a:ext>
            </a:extLst>
          </p:cNvPr>
          <p:cNvCxnSpPr/>
          <p:nvPr/>
        </p:nvCxnSpPr>
        <p:spPr>
          <a:xfrm flipV="1">
            <a:off x="9457254" y="2531118"/>
            <a:ext cx="642537" cy="76737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24B30779-6E19-8825-EEEC-3ABFB42FB64D}"/>
              </a:ext>
            </a:extLst>
          </p:cNvPr>
          <p:cNvCxnSpPr/>
          <p:nvPr/>
        </p:nvCxnSpPr>
        <p:spPr>
          <a:xfrm flipH="1" flipV="1">
            <a:off x="10441483" y="3035647"/>
            <a:ext cx="221714" cy="2628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6" name="Straight Connector 565">
            <a:extLst>
              <a:ext uri="{FF2B5EF4-FFF2-40B4-BE49-F238E27FC236}">
                <a16:creationId xmlns:a16="http://schemas.microsoft.com/office/drawing/2014/main" id="{B5C50421-D890-49D0-A68C-E3D2C6209DE9}"/>
              </a:ext>
            </a:extLst>
          </p:cNvPr>
          <p:cNvCxnSpPr/>
          <p:nvPr/>
        </p:nvCxnSpPr>
        <p:spPr>
          <a:xfrm flipH="1">
            <a:off x="10379206" y="2531118"/>
            <a:ext cx="6097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912AF705-3789-1E83-43C3-B96C934D8BC7}"/>
              </a:ext>
            </a:extLst>
          </p:cNvPr>
          <p:cNvCxnSpPr/>
          <p:nvPr/>
        </p:nvCxnSpPr>
        <p:spPr>
          <a:xfrm>
            <a:off x="10720898" y="2216359"/>
            <a:ext cx="6097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3" name="Straight Connector 572">
            <a:extLst>
              <a:ext uri="{FF2B5EF4-FFF2-40B4-BE49-F238E27FC236}">
                <a16:creationId xmlns:a16="http://schemas.microsoft.com/office/drawing/2014/main" id="{4102F76C-45E3-4B6D-A167-0E6A9503AA8C}"/>
              </a:ext>
            </a:extLst>
          </p:cNvPr>
          <p:cNvCxnSpPr>
            <a:cxnSpLocks/>
          </p:cNvCxnSpPr>
          <p:nvPr/>
        </p:nvCxnSpPr>
        <p:spPr>
          <a:xfrm>
            <a:off x="6727928" y="2498060"/>
            <a:ext cx="323556" cy="3933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Connector 573">
            <a:extLst>
              <a:ext uri="{FF2B5EF4-FFF2-40B4-BE49-F238E27FC236}">
                <a16:creationId xmlns:a16="http://schemas.microsoft.com/office/drawing/2014/main" id="{1C6CC83C-8783-1F9B-B643-4953CB961489}"/>
              </a:ext>
            </a:extLst>
          </p:cNvPr>
          <p:cNvCxnSpPr/>
          <p:nvPr/>
        </p:nvCxnSpPr>
        <p:spPr>
          <a:xfrm flipV="1">
            <a:off x="7089349" y="2670855"/>
            <a:ext cx="642537" cy="76737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5" name="Straight Connector 574">
            <a:extLst>
              <a:ext uri="{FF2B5EF4-FFF2-40B4-BE49-F238E27FC236}">
                <a16:creationId xmlns:a16="http://schemas.microsoft.com/office/drawing/2014/main" id="{FF8DEFEA-4CC0-6450-B8C1-45689B2E1FF0}"/>
              </a:ext>
            </a:extLst>
          </p:cNvPr>
          <p:cNvCxnSpPr/>
          <p:nvPr/>
        </p:nvCxnSpPr>
        <p:spPr>
          <a:xfrm flipH="1" flipV="1">
            <a:off x="8073578" y="3175384"/>
            <a:ext cx="221714" cy="2628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5DF660B0-B4A6-9AD5-D994-0FB41D5EE812}"/>
              </a:ext>
            </a:extLst>
          </p:cNvPr>
          <p:cNvCxnSpPr/>
          <p:nvPr/>
        </p:nvCxnSpPr>
        <p:spPr>
          <a:xfrm flipH="1">
            <a:off x="8011301" y="2670855"/>
            <a:ext cx="6097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6533804C-21FA-F043-4E26-8BCF936CDC0E}"/>
              </a:ext>
            </a:extLst>
          </p:cNvPr>
          <p:cNvCxnSpPr/>
          <p:nvPr/>
        </p:nvCxnSpPr>
        <p:spPr>
          <a:xfrm>
            <a:off x="8352993" y="2356096"/>
            <a:ext cx="6097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0" name="Rounded Rectangle 453">
            <a:extLst>
              <a:ext uri="{FF2B5EF4-FFF2-40B4-BE49-F238E27FC236}">
                <a16:creationId xmlns:a16="http://schemas.microsoft.com/office/drawing/2014/main" id="{7B269AA1-47A1-4D14-5830-B6E5C45461AE}"/>
              </a:ext>
            </a:extLst>
          </p:cNvPr>
          <p:cNvSpPr/>
          <p:nvPr/>
        </p:nvSpPr>
        <p:spPr bwMode="auto">
          <a:xfrm>
            <a:off x="7108452" y="2982235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31" name="Rounded Rectangle 457">
            <a:extLst>
              <a:ext uri="{FF2B5EF4-FFF2-40B4-BE49-F238E27FC236}">
                <a16:creationId xmlns:a16="http://schemas.microsoft.com/office/drawing/2014/main" id="{27DC3C49-3F5F-8809-02BF-5C17F9A2EC07}"/>
              </a:ext>
            </a:extLst>
          </p:cNvPr>
          <p:cNvSpPr/>
          <p:nvPr/>
        </p:nvSpPr>
        <p:spPr bwMode="auto">
          <a:xfrm>
            <a:off x="6086358" y="2982235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32" name="Rounded Rectangle 458">
            <a:extLst>
              <a:ext uri="{FF2B5EF4-FFF2-40B4-BE49-F238E27FC236}">
                <a16:creationId xmlns:a16="http://schemas.microsoft.com/office/drawing/2014/main" id="{0A519FDB-A292-795B-E6F8-1456A8044224}"/>
              </a:ext>
            </a:extLst>
          </p:cNvPr>
          <p:cNvSpPr/>
          <p:nvPr/>
        </p:nvSpPr>
        <p:spPr bwMode="auto">
          <a:xfrm>
            <a:off x="6766760" y="3296994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3" name="Rounded Rectangle 462">
            <a:extLst>
              <a:ext uri="{FF2B5EF4-FFF2-40B4-BE49-F238E27FC236}">
                <a16:creationId xmlns:a16="http://schemas.microsoft.com/office/drawing/2014/main" id="{2434DBC0-9D62-0044-E3BF-76A8601FFA5A}"/>
              </a:ext>
            </a:extLst>
          </p:cNvPr>
          <p:cNvSpPr/>
          <p:nvPr/>
        </p:nvSpPr>
        <p:spPr bwMode="auto">
          <a:xfrm>
            <a:off x="6451552" y="3593378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34" name="Rounded Rectangle 467">
            <a:extLst>
              <a:ext uri="{FF2B5EF4-FFF2-40B4-BE49-F238E27FC236}">
                <a16:creationId xmlns:a16="http://schemas.microsoft.com/office/drawing/2014/main" id="{0801F3E7-1EFF-B44A-3824-949597B273CC}"/>
              </a:ext>
            </a:extLst>
          </p:cNvPr>
          <p:cNvSpPr/>
          <p:nvPr/>
        </p:nvSpPr>
        <p:spPr bwMode="auto">
          <a:xfrm>
            <a:off x="7432008" y="3659559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5" name="Rounded Rectangle 468">
            <a:extLst>
              <a:ext uri="{FF2B5EF4-FFF2-40B4-BE49-F238E27FC236}">
                <a16:creationId xmlns:a16="http://schemas.microsoft.com/office/drawing/2014/main" id="{9A89C864-CAE3-D55F-8986-34A70E5D0774}"/>
              </a:ext>
            </a:extLst>
          </p:cNvPr>
          <p:cNvSpPr/>
          <p:nvPr/>
        </p:nvSpPr>
        <p:spPr bwMode="auto">
          <a:xfrm>
            <a:off x="7330166" y="4064364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928C44F4-088D-95C4-F016-6C2A701FABEE}"/>
              </a:ext>
            </a:extLst>
          </p:cNvPr>
          <p:cNvCxnSpPr>
            <a:stCxn id="135" idx="0"/>
            <a:endCxn id="134" idx="2"/>
          </p:cNvCxnSpPr>
          <p:nvPr/>
        </p:nvCxnSpPr>
        <p:spPr>
          <a:xfrm flipV="1">
            <a:off x="7469874" y="3943488"/>
            <a:ext cx="101842" cy="12087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7" name="Rounded Rectangle 453">
            <a:extLst>
              <a:ext uri="{FF2B5EF4-FFF2-40B4-BE49-F238E27FC236}">
                <a16:creationId xmlns:a16="http://schemas.microsoft.com/office/drawing/2014/main" id="{67E3836B-D9B0-C7FF-597E-03684AA59636}"/>
              </a:ext>
            </a:extLst>
          </p:cNvPr>
          <p:cNvSpPr/>
          <p:nvPr/>
        </p:nvSpPr>
        <p:spPr bwMode="auto">
          <a:xfrm>
            <a:off x="9908596" y="2286133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38" name="Rounded Rectangle 457">
            <a:extLst>
              <a:ext uri="{FF2B5EF4-FFF2-40B4-BE49-F238E27FC236}">
                <a16:creationId xmlns:a16="http://schemas.microsoft.com/office/drawing/2014/main" id="{5B2FCF69-788A-DDD3-F2DE-BC2EE249EE43}"/>
              </a:ext>
            </a:extLst>
          </p:cNvPr>
          <p:cNvSpPr/>
          <p:nvPr/>
        </p:nvSpPr>
        <p:spPr bwMode="auto">
          <a:xfrm>
            <a:off x="8886502" y="2286133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39" name="Rounded Rectangle 458">
            <a:extLst>
              <a:ext uri="{FF2B5EF4-FFF2-40B4-BE49-F238E27FC236}">
                <a16:creationId xmlns:a16="http://schemas.microsoft.com/office/drawing/2014/main" id="{2E492741-61A8-F84E-2AA6-695EC7CD3A52}"/>
              </a:ext>
            </a:extLst>
          </p:cNvPr>
          <p:cNvSpPr/>
          <p:nvPr/>
        </p:nvSpPr>
        <p:spPr bwMode="auto">
          <a:xfrm>
            <a:off x="9566904" y="2600892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40" name="Rounded Rectangle 462">
            <a:extLst>
              <a:ext uri="{FF2B5EF4-FFF2-40B4-BE49-F238E27FC236}">
                <a16:creationId xmlns:a16="http://schemas.microsoft.com/office/drawing/2014/main" id="{7E5ADFD9-3F15-4859-30B6-5CA1D98E44A9}"/>
              </a:ext>
            </a:extLst>
          </p:cNvPr>
          <p:cNvSpPr/>
          <p:nvPr/>
        </p:nvSpPr>
        <p:spPr bwMode="auto">
          <a:xfrm>
            <a:off x="9251696" y="2897276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41" name="Rounded Rectangle 467">
            <a:extLst>
              <a:ext uri="{FF2B5EF4-FFF2-40B4-BE49-F238E27FC236}">
                <a16:creationId xmlns:a16="http://schemas.microsoft.com/office/drawing/2014/main" id="{4EF72CB1-4B5E-DBC5-3896-238D976E0731}"/>
              </a:ext>
            </a:extLst>
          </p:cNvPr>
          <p:cNvSpPr/>
          <p:nvPr/>
        </p:nvSpPr>
        <p:spPr bwMode="auto">
          <a:xfrm>
            <a:off x="10232152" y="2963457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42" name="Rounded Rectangle 468">
            <a:extLst>
              <a:ext uri="{FF2B5EF4-FFF2-40B4-BE49-F238E27FC236}">
                <a16:creationId xmlns:a16="http://schemas.microsoft.com/office/drawing/2014/main" id="{D91D7D20-551E-D9BB-A882-F240E6780590}"/>
              </a:ext>
            </a:extLst>
          </p:cNvPr>
          <p:cNvSpPr/>
          <p:nvPr/>
        </p:nvSpPr>
        <p:spPr bwMode="auto">
          <a:xfrm>
            <a:off x="10130310" y="3368262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43" name="Rounded Rectangle 453">
            <a:extLst>
              <a:ext uri="{FF2B5EF4-FFF2-40B4-BE49-F238E27FC236}">
                <a16:creationId xmlns:a16="http://schemas.microsoft.com/office/drawing/2014/main" id="{6A1A989D-9737-0B61-A520-F325605FA26A}"/>
              </a:ext>
            </a:extLst>
          </p:cNvPr>
          <p:cNvSpPr/>
          <p:nvPr/>
        </p:nvSpPr>
        <p:spPr bwMode="auto">
          <a:xfrm>
            <a:off x="8870694" y="3282142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44" name="Rounded Rectangle 457">
            <a:extLst>
              <a:ext uri="{FF2B5EF4-FFF2-40B4-BE49-F238E27FC236}">
                <a16:creationId xmlns:a16="http://schemas.microsoft.com/office/drawing/2014/main" id="{039FAADA-0AD0-360B-6FAF-59FD02548F3C}"/>
              </a:ext>
            </a:extLst>
          </p:cNvPr>
          <p:cNvSpPr/>
          <p:nvPr/>
        </p:nvSpPr>
        <p:spPr bwMode="auto">
          <a:xfrm>
            <a:off x="7848600" y="3282142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45" name="Rounded Rectangle 458">
            <a:extLst>
              <a:ext uri="{FF2B5EF4-FFF2-40B4-BE49-F238E27FC236}">
                <a16:creationId xmlns:a16="http://schemas.microsoft.com/office/drawing/2014/main" id="{E48EE792-E28F-07A4-3590-BCF019DABA25}"/>
              </a:ext>
            </a:extLst>
          </p:cNvPr>
          <p:cNvSpPr/>
          <p:nvPr/>
        </p:nvSpPr>
        <p:spPr bwMode="auto">
          <a:xfrm>
            <a:off x="8529002" y="3596901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46" name="Rounded Rectangle 462">
            <a:extLst>
              <a:ext uri="{FF2B5EF4-FFF2-40B4-BE49-F238E27FC236}">
                <a16:creationId xmlns:a16="http://schemas.microsoft.com/office/drawing/2014/main" id="{D37675C7-DCE5-7FBB-C3FF-B3D0E1FE182A}"/>
              </a:ext>
            </a:extLst>
          </p:cNvPr>
          <p:cNvSpPr/>
          <p:nvPr/>
        </p:nvSpPr>
        <p:spPr bwMode="auto">
          <a:xfrm>
            <a:off x="8213794" y="3893285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  <p:sp>
        <p:nvSpPr>
          <p:cNvPr id="147" name="Rounded Rectangle 467">
            <a:extLst>
              <a:ext uri="{FF2B5EF4-FFF2-40B4-BE49-F238E27FC236}">
                <a16:creationId xmlns:a16="http://schemas.microsoft.com/office/drawing/2014/main" id="{2810DAE7-CB00-6AD7-60E2-CD1BD75080A3}"/>
              </a:ext>
            </a:extLst>
          </p:cNvPr>
          <p:cNvSpPr/>
          <p:nvPr/>
        </p:nvSpPr>
        <p:spPr bwMode="auto">
          <a:xfrm>
            <a:off x="9194250" y="3959466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48" name="Rounded Rectangle 468">
            <a:extLst>
              <a:ext uri="{FF2B5EF4-FFF2-40B4-BE49-F238E27FC236}">
                <a16:creationId xmlns:a16="http://schemas.microsoft.com/office/drawing/2014/main" id="{3B28543C-4627-4E88-1DDA-1B2C2C71F279}"/>
              </a:ext>
            </a:extLst>
          </p:cNvPr>
          <p:cNvSpPr/>
          <p:nvPr/>
        </p:nvSpPr>
        <p:spPr bwMode="auto">
          <a:xfrm>
            <a:off x="9092408" y="4364271"/>
            <a:ext cx="279415" cy="283929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844362019"/>
      </p:ext>
    </p:extLst>
  </p:cSld>
  <p:clrMapOvr>
    <a:masterClrMapping/>
  </p:clrMapOvr>
  <p:transition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81EEC6-BD14-D1EC-89D7-C29963F753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B73D7622-40DC-ED73-9EF4-1C3D6A6050EC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8353184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B53FB9F3-475D-7CDC-9E96-99453351B836}"/>
              </a:ext>
            </a:extLst>
          </p:cNvPr>
          <p:cNvGrpSpPr/>
          <p:nvPr/>
        </p:nvGrpSpPr>
        <p:grpSpPr>
          <a:xfrm>
            <a:off x="8611767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06DAB69E-C9C4-B4BC-A13F-CC28E2F950BE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F7E77E2E-941C-BC56-07AC-FDED440E74A0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3E8A9B52-640F-18F8-FF04-4EB124FD4C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4A00C6AE-8A5F-15FD-C504-AC6BA02F7B77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6FC40D2F-F147-D980-EB36-3B877459C7A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042B5BDF-A927-2020-824C-5E263AC594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5E0B18FA-5CEC-7B7A-9AEA-A024128103C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90CACA06-B4D2-9EB1-A0C5-086EB6D587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DF415B90-086D-99C4-7176-D14C86C5D2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19990BE9-01AE-99CF-1B02-04124BCD268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6610DDC3-5054-2878-2183-441D3F4B658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FD825D74-6A01-BD26-9087-614FE289002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C773CB93-5AF5-4DE1-EE74-09351D45F7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8B5E281E-461C-C296-CF37-612ACFC6060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53E2C5B1-B0D0-FE9B-406C-7CC7944CE5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F3AC5BA9-4AEC-3AFD-79C6-8E98332BBC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5AF9994D-B230-F8C4-11EF-B14ACC69F1D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DC809D4A-94DD-F480-7A4D-E6E9D5FEE800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D45E3708-AF6A-A9B6-653F-85B6A8900B70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9D17B700-1B7E-02F6-A83C-B16DDCAACC3C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20895A92-435B-E57D-353B-0F1A85F7B547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0E36C70F-BB4B-693F-912F-C3D041C6E3DE}"/>
              </a:ext>
            </a:extLst>
          </p:cNvPr>
          <p:cNvGrpSpPr/>
          <p:nvPr/>
        </p:nvGrpSpPr>
        <p:grpSpPr>
          <a:xfrm>
            <a:off x="8332352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51F71BB6-0620-03CC-7774-E5ED7C606140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65BDB236-F4A2-B1C0-D2C9-C68E208EDB19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5DEB174D-EC2E-E37C-4091-2E762B6AB394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371BD67F-3BA7-D347-EF80-B9FE75C3117D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81AA667F-E8B0-2A90-18DF-98D2746A076B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E010309F-FDC2-32B2-B767-C8F835F6B8FC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9A216114-A7D7-7119-94AA-8B5DF65208C9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D9AB5018-1DA9-0C64-56EC-4B3518B07C33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C71EB496-B397-FD7E-66C7-0B79A5F3821C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4DA8496D-C9B4-2424-8802-4CD820FF299D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95E57532-5CFD-CED2-58C4-1E109743CC03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EBD7DDE1-1C09-B9DB-82D8-755F0A6C553D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3D30C298-D2B1-A6F9-629C-D7F3C584E766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9D97AE14-9966-FF6B-9C6B-D3EE61B82E52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D0D08E97-0EE9-1A36-AA52-9DB2E0716781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2E54EC87-B635-3431-9A8B-EBE3181FA642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53F211A8-EF94-D0B3-E627-991BF2A54592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B701DEB0-9FAF-7973-B4B1-C7EF13833385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D237515F-D4E5-77C1-2FD6-793695432D03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B6EE1CCC-AEA8-F6BC-A7CF-787F43E252AF}"/>
              </a:ext>
            </a:extLst>
          </p:cNvPr>
          <p:cNvGrpSpPr/>
          <p:nvPr/>
        </p:nvGrpSpPr>
        <p:grpSpPr>
          <a:xfrm>
            <a:off x="8377769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EAE70A58-5B69-DF38-197E-7B496DE334C6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515DED35-6E37-6A36-542F-543952E41BD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89FA816B-6DBB-B552-A962-C06C3BDB198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E5FC5716-4E33-49CF-60A6-B10B34B89DBB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510E61EC-DF80-F790-B9D5-CC9DE6F0E65E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F92C1534-5EF1-8536-F611-1A70A2446EF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8BDB7D65-11BC-90D3-0F49-264BE70D5D8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307B89C0-3070-E22C-EA74-3CEE2E90D38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0BB21AC8-9D92-F52A-5284-7778DBFC29B6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E1F4BE8A-8D39-572D-23C5-20D816EBBE0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A3EA0B1A-9280-C0F3-C1CA-E939B820027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BAACBF1C-A012-D6EB-0559-DA65F34AA0D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1893F006-6915-9F4A-8FE7-76A9E3A0FF7A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AF75CBA2-8B38-530E-A069-3C6890F5D46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EFDBFE96-A718-2A76-3C9D-FD87DEA5743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49550891-8F71-CDA2-BFF2-A3F6E2EBFEA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ECB900C7-954C-AD7B-A4AB-DFFDABF4FE15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E1067E4E-2FA1-DF55-AAA4-712657275D6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E776AEB9-70DB-DB3D-9435-20C80060081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1C741F6B-4E1D-3FB9-994E-C6152C438AE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FE3C313B-B963-1F92-8AC0-A9F2D2BD084E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42905F0F-9D8E-0098-8E48-3B622F17FB4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2205A8CF-3185-36AC-37B3-CDEDFB614F5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255A7247-49BC-C3C0-079D-99E86635DB3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8605EAB3-5CB5-5A6C-F7FE-9634637798F4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BC379501-44DB-C304-BBEB-F6923444BBD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CFFA277A-1625-C851-8CE9-558C428118D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C6DDDAED-9D63-922E-C3BB-267C5AD22C3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FC71BA3A-27CC-79EA-B2E8-3E3C5D22BFF4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F0847FCD-64E3-374D-50BA-A07D4E9A471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699C7321-BFAC-0CCD-04BE-7847265EA71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4D832221-2902-C943-4876-3912C92FD94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7D93BA5C-612F-80E1-70DB-C1AB167A3FF9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F32A2D05-200C-BE7A-CE2D-AF6576A8B62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58DD286C-73C8-3EB4-042D-8266223BD02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EFC1BB2E-4840-F546-7E45-66CF41781A3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F1D70D7C-8555-BCF1-5085-8CCFC0F867E7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43285597-9791-A939-5BFE-F3A5239913C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DEFEFDEC-2B08-20A7-5920-310676A3B4A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6A3A949C-D9FC-19F0-9633-36C64DC3EA4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D59D5C93-2F46-399D-2104-53D15393CFC9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90B31274-A2BB-A9C4-27EB-E4DCD0A7B73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F58DF4B9-AEBE-247B-7E61-66317637B74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3AAD193B-6A0F-14B4-4E4A-A49DC2775C3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74FE7B16-4AE4-76D7-6ED6-9C824944BA69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DBF9A482-DD1F-1371-4C2D-F4D8F8B4046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E08992C9-44E4-5DB2-40DA-AB14751BB97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667987B2-F886-50F4-3479-D49EF9FA517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96F9758E-3024-21F3-7499-D63C47F9F588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82309C6C-66F2-EA7F-FAB2-9E54EB955BD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FD3F59A1-1C15-4A48-C1AA-40EED221F2B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9638D9B5-AA3E-A55D-5B6E-418EA610F95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7DAAC944-4031-4A11-5DB7-F640BDC94EF7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AA22535B-35D1-1216-895F-640E8B188D4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2837C3AD-4388-336E-1D81-145669B02E5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FB6AE9BC-3B42-4D2B-A1B0-E95CFDD5EB4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54AA5E9F-9A55-DBAD-0C3F-19C5A23BF321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7611DAE8-DAD7-38A6-1CD6-B90ECA77F34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9D6562C9-D2FB-F9BB-00A1-0A33A23D813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F129F1DB-23A1-7966-AC43-C5A78506F7B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849F66B5-2D58-BD8D-CF82-9AC4A9D8A175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55527E98-C376-0F9C-29C0-4A869FD63AA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C6E4707C-2D47-07C1-D377-EEE7FDC07EE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B7D65BE6-3D08-E023-F025-11E1AB6E2D0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3A8E9749-B55C-AB03-E773-2A55F3B9534B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D18239F1-3C0C-44F9-DD42-F2DE379AB47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EF39D892-E70A-C233-5A23-A5ED5E46A26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70F43E7E-C237-C5A5-6ABE-9C637853A9D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03" name="Picture 302">
            <a:extLst>
              <a:ext uri="{FF2B5EF4-FFF2-40B4-BE49-F238E27FC236}">
                <a16:creationId xmlns:a16="http://schemas.microsoft.com/office/drawing/2014/main" id="{720C9B0F-49C2-4D9E-DCC5-344CA018E43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421008" y="205740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304" name="Group 303">
            <a:extLst>
              <a:ext uri="{FF2B5EF4-FFF2-40B4-BE49-F238E27FC236}">
                <a16:creationId xmlns:a16="http://schemas.microsoft.com/office/drawing/2014/main" id="{5DC86048-9CC7-2BB2-2DBC-183BA6EEAF41}"/>
              </a:ext>
            </a:extLst>
          </p:cNvPr>
          <p:cNvGrpSpPr/>
          <p:nvPr/>
        </p:nvGrpSpPr>
        <p:grpSpPr>
          <a:xfrm>
            <a:off x="-762000" y="2745058"/>
            <a:ext cx="5795431" cy="1774752"/>
            <a:chOff x="1196008" y="2239430"/>
            <a:chExt cx="6636440" cy="2285791"/>
          </a:xfrm>
        </p:grpSpPr>
        <p:grpSp>
          <p:nvGrpSpPr>
            <p:cNvPr id="305" name="Group 304">
              <a:extLst>
                <a:ext uri="{FF2B5EF4-FFF2-40B4-BE49-F238E27FC236}">
                  <a16:creationId xmlns:a16="http://schemas.microsoft.com/office/drawing/2014/main" id="{9C81BCBA-F834-96BF-9D35-A03043E9C82F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370" name="Straight Connector 369">
                <a:extLst>
                  <a:ext uri="{FF2B5EF4-FFF2-40B4-BE49-F238E27FC236}">
                    <a16:creationId xmlns:a16="http://schemas.microsoft.com/office/drawing/2014/main" id="{CD2DA2D8-4F3C-F718-50DE-8DEEF535519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Straight Connector 370">
                <a:extLst>
                  <a:ext uri="{FF2B5EF4-FFF2-40B4-BE49-F238E27FC236}">
                    <a16:creationId xmlns:a16="http://schemas.microsoft.com/office/drawing/2014/main" id="{E65DF9B8-20F4-B4B3-A12E-4D23331ABA0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Straight Connector 371">
                <a:extLst>
                  <a:ext uri="{FF2B5EF4-FFF2-40B4-BE49-F238E27FC236}">
                    <a16:creationId xmlns:a16="http://schemas.microsoft.com/office/drawing/2014/main" id="{20C09561-455E-CEDD-FAF3-C423758A6B18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6" name="Group 305">
              <a:extLst>
                <a:ext uri="{FF2B5EF4-FFF2-40B4-BE49-F238E27FC236}">
                  <a16:creationId xmlns:a16="http://schemas.microsoft.com/office/drawing/2014/main" id="{430D022D-7CAF-6717-7B7B-155468EA6252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67" name="Straight Connector 366">
                <a:extLst>
                  <a:ext uri="{FF2B5EF4-FFF2-40B4-BE49-F238E27FC236}">
                    <a16:creationId xmlns:a16="http://schemas.microsoft.com/office/drawing/2014/main" id="{964A89F1-F392-8309-BF2F-9B8140CB9D3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8" name="Straight Connector 367">
                <a:extLst>
                  <a:ext uri="{FF2B5EF4-FFF2-40B4-BE49-F238E27FC236}">
                    <a16:creationId xmlns:a16="http://schemas.microsoft.com/office/drawing/2014/main" id="{91273BF3-2CE8-F1FE-B7D0-F2B0CF829D9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9" name="Straight Connector 368">
                <a:extLst>
                  <a:ext uri="{FF2B5EF4-FFF2-40B4-BE49-F238E27FC236}">
                    <a16:creationId xmlns:a16="http://schemas.microsoft.com/office/drawing/2014/main" id="{C85048D6-8608-92EF-E745-5E540672279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7" name="Group 306">
              <a:extLst>
                <a:ext uri="{FF2B5EF4-FFF2-40B4-BE49-F238E27FC236}">
                  <a16:creationId xmlns:a16="http://schemas.microsoft.com/office/drawing/2014/main" id="{1C5C03F5-B077-4E15-8A90-5F1ADA6A2981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364" name="Straight Connector 363">
                <a:extLst>
                  <a:ext uri="{FF2B5EF4-FFF2-40B4-BE49-F238E27FC236}">
                    <a16:creationId xmlns:a16="http://schemas.microsoft.com/office/drawing/2014/main" id="{3A8A974F-4ED0-6D86-C044-167DFC79E12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Straight Connector 364">
                <a:extLst>
                  <a:ext uri="{FF2B5EF4-FFF2-40B4-BE49-F238E27FC236}">
                    <a16:creationId xmlns:a16="http://schemas.microsoft.com/office/drawing/2014/main" id="{6673316C-A610-1E97-1EC9-7B066B774A0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6" name="Straight Connector 365">
                <a:extLst>
                  <a:ext uri="{FF2B5EF4-FFF2-40B4-BE49-F238E27FC236}">
                    <a16:creationId xmlns:a16="http://schemas.microsoft.com/office/drawing/2014/main" id="{341CA103-11F4-506C-C262-B2BE67661DF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5A5EAB47-3D38-D4E3-8CC0-5DB22FAD14D7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361" name="Straight Connector 360">
                <a:extLst>
                  <a:ext uri="{FF2B5EF4-FFF2-40B4-BE49-F238E27FC236}">
                    <a16:creationId xmlns:a16="http://schemas.microsoft.com/office/drawing/2014/main" id="{AC501C6F-D4D0-4256-36D5-6E555419680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2" name="Straight Connector 361">
                <a:extLst>
                  <a:ext uri="{FF2B5EF4-FFF2-40B4-BE49-F238E27FC236}">
                    <a16:creationId xmlns:a16="http://schemas.microsoft.com/office/drawing/2014/main" id="{D2CA6D48-2976-48FA-53B2-1D4D643E278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Straight Connector 362">
                <a:extLst>
                  <a:ext uri="{FF2B5EF4-FFF2-40B4-BE49-F238E27FC236}">
                    <a16:creationId xmlns:a16="http://schemas.microsoft.com/office/drawing/2014/main" id="{13D3CDA9-1FB1-35C1-53D6-1D1FB851EAE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B4CD8B8E-751F-EE7D-6390-EBB4D1E4225B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58" name="Straight Connector 357">
                <a:extLst>
                  <a:ext uri="{FF2B5EF4-FFF2-40B4-BE49-F238E27FC236}">
                    <a16:creationId xmlns:a16="http://schemas.microsoft.com/office/drawing/2014/main" id="{99FEE518-42B8-418A-2845-07E577C2BA3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189C3C78-25A1-5EA9-0F9A-978CD513558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DC970C52-C6A1-0076-A100-3F602A11482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0" name="Group 309">
              <a:extLst>
                <a:ext uri="{FF2B5EF4-FFF2-40B4-BE49-F238E27FC236}">
                  <a16:creationId xmlns:a16="http://schemas.microsoft.com/office/drawing/2014/main" id="{E661F838-BFE4-41C2-A153-A62A9526BB0F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355" name="Straight Connector 354">
                <a:extLst>
                  <a:ext uri="{FF2B5EF4-FFF2-40B4-BE49-F238E27FC236}">
                    <a16:creationId xmlns:a16="http://schemas.microsoft.com/office/drawing/2014/main" id="{14098139-7048-4103-B820-D449DE85BFA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5FEFA9A7-20B7-1140-BCCA-75526A588F3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>
                <a:extLst>
                  <a:ext uri="{FF2B5EF4-FFF2-40B4-BE49-F238E27FC236}">
                    <a16:creationId xmlns:a16="http://schemas.microsoft.com/office/drawing/2014/main" id="{D2DF028F-FC8C-F9D5-E1A8-E79DE1FB595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1" name="Group 310">
              <a:extLst>
                <a:ext uri="{FF2B5EF4-FFF2-40B4-BE49-F238E27FC236}">
                  <a16:creationId xmlns:a16="http://schemas.microsoft.com/office/drawing/2014/main" id="{F81277EA-B7D0-1047-B56D-871A0929FCB0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352" name="Straight Connector 351">
                <a:extLst>
                  <a:ext uri="{FF2B5EF4-FFF2-40B4-BE49-F238E27FC236}">
                    <a16:creationId xmlns:a16="http://schemas.microsoft.com/office/drawing/2014/main" id="{8DCB10A4-E8D8-54C6-556E-CA1293360AE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3" name="Straight Connector 352">
                <a:extLst>
                  <a:ext uri="{FF2B5EF4-FFF2-40B4-BE49-F238E27FC236}">
                    <a16:creationId xmlns:a16="http://schemas.microsoft.com/office/drawing/2014/main" id="{D5DEB5F0-D932-426F-8666-3040F785463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Straight Connector 353">
                <a:extLst>
                  <a:ext uri="{FF2B5EF4-FFF2-40B4-BE49-F238E27FC236}">
                    <a16:creationId xmlns:a16="http://schemas.microsoft.com/office/drawing/2014/main" id="{B76BE1DE-3B6A-89D8-EB0E-71CFB36AE3C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2" name="Group 311">
              <a:extLst>
                <a:ext uri="{FF2B5EF4-FFF2-40B4-BE49-F238E27FC236}">
                  <a16:creationId xmlns:a16="http://schemas.microsoft.com/office/drawing/2014/main" id="{1E29A805-F7B0-FC78-56EB-4D78656CE54D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349" name="Straight Connector 348">
                <a:extLst>
                  <a:ext uri="{FF2B5EF4-FFF2-40B4-BE49-F238E27FC236}">
                    <a16:creationId xmlns:a16="http://schemas.microsoft.com/office/drawing/2014/main" id="{3CA90198-A0ED-CF36-07E3-252C73E36B3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0" name="Straight Connector 349">
                <a:extLst>
                  <a:ext uri="{FF2B5EF4-FFF2-40B4-BE49-F238E27FC236}">
                    <a16:creationId xmlns:a16="http://schemas.microsoft.com/office/drawing/2014/main" id="{7C829432-1583-FC6F-C6FC-ECFAC03B930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1" name="Straight Connector 350">
                <a:extLst>
                  <a:ext uri="{FF2B5EF4-FFF2-40B4-BE49-F238E27FC236}">
                    <a16:creationId xmlns:a16="http://schemas.microsoft.com/office/drawing/2014/main" id="{98E4B0DA-5953-B3A1-8308-BA34E11077D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03E75608-096B-AF2F-46F7-416004735E5E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346" name="Straight Connector 345">
                <a:extLst>
                  <a:ext uri="{FF2B5EF4-FFF2-40B4-BE49-F238E27FC236}">
                    <a16:creationId xmlns:a16="http://schemas.microsoft.com/office/drawing/2014/main" id="{404114D6-99A6-0D7D-7336-9C5BB5D5D08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>
                <a:extLst>
                  <a:ext uri="{FF2B5EF4-FFF2-40B4-BE49-F238E27FC236}">
                    <a16:creationId xmlns:a16="http://schemas.microsoft.com/office/drawing/2014/main" id="{78CA7695-1987-B85F-2F80-877A6C77891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347">
                <a:extLst>
                  <a:ext uri="{FF2B5EF4-FFF2-40B4-BE49-F238E27FC236}">
                    <a16:creationId xmlns:a16="http://schemas.microsoft.com/office/drawing/2014/main" id="{DBC9868C-3A05-655A-BD9C-39F72A04FA1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F46E2587-994A-1B1E-5008-8EB637792E7C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343" name="Straight Connector 342">
                <a:extLst>
                  <a:ext uri="{FF2B5EF4-FFF2-40B4-BE49-F238E27FC236}">
                    <a16:creationId xmlns:a16="http://schemas.microsoft.com/office/drawing/2014/main" id="{2CBC2887-5D46-7B67-F4F8-5289ABE675E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4" name="Straight Connector 343">
                <a:extLst>
                  <a:ext uri="{FF2B5EF4-FFF2-40B4-BE49-F238E27FC236}">
                    <a16:creationId xmlns:a16="http://schemas.microsoft.com/office/drawing/2014/main" id="{11DB8153-2D64-F544-2A18-5E0A73060D7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5" name="Straight Connector 344">
                <a:extLst>
                  <a:ext uri="{FF2B5EF4-FFF2-40B4-BE49-F238E27FC236}">
                    <a16:creationId xmlns:a16="http://schemas.microsoft.com/office/drawing/2014/main" id="{291C5A63-34E6-80E9-7A29-E843DB0BC20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82B30346-C10C-0D0D-9C61-306C5BA6C8A2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340" name="Straight Connector 339">
                <a:extLst>
                  <a:ext uri="{FF2B5EF4-FFF2-40B4-BE49-F238E27FC236}">
                    <a16:creationId xmlns:a16="http://schemas.microsoft.com/office/drawing/2014/main" id="{094E7952-9494-2315-FF48-6A417AB5E92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1" name="Straight Connector 340">
                <a:extLst>
                  <a:ext uri="{FF2B5EF4-FFF2-40B4-BE49-F238E27FC236}">
                    <a16:creationId xmlns:a16="http://schemas.microsoft.com/office/drawing/2014/main" id="{4BEE332F-6E27-7730-DA23-5ABB4F2FDF3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1A859EE8-8DC3-AEE6-EEA1-B343B83B8AF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237EA5CD-E273-FF00-423D-BC96CFC90765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337" name="Straight Connector 336">
                <a:extLst>
                  <a:ext uri="{FF2B5EF4-FFF2-40B4-BE49-F238E27FC236}">
                    <a16:creationId xmlns:a16="http://schemas.microsoft.com/office/drawing/2014/main" id="{37472D54-C0B9-C0B8-D8EA-7267553375D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Straight Connector 337">
                <a:extLst>
                  <a:ext uri="{FF2B5EF4-FFF2-40B4-BE49-F238E27FC236}">
                    <a16:creationId xmlns:a16="http://schemas.microsoft.com/office/drawing/2014/main" id="{D0B3EC30-6DCD-825E-5CA5-40384D8AEC2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>
                <a:extLst>
                  <a:ext uri="{FF2B5EF4-FFF2-40B4-BE49-F238E27FC236}">
                    <a16:creationId xmlns:a16="http://schemas.microsoft.com/office/drawing/2014/main" id="{F06ECCCC-0263-D98A-5764-79B356FF01F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21416A45-325E-0DB0-8BDB-9B185FC2EA13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334" name="Straight Connector 333">
                <a:extLst>
                  <a:ext uri="{FF2B5EF4-FFF2-40B4-BE49-F238E27FC236}">
                    <a16:creationId xmlns:a16="http://schemas.microsoft.com/office/drawing/2014/main" id="{47E19A88-F45D-6B59-08BE-EB7208ECDCC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5" name="Straight Connector 334">
                <a:extLst>
                  <a:ext uri="{FF2B5EF4-FFF2-40B4-BE49-F238E27FC236}">
                    <a16:creationId xmlns:a16="http://schemas.microsoft.com/office/drawing/2014/main" id="{E75EDF04-9141-421B-9261-09B4CC7C4B6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>
                <a:extLst>
                  <a:ext uri="{FF2B5EF4-FFF2-40B4-BE49-F238E27FC236}">
                    <a16:creationId xmlns:a16="http://schemas.microsoft.com/office/drawing/2014/main" id="{29A4656B-FCDD-C825-38BB-DFAD4644120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8" name="Group 317">
              <a:extLst>
                <a:ext uri="{FF2B5EF4-FFF2-40B4-BE49-F238E27FC236}">
                  <a16:creationId xmlns:a16="http://schemas.microsoft.com/office/drawing/2014/main" id="{B028CE37-DF9D-D584-BE32-E86DAA1B81FC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B5C4197D-7A1A-26E0-BA7E-CEBD4269167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2" name="Straight Connector 331">
                <a:extLst>
                  <a:ext uri="{FF2B5EF4-FFF2-40B4-BE49-F238E27FC236}">
                    <a16:creationId xmlns:a16="http://schemas.microsoft.com/office/drawing/2014/main" id="{D0958A84-0783-7CFA-8603-D6CEC9DC574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3" name="Straight Connector 332">
                <a:extLst>
                  <a:ext uri="{FF2B5EF4-FFF2-40B4-BE49-F238E27FC236}">
                    <a16:creationId xmlns:a16="http://schemas.microsoft.com/office/drawing/2014/main" id="{61C5861D-5A11-AF55-7D83-F6060631E47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9" name="Group 318">
              <a:extLst>
                <a:ext uri="{FF2B5EF4-FFF2-40B4-BE49-F238E27FC236}">
                  <a16:creationId xmlns:a16="http://schemas.microsoft.com/office/drawing/2014/main" id="{55DEA778-9021-9B84-496B-9D6028275D7B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328" name="Straight Connector 327">
                <a:extLst>
                  <a:ext uri="{FF2B5EF4-FFF2-40B4-BE49-F238E27FC236}">
                    <a16:creationId xmlns:a16="http://schemas.microsoft.com/office/drawing/2014/main" id="{BE08CE03-FBD3-4054-3509-342ADFD1083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>
                <a:extLst>
                  <a:ext uri="{FF2B5EF4-FFF2-40B4-BE49-F238E27FC236}">
                    <a16:creationId xmlns:a16="http://schemas.microsoft.com/office/drawing/2014/main" id="{13E11DF4-894B-4778-5D4B-D1A12374347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Connector 329">
                <a:extLst>
                  <a:ext uri="{FF2B5EF4-FFF2-40B4-BE49-F238E27FC236}">
                    <a16:creationId xmlns:a16="http://schemas.microsoft.com/office/drawing/2014/main" id="{48644C0F-C539-4DD7-F23E-4BB0FA8841B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349AF8AC-B2D6-3D46-9581-1180BD73443A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325" name="Straight Connector 324">
                <a:extLst>
                  <a:ext uri="{FF2B5EF4-FFF2-40B4-BE49-F238E27FC236}">
                    <a16:creationId xmlns:a16="http://schemas.microsoft.com/office/drawing/2014/main" id="{DBFBD291-258D-8B63-967D-1157B6974C3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23AC94B1-C89D-CB5A-E347-814BDD74719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>
                <a:extLst>
                  <a:ext uri="{FF2B5EF4-FFF2-40B4-BE49-F238E27FC236}">
                    <a16:creationId xmlns:a16="http://schemas.microsoft.com/office/drawing/2014/main" id="{68A968FF-1223-3C83-2EA3-AFB5C009A54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1" name="Group 320">
              <a:extLst>
                <a:ext uri="{FF2B5EF4-FFF2-40B4-BE49-F238E27FC236}">
                  <a16:creationId xmlns:a16="http://schemas.microsoft.com/office/drawing/2014/main" id="{7D830D47-2048-4D46-E79A-5580B23FA667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322" name="Straight Connector 321">
                <a:extLst>
                  <a:ext uri="{FF2B5EF4-FFF2-40B4-BE49-F238E27FC236}">
                    <a16:creationId xmlns:a16="http://schemas.microsoft.com/office/drawing/2014/main" id="{04F8AC08-5EFC-EAE7-2627-9F455F71882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Straight Connector 322">
                <a:extLst>
                  <a:ext uri="{FF2B5EF4-FFF2-40B4-BE49-F238E27FC236}">
                    <a16:creationId xmlns:a16="http://schemas.microsoft.com/office/drawing/2014/main" id="{88EE2120-7086-206E-7AF9-0407A179105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Straight Connector 323">
                <a:extLst>
                  <a:ext uri="{FF2B5EF4-FFF2-40B4-BE49-F238E27FC236}">
                    <a16:creationId xmlns:a16="http://schemas.microsoft.com/office/drawing/2014/main" id="{1F0CC3E7-7D1E-3049-9286-9BDF2F8F294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5F7B98E-69C3-22D1-F362-2038CB160C25}"/>
              </a:ext>
            </a:extLst>
          </p:cNvPr>
          <p:cNvGrpSpPr/>
          <p:nvPr/>
        </p:nvGrpSpPr>
        <p:grpSpPr>
          <a:xfrm>
            <a:off x="-686072" y="2473880"/>
            <a:ext cx="5748653" cy="1366058"/>
            <a:chOff x="-601236" y="1852657"/>
            <a:chExt cx="5748653" cy="1366058"/>
          </a:xfrm>
        </p:grpSpPr>
        <p:grpSp>
          <p:nvGrpSpPr>
            <p:cNvPr id="373" name="Group 372">
              <a:extLst>
                <a:ext uri="{FF2B5EF4-FFF2-40B4-BE49-F238E27FC236}">
                  <a16:creationId xmlns:a16="http://schemas.microsoft.com/office/drawing/2014/main" id="{7E9C2F12-85BC-110B-B174-EBC8D8FF6166}"/>
                </a:ext>
              </a:extLst>
            </p:cNvPr>
            <p:cNvGrpSpPr/>
            <p:nvPr/>
          </p:nvGrpSpPr>
          <p:grpSpPr>
            <a:xfrm>
              <a:off x="-601236" y="1852657"/>
              <a:ext cx="5748653" cy="1366058"/>
              <a:chOff x="1245675" y="1912293"/>
              <a:chExt cx="6582874" cy="1759413"/>
            </a:xfrm>
          </p:grpSpPr>
          <p:sp>
            <p:nvSpPr>
              <p:cNvPr id="374" name="Rounded Rectangle 453">
                <a:extLst>
                  <a:ext uri="{FF2B5EF4-FFF2-40B4-BE49-F238E27FC236}">
                    <a16:creationId xmlns:a16="http://schemas.microsoft.com/office/drawing/2014/main" id="{C6DA90EB-4CE8-1EDF-DEF2-39FD486DA217}"/>
                  </a:ext>
                </a:extLst>
              </p:cNvPr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375" name="Rounded Rectangle 454">
                <a:extLst>
                  <a:ext uri="{FF2B5EF4-FFF2-40B4-BE49-F238E27FC236}">
                    <a16:creationId xmlns:a16="http://schemas.microsoft.com/office/drawing/2014/main" id="{B013DAA6-2027-046E-ABFA-B5F9A846D0CF}"/>
                  </a:ext>
                </a:extLst>
              </p:cNvPr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376" name="Rounded Rectangle 455">
                <a:extLst>
                  <a:ext uri="{FF2B5EF4-FFF2-40B4-BE49-F238E27FC236}">
                    <a16:creationId xmlns:a16="http://schemas.microsoft.com/office/drawing/2014/main" id="{A202A21B-D072-C38C-AA05-4FA3306DA61A}"/>
                  </a:ext>
                </a:extLst>
              </p:cNvPr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7" name="Rounded Rectangle 456">
                <a:extLst>
                  <a:ext uri="{FF2B5EF4-FFF2-40B4-BE49-F238E27FC236}">
                    <a16:creationId xmlns:a16="http://schemas.microsoft.com/office/drawing/2014/main" id="{35575385-6133-111D-BAFA-2478845F08CA}"/>
                  </a:ext>
                </a:extLst>
              </p:cNvPr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8" name="Rounded Rectangle 457">
                <a:extLst>
                  <a:ext uri="{FF2B5EF4-FFF2-40B4-BE49-F238E27FC236}">
                    <a16:creationId xmlns:a16="http://schemas.microsoft.com/office/drawing/2014/main" id="{0C3BA60A-BD2E-BC7C-C212-E6A32ADE2AEA}"/>
                  </a:ext>
                </a:extLst>
              </p:cNvPr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79" name="Rounded Rectangle 458">
                <a:extLst>
                  <a:ext uri="{FF2B5EF4-FFF2-40B4-BE49-F238E27FC236}">
                    <a16:creationId xmlns:a16="http://schemas.microsoft.com/office/drawing/2014/main" id="{C23938A9-22DB-13A0-6B47-0BD376FFA439}"/>
                  </a:ext>
                </a:extLst>
              </p:cNvPr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0" name="Rounded Rectangle 459">
                <a:extLst>
                  <a:ext uri="{FF2B5EF4-FFF2-40B4-BE49-F238E27FC236}">
                    <a16:creationId xmlns:a16="http://schemas.microsoft.com/office/drawing/2014/main" id="{22402A35-0DC7-DE44-E981-48E17D64B06F}"/>
                  </a:ext>
                </a:extLst>
              </p:cNvPr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1" name="Rounded Rectangle 460">
                <a:extLst>
                  <a:ext uri="{FF2B5EF4-FFF2-40B4-BE49-F238E27FC236}">
                    <a16:creationId xmlns:a16="http://schemas.microsoft.com/office/drawing/2014/main" id="{E1CE080D-04B6-44E7-A566-4DB5B52AD9B5}"/>
                  </a:ext>
                </a:extLst>
              </p:cNvPr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382" name="Rounded Rectangle 461">
                <a:extLst>
                  <a:ext uri="{FF2B5EF4-FFF2-40B4-BE49-F238E27FC236}">
                    <a16:creationId xmlns:a16="http://schemas.microsoft.com/office/drawing/2014/main" id="{F9FA0AD5-D5D3-7D74-04FA-FA868E2B4DCA}"/>
                  </a:ext>
                </a:extLst>
              </p:cNvPr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4" name="Rounded Rectangle 462">
                <a:extLst>
                  <a:ext uri="{FF2B5EF4-FFF2-40B4-BE49-F238E27FC236}">
                    <a16:creationId xmlns:a16="http://schemas.microsoft.com/office/drawing/2014/main" id="{C4BDB28D-6ABB-F89C-ECC7-30BBABF61086}"/>
                  </a:ext>
                </a:extLst>
              </p:cNvPr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5" name="Rounded Rectangle 463">
                <a:extLst>
                  <a:ext uri="{FF2B5EF4-FFF2-40B4-BE49-F238E27FC236}">
                    <a16:creationId xmlns:a16="http://schemas.microsoft.com/office/drawing/2014/main" id="{A6C3C3AD-E72C-BED8-70BB-D806BFB77E0C}"/>
                  </a:ext>
                </a:extLst>
              </p:cNvPr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6" name="Rounded Rectangle 464">
                <a:extLst>
                  <a:ext uri="{FF2B5EF4-FFF2-40B4-BE49-F238E27FC236}">
                    <a16:creationId xmlns:a16="http://schemas.microsoft.com/office/drawing/2014/main" id="{4349951E-593B-BCCD-BC51-8D319AB89667}"/>
                  </a:ext>
                </a:extLst>
              </p:cNvPr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7" name="Rounded Rectangle 465">
                <a:extLst>
                  <a:ext uri="{FF2B5EF4-FFF2-40B4-BE49-F238E27FC236}">
                    <a16:creationId xmlns:a16="http://schemas.microsoft.com/office/drawing/2014/main" id="{23824BD1-E540-B423-3A73-0E358DC03B63}"/>
                  </a:ext>
                </a:extLst>
              </p:cNvPr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8" name="Rounded Rectangle 466">
                <a:extLst>
                  <a:ext uri="{FF2B5EF4-FFF2-40B4-BE49-F238E27FC236}">
                    <a16:creationId xmlns:a16="http://schemas.microsoft.com/office/drawing/2014/main" id="{3750F5C2-AFAC-301F-AB30-0DF92167A4E7}"/>
                  </a:ext>
                </a:extLst>
              </p:cNvPr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99" name="Rounded Rectangle 467">
                <a:extLst>
                  <a:ext uri="{FF2B5EF4-FFF2-40B4-BE49-F238E27FC236}">
                    <a16:creationId xmlns:a16="http://schemas.microsoft.com/office/drawing/2014/main" id="{5546F2B1-1C93-88A2-9A99-A74097729729}"/>
                  </a:ext>
                </a:extLst>
              </p:cNvPr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0" name="Rounded Rectangle 468">
                <a:extLst>
                  <a:ext uri="{FF2B5EF4-FFF2-40B4-BE49-F238E27FC236}">
                    <a16:creationId xmlns:a16="http://schemas.microsoft.com/office/drawing/2014/main" id="{CD29A452-0FBF-E891-BD97-EE6D4847B33C}"/>
                  </a:ext>
                </a:extLst>
              </p:cNvPr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1" name="Rounded Rectangle 469">
                <a:extLst>
                  <a:ext uri="{FF2B5EF4-FFF2-40B4-BE49-F238E27FC236}">
                    <a16:creationId xmlns:a16="http://schemas.microsoft.com/office/drawing/2014/main" id="{A766F23A-C37A-DF8B-9B1B-B9F50C37546F}"/>
                  </a:ext>
                </a:extLst>
              </p:cNvPr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2" name="Rounded Rectangle 470">
                <a:extLst>
                  <a:ext uri="{FF2B5EF4-FFF2-40B4-BE49-F238E27FC236}">
                    <a16:creationId xmlns:a16="http://schemas.microsoft.com/office/drawing/2014/main" id="{3DBD5C05-3609-6A89-DDEA-0CE59C580242}"/>
                  </a:ext>
                </a:extLst>
              </p:cNvPr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3" name="Rounded Rectangle 471">
                <a:extLst>
                  <a:ext uri="{FF2B5EF4-FFF2-40B4-BE49-F238E27FC236}">
                    <a16:creationId xmlns:a16="http://schemas.microsoft.com/office/drawing/2014/main" id="{8516A1A7-14E5-38A4-20B7-FA52236CF8AA}"/>
                  </a:ext>
                </a:extLst>
              </p:cNvPr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</p:grpSp>
        <p:cxnSp>
          <p:nvCxnSpPr>
            <p:cNvPr id="504" name="Straight Connector 503">
              <a:extLst>
                <a:ext uri="{FF2B5EF4-FFF2-40B4-BE49-F238E27FC236}">
                  <a16:creationId xmlns:a16="http://schemas.microsoft.com/office/drawing/2014/main" id="{88F8638B-6D3E-21B1-E553-C9C97F95B1CF}"/>
                </a:ext>
              </a:extLst>
            </p:cNvPr>
            <p:cNvCxnSpPr>
              <a:stCxn id="378" idx="3"/>
              <a:endCxn id="374" idx="1"/>
            </p:cNvCxnSpPr>
            <p:nvPr/>
          </p:nvCxnSpPr>
          <p:spPr>
            <a:xfrm>
              <a:off x="-321821" y="1994622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5" name="Straight Connector 504">
              <a:extLst>
                <a:ext uri="{FF2B5EF4-FFF2-40B4-BE49-F238E27FC236}">
                  <a16:creationId xmlns:a16="http://schemas.microsoft.com/office/drawing/2014/main" id="{335730AF-275E-CD2E-DF9B-662B4B606FCB}"/>
                </a:ext>
              </a:extLst>
            </p:cNvPr>
            <p:cNvCxnSpPr>
              <a:stCxn id="378" idx="3"/>
              <a:endCxn id="379" idx="1"/>
            </p:cNvCxnSpPr>
            <p:nvPr/>
          </p:nvCxnSpPr>
          <p:spPr>
            <a:xfrm>
              <a:off x="-321821" y="1994622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6" name="Straight Connector 505">
              <a:extLst>
                <a:ext uri="{FF2B5EF4-FFF2-40B4-BE49-F238E27FC236}">
                  <a16:creationId xmlns:a16="http://schemas.microsoft.com/office/drawing/2014/main" id="{DE168088-652C-D44A-A50C-361065468220}"/>
                </a:ext>
              </a:extLst>
            </p:cNvPr>
            <p:cNvCxnSpPr>
              <a:stCxn id="379" idx="2"/>
              <a:endCxn id="494" idx="3"/>
            </p:cNvCxnSpPr>
            <p:nvPr/>
          </p:nvCxnSpPr>
          <p:spPr>
            <a:xfrm flipH="1">
              <a:off x="43373" y="2451345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Straight Connector 506">
              <a:extLst>
                <a:ext uri="{FF2B5EF4-FFF2-40B4-BE49-F238E27FC236}">
                  <a16:creationId xmlns:a16="http://schemas.microsoft.com/office/drawing/2014/main" id="{676D1771-0952-6BAC-8D1C-C86A4E67F859}"/>
                </a:ext>
              </a:extLst>
            </p:cNvPr>
            <p:cNvCxnSpPr>
              <a:stCxn id="374" idx="2"/>
              <a:endCxn id="499" idx="0"/>
            </p:cNvCxnSpPr>
            <p:nvPr/>
          </p:nvCxnSpPr>
          <p:spPr>
            <a:xfrm>
              <a:off x="560566" y="2136586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Straight Connector 507">
              <a:extLst>
                <a:ext uri="{FF2B5EF4-FFF2-40B4-BE49-F238E27FC236}">
                  <a16:creationId xmlns:a16="http://schemas.microsoft.com/office/drawing/2014/main" id="{A39AD278-460A-E368-0A34-953A7E2B5E75}"/>
                </a:ext>
              </a:extLst>
            </p:cNvPr>
            <p:cNvCxnSpPr>
              <a:stCxn id="500" idx="0"/>
              <a:endCxn id="499" idx="2"/>
            </p:cNvCxnSpPr>
            <p:nvPr/>
          </p:nvCxnSpPr>
          <p:spPr>
            <a:xfrm flipV="1">
              <a:off x="782280" y="2813910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9" name="Straight Connector 508">
              <a:extLst>
                <a:ext uri="{FF2B5EF4-FFF2-40B4-BE49-F238E27FC236}">
                  <a16:creationId xmlns:a16="http://schemas.microsoft.com/office/drawing/2014/main" id="{DD69F1CE-F62A-8E17-7285-3A17AEC086DB}"/>
                </a:ext>
              </a:extLst>
            </p:cNvPr>
            <p:cNvCxnSpPr>
              <a:stCxn id="500" idx="3"/>
              <a:endCxn id="380" idx="1"/>
            </p:cNvCxnSpPr>
            <p:nvPr/>
          </p:nvCxnSpPr>
          <p:spPr>
            <a:xfrm flipV="1">
              <a:off x="921987" y="2309381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" name="Straight Connector 509">
              <a:extLst>
                <a:ext uri="{FF2B5EF4-FFF2-40B4-BE49-F238E27FC236}">
                  <a16:creationId xmlns:a16="http://schemas.microsoft.com/office/drawing/2014/main" id="{ED3EE9BE-A804-5103-A78F-EB3D95F20E00}"/>
                </a:ext>
              </a:extLst>
            </p:cNvPr>
            <p:cNvCxnSpPr>
              <a:stCxn id="501" idx="1"/>
              <a:endCxn id="495" idx="2"/>
            </p:cNvCxnSpPr>
            <p:nvPr/>
          </p:nvCxnSpPr>
          <p:spPr>
            <a:xfrm flipH="1" flipV="1">
              <a:off x="1906216" y="2813910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1" name="Straight Connector 510">
              <a:extLst>
                <a:ext uri="{FF2B5EF4-FFF2-40B4-BE49-F238E27FC236}">
                  <a16:creationId xmlns:a16="http://schemas.microsoft.com/office/drawing/2014/main" id="{D909E7FB-3375-F35C-1357-889DD896D326}"/>
                </a:ext>
              </a:extLst>
            </p:cNvPr>
            <p:cNvCxnSpPr>
              <a:stCxn id="495" idx="0"/>
              <a:endCxn id="375" idx="2"/>
            </p:cNvCxnSpPr>
            <p:nvPr/>
          </p:nvCxnSpPr>
          <p:spPr>
            <a:xfrm flipV="1">
              <a:off x="1906216" y="2136586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" name="Straight Connector 511">
              <a:extLst>
                <a:ext uri="{FF2B5EF4-FFF2-40B4-BE49-F238E27FC236}">
                  <a16:creationId xmlns:a16="http://schemas.microsoft.com/office/drawing/2014/main" id="{314C5FF2-4D2F-B005-6B85-498F5EA1A185}"/>
                </a:ext>
              </a:extLst>
            </p:cNvPr>
            <p:cNvCxnSpPr>
              <a:stCxn id="381" idx="1"/>
              <a:endCxn id="380" idx="3"/>
            </p:cNvCxnSpPr>
            <p:nvPr/>
          </p:nvCxnSpPr>
          <p:spPr>
            <a:xfrm flipH="1">
              <a:off x="1843939" y="230938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3" name="Straight Connector 512">
              <a:extLst>
                <a:ext uri="{FF2B5EF4-FFF2-40B4-BE49-F238E27FC236}">
                  <a16:creationId xmlns:a16="http://schemas.microsoft.com/office/drawing/2014/main" id="{65C4F2BC-EF93-2547-A604-2BF1DFD4F360}"/>
                </a:ext>
              </a:extLst>
            </p:cNvPr>
            <p:cNvCxnSpPr>
              <a:stCxn id="381" idx="2"/>
              <a:endCxn id="501" idx="0"/>
            </p:cNvCxnSpPr>
            <p:nvPr/>
          </p:nvCxnSpPr>
          <p:spPr>
            <a:xfrm flipH="1">
              <a:off x="2267638" y="2451345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Straight Connector 513">
              <a:extLst>
                <a:ext uri="{FF2B5EF4-FFF2-40B4-BE49-F238E27FC236}">
                  <a16:creationId xmlns:a16="http://schemas.microsoft.com/office/drawing/2014/main" id="{120CC834-E5F7-9130-B302-36E4E6952D90}"/>
                </a:ext>
              </a:extLst>
            </p:cNvPr>
            <p:cNvCxnSpPr>
              <a:stCxn id="502" idx="1"/>
              <a:endCxn id="501" idx="3"/>
            </p:cNvCxnSpPr>
            <p:nvPr/>
          </p:nvCxnSpPr>
          <p:spPr>
            <a:xfrm flipH="1">
              <a:off x="2407345" y="307675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Straight Connector 514">
              <a:extLst>
                <a:ext uri="{FF2B5EF4-FFF2-40B4-BE49-F238E27FC236}">
                  <a16:creationId xmlns:a16="http://schemas.microsoft.com/office/drawing/2014/main" id="{3760C379-6E2A-0E81-C353-2E0948054B64}"/>
                </a:ext>
              </a:extLst>
            </p:cNvPr>
            <p:cNvCxnSpPr>
              <a:stCxn id="503" idx="1"/>
              <a:endCxn id="502" idx="3"/>
            </p:cNvCxnSpPr>
            <p:nvPr/>
          </p:nvCxnSpPr>
          <p:spPr>
            <a:xfrm flipH="1">
              <a:off x="3296541" y="307675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Straight Connector 515">
              <a:extLst>
                <a:ext uri="{FF2B5EF4-FFF2-40B4-BE49-F238E27FC236}">
                  <a16:creationId xmlns:a16="http://schemas.microsoft.com/office/drawing/2014/main" id="{9DFFAC18-C52D-09F9-4F80-1E8CC12124E5}"/>
                </a:ext>
              </a:extLst>
            </p:cNvPr>
            <p:cNvCxnSpPr>
              <a:stCxn id="496" idx="2"/>
              <a:endCxn id="502" idx="0"/>
            </p:cNvCxnSpPr>
            <p:nvPr/>
          </p:nvCxnSpPr>
          <p:spPr>
            <a:xfrm flipH="1">
              <a:off x="3156834" y="2813910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7" name="Straight Connector 516">
              <a:extLst>
                <a:ext uri="{FF2B5EF4-FFF2-40B4-BE49-F238E27FC236}">
                  <a16:creationId xmlns:a16="http://schemas.microsoft.com/office/drawing/2014/main" id="{F4D965AA-5FDC-02C9-EDFF-491107E53B39}"/>
                </a:ext>
              </a:extLst>
            </p:cNvPr>
            <p:cNvCxnSpPr>
              <a:stCxn id="503" idx="0"/>
              <a:endCxn id="496" idx="3"/>
            </p:cNvCxnSpPr>
            <p:nvPr/>
          </p:nvCxnSpPr>
          <p:spPr>
            <a:xfrm flipH="1" flipV="1">
              <a:off x="3531281" y="2671946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8" name="Straight Connector 517">
              <a:extLst>
                <a:ext uri="{FF2B5EF4-FFF2-40B4-BE49-F238E27FC236}">
                  <a16:creationId xmlns:a16="http://schemas.microsoft.com/office/drawing/2014/main" id="{FE185FEA-BC5E-30C3-BF43-638B3F2F39C9}"/>
                </a:ext>
              </a:extLst>
            </p:cNvPr>
            <p:cNvCxnSpPr>
              <a:stCxn id="497" idx="1"/>
              <a:endCxn id="496" idx="3"/>
            </p:cNvCxnSpPr>
            <p:nvPr/>
          </p:nvCxnSpPr>
          <p:spPr>
            <a:xfrm flipH="1">
              <a:off x="3531281" y="2671946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9" name="Straight Connector 518">
              <a:extLst>
                <a:ext uri="{FF2B5EF4-FFF2-40B4-BE49-F238E27FC236}">
                  <a16:creationId xmlns:a16="http://schemas.microsoft.com/office/drawing/2014/main" id="{E68E0848-D997-59BC-7E1B-7C5C74BD3AD5}"/>
                </a:ext>
              </a:extLst>
            </p:cNvPr>
            <p:cNvCxnSpPr>
              <a:stCxn id="498" idx="1"/>
              <a:endCxn id="497" idx="3"/>
            </p:cNvCxnSpPr>
            <p:nvPr/>
          </p:nvCxnSpPr>
          <p:spPr>
            <a:xfrm flipH="1">
              <a:off x="4420477" y="2671946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0" name="Straight Connector 519">
              <a:extLst>
                <a:ext uri="{FF2B5EF4-FFF2-40B4-BE49-F238E27FC236}">
                  <a16:creationId xmlns:a16="http://schemas.microsoft.com/office/drawing/2014/main" id="{7BC53ED6-A595-4F4D-5FF7-70FF4FE8CB9D}"/>
                </a:ext>
              </a:extLst>
            </p:cNvPr>
            <p:cNvCxnSpPr>
              <a:stCxn id="377" idx="2"/>
              <a:endCxn id="382" idx="3"/>
            </p:cNvCxnSpPr>
            <p:nvPr/>
          </p:nvCxnSpPr>
          <p:spPr>
            <a:xfrm flipH="1">
              <a:off x="3460075" y="2136586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1" name="Straight Connector 520">
              <a:extLst>
                <a:ext uri="{FF2B5EF4-FFF2-40B4-BE49-F238E27FC236}">
                  <a16:creationId xmlns:a16="http://schemas.microsoft.com/office/drawing/2014/main" id="{EEDC483D-0B2D-FF22-DE69-DEDA0CA980A3}"/>
                </a:ext>
              </a:extLst>
            </p:cNvPr>
            <p:cNvCxnSpPr>
              <a:stCxn id="376" idx="3"/>
              <a:endCxn id="377" idx="1"/>
            </p:cNvCxnSpPr>
            <p:nvPr/>
          </p:nvCxnSpPr>
          <p:spPr>
            <a:xfrm>
              <a:off x="3074827" y="1994622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2" name="Straight Connector 521">
              <a:extLst>
                <a:ext uri="{FF2B5EF4-FFF2-40B4-BE49-F238E27FC236}">
                  <a16:creationId xmlns:a16="http://schemas.microsoft.com/office/drawing/2014/main" id="{A97318F9-C6D4-B02F-54DE-4C3A8ECE22C5}"/>
                </a:ext>
              </a:extLst>
            </p:cNvPr>
            <p:cNvCxnSpPr>
              <a:stCxn id="375" idx="3"/>
              <a:endCxn id="376" idx="1"/>
            </p:cNvCxnSpPr>
            <p:nvPr/>
          </p:nvCxnSpPr>
          <p:spPr>
            <a:xfrm>
              <a:off x="2185631" y="1994622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Straight Connector 522">
              <a:extLst>
                <a:ext uri="{FF2B5EF4-FFF2-40B4-BE49-F238E27FC236}">
                  <a16:creationId xmlns:a16="http://schemas.microsoft.com/office/drawing/2014/main" id="{447468F4-3C47-F433-66CC-838A7FBB8996}"/>
                </a:ext>
              </a:extLst>
            </p:cNvPr>
            <p:cNvCxnSpPr>
              <a:stCxn id="376" idx="2"/>
              <a:endCxn id="382" idx="1"/>
            </p:cNvCxnSpPr>
            <p:nvPr/>
          </p:nvCxnSpPr>
          <p:spPr>
            <a:xfrm>
              <a:off x="2935120" y="2136586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4" name="Straight Connector 523">
              <a:extLst>
                <a:ext uri="{FF2B5EF4-FFF2-40B4-BE49-F238E27FC236}">
                  <a16:creationId xmlns:a16="http://schemas.microsoft.com/office/drawing/2014/main" id="{5AB8BF02-A8DD-2216-0469-5AEDB84E9345}"/>
                </a:ext>
              </a:extLst>
            </p:cNvPr>
            <p:cNvCxnSpPr>
              <a:stCxn id="381" idx="3"/>
              <a:endCxn id="382" idx="1"/>
            </p:cNvCxnSpPr>
            <p:nvPr/>
          </p:nvCxnSpPr>
          <p:spPr>
            <a:xfrm>
              <a:off x="2733135" y="230938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3" name="TextBox 382">
            <a:extLst>
              <a:ext uri="{FF2B5EF4-FFF2-40B4-BE49-F238E27FC236}">
                <a16:creationId xmlns:a16="http://schemas.microsoft.com/office/drawing/2014/main" id="{753421F0-DF5E-B307-B0B3-B33C9066C579}"/>
              </a:ext>
            </a:extLst>
          </p:cNvPr>
          <p:cNvSpPr txBox="1"/>
          <p:nvPr/>
        </p:nvSpPr>
        <p:spPr>
          <a:xfrm>
            <a:off x="4426259" y="1735086"/>
            <a:ext cx="3224934" cy="1161633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evels zoom</a:t>
            </a:r>
          </a:p>
        </p:txBody>
      </p:sp>
    </p:spTree>
    <p:extLst>
      <p:ext uri="{BB962C8B-B14F-4D97-AF65-F5344CB8AC3E}">
        <p14:creationId xmlns:p14="http://schemas.microsoft.com/office/powerpoint/2010/main" val="61417422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94C185-F870-4753-409D-B6964DB05F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NL1.mp4">
            <a:hlinkClick r:id="" action="ppaction://media"/>
            <a:extLst>
              <a:ext uri="{FF2B5EF4-FFF2-40B4-BE49-F238E27FC236}">
                <a16:creationId xmlns:a16="http://schemas.microsoft.com/office/drawing/2014/main" id="{26A52A0A-C1D0-A7EC-5E52-68EA4121F8E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1539" t="9832" r="11539"/>
          <a:stretch/>
        </p:blipFill>
        <p:spPr>
          <a:xfrm>
            <a:off x="3048000" y="133350"/>
            <a:ext cx="2773616" cy="24384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88FFB97-E13E-D72D-1F1B-63E93D2A3D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52400"/>
            <a:ext cx="2459562" cy="1808968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C69AD67-F324-2944-85B1-0385978944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9897299"/>
              </p:ext>
            </p:extLst>
          </p:nvPr>
        </p:nvGraphicFramePr>
        <p:xfrm>
          <a:off x="6423013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1082524-77E6-BAE7-B923-89CF457AC768}"/>
              </a:ext>
            </a:extLst>
          </p:cNvPr>
          <p:cNvSpPr txBox="1"/>
          <p:nvPr/>
        </p:nvSpPr>
        <p:spPr>
          <a:xfrm>
            <a:off x="5965813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7A1C826-4325-3905-86B2-AEAF99D4085C}"/>
              </a:ext>
            </a:extLst>
          </p:cNvPr>
          <p:cNvSpPr txBox="1"/>
          <p:nvPr/>
        </p:nvSpPr>
        <p:spPr>
          <a:xfrm>
            <a:off x="8861413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579B766-D377-105A-F6F8-D3EFEA6217E9}"/>
              </a:ext>
            </a:extLst>
          </p:cNvPr>
          <p:cNvGrpSpPr/>
          <p:nvPr/>
        </p:nvGrpSpPr>
        <p:grpSpPr>
          <a:xfrm>
            <a:off x="280619" y="2718139"/>
            <a:ext cx="6087086" cy="1105479"/>
            <a:chOff x="280619" y="2718139"/>
            <a:chExt cx="6087086" cy="1105479"/>
          </a:xfrm>
        </p:grpSpPr>
        <p:pic>
          <p:nvPicPr>
            <p:cNvPr id="8" name="Picture 25" descr=" \ddot{x} \cos \theta + l \ddot{\theta} - g \sin \theta = 0">
              <a:extLst>
                <a:ext uri="{FF2B5EF4-FFF2-40B4-BE49-F238E27FC236}">
                  <a16:creationId xmlns:a16="http://schemas.microsoft.com/office/drawing/2014/main" id="{F732FBAE-E4DE-9D81-C4D7-F7093C5129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3308043"/>
              <a:ext cx="3959537" cy="425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4" descr="(M+m)\ddot{x}+ml(\ddot{\theta}\cos \theta - \dot{\theta}^2 \sin \theta ) = k x">
              <a:extLst>
                <a:ext uri="{FF2B5EF4-FFF2-40B4-BE49-F238E27FC236}">
                  <a16:creationId xmlns:a16="http://schemas.microsoft.com/office/drawing/2014/main" id="{034F69BC-D9D1-D3C5-A655-FEAE460766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619" y="2718139"/>
              <a:ext cx="6087086" cy="421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FF31DE5-604A-5999-0268-5E410731ACD3}"/>
                </a:ext>
              </a:extLst>
            </p:cNvPr>
            <p:cNvSpPr txBox="1"/>
            <p:nvPr/>
          </p:nvSpPr>
          <p:spPr>
            <a:xfrm>
              <a:off x="474040" y="3300398"/>
              <a:ext cx="12954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Simple</a:t>
              </a:r>
              <a:endParaRPr lang="en-US" sz="2800" dirty="0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46535013-FFF5-C809-3B64-C0A1CE64B192}"/>
              </a:ext>
            </a:extLst>
          </p:cNvPr>
          <p:cNvSpPr txBox="1"/>
          <p:nvPr/>
        </p:nvSpPr>
        <p:spPr>
          <a:xfrm>
            <a:off x="3137742" y="32174"/>
            <a:ext cx="13878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ragile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2CD8426-C348-7DD4-B2A9-CF5B1C341786}"/>
              </a:ext>
            </a:extLst>
          </p:cNvPr>
          <p:cNvSpPr txBox="1"/>
          <p:nvPr/>
        </p:nvSpPr>
        <p:spPr>
          <a:xfrm>
            <a:off x="7721271" y="4495800"/>
            <a:ext cx="36576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Bauhaus 93" panose="04030905020B02020C02" pitchFamily="82" charset="0"/>
                <a:ea typeface="+mn-ea"/>
                <a:cs typeface="Arial"/>
              </a:rPr>
              <a:t>Architecture?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CD86FA8-34EF-B6FF-469D-111879F74092}"/>
              </a:ext>
            </a:extLst>
          </p:cNvPr>
          <p:cNvSpPr txBox="1"/>
          <p:nvPr/>
        </p:nvSpPr>
        <p:spPr>
          <a:xfrm>
            <a:off x="3437978" y="1096277"/>
            <a:ext cx="22952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84251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9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6F5DEB-5125-754C-6CE6-9FF130C817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10E0C205-2008-0278-F788-4127E3E17CD8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8353184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2A68DB4B-B305-D195-C4F5-999A80931CF3}"/>
              </a:ext>
            </a:extLst>
          </p:cNvPr>
          <p:cNvGrpSpPr/>
          <p:nvPr/>
        </p:nvGrpSpPr>
        <p:grpSpPr>
          <a:xfrm>
            <a:off x="8611767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2EE97C26-4E93-9C1E-3109-6FB7D4C66668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D378FECB-4FBA-BD4F-0148-1F3E3AEEF438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CCFF1E2E-AF6E-1C3A-9766-67B95302498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BA8C02E7-71FB-CCD6-856B-E2156B164E45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42F72609-7236-4A84-C023-F09D78A8B1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C23F06BE-9F52-06B9-923A-020C7D51F1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6B2640CB-5C94-D75A-D866-0DDBC780A32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950A6F1A-83F6-E17F-71B3-7BED0C3DE6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EA938FA9-8815-CB6C-C186-BE12594971C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568EAA48-F4F0-2019-255F-43A86C27E2B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7F244B97-5A87-BBF0-BF64-FB340DB8741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A06A8A9C-69BD-88A4-77B9-DFBD6F13C9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6A07788D-75BF-5B32-F787-4AF94761F33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FB8F5BC0-D91F-D8A2-864B-6BCC6CF9AE0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71303A64-CF78-82CB-6726-7E0832AF0EA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FC692EF5-26CB-EFAC-F361-C676A2A7911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07ED34A9-3F92-9B93-AD21-515A8456D3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D4F3C62F-5A45-B9AA-BD16-BE037CE2F3CE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08DC7714-F9A7-D32C-5380-28B98BEBC300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DABBA605-817A-0C4F-2877-534B05534C93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5B539AEC-2EBD-1906-1FA9-E8EBE662D16B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6316A081-7752-7216-545B-F9120E6E62AA}"/>
              </a:ext>
            </a:extLst>
          </p:cNvPr>
          <p:cNvGrpSpPr/>
          <p:nvPr/>
        </p:nvGrpSpPr>
        <p:grpSpPr>
          <a:xfrm>
            <a:off x="8332352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FF5DC936-B8A4-63CB-51FD-70D6B37AB3EE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C9A5B0FB-B75A-6138-C2F5-F6509953BEE4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F7AE358B-4AC1-2E2B-4E9A-AC3FBAD79552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8E736715-1709-9F21-C51E-FC41B8DF70EF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DE7C4D5B-4CED-A587-6659-B912FCA51451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D3749286-286E-6D1F-6678-A338D6AEE847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FCAB711E-EFE3-9BA6-B613-DB03AAED8BD3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B5253619-617A-451D-31E2-1772C82E1E63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66EDDF40-4569-528C-6A48-EDE0C46BF7EC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0DB2E32E-B559-D090-87D4-21A887EC0707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6D8D6D80-DA15-1F67-DA63-4D948B400C8D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2C322915-C708-19B1-2D4B-946154299076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2BFF69EC-A226-2895-C475-1AE442E5E3F6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21AEF4AD-AD2A-F7D0-0D16-0B563D92600B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373EADCC-882B-4A56-8686-C9CCE74C5305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1A736554-3FF3-69B4-8FF3-BA10748FB004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2B570D50-BA1F-A916-7291-EC5E2F62AA5B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C6BF5A7A-E299-A776-FE05-A7B6CAA092E7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6390CAF0-80AD-D566-71DA-C4FCA7EAFF88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7F5DD399-B923-9241-1B45-C3ACF26766D2}"/>
              </a:ext>
            </a:extLst>
          </p:cNvPr>
          <p:cNvGrpSpPr/>
          <p:nvPr/>
        </p:nvGrpSpPr>
        <p:grpSpPr>
          <a:xfrm>
            <a:off x="8377769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CD4FB0F2-9CDB-1643-7EE7-5D581ADD7C43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4A8E16C1-08F3-7DE1-6B3B-33786CC4201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17E56CAD-DC09-1460-20E2-8A4CF58D972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3CEFC37D-4440-E1F8-96CA-2A035DBD08A4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6EBBE494-6BC2-5CEC-0E2B-C0C941FC2924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CEDEB6B1-599F-AB20-90FA-33C7EADCF85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A144D7ED-0503-E43C-323C-BA84A83E39D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CC2CEBD5-6B08-1EF3-BA50-116B3641314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50CBEE38-3A1F-4AEC-B947-9C99549AADB4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3635B382-B237-F6C6-F963-7B72AC6E6D5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63629718-9CE5-F05C-774B-4B6E86A3614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0C638246-1FD7-9A72-C103-44903A9665A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2A464F12-5B94-4C0E-4929-2E7F39D4BAA9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40997FA6-5B1E-8683-9293-7D004E16C86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6F6C14DE-037B-C772-9D63-2434961B730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A03C93C5-6BA6-3036-5B02-8AF46AC8E1F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0250AB0E-FF52-3EA5-71DA-E6B51997E74B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8FBCE002-B7CB-1E93-55EF-C7864B4107D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72051D82-B7CC-5085-FC42-BF4EFDB0F5D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62662714-7277-478C-5D31-08B3B9183AF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413C3FDA-652A-A92F-616C-969B87D14FE7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5672A044-1419-7D88-8CB1-8F64B7CF978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1738EBD3-B9A7-C501-4FD9-60BFA8454F5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0C91118F-4A74-510D-3849-6B5149178F5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10A50A61-7D34-0E11-E33E-61A9784B890E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40F439F2-D17C-CDB7-D387-53690DA2EAB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DC018050-0876-DAF2-20E5-63B1C5D1EE0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C04DC8E2-F7D8-B9F2-A07C-EDE08303F7B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BA00C09D-F9D3-9931-19FB-E82C155DD5B9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48321CE9-9173-CEF2-1110-E7363BFE6D9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2F9C3C6B-C57F-707A-1CC4-DC2B12B6028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585FA055-0787-0431-92CB-0B6031EC68B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A5C8E0D9-3032-25A0-C1F5-21D9A8C96670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30CDA719-C01C-68A8-E6D7-4106E91BEBE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3D47A0CC-6CF9-0D57-8D2C-DE61DCDE14B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C70E91EC-3D42-EC9E-2175-BDD1E7E6E29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78FDC7E8-E6FB-25F7-FBB7-DC6CA7F99ADD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2D07B148-7F7C-BA3B-10C5-7A240D18ED8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72BB0523-2185-0B17-8DBF-3CD271AAEAA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12CCF68E-E301-7171-BB1D-845B8D12FFE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513A5F91-B850-7CC6-A50A-3C9927952B38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05C35CA8-E19C-1DCD-A501-11678E966AE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C2B67178-F7D3-BDD1-B353-3F038D9ABAF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C3AE2B2C-3B32-70C6-55D7-918B2C428B6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DDE579B3-845D-1F37-CCEA-7E15AFA0D455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AD43EABE-031E-1528-DAFB-1A8AD7C1B2F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DE5C7923-DFEF-E97A-F080-7C433BA7FBA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8604A81C-C6DB-B087-08F0-70330A31EEB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641275F7-AB2B-6324-AB48-F0B394E62973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8EF935DB-11D1-8E83-E440-DB49133E974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3ADFDAD3-CC0A-138D-3CAB-26ADDC34D0A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38BAD43D-52F6-DF09-2617-FCDCB0A157B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22F7A672-33FA-7F48-437F-AC28EEE12A92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F99EC454-9F07-4A42-ED2C-A3F3885CB6D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1B89A6E8-8E43-8410-B6EA-C2B02A8AAED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CA383497-9AA0-B204-54EF-C8C44297C2E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B58BD8F2-DE2C-01FF-E793-A005A145E8FC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551A56E7-E391-78C6-0337-81E90D06321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76FF3399-A3C1-09DE-257B-C7A545D467F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16476EA8-4D4A-7A32-DA09-D03B91F7446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0B5015A6-81C0-D4B2-45FE-F54032C90F46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B37EBCCE-5CA3-7DC1-3108-E41EF380ED8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D25B1C1A-55B1-50C1-FA5F-BFFF8B17193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957B709B-685B-8B96-70B7-869FAE08ABB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EC2ACA09-2EA3-D563-0676-771B3B738171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4D73886C-26F7-2F8E-A8B4-BD6C5FE06F6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A08DB9EE-2E16-AF84-9873-9254CBD3803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82E9E9E5-5FA7-AD87-2760-BB042FACE31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34C0E4BF-51C8-99F4-DD0C-636F2D3D29E1}"/>
              </a:ext>
            </a:extLst>
          </p:cNvPr>
          <p:cNvSpPr txBox="1"/>
          <p:nvPr/>
        </p:nvSpPr>
        <p:spPr>
          <a:xfrm>
            <a:off x="6276204" y="3873691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99D7CC1E-26EB-BBF9-BA31-8B309B69B1AE}"/>
              </a:ext>
            </a:extLst>
          </p:cNvPr>
          <p:cNvSpPr txBox="1"/>
          <p:nvPr/>
        </p:nvSpPr>
        <p:spPr>
          <a:xfrm>
            <a:off x="6329424" y="2211431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7A8F826B-FEAF-9640-AEB8-D4EB97F076E7}"/>
              </a:ext>
            </a:extLst>
          </p:cNvPr>
          <p:cNvSpPr txBox="1"/>
          <p:nvPr/>
        </p:nvSpPr>
        <p:spPr>
          <a:xfrm>
            <a:off x="6346602" y="735861"/>
            <a:ext cx="1460207" cy="502766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0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667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defRPr>
            </a:lvl1pPr>
          </a:lstStyle>
          <a:p>
            <a:r>
              <a:rPr lang="en-US" dirty="0"/>
              <a:t>Comput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908A9827-0080-6A7A-3E48-F8FEC5FC35A5}"/>
              </a:ext>
            </a:extLst>
          </p:cNvPr>
          <p:cNvSpPr txBox="1"/>
          <p:nvPr/>
        </p:nvSpPr>
        <p:spPr>
          <a:xfrm>
            <a:off x="6346602" y="5841577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Plant</a:t>
            </a:r>
          </a:p>
        </p:txBody>
      </p:sp>
      <p:sp>
        <p:nvSpPr>
          <p:cNvPr id="383" name="TextBox 382">
            <a:extLst>
              <a:ext uri="{FF2B5EF4-FFF2-40B4-BE49-F238E27FC236}">
                <a16:creationId xmlns:a16="http://schemas.microsoft.com/office/drawing/2014/main" id="{E3B46BA8-AB56-F1FD-41F6-048B1EBD0819}"/>
              </a:ext>
            </a:extLst>
          </p:cNvPr>
          <p:cNvSpPr txBox="1"/>
          <p:nvPr/>
        </p:nvSpPr>
        <p:spPr>
          <a:xfrm>
            <a:off x="1625952" y="2628976"/>
            <a:ext cx="307750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 stack</a:t>
            </a:r>
          </a:p>
        </p:txBody>
      </p:sp>
    </p:spTree>
    <p:extLst>
      <p:ext uri="{BB962C8B-B14F-4D97-AF65-F5344CB8AC3E}">
        <p14:creationId xmlns:p14="http://schemas.microsoft.com/office/powerpoint/2010/main" val="3711696291"/>
      </p:ext>
    </p:extLst>
  </p:cSld>
  <p:clrMapOvr>
    <a:masterClrMapping/>
  </p:clrMapOvr>
  <p:transition/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FB64B8-ABEE-0B85-1D48-E04842F69B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23913415-9046-C052-C2FF-C4462D9FDD51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8353184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327CA766-CFE8-13C3-B6E8-11BD85621E3F}"/>
              </a:ext>
            </a:extLst>
          </p:cNvPr>
          <p:cNvGrpSpPr/>
          <p:nvPr/>
        </p:nvGrpSpPr>
        <p:grpSpPr>
          <a:xfrm>
            <a:off x="8611767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E1F3B2EE-8C39-961E-D351-A9D5E965BFF4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18D7D755-A725-AA02-D4F9-BEF38620619A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CB40F2A8-127A-D135-D226-B6661C98EA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4BFAF693-8A94-9F0E-6F7C-9F1718131A6A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765704B2-A3DE-CA82-661F-6DE3545865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5DEE15B1-03E3-BDBD-3CF2-A3406A62E0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B3B0AE9B-1BD0-B100-9604-83C74C33E1A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CEFAB5AF-4163-F38E-4F46-002A663DD0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97F99B85-2963-2DE5-E97A-E87F5A481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084BDDD2-F723-78C6-C5C1-2E41C4E7CB8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7F028410-E2BD-579B-77EF-387986D2A4E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C3A2977B-159C-43DF-CFE3-85CE85A6BCD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CA8F0625-0474-286E-B717-62C271341F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51C5A65F-EDBE-A1C1-7999-EA0DA5D264F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C66E8E22-C6FC-F3BE-29C3-3178F4214BF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10D5DD53-E5A0-CE8F-0909-36AF1408D9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2DBB539B-9269-924C-44B8-72AB6740995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B9FBA05E-C7A4-374F-BB0F-BCD67F9BF111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9524DD6B-615B-34A6-3D65-36E237422B7E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93A13FC3-6120-ABB4-13F2-F9FA9240E81D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57A8DA74-ED64-143A-BA72-E1E43C0B8152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9CE0A25C-3F20-EF2C-83B9-96C9C0B949FE}"/>
              </a:ext>
            </a:extLst>
          </p:cNvPr>
          <p:cNvGrpSpPr/>
          <p:nvPr/>
        </p:nvGrpSpPr>
        <p:grpSpPr>
          <a:xfrm>
            <a:off x="8332352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E3643761-61E9-3A6B-07A3-B790D527B261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E2E10BB7-2B4F-AB07-96F6-488BA7B1ADEC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DCA49183-9F6E-68CF-3F99-F83F05F1D516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9A5E2D0F-4B88-AA81-F080-5B96E8C32CEF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F39B7B0D-8A19-32E0-9331-76BBF04B2B83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BBDE1562-38E8-1626-3FF9-AE215980C12A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AD94BB76-80D4-0331-626B-1E243190684A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87DBCFEC-055D-FC92-202C-4B3F960EA3B8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B5644F52-E0B4-13B0-B0A0-1BE054E7F680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E42141E2-D43B-74B9-B851-04C4C2132BDE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A3DAC641-B865-3511-9D51-C76687526A8F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DA93B5EE-66B1-17F2-9C72-6A4981463D87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6D6A1B33-537D-9118-CCFD-0040DD25D905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DD07D006-8606-D995-ED55-C466C8E936C8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E88ABB03-ADCB-C6C7-E754-C415625CEB04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14C5FB90-5F17-93D3-7505-C79201E3067D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D3A14363-84F2-8BA7-DC92-5D0443206325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6322EC32-ABDF-D988-8E39-4354FDBAD78B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6773CACC-849E-4990-54DD-56C0099D896E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CCBFEBED-4D83-C153-3B99-7FE74D67E966}"/>
              </a:ext>
            </a:extLst>
          </p:cNvPr>
          <p:cNvGrpSpPr/>
          <p:nvPr/>
        </p:nvGrpSpPr>
        <p:grpSpPr>
          <a:xfrm>
            <a:off x="8377769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3EA627AC-795C-97AA-26D8-1A415335B72A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50D2BAC4-18A7-1ECE-19CF-F1DC2172790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1AADEBF7-E181-81D8-A3FD-791C38CB94E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5EC2E05F-5709-242A-311F-548BD691AAC4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B7E0D820-E41B-8CE6-E1D4-87242255250B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2686A1FB-A335-83DF-FD73-B3604377134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98EDC788-30B3-0706-9605-A1A1CE8D0BE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01F9FD5F-3986-BD0A-E667-C85FD626F6F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B9BABAB9-5DBD-2AE4-A212-383CC12DF05A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673D4619-5586-3D6D-235B-D1329B4223E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B23ACCDF-7034-0529-AE1A-3EA1611F6BB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3FFC7C23-4C09-CA3B-6D3F-5F7CA029100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E5E52DB7-F1E1-10E8-6094-DEDCBDE2DE92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1898D12A-733F-508E-97B9-E5B93CF51A4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3D58AC20-D3E3-D48F-D755-CAFD25FC362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10079072-4EE5-E1F9-A8A0-46F61B22DEC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52130D97-052A-073F-7AD8-8F2438401F99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70D4BE37-C098-81B4-B77F-4CD22F6F3CF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C130BBEC-5AD2-19C2-CACE-B8D118DC566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CCC3E375-EAF6-7E66-0E0E-B62BE29D917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DF0FEF2B-00D7-3DB9-89FF-24C3FB152FFF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620DBD02-E92C-9B34-37FF-CCFAA6BCE3E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1940457C-580E-A8A6-6FA9-9607C4E0BD9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B72A97B2-4E3C-F6F8-AA2B-D2775699AF5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870F25CA-676C-8C97-6C00-534334340F1A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57CCCFA9-5DCB-F4E9-4E1A-8D7A2FACDB8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C6EBE011-AB7E-C295-C51A-A745FEBB792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7802317A-E545-E234-8E8A-BDC8DDCD292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9CDC87B4-D54E-6C0D-D331-C4444FE2B71C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7C3F229C-97D1-F610-B674-93EA623BDC7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EAD78C1E-9FBC-5D05-0C2D-2B9EA8C0F33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0EFB571B-26E3-1385-3943-22A2B18DFCA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A828C111-E0D5-468F-59D3-64696ACD31BF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EE8CCC55-7B0A-855D-60A7-037EC15E9D7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68CE23BA-9253-75F1-F373-06A167AAB71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F60645A8-2A41-A98E-DF70-EAD05A55957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38182734-0BBA-9D6F-CB7C-8C5033BF3F2B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4DE8902B-7967-555A-EA4F-40405C11828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2CF2323F-2CE4-68EF-52FE-2AD52B47E99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939A4ADF-E38D-AECC-2C9D-2B05AECE423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D7B0EA0D-80D5-3C79-F841-C7443A2AECF7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154C75E3-E0B1-6649-8BB6-CBAEA55C081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6E6C418B-871E-A27F-AC16-F3B64F578CF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390FCC2F-AE11-26AC-066D-259E0DC9DBA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8BCD6363-64E6-21EF-9827-28813CAD1019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6FCA1146-0802-879E-3EF6-DDD72D11FB4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557B163A-C739-9BD1-2FEB-77EBDCE1BB0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ED6BC1DE-E16A-013A-D0EE-68B026AF3C6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8EB41FFB-39DE-116E-A9CC-968DE890DFCF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2C7E6E9D-DAA7-E58D-6D1B-4C83EAC1EE8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44374E08-A966-273B-BEFF-E9FA3565D42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A62E5333-E6A2-14E7-398C-893E76B77C5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8D7009DA-7C56-F957-7DF0-BB01E3064542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E8790F36-5171-827F-0C06-D78F4397564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2E763B29-3ACF-6C98-8132-B9EFABFD2F6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E0DA07CB-087F-547C-EB78-77BCF0182B6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F2EB9598-96DA-C516-AC83-662604CE5975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072CDB49-9E27-D953-49D4-5563A822132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1F2B0DF4-59BD-FC3F-8356-28DCFAB06C0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8860CF72-221B-0EB4-65D7-21D42234F64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4BB428F6-A2C5-3532-D911-F109729DBA0A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5E8FF99A-FB4E-634E-25BF-568F3C4AA8D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19065DC8-7152-2184-2353-6B81E66DD50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28B2F598-FA5F-8DB3-3228-69B01568885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EDB6DAA4-CC98-27C2-CAB9-C96781BDFE16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633CCFD9-AE53-18D4-F783-45169D3B62E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B53BEB00-9044-3DAA-8E87-002881E144D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E6F46D93-7793-E8DA-CECF-7B9C7BB8287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5859559B-8483-5076-11E2-ACCF90366093}"/>
              </a:ext>
            </a:extLst>
          </p:cNvPr>
          <p:cNvSpPr txBox="1"/>
          <p:nvPr/>
        </p:nvSpPr>
        <p:spPr>
          <a:xfrm>
            <a:off x="6276204" y="3873691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1BE44260-B06B-2AAE-EE70-514C3B40A223}"/>
              </a:ext>
            </a:extLst>
          </p:cNvPr>
          <p:cNvSpPr txBox="1"/>
          <p:nvPr/>
        </p:nvSpPr>
        <p:spPr>
          <a:xfrm>
            <a:off x="6329424" y="2211431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197F6D6C-B621-30D2-4F54-BD49CB60DFFC}"/>
              </a:ext>
            </a:extLst>
          </p:cNvPr>
          <p:cNvSpPr txBox="1"/>
          <p:nvPr/>
        </p:nvSpPr>
        <p:spPr>
          <a:xfrm>
            <a:off x="6346602" y="735861"/>
            <a:ext cx="1460207" cy="502766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0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667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defRPr>
            </a:lvl1pPr>
          </a:lstStyle>
          <a:p>
            <a:r>
              <a:rPr lang="en-US" dirty="0"/>
              <a:t>Comput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28352D07-EFDF-09D5-7DF5-4454B8ACB25C}"/>
              </a:ext>
            </a:extLst>
          </p:cNvPr>
          <p:cNvSpPr txBox="1"/>
          <p:nvPr/>
        </p:nvSpPr>
        <p:spPr>
          <a:xfrm>
            <a:off x="6346602" y="5841577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Plant</a:t>
            </a:r>
          </a:p>
        </p:txBody>
      </p:sp>
      <p:sp>
        <p:nvSpPr>
          <p:cNvPr id="383" name="TextBox 382">
            <a:extLst>
              <a:ext uri="{FF2B5EF4-FFF2-40B4-BE49-F238E27FC236}">
                <a16:creationId xmlns:a16="http://schemas.microsoft.com/office/drawing/2014/main" id="{54AB44FF-9171-91EE-EB74-B0882A004CB5}"/>
              </a:ext>
            </a:extLst>
          </p:cNvPr>
          <p:cNvSpPr txBox="1"/>
          <p:nvPr/>
        </p:nvSpPr>
        <p:spPr>
          <a:xfrm>
            <a:off x="9524074" y="2872610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B210A0-34D1-A634-9D0E-DCB93000047F}"/>
              </a:ext>
            </a:extLst>
          </p:cNvPr>
          <p:cNvSpPr txBox="1"/>
          <p:nvPr/>
        </p:nvSpPr>
        <p:spPr>
          <a:xfrm>
            <a:off x="794883" y="690860"/>
            <a:ext cx="36551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LS basics: Design C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4151AF-E463-B513-8888-AD44488D820F}"/>
              </a:ext>
            </a:extLst>
          </p:cNvPr>
          <p:cNvSpPr txBox="1"/>
          <p:nvPr/>
        </p:nvSpPr>
        <p:spPr>
          <a:xfrm>
            <a:off x="864211" y="3457385"/>
            <a:ext cx="45966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ubject to sparsity and delay in comms, sense, act, plant</a:t>
            </a:r>
          </a:p>
        </p:txBody>
      </p:sp>
    </p:spTree>
    <p:extLst>
      <p:ext uri="{BB962C8B-B14F-4D97-AF65-F5344CB8AC3E}">
        <p14:creationId xmlns:p14="http://schemas.microsoft.com/office/powerpoint/2010/main" val="1736386486"/>
      </p:ext>
    </p:extLst>
  </p:cSld>
  <p:clrMapOvr>
    <a:masterClrMapping/>
  </p:clrMapOvr>
  <p:transition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A43FDC-0D84-74C2-6F32-56671868A0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>
            <a:extLst>
              <a:ext uri="{FF2B5EF4-FFF2-40B4-BE49-F238E27FC236}">
                <a16:creationId xmlns:a16="http://schemas.microsoft.com/office/drawing/2014/main" id="{F13CC111-FDD6-68F9-5349-DA6A7A5FDF81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-519386" y="2030428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pic>
        <p:nvPicPr>
          <p:cNvPr id="298" name="Picture 297">
            <a:extLst>
              <a:ext uri="{FF2B5EF4-FFF2-40B4-BE49-F238E27FC236}">
                <a16:creationId xmlns:a16="http://schemas.microsoft.com/office/drawing/2014/main" id="{2E6B34AC-5203-552F-CC7E-7E05B5AA859D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8353184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377448D7-7CE6-44E0-AA2E-38AAE68414C2}"/>
              </a:ext>
            </a:extLst>
          </p:cNvPr>
          <p:cNvGrpSpPr/>
          <p:nvPr/>
        </p:nvGrpSpPr>
        <p:grpSpPr>
          <a:xfrm>
            <a:off x="8611767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88F85DC8-16B5-9D80-DFD2-4B1110ECB4F4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AB3354AC-E583-5E10-9DF3-68EBFC44A8A8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30F80154-BA87-8C08-8CD1-14219850FEE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3041E5F9-FF16-87D7-DAA1-CAF67B24A191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6CF06692-93F4-DD16-DCBC-314B648BF3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A5B596EC-EA59-8C5A-F68A-129680EE72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0539792A-40FA-CCCA-1C31-9678FB46634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98F8ABBA-5572-35FE-8A15-589C025CED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E147E86F-0D7E-20E7-2618-EBCAFB9A465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6795CAF7-5EF4-7465-81D8-06FD645420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A3912434-0754-00C0-CFB5-8D3A58DD9A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29900910-55EC-FCBD-27AB-85F2B379DA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937FA13F-E1DD-5931-9E6D-E09205133D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696C85F0-0C70-79B7-C7A5-91D75B5BA2A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82E18CBD-0010-11D8-AF7E-DEECBF6B03D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0184F12E-B508-54E5-0AE2-8B92C9610E8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636B97E5-E59D-B028-454F-3411951849E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440F7189-A97D-CD1F-810A-EBF57CE6FC36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BA0CF439-6F02-1D82-BB59-3E474EDB5088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DEC31C8C-02C8-08E5-018B-189C523A1B2C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4BC6B564-95A8-A7C8-2C58-3242BB43FACC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F1E566CF-5716-568B-C5A5-D953FF9CC227}"/>
              </a:ext>
            </a:extLst>
          </p:cNvPr>
          <p:cNvGrpSpPr/>
          <p:nvPr/>
        </p:nvGrpSpPr>
        <p:grpSpPr>
          <a:xfrm>
            <a:off x="8332352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DC651B94-4BD8-5E67-F2DD-5C259D5AD900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27D7CFEB-A170-355B-809B-8D49F239EB9A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3A47E244-4C1A-F54F-3F61-5F6CDFF3EAF5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5036C05F-AC15-82E0-A7FC-85C066E4FB01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35708F73-BE8E-9FEF-8D7D-E9BE35E55B4D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9281FC52-BDBD-860F-22FD-5B6EDBF05D2E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AB3CE06B-E6F0-7960-5DF9-4B62C966D582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806D3A00-DE32-4A05-38B5-EF1AA1DFDE3A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E453F234-B5E3-124F-B060-1A63713873E4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89975803-E5CF-350C-1FC9-F2D37DBDC875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8CF18495-C08E-C4CF-8B4A-E05083482083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49477218-7377-69DE-1A93-B58F781F883F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380AABBE-1765-F49C-15D0-3D0B35308D94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9F69C1CB-9E5D-0C77-75F4-B13DA27BB649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269FD060-07B4-7304-C775-840517256852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C07C9079-CB58-8337-B451-41646B8626A3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AB021E9F-3A17-F126-B149-1F278CC467E5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599CB240-BE35-ED99-DA5A-FF359E273AC4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D4A218CE-8E0B-6678-0ABF-9F46C537A650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4C60D361-50FA-68F0-6B12-EB22BF77C9D7}"/>
              </a:ext>
            </a:extLst>
          </p:cNvPr>
          <p:cNvGrpSpPr/>
          <p:nvPr/>
        </p:nvGrpSpPr>
        <p:grpSpPr>
          <a:xfrm>
            <a:off x="8377769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8BA84462-7307-F8A2-F44B-295CC5EB3F0D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992A0AC2-3EC5-E2D8-FF51-75E94496455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FA92978C-3AF6-8CF5-A149-5E2EED53F57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CD78F05B-D2EC-A33A-6AC2-C79F1BA46266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864D91F6-AC4C-BF3B-EC98-108985F307C2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F6A243F0-7EA9-CD0B-D483-6D83337F1AD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38474AFB-19C7-DDA7-6670-6770F47780B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2A397229-5DEA-D552-4C08-52F661B45DE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EB860C99-8835-F0F1-14A6-491C889304D5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BF2F0F86-B6FC-1BE8-4960-E48934A8A81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4A44D763-7B3C-0AFF-2D33-39DB4DA1754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B1A90DBA-A423-7675-C323-90BA578992E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F15344B7-B82D-A5E6-8B75-EF82422B9606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08F60437-FF18-75DC-7026-19B1F125879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F3815617-6C0A-C3C5-0C8C-A8D330A69EC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3D6D10EC-9202-F38D-1D9A-1A2EFFA1CA5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430208B9-F547-BB90-D4A1-A8648A61EE67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08BCE9CC-D9F5-B916-9DC4-962901B51ED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B5F21C23-A118-1A6D-407B-87D76B1D4A0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125E2480-39E3-708D-ECC1-FACB89B2231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CCFAACD8-3FFA-4289-C4BB-1D2BA36FB0C3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AA04C5A1-43E8-5CB4-9D20-2DC0BDE541A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2F405A62-53E8-14BD-61A4-9268D65A575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F1064744-8899-DF63-8F3A-9FB52B50BFE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5A1E5219-A974-5C1C-2FB3-2A8E6AA10E7D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621C4BA3-92D7-06FA-EB31-75DCBBE82E8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F5FA5BF1-73E0-552F-7726-A085263F8CA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692A7B61-B446-FC0E-7ADD-2724FD41BFE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DFE997D0-1650-72CF-A7EC-BDB76E6A13C0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DCC47094-289D-1A3A-A0C9-D8EC4DEB14F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139F5EC1-EA64-7AA2-3797-7EE92058193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749D39A2-E0BB-E84A-8F27-0F9FB1DDB61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053138D9-B253-A037-B88E-4644592661F6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F8E91E97-4A26-D1C9-3B4D-F1D610C5C60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9EE57902-D9B3-0C6A-4D4B-587E5E857AC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569AC6FC-F6F5-4F41-3925-F5125102E8B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1D4CB4A6-739D-7DDA-69B7-B39C7B800C84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F05849E2-E964-E363-DB26-AC2D7F7E722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0F0257BD-BB30-393F-C607-D1A30BFED6F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D03D4055-98CE-DEA6-600C-FF6FAAC1C64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7DAE44FB-358E-11F6-9334-51458937BCBE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AD7F4819-3D81-8765-7A70-0E2488D0A26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E8AB1AB6-3B44-8E0D-62C0-82F139B31A3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509D9B26-8C99-C3EB-89B4-4AD9376B826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05DAD7DF-2DA7-1B0C-76FE-E4DBB9545B7F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5CA2BE91-667E-98C3-B509-2B9AB1823D8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1AD1FC28-8DD2-3ED4-2FFA-0C93C7AB1F9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91497CCF-18D4-23E5-F3E0-A2B7B576A65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9650ADF0-2EBF-A070-5B25-4B8FD5540766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6EDE2155-FBFB-26A4-75E0-C3C4C6C0958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4CF92A47-7C56-39D2-73E9-C9AEDBD980C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2B1CCC30-2D24-61A4-DE12-83B3AF069ED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FE5C8AC2-628E-BDA7-C89F-0A9BCF65F8D1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3D5DC53A-8FD5-AC0E-95A6-890ECC09341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ADEC91E0-9546-0D15-57BB-3A623971BAB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3727B6E5-E552-1991-0EF5-10F5CE564B0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4767EC04-395F-3C81-AA14-662526E8E969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3A3A5928-B7DB-EBD6-7D30-D8F04462591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59C4296E-FF11-F77F-6813-057ABCA7898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84B91ED4-FC32-20B5-145A-37C2837AD5F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C16E1BA0-A840-B955-F8D2-6A9AE58275CF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8AF63987-3DD2-4C28-C9C6-050A75837DE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2203FD57-FA32-88D2-14EA-131423F2D4A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3325430B-7667-BA03-B7B9-0EBEAF96403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2BA86C87-F088-BF75-B46D-7D15DEF490F6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C5AC9D25-D425-593E-3522-1F4DB9BD5D0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FFD08837-BFBB-6D6A-F699-06DC45167E1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0495A883-7584-002A-5970-42B7D759FAE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C0E998AB-2080-8AD0-345D-B8893792FF1E}"/>
              </a:ext>
            </a:extLst>
          </p:cNvPr>
          <p:cNvSpPr txBox="1"/>
          <p:nvPr/>
        </p:nvSpPr>
        <p:spPr>
          <a:xfrm>
            <a:off x="6276204" y="3873691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293ED1A6-FCAB-2D90-9F9D-9AC272B1D464}"/>
              </a:ext>
            </a:extLst>
          </p:cNvPr>
          <p:cNvSpPr txBox="1"/>
          <p:nvPr/>
        </p:nvSpPr>
        <p:spPr>
          <a:xfrm>
            <a:off x="6329424" y="2211431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24EAB038-2CE6-3978-BADD-8A4F93317B16}"/>
              </a:ext>
            </a:extLst>
          </p:cNvPr>
          <p:cNvSpPr txBox="1"/>
          <p:nvPr/>
        </p:nvSpPr>
        <p:spPr>
          <a:xfrm>
            <a:off x="6346602" y="735861"/>
            <a:ext cx="1460207" cy="502766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0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667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defRPr>
            </a:lvl1pPr>
          </a:lstStyle>
          <a:p>
            <a:r>
              <a:rPr lang="en-US" dirty="0"/>
              <a:t>Comput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982C2E60-1309-82C1-238F-00071FF5102C}"/>
              </a:ext>
            </a:extLst>
          </p:cNvPr>
          <p:cNvSpPr txBox="1"/>
          <p:nvPr/>
        </p:nvSpPr>
        <p:spPr>
          <a:xfrm>
            <a:off x="6346602" y="5841577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Plant</a:t>
            </a:r>
          </a:p>
        </p:txBody>
      </p:sp>
      <p:sp>
        <p:nvSpPr>
          <p:cNvPr id="383" name="TextBox 382">
            <a:extLst>
              <a:ext uri="{FF2B5EF4-FFF2-40B4-BE49-F238E27FC236}">
                <a16:creationId xmlns:a16="http://schemas.microsoft.com/office/drawing/2014/main" id="{549A5CB8-A492-3DFA-C9E4-56F8CD7A7B6D}"/>
              </a:ext>
            </a:extLst>
          </p:cNvPr>
          <p:cNvSpPr txBox="1"/>
          <p:nvPr/>
        </p:nvSpPr>
        <p:spPr>
          <a:xfrm>
            <a:off x="9524074" y="2872610"/>
            <a:ext cx="1693092" cy="107721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</a:t>
            </a:r>
            <a:endParaRPr lang="en-US" sz="3200" b="1" dirty="0">
              <a:latin typeface="Arial Black" panose="020B0A04020102020204" pitchFamily="34" charset="0"/>
              <a:ea typeface="宋体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tack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ED42E7D-95B0-9762-7281-C589A27AED84}"/>
              </a:ext>
            </a:extLst>
          </p:cNvPr>
          <p:cNvGrpSpPr/>
          <p:nvPr/>
        </p:nvGrpSpPr>
        <p:grpSpPr>
          <a:xfrm>
            <a:off x="-762000" y="2745058"/>
            <a:ext cx="5795431" cy="1774752"/>
            <a:chOff x="1196008" y="2239430"/>
            <a:chExt cx="6636440" cy="228579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D9612294-AE7F-4694-5DFB-7E75039B3928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455" name="Straight Connector 454">
                <a:extLst>
                  <a:ext uri="{FF2B5EF4-FFF2-40B4-BE49-F238E27FC236}">
                    <a16:creationId xmlns:a16="http://schemas.microsoft.com/office/drawing/2014/main" id="{59E29DF9-F009-8154-FC2F-E2D8BD4AB08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Straight Connector 455">
                <a:extLst>
                  <a:ext uri="{FF2B5EF4-FFF2-40B4-BE49-F238E27FC236}">
                    <a16:creationId xmlns:a16="http://schemas.microsoft.com/office/drawing/2014/main" id="{38222127-D53A-5E3D-DCFE-0F2E0250399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Straight Connector 456">
                <a:extLst>
                  <a:ext uri="{FF2B5EF4-FFF2-40B4-BE49-F238E27FC236}">
                    <a16:creationId xmlns:a16="http://schemas.microsoft.com/office/drawing/2014/main" id="{71FA5D56-AC7C-F649-E9C8-B1A4F95CB99B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8142E981-C5A8-CA95-BF9C-0DBA54CB88C6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452" name="Straight Connector 451">
                <a:extLst>
                  <a:ext uri="{FF2B5EF4-FFF2-40B4-BE49-F238E27FC236}">
                    <a16:creationId xmlns:a16="http://schemas.microsoft.com/office/drawing/2014/main" id="{B51F5042-16F7-A341-CB34-DFE37640EAF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Straight Connector 452">
                <a:extLst>
                  <a:ext uri="{FF2B5EF4-FFF2-40B4-BE49-F238E27FC236}">
                    <a16:creationId xmlns:a16="http://schemas.microsoft.com/office/drawing/2014/main" id="{A661E629-0749-DC43-321B-9734A955681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4" name="Straight Connector 453">
                <a:extLst>
                  <a:ext uri="{FF2B5EF4-FFF2-40B4-BE49-F238E27FC236}">
                    <a16:creationId xmlns:a16="http://schemas.microsoft.com/office/drawing/2014/main" id="{6CE2CB2E-AE48-62BB-635F-FB03CAB5835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C9CD871-36D1-E3B6-9266-BA46260247FB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449" name="Straight Connector 448">
                <a:extLst>
                  <a:ext uri="{FF2B5EF4-FFF2-40B4-BE49-F238E27FC236}">
                    <a16:creationId xmlns:a16="http://schemas.microsoft.com/office/drawing/2014/main" id="{4F7F7A59-D199-AC7B-2CD7-9B6396C6DC1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Straight Connector 449">
                <a:extLst>
                  <a:ext uri="{FF2B5EF4-FFF2-40B4-BE49-F238E27FC236}">
                    <a16:creationId xmlns:a16="http://schemas.microsoft.com/office/drawing/2014/main" id="{00B0FC05-9532-751C-7B38-1C5B5E9064A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Straight Connector 450">
                <a:extLst>
                  <a:ext uri="{FF2B5EF4-FFF2-40B4-BE49-F238E27FC236}">
                    <a16:creationId xmlns:a16="http://schemas.microsoft.com/office/drawing/2014/main" id="{3499F897-2C54-BDA7-9924-22AA774826D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C8850DF-9847-FA59-8B2F-29848408E4BC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3E8DF4EE-903B-7C3D-518A-8BEA387875F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146F3767-2F3D-8061-C243-7D21E5F5C8B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8" name="Straight Connector 447">
                <a:extLst>
                  <a:ext uri="{FF2B5EF4-FFF2-40B4-BE49-F238E27FC236}">
                    <a16:creationId xmlns:a16="http://schemas.microsoft.com/office/drawing/2014/main" id="{8C7AE10D-B476-50E5-D7BA-60B8E895FAA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B4E4D0D0-7AF6-14B8-F37D-1A07FA5D2731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F6025880-51BB-3B33-5E72-0FF1C02383D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0437C965-3913-F06F-B26A-E0D5E4B1E0C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17FE9986-1280-3E62-078E-20AC196551B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1EE75852-4AED-2721-68D4-8E3440FA1DA6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64D3C99D-A064-7F7E-2A2A-723E6C4BCCF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F1FCD155-7F35-FD57-35FE-7B1EC8E26AC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3613671-42CF-9D8D-7BDA-5F0E542BAB5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3473B35-4C1D-D703-71F9-BDC14E9F69E2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2B18C4B9-0A1A-42A3-9475-3FA0358F1CE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97627ECE-FC5D-FFBD-4417-121EEDA8EC6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E8ACB41A-C519-4A01-678F-D5E988CD6B5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D53CEC6-C835-DD95-0F56-966E2A8784B2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F3DF73FB-3913-4B81-4C04-ED3DC69D063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D8A6DC51-3813-95FA-1CAE-EFE3FFA3A3A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91591EE2-7F6C-9B91-CA62-AC6F71B4917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EB49218-B90C-81B6-9A23-3F44F9FE3A5E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75715ECF-C484-E93E-6822-66837E1F0CC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0E9B34EF-69B0-C35B-71CE-AA2F16FD137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3ECBCE17-5A7C-5A62-CFE2-44A377032E8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6087804-445A-A2A6-D3D5-7C300342EE4F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3E06EDCB-84A9-4A5D-C72A-AE60C0E15C3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236D0A30-3AFF-7038-DA0A-AB018B6C485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0836638A-A99D-C78E-7D72-743581B9567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AE31A6C-8AC4-FB18-7830-C886864A2968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9B6D67E6-E0C5-470C-7924-E73FD5C0093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233A916E-9186-0865-DBE6-B3B558BAEBC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E8491FCF-3285-FD3B-F7DD-8057B25F8CF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C8ACB502-9423-C109-C3A5-DAF5026791F7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B0CBA55-25A9-6345-D404-32254FEFA8E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39F36F63-AB58-13CF-5A19-532D75F05FC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8D2FD243-2548-3FEF-9C6E-8A9A33339CF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F67A6AA-711E-8558-F602-DC9571254618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8FB63CC-D13C-371B-682E-9FA3D2A2C92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D9B74BD4-5011-70CD-BE47-6F2AC7D088E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F00D675-AC3D-C25B-02F4-05A954763F0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3DE62AF0-C298-2C61-9BCC-F38F0EC076F1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86745DFE-F34B-EEB3-32A3-97927CFB5D7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95C58D47-B4B0-3365-FF4B-03A728E99EB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10299D3-3653-65D6-4AEB-A38B9EEE282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1491C23-40C5-78F2-5864-3E6890B369D9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5A89759-D572-E8D8-966E-413F55B70D4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103419E1-EF45-C3E5-C769-24D224A42EC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E1886B7-63C4-B011-2564-FB9CE32A9CC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27400A45-BE65-D677-5992-091716652A7C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F479711C-3B45-54AF-0892-27275137134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7E719B48-5E54-E577-6D52-08F1574D90B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EB20E726-2F0B-4B14-A9A3-20BE32D3F4C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D5B1008-7263-526B-5FCB-A3C642E992BA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8677013F-1EF2-3A3F-80C5-47515731700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4A86D054-8CB0-73B0-756C-391E8761D62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CE73787E-252D-E33D-54DF-709C44798F1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8" name="Group 457">
            <a:extLst>
              <a:ext uri="{FF2B5EF4-FFF2-40B4-BE49-F238E27FC236}">
                <a16:creationId xmlns:a16="http://schemas.microsoft.com/office/drawing/2014/main" id="{C79CD690-4A7C-91B7-BC0F-C3180054EE6B}"/>
              </a:ext>
            </a:extLst>
          </p:cNvPr>
          <p:cNvGrpSpPr/>
          <p:nvPr/>
        </p:nvGrpSpPr>
        <p:grpSpPr>
          <a:xfrm>
            <a:off x="-686072" y="2473880"/>
            <a:ext cx="5748653" cy="1366058"/>
            <a:chOff x="-601236" y="1852657"/>
            <a:chExt cx="5748653" cy="1366058"/>
          </a:xfrm>
        </p:grpSpPr>
        <p:grpSp>
          <p:nvGrpSpPr>
            <p:cNvPr id="459" name="Group 458">
              <a:extLst>
                <a:ext uri="{FF2B5EF4-FFF2-40B4-BE49-F238E27FC236}">
                  <a16:creationId xmlns:a16="http://schemas.microsoft.com/office/drawing/2014/main" id="{82573DDC-67D3-B27C-CDDD-AFC812B37613}"/>
                </a:ext>
              </a:extLst>
            </p:cNvPr>
            <p:cNvGrpSpPr/>
            <p:nvPr/>
          </p:nvGrpSpPr>
          <p:grpSpPr>
            <a:xfrm>
              <a:off x="-601236" y="1852657"/>
              <a:ext cx="5748653" cy="1366058"/>
              <a:chOff x="1245675" y="1912293"/>
              <a:chExt cx="6582874" cy="1759413"/>
            </a:xfrm>
          </p:grpSpPr>
          <p:sp>
            <p:nvSpPr>
              <p:cNvPr id="502" name="Rounded Rectangle 453">
                <a:extLst>
                  <a:ext uri="{FF2B5EF4-FFF2-40B4-BE49-F238E27FC236}">
                    <a16:creationId xmlns:a16="http://schemas.microsoft.com/office/drawing/2014/main" id="{BBC58629-CB2D-D316-F60A-026E40556084}"/>
                  </a:ext>
                </a:extLst>
              </p:cNvPr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503" name="Rounded Rectangle 454">
                <a:extLst>
                  <a:ext uri="{FF2B5EF4-FFF2-40B4-BE49-F238E27FC236}">
                    <a16:creationId xmlns:a16="http://schemas.microsoft.com/office/drawing/2014/main" id="{08ECE7BE-8746-4EDF-E329-C5BD8FED4F44}"/>
                  </a:ext>
                </a:extLst>
              </p:cNvPr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504" name="Rounded Rectangle 455">
                <a:extLst>
                  <a:ext uri="{FF2B5EF4-FFF2-40B4-BE49-F238E27FC236}">
                    <a16:creationId xmlns:a16="http://schemas.microsoft.com/office/drawing/2014/main" id="{3C5DA05C-5FB5-F2F5-40F7-C0B8CBEA9368}"/>
                  </a:ext>
                </a:extLst>
              </p:cNvPr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5" name="Rounded Rectangle 456">
                <a:extLst>
                  <a:ext uri="{FF2B5EF4-FFF2-40B4-BE49-F238E27FC236}">
                    <a16:creationId xmlns:a16="http://schemas.microsoft.com/office/drawing/2014/main" id="{1A69E023-7116-9E95-6A3C-2FFBF1E7100E}"/>
                  </a:ext>
                </a:extLst>
              </p:cNvPr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6" name="Rounded Rectangle 457">
                <a:extLst>
                  <a:ext uri="{FF2B5EF4-FFF2-40B4-BE49-F238E27FC236}">
                    <a16:creationId xmlns:a16="http://schemas.microsoft.com/office/drawing/2014/main" id="{539C5E3B-B902-3F11-3719-06FD12DCDE1F}"/>
                  </a:ext>
                </a:extLst>
              </p:cNvPr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7" name="Rounded Rectangle 458">
                <a:extLst>
                  <a:ext uri="{FF2B5EF4-FFF2-40B4-BE49-F238E27FC236}">
                    <a16:creationId xmlns:a16="http://schemas.microsoft.com/office/drawing/2014/main" id="{333D33BC-78F1-D326-AD6C-81DE2C735857}"/>
                  </a:ext>
                </a:extLst>
              </p:cNvPr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8" name="Rounded Rectangle 459">
                <a:extLst>
                  <a:ext uri="{FF2B5EF4-FFF2-40B4-BE49-F238E27FC236}">
                    <a16:creationId xmlns:a16="http://schemas.microsoft.com/office/drawing/2014/main" id="{D058608D-D18F-BF61-1312-8C8BD9B72EA7}"/>
                  </a:ext>
                </a:extLst>
              </p:cNvPr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09" name="Rounded Rectangle 460">
                <a:extLst>
                  <a:ext uri="{FF2B5EF4-FFF2-40B4-BE49-F238E27FC236}">
                    <a16:creationId xmlns:a16="http://schemas.microsoft.com/office/drawing/2014/main" id="{357581B6-03FC-A777-D8F5-D6D7904AA412}"/>
                  </a:ext>
                </a:extLst>
              </p:cNvPr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10" name="Rounded Rectangle 461">
                <a:extLst>
                  <a:ext uri="{FF2B5EF4-FFF2-40B4-BE49-F238E27FC236}">
                    <a16:creationId xmlns:a16="http://schemas.microsoft.com/office/drawing/2014/main" id="{9B4D960F-6E0C-1B2B-B6B3-0C56836D413A}"/>
                  </a:ext>
                </a:extLst>
              </p:cNvPr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511" name="Rounded Rectangle 462">
                <a:extLst>
                  <a:ext uri="{FF2B5EF4-FFF2-40B4-BE49-F238E27FC236}">
                    <a16:creationId xmlns:a16="http://schemas.microsoft.com/office/drawing/2014/main" id="{FC4DEDA5-FA80-1B59-178D-4B2DE4F7F0B1}"/>
                  </a:ext>
                </a:extLst>
              </p:cNvPr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128" name="Rounded Rectangle 463">
                <a:extLst>
                  <a:ext uri="{FF2B5EF4-FFF2-40B4-BE49-F238E27FC236}">
                    <a16:creationId xmlns:a16="http://schemas.microsoft.com/office/drawing/2014/main" id="{7E7FAF9E-2E8C-43FB-59BB-8D17FDFB271D}"/>
                  </a:ext>
                </a:extLst>
              </p:cNvPr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129" name="Rounded Rectangle 464">
                <a:extLst>
                  <a:ext uri="{FF2B5EF4-FFF2-40B4-BE49-F238E27FC236}">
                    <a16:creationId xmlns:a16="http://schemas.microsoft.com/office/drawing/2014/main" id="{18E44723-0A57-165F-BDDF-21828994F572}"/>
                  </a:ext>
                </a:extLst>
              </p:cNvPr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130" name="Rounded Rectangle 465">
                <a:extLst>
                  <a:ext uri="{FF2B5EF4-FFF2-40B4-BE49-F238E27FC236}">
                    <a16:creationId xmlns:a16="http://schemas.microsoft.com/office/drawing/2014/main" id="{E98726E5-FED4-C402-799E-DA1FB1ED9CFD}"/>
                  </a:ext>
                </a:extLst>
              </p:cNvPr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131" name="Rounded Rectangle 466">
                <a:extLst>
                  <a:ext uri="{FF2B5EF4-FFF2-40B4-BE49-F238E27FC236}">
                    <a16:creationId xmlns:a16="http://schemas.microsoft.com/office/drawing/2014/main" id="{50968878-978D-7695-F803-8ABA714693E4}"/>
                  </a:ext>
                </a:extLst>
              </p:cNvPr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132" name="Rounded Rectangle 467">
                <a:extLst>
                  <a:ext uri="{FF2B5EF4-FFF2-40B4-BE49-F238E27FC236}">
                    <a16:creationId xmlns:a16="http://schemas.microsoft.com/office/drawing/2014/main" id="{C6607286-84DE-6D78-E95B-01437F28065B}"/>
                  </a:ext>
                </a:extLst>
              </p:cNvPr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133" name="Rounded Rectangle 468">
                <a:extLst>
                  <a:ext uri="{FF2B5EF4-FFF2-40B4-BE49-F238E27FC236}">
                    <a16:creationId xmlns:a16="http://schemas.microsoft.com/office/drawing/2014/main" id="{CB30DF65-B765-F26B-1013-74B9BC27C24A}"/>
                  </a:ext>
                </a:extLst>
              </p:cNvPr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134" name="Rounded Rectangle 469">
                <a:extLst>
                  <a:ext uri="{FF2B5EF4-FFF2-40B4-BE49-F238E27FC236}">
                    <a16:creationId xmlns:a16="http://schemas.microsoft.com/office/drawing/2014/main" id="{B34417FE-379F-07D1-DE6A-46B94943E007}"/>
                  </a:ext>
                </a:extLst>
              </p:cNvPr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135" name="Rounded Rectangle 470">
                <a:extLst>
                  <a:ext uri="{FF2B5EF4-FFF2-40B4-BE49-F238E27FC236}">
                    <a16:creationId xmlns:a16="http://schemas.microsoft.com/office/drawing/2014/main" id="{E5199C79-65BD-4203-79B0-1BD525908584}"/>
                  </a:ext>
                </a:extLst>
              </p:cNvPr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136" name="Rounded Rectangle 471">
                <a:extLst>
                  <a:ext uri="{FF2B5EF4-FFF2-40B4-BE49-F238E27FC236}">
                    <a16:creationId xmlns:a16="http://schemas.microsoft.com/office/drawing/2014/main" id="{E470E29D-8A6E-0D21-1E9E-84168CDB9DB2}"/>
                  </a:ext>
                </a:extLst>
              </p:cNvPr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solidFill>
                <a:schemeClr val="bg1"/>
              </a:solidFill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</p:grpSp>
        <p:cxnSp>
          <p:nvCxnSpPr>
            <p:cNvPr id="460" name="Straight Connector 459">
              <a:extLst>
                <a:ext uri="{FF2B5EF4-FFF2-40B4-BE49-F238E27FC236}">
                  <a16:creationId xmlns:a16="http://schemas.microsoft.com/office/drawing/2014/main" id="{3AD25EB8-FE9B-4E13-2ED7-055ACDA70A01}"/>
                </a:ext>
              </a:extLst>
            </p:cNvPr>
            <p:cNvCxnSpPr>
              <a:stCxn id="506" idx="3"/>
              <a:endCxn id="502" idx="1"/>
            </p:cNvCxnSpPr>
            <p:nvPr/>
          </p:nvCxnSpPr>
          <p:spPr>
            <a:xfrm>
              <a:off x="-321821" y="1994622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1" name="Straight Connector 460">
              <a:extLst>
                <a:ext uri="{FF2B5EF4-FFF2-40B4-BE49-F238E27FC236}">
                  <a16:creationId xmlns:a16="http://schemas.microsoft.com/office/drawing/2014/main" id="{EB855DB3-3F03-9527-CE21-2A1CD93CD0BA}"/>
                </a:ext>
              </a:extLst>
            </p:cNvPr>
            <p:cNvCxnSpPr>
              <a:stCxn id="506" idx="3"/>
              <a:endCxn id="507" idx="1"/>
            </p:cNvCxnSpPr>
            <p:nvPr/>
          </p:nvCxnSpPr>
          <p:spPr>
            <a:xfrm>
              <a:off x="-321821" y="1994622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2" name="Straight Connector 461">
              <a:extLst>
                <a:ext uri="{FF2B5EF4-FFF2-40B4-BE49-F238E27FC236}">
                  <a16:creationId xmlns:a16="http://schemas.microsoft.com/office/drawing/2014/main" id="{DFFA598A-EF51-8E1C-7F2D-6F8E17433A06}"/>
                </a:ext>
              </a:extLst>
            </p:cNvPr>
            <p:cNvCxnSpPr>
              <a:stCxn id="507" idx="2"/>
              <a:endCxn id="511" idx="3"/>
            </p:cNvCxnSpPr>
            <p:nvPr/>
          </p:nvCxnSpPr>
          <p:spPr>
            <a:xfrm flipH="1">
              <a:off x="43373" y="2451345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Straight Connector 462">
              <a:extLst>
                <a:ext uri="{FF2B5EF4-FFF2-40B4-BE49-F238E27FC236}">
                  <a16:creationId xmlns:a16="http://schemas.microsoft.com/office/drawing/2014/main" id="{21390F85-205D-A77F-302D-4D4DE8C48A99}"/>
                </a:ext>
              </a:extLst>
            </p:cNvPr>
            <p:cNvCxnSpPr>
              <a:stCxn id="502" idx="2"/>
              <a:endCxn id="132" idx="0"/>
            </p:cNvCxnSpPr>
            <p:nvPr/>
          </p:nvCxnSpPr>
          <p:spPr>
            <a:xfrm>
              <a:off x="560566" y="2136586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4" name="Straight Connector 463">
              <a:extLst>
                <a:ext uri="{FF2B5EF4-FFF2-40B4-BE49-F238E27FC236}">
                  <a16:creationId xmlns:a16="http://schemas.microsoft.com/office/drawing/2014/main" id="{C9613649-4BAA-D358-37EF-E2B41668A04E}"/>
                </a:ext>
              </a:extLst>
            </p:cNvPr>
            <p:cNvCxnSpPr>
              <a:stCxn id="133" idx="0"/>
              <a:endCxn id="132" idx="2"/>
            </p:cNvCxnSpPr>
            <p:nvPr/>
          </p:nvCxnSpPr>
          <p:spPr>
            <a:xfrm flipV="1">
              <a:off x="782280" y="2813910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5" name="Straight Connector 464">
              <a:extLst>
                <a:ext uri="{FF2B5EF4-FFF2-40B4-BE49-F238E27FC236}">
                  <a16:creationId xmlns:a16="http://schemas.microsoft.com/office/drawing/2014/main" id="{ED07F2F6-0B5A-3CBD-3E36-5AE543650A10}"/>
                </a:ext>
              </a:extLst>
            </p:cNvPr>
            <p:cNvCxnSpPr>
              <a:stCxn id="133" idx="3"/>
              <a:endCxn id="508" idx="1"/>
            </p:cNvCxnSpPr>
            <p:nvPr/>
          </p:nvCxnSpPr>
          <p:spPr>
            <a:xfrm flipV="1">
              <a:off x="921987" y="2309381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6" name="Straight Connector 465">
              <a:extLst>
                <a:ext uri="{FF2B5EF4-FFF2-40B4-BE49-F238E27FC236}">
                  <a16:creationId xmlns:a16="http://schemas.microsoft.com/office/drawing/2014/main" id="{0357DEEC-1412-9C71-9608-6BDDB3535225}"/>
                </a:ext>
              </a:extLst>
            </p:cNvPr>
            <p:cNvCxnSpPr>
              <a:stCxn id="134" idx="1"/>
              <a:endCxn id="128" idx="2"/>
            </p:cNvCxnSpPr>
            <p:nvPr/>
          </p:nvCxnSpPr>
          <p:spPr>
            <a:xfrm flipH="1" flipV="1">
              <a:off x="1906216" y="2813910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7" name="Straight Connector 466">
              <a:extLst>
                <a:ext uri="{FF2B5EF4-FFF2-40B4-BE49-F238E27FC236}">
                  <a16:creationId xmlns:a16="http://schemas.microsoft.com/office/drawing/2014/main" id="{BCEAC033-4626-5E48-6805-EC0A25BB6B73}"/>
                </a:ext>
              </a:extLst>
            </p:cNvPr>
            <p:cNvCxnSpPr>
              <a:stCxn id="128" idx="0"/>
              <a:endCxn id="503" idx="2"/>
            </p:cNvCxnSpPr>
            <p:nvPr/>
          </p:nvCxnSpPr>
          <p:spPr>
            <a:xfrm flipV="1">
              <a:off x="1906216" y="2136586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8" name="Straight Connector 467">
              <a:extLst>
                <a:ext uri="{FF2B5EF4-FFF2-40B4-BE49-F238E27FC236}">
                  <a16:creationId xmlns:a16="http://schemas.microsoft.com/office/drawing/2014/main" id="{DEED3782-87B1-96F8-17C5-37DE381C625C}"/>
                </a:ext>
              </a:extLst>
            </p:cNvPr>
            <p:cNvCxnSpPr>
              <a:stCxn id="509" idx="1"/>
              <a:endCxn id="508" idx="3"/>
            </p:cNvCxnSpPr>
            <p:nvPr/>
          </p:nvCxnSpPr>
          <p:spPr>
            <a:xfrm flipH="1">
              <a:off x="1843939" y="230938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Straight Connector 468">
              <a:extLst>
                <a:ext uri="{FF2B5EF4-FFF2-40B4-BE49-F238E27FC236}">
                  <a16:creationId xmlns:a16="http://schemas.microsoft.com/office/drawing/2014/main" id="{8B656FDE-2AF3-DAB8-BE89-042CDFFFA8AD}"/>
                </a:ext>
              </a:extLst>
            </p:cNvPr>
            <p:cNvCxnSpPr>
              <a:stCxn id="509" idx="2"/>
              <a:endCxn id="134" idx="0"/>
            </p:cNvCxnSpPr>
            <p:nvPr/>
          </p:nvCxnSpPr>
          <p:spPr>
            <a:xfrm flipH="1">
              <a:off x="2267638" y="2451345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0" name="Straight Connector 469">
              <a:extLst>
                <a:ext uri="{FF2B5EF4-FFF2-40B4-BE49-F238E27FC236}">
                  <a16:creationId xmlns:a16="http://schemas.microsoft.com/office/drawing/2014/main" id="{FC32AED6-9A4E-495D-9B1F-C531508BE4FE}"/>
                </a:ext>
              </a:extLst>
            </p:cNvPr>
            <p:cNvCxnSpPr>
              <a:stCxn id="135" idx="1"/>
              <a:endCxn id="134" idx="3"/>
            </p:cNvCxnSpPr>
            <p:nvPr/>
          </p:nvCxnSpPr>
          <p:spPr>
            <a:xfrm flipH="1">
              <a:off x="2407345" y="307675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1" name="Straight Connector 470">
              <a:extLst>
                <a:ext uri="{FF2B5EF4-FFF2-40B4-BE49-F238E27FC236}">
                  <a16:creationId xmlns:a16="http://schemas.microsoft.com/office/drawing/2014/main" id="{47795404-7F28-2729-E85F-251D718DEFF1}"/>
                </a:ext>
              </a:extLst>
            </p:cNvPr>
            <p:cNvCxnSpPr>
              <a:stCxn id="136" idx="1"/>
              <a:endCxn id="135" idx="3"/>
            </p:cNvCxnSpPr>
            <p:nvPr/>
          </p:nvCxnSpPr>
          <p:spPr>
            <a:xfrm flipH="1">
              <a:off x="3296541" y="307675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Straight Connector 471">
              <a:extLst>
                <a:ext uri="{FF2B5EF4-FFF2-40B4-BE49-F238E27FC236}">
                  <a16:creationId xmlns:a16="http://schemas.microsoft.com/office/drawing/2014/main" id="{05DD646F-21F3-E97F-8F16-DA9B872F7745}"/>
                </a:ext>
              </a:extLst>
            </p:cNvPr>
            <p:cNvCxnSpPr>
              <a:stCxn id="129" idx="2"/>
              <a:endCxn id="135" idx="0"/>
            </p:cNvCxnSpPr>
            <p:nvPr/>
          </p:nvCxnSpPr>
          <p:spPr>
            <a:xfrm flipH="1">
              <a:off x="3156834" y="2813910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4" name="Straight Connector 493">
              <a:extLst>
                <a:ext uri="{FF2B5EF4-FFF2-40B4-BE49-F238E27FC236}">
                  <a16:creationId xmlns:a16="http://schemas.microsoft.com/office/drawing/2014/main" id="{F70B9FAC-9F7A-B2B7-FEF2-F985928FEAF0}"/>
                </a:ext>
              </a:extLst>
            </p:cNvPr>
            <p:cNvCxnSpPr>
              <a:stCxn id="136" idx="0"/>
              <a:endCxn id="129" idx="3"/>
            </p:cNvCxnSpPr>
            <p:nvPr/>
          </p:nvCxnSpPr>
          <p:spPr>
            <a:xfrm flipH="1" flipV="1">
              <a:off x="3531281" y="2671946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5" name="Straight Connector 494">
              <a:extLst>
                <a:ext uri="{FF2B5EF4-FFF2-40B4-BE49-F238E27FC236}">
                  <a16:creationId xmlns:a16="http://schemas.microsoft.com/office/drawing/2014/main" id="{CCE39C82-89D9-604A-3E45-7F1D8B41CE61}"/>
                </a:ext>
              </a:extLst>
            </p:cNvPr>
            <p:cNvCxnSpPr>
              <a:stCxn id="130" idx="1"/>
              <a:endCxn id="129" idx="3"/>
            </p:cNvCxnSpPr>
            <p:nvPr/>
          </p:nvCxnSpPr>
          <p:spPr>
            <a:xfrm flipH="1">
              <a:off x="3531281" y="2671946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6" name="Straight Connector 495">
              <a:extLst>
                <a:ext uri="{FF2B5EF4-FFF2-40B4-BE49-F238E27FC236}">
                  <a16:creationId xmlns:a16="http://schemas.microsoft.com/office/drawing/2014/main" id="{47830973-3F0F-BCD5-B3C5-16ECCEC3F843}"/>
                </a:ext>
              </a:extLst>
            </p:cNvPr>
            <p:cNvCxnSpPr>
              <a:stCxn id="131" idx="1"/>
              <a:endCxn id="130" idx="3"/>
            </p:cNvCxnSpPr>
            <p:nvPr/>
          </p:nvCxnSpPr>
          <p:spPr>
            <a:xfrm flipH="1">
              <a:off x="4420477" y="2671946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7" name="Straight Connector 496">
              <a:extLst>
                <a:ext uri="{FF2B5EF4-FFF2-40B4-BE49-F238E27FC236}">
                  <a16:creationId xmlns:a16="http://schemas.microsoft.com/office/drawing/2014/main" id="{041DBAD9-991C-EEE7-D908-1C16C2DEA926}"/>
                </a:ext>
              </a:extLst>
            </p:cNvPr>
            <p:cNvCxnSpPr>
              <a:stCxn id="505" idx="2"/>
              <a:endCxn id="510" idx="3"/>
            </p:cNvCxnSpPr>
            <p:nvPr/>
          </p:nvCxnSpPr>
          <p:spPr>
            <a:xfrm flipH="1">
              <a:off x="3460075" y="2136586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8" name="Straight Connector 497">
              <a:extLst>
                <a:ext uri="{FF2B5EF4-FFF2-40B4-BE49-F238E27FC236}">
                  <a16:creationId xmlns:a16="http://schemas.microsoft.com/office/drawing/2014/main" id="{F817E327-856B-6006-868D-709916784C93}"/>
                </a:ext>
              </a:extLst>
            </p:cNvPr>
            <p:cNvCxnSpPr>
              <a:stCxn id="504" idx="3"/>
              <a:endCxn id="505" idx="1"/>
            </p:cNvCxnSpPr>
            <p:nvPr/>
          </p:nvCxnSpPr>
          <p:spPr>
            <a:xfrm>
              <a:off x="3074827" y="1994622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9" name="Straight Connector 498">
              <a:extLst>
                <a:ext uri="{FF2B5EF4-FFF2-40B4-BE49-F238E27FC236}">
                  <a16:creationId xmlns:a16="http://schemas.microsoft.com/office/drawing/2014/main" id="{0DB6B0CF-1356-1873-6AEE-0B4C2D8F24AE}"/>
                </a:ext>
              </a:extLst>
            </p:cNvPr>
            <p:cNvCxnSpPr>
              <a:stCxn id="503" idx="3"/>
              <a:endCxn id="504" idx="1"/>
            </p:cNvCxnSpPr>
            <p:nvPr/>
          </p:nvCxnSpPr>
          <p:spPr>
            <a:xfrm>
              <a:off x="2185631" y="1994622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0" name="Straight Connector 499">
              <a:extLst>
                <a:ext uri="{FF2B5EF4-FFF2-40B4-BE49-F238E27FC236}">
                  <a16:creationId xmlns:a16="http://schemas.microsoft.com/office/drawing/2014/main" id="{174C6C4B-065C-48DC-E912-F90B1EA73A07}"/>
                </a:ext>
              </a:extLst>
            </p:cNvPr>
            <p:cNvCxnSpPr>
              <a:stCxn id="504" idx="2"/>
              <a:endCxn id="510" idx="1"/>
            </p:cNvCxnSpPr>
            <p:nvPr/>
          </p:nvCxnSpPr>
          <p:spPr>
            <a:xfrm>
              <a:off x="2935120" y="2136586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1" name="Straight Connector 500">
              <a:extLst>
                <a:ext uri="{FF2B5EF4-FFF2-40B4-BE49-F238E27FC236}">
                  <a16:creationId xmlns:a16="http://schemas.microsoft.com/office/drawing/2014/main" id="{2AACCA3D-24BE-DC21-AEC6-26E07016BBC7}"/>
                </a:ext>
              </a:extLst>
            </p:cNvPr>
            <p:cNvCxnSpPr>
              <a:stCxn id="509" idx="3"/>
              <a:endCxn id="510" idx="1"/>
            </p:cNvCxnSpPr>
            <p:nvPr/>
          </p:nvCxnSpPr>
          <p:spPr>
            <a:xfrm>
              <a:off x="2733135" y="230938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9" name="Cloud 138">
            <a:extLst>
              <a:ext uri="{FF2B5EF4-FFF2-40B4-BE49-F238E27FC236}">
                <a16:creationId xmlns:a16="http://schemas.microsoft.com/office/drawing/2014/main" id="{457A1DF7-3F11-8B43-50B3-E5ABEA693F1B}"/>
              </a:ext>
            </a:extLst>
          </p:cNvPr>
          <p:cNvSpPr/>
          <p:nvPr/>
        </p:nvSpPr>
        <p:spPr bwMode="auto">
          <a:xfrm>
            <a:off x="-1325632" y="2658524"/>
            <a:ext cx="6781800" cy="1583626"/>
          </a:xfrm>
          <a:prstGeom prst="cloud">
            <a:avLst/>
          </a:prstGeom>
          <a:solidFill>
            <a:schemeClr val="bg1">
              <a:lumMod val="85000"/>
              <a:alpha val="9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20185BD5-A145-52B5-555D-8649C4D558C0}"/>
              </a:ext>
            </a:extLst>
          </p:cNvPr>
          <p:cNvSpPr txBox="1"/>
          <p:nvPr/>
        </p:nvSpPr>
        <p:spPr>
          <a:xfrm>
            <a:off x="3031493" y="2772209"/>
            <a:ext cx="3224934" cy="1161633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evels zoom</a:t>
            </a:r>
          </a:p>
        </p:txBody>
      </p:sp>
    </p:spTree>
    <p:extLst>
      <p:ext uri="{BB962C8B-B14F-4D97-AF65-F5344CB8AC3E}">
        <p14:creationId xmlns:p14="http://schemas.microsoft.com/office/powerpoint/2010/main" val="1260185253"/>
      </p:ext>
    </p:extLst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3E7466-E522-D921-22EA-29A696AEC1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45054C0E-63E8-9BFF-1C7F-146D9255F191}"/>
              </a:ext>
            </a:extLst>
          </p:cNvPr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7010400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37A28C3-CE0F-9E32-074A-1018FE1C3B2F}"/>
              </a:ext>
            </a:extLst>
          </p:cNvPr>
          <p:cNvGrpSpPr/>
          <p:nvPr/>
        </p:nvGrpSpPr>
        <p:grpSpPr>
          <a:xfrm>
            <a:off x="7212363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33D07234-1F2A-627C-FD88-DA04F66DDBBD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73E5CCA7-A476-73CE-1E8C-500BE3A639A0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4AC4ABAB-6493-E98C-2B65-3680D4852F6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70FBC2B6-5D77-B564-5E9E-1A12993C1BF0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D9975165-70BF-FB1F-A236-669B6A2ECD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008D3EC6-CD76-6FF1-3CC9-CFA3FA2F7A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83F09DA0-1DE3-B70A-1D4D-8D66465535D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262775F1-A02C-E796-7511-5A2A2C6FF3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CCB43704-7B64-A44D-59E5-DA424E57CC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97609EEE-6BB6-F8A5-6920-A56E3DA879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CEE1FB73-A333-111D-7BDE-B315E2220A2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EAEF3A7A-027C-990E-2A63-50BF07F70A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5DE2726F-5D29-4919-E3D3-CB66B04B9F9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1AC4B2BE-97FC-1AA5-F96D-86BB9344C85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261212AA-F372-1E70-CF0E-73208BE68A2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A3D1CB91-7439-4302-AD85-2F3E4598C6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3273DA8B-4410-5B72-7A9A-7D04360B0F7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CC0DA67D-3D04-B1A6-BE5A-895B4069F544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F3E7FC02-BC1A-2BBB-BA2C-770E614A2F34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38627E24-197E-E9AA-CA65-4F88787EBAE4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6FF29F40-3E46-AAD3-18F5-1FFAC829B3A9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1DE72AB7-0957-0CE8-742B-7F8F7D56C1CC}"/>
              </a:ext>
            </a:extLst>
          </p:cNvPr>
          <p:cNvGrpSpPr/>
          <p:nvPr/>
        </p:nvGrpSpPr>
        <p:grpSpPr>
          <a:xfrm>
            <a:off x="6932948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B15991EB-2B3E-7F43-A93C-08C962C715B7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FC7D6DE3-84BD-609A-3D62-CF1DC862EB91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00E1D458-DCF8-FB48-6DC4-00913B290579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C29958B0-CF02-856F-D74B-6A5ED2F63BFA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E6E49B4C-B93D-F434-242D-E6253905A313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CACB75AC-2F1F-0724-AA49-BF051C3C1287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3DE693C4-F05E-7E79-8B17-EA00E8D40719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5B795DB3-3F11-4039-3243-162DADAD1DB4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93782744-D4C7-FCCE-29FF-FA29622B033B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CCC7758D-4572-0AB1-FF44-CAFE23BCF9D0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E9DCCA42-CDC1-4B75-A0BF-8E71727CEA74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656F1B9B-BE4C-F165-657A-7280C67EC767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DCAF232F-C0E8-ADD1-2E53-23F8FA1C52C7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B9A14D72-BEA2-0669-1AAB-25FE9BA4D3F1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A07D1AFF-FE34-0251-8C10-A4E8E7DE4C8B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91E1E805-4788-1E40-B1A7-1F124696CBB8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0A12A01A-12A9-0265-119E-22E46A3D0E27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52395E7E-96C8-A7FA-32B5-DF92FC3B074F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EF911DD4-B9AE-E342-5448-DBE887ED197C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1D18BC22-00BB-0874-79FC-0F12DC2EC924}"/>
              </a:ext>
            </a:extLst>
          </p:cNvPr>
          <p:cNvGrpSpPr/>
          <p:nvPr/>
        </p:nvGrpSpPr>
        <p:grpSpPr>
          <a:xfrm>
            <a:off x="6978365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9D6DFD72-EBD7-D985-FD11-08D38C15359F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CD4B16A1-BEFB-3AC0-19BB-B1964D61071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B8EB1C96-BC46-A4A0-B4D4-23FF96A6F45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D853E357-6F4A-3BE8-55E7-4F80AA482F8B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F5F5DB27-52DB-8307-1B5F-8741FF824F0F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D90A8E6C-298E-CA43-7240-656A7CCA633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57417A88-79CC-18AA-3769-55FC426FB1D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5F998DCD-4ED4-6FE6-CC42-D3935FB5AE6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5422671C-3262-71EB-1C67-2CFAFCCB1D51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23FAC08E-91AB-66FF-F01D-6941B1D7138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7221D1A6-1A43-409C-C112-38CF5FC9E27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BEDD0548-005D-3B6E-8C6E-D8BBCA8580E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4406D68F-CD14-12A5-0177-CDBF8F8EBD8A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416ECCD1-7098-9346-33D2-C715018F21B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2D32B6E9-8979-F64E-D7BE-E61812FF326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F9948088-4E91-CC9D-646C-4208D74271D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EAE8B6D6-F5C1-8BD9-B709-AA8AE7477286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E6C1CD7C-7D16-9763-77F0-50122495AF8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02F07B25-AFA6-116C-88BF-5368ADD7A24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DB397E2F-67D7-DB12-DE45-647C71525B7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E4EAA685-5238-D2DE-A46B-ECE8A7EF3B1B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FFCA18EB-7479-5660-1FE1-7557528BE9E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79B73028-60D4-0A32-0DEB-8A70D9D12F1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635D2B4B-68B9-5924-1041-B114C3A06F2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A4148190-19CE-071C-4A96-1853CDA94437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0D16F9E7-25C7-CD52-487D-5F5171C499E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CE8AA006-43F5-B32E-B45C-0B661482150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16199645-E572-5564-3C66-F112B93F8AB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D8D1A64A-5C5E-6B25-27DC-B324F08E3603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63288D13-8F2C-4D42-09C1-FC496921C06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36C747B4-E1E4-0DE2-7B03-1645633E74E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7D01E78B-B4EE-8636-DDFB-B6427BB692A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79BA38AE-A332-1274-EBEA-2435F2CE80E8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EC510407-4010-CFB2-67E8-94C059AD878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D82BB3B5-CA97-8804-A26E-F82409B6151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269066D3-F1CF-54E2-C06D-7BF6EAD80A2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5FA587E6-9E4A-8771-04D5-B5E751CACB95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F313B537-371B-F7DC-C1C0-2D66B2D8C73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5868FE36-1317-238E-65CA-79F45E6236B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97BC2A3E-D766-E799-B2B7-EA3AADF74D2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0B95105C-1B7D-553F-F0ED-87615818DF09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F7BB3B44-70D1-EA93-1AE9-1088F18BAED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91B38659-38D2-B111-47B4-BE1CB629193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A1209103-DB73-B678-3AF2-35B67048FAB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6FCF9905-C202-22D2-D1A2-ECFC5DE357BF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47B148D1-E583-0CCA-4B02-28DDA666048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9F8A94A6-A044-6928-31F1-809B1BB0394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4495FDC9-935D-826A-0BF3-AFD586811ED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41F4DD09-F2FB-AE7D-1FE9-33558080834B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C9682BCD-6C9B-AABF-85F9-84C6FEEC48D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946FB51F-DC66-F62F-302A-C3FA4B665F1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99ABDBF8-9F4B-5428-B5A0-00107D5A1C4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F9F66BF1-01A8-204C-E4B6-2FD708DE9105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8DC85C95-9919-A342-B677-D025E9FB0FD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61F238D1-2B70-01BE-42EF-47E8072D214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F6BE2CE3-5DCA-EB05-8CFF-2D57D140FE8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917918A2-BBB3-9CF3-4ADD-20322A76CD4A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1EAB4E6D-B18C-967A-793E-8ACC9CE8FC8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449E9561-0E08-A8BC-A2D8-CACBBE77E9C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78553DD8-DD95-A72E-5479-CE118BA19AD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937F7E13-812C-9A84-EE02-B0F9202644C0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77F7D6E9-640C-7D6F-40B7-B95C1BF105C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E27EF050-15A9-EA8E-B14E-DCFCCC971B9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6E9791E8-8E03-A7BB-22B0-E076AE44A0E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05C24226-8AA9-814C-A9B2-EC04A45DAE9F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C5F821DF-805A-AB22-48D5-1A7ABE12C7C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12854ED9-6BD1-55CE-985B-F76A4C57408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56AF3771-FE71-47F8-7CC2-C9590E3A75E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A5D3DC0E-3E62-5522-3A0D-6CC2F3313A1B}"/>
              </a:ext>
            </a:extLst>
          </p:cNvPr>
          <p:cNvSpPr txBox="1"/>
          <p:nvPr/>
        </p:nvSpPr>
        <p:spPr>
          <a:xfrm>
            <a:off x="4876800" y="3873691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EAADCA91-FE7B-C491-EC13-6BAD489B6AF5}"/>
              </a:ext>
            </a:extLst>
          </p:cNvPr>
          <p:cNvSpPr txBox="1"/>
          <p:nvPr/>
        </p:nvSpPr>
        <p:spPr>
          <a:xfrm>
            <a:off x="4930020" y="2211431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1C18EBA6-8776-94E6-E284-3827C80563E5}"/>
              </a:ext>
            </a:extLst>
          </p:cNvPr>
          <p:cNvSpPr txBox="1"/>
          <p:nvPr/>
        </p:nvSpPr>
        <p:spPr>
          <a:xfrm>
            <a:off x="4947198" y="735861"/>
            <a:ext cx="1460207" cy="502766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0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667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defRPr>
            </a:lvl1pPr>
          </a:lstStyle>
          <a:p>
            <a:r>
              <a:rPr lang="en-US" dirty="0"/>
              <a:t>Comput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C939578C-08A8-9E09-F376-783FF3D17456}"/>
              </a:ext>
            </a:extLst>
          </p:cNvPr>
          <p:cNvSpPr txBox="1"/>
          <p:nvPr/>
        </p:nvSpPr>
        <p:spPr>
          <a:xfrm>
            <a:off x="4947198" y="5841577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Plant</a:t>
            </a:r>
          </a:p>
        </p:txBody>
      </p:sp>
      <p:sp>
        <p:nvSpPr>
          <p:cNvPr id="383" name="TextBox 382">
            <a:extLst>
              <a:ext uri="{FF2B5EF4-FFF2-40B4-BE49-F238E27FC236}">
                <a16:creationId xmlns:a16="http://schemas.microsoft.com/office/drawing/2014/main" id="{B19CA2FE-D609-48CF-BB64-982CF77727B0}"/>
              </a:ext>
            </a:extLst>
          </p:cNvPr>
          <p:cNvSpPr txBox="1"/>
          <p:nvPr/>
        </p:nvSpPr>
        <p:spPr>
          <a:xfrm>
            <a:off x="8124670" y="2872610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8F027C-265A-5027-FDFE-5F162C399985}"/>
              </a:ext>
            </a:extLst>
          </p:cNvPr>
          <p:cNvSpPr txBox="1"/>
          <p:nvPr/>
        </p:nvSpPr>
        <p:spPr>
          <a:xfrm>
            <a:off x="794883" y="690860"/>
            <a:ext cx="24292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LS advanc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37BE7-378E-CBDC-8122-606A71CE2DDA}"/>
              </a:ext>
            </a:extLst>
          </p:cNvPr>
          <p:cNvSpPr txBox="1"/>
          <p:nvPr/>
        </p:nvSpPr>
        <p:spPr>
          <a:xfrm>
            <a:off x="414728" y="2437923"/>
            <a:ext cx="40087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o-design everything: </a:t>
            </a:r>
          </a:p>
          <a:p>
            <a:r>
              <a:rPr lang="en-US" sz="3200" b="1" dirty="0"/>
              <a:t>control, comms, sense, act, plant</a:t>
            </a:r>
          </a:p>
          <a:p>
            <a:r>
              <a:rPr lang="en-US" sz="3200" b="1" dirty="0"/>
              <a:t>(and theory)</a:t>
            </a:r>
          </a:p>
        </p:txBody>
      </p:sp>
    </p:spTree>
    <p:extLst>
      <p:ext uri="{BB962C8B-B14F-4D97-AF65-F5344CB8AC3E}">
        <p14:creationId xmlns:p14="http://schemas.microsoft.com/office/powerpoint/2010/main" val="3769675723"/>
      </p:ext>
    </p:extLst>
  </p:cSld>
  <p:clrMapOvr>
    <a:masterClrMapping/>
  </p:clrMapOvr>
  <p:transition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A51AA2-8C9E-BBF4-1142-C75DC4B9EF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09B9F364-8A93-2113-D2C7-4284ADABA33B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7010400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E23F2F74-37AA-C95B-B5C3-F5104FC78C7D}"/>
              </a:ext>
            </a:extLst>
          </p:cNvPr>
          <p:cNvGrpSpPr/>
          <p:nvPr/>
        </p:nvGrpSpPr>
        <p:grpSpPr>
          <a:xfrm>
            <a:off x="7212363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247B80E4-48D8-E703-47DA-A8D633E90B01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FB97FD45-4FBC-8EFD-57F9-1616D024364F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F929C229-0786-5DFD-1812-A58D4990DC8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143B7AEF-7C28-B6B8-ED6D-0949AA112C86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3A59E69F-244C-2A3C-6568-CA8802542A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E8642B57-0986-7648-6811-EE0270B629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67A7BA36-DA8B-94AC-76AD-81DE56A5B9F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C323E479-5698-63F9-E4FA-99B8F1D595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FFA7DECE-5B38-D5C4-B818-07325D8C8E8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A8CABA6D-3E65-510B-0431-95013A7EE85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BD1C1265-69C9-1560-737C-5242E84307E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9E231207-86B7-F82B-A00F-CBC738EDED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BE1413F6-E8C7-1BCC-E0BC-6994C462528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23E8B0A6-51BF-34AD-23EF-E30A50141CC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19592772-9C6A-463E-B729-14106062D86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DBF52804-4DDA-3F00-5A69-B9E98A6B9C7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BF46A1FE-8548-2A6A-7269-C6E77865169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4C6F6E18-134E-BE61-80C1-93C96CF74574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C0767FB2-C224-2A33-F42F-B63F810D2574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E8521A47-7A63-93F7-420E-D71A96D41B65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74193FB6-100A-5BCA-604A-98877325D877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15276F39-86BE-1AA7-5575-88274E46B989}"/>
              </a:ext>
            </a:extLst>
          </p:cNvPr>
          <p:cNvGrpSpPr/>
          <p:nvPr/>
        </p:nvGrpSpPr>
        <p:grpSpPr>
          <a:xfrm>
            <a:off x="6932948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11A087A9-A1B8-F243-ED46-72F646718980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549E8CAA-423B-FAD8-C536-A2D54B660D31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C9246F83-E0D9-FB55-20D6-53B3935A7080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571BDEB3-5456-9F1B-A503-A1382AE40F9A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4149EADB-C963-4112-2AC2-C192652CBAF5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692AFBC9-D647-05EB-9779-B408FB75680E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B6BC6AA3-CD85-2556-9B09-D86C74A45E6A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E4D76804-4210-8530-D984-C356FB2F5A76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6EF6F4A8-DC82-B8C8-5176-23A9E2C398C3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F335ED5D-4E22-026D-C494-EC87FAEC4570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C49C7FE7-91EA-E216-308E-CF11CC5D5807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14525FE6-2AA7-F182-B1C5-5AC9167A1110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85D4C375-B0F4-7F37-8BE9-90C030751D6F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E4676854-9224-40BE-FB53-1932D22ECE7F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AE716264-C8F1-6E3B-CEC8-299992D8AF95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D891B9AC-C163-6D77-0E58-75FFD382D2D3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4A324604-5669-DD43-AC1C-DF921175B6B9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F844B2FA-147A-440E-909E-632F8888ED15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8EDD2637-8878-6CA5-6086-52CD16510EBA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CD828A44-3B55-10EE-7DBD-5AE8E9ED99F6}"/>
              </a:ext>
            </a:extLst>
          </p:cNvPr>
          <p:cNvGrpSpPr/>
          <p:nvPr/>
        </p:nvGrpSpPr>
        <p:grpSpPr>
          <a:xfrm>
            <a:off x="6978365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15763070-918A-CB5C-1FF8-3A4A86239B44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1781EEA9-314E-5629-49EB-63961CC68F6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5762A878-0D02-D4DF-1D96-2C7E6A57D63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0E44BE22-2051-11CC-F0B2-3BEC152BA5BF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63A7A1D9-9E1C-8094-CBB5-A9083D50A593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01C8CB36-B440-0129-9A37-DE5E4892675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32DD84D0-731A-0165-C232-89B89CD6518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1927A121-0E88-7656-43A8-98E283971B1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2EB305E6-0311-FDC2-6FC6-3CB0B3907AA6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B3E70F8A-FA82-4F40-B13B-E3405F31269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B50D9558-3B2F-DA37-FF38-FF0F7DF1FEF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FC5EF9F2-F37D-C9C7-D8F8-83CF265C94A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F1E5DA84-7AA1-E9BC-4780-32448A5EBA64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30CF82B4-168A-FA7E-8AD1-A44072C7A57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9D625FA3-B60A-E2DF-5793-5A42740D230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6B30C60C-B772-F07E-A25F-E91DBA6E3BB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B1A29D31-152E-C187-275D-6557B6C2003C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3A1332B3-A89F-7AE2-8238-1A412918930C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20917983-52CB-5636-2379-6D993C628E9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62EA9D17-A606-0BCF-30E7-B8E5B7099B6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FF138C74-B824-FFB5-4CB2-BFBA47A0C0A5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AADD9DDE-89DA-30C3-4872-E56D3FBDCDE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72FA2202-251B-909D-9A20-BC9DC1CB238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A015C288-0177-CBAA-DD33-1AA42920238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63C21C13-D784-E568-2C38-118D726778AD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944916E6-D5C0-F0F8-19A4-EF17D6D3CD1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07FF9F75-8494-09D8-E4F1-CC0F22A039F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23D3D992-1F3B-DC39-1BD2-EDC09073A94E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8493A12E-F350-082E-C1A4-B0B73FA8AFFD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3AAD4FBD-B9D5-49BD-6C4A-D90A257D1D5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ED78F48E-6AB1-591F-8A10-98FC2BAC2D0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1D6698C7-B25F-8F74-7AEC-5FF927CBB6C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D07AC36A-408F-76FD-B97A-9BFACE11E405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F71D9A25-902E-1DB4-91EF-1619B56DBC7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1E07225A-48F2-126A-53FD-4790C60E248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457F77D2-B262-6C17-C8DF-9D8E7AAE24B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32B3D13A-F408-716E-7CDA-0BCBCB369949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902DEF19-D473-3A34-2040-B9E790D3672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933505A1-410F-F607-5CB6-2A5CF05C93C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666CD42D-DEA9-DE45-3CD3-2C2C88A9456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32C5BC46-5A42-A1FA-C2A6-38186A399E2E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93E20F82-7502-3A2D-62D2-8B636760231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A205D2A6-7F94-EB6A-7BC3-8BFE19924B3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3D89223B-55F8-C9FC-ED81-6C56D04C2959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E2E3E297-3D82-2C71-0E0A-116A533C6FD8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FBB9C49B-3F9E-B8C9-A256-1048A6AF637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4A681EE0-5FD2-E312-F4D2-814ECF18CFD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FBA5F084-799A-B6DF-706D-FC0582CCE29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451008D8-C61F-572D-B8C0-A1D7104B99E4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E23695D0-13F4-C022-EBB1-44AE21CC31E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97A32D09-558B-918C-A0A6-42F70C7B14B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5BB931C2-C7D9-3E7D-FE72-04C865C2381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B9FFEF4F-76A4-340E-DC44-ABA5799874AE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9184DD6E-5526-646F-F9D8-25EE408C020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6EDB45E0-44B6-46E6-D586-466E2DEC076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F165A24B-45C5-E1FD-8F35-1CD46A3AB65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37245A74-456B-55CB-EA6D-85270BA4E978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CC160C47-ECE9-FF10-5C42-D50F7844EDF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D315430C-AA47-22FA-127B-1E6B46FA4FB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7112970B-46CB-979F-B2BE-1FA37B70326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86ADE9A2-7B61-86CF-89C2-FCBD67623090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1C3B0CC4-59DA-A7A3-12F6-FC6345ED32C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62E3811B-4A77-1ADC-7A70-DF5F2C80AC3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DADC4244-9C98-5389-9353-0F21107D239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5B89BCEC-9241-2E8D-56CC-A34543CD61E2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09729FAD-A7AE-2F74-61D3-D5C22DB969C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4B9EB22C-74B2-F992-546C-A7153BDDAFD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35C74601-6643-244D-CE4F-93FDE8792C9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670E745B-D05B-13E3-7957-4D14D29DFE2B}"/>
              </a:ext>
            </a:extLst>
          </p:cNvPr>
          <p:cNvSpPr txBox="1"/>
          <p:nvPr/>
        </p:nvSpPr>
        <p:spPr>
          <a:xfrm>
            <a:off x="4876800" y="3873691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FE218A6A-1BD3-410C-D983-98C81489C242}"/>
              </a:ext>
            </a:extLst>
          </p:cNvPr>
          <p:cNvSpPr txBox="1"/>
          <p:nvPr/>
        </p:nvSpPr>
        <p:spPr>
          <a:xfrm>
            <a:off x="4930020" y="2211431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707EA62C-282F-408E-0C9A-890918A41416}"/>
              </a:ext>
            </a:extLst>
          </p:cNvPr>
          <p:cNvSpPr txBox="1"/>
          <p:nvPr/>
        </p:nvSpPr>
        <p:spPr>
          <a:xfrm>
            <a:off x="4947198" y="735861"/>
            <a:ext cx="1460207" cy="502766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0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667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defRPr>
            </a:lvl1pPr>
          </a:lstStyle>
          <a:p>
            <a:r>
              <a:rPr lang="en-US" dirty="0"/>
              <a:t>Comput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BC036597-14F0-4443-4521-CEB402172F89}"/>
              </a:ext>
            </a:extLst>
          </p:cNvPr>
          <p:cNvSpPr txBox="1"/>
          <p:nvPr/>
        </p:nvSpPr>
        <p:spPr>
          <a:xfrm>
            <a:off x="4947198" y="5841577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Plant</a:t>
            </a:r>
          </a:p>
        </p:txBody>
      </p:sp>
      <p:sp>
        <p:nvSpPr>
          <p:cNvPr id="383" name="TextBox 382">
            <a:extLst>
              <a:ext uri="{FF2B5EF4-FFF2-40B4-BE49-F238E27FC236}">
                <a16:creationId xmlns:a16="http://schemas.microsoft.com/office/drawing/2014/main" id="{0179DE13-F517-F2D1-6CAE-981FD3D77470}"/>
              </a:ext>
            </a:extLst>
          </p:cNvPr>
          <p:cNvSpPr txBox="1"/>
          <p:nvPr/>
        </p:nvSpPr>
        <p:spPr>
          <a:xfrm>
            <a:off x="8124670" y="2872610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1E7FE4-B9EA-256D-BC8E-A7CC5C795B01}"/>
              </a:ext>
            </a:extLst>
          </p:cNvPr>
          <p:cNvSpPr txBox="1"/>
          <p:nvPr/>
        </p:nvSpPr>
        <p:spPr>
          <a:xfrm>
            <a:off x="594572" y="268596"/>
            <a:ext cx="3288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inimize </a:t>
            </a:r>
            <a:r>
              <a:rPr lang="en-US" sz="3200" b="1" dirty="0"/>
              <a:t>robust errors subject to sparsity and delay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0BDB18A-CC18-60E0-FA0E-017E28C0A584}"/>
              </a:ext>
            </a:extLst>
          </p:cNvPr>
          <p:cNvSpPr/>
          <p:nvPr/>
        </p:nvSpPr>
        <p:spPr>
          <a:xfrm>
            <a:off x="3970766" y="533400"/>
            <a:ext cx="752670" cy="833140"/>
          </a:xfrm>
          <a:prstGeom prst="rightArrow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914309"/>
            <a:r>
              <a:rPr lang="en-US" sz="2800" b="1" dirty="0">
                <a:solidFill>
                  <a:prstClr val="black"/>
                </a:solidFill>
                <a:latin typeface="Calibri"/>
                <a:ea typeface="宋体"/>
                <a:cs typeface="Arial"/>
              </a:rPr>
              <a:t>C</a:t>
            </a:r>
            <a:endParaRPr lang="en-US" sz="2667" b="1" dirty="0">
              <a:solidFill>
                <a:prstClr val="black"/>
              </a:solidFill>
              <a:latin typeface="Calibri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0435627"/>
      </p:ext>
    </p:extLst>
  </p:cSld>
  <p:clrMapOvr>
    <a:masterClrMapping/>
  </p:clrMapOvr>
  <p:transition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6FB13E-CEB0-3604-D161-D8FC1B9D75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E9E42A6E-D391-30D3-5D33-AAB0D2165668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7010400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B7023BF-7825-894B-6058-723DFEAA2328}"/>
              </a:ext>
            </a:extLst>
          </p:cNvPr>
          <p:cNvGrpSpPr/>
          <p:nvPr/>
        </p:nvGrpSpPr>
        <p:grpSpPr>
          <a:xfrm>
            <a:off x="7212363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303BC1B3-8F16-D7B2-BADF-558705CFD0AE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E531CBF4-F2AC-871A-415B-7379BE5A68E8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3A882F37-926B-3814-074B-7006203207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8A51F81D-43B0-8112-D10D-06779EEF25B6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9CF8B6F4-52FF-8DCC-F679-4E8886139C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01B538A9-B08B-841F-2E11-65E7D31F1B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D304A70C-31C0-8ECC-1D8F-3E2B0B73FEB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232E2470-B5DE-D4B9-949E-13DCE36AFF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D6C1B1F4-33D6-8919-5E75-1C212450B2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710F01BB-90A7-BD85-F175-E99EA77F6E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79A1013F-DE05-7413-ABAD-B0B73D6672B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856D7118-E8ED-8164-CE0B-9DEA29B152D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F3243F18-553D-AC1D-E143-81A68F42563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0BB16A4A-2ACF-DED9-48C9-913BF383F5F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ABF06BFD-AB83-82A5-B3A6-D65E6B7F67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EB1127FA-3871-1CE5-A614-C0B661052E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8A3907C4-7B7D-749F-75DD-11FB87DD235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00B6762A-BE6F-22AF-6EC4-F7568D9059AC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A88CF25E-7D8D-D346-1EEA-BBF66CDC873F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1BF366F1-9113-60AF-7D9A-39F4C4C9D03E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525F9581-408D-9B0E-99A9-C6C94F72BE43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994CEC11-A79C-50FB-5095-1E7211823219}"/>
              </a:ext>
            </a:extLst>
          </p:cNvPr>
          <p:cNvGrpSpPr/>
          <p:nvPr/>
        </p:nvGrpSpPr>
        <p:grpSpPr>
          <a:xfrm>
            <a:off x="6932948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7A15F069-0F0B-53CC-EEE5-19C97FE6B8EA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D3235A98-3F74-9E04-F56B-19CA51DCEFC0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1CFB510E-8E75-918E-3F93-ED6CB21C6F97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EB6CE139-8AD7-53BF-6BCB-AF6605D409F7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DB208784-D069-D3EB-B502-DFA107C7975E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DBAC4553-244D-8AF8-14A2-026AD2FEA4FD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9106A2BA-3B54-E35E-89DC-7668975AE633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E5753D39-6DD8-EB41-5C0C-174300465211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3AA8122A-E165-DDBE-CC56-9EBEE0195AEE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86D4F29A-F390-C7AD-05C1-2B70420BE7F5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BC468B0B-D927-3C13-9708-638BCFDC3BD8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1280C6BA-2B47-5AD2-998F-B0128D558221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5E8E2C47-3771-C235-A21F-AD2E7F33C951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AE760E31-2B23-564D-DCF7-D2BCCB903590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DD75AD88-63B5-006E-3AA6-227227AB4DBF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5CD48146-81BD-750B-3D39-1F863F878B8F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610A52E8-FCF8-5BBA-0E65-F4B58815CD56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993A4680-747C-D915-580C-ABEBB11D4414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C79D0AFA-6F95-A779-A388-ECCA71A195AF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A1BBEF9D-F397-0531-3799-685460B6E47A}"/>
              </a:ext>
            </a:extLst>
          </p:cNvPr>
          <p:cNvGrpSpPr/>
          <p:nvPr/>
        </p:nvGrpSpPr>
        <p:grpSpPr>
          <a:xfrm>
            <a:off x="6978365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7F56B96F-2242-4A33-922C-5CA32ECE2F25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84682A50-A836-88E4-8B4C-A4579B1CC45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85EBDFBE-333E-CFA9-DE1A-B7E73DC6D89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53F22794-1063-0594-5D22-9F031331E088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726D30E2-454B-0799-8C86-674E6CD522FF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09EAD908-7B9F-BFE5-32FC-CECCE0125DF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C9C656F3-B867-0592-F0FA-32DC9B202D5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DE9499A7-ABF2-52F0-C22A-28ADD985928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A4F84E55-3D0A-CE7D-946C-380D55E5DE1C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256752FD-A845-9C88-BCCA-EEE6FA75201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283A0ABF-32DD-D414-D684-710A819823E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5F770AB7-90C4-E842-5DD4-4302F1CE331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62410023-C251-362A-E570-4DF151FC874A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CFBEC2C5-3765-3605-61E2-E4DE2AAB481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7ACF8331-BF28-7093-CAC0-12DDAEA7712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908A60A2-4495-F5EF-FEC4-6A032EF8D3A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974DC0A7-DE97-65D5-C4EA-D4F1156EC5A0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C5490641-03E7-C6C3-7904-1BF72736466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C199737D-9187-122A-166C-75211D083A5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6E4E1812-3567-97B1-334E-A500DA4557A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A9FCBE5C-0B8C-818A-3C5C-8C02F01D152A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7D5A3EFF-EE94-2FE7-F8E4-297E66C92DD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4A7BCD13-9B39-AC1D-6908-79891AC6DCE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A003E841-E63F-184C-7203-B33E2FA0880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E8DB5DF4-EB22-20E2-D620-B46D14FB0C57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DB5B9121-DAA6-44EF-2C55-F0595B1313F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79D549F9-CB1A-0FD8-CEFB-61876C71B75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2FFFDFA9-77FB-0911-029F-039B39C0E58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F71BA8A7-E891-8D97-F8F8-E5FB339440FD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B40B8242-27B8-0415-402C-101069FC4E5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FA341731-F73D-5D32-BF1A-2AD0986C55B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69A08EC7-484B-0B1C-FE20-B059D10C8F4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BC179375-B195-A058-74A2-D3C80A297F52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0B8B601E-288B-02DF-22F0-9D9C03D5317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BED96485-01D5-9CDB-52F4-B0C86FFC1C8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3809EC7A-077A-FA3F-F95B-172C1110663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99EB13D2-6597-445E-3FC9-B8F0BE511D76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BF5AD147-6856-0C1D-B535-DFD67C6ED83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F8D8F0EF-B4FB-A2F7-7080-BA735E9D675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2CAE3264-BEB6-35E5-B791-D6D3EA7818C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50DF08C6-D690-3311-BD95-1FBB19DC9439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2598E314-4729-6AA9-696F-83AB903278F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EAB18EE1-9E09-C31F-2165-ED9B0A6A795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9B7B8176-AD2C-CA4D-0E2B-5257EECD92E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B81791A5-DA4D-3FAE-637A-6BC51F6D2237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53B31427-5E5B-19DA-3059-F727FB21D33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2CAD63F0-921B-5278-C36F-8B92C441D3E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690C01F7-3615-FF53-82EE-758DA05E4FB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0CD7C86A-2DC2-0EC5-88EF-1A91F9223579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79603C54-F13B-4F38-C961-5AF7CB3C63F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143B88D3-326C-FD2E-A45A-D8216A60B6D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9637B335-5ABF-67AC-90A7-4C16FA72A9A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79E99A54-6114-8459-DB8F-5E76B9748CC9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5ACAB491-442F-46ED-86C0-C17026A0144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73A16F7C-8FA1-8400-A55A-CA48D36D218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935AE551-B4AA-102C-5234-A3957E26A2F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059B755E-3832-BDF8-43A0-E487B910F73A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140B9909-F284-BF61-C57A-2026AB7F52D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15C4E5BD-F482-10B0-D490-3F251FA507B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E035488E-EF39-2134-F579-37C1E681E80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82306788-FC34-50C4-6218-4E3B13C13459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5AEC940A-A035-F14E-4C97-89040925F4B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9719CE19-7657-B12B-995E-9B8B69D77DE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AC893194-9688-6885-E74D-E2D7C8D8591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B90E6FA7-945F-0EC5-BDB4-97707D6A7183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3A16C3C6-3104-9B87-C241-514AC6810BD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EC8B4E2B-5E54-7B14-0527-A30011DC8C7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FD11662E-286E-5AB8-9C48-B10A7B966C70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31EB864E-DC73-EAB1-1597-2C96F3153B24}"/>
              </a:ext>
            </a:extLst>
          </p:cNvPr>
          <p:cNvSpPr txBox="1"/>
          <p:nvPr/>
        </p:nvSpPr>
        <p:spPr>
          <a:xfrm>
            <a:off x="4876800" y="3873691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03FB2873-492C-5097-6DB8-4CAFBDB9F33A}"/>
              </a:ext>
            </a:extLst>
          </p:cNvPr>
          <p:cNvSpPr txBox="1"/>
          <p:nvPr/>
        </p:nvSpPr>
        <p:spPr>
          <a:xfrm>
            <a:off x="4930020" y="2211431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3F1949C1-CECD-0BB2-B213-009122A5199A}"/>
              </a:ext>
            </a:extLst>
          </p:cNvPr>
          <p:cNvSpPr txBox="1"/>
          <p:nvPr/>
        </p:nvSpPr>
        <p:spPr>
          <a:xfrm>
            <a:off x="4947198" y="735861"/>
            <a:ext cx="1460207" cy="502766"/>
          </a:xfrm>
          <a:prstGeom prst="rect">
            <a:avLst/>
          </a:prstGeom>
          <a:solidFill>
            <a:schemeClr val="bg1"/>
          </a:solidFill>
          <a:ln w="571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0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667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defRPr>
            </a:lvl1pPr>
          </a:lstStyle>
          <a:p>
            <a:r>
              <a:rPr lang="en-US" sz="2800" b="1" dirty="0">
                <a:solidFill>
                  <a:srgbClr val="000099"/>
                </a:solidFill>
              </a:rPr>
              <a:t>Comput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A029EB03-AB40-F558-3C7D-9E6F9EDCC593}"/>
              </a:ext>
            </a:extLst>
          </p:cNvPr>
          <p:cNvSpPr txBox="1"/>
          <p:nvPr/>
        </p:nvSpPr>
        <p:spPr>
          <a:xfrm>
            <a:off x="4947198" y="5841577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Plant</a:t>
            </a:r>
          </a:p>
        </p:txBody>
      </p:sp>
      <p:sp>
        <p:nvSpPr>
          <p:cNvPr id="383" name="TextBox 382">
            <a:extLst>
              <a:ext uri="{FF2B5EF4-FFF2-40B4-BE49-F238E27FC236}">
                <a16:creationId xmlns:a16="http://schemas.microsoft.com/office/drawing/2014/main" id="{180A78D1-3A40-642A-571E-B4F82D323DCA}"/>
              </a:ext>
            </a:extLst>
          </p:cNvPr>
          <p:cNvSpPr txBox="1"/>
          <p:nvPr/>
        </p:nvSpPr>
        <p:spPr>
          <a:xfrm>
            <a:off x="8124670" y="2872610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D1CE78C-30BC-1309-4F94-FEA5ADCBC68F}"/>
              </a:ext>
            </a:extLst>
          </p:cNvPr>
          <p:cNvSpPr txBox="1"/>
          <p:nvPr/>
        </p:nvSpPr>
        <p:spPr>
          <a:xfrm>
            <a:off x="676864" y="2774704"/>
            <a:ext cx="34078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aximize</a:t>
            </a:r>
            <a:r>
              <a:rPr lang="en-US" sz="3200" b="1" dirty="0"/>
              <a:t> sparsity and delay subject to robust error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F06D1C-13EB-E83E-F63D-5BDDCE17DD12}"/>
              </a:ext>
            </a:extLst>
          </p:cNvPr>
          <p:cNvSpPr txBox="1"/>
          <p:nvPr/>
        </p:nvSpPr>
        <p:spPr>
          <a:xfrm>
            <a:off x="594572" y="268596"/>
            <a:ext cx="3288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schemeClr val="bg1">
                    <a:lumMod val="75000"/>
                  </a:schemeClr>
                </a:solidFill>
              </a:rPr>
              <a:t>Minimize </a:t>
            </a:r>
            <a:r>
              <a:rPr lang="en-US" sz="3200" dirty="0">
                <a:solidFill>
                  <a:schemeClr val="bg1">
                    <a:lumMod val="75000"/>
                  </a:schemeClr>
                </a:solidFill>
              </a:rPr>
              <a:t>robust errors subject to sparsity and delay</a:t>
            </a:r>
          </a:p>
        </p:txBody>
      </p:sp>
      <p:sp>
        <p:nvSpPr>
          <p:cNvPr id="9" name="Arrow: Up-Down 8">
            <a:extLst>
              <a:ext uri="{FF2B5EF4-FFF2-40B4-BE49-F238E27FC236}">
                <a16:creationId xmlns:a16="http://schemas.microsoft.com/office/drawing/2014/main" id="{3C3B3772-C787-25EE-1ED0-E0D4A0033E83}"/>
              </a:ext>
            </a:extLst>
          </p:cNvPr>
          <p:cNvSpPr/>
          <p:nvPr/>
        </p:nvSpPr>
        <p:spPr>
          <a:xfrm>
            <a:off x="4263973" y="518065"/>
            <a:ext cx="492052" cy="5958923"/>
          </a:xfrm>
          <a:prstGeom prst="upDownArrow">
            <a:avLst/>
          </a:prstGeom>
          <a:gradFill>
            <a:gsLst>
              <a:gs pos="74000">
                <a:srgbClr val="FF0000"/>
              </a:gs>
              <a:gs pos="15000">
                <a:schemeClr val="tx1"/>
              </a:gs>
              <a:gs pos="52000">
                <a:srgbClr val="0000FA"/>
              </a:gs>
              <a:gs pos="30000">
                <a:srgbClr val="0000FA"/>
              </a:gs>
              <a:gs pos="100000">
                <a:srgbClr val="000099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1971"/>
      </p:ext>
    </p:extLst>
  </p:cSld>
  <p:clrMapOvr>
    <a:masterClrMapping/>
  </p:clrMapOvr>
  <p:transition/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Picture 1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038" y="3726635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3" name="Group 2"/>
          <p:cNvGrpSpPr/>
          <p:nvPr/>
        </p:nvGrpSpPr>
        <p:grpSpPr>
          <a:xfrm>
            <a:off x="1393902" y="2592096"/>
            <a:ext cx="5795431" cy="2028751"/>
            <a:chOff x="1594677" y="2549727"/>
            <a:chExt cx="8848587" cy="3483904"/>
          </a:xfrm>
          <a:solidFill>
            <a:srgbClr val="FFFF00"/>
          </a:solidFill>
        </p:grpSpPr>
        <p:grpSp>
          <p:nvGrpSpPr>
            <p:cNvPr id="384" name="Group 383"/>
            <p:cNvGrpSpPr/>
            <p:nvPr/>
          </p:nvGrpSpPr>
          <p:grpSpPr>
            <a:xfrm>
              <a:off x="1594677" y="2985910"/>
              <a:ext cx="8848587" cy="3047721"/>
              <a:chOff x="1196008" y="2239430"/>
              <a:chExt cx="6636440" cy="2285791"/>
            </a:xfrm>
            <a:grpFill/>
          </p:grpSpPr>
          <p:grpSp>
            <p:nvGrpSpPr>
              <p:cNvPr id="385" name="Group 384"/>
              <p:cNvGrpSpPr/>
              <p:nvPr/>
            </p:nvGrpSpPr>
            <p:grpSpPr>
              <a:xfrm>
                <a:off x="1196008" y="2260755"/>
                <a:ext cx="425614" cy="1371600"/>
                <a:chOff x="1166562" y="2277979"/>
                <a:chExt cx="425614" cy="1371600"/>
              </a:xfrm>
              <a:grpFill/>
            </p:grpSpPr>
            <p:cxnSp>
              <p:nvCxnSpPr>
                <p:cNvPr id="450" name="Straight Connector 44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1" name="Straight Connector 45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2" name="Straight Connector 451"/>
                <p:cNvCxnSpPr/>
                <p:nvPr/>
              </p:nvCxnSpPr>
              <p:spPr>
                <a:xfrm>
                  <a:off x="1376211" y="2295203"/>
                  <a:ext cx="21596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6" name="Group 385"/>
              <p:cNvGrpSpPr/>
              <p:nvPr/>
            </p:nvGrpSpPr>
            <p:grpSpPr>
              <a:xfrm>
                <a:off x="1934138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7" name="Straight Connector 44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8" name="Straight Connector 44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9" name="Straight Connector 44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7" name="Group 386"/>
              <p:cNvGrpSpPr/>
              <p:nvPr/>
            </p:nvGrpSpPr>
            <p:grpSpPr>
              <a:xfrm>
                <a:off x="2360692" y="2277979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4" name="Straight Connector 44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5" name="Straight Connector 44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6" name="Straight Connector 44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8" name="Group 387"/>
              <p:cNvGrpSpPr/>
              <p:nvPr/>
            </p:nvGrpSpPr>
            <p:grpSpPr>
              <a:xfrm>
                <a:off x="2707269" y="3073034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1" name="Straight Connector 44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2" name="Straight Connector 44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3" name="Straight Connector 44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9" name="Group 388"/>
              <p:cNvGrpSpPr/>
              <p:nvPr/>
            </p:nvGrpSpPr>
            <p:grpSpPr>
              <a:xfrm>
                <a:off x="3644647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8" name="Straight Connector 43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9" name="Straight Connector 43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0" name="Straight Connector 43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0" name="Group 389"/>
              <p:cNvGrpSpPr/>
              <p:nvPr/>
            </p:nvGrpSpPr>
            <p:grpSpPr>
              <a:xfrm>
                <a:off x="4053263" y="2239430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5" name="Straight Connector 43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6" name="Straight Connector 43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7" name="Straight Connector 43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1" name="Group 390"/>
              <p:cNvGrpSpPr/>
              <p:nvPr/>
            </p:nvGrpSpPr>
            <p:grpSpPr>
              <a:xfrm>
                <a:off x="4671215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2" name="Straight Connector 43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3" name="Straight Connector 43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4" name="Straight Connector 43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2" name="Group 391"/>
              <p:cNvGrpSpPr/>
              <p:nvPr/>
            </p:nvGrpSpPr>
            <p:grpSpPr>
              <a:xfrm>
                <a:off x="5063698" y="2294992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9" name="Straight Connector 428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0" name="Straight Connector 429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1" name="Straight Connector 430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3" name="Group 392"/>
              <p:cNvGrpSpPr/>
              <p:nvPr/>
            </p:nvGrpSpPr>
            <p:grpSpPr>
              <a:xfrm>
                <a:off x="5858386" y="2306648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6" name="Straight Connector 425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7" name="Straight Connector 426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8" name="Straight Connector 427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4" name="Group 393"/>
              <p:cNvGrpSpPr/>
              <p:nvPr/>
            </p:nvGrpSpPr>
            <p:grpSpPr>
              <a:xfrm>
                <a:off x="5511468" y="2700495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3" name="Straight Connector 422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4" name="Straight Connector 423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5" name="Straight Connector 424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5" name="Group 394"/>
              <p:cNvGrpSpPr/>
              <p:nvPr/>
            </p:nvGrpSpPr>
            <p:grpSpPr>
              <a:xfrm>
                <a:off x="6579141" y="3135487"/>
                <a:ext cx="391496" cy="1013009"/>
                <a:chOff x="1166562" y="2277979"/>
                <a:chExt cx="391496" cy="1371600"/>
              </a:xfrm>
              <a:grpFill/>
            </p:grpSpPr>
            <p:cxnSp>
              <p:nvCxnSpPr>
                <p:cNvPr id="420" name="Straight Connector 41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1" name="Straight Connector 42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2" name="Straight Connector 421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6" name="Group 395"/>
              <p:cNvGrpSpPr/>
              <p:nvPr/>
            </p:nvGrpSpPr>
            <p:grpSpPr>
              <a:xfrm>
                <a:off x="7440952" y="3143074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7" name="Straight Connector 41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8" name="Straight Connector 41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9" name="Straight Connector 41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7" name="Group 396"/>
              <p:cNvGrpSpPr/>
              <p:nvPr/>
            </p:nvGrpSpPr>
            <p:grpSpPr>
              <a:xfrm>
                <a:off x="2637416" y="3632355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4" name="Straight Connector 41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5" name="Straight Connector 41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6" name="Straight Connector 41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8" name="Group 397"/>
              <p:cNvGrpSpPr/>
              <p:nvPr/>
            </p:nvGrpSpPr>
            <p:grpSpPr>
              <a:xfrm>
                <a:off x="1618807" y="2992448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1" name="Straight Connector 41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2" name="Straight Connector 41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3" name="Straight Connector 41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" name="Group 398"/>
              <p:cNvGrpSpPr/>
              <p:nvPr/>
            </p:nvGrpSpPr>
            <p:grpSpPr>
              <a:xfrm>
                <a:off x="4281859" y="3671271"/>
                <a:ext cx="391496" cy="853950"/>
                <a:chOff x="1166562" y="2277979"/>
                <a:chExt cx="391496" cy="1371600"/>
              </a:xfrm>
              <a:grpFill/>
            </p:grpSpPr>
            <p:cxnSp>
              <p:nvCxnSpPr>
                <p:cNvPr id="408" name="Straight Connector 40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9" name="Straight Connector 40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0" name="Straight Connector 40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0" name="Group 399"/>
              <p:cNvGrpSpPr/>
              <p:nvPr/>
            </p:nvGrpSpPr>
            <p:grpSpPr>
              <a:xfrm>
                <a:off x="5341791" y="3671272"/>
                <a:ext cx="391496" cy="726428"/>
                <a:chOff x="1166562" y="2277979"/>
                <a:chExt cx="391496" cy="1371600"/>
              </a:xfrm>
              <a:grpFill/>
            </p:grpSpPr>
            <p:cxnSp>
              <p:nvCxnSpPr>
                <p:cNvPr id="405" name="Straight Connector 40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6" name="Straight Connector 40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7" name="Straight Connector 40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1" name="Group 400"/>
              <p:cNvGrpSpPr/>
              <p:nvPr/>
            </p:nvGrpSpPr>
            <p:grpSpPr>
              <a:xfrm>
                <a:off x="6175417" y="3678249"/>
                <a:ext cx="391496" cy="541346"/>
                <a:chOff x="1166562" y="2277979"/>
                <a:chExt cx="391496" cy="1371600"/>
              </a:xfrm>
              <a:grpFill/>
            </p:grpSpPr>
            <p:cxnSp>
              <p:nvCxnSpPr>
                <p:cNvPr id="402" name="Straight Connector 40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3" name="Straight Connector 40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4" name="Straight Connector 40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53" name="Group 452"/>
            <p:cNvGrpSpPr/>
            <p:nvPr/>
          </p:nvGrpSpPr>
          <p:grpSpPr>
            <a:xfrm>
              <a:off x="1660900" y="2549727"/>
              <a:ext cx="8777165" cy="2345884"/>
              <a:chOff x="1245675" y="1912293"/>
              <a:chExt cx="6582874" cy="1759413"/>
            </a:xfrm>
            <a:grpFill/>
          </p:grpSpPr>
          <p:sp>
            <p:nvSpPr>
              <p:cNvPr id="454" name="Rounded Rectangle 453"/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5" name="Rounded Rectangle 454"/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456" name="Rounded Rectangle 455"/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7" name="Rounded Rectangle 456"/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8" name="Rounded Rectangle 457"/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9" name="Rounded Rectangle 458"/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0" name="Rounded Rectangle 459"/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1" name="Rounded Rectangle 460"/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2" name="Rounded Rectangle 461"/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3" name="Rounded Rectangle 462"/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4" name="Rounded Rectangle 463"/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5" name="Rounded Rectangle 464"/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6" name="Rounded Rectangle 465"/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7" name="Rounded Rectangle 466"/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8" name="Rounded Rectangle 467"/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9" name="Rounded Rectangle 468"/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0" name="Rounded Rectangle 469"/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1" name="Rounded Rectangle 470"/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2" name="Rounded Rectangle 471"/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</p:grpSp>
        <p:cxnSp>
          <p:nvCxnSpPr>
            <p:cNvPr id="473" name="Straight Connector 472"/>
            <p:cNvCxnSpPr>
              <a:stCxn id="458" idx="3"/>
              <a:endCxn id="454" idx="1"/>
            </p:cNvCxnSpPr>
            <p:nvPr/>
          </p:nvCxnSpPr>
          <p:spPr>
            <a:xfrm>
              <a:off x="2087521" y="2793515"/>
              <a:ext cx="113393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/>
            <p:cNvCxnSpPr>
              <a:stCxn id="458" idx="3"/>
              <a:endCxn id="459" idx="1"/>
            </p:cNvCxnSpPr>
            <p:nvPr/>
          </p:nvCxnSpPr>
          <p:spPr>
            <a:xfrm>
              <a:off x="2087517" y="2793515"/>
              <a:ext cx="612235" cy="54052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/>
            <p:cNvCxnSpPr>
              <a:stCxn id="459" idx="2"/>
              <a:endCxn id="463" idx="3"/>
            </p:cNvCxnSpPr>
            <p:nvPr/>
          </p:nvCxnSpPr>
          <p:spPr>
            <a:xfrm flipH="1">
              <a:off x="2645106" y="3577831"/>
              <a:ext cx="267959" cy="26518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/>
            <p:cNvCxnSpPr>
              <a:stCxn id="454" idx="2"/>
              <a:endCxn id="468" idx="0"/>
            </p:cNvCxnSpPr>
            <p:nvPr/>
          </p:nvCxnSpPr>
          <p:spPr>
            <a:xfrm>
              <a:off x="3434767" y="3037307"/>
              <a:ext cx="494012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/>
            <p:cNvCxnSpPr>
              <a:stCxn id="469" idx="0"/>
              <a:endCxn id="468" idx="2"/>
            </p:cNvCxnSpPr>
            <p:nvPr/>
          </p:nvCxnSpPr>
          <p:spPr>
            <a:xfrm flipV="1">
              <a:off x="3773285" y="4200451"/>
              <a:ext cx="15549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/>
            <p:cNvCxnSpPr>
              <a:stCxn id="469" idx="3"/>
              <a:endCxn id="460" idx="1"/>
            </p:cNvCxnSpPr>
            <p:nvPr/>
          </p:nvCxnSpPr>
          <p:spPr>
            <a:xfrm flipV="1">
              <a:off x="3986593" y="3334041"/>
              <a:ext cx="981039" cy="1317779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/>
            <p:cNvCxnSpPr>
              <a:stCxn id="470" idx="1"/>
              <a:endCxn id="464" idx="2"/>
            </p:cNvCxnSpPr>
            <p:nvPr/>
          </p:nvCxnSpPr>
          <p:spPr>
            <a:xfrm flipH="1" flipV="1">
              <a:off x="5489332" y="4200454"/>
              <a:ext cx="338517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/>
            <p:cNvCxnSpPr>
              <a:stCxn id="464" idx="0"/>
              <a:endCxn id="455" idx="2"/>
            </p:cNvCxnSpPr>
            <p:nvPr/>
          </p:nvCxnSpPr>
          <p:spPr>
            <a:xfrm flipV="1">
              <a:off x="5489332" y="3037307"/>
              <a:ext cx="213309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/>
            <p:cNvCxnSpPr>
              <a:stCxn id="461" idx="1"/>
              <a:endCxn id="460" idx="3"/>
            </p:cNvCxnSpPr>
            <p:nvPr/>
          </p:nvCxnSpPr>
          <p:spPr>
            <a:xfrm flipH="1">
              <a:off x="5394245" y="3334039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/>
            <p:cNvCxnSpPr>
              <a:stCxn id="461" idx="2"/>
              <a:endCxn id="470" idx="0"/>
            </p:cNvCxnSpPr>
            <p:nvPr/>
          </p:nvCxnSpPr>
          <p:spPr>
            <a:xfrm flipH="1">
              <a:off x="6041157" y="3577832"/>
              <a:ext cx="497424" cy="83019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/>
            <p:cNvCxnSpPr>
              <a:stCxn id="471" idx="1"/>
              <a:endCxn id="470" idx="3"/>
            </p:cNvCxnSpPr>
            <p:nvPr/>
          </p:nvCxnSpPr>
          <p:spPr>
            <a:xfrm flipH="1">
              <a:off x="6254465" y="4651817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/>
            <p:cNvCxnSpPr>
              <a:stCxn id="472" idx="1"/>
              <a:endCxn id="471" idx="3"/>
            </p:cNvCxnSpPr>
            <p:nvPr/>
          </p:nvCxnSpPr>
          <p:spPr>
            <a:xfrm flipH="1">
              <a:off x="7612113" y="4651817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/>
            <p:cNvCxnSpPr>
              <a:stCxn id="465" idx="2"/>
              <a:endCxn id="471" idx="0"/>
            </p:cNvCxnSpPr>
            <p:nvPr/>
          </p:nvCxnSpPr>
          <p:spPr>
            <a:xfrm flipH="1">
              <a:off x="7398804" y="4200451"/>
              <a:ext cx="35840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/>
            <p:cNvCxnSpPr>
              <a:stCxn id="472" idx="0"/>
              <a:endCxn id="465" idx="3"/>
            </p:cNvCxnSpPr>
            <p:nvPr/>
          </p:nvCxnSpPr>
          <p:spPr>
            <a:xfrm flipH="1" flipV="1">
              <a:off x="7970518" y="3956663"/>
              <a:ext cx="538193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/>
            <p:cNvCxnSpPr>
              <a:stCxn id="466" idx="1"/>
              <a:endCxn id="465" idx="3"/>
            </p:cNvCxnSpPr>
            <p:nvPr/>
          </p:nvCxnSpPr>
          <p:spPr>
            <a:xfrm flipH="1">
              <a:off x="7970517" y="3956660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/>
            <p:cNvCxnSpPr>
              <a:stCxn id="467" idx="1"/>
              <a:endCxn id="466" idx="3"/>
            </p:cNvCxnSpPr>
            <p:nvPr/>
          </p:nvCxnSpPr>
          <p:spPr>
            <a:xfrm flipH="1">
              <a:off x="9328162" y="3956660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/>
            <p:cNvCxnSpPr>
              <a:stCxn id="457" idx="2"/>
              <a:endCxn id="462" idx="3"/>
            </p:cNvCxnSpPr>
            <p:nvPr/>
          </p:nvCxnSpPr>
          <p:spPr>
            <a:xfrm flipH="1">
              <a:off x="7861797" y="3037308"/>
              <a:ext cx="3083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/>
            <p:cNvCxnSpPr>
              <a:stCxn id="456" idx="3"/>
              <a:endCxn id="457" idx="1"/>
            </p:cNvCxnSpPr>
            <p:nvPr/>
          </p:nvCxnSpPr>
          <p:spPr>
            <a:xfrm>
              <a:off x="7273596" y="2793515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/>
            <p:cNvCxnSpPr>
              <a:stCxn id="455" idx="3"/>
              <a:endCxn id="456" idx="1"/>
            </p:cNvCxnSpPr>
            <p:nvPr/>
          </p:nvCxnSpPr>
          <p:spPr>
            <a:xfrm>
              <a:off x="5915949" y="2793515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/>
            <p:cNvCxnSpPr>
              <a:stCxn id="456" idx="2"/>
              <a:endCxn id="462" idx="1"/>
            </p:cNvCxnSpPr>
            <p:nvPr/>
          </p:nvCxnSpPr>
          <p:spPr>
            <a:xfrm>
              <a:off x="7060287" y="3037308"/>
              <a:ext cx="3748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/>
            <p:cNvCxnSpPr>
              <a:stCxn id="461" idx="3"/>
              <a:endCxn id="462" idx="1"/>
            </p:cNvCxnSpPr>
            <p:nvPr/>
          </p:nvCxnSpPr>
          <p:spPr>
            <a:xfrm>
              <a:off x="6751893" y="3334039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TextBox 123"/>
          <p:cNvSpPr txBox="1"/>
          <p:nvPr/>
        </p:nvSpPr>
        <p:spPr>
          <a:xfrm>
            <a:off x="3882450" y="1810946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873812" y="4184289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6807800" y="4810780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800" y="4222019"/>
            <a:ext cx="3822002" cy="2608103"/>
          </a:xfrm>
          <a:prstGeom prst="rect">
            <a:avLst/>
          </a:prstGeom>
        </p:spPr>
      </p:pic>
      <p:sp>
        <p:nvSpPr>
          <p:cNvPr id="136" name="TextBox 135"/>
          <p:cNvSpPr txBox="1"/>
          <p:nvPr/>
        </p:nvSpPr>
        <p:spPr>
          <a:xfrm>
            <a:off x="6019800" y="451919"/>
            <a:ext cx="16752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Quantized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10456948" y="0"/>
            <a:ext cx="15460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8" name="Left Brace 137"/>
          <p:cNvSpPr/>
          <p:nvPr/>
        </p:nvSpPr>
        <p:spPr bwMode="auto">
          <a:xfrm>
            <a:off x="9542548" y="132614"/>
            <a:ext cx="685800" cy="211203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8127521" y="897741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  <p:sp>
        <p:nvSpPr>
          <p:cNvPr id="140" name="Right Brace 139"/>
          <p:cNvSpPr/>
          <p:nvPr/>
        </p:nvSpPr>
        <p:spPr bwMode="auto">
          <a:xfrm>
            <a:off x="7590670" y="364697"/>
            <a:ext cx="456958" cy="15960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283494" y="1848659"/>
            <a:ext cx="15460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90964" y="173966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/>
                <a:cs typeface="Arial"/>
              </a:rPr>
              <a:t>System Level Synthesis</a:t>
            </a:r>
          </a:p>
        </p:txBody>
      </p:sp>
      <p:grpSp>
        <p:nvGrpSpPr>
          <p:cNvPr id="129" name="Group 128"/>
          <p:cNvGrpSpPr/>
          <p:nvPr/>
        </p:nvGrpSpPr>
        <p:grpSpPr>
          <a:xfrm>
            <a:off x="3769613" y="2878406"/>
            <a:ext cx="1572931" cy="1795284"/>
            <a:chOff x="3367505" y="2057400"/>
            <a:chExt cx="2595781" cy="2907877"/>
          </a:xfrm>
        </p:grpSpPr>
        <p:grpSp>
          <p:nvGrpSpPr>
            <p:cNvPr id="131" name="Group 130"/>
            <p:cNvGrpSpPr/>
            <p:nvPr/>
          </p:nvGrpSpPr>
          <p:grpSpPr>
            <a:xfrm>
              <a:off x="3848778" y="3840410"/>
              <a:ext cx="580022" cy="1124867"/>
              <a:chOff x="1166562" y="2277979"/>
              <a:chExt cx="391496" cy="1371600"/>
            </a:xfrm>
            <a:solidFill>
              <a:srgbClr val="FFFF00"/>
            </a:solidFill>
          </p:grpSpPr>
          <p:cxnSp>
            <p:nvCxnSpPr>
              <p:cNvPr id="145" name="Straight Connector 144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2" name="Rounded Rectangle 131"/>
            <p:cNvSpPr/>
            <p:nvPr/>
          </p:nvSpPr>
          <p:spPr bwMode="auto">
            <a:xfrm>
              <a:off x="4533396" y="2057400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34" name="Rounded Rectangle 133"/>
            <p:cNvSpPr/>
            <p:nvPr/>
          </p:nvSpPr>
          <p:spPr bwMode="auto">
            <a:xfrm>
              <a:off x="3367505" y="2672510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35" name="Rounded Rectangle 134"/>
            <p:cNvSpPr/>
            <p:nvPr/>
          </p:nvSpPr>
          <p:spPr bwMode="auto">
            <a:xfrm>
              <a:off x="5489244" y="3359283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cxnSp>
          <p:nvCxnSpPr>
            <p:cNvPr id="141" name="Straight Connector 140"/>
            <p:cNvCxnSpPr>
              <a:stCxn id="144" idx="1"/>
              <a:endCxn id="134" idx="2"/>
            </p:cNvCxnSpPr>
            <p:nvPr/>
          </p:nvCxnSpPr>
          <p:spPr>
            <a:xfrm flipH="1" flipV="1">
              <a:off x="3604529" y="3154211"/>
              <a:ext cx="376149" cy="445923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stCxn id="132" idx="2"/>
              <a:endCxn id="144" idx="0"/>
            </p:cNvCxnSpPr>
            <p:nvPr/>
          </p:nvCxnSpPr>
          <p:spPr>
            <a:xfrm flipH="1">
              <a:off x="4217698" y="2539099"/>
              <a:ext cx="552721" cy="820183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stCxn id="135" idx="1"/>
              <a:endCxn id="144" idx="3"/>
            </p:cNvCxnSpPr>
            <p:nvPr/>
          </p:nvCxnSpPr>
          <p:spPr>
            <a:xfrm flipH="1">
              <a:off x="4454718" y="3600129"/>
              <a:ext cx="1034525" cy="0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Rounded Rectangle 143"/>
            <p:cNvSpPr/>
            <p:nvPr/>
          </p:nvSpPr>
          <p:spPr bwMode="auto">
            <a:xfrm>
              <a:off x="3810000" y="3276600"/>
              <a:ext cx="718828" cy="613875"/>
            </a:xfrm>
            <a:prstGeom prst="roundRect">
              <a:avLst/>
            </a:prstGeom>
            <a:solidFill>
              <a:srgbClr val="FFFF00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0645060"/>
      </p:ext>
    </p:extLst>
  </p:cSld>
  <p:clrMapOvr>
    <a:masterClrMapping/>
  </p:clrMapOvr>
  <p:transition/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393902" y="2592096"/>
            <a:ext cx="5795431" cy="2028751"/>
            <a:chOff x="1594677" y="2549727"/>
            <a:chExt cx="8848587" cy="3483904"/>
          </a:xfrm>
          <a:solidFill>
            <a:schemeClr val="bg1"/>
          </a:solidFill>
        </p:grpSpPr>
        <p:grpSp>
          <p:nvGrpSpPr>
            <p:cNvPr id="384" name="Group 383"/>
            <p:cNvGrpSpPr/>
            <p:nvPr/>
          </p:nvGrpSpPr>
          <p:grpSpPr>
            <a:xfrm>
              <a:off x="1594677" y="2985910"/>
              <a:ext cx="8848587" cy="3047721"/>
              <a:chOff x="1196008" y="2239430"/>
              <a:chExt cx="6636440" cy="2285791"/>
            </a:xfrm>
            <a:grpFill/>
          </p:grpSpPr>
          <p:grpSp>
            <p:nvGrpSpPr>
              <p:cNvPr id="385" name="Group 384"/>
              <p:cNvGrpSpPr/>
              <p:nvPr/>
            </p:nvGrpSpPr>
            <p:grpSpPr>
              <a:xfrm>
                <a:off x="1196008" y="2260755"/>
                <a:ext cx="425614" cy="1371600"/>
                <a:chOff x="1166562" y="2277979"/>
                <a:chExt cx="425614" cy="1371600"/>
              </a:xfrm>
              <a:grpFill/>
            </p:grpSpPr>
            <p:cxnSp>
              <p:nvCxnSpPr>
                <p:cNvPr id="450" name="Straight Connector 44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1" name="Straight Connector 45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2" name="Straight Connector 451"/>
                <p:cNvCxnSpPr/>
                <p:nvPr/>
              </p:nvCxnSpPr>
              <p:spPr>
                <a:xfrm>
                  <a:off x="1376211" y="2295203"/>
                  <a:ext cx="21596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6" name="Group 385"/>
              <p:cNvGrpSpPr/>
              <p:nvPr/>
            </p:nvGrpSpPr>
            <p:grpSpPr>
              <a:xfrm>
                <a:off x="1934138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7" name="Straight Connector 44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8" name="Straight Connector 44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9" name="Straight Connector 44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7" name="Group 386"/>
              <p:cNvGrpSpPr/>
              <p:nvPr/>
            </p:nvGrpSpPr>
            <p:grpSpPr>
              <a:xfrm>
                <a:off x="2360692" y="2277979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4" name="Straight Connector 44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5" name="Straight Connector 44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6" name="Straight Connector 44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8" name="Group 387"/>
              <p:cNvGrpSpPr/>
              <p:nvPr/>
            </p:nvGrpSpPr>
            <p:grpSpPr>
              <a:xfrm>
                <a:off x="2707269" y="3073034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1" name="Straight Connector 44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2" name="Straight Connector 44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3" name="Straight Connector 44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9" name="Group 388"/>
              <p:cNvGrpSpPr/>
              <p:nvPr/>
            </p:nvGrpSpPr>
            <p:grpSpPr>
              <a:xfrm>
                <a:off x="3644647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8" name="Straight Connector 43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9" name="Straight Connector 43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0" name="Straight Connector 43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0" name="Group 389"/>
              <p:cNvGrpSpPr/>
              <p:nvPr/>
            </p:nvGrpSpPr>
            <p:grpSpPr>
              <a:xfrm>
                <a:off x="4053263" y="2239430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5" name="Straight Connector 43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6" name="Straight Connector 43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7" name="Straight Connector 43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1" name="Group 390"/>
              <p:cNvGrpSpPr/>
              <p:nvPr/>
            </p:nvGrpSpPr>
            <p:grpSpPr>
              <a:xfrm>
                <a:off x="4671215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2" name="Straight Connector 43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3" name="Straight Connector 43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4" name="Straight Connector 43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2" name="Group 391"/>
              <p:cNvGrpSpPr/>
              <p:nvPr/>
            </p:nvGrpSpPr>
            <p:grpSpPr>
              <a:xfrm>
                <a:off x="5063698" y="2294992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9" name="Straight Connector 428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0" name="Straight Connector 429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1" name="Straight Connector 430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3" name="Group 392"/>
              <p:cNvGrpSpPr/>
              <p:nvPr/>
            </p:nvGrpSpPr>
            <p:grpSpPr>
              <a:xfrm>
                <a:off x="5858386" y="2306648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6" name="Straight Connector 425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7" name="Straight Connector 426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8" name="Straight Connector 427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4" name="Group 393"/>
              <p:cNvGrpSpPr/>
              <p:nvPr/>
            </p:nvGrpSpPr>
            <p:grpSpPr>
              <a:xfrm>
                <a:off x="5511468" y="2700495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3" name="Straight Connector 422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4" name="Straight Connector 423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5" name="Straight Connector 424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5" name="Group 394"/>
              <p:cNvGrpSpPr/>
              <p:nvPr/>
            </p:nvGrpSpPr>
            <p:grpSpPr>
              <a:xfrm>
                <a:off x="6579141" y="3135487"/>
                <a:ext cx="391496" cy="1013009"/>
                <a:chOff x="1166562" y="2277979"/>
                <a:chExt cx="391496" cy="1371600"/>
              </a:xfrm>
              <a:grpFill/>
            </p:grpSpPr>
            <p:cxnSp>
              <p:nvCxnSpPr>
                <p:cNvPr id="420" name="Straight Connector 41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1" name="Straight Connector 42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2" name="Straight Connector 421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6" name="Group 395"/>
              <p:cNvGrpSpPr/>
              <p:nvPr/>
            </p:nvGrpSpPr>
            <p:grpSpPr>
              <a:xfrm>
                <a:off x="7440952" y="3143074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7" name="Straight Connector 41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8" name="Straight Connector 41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9" name="Straight Connector 41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7" name="Group 396"/>
              <p:cNvGrpSpPr/>
              <p:nvPr/>
            </p:nvGrpSpPr>
            <p:grpSpPr>
              <a:xfrm>
                <a:off x="2637416" y="3632355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4" name="Straight Connector 41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5" name="Straight Connector 41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6" name="Straight Connector 41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8" name="Group 397"/>
              <p:cNvGrpSpPr/>
              <p:nvPr/>
            </p:nvGrpSpPr>
            <p:grpSpPr>
              <a:xfrm>
                <a:off x="1618807" y="2992448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1" name="Straight Connector 41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2" name="Straight Connector 41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3" name="Straight Connector 41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" name="Group 398"/>
              <p:cNvGrpSpPr/>
              <p:nvPr/>
            </p:nvGrpSpPr>
            <p:grpSpPr>
              <a:xfrm>
                <a:off x="4281859" y="3671271"/>
                <a:ext cx="391496" cy="853950"/>
                <a:chOff x="1166562" y="2277979"/>
                <a:chExt cx="391496" cy="1371600"/>
              </a:xfrm>
              <a:grpFill/>
            </p:grpSpPr>
            <p:cxnSp>
              <p:nvCxnSpPr>
                <p:cNvPr id="408" name="Straight Connector 40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9" name="Straight Connector 40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0" name="Straight Connector 40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0" name="Group 399"/>
              <p:cNvGrpSpPr/>
              <p:nvPr/>
            </p:nvGrpSpPr>
            <p:grpSpPr>
              <a:xfrm>
                <a:off x="5341791" y="3671272"/>
                <a:ext cx="391496" cy="726428"/>
                <a:chOff x="1166562" y="2277979"/>
                <a:chExt cx="391496" cy="1371600"/>
              </a:xfrm>
              <a:grpFill/>
            </p:grpSpPr>
            <p:cxnSp>
              <p:nvCxnSpPr>
                <p:cNvPr id="405" name="Straight Connector 40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6" name="Straight Connector 40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7" name="Straight Connector 40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1" name="Group 400"/>
              <p:cNvGrpSpPr/>
              <p:nvPr/>
            </p:nvGrpSpPr>
            <p:grpSpPr>
              <a:xfrm>
                <a:off x="6175417" y="3678249"/>
                <a:ext cx="391496" cy="541346"/>
                <a:chOff x="1166562" y="2277979"/>
                <a:chExt cx="391496" cy="1371600"/>
              </a:xfrm>
              <a:grpFill/>
            </p:grpSpPr>
            <p:cxnSp>
              <p:nvCxnSpPr>
                <p:cNvPr id="402" name="Straight Connector 40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3" name="Straight Connector 40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4" name="Straight Connector 40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53" name="Group 452"/>
            <p:cNvGrpSpPr/>
            <p:nvPr/>
          </p:nvGrpSpPr>
          <p:grpSpPr>
            <a:xfrm>
              <a:off x="1660900" y="2549727"/>
              <a:ext cx="8777165" cy="2345884"/>
              <a:chOff x="1245675" y="1912293"/>
              <a:chExt cx="6582874" cy="1759413"/>
            </a:xfrm>
            <a:grpFill/>
          </p:grpSpPr>
          <p:sp>
            <p:nvSpPr>
              <p:cNvPr id="454" name="Rounded Rectangle 453"/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5" name="Rounded Rectangle 454"/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456" name="Rounded Rectangle 455"/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7" name="Rounded Rectangle 456"/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8" name="Rounded Rectangle 457"/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9" name="Rounded Rectangle 458"/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0" name="Rounded Rectangle 459"/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1" name="Rounded Rectangle 460"/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2" name="Rounded Rectangle 461"/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3" name="Rounded Rectangle 462"/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4" name="Rounded Rectangle 463"/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5" name="Rounded Rectangle 464"/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6" name="Rounded Rectangle 465"/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7" name="Rounded Rectangle 466"/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8" name="Rounded Rectangle 467"/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9" name="Rounded Rectangle 468"/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0" name="Rounded Rectangle 469"/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1" name="Rounded Rectangle 470"/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2" name="Rounded Rectangle 471"/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</p:grpSp>
        <p:cxnSp>
          <p:nvCxnSpPr>
            <p:cNvPr id="473" name="Straight Connector 472"/>
            <p:cNvCxnSpPr>
              <a:stCxn id="458" idx="3"/>
              <a:endCxn id="454" idx="1"/>
            </p:cNvCxnSpPr>
            <p:nvPr/>
          </p:nvCxnSpPr>
          <p:spPr>
            <a:xfrm>
              <a:off x="2087521" y="2793515"/>
              <a:ext cx="113393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/>
            <p:cNvCxnSpPr>
              <a:stCxn id="458" idx="3"/>
              <a:endCxn id="459" idx="1"/>
            </p:cNvCxnSpPr>
            <p:nvPr/>
          </p:nvCxnSpPr>
          <p:spPr>
            <a:xfrm>
              <a:off x="2087517" y="2793515"/>
              <a:ext cx="612235" cy="54052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/>
            <p:cNvCxnSpPr>
              <a:stCxn id="459" idx="2"/>
              <a:endCxn id="463" idx="3"/>
            </p:cNvCxnSpPr>
            <p:nvPr/>
          </p:nvCxnSpPr>
          <p:spPr>
            <a:xfrm flipH="1">
              <a:off x="2645106" y="3577831"/>
              <a:ext cx="267959" cy="26518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/>
            <p:cNvCxnSpPr>
              <a:stCxn id="454" idx="2"/>
              <a:endCxn id="468" idx="0"/>
            </p:cNvCxnSpPr>
            <p:nvPr/>
          </p:nvCxnSpPr>
          <p:spPr>
            <a:xfrm>
              <a:off x="3434767" y="3037307"/>
              <a:ext cx="494012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/>
            <p:cNvCxnSpPr>
              <a:stCxn id="469" idx="0"/>
              <a:endCxn id="468" idx="2"/>
            </p:cNvCxnSpPr>
            <p:nvPr/>
          </p:nvCxnSpPr>
          <p:spPr>
            <a:xfrm flipV="1">
              <a:off x="3773285" y="4200451"/>
              <a:ext cx="15549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/>
            <p:cNvCxnSpPr>
              <a:stCxn id="469" idx="3"/>
              <a:endCxn id="460" idx="1"/>
            </p:cNvCxnSpPr>
            <p:nvPr/>
          </p:nvCxnSpPr>
          <p:spPr>
            <a:xfrm flipV="1">
              <a:off x="3986593" y="3334041"/>
              <a:ext cx="981039" cy="1317779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/>
            <p:cNvCxnSpPr>
              <a:stCxn id="470" idx="1"/>
              <a:endCxn id="464" idx="2"/>
            </p:cNvCxnSpPr>
            <p:nvPr/>
          </p:nvCxnSpPr>
          <p:spPr>
            <a:xfrm flipH="1" flipV="1">
              <a:off x="5489332" y="4200454"/>
              <a:ext cx="338517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/>
            <p:cNvCxnSpPr>
              <a:stCxn id="464" idx="0"/>
              <a:endCxn id="455" idx="2"/>
            </p:cNvCxnSpPr>
            <p:nvPr/>
          </p:nvCxnSpPr>
          <p:spPr>
            <a:xfrm flipV="1">
              <a:off x="5489332" y="3037307"/>
              <a:ext cx="213309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/>
            <p:cNvCxnSpPr>
              <a:stCxn id="461" idx="1"/>
              <a:endCxn id="460" idx="3"/>
            </p:cNvCxnSpPr>
            <p:nvPr/>
          </p:nvCxnSpPr>
          <p:spPr>
            <a:xfrm flipH="1">
              <a:off x="5394245" y="3334039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/>
            <p:cNvCxnSpPr>
              <a:stCxn id="461" idx="2"/>
              <a:endCxn id="470" idx="0"/>
            </p:cNvCxnSpPr>
            <p:nvPr/>
          </p:nvCxnSpPr>
          <p:spPr>
            <a:xfrm flipH="1">
              <a:off x="6041157" y="3577832"/>
              <a:ext cx="497424" cy="83019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/>
            <p:cNvCxnSpPr>
              <a:stCxn id="471" idx="1"/>
              <a:endCxn id="470" idx="3"/>
            </p:cNvCxnSpPr>
            <p:nvPr/>
          </p:nvCxnSpPr>
          <p:spPr>
            <a:xfrm flipH="1">
              <a:off x="6254465" y="4651817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/>
            <p:cNvCxnSpPr>
              <a:stCxn id="472" idx="1"/>
              <a:endCxn id="471" idx="3"/>
            </p:cNvCxnSpPr>
            <p:nvPr/>
          </p:nvCxnSpPr>
          <p:spPr>
            <a:xfrm flipH="1">
              <a:off x="7612113" y="4651817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/>
            <p:cNvCxnSpPr>
              <a:stCxn id="465" idx="2"/>
              <a:endCxn id="471" idx="0"/>
            </p:cNvCxnSpPr>
            <p:nvPr/>
          </p:nvCxnSpPr>
          <p:spPr>
            <a:xfrm flipH="1">
              <a:off x="7398804" y="4200451"/>
              <a:ext cx="35840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/>
            <p:cNvCxnSpPr>
              <a:stCxn id="472" idx="0"/>
              <a:endCxn id="465" idx="3"/>
            </p:cNvCxnSpPr>
            <p:nvPr/>
          </p:nvCxnSpPr>
          <p:spPr>
            <a:xfrm flipH="1" flipV="1">
              <a:off x="7970518" y="3956663"/>
              <a:ext cx="538193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/>
            <p:cNvCxnSpPr>
              <a:stCxn id="466" idx="1"/>
              <a:endCxn id="465" idx="3"/>
            </p:cNvCxnSpPr>
            <p:nvPr/>
          </p:nvCxnSpPr>
          <p:spPr>
            <a:xfrm flipH="1">
              <a:off x="7970517" y="3956660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/>
            <p:cNvCxnSpPr>
              <a:stCxn id="467" idx="1"/>
              <a:endCxn id="466" idx="3"/>
            </p:cNvCxnSpPr>
            <p:nvPr/>
          </p:nvCxnSpPr>
          <p:spPr>
            <a:xfrm flipH="1">
              <a:off x="9328162" y="3956660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/>
            <p:cNvCxnSpPr>
              <a:stCxn id="457" idx="2"/>
              <a:endCxn id="462" idx="3"/>
            </p:cNvCxnSpPr>
            <p:nvPr/>
          </p:nvCxnSpPr>
          <p:spPr>
            <a:xfrm flipH="1">
              <a:off x="7861797" y="3037308"/>
              <a:ext cx="3083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/>
            <p:cNvCxnSpPr>
              <a:stCxn id="456" idx="3"/>
              <a:endCxn id="457" idx="1"/>
            </p:cNvCxnSpPr>
            <p:nvPr/>
          </p:nvCxnSpPr>
          <p:spPr>
            <a:xfrm>
              <a:off x="7273596" y="2793515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/>
            <p:cNvCxnSpPr>
              <a:stCxn id="455" idx="3"/>
              <a:endCxn id="456" idx="1"/>
            </p:cNvCxnSpPr>
            <p:nvPr/>
          </p:nvCxnSpPr>
          <p:spPr>
            <a:xfrm>
              <a:off x="5915949" y="2793515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/>
            <p:cNvCxnSpPr>
              <a:stCxn id="456" idx="2"/>
              <a:endCxn id="462" idx="1"/>
            </p:cNvCxnSpPr>
            <p:nvPr/>
          </p:nvCxnSpPr>
          <p:spPr>
            <a:xfrm>
              <a:off x="7060287" y="3037308"/>
              <a:ext cx="3748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/>
            <p:cNvCxnSpPr>
              <a:stCxn id="461" idx="3"/>
              <a:endCxn id="462" idx="1"/>
            </p:cNvCxnSpPr>
            <p:nvPr/>
          </p:nvCxnSpPr>
          <p:spPr>
            <a:xfrm>
              <a:off x="6751893" y="3334039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873812" y="2438400"/>
            <a:ext cx="6716858" cy="2372380"/>
          </a:xfrm>
          <a:prstGeom prst="rect">
            <a:avLst/>
          </a:prstGeom>
          <a:solidFill>
            <a:srgbClr val="FFFFFF">
              <a:alpha val="80000"/>
            </a:srgbClr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27" name="Picture 1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038" y="3726635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sp>
        <p:nvSpPr>
          <p:cNvPr id="124" name="TextBox 123"/>
          <p:cNvSpPr txBox="1"/>
          <p:nvPr/>
        </p:nvSpPr>
        <p:spPr>
          <a:xfrm>
            <a:off x="3882450" y="1810946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873812" y="4184289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6807800" y="4810780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800" y="4222019"/>
            <a:ext cx="3822002" cy="2608103"/>
          </a:xfrm>
          <a:prstGeom prst="rect">
            <a:avLst/>
          </a:prstGeom>
        </p:spPr>
      </p:pic>
      <p:sp>
        <p:nvSpPr>
          <p:cNvPr id="136" name="TextBox 135"/>
          <p:cNvSpPr txBox="1"/>
          <p:nvPr/>
        </p:nvSpPr>
        <p:spPr>
          <a:xfrm>
            <a:off x="6019800" y="451919"/>
            <a:ext cx="16752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Quantized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10456948" y="0"/>
            <a:ext cx="15460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8" name="Left Brace 137"/>
          <p:cNvSpPr/>
          <p:nvPr/>
        </p:nvSpPr>
        <p:spPr bwMode="auto">
          <a:xfrm>
            <a:off x="9542548" y="132614"/>
            <a:ext cx="685800" cy="211203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8127521" y="897741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  <p:sp>
        <p:nvSpPr>
          <p:cNvPr id="140" name="Right Brace 139"/>
          <p:cNvSpPr/>
          <p:nvPr/>
        </p:nvSpPr>
        <p:spPr bwMode="auto">
          <a:xfrm>
            <a:off x="7590670" y="364697"/>
            <a:ext cx="456958" cy="15960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283494" y="1848659"/>
            <a:ext cx="15460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90964" y="173966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/>
                <a:cs typeface="Arial"/>
              </a:rPr>
              <a:t>System Level Synthesis</a:t>
            </a:r>
          </a:p>
        </p:txBody>
      </p:sp>
      <p:grpSp>
        <p:nvGrpSpPr>
          <p:cNvPr id="129" name="Group 128"/>
          <p:cNvGrpSpPr/>
          <p:nvPr/>
        </p:nvGrpSpPr>
        <p:grpSpPr>
          <a:xfrm>
            <a:off x="3769613" y="2878406"/>
            <a:ext cx="1572931" cy="1795284"/>
            <a:chOff x="3367505" y="2057400"/>
            <a:chExt cx="2595781" cy="2907877"/>
          </a:xfrm>
        </p:grpSpPr>
        <p:grpSp>
          <p:nvGrpSpPr>
            <p:cNvPr id="131" name="Group 130"/>
            <p:cNvGrpSpPr/>
            <p:nvPr/>
          </p:nvGrpSpPr>
          <p:grpSpPr>
            <a:xfrm>
              <a:off x="3848778" y="3840410"/>
              <a:ext cx="580022" cy="1124867"/>
              <a:chOff x="1166562" y="2277979"/>
              <a:chExt cx="391496" cy="1371600"/>
            </a:xfrm>
            <a:solidFill>
              <a:srgbClr val="FFFF00"/>
            </a:solidFill>
          </p:grpSpPr>
          <p:cxnSp>
            <p:nvCxnSpPr>
              <p:cNvPr id="145" name="Straight Connector 144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2" name="Rounded Rectangle 131"/>
            <p:cNvSpPr/>
            <p:nvPr/>
          </p:nvSpPr>
          <p:spPr bwMode="auto">
            <a:xfrm>
              <a:off x="4533396" y="2057400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34" name="Rounded Rectangle 133"/>
            <p:cNvSpPr/>
            <p:nvPr/>
          </p:nvSpPr>
          <p:spPr bwMode="auto">
            <a:xfrm>
              <a:off x="3367505" y="2672510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35" name="Rounded Rectangle 134"/>
            <p:cNvSpPr/>
            <p:nvPr/>
          </p:nvSpPr>
          <p:spPr bwMode="auto">
            <a:xfrm>
              <a:off x="5489244" y="3359283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cxnSp>
          <p:nvCxnSpPr>
            <p:cNvPr id="141" name="Straight Connector 140"/>
            <p:cNvCxnSpPr>
              <a:stCxn id="144" idx="1"/>
              <a:endCxn id="134" idx="2"/>
            </p:cNvCxnSpPr>
            <p:nvPr/>
          </p:nvCxnSpPr>
          <p:spPr>
            <a:xfrm flipH="1" flipV="1">
              <a:off x="3604529" y="3154211"/>
              <a:ext cx="376149" cy="445923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stCxn id="132" idx="2"/>
              <a:endCxn id="144" idx="0"/>
            </p:cNvCxnSpPr>
            <p:nvPr/>
          </p:nvCxnSpPr>
          <p:spPr>
            <a:xfrm flipH="1">
              <a:off x="4217698" y="2539099"/>
              <a:ext cx="552721" cy="820183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stCxn id="135" idx="1"/>
              <a:endCxn id="144" idx="3"/>
            </p:cNvCxnSpPr>
            <p:nvPr/>
          </p:nvCxnSpPr>
          <p:spPr>
            <a:xfrm flipH="1">
              <a:off x="4454718" y="3600129"/>
              <a:ext cx="1034525" cy="0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Rounded Rectangle 143"/>
            <p:cNvSpPr/>
            <p:nvPr/>
          </p:nvSpPr>
          <p:spPr bwMode="auto">
            <a:xfrm>
              <a:off x="3810000" y="3276600"/>
              <a:ext cx="718828" cy="613875"/>
            </a:xfrm>
            <a:prstGeom prst="roundRect">
              <a:avLst/>
            </a:prstGeom>
            <a:solidFill>
              <a:srgbClr val="FFFF00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6280805"/>
      </p:ext>
    </p:extLst>
  </p:cSld>
  <p:clrMapOvr>
    <a:masterClrMapping/>
  </p:clrMapOvr>
  <p:transition/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TextBox 123"/>
          <p:cNvSpPr txBox="1"/>
          <p:nvPr/>
        </p:nvSpPr>
        <p:spPr>
          <a:xfrm>
            <a:off x="5007438" y="2695013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340542" y="3863297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456652" y="5095435"/>
            <a:ext cx="14927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0000FA"/>
                </a:solidFill>
                <a:latin typeface="Arial Black" panose="020B0A04020102020204" pitchFamily="34" charset="0"/>
                <a:ea typeface="宋体"/>
                <a:cs typeface="Arial"/>
              </a:rPr>
              <a:t>Plan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434614" y="1894147"/>
            <a:ext cx="15460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6019800" y="451919"/>
            <a:ext cx="16752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Quantiz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39000" y="3863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Arial Black" panose="020B0A04020102020204" pitchFamily="34" charset="0"/>
              </a:rPr>
              <a:t>Local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90964" y="173966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/>
                <a:cs typeface="Arial"/>
              </a:rPr>
              <a:t>System Level Synthesi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769613" y="2878406"/>
            <a:ext cx="1572931" cy="1795284"/>
            <a:chOff x="3367505" y="2057400"/>
            <a:chExt cx="2595781" cy="2907877"/>
          </a:xfrm>
        </p:grpSpPr>
        <p:grpSp>
          <p:nvGrpSpPr>
            <p:cNvPr id="23" name="Group 22"/>
            <p:cNvGrpSpPr/>
            <p:nvPr/>
          </p:nvGrpSpPr>
          <p:grpSpPr>
            <a:xfrm>
              <a:off x="3848778" y="3840410"/>
              <a:ext cx="580022" cy="1124867"/>
              <a:chOff x="1166562" y="2277979"/>
              <a:chExt cx="391496" cy="1371600"/>
            </a:xfrm>
            <a:solidFill>
              <a:srgbClr val="FFFF00"/>
            </a:solidFill>
          </p:grpSpPr>
          <p:cxnSp>
            <p:nvCxnSpPr>
              <p:cNvPr id="31" name="Straight Connector 30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Rounded Rectangle 23"/>
            <p:cNvSpPr/>
            <p:nvPr/>
          </p:nvSpPr>
          <p:spPr bwMode="auto">
            <a:xfrm>
              <a:off x="4533396" y="2057400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3367505" y="2672510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5489244" y="3359283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cxnSp>
          <p:nvCxnSpPr>
            <p:cNvPr id="27" name="Straight Connector 26"/>
            <p:cNvCxnSpPr>
              <a:stCxn id="30" idx="1"/>
              <a:endCxn id="25" idx="2"/>
            </p:cNvCxnSpPr>
            <p:nvPr/>
          </p:nvCxnSpPr>
          <p:spPr>
            <a:xfrm flipH="1" flipV="1">
              <a:off x="3604529" y="3154211"/>
              <a:ext cx="376149" cy="445923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4" idx="2"/>
              <a:endCxn id="30" idx="0"/>
            </p:cNvCxnSpPr>
            <p:nvPr/>
          </p:nvCxnSpPr>
          <p:spPr>
            <a:xfrm flipH="1">
              <a:off x="4217698" y="2539099"/>
              <a:ext cx="552721" cy="820183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6" idx="1"/>
              <a:endCxn id="30" idx="3"/>
            </p:cNvCxnSpPr>
            <p:nvPr/>
          </p:nvCxnSpPr>
          <p:spPr>
            <a:xfrm flipH="1">
              <a:off x="4454718" y="3600129"/>
              <a:ext cx="1034525" cy="0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ounded Rectangle 29"/>
            <p:cNvSpPr/>
            <p:nvPr/>
          </p:nvSpPr>
          <p:spPr bwMode="auto">
            <a:xfrm>
              <a:off x="3810000" y="3276600"/>
              <a:ext cx="718828" cy="613875"/>
            </a:xfrm>
            <a:prstGeom prst="roundRect">
              <a:avLst/>
            </a:prstGeom>
            <a:solidFill>
              <a:srgbClr val="FFFF00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2628052"/>
      </p:ext>
    </p:extLst>
  </p:cSld>
  <p:clrMapOvr>
    <a:masterClrMapping/>
  </p:clrMapOvr>
  <p:transition/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" name="Group 398"/>
          <p:cNvGrpSpPr/>
          <p:nvPr/>
        </p:nvGrpSpPr>
        <p:grpSpPr>
          <a:xfrm>
            <a:off x="3848778" y="3840410"/>
            <a:ext cx="580022" cy="1124867"/>
            <a:chOff x="1166562" y="2277979"/>
            <a:chExt cx="391496" cy="1371600"/>
          </a:xfrm>
          <a:solidFill>
            <a:srgbClr val="FFFF00"/>
          </a:solidFill>
        </p:grpSpPr>
        <p:cxnSp>
          <p:nvCxnSpPr>
            <p:cNvPr id="408" name="Straight Connector 407"/>
            <p:cNvCxnSpPr/>
            <p:nvPr/>
          </p:nvCxnSpPr>
          <p:spPr>
            <a:xfrm flipH="1">
              <a:off x="1166562" y="2277979"/>
              <a:ext cx="239095" cy="1219200"/>
            </a:xfrm>
            <a:prstGeom prst="line">
              <a:avLst/>
            </a:prstGeom>
            <a:grpFill/>
            <a:ln w="57150">
              <a:solidFill>
                <a:srgbClr val="00808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Straight Connector 408"/>
            <p:cNvCxnSpPr/>
            <p:nvPr/>
          </p:nvCxnSpPr>
          <p:spPr>
            <a:xfrm flipH="1">
              <a:off x="1318963" y="2277979"/>
              <a:ext cx="86694" cy="1371600"/>
            </a:xfrm>
            <a:prstGeom prst="line">
              <a:avLst/>
            </a:prstGeom>
            <a:grpFill/>
            <a:ln w="57150">
              <a:solidFill>
                <a:srgbClr val="00808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Straight Connector 409"/>
            <p:cNvCxnSpPr/>
            <p:nvPr/>
          </p:nvCxnSpPr>
          <p:spPr>
            <a:xfrm>
              <a:off x="1405657" y="2277979"/>
              <a:ext cx="152401" cy="1075462"/>
            </a:xfrm>
            <a:prstGeom prst="line">
              <a:avLst/>
            </a:prstGeom>
            <a:grpFill/>
            <a:ln w="57150">
              <a:solidFill>
                <a:srgbClr val="00808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1" name="Rounded Rectangle 460"/>
          <p:cNvSpPr/>
          <p:nvPr/>
        </p:nvSpPr>
        <p:spPr bwMode="auto">
          <a:xfrm>
            <a:off x="4533396" y="2057400"/>
            <a:ext cx="474042" cy="4817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464" name="Rounded Rectangle 463"/>
          <p:cNvSpPr/>
          <p:nvPr/>
        </p:nvSpPr>
        <p:spPr bwMode="auto">
          <a:xfrm>
            <a:off x="3367505" y="2672510"/>
            <a:ext cx="474042" cy="4817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471" name="Rounded Rectangle 470"/>
          <p:cNvSpPr/>
          <p:nvPr/>
        </p:nvSpPr>
        <p:spPr bwMode="auto">
          <a:xfrm>
            <a:off x="5489244" y="3359283"/>
            <a:ext cx="474042" cy="4817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</a:t>
            </a:r>
            <a:endParaRPr kumimoji="0" lang="en-US" sz="266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cxnSp>
        <p:nvCxnSpPr>
          <p:cNvPr id="479" name="Straight Connector 478"/>
          <p:cNvCxnSpPr>
            <a:stCxn id="470" idx="1"/>
            <a:endCxn id="464" idx="2"/>
          </p:cNvCxnSpPr>
          <p:nvPr/>
        </p:nvCxnSpPr>
        <p:spPr>
          <a:xfrm flipH="1" flipV="1">
            <a:off x="3604529" y="3154211"/>
            <a:ext cx="376149" cy="445923"/>
          </a:xfrm>
          <a:prstGeom prst="line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2" name="Straight Connector 481"/>
          <p:cNvCxnSpPr>
            <a:stCxn id="461" idx="2"/>
            <a:endCxn id="470" idx="0"/>
          </p:cNvCxnSpPr>
          <p:nvPr/>
        </p:nvCxnSpPr>
        <p:spPr>
          <a:xfrm flipH="1">
            <a:off x="4217698" y="2539099"/>
            <a:ext cx="552721" cy="820183"/>
          </a:xfrm>
          <a:prstGeom prst="line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3" name="Straight Connector 482"/>
          <p:cNvCxnSpPr>
            <a:stCxn id="471" idx="1"/>
            <a:endCxn id="470" idx="3"/>
          </p:cNvCxnSpPr>
          <p:nvPr/>
        </p:nvCxnSpPr>
        <p:spPr>
          <a:xfrm flipH="1">
            <a:off x="4454718" y="3600129"/>
            <a:ext cx="1034525" cy="0"/>
          </a:xfrm>
          <a:prstGeom prst="line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4770417" y="2636333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340542" y="3863297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456652" y="5095435"/>
            <a:ext cx="14927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0000FA"/>
                </a:solidFill>
                <a:latin typeface="Arial Black" panose="020B0A04020102020204" pitchFamily="34" charset="0"/>
                <a:ea typeface="宋体"/>
                <a:cs typeface="Arial"/>
              </a:rPr>
              <a:t>Plan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434614" y="1894147"/>
            <a:ext cx="15460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6019800" y="451919"/>
            <a:ext cx="16752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Quantized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90964" y="173966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/>
                <a:cs typeface="Arial"/>
              </a:rPr>
              <a:t>System Level Synthesis</a:t>
            </a:r>
          </a:p>
        </p:txBody>
      </p:sp>
      <p:sp>
        <p:nvSpPr>
          <p:cNvPr id="470" name="Rounded Rectangle 469"/>
          <p:cNvSpPr/>
          <p:nvPr/>
        </p:nvSpPr>
        <p:spPr bwMode="auto">
          <a:xfrm>
            <a:off x="3810000" y="3276600"/>
            <a:ext cx="718828" cy="613875"/>
          </a:xfrm>
          <a:prstGeom prst="roundRect">
            <a:avLst/>
          </a:prstGeom>
          <a:solidFill>
            <a:srgbClr val="FFFF00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239000" y="3863297"/>
            <a:ext cx="20668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Arial Black" panose="020B0A04020102020204" pitchFamily="34" charset="0"/>
              </a:rPr>
              <a:t>Local</a:t>
            </a:r>
          </a:p>
          <a:p>
            <a:r>
              <a:rPr lang="en-US" sz="3600" dirty="0">
                <a:latin typeface="Arial Black" panose="020B0A04020102020204" pitchFamily="34" charset="0"/>
              </a:rPr>
              <a:t>“patch”</a:t>
            </a:r>
          </a:p>
        </p:txBody>
      </p:sp>
    </p:spTree>
    <p:extLst>
      <p:ext uri="{BB962C8B-B14F-4D97-AF65-F5344CB8AC3E}">
        <p14:creationId xmlns:p14="http://schemas.microsoft.com/office/powerpoint/2010/main" val="10459015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E0622A-6D86-46DE-C16C-F991D42586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NL1.mp4">
            <a:hlinkClick r:id="" action="ppaction://media"/>
            <a:extLst>
              <a:ext uri="{FF2B5EF4-FFF2-40B4-BE49-F238E27FC236}">
                <a16:creationId xmlns:a16="http://schemas.microsoft.com/office/drawing/2014/main" id="{A49D87BF-9443-6541-A382-3AF32334380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11539" t="9832" r="11539"/>
          <a:stretch/>
        </p:blipFill>
        <p:spPr>
          <a:xfrm>
            <a:off x="3048000" y="133350"/>
            <a:ext cx="2773616" cy="24384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6B99535-F2CB-FDFA-E38E-AD48AB061A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152400"/>
            <a:ext cx="2459562" cy="1808968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325F42F-94E7-1843-47B3-547FBCAA8993}"/>
              </a:ext>
            </a:extLst>
          </p:cNvPr>
          <p:cNvGraphicFramePr>
            <a:graphicFrameLocks noGrp="1"/>
          </p:cNvGraphicFramePr>
          <p:nvPr/>
        </p:nvGraphicFramePr>
        <p:xfrm>
          <a:off x="6423013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6AA357D-8D19-72ED-3A55-7D3A2561E80E}"/>
              </a:ext>
            </a:extLst>
          </p:cNvPr>
          <p:cNvSpPr txBox="1"/>
          <p:nvPr/>
        </p:nvSpPr>
        <p:spPr>
          <a:xfrm>
            <a:off x="5965813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CEAFBE-3514-FBF8-C424-855FC2FCBB3F}"/>
              </a:ext>
            </a:extLst>
          </p:cNvPr>
          <p:cNvSpPr txBox="1"/>
          <p:nvPr/>
        </p:nvSpPr>
        <p:spPr>
          <a:xfrm>
            <a:off x="8861413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pic>
        <p:nvPicPr>
          <p:cNvPr id="7" name="balgreen">
            <a:hlinkClick r:id="" action="ppaction://media"/>
            <a:extLst>
              <a:ext uri="{FF2B5EF4-FFF2-40B4-BE49-F238E27FC236}">
                <a16:creationId xmlns:a16="http://schemas.microsoft.com/office/drawing/2014/main" id="{5E0834C9-3DBA-AD80-8B01-256B9B716989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l="24162" t="5552" r="44395" b="13438"/>
          <a:stretch/>
        </p:blipFill>
        <p:spPr>
          <a:xfrm>
            <a:off x="9829800" y="3703320"/>
            <a:ext cx="2143731" cy="3106770"/>
          </a:xfrm>
          <a:prstGeom prst="rect">
            <a:avLst/>
          </a:prstGeom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13E049AA-329F-DA05-2943-F973B32C9CB3}"/>
              </a:ext>
            </a:extLst>
          </p:cNvPr>
          <p:cNvGrpSpPr/>
          <p:nvPr/>
        </p:nvGrpSpPr>
        <p:grpSpPr>
          <a:xfrm>
            <a:off x="280619" y="2718139"/>
            <a:ext cx="6087086" cy="1105479"/>
            <a:chOff x="280619" y="2718139"/>
            <a:chExt cx="6087086" cy="1105479"/>
          </a:xfrm>
        </p:grpSpPr>
        <p:pic>
          <p:nvPicPr>
            <p:cNvPr id="8" name="Picture 25" descr=" \ddot{x} \cos \theta + l \ddot{\theta} - g \sin \theta = 0">
              <a:extLst>
                <a:ext uri="{FF2B5EF4-FFF2-40B4-BE49-F238E27FC236}">
                  <a16:creationId xmlns:a16="http://schemas.microsoft.com/office/drawing/2014/main" id="{D0935C54-A4F9-1E80-CA5D-0A54AA8FFF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3308043"/>
              <a:ext cx="3959537" cy="425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4" descr="(M+m)\ddot{x}+ml(\ddot{\theta}\cos \theta - \dot{\theta}^2 \sin \theta ) = k x">
              <a:extLst>
                <a:ext uri="{FF2B5EF4-FFF2-40B4-BE49-F238E27FC236}">
                  <a16:creationId xmlns:a16="http://schemas.microsoft.com/office/drawing/2014/main" id="{D886F546-0B90-BE67-B840-C17B307071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619" y="2718139"/>
              <a:ext cx="6087086" cy="421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D36F3CD-697A-3AE5-4A5F-3746CC3A6960}"/>
                </a:ext>
              </a:extLst>
            </p:cNvPr>
            <p:cNvSpPr txBox="1"/>
            <p:nvPr/>
          </p:nvSpPr>
          <p:spPr>
            <a:xfrm>
              <a:off x="474040" y="3300398"/>
              <a:ext cx="12954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Simple</a:t>
              </a:r>
              <a:endParaRPr lang="en-US" sz="2800" dirty="0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9D6158A6-6FB1-C58C-EA86-EC58CF392F02}"/>
              </a:ext>
            </a:extLst>
          </p:cNvPr>
          <p:cNvSpPr txBox="1"/>
          <p:nvPr/>
        </p:nvSpPr>
        <p:spPr>
          <a:xfrm>
            <a:off x="3137742" y="32174"/>
            <a:ext cx="13878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ragile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957AA57-CD80-4197-1CDF-9F21489B4290}"/>
              </a:ext>
            </a:extLst>
          </p:cNvPr>
          <p:cNvSpPr txBox="1"/>
          <p:nvPr/>
        </p:nvSpPr>
        <p:spPr>
          <a:xfrm>
            <a:off x="8099413" y="3934690"/>
            <a:ext cx="152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</a:t>
            </a:r>
            <a:endParaRPr lang="en-US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7266D31-27A4-FFCD-94B7-0114750D69B8}"/>
              </a:ext>
            </a:extLst>
          </p:cNvPr>
          <p:cNvGrpSpPr/>
          <p:nvPr/>
        </p:nvGrpSpPr>
        <p:grpSpPr>
          <a:xfrm>
            <a:off x="5352468" y="3751571"/>
            <a:ext cx="4319044" cy="3083529"/>
            <a:chOff x="5352468" y="3751571"/>
            <a:chExt cx="4319044" cy="3083529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109FD255-19E0-6067-E9FD-7D8AE035D63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352468" y="3751571"/>
              <a:ext cx="1833428" cy="3026611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3F2E0DE3-60AD-223B-B95A-B8929A1CC7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353258" y="5052100"/>
              <a:ext cx="2318254" cy="17830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FC6442C-6634-780B-A450-8E8560A8809A}"/>
                </a:ext>
              </a:extLst>
            </p:cNvPr>
            <p:cNvSpPr txBox="1"/>
            <p:nvPr/>
          </p:nvSpPr>
          <p:spPr>
            <a:xfrm>
              <a:off x="6705600" y="5420380"/>
              <a:ext cx="1661192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A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mplex</a:t>
              </a:r>
              <a:endParaRPr lang="en-US" dirty="0"/>
            </a:p>
          </p:txBody>
        </p:sp>
      </p:grpSp>
      <p:sp>
        <p:nvSpPr>
          <p:cNvPr id="11" name="Freeform 30">
            <a:extLst>
              <a:ext uri="{FF2B5EF4-FFF2-40B4-BE49-F238E27FC236}">
                <a16:creationId xmlns:a16="http://schemas.microsoft.com/office/drawing/2014/main" id="{7F941CC3-4FDE-572B-91A2-92C7E269E6D7}"/>
              </a:ext>
            </a:extLst>
          </p:cNvPr>
          <p:cNvSpPr>
            <a:spLocks/>
          </p:cNvSpPr>
          <p:nvPr/>
        </p:nvSpPr>
        <p:spPr bwMode="auto">
          <a:xfrm rot="3260985" flipV="1">
            <a:off x="2770251" y="5989829"/>
            <a:ext cx="778715" cy="658092"/>
          </a:xfrm>
          <a:custGeom>
            <a:avLst/>
            <a:gdLst/>
            <a:ahLst/>
            <a:cxnLst>
              <a:cxn ang="0">
                <a:pos x="1226" y="1099"/>
              </a:cxn>
              <a:cxn ang="0">
                <a:pos x="1152" y="1109"/>
              </a:cxn>
              <a:cxn ang="0">
                <a:pos x="1203" y="1041"/>
              </a:cxn>
              <a:cxn ang="0">
                <a:pos x="1149" y="1076"/>
              </a:cxn>
              <a:cxn ang="0">
                <a:pos x="1104" y="1073"/>
              </a:cxn>
              <a:cxn ang="0">
                <a:pos x="1136" y="1016"/>
              </a:cxn>
              <a:cxn ang="0">
                <a:pos x="1067" y="1056"/>
              </a:cxn>
              <a:cxn ang="0">
                <a:pos x="1047" y="1025"/>
              </a:cxn>
              <a:cxn ang="0">
                <a:pos x="1081" y="969"/>
              </a:cxn>
              <a:cxn ang="0">
                <a:pos x="985" y="1031"/>
              </a:cxn>
              <a:cxn ang="0">
                <a:pos x="1007" y="979"/>
              </a:cxn>
              <a:cxn ang="0">
                <a:pos x="1028" y="939"/>
              </a:cxn>
              <a:cxn ang="0">
                <a:pos x="922" y="996"/>
              </a:cxn>
              <a:cxn ang="0">
                <a:pos x="956" y="949"/>
              </a:cxn>
              <a:cxn ang="0">
                <a:pos x="958" y="925"/>
              </a:cxn>
              <a:cxn ang="0">
                <a:pos x="870" y="959"/>
              </a:cxn>
              <a:cxn ang="0">
                <a:pos x="920" y="901"/>
              </a:cxn>
              <a:cxn ang="0">
                <a:pos x="835" y="922"/>
              </a:cxn>
              <a:cxn ang="0">
                <a:pos x="795" y="848"/>
              </a:cxn>
              <a:cxn ang="0">
                <a:pos x="751" y="860"/>
              </a:cxn>
              <a:cxn ang="0">
                <a:pos x="686" y="767"/>
              </a:cxn>
              <a:cxn ang="0">
                <a:pos x="742" y="679"/>
              </a:cxn>
              <a:cxn ang="0">
                <a:pos x="763" y="621"/>
              </a:cxn>
              <a:cxn ang="0">
                <a:pos x="833" y="368"/>
              </a:cxn>
              <a:cxn ang="0">
                <a:pos x="851" y="205"/>
              </a:cxn>
              <a:cxn ang="0">
                <a:pos x="734" y="145"/>
              </a:cxn>
              <a:cxn ang="0">
                <a:pos x="560" y="43"/>
              </a:cxn>
              <a:cxn ang="0">
                <a:pos x="510" y="16"/>
              </a:cxn>
              <a:cxn ang="0">
                <a:pos x="381" y="4"/>
              </a:cxn>
              <a:cxn ang="0">
                <a:pos x="283" y="12"/>
              </a:cxn>
              <a:cxn ang="0">
                <a:pos x="236" y="100"/>
              </a:cxn>
              <a:cxn ang="0">
                <a:pos x="223" y="174"/>
              </a:cxn>
              <a:cxn ang="0">
                <a:pos x="273" y="115"/>
              </a:cxn>
              <a:cxn ang="0">
                <a:pos x="314" y="126"/>
              </a:cxn>
              <a:cxn ang="0">
                <a:pos x="389" y="124"/>
              </a:cxn>
              <a:cxn ang="0">
                <a:pos x="439" y="144"/>
              </a:cxn>
              <a:cxn ang="0">
                <a:pos x="495" y="177"/>
              </a:cxn>
              <a:cxn ang="0">
                <a:pos x="559" y="223"/>
              </a:cxn>
              <a:cxn ang="0">
                <a:pos x="612" y="324"/>
              </a:cxn>
              <a:cxn ang="0">
                <a:pos x="585" y="424"/>
              </a:cxn>
              <a:cxn ang="0">
                <a:pos x="481" y="558"/>
              </a:cxn>
              <a:cxn ang="0">
                <a:pos x="404" y="496"/>
              </a:cxn>
              <a:cxn ang="0">
                <a:pos x="288" y="362"/>
              </a:cxn>
              <a:cxn ang="0">
                <a:pos x="190" y="270"/>
              </a:cxn>
              <a:cxn ang="0">
                <a:pos x="85" y="230"/>
              </a:cxn>
              <a:cxn ang="0">
                <a:pos x="11" y="224"/>
              </a:cxn>
              <a:cxn ang="0">
                <a:pos x="54" y="253"/>
              </a:cxn>
              <a:cxn ang="0">
                <a:pos x="146" y="294"/>
              </a:cxn>
              <a:cxn ang="0">
                <a:pos x="146" y="360"/>
              </a:cxn>
              <a:cxn ang="0">
                <a:pos x="161" y="395"/>
              </a:cxn>
              <a:cxn ang="0">
                <a:pos x="205" y="470"/>
              </a:cxn>
              <a:cxn ang="0">
                <a:pos x="241" y="503"/>
              </a:cxn>
              <a:cxn ang="0">
                <a:pos x="373" y="715"/>
              </a:cxn>
              <a:cxn ang="0">
                <a:pos x="451" y="835"/>
              </a:cxn>
              <a:cxn ang="0">
                <a:pos x="544" y="904"/>
              </a:cxn>
              <a:cxn ang="0">
                <a:pos x="636" y="957"/>
              </a:cxn>
              <a:cxn ang="0">
                <a:pos x="695" y="985"/>
              </a:cxn>
              <a:cxn ang="0">
                <a:pos x="1083" y="1289"/>
              </a:cxn>
              <a:cxn ang="0">
                <a:pos x="1222" y="1140"/>
              </a:cxn>
            </a:cxnLst>
            <a:rect l="0" t="0" r="r" b="b"/>
            <a:pathLst>
              <a:path w="1266" h="1289">
                <a:moveTo>
                  <a:pt x="1221" y="1139"/>
                </a:moveTo>
                <a:lnTo>
                  <a:pt x="1266" y="1078"/>
                </a:lnTo>
                <a:lnTo>
                  <a:pt x="1264" y="1079"/>
                </a:lnTo>
                <a:lnTo>
                  <a:pt x="1258" y="1081"/>
                </a:lnTo>
                <a:lnTo>
                  <a:pt x="1250" y="1086"/>
                </a:lnTo>
                <a:lnTo>
                  <a:pt x="1238" y="1092"/>
                </a:lnTo>
                <a:lnTo>
                  <a:pt x="1226" y="1099"/>
                </a:lnTo>
                <a:lnTo>
                  <a:pt x="1212" y="1107"/>
                </a:lnTo>
                <a:lnTo>
                  <a:pt x="1197" y="1115"/>
                </a:lnTo>
                <a:lnTo>
                  <a:pt x="1182" y="1123"/>
                </a:lnTo>
                <a:lnTo>
                  <a:pt x="1175" y="1119"/>
                </a:lnTo>
                <a:lnTo>
                  <a:pt x="1167" y="1116"/>
                </a:lnTo>
                <a:lnTo>
                  <a:pt x="1160" y="1113"/>
                </a:lnTo>
                <a:lnTo>
                  <a:pt x="1152" y="1109"/>
                </a:lnTo>
                <a:lnTo>
                  <a:pt x="1161" y="1096"/>
                </a:lnTo>
                <a:lnTo>
                  <a:pt x="1169" y="1085"/>
                </a:lnTo>
                <a:lnTo>
                  <a:pt x="1178" y="1073"/>
                </a:lnTo>
                <a:lnTo>
                  <a:pt x="1187" y="1062"/>
                </a:lnTo>
                <a:lnTo>
                  <a:pt x="1193" y="1054"/>
                </a:lnTo>
                <a:lnTo>
                  <a:pt x="1199" y="1046"/>
                </a:lnTo>
                <a:lnTo>
                  <a:pt x="1203" y="1041"/>
                </a:lnTo>
                <a:lnTo>
                  <a:pt x="1204" y="1040"/>
                </a:lnTo>
                <a:lnTo>
                  <a:pt x="1202" y="1041"/>
                </a:lnTo>
                <a:lnTo>
                  <a:pt x="1196" y="1045"/>
                </a:lnTo>
                <a:lnTo>
                  <a:pt x="1187" y="1050"/>
                </a:lnTo>
                <a:lnTo>
                  <a:pt x="1176" y="1058"/>
                </a:lnTo>
                <a:lnTo>
                  <a:pt x="1162" y="1066"/>
                </a:lnTo>
                <a:lnTo>
                  <a:pt x="1149" y="1076"/>
                </a:lnTo>
                <a:lnTo>
                  <a:pt x="1135" y="1086"/>
                </a:lnTo>
                <a:lnTo>
                  <a:pt x="1121" y="1095"/>
                </a:lnTo>
                <a:lnTo>
                  <a:pt x="1115" y="1093"/>
                </a:lnTo>
                <a:lnTo>
                  <a:pt x="1109" y="1090"/>
                </a:lnTo>
                <a:lnTo>
                  <a:pt x="1104" y="1087"/>
                </a:lnTo>
                <a:lnTo>
                  <a:pt x="1098" y="1085"/>
                </a:lnTo>
                <a:lnTo>
                  <a:pt x="1104" y="1073"/>
                </a:lnTo>
                <a:lnTo>
                  <a:pt x="1110" y="1061"/>
                </a:lnTo>
                <a:lnTo>
                  <a:pt x="1117" y="1049"/>
                </a:lnTo>
                <a:lnTo>
                  <a:pt x="1123" y="1039"/>
                </a:lnTo>
                <a:lnTo>
                  <a:pt x="1128" y="1030"/>
                </a:lnTo>
                <a:lnTo>
                  <a:pt x="1132" y="1023"/>
                </a:lnTo>
                <a:lnTo>
                  <a:pt x="1135" y="1017"/>
                </a:lnTo>
                <a:lnTo>
                  <a:pt x="1136" y="1016"/>
                </a:lnTo>
                <a:lnTo>
                  <a:pt x="1134" y="1017"/>
                </a:lnTo>
                <a:lnTo>
                  <a:pt x="1128" y="1020"/>
                </a:lnTo>
                <a:lnTo>
                  <a:pt x="1119" y="1026"/>
                </a:lnTo>
                <a:lnTo>
                  <a:pt x="1107" y="1032"/>
                </a:lnTo>
                <a:lnTo>
                  <a:pt x="1094" y="1040"/>
                </a:lnTo>
                <a:lnTo>
                  <a:pt x="1081" y="1048"/>
                </a:lnTo>
                <a:lnTo>
                  <a:pt x="1067" y="1056"/>
                </a:lnTo>
                <a:lnTo>
                  <a:pt x="1053" y="1064"/>
                </a:lnTo>
                <a:lnTo>
                  <a:pt x="1047" y="1062"/>
                </a:lnTo>
                <a:lnTo>
                  <a:pt x="1043" y="1058"/>
                </a:lnTo>
                <a:lnTo>
                  <a:pt x="1037" y="1056"/>
                </a:lnTo>
                <a:lnTo>
                  <a:pt x="1031" y="1054"/>
                </a:lnTo>
                <a:lnTo>
                  <a:pt x="1039" y="1040"/>
                </a:lnTo>
                <a:lnTo>
                  <a:pt x="1047" y="1025"/>
                </a:lnTo>
                <a:lnTo>
                  <a:pt x="1056" y="1010"/>
                </a:lnTo>
                <a:lnTo>
                  <a:pt x="1064" y="996"/>
                </a:lnTo>
                <a:lnTo>
                  <a:pt x="1071" y="985"/>
                </a:lnTo>
                <a:lnTo>
                  <a:pt x="1077" y="975"/>
                </a:lnTo>
                <a:lnTo>
                  <a:pt x="1082" y="969"/>
                </a:lnTo>
                <a:lnTo>
                  <a:pt x="1083" y="966"/>
                </a:lnTo>
                <a:lnTo>
                  <a:pt x="1081" y="969"/>
                </a:lnTo>
                <a:lnTo>
                  <a:pt x="1072" y="973"/>
                </a:lnTo>
                <a:lnTo>
                  <a:pt x="1062" y="980"/>
                </a:lnTo>
                <a:lnTo>
                  <a:pt x="1048" y="989"/>
                </a:lnTo>
                <a:lnTo>
                  <a:pt x="1032" y="1000"/>
                </a:lnTo>
                <a:lnTo>
                  <a:pt x="1016" y="1010"/>
                </a:lnTo>
                <a:lnTo>
                  <a:pt x="1000" y="1020"/>
                </a:lnTo>
                <a:lnTo>
                  <a:pt x="985" y="1031"/>
                </a:lnTo>
                <a:lnTo>
                  <a:pt x="981" y="1028"/>
                </a:lnTo>
                <a:lnTo>
                  <a:pt x="979" y="1027"/>
                </a:lnTo>
                <a:lnTo>
                  <a:pt x="976" y="1025"/>
                </a:lnTo>
                <a:lnTo>
                  <a:pt x="972" y="1024"/>
                </a:lnTo>
                <a:lnTo>
                  <a:pt x="983" y="1010"/>
                </a:lnTo>
                <a:lnTo>
                  <a:pt x="994" y="994"/>
                </a:lnTo>
                <a:lnTo>
                  <a:pt x="1007" y="979"/>
                </a:lnTo>
                <a:lnTo>
                  <a:pt x="1018" y="964"/>
                </a:lnTo>
                <a:lnTo>
                  <a:pt x="1028" y="950"/>
                </a:lnTo>
                <a:lnTo>
                  <a:pt x="1037" y="940"/>
                </a:lnTo>
                <a:lnTo>
                  <a:pt x="1041" y="933"/>
                </a:lnTo>
                <a:lnTo>
                  <a:pt x="1044" y="931"/>
                </a:lnTo>
                <a:lnTo>
                  <a:pt x="1039" y="933"/>
                </a:lnTo>
                <a:lnTo>
                  <a:pt x="1028" y="939"/>
                </a:lnTo>
                <a:lnTo>
                  <a:pt x="1011" y="948"/>
                </a:lnTo>
                <a:lnTo>
                  <a:pt x="991" y="959"/>
                </a:lnTo>
                <a:lnTo>
                  <a:pt x="970" y="971"/>
                </a:lnTo>
                <a:lnTo>
                  <a:pt x="950" y="981"/>
                </a:lnTo>
                <a:lnTo>
                  <a:pt x="934" y="990"/>
                </a:lnTo>
                <a:lnTo>
                  <a:pt x="923" y="996"/>
                </a:lnTo>
                <a:lnTo>
                  <a:pt x="922" y="996"/>
                </a:lnTo>
                <a:lnTo>
                  <a:pt x="922" y="996"/>
                </a:lnTo>
                <a:lnTo>
                  <a:pt x="922" y="996"/>
                </a:lnTo>
                <a:lnTo>
                  <a:pt x="920" y="995"/>
                </a:lnTo>
                <a:lnTo>
                  <a:pt x="926" y="987"/>
                </a:lnTo>
                <a:lnTo>
                  <a:pt x="935" y="975"/>
                </a:lnTo>
                <a:lnTo>
                  <a:pt x="946" y="963"/>
                </a:lnTo>
                <a:lnTo>
                  <a:pt x="956" y="949"/>
                </a:lnTo>
                <a:lnTo>
                  <a:pt x="968" y="935"/>
                </a:lnTo>
                <a:lnTo>
                  <a:pt x="977" y="924"/>
                </a:lnTo>
                <a:lnTo>
                  <a:pt x="983" y="917"/>
                </a:lnTo>
                <a:lnTo>
                  <a:pt x="985" y="913"/>
                </a:lnTo>
                <a:lnTo>
                  <a:pt x="981" y="914"/>
                </a:lnTo>
                <a:lnTo>
                  <a:pt x="972" y="919"/>
                </a:lnTo>
                <a:lnTo>
                  <a:pt x="958" y="925"/>
                </a:lnTo>
                <a:lnTo>
                  <a:pt x="942" y="932"/>
                </a:lnTo>
                <a:lnTo>
                  <a:pt x="924" y="940"/>
                </a:lnTo>
                <a:lnTo>
                  <a:pt x="905" y="948"/>
                </a:lnTo>
                <a:lnTo>
                  <a:pt x="888" y="956"/>
                </a:lnTo>
                <a:lnTo>
                  <a:pt x="873" y="963"/>
                </a:lnTo>
                <a:lnTo>
                  <a:pt x="872" y="962"/>
                </a:lnTo>
                <a:lnTo>
                  <a:pt x="870" y="959"/>
                </a:lnTo>
                <a:lnTo>
                  <a:pt x="869" y="958"/>
                </a:lnTo>
                <a:lnTo>
                  <a:pt x="867" y="957"/>
                </a:lnTo>
                <a:lnTo>
                  <a:pt x="877" y="947"/>
                </a:lnTo>
                <a:lnTo>
                  <a:pt x="887" y="935"/>
                </a:lnTo>
                <a:lnTo>
                  <a:pt x="898" y="924"/>
                </a:lnTo>
                <a:lnTo>
                  <a:pt x="910" y="911"/>
                </a:lnTo>
                <a:lnTo>
                  <a:pt x="920" y="901"/>
                </a:lnTo>
                <a:lnTo>
                  <a:pt x="930" y="891"/>
                </a:lnTo>
                <a:lnTo>
                  <a:pt x="935" y="886"/>
                </a:lnTo>
                <a:lnTo>
                  <a:pt x="938" y="883"/>
                </a:lnTo>
                <a:lnTo>
                  <a:pt x="836" y="924"/>
                </a:lnTo>
                <a:lnTo>
                  <a:pt x="836" y="924"/>
                </a:lnTo>
                <a:lnTo>
                  <a:pt x="835" y="922"/>
                </a:lnTo>
                <a:lnTo>
                  <a:pt x="835" y="922"/>
                </a:lnTo>
                <a:lnTo>
                  <a:pt x="834" y="921"/>
                </a:lnTo>
                <a:lnTo>
                  <a:pt x="905" y="853"/>
                </a:lnTo>
                <a:lnTo>
                  <a:pt x="822" y="905"/>
                </a:lnTo>
                <a:lnTo>
                  <a:pt x="819" y="894"/>
                </a:lnTo>
                <a:lnTo>
                  <a:pt x="812" y="881"/>
                </a:lnTo>
                <a:lnTo>
                  <a:pt x="804" y="865"/>
                </a:lnTo>
                <a:lnTo>
                  <a:pt x="795" y="848"/>
                </a:lnTo>
                <a:lnTo>
                  <a:pt x="788" y="851"/>
                </a:lnTo>
                <a:lnTo>
                  <a:pt x="781" y="854"/>
                </a:lnTo>
                <a:lnTo>
                  <a:pt x="774" y="857"/>
                </a:lnTo>
                <a:lnTo>
                  <a:pt x="768" y="859"/>
                </a:lnTo>
                <a:lnTo>
                  <a:pt x="761" y="860"/>
                </a:lnTo>
                <a:lnTo>
                  <a:pt x="757" y="860"/>
                </a:lnTo>
                <a:lnTo>
                  <a:pt x="751" y="860"/>
                </a:lnTo>
                <a:lnTo>
                  <a:pt x="746" y="859"/>
                </a:lnTo>
                <a:lnTo>
                  <a:pt x="733" y="852"/>
                </a:lnTo>
                <a:lnTo>
                  <a:pt x="718" y="841"/>
                </a:lnTo>
                <a:lnTo>
                  <a:pt x="704" y="826"/>
                </a:lnTo>
                <a:lnTo>
                  <a:pt x="692" y="808"/>
                </a:lnTo>
                <a:lnTo>
                  <a:pt x="686" y="789"/>
                </a:lnTo>
                <a:lnTo>
                  <a:pt x="686" y="767"/>
                </a:lnTo>
                <a:lnTo>
                  <a:pt x="693" y="744"/>
                </a:lnTo>
                <a:lnTo>
                  <a:pt x="711" y="721"/>
                </a:lnTo>
                <a:lnTo>
                  <a:pt x="718" y="714"/>
                </a:lnTo>
                <a:lnTo>
                  <a:pt x="723" y="706"/>
                </a:lnTo>
                <a:lnTo>
                  <a:pt x="730" y="698"/>
                </a:lnTo>
                <a:lnTo>
                  <a:pt x="736" y="689"/>
                </a:lnTo>
                <a:lnTo>
                  <a:pt x="742" y="679"/>
                </a:lnTo>
                <a:lnTo>
                  <a:pt x="748" y="669"/>
                </a:lnTo>
                <a:lnTo>
                  <a:pt x="752" y="659"/>
                </a:lnTo>
                <a:lnTo>
                  <a:pt x="758" y="648"/>
                </a:lnTo>
                <a:lnTo>
                  <a:pt x="759" y="641"/>
                </a:lnTo>
                <a:lnTo>
                  <a:pt x="760" y="634"/>
                </a:lnTo>
                <a:lnTo>
                  <a:pt x="761" y="627"/>
                </a:lnTo>
                <a:lnTo>
                  <a:pt x="763" y="621"/>
                </a:lnTo>
                <a:lnTo>
                  <a:pt x="775" y="560"/>
                </a:lnTo>
                <a:lnTo>
                  <a:pt x="786" y="509"/>
                </a:lnTo>
                <a:lnTo>
                  <a:pt x="797" y="468"/>
                </a:lnTo>
                <a:lnTo>
                  <a:pt x="806" y="436"/>
                </a:lnTo>
                <a:lnTo>
                  <a:pt x="816" y="410"/>
                </a:lnTo>
                <a:lnTo>
                  <a:pt x="825" y="388"/>
                </a:lnTo>
                <a:lnTo>
                  <a:pt x="833" y="368"/>
                </a:lnTo>
                <a:lnTo>
                  <a:pt x="840" y="349"/>
                </a:lnTo>
                <a:lnTo>
                  <a:pt x="847" y="327"/>
                </a:lnTo>
                <a:lnTo>
                  <a:pt x="851" y="303"/>
                </a:lnTo>
                <a:lnTo>
                  <a:pt x="856" y="276"/>
                </a:lnTo>
                <a:lnTo>
                  <a:pt x="858" y="251"/>
                </a:lnTo>
                <a:lnTo>
                  <a:pt x="856" y="227"/>
                </a:lnTo>
                <a:lnTo>
                  <a:pt x="851" y="205"/>
                </a:lnTo>
                <a:lnTo>
                  <a:pt x="842" y="188"/>
                </a:lnTo>
                <a:lnTo>
                  <a:pt x="827" y="178"/>
                </a:lnTo>
                <a:lnTo>
                  <a:pt x="810" y="172"/>
                </a:lnTo>
                <a:lnTo>
                  <a:pt x="792" y="167"/>
                </a:lnTo>
                <a:lnTo>
                  <a:pt x="774" y="161"/>
                </a:lnTo>
                <a:lnTo>
                  <a:pt x="756" y="154"/>
                </a:lnTo>
                <a:lnTo>
                  <a:pt x="734" y="145"/>
                </a:lnTo>
                <a:lnTo>
                  <a:pt x="710" y="133"/>
                </a:lnTo>
                <a:lnTo>
                  <a:pt x="682" y="118"/>
                </a:lnTo>
                <a:lnTo>
                  <a:pt x="650" y="99"/>
                </a:lnTo>
                <a:lnTo>
                  <a:pt x="622" y="81"/>
                </a:lnTo>
                <a:lnTo>
                  <a:pt x="598" y="66"/>
                </a:lnTo>
                <a:lnTo>
                  <a:pt x="577" y="54"/>
                </a:lnTo>
                <a:lnTo>
                  <a:pt x="560" y="43"/>
                </a:lnTo>
                <a:lnTo>
                  <a:pt x="547" y="35"/>
                </a:lnTo>
                <a:lnTo>
                  <a:pt x="537" y="31"/>
                </a:lnTo>
                <a:lnTo>
                  <a:pt x="531" y="27"/>
                </a:lnTo>
                <a:lnTo>
                  <a:pt x="529" y="26"/>
                </a:lnTo>
                <a:lnTo>
                  <a:pt x="526" y="25"/>
                </a:lnTo>
                <a:lnTo>
                  <a:pt x="521" y="21"/>
                </a:lnTo>
                <a:lnTo>
                  <a:pt x="510" y="16"/>
                </a:lnTo>
                <a:lnTo>
                  <a:pt x="496" y="11"/>
                </a:lnTo>
                <a:lnTo>
                  <a:pt x="481" y="5"/>
                </a:lnTo>
                <a:lnTo>
                  <a:pt x="463" y="1"/>
                </a:lnTo>
                <a:lnTo>
                  <a:pt x="443" y="0"/>
                </a:lnTo>
                <a:lnTo>
                  <a:pt x="423" y="0"/>
                </a:lnTo>
                <a:lnTo>
                  <a:pt x="402" y="2"/>
                </a:lnTo>
                <a:lnTo>
                  <a:pt x="381" y="4"/>
                </a:lnTo>
                <a:lnTo>
                  <a:pt x="360" y="6"/>
                </a:lnTo>
                <a:lnTo>
                  <a:pt x="342" y="9"/>
                </a:lnTo>
                <a:lnTo>
                  <a:pt x="325" y="10"/>
                </a:lnTo>
                <a:lnTo>
                  <a:pt x="310" y="11"/>
                </a:lnTo>
                <a:lnTo>
                  <a:pt x="297" y="12"/>
                </a:lnTo>
                <a:lnTo>
                  <a:pt x="288" y="12"/>
                </a:lnTo>
                <a:lnTo>
                  <a:pt x="283" y="12"/>
                </a:lnTo>
                <a:lnTo>
                  <a:pt x="279" y="12"/>
                </a:lnTo>
                <a:lnTo>
                  <a:pt x="272" y="12"/>
                </a:lnTo>
                <a:lnTo>
                  <a:pt x="265" y="13"/>
                </a:lnTo>
                <a:lnTo>
                  <a:pt x="258" y="34"/>
                </a:lnTo>
                <a:lnTo>
                  <a:pt x="250" y="56"/>
                </a:lnTo>
                <a:lnTo>
                  <a:pt x="243" y="78"/>
                </a:lnTo>
                <a:lnTo>
                  <a:pt x="236" y="100"/>
                </a:lnTo>
                <a:lnTo>
                  <a:pt x="228" y="122"/>
                </a:lnTo>
                <a:lnTo>
                  <a:pt x="221" y="144"/>
                </a:lnTo>
                <a:lnTo>
                  <a:pt x="214" y="167"/>
                </a:lnTo>
                <a:lnTo>
                  <a:pt x="207" y="188"/>
                </a:lnTo>
                <a:lnTo>
                  <a:pt x="213" y="184"/>
                </a:lnTo>
                <a:lnTo>
                  <a:pt x="217" y="179"/>
                </a:lnTo>
                <a:lnTo>
                  <a:pt x="223" y="174"/>
                </a:lnTo>
                <a:lnTo>
                  <a:pt x="229" y="169"/>
                </a:lnTo>
                <a:lnTo>
                  <a:pt x="237" y="161"/>
                </a:lnTo>
                <a:lnTo>
                  <a:pt x="245" y="150"/>
                </a:lnTo>
                <a:lnTo>
                  <a:pt x="252" y="140"/>
                </a:lnTo>
                <a:lnTo>
                  <a:pt x="260" y="130"/>
                </a:lnTo>
                <a:lnTo>
                  <a:pt x="267" y="122"/>
                </a:lnTo>
                <a:lnTo>
                  <a:pt x="273" y="115"/>
                </a:lnTo>
                <a:lnTo>
                  <a:pt x="277" y="110"/>
                </a:lnTo>
                <a:lnTo>
                  <a:pt x="282" y="109"/>
                </a:lnTo>
                <a:lnTo>
                  <a:pt x="287" y="111"/>
                </a:lnTo>
                <a:lnTo>
                  <a:pt x="291" y="114"/>
                </a:lnTo>
                <a:lnTo>
                  <a:pt x="298" y="117"/>
                </a:lnTo>
                <a:lnTo>
                  <a:pt x="305" y="122"/>
                </a:lnTo>
                <a:lnTo>
                  <a:pt x="314" y="126"/>
                </a:lnTo>
                <a:lnTo>
                  <a:pt x="324" y="131"/>
                </a:lnTo>
                <a:lnTo>
                  <a:pt x="335" y="135"/>
                </a:lnTo>
                <a:lnTo>
                  <a:pt x="347" y="139"/>
                </a:lnTo>
                <a:lnTo>
                  <a:pt x="358" y="140"/>
                </a:lnTo>
                <a:lnTo>
                  <a:pt x="370" y="137"/>
                </a:lnTo>
                <a:lnTo>
                  <a:pt x="380" y="131"/>
                </a:lnTo>
                <a:lnTo>
                  <a:pt x="389" y="124"/>
                </a:lnTo>
                <a:lnTo>
                  <a:pt x="398" y="118"/>
                </a:lnTo>
                <a:lnTo>
                  <a:pt x="405" y="115"/>
                </a:lnTo>
                <a:lnTo>
                  <a:pt x="412" y="115"/>
                </a:lnTo>
                <a:lnTo>
                  <a:pt x="417" y="122"/>
                </a:lnTo>
                <a:lnTo>
                  <a:pt x="421" y="129"/>
                </a:lnTo>
                <a:lnTo>
                  <a:pt x="430" y="137"/>
                </a:lnTo>
                <a:lnTo>
                  <a:pt x="439" y="144"/>
                </a:lnTo>
                <a:lnTo>
                  <a:pt x="449" y="150"/>
                </a:lnTo>
                <a:lnTo>
                  <a:pt x="459" y="156"/>
                </a:lnTo>
                <a:lnTo>
                  <a:pt x="471" y="162"/>
                </a:lnTo>
                <a:lnTo>
                  <a:pt x="480" y="167"/>
                </a:lnTo>
                <a:lnTo>
                  <a:pt x="489" y="170"/>
                </a:lnTo>
                <a:lnTo>
                  <a:pt x="492" y="174"/>
                </a:lnTo>
                <a:lnTo>
                  <a:pt x="495" y="177"/>
                </a:lnTo>
                <a:lnTo>
                  <a:pt x="499" y="180"/>
                </a:lnTo>
                <a:lnTo>
                  <a:pt x="502" y="184"/>
                </a:lnTo>
                <a:lnTo>
                  <a:pt x="522" y="199"/>
                </a:lnTo>
                <a:lnTo>
                  <a:pt x="537" y="208"/>
                </a:lnTo>
                <a:lnTo>
                  <a:pt x="546" y="215"/>
                </a:lnTo>
                <a:lnTo>
                  <a:pt x="553" y="218"/>
                </a:lnTo>
                <a:lnTo>
                  <a:pt x="559" y="223"/>
                </a:lnTo>
                <a:lnTo>
                  <a:pt x="564" y="227"/>
                </a:lnTo>
                <a:lnTo>
                  <a:pt x="570" y="233"/>
                </a:lnTo>
                <a:lnTo>
                  <a:pt x="579" y="243"/>
                </a:lnTo>
                <a:lnTo>
                  <a:pt x="594" y="263"/>
                </a:lnTo>
                <a:lnTo>
                  <a:pt x="604" y="285"/>
                </a:lnTo>
                <a:lnTo>
                  <a:pt x="609" y="306"/>
                </a:lnTo>
                <a:lnTo>
                  <a:pt x="612" y="324"/>
                </a:lnTo>
                <a:lnTo>
                  <a:pt x="612" y="342"/>
                </a:lnTo>
                <a:lnTo>
                  <a:pt x="610" y="354"/>
                </a:lnTo>
                <a:lnTo>
                  <a:pt x="609" y="362"/>
                </a:lnTo>
                <a:lnTo>
                  <a:pt x="608" y="366"/>
                </a:lnTo>
                <a:lnTo>
                  <a:pt x="606" y="374"/>
                </a:lnTo>
                <a:lnTo>
                  <a:pt x="598" y="394"/>
                </a:lnTo>
                <a:lnTo>
                  <a:pt x="585" y="424"/>
                </a:lnTo>
                <a:lnTo>
                  <a:pt x="570" y="457"/>
                </a:lnTo>
                <a:lnTo>
                  <a:pt x="552" y="492"/>
                </a:lnTo>
                <a:lnTo>
                  <a:pt x="532" y="521"/>
                </a:lnTo>
                <a:lnTo>
                  <a:pt x="511" y="546"/>
                </a:lnTo>
                <a:lnTo>
                  <a:pt x="491" y="557"/>
                </a:lnTo>
                <a:lnTo>
                  <a:pt x="486" y="558"/>
                </a:lnTo>
                <a:lnTo>
                  <a:pt x="481" y="558"/>
                </a:lnTo>
                <a:lnTo>
                  <a:pt x="477" y="557"/>
                </a:lnTo>
                <a:lnTo>
                  <a:pt x="472" y="556"/>
                </a:lnTo>
                <a:lnTo>
                  <a:pt x="461" y="549"/>
                </a:lnTo>
                <a:lnTo>
                  <a:pt x="448" y="539"/>
                </a:lnTo>
                <a:lnTo>
                  <a:pt x="434" y="527"/>
                </a:lnTo>
                <a:lnTo>
                  <a:pt x="419" y="512"/>
                </a:lnTo>
                <a:lnTo>
                  <a:pt x="404" y="496"/>
                </a:lnTo>
                <a:lnTo>
                  <a:pt x="388" y="479"/>
                </a:lnTo>
                <a:lnTo>
                  <a:pt x="372" y="460"/>
                </a:lnTo>
                <a:lnTo>
                  <a:pt x="355" y="441"/>
                </a:lnTo>
                <a:lnTo>
                  <a:pt x="338" y="421"/>
                </a:lnTo>
                <a:lnTo>
                  <a:pt x="321" y="402"/>
                </a:lnTo>
                <a:lnTo>
                  <a:pt x="304" y="382"/>
                </a:lnTo>
                <a:lnTo>
                  <a:pt x="288" y="362"/>
                </a:lnTo>
                <a:lnTo>
                  <a:pt x="272" y="344"/>
                </a:lnTo>
                <a:lnTo>
                  <a:pt x="256" y="327"/>
                </a:lnTo>
                <a:lnTo>
                  <a:pt x="241" y="311"/>
                </a:lnTo>
                <a:lnTo>
                  <a:pt x="226" y="297"/>
                </a:lnTo>
                <a:lnTo>
                  <a:pt x="214" y="288"/>
                </a:lnTo>
                <a:lnTo>
                  <a:pt x="203" y="278"/>
                </a:lnTo>
                <a:lnTo>
                  <a:pt x="190" y="270"/>
                </a:lnTo>
                <a:lnTo>
                  <a:pt x="178" y="263"/>
                </a:lnTo>
                <a:lnTo>
                  <a:pt x="164" y="258"/>
                </a:lnTo>
                <a:lnTo>
                  <a:pt x="152" y="251"/>
                </a:lnTo>
                <a:lnTo>
                  <a:pt x="139" y="246"/>
                </a:lnTo>
                <a:lnTo>
                  <a:pt x="126" y="241"/>
                </a:lnTo>
                <a:lnTo>
                  <a:pt x="106" y="235"/>
                </a:lnTo>
                <a:lnTo>
                  <a:pt x="85" y="230"/>
                </a:lnTo>
                <a:lnTo>
                  <a:pt x="67" y="227"/>
                </a:lnTo>
                <a:lnTo>
                  <a:pt x="50" y="223"/>
                </a:lnTo>
                <a:lnTo>
                  <a:pt x="38" y="222"/>
                </a:lnTo>
                <a:lnTo>
                  <a:pt x="27" y="221"/>
                </a:lnTo>
                <a:lnTo>
                  <a:pt x="20" y="220"/>
                </a:lnTo>
                <a:lnTo>
                  <a:pt x="18" y="220"/>
                </a:lnTo>
                <a:lnTo>
                  <a:pt x="11" y="224"/>
                </a:lnTo>
                <a:lnTo>
                  <a:pt x="3" y="230"/>
                </a:lnTo>
                <a:lnTo>
                  <a:pt x="0" y="236"/>
                </a:lnTo>
                <a:lnTo>
                  <a:pt x="3" y="239"/>
                </a:lnTo>
                <a:lnTo>
                  <a:pt x="10" y="241"/>
                </a:lnTo>
                <a:lnTo>
                  <a:pt x="22" y="244"/>
                </a:lnTo>
                <a:lnTo>
                  <a:pt x="37" y="248"/>
                </a:lnTo>
                <a:lnTo>
                  <a:pt x="54" y="253"/>
                </a:lnTo>
                <a:lnTo>
                  <a:pt x="73" y="259"/>
                </a:lnTo>
                <a:lnTo>
                  <a:pt x="92" y="266"/>
                </a:lnTo>
                <a:lnTo>
                  <a:pt x="109" y="273"/>
                </a:lnTo>
                <a:lnTo>
                  <a:pt x="125" y="280"/>
                </a:lnTo>
                <a:lnTo>
                  <a:pt x="133" y="284"/>
                </a:lnTo>
                <a:lnTo>
                  <a:pt x="140" y="289"/>
                </a:lnTo>
                <a:lnTo>
                  <a:pt x="146" y="294"/>
                </a:lnTo>
                <a:lnTo>
                  <a:pt x="151" y="299"/>
                </a:lnTo>
                <a:lnTo>
                  <a:pt x="163" y="313"/>
                </a:lnTo>
                <a:lnTo>
                  <a:pt x="167" y="324"/>
                </a:lnTo>
                <a:lnTo>
                  <a:pt x="163" y="335"/>
                </a:lnTo>
                <a:lnTo>
                  <a:pt x="158" y="345"/>
                </a:lnTo>
                <a:lnTo>
                  <a:pt x="152" y="354"/>
                </a:lnTo>
                <a:lnTo>
                  <a:pt x="146" y="360"/>
                </a:lnTo>
                <a:lnTo>
                  <a:pt x="139" y="364"/>
                </a:lnTo>
                <a:lnTo>
                  <a:pt x="129" y="366"/>
                </a:lnTo>
                <a:lnTo>
                  <a:pt x="135" y="371"/>
                </a:lnTo>
                <a:lnTo>
                  <a:pt x="140" y="376"/>
                </a:lnTo>
                <a:lnTo>
                  <a:pt x="147" y="382"/>
                </a:lnTo>
                <a:lnTo>
                  <a:pt x="154" y="388"/>
                </a:lnTo>
                <a:lnTo>
                  <a:pt x="161" y="395"/>
                </a:lnTo>
                <a:lnTo>
                  <a:pt x="167" y="402"/>
                </a:lnTo>
                <a:lnTo>
                  <a:pt x="174" y="407"/>
                </a:lnTo>
                <a:lnTo>
                  <a:pt x="181" y="414"/>
                </a:lnTo>
                <a:lnTo>
                  <a:pt x="183" y="426"/>
                </a:lnTo>
                <a:lnTo>
                  <a:pt x="188" y="440"/>
                </a:lnTo>
                <a:lnTo>
                  <a:pt x="196" y="455"/>
                </a:lnTo>
                <a:lnTo>
                  <a:pt x="205" y="470"/>
                </a:lnTo>
                <a:lnTo>
                  <a:pt x="213" y="479"/>
                </a:lnTo>
                <a:lnTo>
                  <a:pt x="217" y="485"/>
                </a:lnTo>
                <a:lnTo>
                  <a:pt x="221" y="488"/>
                </a:lnTo>
                <a:lnTo>
                  <a:pt x="224" y="492"/>
                </a:lnTo>
                <a:lnTo>
                  <a:pt x="228" y="494"/>
                </a:lnTo>
                <a:lnTo>
                  <a:pt x="234" y="497"/>
                </a:lnTo>
                <a:lnTo>
                  <a:pt x="241" y="503"/>
                </a:lnTo>
                <a:lnTo>
                  <a:pt x="252" y="511"/>
                </a:lnTo>
                <a:lnTo>
                  <a:pt x="271" y="541"/>
                </a:lnTo>
                <a:lnTo>
                  <a:pt x="290" y="573"/>
                </a:lnTo>
                <a:lnTo>
                  <a:pt x="312" y="608"/>
                </a:lnTo>
                <a:lnTo>
                  <a:pt x="333" y="644"/>
                </a:lnTo>
                <a:lnTo>
                  <a:pt x="353" y="679"/>
                </a:lnTo>
                <a:lnTo>
                  <a:pt x="373" y="715"/>
                </a:lnTo>
                <a:lnTo>
                  <a:pt x="391" y="748"/>
                </a:lnTo>
                <a:lnTo>
                  <a:pt x="408" y="781"/>
                </a:lnTo>
                <a:lnTo>
                  <a:pt x="413" y="791"/>
                </a:lnTo>
                <a:lnTo>
                  <a:pt x="421" y="801"/>
                </a:lnTo>
                <a:lnTo>
                  <a:pt x="430" y="813"/>
                </a:lnTo>
                <a:lnTo>
                  <a:pt x="440" y="823"/>
                </a:lnTo>
                <a:lnTo>
                  <a:pt x="451" y="835"/>
                </a:lnTo>
                <a:lnTo>
                  <a:pt x="464" y="845"/>
                </a:lnTo>
                <a:lnTo>
                  <a:pt x="477" y="857"/>
                </a:lnTo>
                <a:lnTo>
                  <a:pt x="491" y="867"/>
                </a:lnTo>
                <a:lnTo>
                  <a:pt x="503" y="876"/>
                </a:lnTo>
                <a:lnTo>
                  <a:pt x="516" y="886"/>
                </a:lnTo>
                <a:lnTo>
                  <a:pt x="530" y="895"/>
                </a:lnTo>
                <a:lnTo>
                  <a:pt x="544" y="904"/>
                </a:lnTo>
                <a:lnTo>
                  <a:pt x="557" y="912"/>
                </a:lnTo>
                <a:lnTo>
                  <a:pt x="570" y="920"/>
                </a:lnTo>
                <a:lnTo>
                  <a:pt x="584" y="928"/>
                </a:lnTo>
                <a:lnTo>
                  <a:pt x="598" y="936"/>
                </a:lnTo>
                <a:lnTo>
                  <a:pt x="610" y="943"/>
                </a:lnTo>
                <a:lnTo>
                  <a:pt x="623" y="950"/>
                </a:lnTo>
                <a:lnTo>
                  <a:pt x="636" y="957"/>
                </a:lnTo>
                <a:lnTo>
                  <a:pt x="647" y="963"/>
                </a:lnTo>
                <a:lnTo>
                  <a:pt x="658" y="969"/>
                </a:lnTo>
                <a:lnTo>
                  <a:pt x="668" y="973"/>
                </a:lnTo>
                <a:lnTo>
                  <a:pt x="677" y="978"/>
                </a:lnTo>
                <a:lnTo>
                  <a:pt x="685" y="981"/>
                </a:lnTo>
                <a:lnTo>
                  <a:pt x="690" y="984"/>
                </a:lnTo>
                <a:lnTo>
                  <a:pt x="695" y="985"/>
                </a:lnTo>
                <a:lnTo>
                  <a:pt x="698" y="986"/>
                </a:lnTo>
                <a:lnTo>
                  <a:pt x="703" y="987"/>
                </a:lnTo>
                <a:lnTo>
                  <a:pt x="707" y="988"/>
                </a:lnTo>
                <a:lnTo>
                  <a:pt x="712" y="989"/>
                </a:lnTo>
                <a:lnTo>
                  <a:pt x="715" y="989"/>
                </a:lnTo>
                <a:lnTo>
                  <a:pt x="720" y="989"/>
                </a:lnTo>
                <a:lnTo>
                  <a:pt x="1083" y="1289"/>
                </a:lnTo>
                <a:lnTo>
                  <a:pt x="1184" y="1182"/>
                </a:lnTo>
                <a:lnTo>
                  <a:pt x="1189" y="1182"/>
                </a:lnTo>
                <a:lnTo>
                  <a:pt x="1204" y="1161"/>
                </a:lnTo>
                <a:lnTo>
                  <a:pt x="1225" y="1140"/>
                </a:lnTo>
                <a:lnTo>
                  <a:pt x="1225" y="1140"/>
                </a:lnTo>
                <a:lnTo>
                  <a:pt x="1223" y="1140"/>
                </a:lnTo>
                <a:lnTo>
                  <a:pt x="1222" y="1140"/>
                </a:lnTo>
                <a:lnTo>
                  <a:pt x="1221" y="1139"/>
                </a:lnTo>
                <a:close/>
              </a:path>
            </a:pathLst>
          </a:cu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12" name="Line 34">
            <a:extLst>
              <a:ext uri="{FF2B5EF4-FFF2-40B4-BE49-F238E27FC236}">
                <a16:creationId xmlns:a16="http://schemas.microsoft.com/office/drawing/2014/main" id="{D5C8AA4B-1676-9169-8F9F-8B3F2564BF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5052100"/>
            <a:ext cx="0" cy="1281403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34982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9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29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25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393902" y="2592096"/>
            <a:ext cx="5795431" cy="2028751"/>
            <a:chOff x="1594677" y="2549727"/>
            <a:chExt cx="8848587" cy="3483904"/>
          </a:xfrm>
          <a:solidFill>
            <a:schemeClr val="bg1"/>
          </a:solidFill>
        </p:grpSpPr>
        <p:grpSp>
          <p:nvGrpSpPr>
            <p:cNvPr id="384" name="Group 383"/>
            <p:cNvGrpSpPr/>
            <p:nvPr/>
          </p:nvGrpSpPr>
          <p:grpSpPr>
            <a:xfrm>
              <a:off x="1594677" y="2985910"/>
              <a:ext cx="8848587" cy="3047721"/>
              <a:chOff x="1196008" y="2239430"/>
              <a:chExt cx="6636440" cy="2285791"/>
            </a:xfrm>
            <a:grpFill/>
          </p:grpSpPr>
          <p:grpSp>
            <p:nvGrpSpPr>
              <p:cNvPr id="385" name="Group 384"/>
              <p:cNvGrpSpPr/>
              <p:nvPr/>
            </p:nvGrpSpPr>
            <p:grpSpPr>
              <a:xfrm>
                <a:off x="1196008" y="2260755"/>
                <a:ext cx="425614" cy="1371600"/>
                <a:chOff x="1166562" y="2277979"/>
                <a:chExt cx="425614" cy="1371600"/>
              </a:xfrm>
              <a:grpFill/>
            </p:grpSpPr>
            <p:cxnSp>
              <p:nvCxnSpPr>
                <p:cNvPr id="450" name="Straight Connector 44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1" name="Straight Connector 45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2" name="Straight Connector 451"/>
                <p:cNvCxnSpPr/>
                <p:nvPr/>
              </p:nvCxnSpPr>
              <p:spPr>
                <a:xfrm>
                  <a:off x="1376211" y="2295203"/>
                  <a:ext cx="21596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6" name="Group 385"/>
              <p:cNvGrpSpPr/>
              <p:nvPr/>
            </p:nvGrpSpPr>
            <p:grpSpPr>
              <a:xfrm>
                <a:off x="1934138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7" name="Straight Connector 44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8" name="Straight Connector 44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9" name="Straight Connector 44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7" name="Group 386"/>
              <p:cNvGrpSpPr/>
              <p:nvPr/>
            </p:nvGrpSpPr>
            <p:grpSpPr>
              <a:xfrm>
                <a:off x="2360692" y="2277979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4" name="Straight Connector 44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5" name="Straight Connector 44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6" name="Straight Connector 44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8" name="Group 387"/>
              <p:cNvGrpSpPr/>
              <p:nvPr/>
            </p:nvGrpSpPr>
            <p:grpSpPr>
              <a:xfrm>
                <a:off x="2707269" y="3073034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1" name="Straight Connector 44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2" name="Straight Connector 44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3" name="Straight Connector 44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9" name="Group 388"/>
              <p:cNvGrpSpPr/>
              <p:nvPr/>
            </p:nvGrpSpPr>
            <p:grpSpPr>
              <a:xfrm>
                <a:off x="3644647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8" name="Straight Connector 43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9" name="Straight Connector 43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0" name="Straight Connector 43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0" name="Group 389"/>
              <p:cNvGrpSpPr/>
              <p:nvPr/>
            </p:nvGrpSpPr>
            <p:grpSpPr>
              <a:xfrm>
                <a:off x="4053263" y="2239430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5" name="Straight Connector 43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6" name="Straight Connector 43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7" name="Straight Connector 43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1" name="Group 390"/>
              <p:cNvGrpSpPr/>
              <p:nvPr/>
            </p:nvGrpSpPr>
            <p:grpSpPr>
              <a:xfrm>
                <a:off x="4671215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2" name="Straight Connector 43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3" name="Straight Connector 43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4" name="Straight Connector 43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2" name="Group 391"/>
              <p:cNvGrpSpPr/>
              <p:nvPr/>
            </p:nvGrpSpPr>
            <p:grpSpPr>
              <a:xfrm>
                <a:off x="5063698" y="2294992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9" name="Straight Connector 428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0" name="Straight Connector 429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1" name="Straight Connector 430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3" name="Group 392"/>
              <p:cNvGrpSpPr/>
              <p:nvPr/>
            </p:nvGrpSpPr>
            <p:grpSpPr>
              <a:xfrm>
                <a:off x="5858386" y="2306648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6" name="Straight Connector 425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7" name="Straight Connector 426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8" name="Straight Connector 427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4" name="Group 393"/>
              <p:cNvGrpSpPr/>
              <p:nvPr/>
            </p:nvGrpSpPr>
            <p:grpSpPr>
              <a:xfrm>
                <a:off x="5511468" y="2700495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3" name="Straight Connector 422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4" name="Straight Connector 423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5" name="Straight Connector 424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5" name="Group 394"/>
              <p:cNvGrpSpPr/>
              <p:nvPr/>
            </p:nvGrpSpPr>
            <p:grpSpPr>
              <a:xfrm>
                <a:off x="6579141" y="3135487"/>
                <a:ext cx="391496" cy="1013009"/>
                <a:chOff x="1166562" y="2277979"/>
                <a:chExt cx="391496" cy="1371600"/>
              </a:xfrm>
              <a:grpFill/>
            </p:grpSpPr>
            <p:cxnSp>
              <p:nvCxnSpPr>
                <p:cNvPr id="420" name="Straight Connector 41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1" name="Straight Connector 42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2" name="Straight Connector 421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6" name="Group 395"/>
              <p:cNvGrpSpPr/>
              <p:nvPr/>
            </p:nvGrpSpPr>
            <p:grpSpPr>
              <a:xfrm>
                <a:off x="7440952" y="3143074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7" name="Straight Connector 41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8" name="Straight Connector 41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9" name="Straight Connector 41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7" name="Group 396"/>
              <p:cNvGrpSpPr/>
              <p:nvPr/>
            </p:nvGrpSpPr>
            <p:grpSpPr>
              <a:xfrm>
                <a:off x="2637416" y="3632355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4" name="Straight Connector 41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5" name="Straight Connector 41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6" name="Straight Connector 41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8" name="Group 397"/>
              <p:cNvGrpSpPr/>
              <p:nvPr/>
            </p:nvGrpSpPr>
            <p:grpSpPr>
              <a:xfrm>
                <a:off x="1618807" y="2992448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1" name="Straight Connector 41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2" name="Straight Connector 41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3" name="Straight Connector 41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" name="Group 398"/>
              <p:cNvGrpSpPr/>
              <p:nvPr/>
            </p:nvGrpSpPr>
            <p:grpSpPr>
              <a:xfrm>
                <a:off x="4281859" y="3671271"/>
                <a:ext cx="391496" cy="853950"/>
                <a:chOff x="1166562" y="2277979"/>
                <a:chExt cx="391496" cy="1371600"/>
              </a:xfrm>
              <a:grpFill/>
            </p:grpSpPr>
            <p:cxnSp>
              <p:nvCxnSpPr>
                <p:cNvPr id="408" name="Straight Connector 40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9" name="Straight Connector 40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0" name="Straight Connector 40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0" name="Group 399"/>
              <p:cNvGrpSpPr/>
              <p:nvPr/>
            </p:nvGrpSpPr>
            <p:grpSpPr>
              <a:xfrm>
                <a:off x="5341791" y="3671272"/>
                <a:ext cx="391496" cy="726428"/>
                <a:chOff x="1166562" y="2277979"/>
                <a:chExt cx="391496" cy="1371600"/>
              </a:xfrm>
              <a:grpFill/>
            </p:grpSpPr>
            <p:cxnSp>
              <p:nvCxnSpPr>
                <p:cNvPr id="405" name="Straight Connector 40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6" name="Straight Connector 40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7" name="Straight Connector 40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1" name="Group 400"/>
              <p:cNvGrpSpPr/>
              <p:nvPr/>
            </p:nvGrpSpPr>
            <p:grpSpPr>
              <a:xfrm>
                <a:off x="6175417" y="3678249"/>
                <a:ext cx="391496" cy="541346"/>
                <a:chOff x="1166562" y="2277979"/>
                <a:chExt cx="391496" cy="1371600"/>
              </a:xfrm>
              <a:grpFill/>
            </p:grpSpPr>
            <p:cxnSp>
              <p:nvCxnSpPr>
                <p:cNvPr id="402" name="Straight Connector 40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3" name="Straight Connector 40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4" name="Straight Connector 40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53" name="Group 452"/>
            <p:cNvGrpSpPr/>
            <p:nvPr/>
          </p:nvGrpSpPr>
          <p:grpSpPr>
            <a:xfrm>
              <a:off x="1660900" y="2549727"/>
              <a:ext cx="8777165" cy="2345884"/>
              <a:chOff x="1245675" y="1912293"/>
              <a:chExt cx="6582874" cy="1759413"/>
            </a:xfrm>
            <a:grpFill/>
          </p:grpSpPr>
          <p:sp>
            <p:nvSpPr>
              <p:cNvPr id="454" name="Rounded Rectangle 453"/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5" name="Rounded Rectangle 454"/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456" name="Rounded Rectangle 455"/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7" name="Rounded Rectangle 456"/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8" name="Rounded Rectangle 457"/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9" name="Rounded Rectangle 458"/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0" name="Rounded Rectangle 459"/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1" name="Rounded Rectangle 460"/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2" name="Rounded Rectangle 461"/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3" name="Rounded Rectangle 462"/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4" name="Rounded Rectangle 463"/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5" name="Rounded Rectangle 464"/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6" name="Rounded Rectangle 465"/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7" name="Rounded Rectangle 466"/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8" name="Rounded Rectangle 467"/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9" name="Rounded Rectangle 468"/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0" name="Rounded Rectangle 469"/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1" name="Rounded Rectangle 470"/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2" name="Rounded Rectangle 471"/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</p:grpSp>
        <p:cxnSp>
          <p:nvCxnSpPr>
            <p:cNvPr id="473" name="Straight Connector 472"/>
            <p:cNvCxnSpPr>
              <a:stCxn id="458" idx="3"/>
              <a:endCxn id="454" idx="1"/>
            </p:cNvCxnSpPr>
            <p:nvPr/>
          </p:nvCxnSpPr>
          <p:spPr>
            <a:xfrm>
              <a:off x="2087521" y="2793515"/>
              <a:ext cx="113393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/>
            <p:cNvCxnSpPr>
              <a:stCxn id="458" idx="3"/>
              <a:endCxn id="459" idx="1"/>
            </p:cNvCxnSpPr>
            <p:nvPr/>
          </p:nvCxnSpPr>
          <p:spPr>
            <a:xfrm>
              <a:off x="2087517" y="2793515"/>
              <a:ext cx="612235" cy="54052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/>
            <p:cNvCxnSpPr>
              <a:stCxn id="459" idx="2"/>
              <a:endCxn id="463" idx="3"/>
            </p:cNvCxnSpPr>
            <p:nvPr/>
          </p:nvCxnSpPr>
          <p:spPr>
            <a:xfrm flipH="1">
              <a:off x="2645106" y="3577831"/>
              <a:ext cx="267959" cy="26518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/>
            <p:cNvCxnSpPr>
              <a:stCxn id="454" idx="2"/>
              <a:endCxn id="468" idx="0"/>
            </p:cNvCxnSpPr>
            <p:nvPr/>
          </p:nvCxnSpPr>
          <p:spPr>
            <a:xfrm>
              <a:off x="3434767" y="3037307"/>
              <a:ext cx="494012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/>
            <p:cNvCxnSpPr>
              <a:stCxn id="469" idx="0"/>
              <a:endCxn id="468" idx="2"/>
            </p:cNvCxnSpPr>
            <p:nvPr/>
          </p:nvCxnSpPr>
          <p:spPr>
            <a:xfrm flipV="1">
              <a:off x="3773285" y="4200451"/>
              <a:ext cx="15549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/>
            <p:cNvCxnSpPr>
              <a:stCxn id="469" idx="3"/>
              <a:endCxn id="460" idx="1"/>
            </p:cNvCxnSpPr>
            <p:nvPr/>
          </p:nvCxnSpPr>
          <p:spPr>
            <a:xfrm flipV="1">
              <a:off x="3986593" y="3334041"/>
              <a:ext cx="981039" cy="1317779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/>
            <p:cNvCxnSpPr>
              <a:stCxn id="470" idx="1"/>
              <a:endCxn id="464" idx="2"/>
            </p:cNvCxnSpPr>
            <p:nvPr/>
          </p:nvCxnSpPr>
          <p:spPr>
            <a:xfrm flipH="1" flipV="1">
              <a:off x="5489332" y="4200454"/>
              <a:ext cx="338517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/>
            <p:cNvCxnSpPr>
              <a:stCxn id="464" idx="0"/>
              <a:endCxn id="455" idx="2"/>
            </p:cNvCxnSpPr>
            <p:nvPr/>
          </p:nvCxnSpPr>
          <p:spPr>
            <a:xfrm flipV="1">
              <a:off x="5489332" y="3037307"/>
              <a:ext cx="213309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/>
            <p:cNvCxnSpPr>
              <a:stCxn id="461" idx="1"/>
              <a:endCxn id="460" idx="3"/>
            </p:cNvCxnSpPr>
            <p:nvPr/>
          </p:nvCxnSpPr>
          <p:spPr>
            <a:xfrm flipH="1">
              <a:off x="5394245" y="3334039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/>
            <p:cNvCxnSpPr>
              <a:stCxn id="461" idx="2"/>
              <a:endCxn id="470" idx="0"/>
            </p:cNvCxnSpPr>
            <p:nvPr/>
          </p:nvCxnSpPr>
          <p:spPr>
            <a:xfrm flipH="1">
              <a:off x="6041157" y="3577832"/>
              <a:ext cx="497424" cy="83019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/>
            <p:cNvCxnSpPr>
              <a:stCxn id="471" idx="1"/>
              <a:endCxn id="470" idx="3"/>
            </p:cNvCxnSpPr>
            <p:nvPr/>
          </p:nvCxnSpPr>
          <p:spPr>
            <a:xfrm flipH="1">
              <a:off x="6254465" y="4651817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/>
            <p:cNvCxnSpPr>
              <a:stCxn id="472" idx="1"/>
              <a:endCxn id="471" idx="3"/>
            </p:cNvCxnSpPr>
            <p:nvPr/>
          </p:nvCxnSpPr>
          <p:spPr>
            <a:xfrm flipH="1">
              <a:off x="7612113" y="4651817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/>
            <p:cNvCxnSpPr>
              <a:stCxn id="465" idx="2"/>
              <a:endCxn id="471" idx="0"/>
            </p:cNvCxnSpPr>
            <p:nvPr/>
          </p:nvCxnSpPr>
          <p:spPr>
            <a:xfrm flipH="1">
              <a:off x="7398804" y="4200451"/>
              <a:ext cx="35840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/>
            <p:cNvCxnSpPr>
              <a:stCxn id="472" idx="0"/>
              <a:endCxn id="465" idx="3"/>
            </p:cNvCxnSpPr>
            <p:nvPr/>
          </p:nvCxnSpPr>
          <p:spPr>
            <a:xfrm flipH="1" flipV="1">
              <a:off x="7970518" y="3956663"/>
              <a:ext cx="538193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/>
            <p:cNvCxnSpPr>
              <a:stCxn id="466" idx="1"/>
              <a:endCxn id="465" idx="3"/>
            </p:cNvCxnSpPr>
            <p:nvPr/>
          </p:nvCxnSpPr>
          <p:spPr>
            <a:xfrm flipH="1">
              <a:off x="7970517" y="3956660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/>
            <p:cNvCxnSpPr>
              <a:stCxn id="467" idx="1"/>
              <a:endCxn id="466" idx="3"/>
            </p:cNvCxnSpPr>
            <p:nvPr/>
          </p:nvCxnSpPr>
          <p:spPr>
            <a:xfrm flipH="1">
              <a:off x="9328162" y="3956660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/>
            <p:cNvCxnSpPr>
              <a:stCxn id="457" idx="2"/>
              <a:endCxn id="462" idx="3"/>
            </p:cNvCxnSpPr>
            <p:nvPr/>
          </p:nvCxnSpPr>
          <p:spPr>
            <a:xfrm flipH="1">
              <a:off x="7861797" y="3037308"/>
              <a:ext cx="3083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/>
            <p:cNvCxnSpPr>
              <a:stCxn id="456" idx="3"/>
              <a:endCxn id="457" idx="1"/>
            </p:cNvCxnSpPr>
            <p:nvPr/>
          </p:nvCxnSpPr>
          <p:spPr>
            <a:xfrm>
              <a:off x="7273596" y="2793515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/>
            <p:cNvCxnSpPr>
              <a:stCxn id="455" idx="3"/>
              <a:endCxn id="456" idx="1"/>
            </p:cNvCxnSpPr>
            <p:nvPr/>
          </p:nvCxnSpPr>
          <p:spPr>
            <a:xfrm>
              <a:off x="5915949" y="2793515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/>
            <p:cNvCxnSpPr>
              <a:stCxn id="456" idx="2"/>
              <a:endCxn id="462" idx="1"/>
            </p:cNvCxnSpPr>
            <p:nvPr/>
          </p:nvCxnSpPr>
          <p:spPr>
            <a:xfrm>
              <a:off x="7060287" y="3037308"/>
              <a:ext cx="3748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/>
            <p:cNvCxnSpPr>
              <a:stCxn id="461" idx="3"/>
              <a:endCxn id="462" idx="1"/>
            </p:cNvCxnSpPr>
            <p:nvPr/>
          </p:nvCxnSpPr>
          <p:spPr>
            <a:xfrm>
              <a:off x="6751893" y="3334039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873812" y="2438400"/>
            <a:ext cx="6716858" cy="2372380"/>
          </a:xfrm>
          <a:prstGeom prst="rect">
            <a:avLst/>
          </a:prstGeom>
          <a:solidFill>
            <a:srgbClr val="FFFFFF">
              <a:alpha val="80000"/>
            </a:srgbClr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27" name="Picture 1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038" y="3726635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sp>
        <p:nvSpPr>
          <p:cNvPr id="124" name="TextBox 123"/>
          <p:cNvSpPr txBox="1"/>
          <p:nvPr/>
        </p:nvSpPr>
        <p:spPr>
          <a:xfrm>
            <a:off x="3882450" y="1810946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873812" y="4184289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6807800" y="4810780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800" y="4222019"/>
            <a:ext cx="3822002" cy="2608103"/>
          </a:xfrm>
          <a:prstGeom prst="rect">
            <a:avLst/>
          </a:prstGeom>
        </p:spPr>
      </p:pic>
      <p:sp>
        <p:nvSpPr>
          <p:cNvPr id="136" name="TextBox 135"/>
          <p:cNvSpPr txBox="1"/>
          <p:nvPr/>
        </p:nvSpPr>
        <p:spPr>
          <a:xfrm>
            <a:off x="6019800" y="451919"/>
            <a:ext cx="16752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Quantized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10456948" y="0"/>
            <a:ext cx="15460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8" name="Left Brace 137"/>
          <p:cNvSpPr/>
          <p:nvPr/>
        </p:nvSpPr>
        <p:spPr bwMode="auto">
          <a:xfrm>
            <a:off x="9542548" y="132614"/>
            <a:ext cx="685800" cy="211203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8127521" y="897741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  <p:sp>
        <p:nvSpPr>
          <p:cNvPr id="140" name="Right Brace 139"/>
          <p:cNvSpPr/>
          <p:nvPr/>
        </p:nvSpPr>
        <p:spPr bwMode="auto">
          <a:xfrm>
            <a:off x="7590670" y="364697"/>
            <a:ext cx="456958" cy="15960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283494" y="1848659"/>
            <a:ext cx="15460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90964" y="173966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/>
                <a:cs typeface="Arial"/>
              </a:rPr>
              <a:t>System Level Synthesis</a:t>
            </a:r>
          </a:p>
        </p:txBody>
      </p:sp>
      <p:grpSp>
        <p:nvGrpSpPr>
          <p:cNvPr id="129" name="Group 128"/>
          <p:cNvGrpSpPr/>
          <p:nvPr/>
        </p:nvGrpSpPr>
        <p:grpSpPr>
          <a:xfrm>
            <a:off x="3769613" y="2878406"/>
            <a:ext cx="1572931" cy="1795284"/>
            <a:chOff x="3367505" y="2057400"/>
            <a:chExt cx="2595781" cy="2907877"/>
          </a:xfrm>
        </p:grpSpPr>
        <p:grpSp>
          <p:nvGrpSpPr>
            <p:cNvPr id="131" name="Group 130"/>
            <p:cNvGrpSpPr/>
            <p:nvPr/>
          </p:nvGrpSpPr>
          <p:grpSpPr>
            <a:xfrm>
              <a:off x="3848778" y="3840410"/>
              <a:ext cx="580022" cy="1124867"/>
              <a:chOff x="1166562" y="2277979"/>
              <a:chExt cx="391496" cy="1371600"/>
            </a:xfrm>
            <a:solidFill>
              <a:srgbClr val="FFFF00"/>
            </a:solidFill>
          </p:grpSpPr>
          <p:cxnSp>
            <p:nvCxnSpPr>
              <p:cNvPr id="145" name="Straight Connector 144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grpFill/>
              <a:ln w="57150">
                <a:solidFill>
                  <a:srgbClr val="008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2" name="Rounded Rectangle 131"/>
            <p:cNvSpPr/>
            <p:nvPr/>
          </p:nvSpPr>
          <p:spPr bwMode="auto">
            <a:xfrm>
              <a:off x="4533396" y="2057400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34" name="Rounded Rectangle 133"/>
            <p:cNvSpPr/>
            <p:nvPr/>
          </p:nvSpPr>
          <p:spPr bwMode="auto">
            <a:xfrm>
              <a:off x="3367505" y="2672510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35" name="Rounded Rectangle 134"/>
            <p:cNvSpPr/>
            <p:nvPr/>
          </p:nvSpPr>
          <p:spPr bwMode="auto">
            <a:xfrm>
              <a:off x="5489244" y="3359283"/>
              <a:ext cx="474042" cy="4817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cxnSp>
          <p:nvCxnSpPr>
            <p:cNvPr id="141" name="Straight Connector 140"/>
            <p:cNvCxnSpPr>
              <a:stCxn id="144" idx="1"/>
              <a:endCxn id="134" idx="2"/>
            </p:cNvCxnSpPr>
            <p:nvPr/>
          </p:nvCxnSpPr>
          <p:spPr>
            <a:xfrm flipH="1" flipV="1">
              <a:off x="3604529" y="3154211"/>
              <a:ext cx="376149" cy="445923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stCxn id="132" idx="2"/>
              <a:endCxn id="144" idx="0"/>
            </p:cNvCxnSpPr>
            <p:nvPr/>
          </p:nvCxnSpPr>
          <p:spPr>
            <a:xfrm flipH="1">
              <a:off x="4217698" y="2539099"/>
              <a:ext cx="552721" cy="820183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stCxn id="135" idx="1"/>
              <a:endCxn id="144" idx="3"/>
            </p:cNvCxnSpPr>
            <p:nvPr/>
          </p:nvCxnSpPr>
          <p:spPr>
            <a:xfrm flipH="1">
              <a:off x="4454718" y="3600129"/>
              <a:ext cx="1034525" cy="0"/>
            </a:xfrm>
            <a:prstGeom prst="lin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Rounded Rectangle 143"/>
            <p:cNvSpPr/>
            <p:nvPr/>
          </p:nvSpPr>
          <p:spPr bwMode="auto">
            <a:xfrm>
              <a:off x="3810000" y="3276600"/>
              <a:ext cx="718828" cy="613875"/>
            </a:xfrm>
            <a:prstGeom prst="roundRect">
              <a:avLst/>
            </a:prstGeom>
            <a:solidFill>
              <a:srgbClr val="FFFF00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950153"/>
      </p:ext>
    </p:extLst>
  </p:cSld>
  <p:clrMapOvr>
    <a:masterClrMapping/>
  </p:clrMapOvr>
  <p:transition/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Picture 1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038" y="3726635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3" name="Group 2"/>
          <p:cNvGrpSpPr/>
          <p:nvPr/>
        </p:nvGrpSpPr>
        <p:grpSpPr>
          <a:xfrm>
            <a:off x="1393902" y="2592096"/>
            <a:ext cx="5795431" cy="2028751"/>
            <a:chOff x="1594677" y="2549727"/>
            <a:chExt cx="8848587" cy="3483904"/>
          </a:xfrm>
          <a:solidFill>
            <a:srgbClr val="FFFF00"/>
          </a:solidFill>
        </p:grpSpPr>
        <p:grpSp>
          <p:nvGrpSpPr>
            <p:cNvPr id="384" name="Group 383"/>
            <p:cNvGrpSpPr/>
            <p:nvPr/>
          </p:nvGrpSpPr>
          <p:grpSpPr>
            <a:xfrm>
              <a:off x="1594677" y="2985910"/>
              <a:ext cx="8848587" cy="3047721"/>
              <a:chOff x="1196008" y="2239430"/>
              <a:chExt cx="6636440" cy="2285791"/>
            </a:xfrm>
            <a:grpFill/>
          </p:grpSpPr>
          <p:grpSp>
            <p:nvGrpSpPr>
              <p:cNvPr id="385" name="Group 384"/>
              <p:cNvGrpSpPr/>
              <p:nvPr/>
            </p:nvGrpSpPr>
            <p:grpSpPr>
              <a:xfrm>
                <a:off x="1196008" y="2260755"/>
                <a:ext cx="425614" cy="1371600"/>
                <a:chOff x="1166562" y="2277979"/>
                <a:chExt cx="425614" cy="1371600"/>
              </a:xfrm>
              <a:grpFill/>
            </p:grpSpPr>
            <p:cxnSp>
              <p:nvCxnSpPr>
                <p:cNvPr id="450" name="Straight Connector 44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1" name="Straight Connector 45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2" name="Straight Connector 451"/>
                <p:cNvCxnSpPr/>
                <p:nvPr/>
              </p:nvCxnSpPr>
              <p:spPr>
                <a:xfrm>
                  <a:off x="1376211" y="2295203"/>
                  <a:ext cx="21596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6" name="Group 385"/>
              <p:cNvGrpSpPr/>
              <p:nvPr/>
            </p:nvGrpSpPr>
            <p:grpSpPr>
              <a:xfrm>
                <a:off x="1934138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7" name="Straight Connector 44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8" name="Straight Connector 44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9" name="Straight Connector 44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7" name="Group 386"/>
              <p:cNvGrpSpPr/>
              <p:nvPr/>
            </p:nvGrpSpPr>
            <p:grpSpPr>
              <a:xfrm>
                <a:off x="2360692" y="2277979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4" name="Straight Connector 44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5" name="Straight Connector 44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6" name="Straight Connector 44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8" name="Group 387"/>
              <p:cNvGrpSpPr/>
              <p:nvPr/>
            </p:nvGrpSpPr>
            <p:grpSpPr>
              <a:xfrm>
                <a:off x="2707269" y="3073034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1" name="Straight Connector 44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2" name="Straight Connector 44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3" name="Straight Connector 44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9" name="Group 388"/>
              <p:cNvGrpSpPr/>
              <p:nvPr/>
            </p:nvGrpSpPr>
            <p:grpSpPr>
              <a:xfrm>
                <a:off x="3644647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8" name="Straight Connector 43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9" name="Straight Connector 43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0" name="Straight Connector 43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0" name="Group 389"/>
              <p:cNvGrpSpPr/>
              <p:nvPr/>
            </p:nvGrpSpPr>
            <p:grpSpPr>
              <a:xfrm>
                <a:off x="4053263" y="2239430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5" name="Straight Connector 43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6" name="Straight Connector 43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7" name="Straight Connector 43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1" name="Group 390"/>
              <p:cNvGrpSpPr/>
              <p:nvPr/>
            </p:nvGrpSpPr>
            <p:grpSpPr>
              <a:xfrm>
                <a:off x="4671215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2" name="Straight Connector 43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3" name="Straight Connector 43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4" name="Straight Connector 43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2" name="Group 391"/>
              <p:cNvGrpSpPr/>
              <p:nvPr/>
            </p:nvGrpSpPr>
            <p:grpSpPr>
              <a:xfrm>
                <a:off x="5063698" y="2294992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9" name="Straight Connector 428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0" name="Straight Connector 429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1" name="Straight Connector 430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3" name="Group 392"/>
              <p:cNvGrpSpPr/>
              <p:nvPr/>
            </p:nvGrpSpPr>
            <p:grpSpPr>
              <a:xfrm>
                <a:off x="5858386" y="2306648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6" name="Straight Connector 425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7" name="Straight Connector 426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8" name="Straight Connector 427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4" name="Group 393"/>
              <p:cNvGrpSpPr/>
              <p:nvPr/>
            </p:nvGrpSpPr>
            <p:grpSpPr>
              <a:xfrm>
                <a:off x="5511468" y="2700495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3" name="Straight Connector 422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4" name="Straight Connector 423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5" name="Straight Connector 424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5" name="Group 394"/>
              <p:cNvGrpSpPr/>
              <p:nvPr/>
            </p:nvGrpSpPr>
            <p:grpSpPr>
              <a:xfrm>
                <a:off x="6579141" y="3135487"/>
                <a:ext cx="391496" cy="1013009"/>
                <a:chOff x="1166562" y="2277979"/>
                <a:chExt cx="391496" cy="1371600"/>
              </a:xfrm>
              <a:grpFill/>
            </p:grpSpPr>
            <p:cxnSp>
              <p:nvCxnSpPr>
                <p:cNvPr id="420" name="Straight Connector 41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1" name="Straight Connector 42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2" name="Straight Connector 421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6" name="Group 395"/>
              <p:cNvGrpSpPr/>
              <p:nvPr/>
            </p:nvGrpSpPr>
            <p:grpSpPr>
              <a:xfrm>
                <a:off x="7440952" y="3143074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7" name="Straight Connector 41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8" name="Straight Connector 41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9" name="Straight Connector 41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7" name="Group 396"/>
              <p:cNvGrpSpPr/>
              <p:nvPr/>
            </p:nvGrpSpPr>
            <p:grpSpPr>
              <a:xfrm>
                <a:off x="2637416" y="3632355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4" name="Straight Connector 41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5" name="Straight Connector 41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6" name="Straight Connector 41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8" name="Group 397"/>
              <p:cNvGrpSpPr/>
              <p:nvPr/>
            </p:nvGrpSpPr>
            <p:grpSpPr>
              <a:xfrm>
                <a:off x="1618807" y="2992448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1" name="Straight Connector 41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2" name="Straight Connector 41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3" name="Straight Connector 41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" name="Group 398"/>
              <p:cNvGrpSpPr/>
              <p:nvPr/>
            </p:nvGrpSpPr>
            <p:grpSpPr>
              <a:xfrm>
                <a:off x="4281859" y="3671271"/>
                <a:ext cx="391496" cy="853950"/>
                <a:chOff x="1166562" y="2277979"/>
                <a:chExt cx="391496" cy="1371600"/>
              </a:xfrm>
              <a:grpFill/>
            </p:grpSpPr>
            <p:cxnSp>
              <p:nvCxnSpPr>
                <p:cNvPr id="408" name="Straight Connector 40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9" name="Straight Connector 40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0" name="Straight Connector 40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0" name="Group 399"/>
              <p:cNvGrpSpPr/>
              <p:nvPr/>
            </p:nvGrpSpPr>
            <p:grpSpPr>
              <a:xfrm>
                <a:off x="5341791" y="3671272"/>
                <a:ext cx="391496" cy="726428"/>
                <a:chOff x="1166562" y="2277979"/>
                <a:chExt cx="391496" cy="1371600"/>
              </a:xfrm>
              <a:grpFill/>
            </p:grpSpPr>
            <p:cxnSp>
              <p:nvCxnSpPr>
                <p:cNvPr id="405" name="Straight Connector 40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6" name="Straight Connector 40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7" name="Straight Connector 40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1" name="Group 400"/>
              <p:cNvGrpSpPr/>
              <p:nvPr/>
            </p:nvGrpSpPr>
            <p:grpSpPr>
              <a:xfrm>
                <a:off x="6175417" y="3678249"/>
                <a:ext cx="391496" cy="541346"/>
                <a:chOff x="1166562" y="2277979"/>
                <a:chExt cx="391496" cy="1371600"/>
              </a:xfrm>
              <a:grpFill/>
            </p:grpSpPr>
            <p:cxnSp>
              <p:nvCxnSpPr>
                <p:cNvPr id="402" name="Straight Connector 40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3" name="Straight Connector 40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4" name="Straight Connector 40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53" name="Group 452"/>
            <p:cNvGrpSpPr/>
            <p:nvPr/>
          </p:nvGrpSpPr>
          <p:grpSpPr>
            <a:xfrm>
              <a:off x="1660900" y="2549727"/>
              <a:ext cx="8777165" cy="2345884"/>
              <a:chOff x="1245675" y="1912293"/>
              <a:chExt cx="6582874" cy="1759413"/>
            </a:xfrm>
            <a:grpFill/>
          </p:grpSpPr>
          <p:sp>
            <p:nvSpPr>
              <p:cNvPr id="454" name="Rounded Rectangle 453"/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5" name="Rounded Rectangle 454"/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456" name="Rounded Rectangle 455"/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7" name="Rounded Rectangle 456"/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8" name="Rounded Rectangle 457"/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9" name="Rounded Rectangle 458"/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0" name="Rounded Rectangle 459"/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1" name="Rounded Rectangle 460"/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2" name="Rounded Rectangle 461"/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3" name="Rounded Rectangle 462"/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4" name="Rounded Rectangle 463"/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5" name="Rounded Rectangle 464"/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6" name="Rounded Rectangle 465"/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7" name="Rounded Rectangle 466"/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8" name="Rounded Rectangle 467"/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9" name="Rounded Rectangle 468"/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0" name="Rounded Rectangle 469"/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1" name="Rounded Rectangle 470"/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2" name="Rounded Rectangle 471"/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</p:grpSp>
        <p:cxnSp>
          <p:nvCxnSpPr>
            <p:cNvPr id="473" name="Straight Connector 472"/>
            <p:cNvCxnSpPr>
              <a:stCxn id="458" idx="3"/>
              <a:endCxn id="454" idx="1"/>
            </p:cNvCxnSpPr>
            <p:nvPr/>
          </p:nvCxnSpPr>
          <p:spPr>
            <a:xfrm>
              <a:off x="2087521" y="2793515"/>
              <a:ext cx="113393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/>
            <p:cNvCxnSpPr>
              <a:stCxn id="458" idx="3"/>
              <a:endCxn id="459" idx="1"/>
            </p:cNvCxnSpPr>
            <p:nvPr/>
          </p:nvCxnSpPr>
          <p:spPr>
            <a:xfrm>
              <a:off x="2087517" y="2793515"/>
              <a:ext cx="612235" cy="54052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/>
            <p:cNvCxnSpPr>
              <a:stCxn id="459" idx="2"/>
              <a:endCxn id="463" idx="3"/>
            </p:cNvCxnSpPr>
            <p:nvPr/>
          </p:nvCxnSpPr>
          <p:spPr>
            <a:xfrm flipH="1">
              <a:off x="2645106" y="3577831"/>
              <a:ext cx="267959" cy="26518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/>
            <p:cNvCxnSpPr>
              <a:stCxn id="454" idx="2"/>
              <a:endCxn id="468" idx="0"/>
            </p:cNvCxnSpPr>
            <p:nvPr/>
          </p:nvCxnSpPr>
          <p:spPr>
            <a:xfrm>
              <a:off x="3434767" y="3037307"/>
              <a:ext cx="494012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/>
            <p:cNvCxnSpPr>
              <a:stCxn id="469" idx="0"/>
              <a:endCxn id="468" idx="2"/>
            </p:cNvCxnSpPr>
            <p:nvPr/>
          </p:nvCxnSpPr>
          <p:spPr>
            <a:xfrm flipV="1">
              <a:off x="3773285" y="4200451"/>
              <a:ext cx="15549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/>
            <p:cNvCxnSpPr>
              <a:stCxn id="469" idx="3"/>
              <a:endCxn id="460" idx="1"/>
            </p:cNvCxnSpPr>
            <p:nvPr/>
          </p:nvCxnSpPr>
          <p:spPr>
            <a:xfrm flipV="1">
              <a:off x="3986593" y="3334041"/>
              <a:ext cx="981039" cy="1317779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/>
            <p:cNvCxnSpPr>
              <a:stCxn id="470" idx="1"/>
              <a:endCxn id="464" idx="2"/>
            </p:cNvCxnSpPr>
            <p:nvPr/>
          </p:nvCxnSpPr>
          <p:spPr>
            <a:xfrm flipH="1" flipV="1">
              <a:off x="5489332" y="4200454"/>
              <a:ext cx="338517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/>
            <p:cNvCxnSpPr>
              <a:stCxn id="464" idx="0"/>
              <a:endCxn id="455" idx="2"/>
            </p:cNvCxnSpPr>
            <p:nvPr/>
          </p:nvCxnSpPr>
          <p:spPr>
            <a:xfrm flipV="1">
              <a:off x="5489332" y="3037307"/>
              <a:ext cx="213309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/>
            <p:cNvCxnSpPr>
              <a:stCxn id="461" idx="1"/>
              <a:endCxn id="460" idx="3"/>
            </p:cNvCxnSpPr>
            <p:nvPr/>
          </p:nvCxnSpPr>
          <p:spPr>
            <a:xfrm flipH="1">
              <a:off x="5394245" y="3334039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/>
            <p:cNvCxnSpPr>
              <a:stCxn id="461" idx="2"/>
              <a:endCxn id="470" idx="0"/>
            </p:cNvCxnSpPr>
            <p:nvPr/>
          </p:nvCxnSpPr>
          <p:spPr>
            <a:xfrm flipH="1">
              <a:off x="6041157" y="3577832"/>
              <a:ext cx="497424" cy="83019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/>
            <p:cNvCxnSpPr>
              <a:stCxn id="471" idx="1"/>
              <a:endCxn id="470" idx="3"/>
            </p:cNvCxnSpPr>
            <p:nvPr/>
          </p:nvCxnSpPr>
          <p:spPr>
            <a:xfrm flipH="1">
              <a:off x="6254465" y="4651817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/>
            <p:cNvCxnSpPr>
              <a:stCxn id="472" idx="1"/>
              <a:endCxn id="471" idx="3"/>
            </p:cNvCxnSpPr>
            <p:nvPr/>
          </p:nvCxnSpPr>
          <p:spPr>
            <a:xfrm flipH="1">
              <a:off x="7612113" y="4651817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/>
            <p:cNvCxnSpPr>
              <a:stCxn id="465" idx="2"/>
              <a:endCxn id="471" idx="0"/>
            </p:cNvCxnSpPr>
            <p:nvPr/>
          </p:nvCxnSpPr>
          <p:spPr>
            <a:xfrm flipH="1">
              <a:off x="7398804" y="4200451"/>
              <a:ext cx="35840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/>
            <p:cNvCxnSpPr>
              <a:stCxn id="472" idx="0"/>
              <a:endCxn id="465" idx="3"/>
            </p:cNvCxnSpPr>
            <p:nvPr/>
          </p:nvCxnSpPr>
          <p:spPr>
            <a:xfrm flipH="1" flipV="1">
              <a:off x="7970518" y="3956663"/>
              <a:ext cx="538193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/>
            <p:cNvCxnSpPr>
              <a:stCxn id="466" idx="1"/>
              <a:endCxn id="465" idx="3"/>
            </p:cNvCxnSpPr>
            <p:nvPr/>
          </p:nvCxnSpPr>
          <p:spPr>
            <a:xfrm flipH="1">
              <a:off x="7970517" y="3956660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/>
            <p:cNvCxnSpPr>
              <a:stCxn id="467" idx="1"/>
              <a:endCxn id="466" idx="3"/>
            </p:cNvCxnSpPr>
            <p:nvPr/>
          </p:nvCxnSpPr>
          <p:spPr>
            <a:xfrm flipH="1">
              <a:off x="9328162" y="3956660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/>
            <p:cNvCxnSpPr>
              <a:stCxn id="457" idx="2"/>
              <a:endCxn id="462" idx="3"/>
            </p:cNvCxnSpPr>
            <p:nvPr/>
          </p:nvCxnSpPr>
          <p:spPr>
            <a:xfrm flipH="1">
              <a:off x="7861797" y="3037308"/>
              <a:ext cx="3083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/>
            <p:cNvCxnSpPr>
              <a:stCxn id="456" idx="3"/>
              <a:endCxn id="457" idx="1"/>
            </p:cNvCxnSpPr>
            <p:nvPr/>
          </p:nvCxnSpPr>
          <p:spPr>
            <a:xfrm>
              <a:off x="7273596" y="2793515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/>
            <p:cNvCxnSpPr>
              <a:stCxn id="455" idx="3"/>
              <a:endCxn id="456" idx="1"/>
            </p:cNvCxnSpPr>
            <p:nvPr/>
          </p:nvCxnSpPr>
          <p:spPr>
            <a:xfrm>
              <a:off x="5915949" y="2793515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/>
            <p:cNvCxnSpPr>
              <a:stCxn id="456" idx="2"/>
              <a:endCxn id="462" idx="1"/>
            </p:cNvCxnSpPr>
            <p:nvPr/>
          </p:nvCxnSpPr>
          <p:spPr>
            <a:xfrm>
              <a:off x="7060287" y="3037308"/>
              <a:ext cx="3748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/>
            <p:cNvCxnSpPr>
              <a:stCxn id="461" idx="3"/>
              <a:endCxn id="462" idx="1"/>
            </p:cNvCxnSpPr>
            <p:nvPr/>
          </p:nvCxnSpPr>
          <p:spPr>
            <a:xfrm>
              <a:off x="6751893" y="3334039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TextBox 123"/>
          <p:cNvSpPr txBox="1"/>
          <p:nvPr/>
        </p:nvSpPr>
        <p:spPr>
          <a:xfrm>
            <a:off x="3882450" y="1810946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873812" y="4184289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6807800" y="4810780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6800" y="4222019"/>
            <a:ext cx="3822002" cy="2608103"/>
          </a:xfrm>
          <a:prstGeom prst="rect">
            <a:avLst/>
          </a:prstGeom>
        </p:spPr>
      </p:pic>
      <p:sp>
        <p:nvSpPr>
          <p:cNvPr id="136" name="TextBox 135"/>
          <p:cNvSpPr txBox="1"/>
          <p:nvPr/>
        </p:nvSpPr>
        <p:spPr>
          <a:xfrm>
            <a:off x="6019800" y="451919"/>
            <a:ext cx="16752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Quantized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10456948" y="0"/>
            <a:ext cx="15460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8" name="Left Brace 137"/>
          <p:cNvSpPr/>
          <p:nvPr/>
        </p:nvSpPr>
        <p:spPr bwMode="auto">
          <a:xfrm>
            <a:off x="9542548" y="132614"/>
            <a:ext cx="685800" cy="211203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8127521" y="897741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  <p:sp>
        <p:nvSpPr>
          <p:cNvPr id="140" name="Right Brace 139"/>
          <p:cNvSpPr/>
          <p:nvPr/>
        </p:nvSpPr>
        <p:spPr bwMode="auto">
          <a:xfrm>
            <a:off x="7590670" y="364697"/>
            <a:ext cx="456958" cy="15960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283494" y="1848659"/>
            <a:ext cx="15460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90964" y="173966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/>
                <a:cs typeface="Arial"/>
              </a:rPr>
              <a:t>System Level Synthesis</a:t>
            </a:r>
          </a:p>
        </p:txBody>
      </p:sp>
    </p:spTree>
    <p:extLst>
      <p:ext uri="{BB962C8B-B14F-4D97-AF65-F5344CB8AC3E}">
        <p14:creationId xmlns:p14="http://schemas.microsoft.com/office/powerpoint/2010/main" val="4254418153"/>
      </p:ext>
    </p:extLst>
  </p:cSld>
  <p:clrMapOvr>
    <a:masterClrMapping/>
  </p:clrMapOvr>
  <p:transition/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Picture 1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038" y="2232237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3" name="Group 2"/>
          <p:cNvGrpSpPr/>
          <p:nvPr/>
        </p:nvGrpSpPr>
        <p:grpSpPr>
          <a:xfrm>
            <a:off x="1393902" y="2592096"/>
            <a:ext cx="5795431" cy="2028751"/>
            <a:chOff x="1594677" y="2549727"/>
            <a:chExt cx="8848587" cy="3483904"/>
          </a:xfrm>
          <a:solidFill>
            <a:srgbClr val="FFFF00"/>
          </a:solidFill>
        </p:grpSpPr>
        <p:grpSp>
          <p:nvGrpSpPr>
            <p:cNvPr id="384" name="Group 383"/>
            <p:cNvGrpSpPr/>
            <p:nvPr/>
          </p:nvGrpSpPr>
          <p:grpSpPr>
            <a:xfrm>
              <a:off x="1594677" y="2985910"/>
              <a:ext cx="8848587" cy="3047721"/>
              <a:chOff x="1196008" y="2239430"/>
              <a:chExt cx="6636440" cy="2285791"/>
            </a:xfrm>
            <a:grpFill/>
          </p:grpSpPr>
          <p:grpSp>
            <p:nvGrpSpPr>
              <p:cNvPr id="385" name="Group 384"/>
              <p:cNvGrpSpPr/>
              <p:nvPr/>
            </p:nvGrpSpPr>
            <p:grpSpPr>
              <a:xfrm>
                <a:off x="1196008" y="2260755"/>
                <a:ext cx="425614" cy="1371600"/>
                <a:chOff x="1166562" y="2277979"/>
                <a:chExt cx="425614" cy="1371600"/>
              </a:xfrm>
              <a:grpFill/>
            </p:grpSpPr>
            <p:cxnSp>
              <p:nvCxnSpPr>
                <p:cNvPr id="450" name="Straight Connector 44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1" name="Straight Connector 45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2" name="Straight Connector 451"/>
                <p:cNvCxnSpPr/>
                <p:nvPr/>
              </p:nvCxnSpPr>
              <p:spPr>
                <a:xfrm>
                  <a:off x="1376211" y="2295203"/>
                  <a:ext cx="21596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6" name="Group 385"/>
              <p:cNvGrpSpPr/>
              <p:nvPr/>
            </p:nvGrpSpPr>
            <p:grpSpPr>
              <a:xfrm>
                <a:off x="1934138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7" name="Straight Connector 44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8" name="Straight Connector 44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9" name="Straight Connector 44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7" name="Group 386"/>
              <p:cNvGrpSpPr/>
              <p:nvPr/>
            </p:nvGrpSpPr>
            <p:grpSpPr>
              <a:xfrm>
                <a:off x="2360692" y="2277979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4" name="Straight Connector 44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5" name="Straight Connector 44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6" name="Straight Connector 44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8" name="Group 387"/>
              <p:cNvGrpSpPr/>
              <p:nvPr/>
            </p:nvGrpSpPr>
            <p:grpSpPr>
              <a:xfrm>
                <a:off x="2707269" y="3073034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41" name="Straight Connector 44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2" name="Straight Connector 44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3" name="Straight Connector 44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9" name="Group 388"/>
              <p:cNvGrpSpPr/>
              <p:nvPr/>
            </p:nvGrpSpPr>
            <p:grpSpPr>
              <a:xfrm>
                <a:off x="3644647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8" name="Straight Connector 43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9" name="Straight Connector 43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0" name="Straight Connector 43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0" name="Group 389"/>
              <p:cNvGrpSpPr/>
              <p:nvPr/>
            </p:nvGrpSpPr>
            <p:grpSpPr>
              <a:xfrm>
                <a:off x="4053263" y="2239430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5" name="Straight Connector 43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6" name="Straight Connector 43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7" name="Straight Connector 43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1" name="Group 390"/>
              <p:cNvGrpSpPr/>
              <p:nvPr/>
            </p:nvGrpSpPr>
            <p:grpSpPr>
              <a:xfrm>
                <a:off x="4671215" y="2667641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32" name="Straight Connector 43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3" name="Straight Connector 43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4" name="Straight Connector 43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2" name="Group 391"/>
              <p:cNvGrpSpPr/>
              <p:nvPr/>
            </p:nvGrpSpPr>
            <p:grpSpPr>
              <a:xfrm>
                <a:off x="5063698" y="2294992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9" name="Straight Connector 428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0" name="Straight Connector 429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1" name="Straight Connector 430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3" name="Group 392"/>
              <p:cNvGrpSpPr/>
              <p:nvPr/>
            </p:nvGrpSpPr>
            <p:grpSpPr>
              <a:xfrm>
                <a:off x="5858386" y="2306648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6" name="Straight Connector 425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7" name="Straight Connector 426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8" name="Straight Connector 427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4" name="Group 393"/>
              <p:cNvGrpSpPr/>
              <p:nvPr/>
            </p:nvGrpSpPr>
            <p:grpSpPr>
              <a:xfrm>
                <a:off x="5511468" y="2700495"/>
                <a:ext cx="391496" cy="1371600"/>
                <a:chOff x="1166562" y="2277979"/>
                <a:chExt cx="391496" cy="1371600"/>
              </a:xfrm>
              <a:grpFill/>
            </p:grpSpPr>
            <p:cxnSp>
              <p:nvCxnSpPr>
                <p:cNvPr id="423" name="Straight Connector 422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4" name="Straight Connector 423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5" name="Straight Connector 424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5" name="Group 394"/>
              <p:cNvGrpSpPr/>
              <p:nvPr/>
            </p:nvGrpSpPr>
            <p:grpSpPr>
              <a:xfrm>
                <a:off x="6579141" y="3135487"/>
                <a:ext cx="391496" cy="1013009"/>
                <a:chOff x="1166562" y="2277979"/>
                <a:chExt cx="391496" cy="1371600"/>
              </a:xfrm>
              <a:grpFill/>
            </p:grpSpPr>
            <p:cxnSp>
              <p:nvCxnSpPr>
                <p:cNvPr id="420" name="Straight Connector 419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1" name="Straight Connector 420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2" name="Straight Connector 421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6" name="Group 395"/>
              <p:cNvGrpSpPr/>
              <p:nvPr/>
            </p:nvGrpSpPr>
            <p:grpSpPr>
              <a:xfrm>
                <a:off x="7440952" y="3143074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7" name="Straight Connector 416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8" name="Straight Connector 417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9" name="Straight Connector 418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7" name="Group 396"/>
              <p:cNvGrpSpPr/>
              <p:nvPr/>
            </p:nvGrpSpPr>
            <p:grpSpPr>
              <a:xfrm>
                <a:off x="2637416" y="3632355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4" name="Straight Connector 413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5" name="Straight Connector 414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6" name="Straight Connector 415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8" name="Group 397"/>
              <p:cNvGrpSpPr/>
              <p:nvPr/>
            </p:nvGrpSpPr>
            <p:grpSpPr>
              <a:xfrm>
                <a:off x="1618807" y="2992448"/>
                <a:ext cx="391496" cy="892865"/>
                <a:chOff x="1166562" y="2277979"/>
                <a:chExt cx="391496" cy="1371600"/>
              </a:xfrm>
              <a:grpFill/>
            </p:grpSpPr>
            <p:cxnSp>
              <p:nvCxnSpPr>
                <p:cNvPr id="411" name="Straight Connector 410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2" name="Straight Connector 411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3" name="Straight Connector 412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9" name="Group 398"/>
              <p:cNvGrpSpPr/>
              <p:nvPr/>
            </p:nvGrpSpPr>
            <p:grpSpPr>
              <a:xfrm>
                <a:off x="4281859" y="3671271"/>
                <a:ext cx="391496" cy="853950"/>
                <a:chOff x="1166562" y="2277979"/>
                <a:chExt cx="391496" cy="1371600"/>
              </a:xfrm>
              <a:grpFill/>
            </p:grpSpPr>
            <p:cxnSp>
              <p:nvCxnSpPr>
                <p:cNvPr id="408" name="Straight Connector 407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9" name="Straight Connector 408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0" name="Straight Connector 409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0" name="Group 399"/>
              <p:cNvGrpSpPr/>
              <p:nvPr/>
            </p:nvGrpSpPr>
            <p:grpSpPr>
              <a:xfrm>
                <a:off x="5341791" y="3671272"/>
                <a:ext cx="391496" cy="726428"/>
                <a:chOff x="1166562" y="2277979"/>
                <a:chExt cx="391496" cy="1371600"/>
              </a:xfrm>
              <a:grpFill/>
            </p:grpSpPr>
            <p:cxnSp>
              <p:nvCxnSpPr>
                <p:cNvPr id="405" name="Straight Connector 404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6" name="Straight Connector 405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7" name="Straight Connector 406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1" name="Group 400"/>
              <p:cNvGrpSpPr/>
              <p:nvPr/>
            </p:nvGrpSpPr>
            <p:grpSpPr>
              <a:xfrm>
                <a:off x="6175417" y="3678249"/>
                <a:ext cx="391496" cy="541346"/>
                <a:chOff x="1166562" y="2277979"/>
                <a:chExt cx="391496" cy="1371600"/>
              </a:xfrm>
              <a:grpFill/>
            </p:grpSpPr>
            <p:cxnSp>
              <p:nvCxnSpPr>
                <p:cNvPr id="402" name="Straight Connector 401"/>
                <p:cNvCxnSpPr/>
                <p:nvPr/>
              </p:nvCxnSpPr>
              <p:spPr>
                <a:xfrm flipH="1">
                  <a:off x="1166562" y="2277979"/>
                  <a:ext cx="239095" cy="12192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3" name="Straight Connector 402"/>
                <p:cNvCxnSpPr/>
                <p:nvPr/>
              </p:nvCxnSpPr>
              <p:spPr>
                <a:xfrm flipH="1">
                  <a:off x="1318963" y="2277979"/>
                  <a:ext cx="86694" cy="1371600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4" name="Straight Connector 403"/>
                <p:cNvCxnSpPr/>
                <p:nvPr/>
              </p:nvCxnSpPr>
              <p:spPr>
                <a:xfrm>
                  <a:off x="1405657" y="2277979"/>
                  <a:ext cx="152401" cy="1075462"/>
                </a:xfrm>
                <a:prstGeom prst="line">
                  <a:avLst/>
                </a:prstGeom>
                <a:grpFill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53" name="Group 452"/>
            <p:cNvGrpSpPr/>
            <p:nvPr/>
          </p:nvGrpSpPr>
          <p:grpSpPr>
            <a:xfrm>
              <a:off x="1660900" y="2549727"/>
              <a:ext cx="8777165" cy="2345884"/>
              <a:chOff x="1245675" y="1912293"/>
              <a:chExt cx="6582874" cy="1759413"/>
            </a:xfrm>
            <a:grpFill/>
          </p:grpSpPr>
          <p:sp>
            <p:nvSpPr>
              <p:cNvPr id="454" name="Rounded Rectangle 453"/>
              <p:cNvSpPr/>
              <p:nvPr/>
            </p:nvSpPr>
            <p:spPr bwMode="auto">
              <a:xfrm>
                <a:off x="241609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5" name="Rounded Rectangle 454"/>
              <p:cNvSpPr/>
              <p:nvPr/>
            </p:nvSpPr>
            <p:spPr bwMode="auto">
              <a:xfrm>
                <a:off x="4116998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</a:p>
            </p:txBody>
          </p:sp>
          <p:sp>
            <p:nvSpPr>
              <p:cNvPr id="456" name="Rounded Rectangle 455"/>
              <p:cNvSpPr/>
              <p:nvPr/>
            </p:nvSpPr>
            <p:spPr bwMode="auto">
              <a:xfrm>
                <a:off x="513523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7" name="Rounded Rectangle 456"/>
              <p:cNvSpPr/>
              <p:nvPr/>
            </p:nvSpPr>
            <p:spPr bwMode="auto">
              <a:xfrm>
                <a:off x="5967661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8" name="Rounded Rectangle 457"/>
              <p:cNvSpPr/>
              <p:nvPr/>
            </p:nvSpPr>
            <p:spPr bwMode="auto">
              <a:xfrm>
                <a:off x="1245675" y="1912293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59" name="Rounded Rectangle 458"/>
              <p:cNvSpPr/>
              <p:nvPr/>
            </p:nvSpPr>
            <p:spPr bwMode="auto">
              <a:xfrm>
                <a:off x="202481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0" name="Rounded Rectangle 459"/>
              <p:cNvSpPr/>
              <p:nvPr/>
            </p:nvSpPr>
            <p:spPr bwMode="auto">
              <a:xfrm>
                <a:off x="3725721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1" name="Rounded Rectangle 460"/>
              <p:cNvSpPr/>
              <p:nvPr/>
            </p:nvSpPr>
            <p:spPr bwMode="auto">
              <a:xfrm>
                <a:off x="474395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2" name="Rounded Rectangle 461"/>
              <p:cNvSpPr/>
              <p:nvPr/>
            </p:nvSpPr>
            <p:spPr bwMode="auto">
              <a:xfrm>
                <a:off x="5576384" y="2317686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3" name="Rounded Rectangle 462"/>
              <p:cNvSpPr/>
              <p:nvPr/>
            </p:nvSpPr>
            <p:spPr bwMode="auto">
              <a:xfrm>
                <a:off x="1663864" y="2699414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4" name="Rounded Rectangle 463"/>
              <p:cNvSpPr/>
              <p:nvPr/>
            </p:nvSpPr>
            <p:spPr bwMode="auto">
              <a:xfrm>
                <a:off x="395701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5" name="Rounded Rectangle 464"/>
              <p:cNvSpPr/>
              <p:nvPr/>
            </p:nvSpPr>
            <p:spPr bwMode="auto">
              <a:xfrm>
                <a:off x="5657923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6" name="Rounded Rectangle 465"/>
              <p:cNvSpPr/>
              <p:nvPr/>
            </p:nvSpPr>
            <p:spPr bwMode="auto">
              <a:xfrm>
                <a:off x="667615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7" name="Rounded Rectangle 466"/>
              <p:cNvSpPr/>
              <p:nvPr/>
            </p:nvSpPr>
            <p:spPr bwMode="auto">
              <a:xfrm>
                <a:off x="7508586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8" name="Rounded Rectangle 467"/>
              <p:cNvSpPr/>
              <p:nvPr/>
            </p:nvSpPr>
            <p:spPr bwMode="auto">
              <a:xfrm>
                <a:off x="2786600" y="2784652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69" name="Rounded Rectangle 468"/>
              <p:cNvSpPr/>
              <p:nvPr/>
            </p:nvSpPr>
            <p:spPr bwMode="auto">
              <a:xfrm>
                <a:off x="266997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0" name="Rounded Rectangle 469"/>
              <p:cNvSpPr/>
              <p:nvPr/>
            </p:nvSpPr>
            <p:spPr bwMode="auto">
              <a:xfrm>
                <a:off x="4370886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1" name="Rounded Rectangle 470"/>
              <p:cNvSpPr/>
              <p:nvPr/>
            </p:nvSpPr>
            <p:spPr bwMode="auto">
              <a:xfrm>
                <a:off x="538911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  <p:sp>
            <p:nvSpPr>
              <p:cNvPr id="472" name="Rounded Rectangle 471"/>
              <p:cNvSpPr/>
              <p:nvPr/>
            </p:nvSpPr>
            <p:spPr bwMode="auto">
              <a:xfrm>
                <a:off x="6221549" y="3306020"/>
                <a:ext cx="319963" cy="365686"/>
              </a:xfrm>
              <a:prstGeom prst="roundRect">
                <a:avLst/>
              </a:prstGeom>
              <a:grpFill/>
              <a:ln w="57150" cap="flat" cmpd="sng" algn="ctr">
                <a:solidFill>
                  <a:srgbClr val="00009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0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67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  <a:cs typeface="Arial"/>
                  </a:rPr>
                  <a:t>C</a:t>
                </a:r>
                <a:endParaRPr kumimoji="0" lang="en-US" sz="26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endParaRPr>
              </a:p>
            </p:txBody>
          </p:sp>
        </p:grpSp>
        <p:cxnSp>
          <p:nvCxnSpPr>
            <p:cNvPr id="473" name="Straight Connector 472"/>
            <p:cNvCxnSpPr>
              <a:stCxn id="458" idx="3"/>
              <a:endCxn id="454" idx="1"/>
            </p:cNvCxnSpPr>
            <p:nvPr/>
          </p:nvCxnSpPr>
          <p:spPr>
            <a:xfrm>
              <a:off x="2087521" y="2793515"/>
              <a:ext cx="113393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/>
            <p:cNvCxnSpPr>
              <a:stCxn id="458" idx="3"/>
              <a:endCxn id="459" idx="1"/>
            </p:cNvCxnSpPr>
            <p:nvPr/>
          </p:nvCxnSpPr>
          <p:spPr>
            <a:xfrm>
              <a:off x="2087517" y="2793515"/>
              <a:ext cx="612235" cy="54052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/>
            <p:cNvCxnSpPr>
              <a:stCxn id="459" idx="2"/>
              <a:endCxn id="463" idx="3"/>
            </p:cNvCxnSpPr>
            <p:nvPr/>
          </p:nvCxnSpPr>
          <p:spPr>
            <a:xfrm flipH="1">
              <a:off x="2645106" y="3577831"/>
              <a:ext cx="267959" cy="26518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/>
            <p:cNvCxnSpPr>
              <a:stCxn id="454" idx="2"/>
              <a:endCxn id="468" idx="0"/>
            </p:cNvCxnSpPr>
            <p:nvPr/>
          </p:nvCxnSpPr>
          <p:spPr>
            <a:xfrm>
              <a:off x="3434767" y="3037307"/>
              <a:ext cx="494012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/>
            <p:cNvCxnSpPr>
              <a:stCxn id="469" idx="0"/>
              <a:endCxn id="468" idx="2"/>
            </p:cNvCxnSpPr>
            <p:nvPr/>
          </p:nvCxnSpPr>
          <p:spPr>
            <a:xfrm flipV="1">
              <a:off x="3773285" y="4200451"/>
              <a:ext cx="15549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/>
            <p:cNvCxnSpPr>
              <a:stCxn id="469" idx="3"/>
              <a:endCxn id="460" idx="1"/>
            </p:cNvCxnSpPr>
            <p:nvPr/>
          </p:nvCxnSpPr>
          <p:spPr>
            <a:xfrm flipV="1">
              <a:off x="3986593" y="3334041"/>
              <a:ext cx="981039" cy="1317779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/>
            <p:cNvCxnSpPr>
              <a:stCxn id="470" idx="1"/>
              <a:endCxn id="464" idx="2"/>
            </p:cNvCxnSpPr>
            <p:nvPr/>
          </p:nvCxnSpPr>
          <p:spPr>
            <a:xfrm flipH="1" flipV="1">
              <a:off x="5489332" y="4200454"/>
              <a:ext cx="338517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/>
            <p:cNvCxnSpPr>
              <a:stCxn id="464" idx="0"/>
              <a:endCxn id="455" idx="2"/>
            </p:cNvCxnSpPr>
            <p:nvPr/>
          </p:nvCxnSpPr>
          <p:spPr>
            <a:xfrm flipV="1">
              <a:off x="5489332" y="3037307"/>
              <a:ext cx="213309" cy="675564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/>
            <p:cNvCxnSpPr>
              <a:stCxn id="461" idx="1"/>
              <a:endCxn id="460" idx="3"/>
            </p:cNvCxnSpPr>
            <p:nvPr/>
          </p:nvCxnSpPr>
          <p:spPr>
            <a:xfrm flipH="1">
              <a:off x="5394245" y="3334039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/>
            <p:cNvCxnSpPr>
              <a:stCxn id="461" idx="2"/>
              <a:endCxn id="470" idx="0"/>
            </p:cNvCxnSpPr>
            <p:nvPr/>
          </p:nvCxnSpPr>
          <p:spPr>
            <a:xfrm flipH="1">
              <a:off x="6041157" y="3577832"/>
              <a:ext cx="497424" cy="83019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/>
            <p:cNvCxnSpPr>
              <a:stCxn id="471" idx="1"/>
              <a:endCxn id="470" idx="3"/>
            </p:cNvCxnSpPr>
            <p:nvPr/>
          </p:nvCxnSpPr>
          <p:spPr>
            <a:xfrm flipH="1">
              <a:off x="6254465" y="4651817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/>
            <p:cNvCxnSpPr>
              <a:stCxn id="472" idx="1"/>
              <a:endCxn id="471" idx="3"/>
            </p:cNvCxnSpPr>
            <p:nvPr/>
          </p:nvCxnSpPr>
          <p:spPr>
            <a:xfrm flipH="1">
              <a:off x="7612113" y="4651817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/>
            <p:cNvCxnSpPr>
              <a:stCxn id="465" idx="2"/>
              <a:endCxn id="471" idx="0"/>
            </p:cNvCxnSpPr>
            <p:nvPr/>
          </p:nvCxnSpPr>
          <p:spPr>
            <a:xfrm flipH="1">
              <a:off x="7398804" y="4200451"/>
              <a:ext cx="358405" cy="207576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/>
            <p:cNvCxnSpPr>
              <a:stCxn id="472" idx="0"/>
              <a:endCxn id="465" idx="3"/>
            </p:cNvCxnSpPr>
            <p:nvPr/>
          </p:nvCxnSpPr>
          <p:spPr>
            <a:xfrm flipH="1" flipV="1">
              <a:off x="7970518" y="3956663"/>
              <a:ext cx="538193" cy="451367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/>
            <p:cNvCxnSpPr>
              <a:stCxn id="466" idx="1"/>
              <a:endCxn id="465" idx="3"/>
            </p:cNvCxnSpPr>
            <p:nvPr/>
          </p:nvCxnSpPr>
          <p:spPr>
            <a:xfrm flipH="1">
              <a:off x="7970517" y="3956660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/>
            <p:cNvCxnSpPr>
              <a:stCxn id="467" idx="1"/>
              <a:endCxn id="466" idx="3"/>
            </p:cNvCxnSpPr>
            <p:nvPr/>
          </p:nvCxnSpPr>
          <p:spPr>
            <a:xfrm flipH="1">
              <a:off x="9328162" y="3956660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/>
            <p:cNvCxnSpPr>
              <a:stCxn id="457" idx="2"/>
              <a:endCxn id="462" idx="3"/>
            </p:cNvCxnSpPr>
            <p:nvPr/>
          </p:nvCxnSpPr>
          <p:spPr>
            <a:xfrm flipH="1">
              <a:off x="7861797" y="3037308"/>
              <a:ext cx="3083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/>
            <p:cNvCxnSpPr>
              <a:stCxn id="456" idx="3"/>
              <a:endCxn id="457" idx="1"/>
            </p:cNvCxnSpPr>
            <p:nvPr/>
          </p:nvCxnSpPr>
          <p:spPr>
            <a:xfrm>
              <a:off x="7273596" y="2793515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/>
            <p:cNvCxnSpPr>
              <a:stCxn id="455" idx="3"/>
              <a:endCxn id="456" idx="1"/>
            </p:cNvCxnSpPr>
            <p:nvPr/>
          </p:nvCxnSpPr>
          <p:spPr>
            <a:xfrm>
              <a:off x="5915949" y="2793515"/>
              <a:ext cx="931027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/>
            <p:cNvCxnSpPr>
              <a:stCxn id="456" idx="2"/>
              <a:endCxn id="462" idx="1"/>
            </p:cNvCxnSpPr>
            <p:nvPr/>
          </p:nvCxnSpPr>
          <p:spPr>
            <a:xfrm>
              <a:off x="7060287" y="3037308"/>
              <a:ext cx="374895" cy="296733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/>
            <p:cNvCxnSpPr>
              <a:stCxn id="461" idx="3"/>
              <a:endCxn id="462" idx="1"/>
            </p:cNvCxnSpPr>
            <p:nvPr/>
          </p:nvCxnSpPr>
          <p:spPr>
            <a:xfrm>
              <a:off x="6751893" y="3334039"/>
              <a:ext cx="683289" cy="0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TextBox 123"/>
          <p:cNvSpPr txBox="1"/>
          <p:nvPr/>
        </p:nvSpPr>
        <p:spPr>
          <a:xfrm>
            <a:off x="3882450" y="1810946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873812" y="4184289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1283494" y="1848659"/>
            <a:ext cx="15460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5158586" y="4599972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6019800" y="451919"/>
            <a:ext cx="16752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par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Quantized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10456948" y="0"/>
            <a:ext cx="15460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pu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Calibri"/>
                <a:ea typeface="宋体"/>
                <a:cs typeface="Arial"/>
              </a:rPr>
              <a:t>Pla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38" name="Left Brace 137"/>
          <p:cNvSpPr/>
          <p:nvPr/>
        </p:nvSpPr>
        <p:spPr bwMode="auto">
          <a:xfrm>
            <a:off x="9542548" y="132614"/>
            <a:ext cx="685800" cy="211203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8127521" y="897741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  <p:sp>
        <p:nvSpPr>
          <p:cNvPr id="140" name="Right Brace 139"/>
          <p:cNvSpPr/>
          <p:nvPr/>
        </p:nvSpPr>
        <p:spPr bwMode="auto">
          <a:xfrm>
            <a:off x="7590670" y="364697"/>
            <a:ext cx="456958" cy="1596081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190964" y="173966"/>
            <a:ext cx="2982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ystem Level Synthesis</a:t>
            </a:r>
          </a:p>
        </p:txBody>
      </p:sp>
    </p:spTree>
    <p:extLst>
      <p:ext uri="{BB962C8B-B14F-4D97-AF65-F5344CB8AC3E}">
        <p14:creationId xmlns:p14="http://schemas.microsoft.com/office/powerpoint/2010/main" val="999521811"/>
      </p:ext>
    </p:extLst>
  </p:cSld>
  <p:clrMapOvr>
    <a:masterClrMapping/>
  </p:clrMapOvr>
  <p:transition/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2285549" y="254002"/>
            <a:ext cx="76209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70"/>
            <a:r>
              <a:rPr lang="en-US" sz="4800" dirty="0">
                <a:solidFill>
                  <a:prstClr val="black"/>
                </a:solidFill>
                <a:latin typeface="Calibri"/>
              </a:rPr>
              <a:t>Centralized and dense contro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7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4058" y="1738398"/>
            <a:ext cx="8304009" cy="6373396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42" name="Group 41"/>
          <p:cNvGrpSpPr/>
          <p:nvPr/>
        </p:nvGrpSpPr>
        <p:grpSpPr>
          <a:xfrm>
            <a:off x="1475875" y="2383221"/>
            <a:ext cx="9371055" cy="3973131"/>
            <a:chOff x="1106905" y="1787416"/>
            <a:chExt cx="7028291" cy="2979848"/>
          </a:xfrm>
        </p:grpSpPr>
        <p:grpSp>
          <p:nvGrpSpPr>
            <p:cNvPr id="39" name="Group 38"/>
            <p:cNvGrpSpPr/>
            <p:nvPr/>
          </p:nvGrpSpPr>
          <p:grpSpPr>
            <a:xfrm>
              <a:off x="1106905" y="1829176"/>
              <a:ext cx="3465095" cy="2938088"/>
              <a:chOff x="1106905" y="1829176"/>
              <a:chExt cx="3465095" cy="2938088"/>
            </a:xfrm>
          </p:grpSpPr>
          <p:cxnSp>
            <p:nvCxnSpPr>
              <p:cNvPr id="8" name="Straight Connector 7"/>
              <p:cNvCxnSpPr/>
              <p:nvPr/>
            </p:nvCxnSpPr>
            <p:spPr>
              <a:xfrm flipH="1">
                <a:off x="1106905" y="1829176"/>
                <a:ext cx="3465095" cy="16519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>
                <a:off x="1259306" y="1829176"/>
                <a:ext cx="3312694" cy="18043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1315451" y="1829176"/>
                <a:ext cx="3256549" cy="18043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H="1">
                <a:off x="1648668" y="1829176"/>
                <a:ext cx="2923332" cy="1988845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H="1">
                <a:off x="1860884" y="1829176"/>
                <a:ext cx="2711116" cy="216530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2085474" y="1829176"/>
                <a:ext cx="2486526" cy="23257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2358189" y="1829176"/>
                <a:ext cx="2213811" cy="245406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H="1">
                <a:off x="2636246" y="1829176"/>
                <a:ext cx="1935754" cy="26465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H="1">
                <a:off x="2788646" y="1829176"/>
                <a:ext cx="1783354" cy="279897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H="1">
                <a:off x="3110334" y="1829176"/>
                <a:ext cx="1461666" cy="29380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/>
            <p:nvPr/>
          </p:nvGrpSpPr>
          <p:grpSpPr>
            <a:xfrm>
              <a:off x="2144723" y="1787416"/>
              <a:ext cx="5990473" cy="2979412"/>
              <a:chOff x="2144723" y="1787416"/>
              <a:chExt cx="5990473" cy="2979412"/>
            </a:xfrm>
          </p:grpSpPr>
          <p:grpSp>
            <p:nvGrpSpPr>
              <p:cNvPr id="44" name="Group 43"/>
              <p:cNvGrpSpPr/>
              <p:nvPr/>
            </p:nvGrpSpPr>
            <p:grpSpPr>
              <a:xfrm rot="20989492">
                <a:off x="2144723" y="2041853"/>
                <a:ext cx="2640742" cy="2616645"/>
                <a:chOff x="1106905" y="1829176"/>
                <a:chExt cx="3465095" cy="2938088"/>
              </a:xfrm>
            </p:grpSpPr>
            <p:cxnSp>
              <p:nvCxnSpPr>
                <p:cNvPr id="45" name="Straight Connector 44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Group 54"/>
              <p:cNvGrpSpPr/>
              <p:nvPr/>
            </p:nvGrpSpPr>
            <p:grpSpPr>
              <a:xfrm rot="19233280">
                <a:off x="3072479" y="2362805"/>
                <a:ext cx="2517057" cy="2404023"/>
                <a:chOff x="1106905" y="1829176"/>
                <a:chExt cx="3465095" cy="2938088"/>
              </a:xfrm>
            </p:grpSpPr>
            <p:cxnSp>
              <p:nvCxnSpPr>
                <p:cNvPr id="56" name="Straight Connector 55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68"/>
              <p:cNvGrpSpPr/>
              <p:nvPr/>
            </p:nvGrpSpPr>
            <p:grpSpPr>
              <a:xfrm rot="17497204">
                <a:off x="4282418" y="2040085"/>
                <a:ext cx="2185925" cy="2574527"/>
                <a:chOff x="1106905" y="1829176"/>
                <a:chExt cx="3465095" cy="2938088"/>
              </a:xfrm>
            </p:grpSpPr>
            <p:cxnSp>
              <p:nvCxnSpPr>
                <p:cNvPr id="70" name="Straight Connector 69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Group 79"/>
              <p:cNvGrpSpPr/>
              <p:nvPr/>
            </p:nvGrpSpPr>
            <p:grpSpPr>
              <a:xfrm rot="16652111">
                <a:off x="4613573" y="1727988"/>
                <a:ext cx="2185925" cy="2574527"/>
                <a:chOff x="1106905" y="1829176"/>
                <a:chExt cx="3465095" cy="2938088"/>
              </a:xfrm>
            </p:grpSpPr>
            <p:cxnSp>
              <p:nvCxnSpPr>
                <p:cNvPr id="81" name="Straight Connector 80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" name="Group 90"/>
              <p:cNvGrpSpPr/>
              <p:nvPr/>
            </p:nvGrpSpPr>
            <p:grpSpPr>
              <a:xfrm rot="16652111">
                <a:off x="4992920" y="1666306"/>
                <a:ext cx="2040295" cy="3007017"/>
                <a:chOff x="1106905" y="1829176"/>
                <a:chExt cx="3465095" cy="2798971"/>
              </a:xfrm>
            </p:grpSpPr>
            <p:cxnSp>
              <p:nvCxnSpPr>
                <p:cNvPr id="92" name="Straight Connector 91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2" name="Group 101"/>
              <p:cNvGrpSpPr/>
              <p:nvPr/>
            </p:nvGrpSpPr>
            <p:grpSpPr>
              <a:xfrm>
                <a:off x="2425405" y="1787416"/>
                <a:ext cx="2185925" cy="2574527"/>
                <a:chOff x="1106905" y="1829176"/>
                <a:chExt cx="3465095" cy="2938088"/>
              </a:xfrm>
            </p:grpSpPr>
            <p:cxnSp>
              <p:nvCxnSpPr>
                <p:cNvPr id="103" name="Straight Connector 102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3" name="Group 112"/>
              <p:cNvGrpSpPr/>
              <p:nvPr/>
            </p:nvGrpSpPr>
            <p:grpSpPr>
              <a:xfrm rot="17266045">
                <a:off x="5242578" y="1310704"/>
                <a:ext cx="1891402" cy="3893835"/>
                <a:chOff x="1106905" y="1829176"/>
                <a:chExt cx="3465095" cy="2938088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flipH="1">
                  <a:off x="1106905" y="1829176"/>
                  <a:ext cx="3465095" cy="16519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flipH="1">
                  <a:off x="1259306" y="1829176"/>
                  <a:ext cx="3312694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flipH="1">
                  <a:off x="1315451" y="1829176"/>
                  <a:ext cx="3256549" cy="18043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flipH="1">
                  <a:off x="1648668" y="1829176"/>
                  <a:ext cx="2923332" cy="1988845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flipH="1">
                  <a:off x="1860884" y="1829176"/>
                  <a:ext cx="2711116" cy="216530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flipH="1">
                  <a:off x="2085474" y="1829176"/>
                  <a:ext cx="2486526" cy="23257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flipH="1">
                  <a:off x="2358189" y="1829176"/>
                  <a:ext cx="2213811" cy="245406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flipH="1">
                  <a:off x="2636246" y="1829176"/>
                  <a:ext cx="1935754" cy="26465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flipH="1">
                  <a:off x="2788646" y="1829176"/>
                  <a:ext cx="1783354" cy="279897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flipH="1">
                  <a:off x="3110334" y="1829176"/>
                  <a:ext cx="1461666" cy="293808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24" name="Rounded Rectangle 123"/>
          <p:cNvSpPr/>
          <p:nvPr/>
        </p:nvSpPr>
        <p:spPr bwMode="auto">
          <a:xfrm>
            <a:off x="5143500" y="1524501"/>
            <a:ext cx="1905000" cy="9144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914332"/>
            <a:r>
              <a:rPr lang="en-US" sz="2667" dirty="0">
                <a:solidFill>
                  <a:prstClr val="black"/>
                </a:solidFill>
                <a:latin typeface="Calibri"/>
              </a:rPr>
              <a:t>Controlle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9580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2230692" y="254002"/>
            <a:ext cx="77306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70"/>
            <a:r>
              <a:rPr lang="en-US" sz="4800" dirty="0">
                <a:solidFill>
                  <a:prstClr val="black"/>
                </a:solidFill>
                <a:latin typeface="Calibri"/>
              </a:rPr>
              <a:t>Centralized and sparse contro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7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4058" y="1738398"/>
            <a:ext cx="8304009" cy="6373396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cxnSp>
        <p:nvCxnSpPr>
          <p:cNvPr id="8" name="Straight Connector 7"/>
          <p:cNvCxnSpPr/>
          <p:nvPr/>
        </p:nvCxnSpPr>
        <p:spPr>
          <a:xfrm flipH="1">
            <a:off x="1475875" y="2438903"/>
            <a:ext cx="4620127" cy="22026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679076" y="2438903"/>
            <a:ext cx="4416925" cy="24058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1753937" y="2438903"/>
            <a:ext cx="4342065" cy="24058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198224" y="2438904"/>
            <a:ext cx="3897776" cy="265179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481180" y="2438903"/>
            <a:ext cx="3614821" cy="28870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2780632" y="2438903"/>
            <a:ext cx="3315368" cy="31009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3144254" y="2438901"/>
            <a:ext cx="2951748" cy="32720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3514996" y="2438904"/>
            <a:ext cx="2581005" cy="35287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3718196" y="2438904"/>
            <a:ext cx="2377805" cy="37319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4147112" y="2438901"/>
            <a:ext cx="1948888" cy="39174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 rot="20989492">
            <a:off x="2859632" y="2722471"/>
            <a:ext cx="3520989" cy="3488860"/>
            <a:chOff x="1106905" y="1829176"/>
            <a:chExt cx="3465095" cy="2938088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106905" y="1829176"/>
              <a:ext cx="3465095" cy="16519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1259306" y="1829176"/>
              <a:ext cx="3312694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1315451" y="1829176"/>
              <a:ext cx="3256549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1648668" y="1829176"/>
              <a:ext cx="2923332" cy="198884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1860884" y="1829176"/>
              <a:ext cx="2711116" cy="21653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2085474" y="1829176"/>
              <a:ext cx="2486526" cy="23257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2358189" y="1829176"/>
              <a:ext cx="2213811" cy="245406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636246" y="1829176"/>
              <a:ext cx="1935754" cy="26465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788646" y="1829176"/>
              <a:ext cx="1783354" cy="27989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3110334" y="1829176"/>
              <a:ext cx="1461666" cy="29380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 rot="19233280">
            <a:off x="4096639" y="3150407"/>
            <a:ext cx="3356076" cy="3205364"/>
            <a:chOff x="1106905" y="1829176"/>
            <a:chExt cx="3465095" cy="2938088"/>
          </a:xfrm>
        </p:grpSpPr>
        <p:cxnSp>
          <p:nvCxnSpPr>
            <p:cNvPr id="56" name="Straight Connector 55"/>
            <p:cNvCxnSpPr/>
            <p:nvPr/>
          </p:nvCxnSpPr>
          <p:spPr>
            <a:xfrm flipH="1">
              <a:off x="1106905" y="1829176"/>
              <a:ext cx="3465095" cy="16519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259306" y="1829176"/>
              <a:ext cx="3312694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315451" y="1829176"/>
              <a:ext cx="3256549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648668" y="1829176"/>
              <a:ext cx="2923332" cy="198884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860884" y="1829176"/>
              <a:ext cx="2711116" cy="21653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2085474" y="1829176"/>
              <a:ext cx="2486526" cy="23257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2358189" y="1829176"/>
              <a:ext cx="2213811" cy="245406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2636246" y="1829176"/>
              <a:ext cx="1935754" cy="26465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788646" y="1829176"/>
              <a:ext cx="1783354" cy="27989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3110334" y="1829176"/>
              <a:ext cx="1461666" cy="29380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 rot="17497204">
            <a:off x="5709893" y="2720115"/>
            <a:ext cx="2914567" cy="3432703"/>
            <a:chOff x="1106905" y="1829176"/>
            <a:chExt cx="3465095" cy="2938088"/>
          </a:xfrm>
        </p:grpSpPr>
        <p:cxnSp>
          <p:nvCxnSpPr>
            <p:cNvPr id="70" name="Straight Connector 69"/>
            <p:cNvCxnSpPr/>
            <p:nvPr/>
          </p:nvCxnSpPr>
          <p:spPr>
            <a:xfrm flipH="1">
              <a:off x="1106905" y="1829176"/>
              <a:ext cx="3465095" cy="16519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1259306" y="1829176"/>
              <a:ext cx="3312694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1315451" y="1829176"/>
              <a:ext cx="3256549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1648668" y="1829176"/>
              <a:ext cx="2923332" cy="198884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1860884" y="1829176"/>
              <a:ext cx="2711116" cy="21653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2085474" y="1829176"/>
              <a:ext cx="2486526" cy="23257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2358189" y="1829176"/>
              <a:ext cx="2213811" cy="245406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2636246" y="1829176"/>
              <a:ext cx="1935754" cy="26465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2788646" y="1829176"/>
              <a:ext cx="1783354" cy="27989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3110334" y="1829176"/>
              <a:ext cx="1461666" cy="29380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 rot="16652111">
            <a:off x="6151433" y="2303986"/>
            <a:ext cx="2914567" cy="3432703"/>
            <a:chOff x="1106905" y="1829176"/>
            <a:chExt cx="3465095" cy="2938088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106905" y="1829176"/>
              <a:ext cx="3465095" cy="16519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H="1">
              <a:off x="1259306" y="1829176"/>
              <a:ext cx="3312694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>
              <a:off x="1315451" y="1829176"/>
              <a:ext cx="3256549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1648668" y="1829176"/>
              <a:ext cx="2923332" cy="198884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1860884" y="1829176"/>
              <a:ext cx="2711116" cy="21653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H="1">
              <a:off x="2085474" y="1829176"/>
              <a:ext cx="2486526" cy="23257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H="1">
              <a:off x="2358189" y="1829176"/>
              <a:ext cx="2213811" cy="245406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H="1">
              <a:off x="2636246" y="1829176"/>
              <a:ext cx="1935754" cy="26465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H="1">
              <a:off x="2788646" y="1829176"/>
              <a:ext cx="1783354" cy="27989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3110334" y="1829176"/>
              <a:ext cx="1461666" cy="29380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 rot="16652111">
            <a:off x="6657229" y="2221743"/>
            <a:ext cx="2720393" cy="4009356"/>
            <a:chOff x="1106905" y="1829176"/>
            <a:chExt cx="3465095" cy="2798971"/>
          </a:xfrm>
        </p:grpSpPr>
        <p:cxnSp>
          <p:nvCxnSpPr>
            <p:cNvPr id="92" name="Straight Connector 91"/>
            <p:cNvCxnSpPr/>
            <p:nvPr/>
          </p:nvCxnSpPr>
          <p:spPr>
            <a:xfrm flipH="1">
              <a:off x="1106905" y="1829176"/>
              <a:ext cx="3465095" cy="16519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>
              <a:off x="1259306" y="1829176"/>
              <a:ext cx="3312694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H="1">
              <a:off x="1315451" y="1829176"/>
              <a:ext cx="3256549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H="1">
              <a:off x="1648668" y="1829176"/>
              <a:ext cx="2923332" cy="198884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H="1">
              <a:off x="1860884" y="1829176"/>
              <a:ext cx="2711116" cy="21653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H="1">
              <a:off x="2085474" y="1829176"/>
              <a:ext cx="2486526" cy="23257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H="1">
              <a:off x="2358189" y="1829176"/>
              <a:ext cx="2213811" cy="245406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2636246" y="1829176"/>
              <a:ext cx="1935754" cy="26465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H="1">
              <a:off x="2788646" y="1829176"/>
              <a:ext cx="1783354" cy="27989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3233875" y="2383223"/>
            <a:ext cx="2914567" cy="3432703"/>
            <a:chOff x="1106905" y="1829176"/>
            <a:chExt cx="3465095" cy="2938088"/>
          </a:xfrm>
        </p:grpSpPr>
        <p:cxnSp>
          <p:nvCxnSpPr>
            <p:cNvPr id="103" name="Straight Connector 102"/>
            <p:cNvCxnSpPr/>
            <p:nvPr/>
          </p:nvCxnSpPr>
          <p:spPr>
            <a:xfrm flipH="1">
              <a:off x="1106905" y="1829176"/>
              <a:ext cx="3465095" cy="16519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H="1">
              <a:off x="1259306" y="1829176"/>
              <a:ext cx="3312694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1315451" y="1829176"/>
              <a:ext cx="3256549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H="1">
              <a:off x="1648668" y="1829176"/>
              <a:ext cx="2923332" cy="198884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H="1">
              <a:off x="1860884" y="1829176"/>
              <a:ext cx="2711116" cy="21653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2085474" y="1829176"/>
              <a:ext cx="2486526" cy="23257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2358189" y="1829176"/>
              <a:ext cx="2213811" cy="245406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2636246" y="1829176"/>
              <a:ext cx="1935754" cy="26465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H="1">
              <a:off x="2788646" y="1829176"/>
              <a:ext cx="1783354" cy="27989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3110334" y="1829176"/>
              <a:ext cx="1461666" cy="29380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 rot="17266045">
            <a:off x="6990104" y="1747607"/>
            <a:ext cx="2521869" cy="5191780"/>
            <a:chOff x="1106905" y="1829176"/>
            <a:chExt cx="3465095" cy="2938088"/>
          </a:xfrm>
        </p:grpSpPr>
        <p:cxnSp>
          <p:nvCxnSpPr>
            <p:cNvPr id="114" name="Straight Connector 113"/>
            <p:cNvCxnSpPr/>
            <p:nvPr/>
          </p:nvCxnSpPr>
          <p:spPr>
            <a:xfrm flipH="1">
              <a:off x="1106905" y="1829176"/>
              <a:ext cx="3465095" cy="16519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1259306" y="1829176"/>
              <a:ext cx="3312694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H="1">
              <a:off x="1315451" y="1829176"/>
              <a:ext cx="3256549" cy="18043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1648668" y="1829176"/>
              <a:ext cx="2923332" cy="198884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1860884" y="1829176"/>
              <a:ext cx="2711116" cy="21653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H="1">
              <a:off x="2085474" y="1829176"/>
              <a:ext cx="2486526" cy="23257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2358189" y="1829176"/>
              <a:ext cx="2213811" cy="245406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H="1">
              <a:off x="2636246" y="1829176"/>
              <a:ext cx="1935754" cy="26465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2788646" y="1829176"/>
              <a:ext cx="1783354" cy="27989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3110334" y="1829176"/>
              <a:ext cx="1461666" cy="29380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Rounded Rectangle 123"/>
          <p:cNvSpPr/>
          <p:nvPr/>
        </p:nvSpPr>
        <p:spPr bwMode="auto">
          <a:xfrm>
            <a:off x="5143500" y="1524501"/>
            <a:ext cx="1905000" cy="9144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914332"/>
            <a:r>
              <a:rPr lang="en-US" sz="2667" dirty="0">
                <a:solidFill>
                  <a:prstClr val="black"/>
                </a:solidFill>
                <a:latin typeface="Calibri"/>
              </a:rPr>
              <a:t>Controller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904166" y="1320800"/>
            <a:ext cx="391235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70"/>
            <a:r>
              <a:rPr lang="en-US" sz="4800" b="1" dirty="0">
                <a:solidFill>
                  <a:srgbClr val="FF0000"/>
                </a:solidFill>
                <a:latin typeface="Calibri"/>
              </a:rPr>
              <a:t>where do we </a:t>
            </a:r>
          </a:p>
          <a:p>
            <a:pPr algn="ctr" defTabSz="609570"/>
            <a:r>
              <a:rPr lang="en-US" sz="4800" b="1" dirty="0">
                <a:solidFill>
                  <a:srgbClr val="FF0000"/>
                </a:solidFill>
                <a:latin typeface="Calibri"/>
              </a:rPr>
              <a:t>put actuatio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4522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2233386" y="254002"/>
            <a:ext cx="7725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70"/>
            <a:r>
              <a:rPr lang="en-US" sz="4800" dirty="0">
                <a:solidFill>
                  <a:prstClr val="black"/>
                </a:solidFill>
                <a:latin typeface="Calibri"/>
              </a:rPr>
              <a:t>Distributed and sparse contro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7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4058" y="1738398"/>
            <a:ext cx="8304009" cy="6373396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12" name="Group 11"/>
          <p:cNvGrpSpPr/>
          <p:nvPr/>
        </p:nvGrpSpPr>
        <p:grpSpPr>
          <a:xfrm>
            <a:off x="1594677" y="2985909"/>
            <a:ext cx="8848587" cy="3047721"/>
            <a:chOff x="1196008" y="2239430"/>
            <a:chExt cx="6636440" cy="2285791"/>
          </a:xfrm>
        </p:grpSpPr>
        <p:grpSp>
          <p:nvGrpSpPr>
            <p:cNvPr id="9" name="Group 8"/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4" name="Straight Connector 3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6" name="Group 145"/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Group 149"/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151" name="Straight Connector 150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/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155" name="Straight Connector 154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8" name="Group 157"/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159" name="Straight Connector 158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2" name="Group 161"/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163" name="Straight Connector 162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6" name="Group 165"/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167" name="Straight Connector 166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0" name="Group 169"/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171" name="Straight Connector 170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4" name="Group 173"/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175" name="Straight Connector 174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8" name="Group 177"/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179" name="Straight Connector 178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2" name="Group 181"/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183" name="Straight Connector 182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6" name="Group 185"/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187" name="Straight Connector 186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0" name="Group 189"/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191" name="Straight Connector 190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Group 193"/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195" name="Straight Connector 194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8" name="Group 197"/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199" name="Straight Connector 198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2" name="Group 201"/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03" name="Straight Connector 202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" name="Group 205"/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07" name="Straight Connector 206"/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0" name="Group 209"/>
          <p:cNvGrpSpPr/>
          <p:nvPr/>
        </p:nvGrpSpPr>
        <p:grpSpPr>
          <a:xfrm>
            <a:off x="1660900" y="2549726"/>
            <a:ext cx="8777165" cy="2345884"/>
            <a:chOff x="1245675" y="1912293"/>
            <a:chExt cx="6582874" cy="1759413"/>
          </a:xfrm>
        </p:grpSpPr>
        <p:sp>
          <p:nvSpPr>
            <p:cNvPr id="211" name="Rounded Rectangle 210"/>
            <p:cNvSpPr/>
            <p:nvPr/>
          </p:nvSpPr>
          <p:spPr bwMode="auto">
            <a:xfrm>
              <a:off x="2416091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2" name="Rounded Rectangle 211"/>
            <p:cNvSpPr/>
            <p:nvPr/>
          </p:nvSpPr>
          <p:spPr bwMode="auto">
            <a:xfrm>
              <a:off x="4116998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 dirty="0">
                  <a:solidFill>
                    <a:prstClr val="black"/>
                  </a:solidFill>
                  <a:latin typeface="Calibri"/>
                </a:rPr>
                <a:t>C</a:t>
              </a:r>
            </a:p>
          </p:txBody>
        </p:sp>
        <p:sp>
          <p:nvSpPr>
            <p:cNvPr id="213" name="Rounded Rectangle 212"/>
            <p:cNvSpPr/>
            <p:nvPr/>
          </p:nvSpPr>
          <p:spPr bwMode="auto">
            <a:xfrm>
              <a:off x="5135231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4" name="Rounded Rectangle 213"/>
            <p:cNvSpPr/>
            <p:nvPr/>
          </p:nvSpPr>
          <p:spPr bwMode="auto">
            <a:xfrm>
              <a:off x="5967661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5" name="Rounded Rectangle 214"/>
            <p:cNvSpPr/>
            <p:nvPr/>
          </p:nvSpPr>
          <p:spPr bwMode="auto">
            <a:xfrm>
              <a:off x="1245675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6" name="Rounded Rectangle 215"/>
            <p:cNvSpPr/>
            <p:nvPr/>
          </p:nvSpPr>
          <p:spPr bwMode="auto">
            <a:xfrm>
              <a:off x="2024814" y="231768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7" name="Rounded Rectangle 216"/>
            <p:cNvSpPr/>
            <p:nvPr/>
          </p:nvSpPr>
          <p:spPr bwMode="auto">
            <a:xfrm>
              <a:off x="3725721" y="231768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8" name="Rounded Rectangle 217"/>
            <p:cNvSpPr/>
            <p:nvPr/>
          </p:nvSpPr>
          <p:spPr bwMode="auto">
            <a:xfrm>
              <a:off x="4743954" y="231768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9" name="Rounded Rectangle 218"/>
            <p:cNvSpPr/>
            <p:nvPr/>
          </p:nvSpPr>
          <p:spPr bwMode="auto">
            <a:xfrm>
              <a:off x="5576384" y="231768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0" name="Rounded Rectangle 219"/>
            <p:cNvSpPr/>
            <p:nvPr/>
          </p:nvSpPr>
          <p:spPr bwMode="auto">
            <a:xfrm>
              <a:off x="1663864" y="2699414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1" name="Rounded Rectangle 220"/>
            <p:cNvSpPr/>
            <p:nvPr/>
          </p:nvSpPr>
          <p:spPr bwMode="auto">
            <a:xfrm>
              <a:off x="3957016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2" name="Rounded Rectangle 221"/>
            <p:cNvSpPr/>
            <p:nvPr/>
          </p:nvSpPr>
          <p:spPr bwMode="auto">
            <a:xfrm>
              <a:off x="5657923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3" name="Rounded Rectangle 222"/>
            <p:cNvSpPr/>
            <p:nvPr/>
          </p:nvSpPr>
          <p:spPr bwMode="auto">
            <a:xfrm>
              <a:off x="6676156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4" name="Rounded Rectangle 223"/>
            <p:cNvSpPr/>
            <p:nvPr/>
          </p:nvSpPr>
          <p:spPr bwMode="auto">
            <a:xfrm>
              <a:off x="7508586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5" name="Rounded Rectangle 224"/>
            <p:cNvSpPr/>
            <p:nvPr/>
          </p:nvSpPr>
          <p:spPr bwMode="auto">
            <a:xfrm>
              <a:off x="2786600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6" name="Rounded Rectangle 225"/>
            <p:cNvSpPr/>
            <p:nvPr/>
          </p:nvSpPr>
          <p:spPr bwMode="auto">
            <a:xfrm>
              <a:off x="266997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7" name="Rounded Rectangle 226"/>
            <p:cNvSpPr/>
            <p:nvPr/>
          </p:nvSpPr>
          <p:spPr bwMode="auto">
            <a:xfrm>
              <a:off x="4370886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8" name="Rounded Rectangle 227"/>
            <p:cNvSpPr/>
            <p:nvPr/>
          </p:nvSpPr>
          <p:spPr bwMode="auto">
            <a:xfrm>
              <a:off x="538911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9" name="Rounded Rectangle 228"/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30" name="TextBox 229"/>
          <p:cNvSpPr txBox="1"/>
          <p:nvPr/>
        </p:nvSpPr>
        <p:spPr>
          <a:xfrm>
            <a:off x="498461" y="1209610"/>
            <a:ext cx="111538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70"/>
            <a:r>
              <a:rPr lang="en-US" sz="4800" b="1" dirty="0">
                <a:solidFill>
                  <a:srgbClr val="FF0000"/>
                </a:solidFill>
                <a:latin typeface="Calibri"/>
              </a:rPr>
              <a:t>where do we put act/sense/</a:t>
            </a:r>
            <a:r>
              <a:rPr lang="en-US" sz="4800" b="1" dirty="0" err="1">
                <a:solidFill>
                  <a:srgbClr val="FF0000"/>
                </a:solidFill>
                <a:latin typeface="Calibri"/>
              </a:rPr>
              <a:t>comms</a:t>
            </a:r>
            <a:r>
              <a:rPr lang="en-US" sz="4800" b="1" dirty="0">
                <a:solidFill>
                  <a:srgbClr val="FF0000"/>
                </a:solidFill>
                <a:latin typeface="Calibri"/>
              </a:rPr>
              <a:t>/comp?</a:t>
            </a:r>
          </a:p>
        </p:txBody>
      </p:sp>
      <p:cxnSp>
        <p:nvCxnSpPr>
          <p:cNvPr id="16" name="Straight Connector 15"/>
          <p:cNvCxnSpPr>
            <a:stCxn id="215" idx="3"/>
            <a:endCxn id="211" idx="1"/>
          </p:cNvCxnSpPr>
          <p:nvPr/>
        </p:nvCxnSpPr>
        <p:spPr>
          <a:xfrm>
            <a:off x="2087520" y="2793515"/>
            <a:ext cx="113393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/>
          <p:cNvCxnSpPr>
            <a:stCxn id="215" idx="3"/>
            <a:endCxn id="216" idx="1"/>
          </p:cNvCxnSpPr>
          <p:nvPr/>
        </p:nvCxnSpPr>
        <p:spPr>
          <a:xfrm>
            <a:off x="2087517" y="2793515"/>
            <a:ext cx="612235" cy="5405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>
            <a:stCxn id="216" idx="2"/>
            <a:endCxn id="220" idx="3"/>
          </p:cNvCxnSpPr>
          <p:nvPr/>
        </p:nvCxnSpPr>
        <p:spPr>
          <a:xfrm flipH="1">
            <a:off x="2645105" y="3577831"/>
            <a:ext cx="267959" cy="2651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>
            <a:stCxn id="211" idx="2"/>
            <a:endCxn id="225" idx="0"/>
          </p:cNvCxnSpPr>
          <p:nvPr/>
        </p:nvCxnSpPr>
        <p:spPr>
          <a:xfrm>
            <a:off x="3434766" y="3037307"/>
            <a:ext cx="494012" cy="6755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>
            <a:stCxn id="226" idx="0"/>
            <a:endCxn id="225" idx="2"/>
          </p:cNvCxnSpPr>
          <p:nvPr/>
        </p:nvCxnSpPr>
        <p:spPr>
          <a:xfrm flipV="1">
            <a:off x="3773283" y="4200451"/>
            <a:ext cx="155495" cy="20757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>
            <a:stCxn id="226" idx="3"/>
            <a:endCxn id="217" idx="1"/>
          </p:cNvCxnSpPr>
          <p:nvPr/>
        </p:nvCxnSpPr>
        <p:spPr>
          <a:xfrm flipV="1">
            <a:off x="3986591" y="3334040"/>
            <a:ext cx="981039" cy="131777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>
            <a:stCxn id="227" idx="1"/>
            <a:endCxn id="221" idx="2"/>
          </p:cNvCxnSpPr>
          <p:nvPr/>
        </p:nvCxnSpPr>
        <p:spPr>
          <a:xfrm flipH="1" flipV="1">
            <a:off x="5489332" y="4200453"/>
            <a:ext cx="338517" cy="45136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>
            <a:stCxn id="221" idx="0"/>
            <a:endCxn id="212" idx="2"/>
          </p:cNvCxnSpPr>
          <p:nvPr/>
        </p:nvCxnSpPr>
        <p:spPr>
          <a:xfrm flipV="1">
            <a:off x="5489332" y="3037307"/>
            <a:ext cx="213309" cy="6755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>
            <a:stCxn id="218" idx="1"/>
            <a:endCxn id="217" idx="3"/>
          </p:cNvCxnSpPr>
          <p:nvPr/>
        </p:nvCxnSpPr>
        <p:spPr>
          <a:xfrm flipH="1">
            <a:off x="5394245" y="3334039"/>
            <a:ext cx="9310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>
            <a:stCxn id="218" idx="2"/>
            <a:endCxn id="227" idx="0"/>
          </p:cNvCxnSpPr>
          <p:nvPr/>
        </p:nvCxnSpPr>
        <p:spPr>
          <a:xfrm flipH="1">
            <a:off x="6041157" y="3577831"/>
            <a:ext cx="497424" cy="83019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>
            <a:stCxn id="228" idx="1"/>
            <a:endCxn id="227" idx="3"/>
          </p:cNvCxnSpPr>
          <p:nvPr/>
        </p:nvCxnSpPr>
        <p:spPr>
          <a:xfrm flipH="1">
            <a:off x="6254465" y="4651817"/>
            <a:ext cx="9310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>
            <a:stCxn id="229" idx="1"/>
            <a:endCxn id="228" idx="3"/>
          </p:cNvCxnSpPr>
          <p:nvPr/>
        </p:nvCxnSpPr>
        <p:spPr>
          <a:xfrm flipH="1">
            <a:off x="7612112" y="4651817"/>
            <a:ext cx="68328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>
            <a:stCxn id="222" idx="2"/>
            <a:endCxn id="228" idx="0"/>
          </p:cNvCxnSpPr>
          <p:nvPr/>
        </p:nvCxnSpPr>
        <p:spPr>
          <a:xfrm flipH="1">
            <a:off x="7398803" y="4200451"/>
            <a:ext cx="358405" cy="20757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>
            <a:stCxn id="229" idx="0"/>
            <a:endCxn id="222" idx="3"/>
          </p:cNvCxnSpPr>
          <p:nvPr/>
        </p:nvCxnSpPr>
        <p:spPr>
          <a:xfrm flipH="1" flipV="1">
            <a:off x="7970517" y="3956662"/>
            <a:ext cx="538193" cy="45136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>
            <a:stCxn id="223" idx="1"/>
            <a:endCxn id="222" idx="3"/>
          </p:cNvCxnSpPr>
          <p:nvPr/>
        </p:nvCxnSpPr>
        <p:spPr>
          <a:xfrm flipH="1">
            <a:off x="7970516" y="3956660"/>
            <a:ext cx="9310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>
            <a:stCxn id="224" idx="1"/>
            <a:endCxn id="223" idx="3"/>
          </p:cNvCxnSpPr>
          <p:nvPr/>
        </p:nvCxnSpPr>
        <p:spPr>
          <a:xfrm flipH="1">
            <a:off x="9328161" y="3956660"/>
            <a:ext cx="68328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>
            <a:stCxn id="214" idx="2"/>
            <a:endCxn id="219" idx="3"/>
          </p:cNvCxnSpPr>
          <p:nvPr/>
        </p:nvCxnSpPr>
        <p:spPr>
          <a:xfrm flipH="1">
            <a:off x="7861797" y="3037307"/>
            <a:ext cx="308395" cy="2967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>
            <a:stCxn id="213" idx="3"/>
            <a:endCxn id="214" idx="1"/>
          </p:cNvCxnSpPr>
          <p:nvPr/>
        </p:nvCxnSpPr>
        <p:spPr>
          <a:xfrm>
            <a:off x="7273594" y="2793515"/>
            <a:ext cx="68328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>
            <a:stCxn id="212" idx="3"/>
            <a:endCxn id="213" idx="1"/>
          </p:cNvCxnSpPr>
          <p:nvPr/>
        </p:nvCxnSpPr>
        <p:spPr>
          <a:xfrm>
            <a:off x="5915949" y="2793515"/>
            <a:ext cx="9310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stCxn id="213" idx="2"/>
            <a:endCxn id="219" idx="1"/>
          </p:cNvCxnSpPr>
          <p:nvPr/>
        </p:nvCxnSpPr>
        <p:spPr>
          <a:xfrm>
            <a:off x="7060286" y="3037307"/>
            <a:ext cx="374895" cy="2967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>
            <a:stCxn id="218" idx="3"/>
            <a:endCxn id="219" idx="1"/>
          </p:cNvCxnSpPr>
          <p:nvPr/>
        </p:nvCxnSpPr>
        <p:spPr>
          <a:xfrm>
            <a:off x="6751892" y="3334039"/>
            <a:ext cx="68328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833258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8F6629-C512-9F8C-4A6E-5EE1E286F5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68871A-684F-84E6-E0CE-396A7BD34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/>
              <a:t>17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3FB66DA-B538-81C0-88F7-F7409AD79C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4058" y="1738398"/>
            <a:ext cx="8304009" cy="6373396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18060E6F-BEE2-B229-B073-FEF04D64DFD0}"/>
              </a:ext>
            </a:extLst>
          </p:cNvPr>
          <p:cNvGrpSpPr/>
          <p:nvPr/>
        </p:nvGrpSpPr>
        <p:grpSpPr>
          <a:xfrm>
            <a:off x="1594677" y="2985909"/>
            <a:ext cx="8848587" cy="3047721"/>
            <a:chOff x="1196008" y="2239430"/>
            <a:chExt cx="6636440" cy="228579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654D4E60-0EEB-3435-AE6B-4018C2796B7A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DD89D5AC-3004-A1E4-47D1-119ECC980F9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FC82C3BD-CE55-4BA6-410B-080DF358D70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2BB6F233-54A6-A32A-73D7-ABD4A528C398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4E152ADF-4D8C-349A-BF4C-CAD576FCABA9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147" name="Straight Connector 146">
                <a:extLst>
                  <a:ext uri="{FF2B5EF4-FFF2-40B4-BE49-F238E27FC236}">
                    <a16:creationId xmlns:a16="http://schemas.microsoft.com/office/drawing/2014/main" id="{2828564D-6B5A-58D7-0CFA-A8D13C775AC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7A3F8187-6219-70A4-1F3E-46507AF74D5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>
                <a:extLst>
                  <a:ext uri="{FF2B5EF4-FFF2-40B4-BE49-F238E27FC236}">
                    <a16:creationId xmlns:a16="http://schemas.microsoft.com/office/drawing/2014/main" id="{375E1199-AAD6-D99C-14AD-BF492DC7595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661C1833-7D56-587F-FC3E-7F4B7EC5239B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1839211D-4BF9-38BB-9460-693C584810F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>
                <a:extLst>
                  <a:ext uri="{FF2B5EF4-FFF2-40B4-BE49-F238E27FC236}">
                    <a16:creationId xmlns:a16="http://schemas.microsoft.com/office/drawing/2014/main" id="{2CC8867B-B38F-94E7-26C0-99EB59CD3F9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>
                <a:extLst>
                  <a:ext uri="{FF2B5EF4-FFF2-40B4-BE49-F238E27FC236}">
                    <a16:creationId xmlns:a16="http://schemas.microsoft.com/office/drawing/2014/main" id="{7335022A-DF29-CECA-9549-149412BA2F24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E881BCD4-797A-2597-FEBD-CFCC4380AEC0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9833F310-9E0C-8745-3B24-E416B48DA5C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>
                <a:extLst>
                  <a:ext uri="{FF2B5EF4-FFF2-40B4-BE49-F238E27FC236}">
                    <a16:creationId xmlns:a16="http://schemas.microsoft.com/office/drawing/2014/main" id="{5EF7309E-FE6E-46FF-CF61-1066994EFA8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AA03C3FB-9A98-8B83-6DEA-C9E45453851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8" name="Group 157">
              <a:extLst>
                <a:ext uri="{FF2B5EF4-FFF2-40B4-BE49-F238E27FC236}">
                  <a16:creationId xmlns:a16="http://schemas.microsoft.com/office/drawing/2014/main" id="{0CCD4F1F-A0AB-E32F-D4F6-D415D7F32F75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159" name="Straight Connector 158">
                <a:extLst>
                  <a:ext uri="{FF2B5EF4-FFF2-40B4-BE49-F238E27FC236}">
                    <a16:creationId xmlns:a16="http://schemas.microsoft.com/office/drawing/2014/main" id="{7FD5A8E4-6758-5577-EFF1-CFC48A979D0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>
                <a:extLst>
                  <a:ext uri="{FF2B5EF4-FFF2-40B4-BE49-F238E27FC236}">
                    <a16:creationId xmlns:a16="http://schemas.microsoft.com/office/drawing/2014/main" id="{59082381-E2FF-44A8-35E8-6270399B95B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>
                <a:extLst>
                  <a:ext uri="{FF2B5EF4-FFF2-40B4-BE49-F238E27FC236}">
                    <a16:creationId xmlns:a16="http://schemas.microsoft.com/office/drawing/2014/main" id="{9BD9C4F7-FB48-5FFB-7619-E935E892C02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2" name="Group 161">
              <a:extLst>
                <a:ext uri="{FF2B5EF4-FFF2-40B4-BE49-F238E27FC236}">
                  <a16:creationId xmlns:a16="http://schemas.microsoft.com/office/drawing/2014/main" id="{53B6A55F-9F17-D628-114A-F75CC389E894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CC694133-954D-6932-73F0-AD40265AE91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9C980BF0-9C19-911F-F6AB-9784F3C8533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7F87BC23-06F9-CAF0-EEE0-EE4B7A92420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5B9267EF-56E7-5345-4247-076CE946CAD4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37A65677-31BC-E2E5-589E-95464A9C23E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67F86A2A-B618-5FA8-C661-A1D22F898DF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07CD4E58-FD1B-718E-5E27-9E1A05787DD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76B834C6-A341-CD67-814E-6F4E80E351DD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9A06377A-03BC-E5DB-C0EF-E81547C147E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E603274B-13C3-B675-C272-901E6DC8A96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84C17A6B-C0D5-0541-3BB3-F4AE46B80E4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B9EBE929-A28A-53AE-E696-6A7C5FF79C69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175" name="Straight Connector 174">
                <a:extLst>
                  <a:ext uri="{FF2B5EF4-FFF2-40B4-BE49-F238E27FC236}">
                    <a16:creationId xmlns:a16="http://schemas.microsoft.com/office/drawing/2014/main" id="{50A530F7-C7F8-5347-A2B1-0C1115410B8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>
                <a:extLst>
                  <a:ext uri="{FF2B5EF4-FFF2-40B4-BE49-F238E27FC236}">
                    <a16:creationId xmlns:a16="http://schemas.microsoft.com/office/drawing/2014/main" id="{C6D42A13-9C59-9DDA-84A2-8BB92C6A771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>
                <a:extLst>
                  <a:ext uri="{FF2B5EF4-FFF2-40B4-BE49-F238E27FC236}">
                    <a16:creationId xmlns:a16="http://schemas.microsoft.com/office/drawing/2014/main" id="{06EDE879-2F99-FBCD-E1C4-550557CD079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8" name="Group 177">
              <a:extLst>
                <a:ext uri="{FF2B5EF4-FFF2-40B4-BE49-F238E27FC236}">
                  <a16:creationId xmlns:a16="http://schemas.microsoft.com/office/drawing/2014/main" id="{87732F7F-0951-2F10-9130-463B576BE176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179" name="Straight Connector 178">
                <a:extLst>
                  <a:ext uri="{FF2B5EF4-FFF2-40B4-BE49-F238E27FC236}">
                    <a16:creationId xmlns:a16="http://schemas.microsoft.com/office/drawing/2014/main" id="{78EFAF3B-8C0C-BAE2-346C-C36EE38A280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>
                <a:extLst>
                  <a:ext uri="{FF2B5EF4-FFF2-40B4-BE49-F238E27FC236}">
                    <a16:creationId xmlns:a16="http://schemas.microsoft.com/office/drawing/2014/main" id="{B0625A70-9EFB-C4A1-A7A9-7C10763D863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>
                <a:extLst>
                  <a:ext uri="{FF2B5EF4-FFF2-40B4-BE49-F238E27FC236}">
                    <a16:creationId xmlns:a16="http://schemas.microsoft.com/office/drawing/2014/main" id="{8438A119-6C8F-F47B-0D4A-F47681ECBEF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D919AA63-DA5A-6222-CDBB-A838482248F0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183" name="Straight Connector 182">
                <a:extLst>
                  <a:ext uri="{FF2B5EF4-FFF2-40B4-BE49-F238E27FC236}">
                    <a16:creationId xmlns:a16="http://schemas.microsoft.com/office/drawing/2014/main" id="{C663551B-F175-AAF0-5E3B-176E0AC3DB5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>
                <a:extLst>
                  <a:ext uri="{FF2B5EF4-FFF2-40B4-BE49-F238E27FC236}">
                    <a16:creationId xmlns:a16="http://schemas.microsoft.com/office/drawing/2014/main" id="{C337961F-5DCE-6841-2BCD-8C66B2590F0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>
                <a:extLst>
                  <a:ext uri="{FF2B5EF4-FFF2-40B4-BE49-F238E27FC236}">
                    <a16:creationId xmlns:a16="http://schemas.microsoft.com/office/drawing/2014/main" id="{BEA8C17B-D10E-AA98-DCCE-2A95CCF3856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F74E6441-E349-57A2-C0F8-12414BDC6131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187" name="Straight Connector 186">
                <a:extLst>
                  <a:ext uri="{FF2B5EF4-FFF2-40B4-BE49-F238E27FC236}">
                    <a16:creationId xmlns:a16="http://schemas.microsoft.com/office/drawing/2014/main" id="{01B9CC97-FFC8-7EEA-48B0-E091F653EDC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>
                <a:extLst>
                  <a:ext uri="{FF2B5EF4-FFF2-40B4-BE49-F238E27FC236}">
                    <a16:creationId xmlns:a16="http://schemas.microsoft.com/office/drawing/2014/main" id="{658F3930-CE9E-0317-9F1D-D886238D420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id="{7AAA3380-9630-C12E-CF5A-D0285C6DAB2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0" name="Group 189">
              <a:extLst>
                <a:ext uri="{FF2B5EF4-FFF2-40B4-BE49-F238E27FC236}">
                  <a16:creationId xmlns:a16="http://schemas.microsoft.com/office/drawing/2014/main" id="{6113DDD7-9287-8C6E-772A-F1EDE4610EF1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191" name="Straight Connector 190">
                <a:extLst>
                  <a:ext uri="{FF2B5EF4-FFF2-40B4-BE49-F238E27FC236}">
                    <a16:creationId xmlns:a16="http://schemas.microsoft.com/office/drawing/2014/main" id="{72482F3E-B884-7E13-5C6F-FB01C539DD6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>
                <a:extLst>
                  <a:ext uri="{FF2B5EF4-FFF2-40B4-BE49-F238E27FC236}">
                    <a16:creationId xmlns:a16="http://schemas.microsoft.com/office/drawing/2014/main" id="{C556E903-86D3-97A6-B217-6E1BC9090C5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>
                <a:extLst>
                  <a:ext uri="{FF2B5EF4-FFF2-40B4-BE49-F238E27FC236}">
                    <a16:creationId xmlns:a16="http://schemas.microsoft.com/office/drawing/2014/main" id="{F3D39284-C59A-4353-6129-7EA75864B9C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E4DF76EB-2A4A-8035-9416-9ADDDA7ABAD2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195" name="Straight Connector 194">
                <a:extLst>
                  <a:ext uri="{FF2B5EF4-FFF2-40B4-BE49-F238E27FC236}">
                    <a16:creationId xmlns:a16="http://schemas.microsoft.com/office/drawing/2014/main" id="{93B60DB4-D316-D312-27B4-7CDF66EDE93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>
                <a:extLst>
                  <a:ext uri="{FF2B5EF4-FFF2-40B4-BE49-F238E27FC236}">
                    <a16:creationId xmlns:a16="http://schemas.microsoft.com/office/drawing/2014/main" id="{F4E549C9-1C2A-151D-808A-8644E810A54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>
                <a:extLst>
                  <a:ext uri="{FF2B5EF4-FFF2-40B4-BE49-F238E27FC236}">
                    <a16:creationId xmlns:a16="http://schemas.microsoft.com/office/drawing/2014/main" id="{5D814614-BECC-80D3-2089-293658AC05B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9A56CBFE-EC65-ED97-F284-0BAB06816AFB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199" name="Straight Connector 198">
                <a:extLst>
                  <a:ext uri="{FF2B5EF4-FFF2-40B4-BE49-F238E27FC236}">
                    <a16:creationId xmlns:a16="http://schemas.microsoft.com/office/drawing/2014/main" id="{05340A54-BF5B-0CDC-8BF3-A8FE1329D92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>
                <a:extLst>
                  <a:ext uri="{FF2B5EF4-FFF2-40B4-BE49-F238E27FC236}">
                    <a16:creationId xmlns:a16="http://schemas.microsoft.com/office/drawing/2014/main" id="{B989786F-F73A-C2D2-3E8F-155B0B000F9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>
                <a:extLst>
                  <a:ext uri="{FF2B5EF4-FFF2-40B4-BE49-F238E27FC236}">
                    <a16:creationId xmlns:a16="http://schemas.microsoft.com/office/drawing/2014/main" id="{816C0FF4-EEE5-996A-E624-82CC99B4C00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6B540134-1CFC-5EAF-62D4-C1F92D338F6F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03" name="Straight Connector 202">
                <a:extLst>
                  <a:ext uri="{FF2B5EF4-FFF2-40B4-BE49-F238E27FC236}">
                    <a16:creationId xmlns:a16="http://schemas.microsoft.com/office/drawing/2014/main" id="{2B38E8D2-7B86-251E-E1D2-21E628B972E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>
                <a:extLst>
                  <a:ext uri="{FF2B5EF4-FFF2-40B4-BE49-F238E27FC236}">
                    <a16:creationId xmlns:a16="http://schemas.microsoft.com/office/drawing/2014/main" id="{634936CA-18BF-62D7-D634-F1D4E02A261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>
                <a:extLst>
                  <a:ext uri="{FF2B5EF4-FFF2-40B4-BE49-F238E27FC236}">
                    <a16:creationId xmlns:a16="http://schemas.microsoft.com/office/drawing/2014/main" id="{323BF299-C8A9-CA18-8286-A67DAC7DE60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32C6FEC4-73EE-06BB-F95F-4168655B50FD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07" name="Straight Connector 206">
                <a:extLst>
                  <a:ext uri="{FF2B5EF4-FFF2-40B4-BE49-F238E27FC236}">
                    <a16:creationId xmlns:a16="http://schemas.microsoft.com/office/drawing/2014/main" id="{4567C59A-AC9F-323C-F6B0-6C9AAAAD7D1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43CCC705-C0AD-F904-B5FB-1941CA17ED8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5C9E9B59-B4D3-4DD8-87D7-0007C465280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5140692E-3BEC-A462-32FD-FE688D58D187}"/>
              </a:ext>
            </a:extLst>
          </p:cNvPr>
          <p:cNvGrpSpPr/>
          <p:nvPr/>
        </p:nvGrpSpPr>
        <p:grpSpPr>
          <a:xfrm>
            <a:off x="1660900" y="168716"/>
            <a:ext cx="8777165" cy="2345884"/>
            <a:chOff x="1245675" y="1912293"/>
            <a:chExt cx="6582874" cy="1759413"/>
          </a:xfrm>
        </p:grpSpPr>
        <p:sp>
          <p:nvSpPr>
            <p:cNvPr id="211" name="Rounded Rectangle 210">
              <a:extLst>
                <a:ext uri="{FF2B5EF4-FFF2-40B4-BE49-F238E27FC236}">
                  <a16:creationId xmlns:a16="http://schemas.microsoft.com/office/drawing/2014/main" id="{5EA3E9D3-70D4-8D3E-4883-202098AE682B}"/>
                </a:ext>
              </a:extLst>
            </p:cNvPr>
            <p:cNvSpPr/>
            <p:nvPr/>
          </p:nvSpPr>
          <p:spPr bwMode="auto">
            <a:xfrm>
              <a:off x="2416091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2" name="Rounded Rectangle 211">
              <a:extLst>
                <a:ext uri="{FF2B5EF4-FFF2-40B4-BE49-F238E27FC236}">
                  <a16:creationId xmlns:a16="http://schemas.microsoft.com/office/drawing/2014/main" id="{B5616EDA-292F-0FDD-1D8A-02A717993F86}"/>
                </a:ext>
              </a:extLst>
            </p:cNvPr>
            <p:cNvSpPr/>
            <p:nvPr/>
          </p:nvSpPr>
          <p:spPr bwMode="auto">
            <a:xfrm>
              <a:off x="4116998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 dirty="0">
                  <a:solidFill>
                    <a:prstClr val="black"/>
                  </a:solidFill>
                  <a:latin typeface="Calibri"/>
                </a:rPr>
                <a:t>C</a:t>
              </a:r>
            </a:p>
          </p:txBody>
        </p:sp>
        <p:sp>
          <p:nvSpPr>
            <p:cNvPr id="213" name="Rounded Rectangle 212">
              <a:extLst>
                <a:ext uri="{FF2B5EF4-FFF2-40B4-BE49-F238E27FC236}">
                  <a16:creationId xmlns:a16="http://schemas.microsoft.com/office/drawing/2014/main" id="{D453AF72-502D-8AFD-7924-0CD1FE3E54B6}"/>
                </a:ext>
              </a:extLst>
            </p:cNvPr>
            <p:cNvSpPr/>
            <p:nvPr/>
          </p:nvSpPr>
          <p:spPr bwMode="auto">
            <a:xfrm>
              <a:off x="5135231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4" name="Rounded Rectangle 213">
              <a:extLst>
                <a:ext uri="{FF2B5EF4-FFF2-40B4-BE49-F238E27FC236}">
                  <a16:creationId xmlns:a16="http://schemas.microsoft.com/office/drawing/2014/main" id="{F2637DF9-53E7-4747-9651-A09CDBB2C203}"/>
                </a:ext>
              </a:extLst>
            </p:cNvPr>
            <p:cNvSpPr/>
            <p:nvPr/>
          </p:nvSpPr>
          <p:spPr bwMode="auto">
            <a:xfrm>
              <a:off x="5967661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5" name="Rounded Rectangle 214">
              <a:extLst>
                <a:ext uri="{FF2B5EF4-FFF2-40B4-BE49-F238E27FC236}">
                  <a16:creationId xmlns:a16="http://schemas.microsoft.com/office/drawing/2014/main" id="{4CC09E0D-774B-4B81-0CC3-526A319B0A00}"/>
                </a:ext>
              </a:extLst>
            </p:cNvPr>
            <p:cNvSpPr/>
            <p:nvPr/>
          </p:nvSpPr>
          <p:spPr bwMode="auto">
            <a:xfrm>
              <a:off x="1245675" y="1912293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6" name="Rounded Rectangle 215">
              <a:extLst>
                <a:ext uri="{FF2B5EF4-FFF2-40B4-BE49-F238E27FC236}">
                  <a16:creationId xmlns:a16="http://schemas.microsoft.com/office/drawing/2014/main" id="{EE265147-E1F5-ED64-EB03-4ABAE12A3DAE}"/>
                </a:ext>
              </a:extLst>
            </p:cNvPr>
            <p:cNvSpPr/>
            <p:nvPr/>
          </p:nvSpPr>
          <p:spPr bwMode="auto">
            <a:xfrm>
              <a:off x="2024814" y="231768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7" name="Rounded Rectangle 216">
              <a:extLst>
                <a:ext uri="{FF2B5EF4-FFF2-40B4-BE49-F238E27FC236}">
                  <a16:creationId xmlns:a16="http://schemas.microsoft.com/office/drawing/2014/main" id="{7A7EEC3F-621B-0850-A365-2C6237829393}"/>
                </a:ext>
              </a:extLst>
            </p:cNvPr>
            <p:cNvSpPr/>
            <p:nvPr/>
          </p:nvSpPr>
          <p:spPr bwMode="auto">
            <a:xfrm>
              <a:off x="3725721" y="231768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8" name="Rounded Rectangle 217">
              <a:extLst>
                <a:ext uri="{FF2B5EF4-FFF2-40B4-BE49-F238E27FC236}">
                  <a16:creationId xmlns:a16="http://schemas.microsoft.com/office/drawing/2014/main" id="{ABD2E5FA-4598-F7A4-6D54-30AD2E839C80}"/>
                </a:ext>
              </a:extLst>
            </p:cNvPr>
            <p:cNvSpPr/>
            <p:nvPr/>
          </p:nvSpPr>
          <p:spPr bwMode="auto">
            <a:xfrm>
              <a:off x="4743954" y="231768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9" name="Rounded Rectangle 218">
              <a:extLst>
                <a:ext uri="{FF2B5EF4-FFF2-40B4-BE49-F238E27FC236}">
                  <a16:creationId xmlns:a16="http://schemas.microsoft.com/office/drawing/2014/main" id="{4E86AC84-B6D8-9D1C-001B-45B71ECC24D6}"/>
                </a:ext>
              </a:extLst>
            </p:cNvPr>
            <p:cNvSpPr/>
            <p:nvPr/>
          </p:nvSpPr>
          <p:spPr bwMode="auto">
            <a:xfrm>
              <a:off x="5576384" y="231768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0" name="Rounded Rectangle 219">
              <a:extLst>
                <a:ext uri="{FF2B5EF4-FFF2-40B4-BE49-F238E27FC236}">
                  <a16:creationId xmlns:a16="http://schemas.microsoft.com/office/drawing/2014/main" id="{062871E1-C204-AF95-44B2-AEE6FBA56D2D}"/>
                </a:ext>
              </a:extLst>
            </p:cNvPr>
            <p:cNvSpPr/>
            <p:nvPr/>
          </p:nvSpPr>
          <p:spPr bwMode="auto">
            <a:xfrm>
              <a:off x="1663864" y="2699414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1" name="Rounded Rectangle 220">
              <a:extLst>
                <a:ext uri="{FF2B5EF4-FFF2-40B4-BE49-F238E27FC236}">
                  <a16:creationId xmlns:a16="http://schemas.microsoft.com/office/drawing/2014/main" id="{C20A5F38-3072-81E5-6D42-0939A2F51A49}"/>
                </a:ext>
              </a:extLst>
            </p:cNvPr>
            <p:cNvSpPr/>
            <p:nvPr/>
          </p:nvSpPr>
          <p:spPr bwMode="auto">
            <a:xfrm>
              <a:off x="3957016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2" name="Rounded Rectangle 221">
              <a:extLst>
                <a:ext uri="{FF2B5EF4-FFF2-40B4-BE49-F238E27FC236}">
                  <a16:creationId xmlns:a16="http://schemas.microsoft.com/office/drawing/2014/main" id="{699B4500-B693-34F2-8BB8-0A9A65FB04BA}"/>
                </a:ext>
              </a:extLst>
            </p:cNvPr>
            <p:cNvSpPr/>
            <p:nvPr/>
          </p:nvSpPr>
          <p:spPr bwMode="auto">
            <a:xfrm>
              <a:off x="5657923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3" name="Rounded Rectangle 222">
              <a:extLst>
                <a:ext uri="{FF2B5EF4-FFF2-40B4-BE49-F238E27FC236}">
                  <a16:creationId xmlns:a16="http://schemas.microsoft.com/office/drawing/2014/main" id="{467FF5CB-4EA0-DE5E-1477-30318E906ECD}"/>
                </a:ext>
              </a:extLst>
            </p:cNvPr>
            <p:cNvSpPr/>
            <p:nvPr/>
          </p:nvSpPr>
          <p:spPr bwMode="auto">
            <a:xfrm>
              <a:off x="6676156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4" name="Rounded Rectangle 223">
              <a:extLst>
                <a:ext uri="{FF2B5EF4-FFF2-40B4-BE49-F238E27FC236}">
                  <a16:creationId xmlns:a16="http://schemas.microsoft.com/office/drawing/2014/main" id="{3D4DE151-BE5D-FC48-0473-7EFAE5EBABB9}"/>
                </a:ext>
              </a:extLst>
            </p:cNvPr>
            <p:cNvSpPr/>
            <p:nvPr/>
          </p:nvSpPr>
          <p:spPr bwMode="auto">
            <a:xfrm>
              <a:off x="7508586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5" name="Rounded Rectangle 224">
              <a:extLst>
                <a:ext uri="{FF2B5EF4-FFF2-40B4-BE49-F238E27FC236}">
                  <a16:creationId xmlns:a16="http://schemas.microsoft.com/office/drawing/2014/main" id="{04E038DB-7533-AA0C-6551-73AA4E27A1EB}"/>
                </a:ext>
              </a:extLst>
            </p:cNvPr>
            <p:cNvSpPr/>
            <p:nvPr/>
          </p:nvSpPr>
          <p:spPr bwMode="auto">
            <a:xfrm>
              <a:off x="2786600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6" name="Rounded Rectangle 225">
              <a:extLst>
                <a:ext uri="{FF2B5EF4-FFF2-40B4-BE49-F238E27FC236}">
                  <a16:creationId xmlns:a16="http://schemas.microsoft.com/office/drawing/2014/main" id="{52B64E41-5190-0C06-D3B9-565831F1AEAC}"/>
                </a:ext>
              </a:extLst>
            </p:cNvPr>
            <p:cNvSpPr/>
            <p:nvPr/>
          </p:nvSpPr>
          <p:spPr bwMode="auto">
            <a:xfrm>
              <a:off x="266997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7" name="Rounded Rectangle 226">
              <a:extLst>
                <a:ext uri="{FF2B5EF4-FFF2-40B4-BE49-F238E27FC236}">
                  <a16:creationId xmlns:a16="http://schemas.microsoft.com/office/drawing/2014/main" id="{9653D036-06ED-62FD-DB4D-7EA1FAB219BA}"/>
                </a:ext>
              </a:extLst>
            </p:cNvPr>
            <p:cNvSpPr/>
            <p:nvPr/>
          </p:nvSpPr>
          <p:spPr bwMode="auto">
            <a:xfrm>
              <a:off x="4370886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8" name="Rounded Rectangle 227">
              <a:extLst>
                <a:ext uri="{FF2B5EF4-FFF2-40B4-BE49-F238E27FC236}">
                  <a16:creationId xmlns:a16="http://schemas.microsoft.com/office/drawing/2014/main" id="{AA58FC1D-BB93-D5B0-FFFB-4CBE244E5660}"/>
                </a:ext>
              </a:extLst>
            </p:cNvPr>
            <p:cNvSpPr/>
            <p:nvPr/>
          </p:nvSpPr>
          <p:spPr bwMode="auto">
            <a:xfrm>
              <a:off x="538911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9" name="Rounded Rectangle 228">
              <a:extLst>
                <a:ext uri="{FF2B5EF4-FFF2-40B4-BE49-F238E27FC236}">
                  <a16:creationId xmlns:a16="http://schemas.microsoft.com/office/drawing/2014/main" id="{299B25A4-90FA-FFBD-95D9-525BA75742F9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332"/>
              <a:r>
                <a:rPr lang="en-US" sz="2667">
                  <a:solidFill>
                    <a:prstClr val="black"/>
                  </a:solidFill>
                  <a:latin typeface="Calibri"/>
                </a:rPr>
                <a:t>C</a:t>
              </a:r>
              <a:endParaRPr lang="en-US" sz="2667" dirty="0">
                <a:solidFill>
                  <a:prstClr val="black"/>
                </a:solidFill>
                <a:latin typeface="Calibri"/>
              </a:endParaRPr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CB10009-84B9-C866-8F2D-09580EDCFA9C}"/>
              </a:ext>
            </a:extLst>
          </p:cNvPr>
          <p:cNvCxnSpPr>
            <a:stCxn id="215" idx="3"/>
            <a:endCxn id="211" idx="1"/>
          </p:cNvCxnSpPr>
          <p:nvPr/>
        </p:nvCxnSpPr>
        <p:spPr>
          <a:xfrm>
            <a:off x="2087517" y="412507"/>
            <a:ext cx="113393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>
            <a:extLst>
              <a:ext uri="{FF2B5EF4-FFF2-40B4-BE49-F238E27FC236}">
                <a16:creationId xmlns:a16="http://schemas.microsoft.com/office/drawing/2014/main" id="{95B5021E-E87F-7564-4227-1D335E0242B1}"/>
              </a:ext>
            </a:extLst>
          </p:cNvPr>
          <p:cNvCxnSpPr>
            <a:stCxn id="215" idx="3"/>
            <a:endCxn id="216" idx="1"/>
          </p:cNvCxnSpPr>
          <p:nvPr/>
        </p:nvCxnSpPr>
        <p:spPr>
          <a:xfrm>
            <a:off x="2087517" y="412507"/>
            <a:ext cx="612235" cy="5405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>
            <a:extLst>
              <a:ext uri="{FF2B5EF4-FFF2-40B4-BE49-F238E27FC236}">
                <a16:creationId xmlns:a16="http://schemas.microsoft.com/office/drawing/2014/main" id="{A716E0A3-D036-B786-93EF-35C4DCD0DD7B}"/>
              </a:ext>
            </a:extLst>
          </p:cNvPr>
          <p:cNvCxnSpPr>
            <a:stCxn id="216" idx="2"/>
            <a:endCxn id="220" idx="3"/>
          </p:cNvCxnSpPr>
          <p:nvPr/>
        </p:nvCxnSpPr>
        <p:spPr>
          <a:xfrm flipH="1">
            <a:off x="2645102" y="1196821"/>
            <a:ext cx="267959" cy="26518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>
            <a:extLst>
              <a:ext uri="{FF2B5EF4-FFF2-40B4-BE49-F238E27FC236}">
                <a16:creationId xmlns:a16="http://schemas.microsoft.com/office/drawing/2014/main" id="{B387D117-D0F8-9DCB-D8A3-4C8655283844}"/>
              </a:ext>
            </a:extLst>
          </p:cNvPr>
          <p:cNvCxnSpPr>
            <a:stCxn id="211" idx="2"/>
            <a:endCxn id="225" idx="0"/>
          </p:cNvCxnSpPr>
          <p:nvPr/>
        </p:nvCxnSpPr>
        <p:spPr>
          <a:xfrm>
            <a:off x="3434764" y="656297"/>
            <a:ext cx="494012" cy="6755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898F03D3-254C-EBBD-14EB-914838D33F33}"/>
              </a:ext>
            </a:extLst>
          </p:cNvPr>
          <p:cNvCxnSpPr>
            <a:stCxn id="226" idx="0"/>
            <a:endCxn id="225" idx="2"/>
          </p:cNvCxnSpPr>
          <p:nvPr/>
        </p:nvCxnSpPr>
        <p:spPr>
          <a:xfrm flipV="1">
            <a:off x="3773281" y="1819442"/>
            <a:ext cx="155495" cy="2075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32B9466D-B364-6AA7-57CA-B48D012FD22B}"/>
              </a:ext>
            </a:extLst>
          </p:cNvPr>
          <p:cNvCxnSpPr>
            <a:stCxn id="226" idx="3"/>
            <a:endCxn id="217" idx="1"/>
          </p:cNvCxnSpPr>
          <p:nvPr/>
        </p:nvCxnSpPr>
        <p:spPr>
          <a:xfrm flipV="1">
            <a:off x="3986589" y="953031"/>
            <a:ext cx="981039" cy="131777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D2B7D70F-BA45-784B-E2C3-350FAF6298C6}"/>
              </a:ext>
            </a:extLst>
          </p:cNvPr>
          <p:cNvCxnSpPr>
            <a:stCxn id="227" idx="1"/>
            <a:endCxn id="221" idx="2"/>
          </p:cNvCxnSpPr>
          <p:nvPr/>
        </p:nvCxnSpPr>
        <p:spPr>
          <a:xfrm flipH="1" flipV="1">
            <a:off x="5489330" y="1819442"/>
            <a:ext cx="338518" cy="4513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1F6D2F08-75FF-7A4A-4E85-6F08B431709A}"/>
              </a:ext>
            </a:extLst>
          </p:cNvPr>
          <p:cNvCxnSpPr>
            <a:stCxn id="221" idx="0"/>
            <a:endCxn id="212" idx="2"/>
          </p:cNvCxnSpPr>
          <p:nvPr/>
        </p:nvCxnSpPr>
        <p:spPr>
          <a:xfrm flipV="1">
            <a:off x="5489330" y="656297"/>
            <a:ext cx="213310" cy="6755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6A2D1894-68D5-785A-B85D-F80648FBDD5D}"/>
              </a:ext>
            </a:extLst>
          </p:cNvPr>
          <p:cNvCxnSpPr>
            <a:stCxn id="218" idx="1"/>
            <a:endCxn id="217" idx="3"/>
          </p:cNvCxnSpPr>
          <p:nvPr/>
        </p:nvCxnSpPr>
        <p:spPr>
          <a:xfrm flipH="1">
            <a:off x="5394245" y="953031"/>
            <a:ext cx="9310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B66CF79C-D21F-328D-268C-6BCD527A90F3}"/>
              </a:ext>
            </a:extLst>
          </p:cNvPr>
          <p:cNvCxnSpPr>
            <a:stCxn id="218" idx="2"/>
            <a:endCxn id="227" idx="0"/>
          </p:cNvCxnSpPr>
          <p:nvPr/>
        </p:nvCxnSpPr>
        <p:spPr>
          <a:xfrm flipH="1">
            <a:off x="6041157" y="1196821"/>
            <a:ext cx="497424" cy="8301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>
            <a:extLst>
              <a:ext uri="{FF2B5EF4-FFF2-40B4-BE49-F238E27FC236}">
                <a16:creationId xmlns:a16="http://schemas.microsoft.com/office/drawing/2014/main" id="{2A788ED6-5D46-F166-99A6-030B9ED17DE9}"/>
              </a:ext>
            </a:extLst>
          </p:cNvPr>
          <p:cNvCxnSpPr>
            <a:stCxn id="228" idx="1"/>
            <a:endCxn id="227" idx="3"/>
          </p:cNvCxnSpPr>
          <p:nvPr/>
        </p:nvCxnSpPr>
        <p:spPr>
          <a:xfrm flipH="1">
            <a:off x="6254465" y="2270810"/>
            <a:ext cx="9310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>
            <a:extLst>
              <a:ext uri="{FF2B5EF4-FFF2-40B4-BE49-F238E27FC236}">
                <a16:creationId xmlns:a16="http://schemas.microsoft.com/office/drawing/2014/main" id="{642E5909-3ECF-8DB5-06B6-3A1D2D826724}"/>
              </a:ext>
            </a:extLst>
          </p:cNvPr>
          <p:cNvCxnSpPr>
            <a:stCxn id="229" idx="1"/>
            <a:endCxn id="228" idx="3"/>
          </p:cNvCxnSpPr>
          <p:nvPr/>
        </p:nvCxnSpPr>
        <p:spPr>
          <a:xfrm flipH="1">
            <a:off x="7612109" y="2270810"/>
            <a:ext cx="68328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>
            <a:extLst>
              <a:ext uri="{FF2B5EF4-FFF2-40B4-BE49-F238E27FC236}">
                <a16:creationId xmlns:a16="http://schemas.microsoft.com/office/drawing/2014/main" id="{2691269E-D8C4-4DEC-C0B3-E61DF1098426}"/>
              </a:ext>
            </a:extLst>
          </p:cNvPr>
          <p:cNvCxnSpPr>
            <a:stCxn id="222" idx="2"/>
            <a:endCxn id="228" idx="0"/>
          </p:cNvCxnSpPr>
          <p:nvPr/>
        </p:nvCxnSpPr>
        <p:spPr>
          <a:xfrm flipH="1">
            <a:off x="7398801" y="1819442"/>
            <a:ext cx="358405" cy="2075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>
            <a:extLst>
              <a:ext uri="{FF2B5EF4-FFF2-40B4-BE49-F238E27FC236}">
                <a16:creationId xmlns:a16="http://schemas.microsoft.com/office/drawing/2014/main" id="{D958B365-18CC-5166-0D58-AF679312C63E}"/>
              </a:ext>
            </a:extLst>
          </p:cNvPr>
          <p:cNvCxnSpPr>
            <a:stCxn id="229" idx="0"/>
            <a:endCxn id="222" idx="3"/>
          </p:cNvCxnSpPr>
          <p:nvPr/>
        </p:nvCxnSpPr>
        <p:spPr>
          <a:xfrm flipH="1" flipV="1">
            <a:off x="7970514" y="1575652"/>
            <a:ext cx="538193" cy="45136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>
            <a:extLst>
              <a:ext uri="{FF2B5EF4-FFF2-40B4-BE49-F238E27FC236}">
                <a16:creationId xmlns:a16="http://schemas.microsoft.com/office/drawing/2014/main" id="{278FD47D-E5C6-5BAE-9D97-6D26832B7112}"/>
              </a:ext>
            </a:extLst>
          </p:cNvPr>
          <p:cNvCxnSpPr>
            <a:stCxn id="223" idx="1"/>
            <a:endCxn id="222" idx="3"/>
          </p:cNvCxnSpPr>
          <p:nvPr/>
        </p:nvCxnSpPr>
        <p:spPr>
          <a:xfrm flipH="1">
            <a:off x="7970514" y="1575652"/>
            <a:ext cx="9310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>
            <a:extLst>
              <a:ext uri="{FF2B5EF4-FFF2-40B4-BE49-F238E27FC236}">
                <a16:creationId xmlns:a16="http://schemas.microsoft.com/office/drawing/2014/main" id="{EA380085-E0B8-7AEE-5D3A-50736EEA6290}"/>
              </a:ext>
            </a:extLst>
          </p:cNvPr>
          <p:cNvCxnSpPr>
            <a:stCxn id="224" idx="1"/>
            <a:endCxn id="223" idx="3"/>
          </p:cNvCxnSpPr>
          <p:nvPr/>
        </p:nvCxnSpPr>
        <p:spPr>
          <a:xfrm flipH="1">
            <a:off x="9328158" y="1575652"/>
            <a:ext cx="68329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>
            <a:extLst>
              <a:ext uri="{FF2B5EF4-FFF2-40B4-BE49-F238E27FC236}">
                <a16:creationId xmlns:a16="http://schemas.microsoft.com/office/drawing/2014/main" id="{760E4A1D-3E52-6C03-A007-CB9452B0B85E}"/>
              </a:ext>
            </a:extLst>
          </p:cNvPr>
          <p:cNvCxnSpPr>
            <a:stCxn id="214" idx="2"/>
            <a:endCxn id="219" idx="3"/>
          </p:cNvCxnSpPr>
          <p:nvPr/>
        </p:nvCxnSpPr>
        <p:spPr>
          <a:xfrm flipH="1">
            <a:off x="7861795" y="656297"/>
            <a:ext cx="308395" cy="2967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>
            <a:extLst>
              <a:ext uri="{FF2B5EF4-FFF2-40B4-BE49-F238E27FC236}">
                <a16:creationId xmlns:a16="http://schemas.microsoft.com/office/drawing/2014/main" id="{341DBC74-F056-CEC4-6BC8-6A4D92FB2192}"/>
              </a:ext>
            </a:extLst>
          </p:cNvPr>
          <p:cNvCxnSpPr>
            <a:stCxn id="213" idx="3"/>
            <a:endCxn id="214" idx="1"/>
          </p:cNvCxnSpPr>
          <p:nvPr/>
        </p:nvCxnSpPr>
        <p:spPr>
          <a:xfrm>
            <a:off x="7273591" y="412507"/>
            <a:ext cx="68329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B187B83C-D779-6AE4-AF3C-59F2C9D07578}"/>
              </a:ext>
            </a:extLst>
          </p:cNvPr>
          <p:cNvCxnSpPr>
            <a:stCxn id="212" idx="3"/>
            <a:endCxn id="213" idx="1"/>
          </p:cNvCxnSpPr>
          <p:nvPr/>
        </p:nvCxnSpPr>
        <p:spPr>
          <a:xfrm>
            <a:off x="5915948" y="412507"/>
            <a:ext cx="93102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>
            <a:extLst>
              <a:ext uri="{FF2B5EF4-FFF2-40B4-BE49-F238E27FC236}">
                <a16:creationId xmlns:a16="http://schemas.microsoft.com/office/drawing/2014/main" id="{4BFE5AA3-BDF8-398A-BC30-948506543BF3}"/>
              </a:ext>
            </a:extLst>
          </p:cNvPr>
          <p:cNvCxnSpPr>
            <a:stCxn id="213" idx="2"/>
            <a:endCxn id="219" idx="1"/>
          </p:cNvCxnSpPr>
          <p:nvPr/>
        </p:nvCxnSpPr>
        <p:spPr>
          <a:xfrm>
            <a:off x="7060283" y="656297"/>
            <a:ext cx="374895" cy="2967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C21EDD64-C0E0-37DE-259C-3EBD1A0ED78F}"/>
              </a:ext>
            </a:extLst>
          </p:cNvPr>
          <p:cNvCxnSpPr>
            <a:stCxn id="218" idx="3"/>
            <a:endCxn id="219" idx="1"/>
          </p:cNvCxnSpPr>
          <p:nvPr/>
        </p:nvCxnSpPr>
        <p:spPr>
          <a:xfrm>
            <a:off x="6751889" y="953031"/>
            <a:ext cx="68328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6034411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1899405" y="254002"/>
            <a:ext cx="83931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70"/>
            <a:r>
              <a:rPr lang="en-US" sz="4800" dirty="0">
                <a:solidFill>
                  <a:prstClr val="black"/>
                </a:solidFill>
                <a:latin typeface="Calibri"/>
              </a:rPr>
              <a:t>Power grid: frequency reg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33600" y="5750221"/>
            <a:ext cx="1873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70"/>
            <a:r>
              <a:rPr lang="en-US" sz="3600" dirty="0">
                <a:solidFill>
                  <a:prstClr val="black"/>
                </a:solidFill>
                <a:latin typeface="Calibri"/>
              </a:rPr>
              <a:t>Topology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686800" y="5392239"/>
            <a:ext cx="23980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570"/>
            <a:r>
              <a:rPr lang="en-US" sz="3600" dirty="0">
                <a:solidFill>
                  <a:prstClr val="black"/>
                </a:solidFill>
                <a:latin typeface="Calibri"/>
              </a:rPr>
              <a:t>Subsystem interaction</a:t>
            </a: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 rotWithShape="1">
          <a:blip r:embed="rId4"/>
          <a:srcRect l="46612" r="-1726"/>
          <a:stretch/>
        </p:blipFill>
        <p:spPr>
          <a:xfrm>
            <a:off x="7146237" y="1135206"/>
            <a:ext cx="5198163" cy="360118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1245864"/>
            <a:ext cx="4910320" cy="4366271"/>
          </a:xfrm>
          <a:prstGeom prst="rect">
            <a:avLst/>
          </a:prstGeom>
          <a:noFill/>
        </p:spPr>
      </p:pic>
      <p:sp>
        <p:nvSpPr>
          <p:cNvPr id="1742" name="Oval 1741">
            <a:extLst>
              <a:ext uri="{FF2B5EF4-FFF2-40B4-BE49-F238E27FC236}">
                <a16:creationId xmlns:a16="http://schemas.microsoft.com/office/drawing/2014/main" id="{DEEDDC0D-0339-4163-AF5C-6BCF9D8C1147}"/>
              </a:ext>
            </a:extLst>
          </p:cNvPr>
          <p:cNvSpPr/>
          <p:nvPr/>
        </p:nvSpPr>
        <p:spPr>
          <a:xfrm>
            <a:off x="8438936" y="2161735"/>
            <a:ext cx="767383" cy="73613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" name="TextBox 1740">
                <a:extLst>
                  <a:ext uri="{FF2B5EF4-FFF2-40B4-BE49-F238E27FC236}">
                    <a16:creationId xmlns:a16="http://schemas.microsoft.com/office/drawing/2014/main" id="{F2AE303B-12FA-4ACE-B710-DE742A692796}"/>
                  </a:ext>
                </a:extLst>
              </p:cNvPr>
              <p:cNvSpPr txBox="1"/>
              <p:nvPr/>
            </p:nvSpPr>
            <p:spPr>
              <a:xfrm>
                <a:off x="8518857" y="2120804"/>
                <a:ext cx="607539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741" name="TextBox 1740">
                <a:extLst>
                  <a:ext uri="{FF2B5EF4-FFF2-40B4-BE49-F238E27FC236}">
                    <a16:creationId xmlns:a16="http://schemas.microsoft.com/office/drawing/2014/main" id="{F2AE303B-12FA-4ACE-B710-DE742A692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8857" y="2120804"/>
                <a:ext cx="607539" cy="6771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3" name="Oval 1742">
            <a:extLst>
              <a:ext uri="{FF2B5EF4-FFF2-40B4-BE49-F238E27FC236}">
                <a16:creationId xmlns:a16="http://schemas.microsoft.com/office/drawing/2014/main" id="{F2EAB3C4-6534-47AD-AE06-F87D16BD04DD}"/>
              </a:ext>
            </a:extLst>
          </p:cNvPr>
          <p:cNvSpPr/>
          <p:nvPr/>
        </p:nvSpPr>
        <p:spPr>
          <a:xfrm>
            <a:off x="10175203" y="2174531"/>
            <a:ext cx="767383" cy="73613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4" name="TextBox 1743">
                <a:extLst>
                  <a:ext uri="{FF2B5EF4-FFF2-40B4-BE49-F238E27FC236}">
                    <a16:creationId xmlns:a16="http://schemas.microsoft.com/office/drawing/2014/main" id="{D2507008-8B9E-4170-837F-37754B7154DF}"/>
                  </a:ext>
                </a:extLst>
              </p:cNvPr>
              <p:cNvSpPr txBox="1"/>
              <p:nvPr/>
            </p:nvSpPr>
            <p:spPr>
              <a:xfrm>
                <a:off x="10255124" y="2133600"/>
                <a:ext cx="606961" cy="7316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744" name="TextBox 1743">
                <a:extLst>
                  <a:ext uri="{FF2B5EF4-FFF2-40B4-BE49-F238E27FC236}">
                    <a16:creationId xmlns:a16="http://schemas.microsoft.com/office/drawing/2014/main" id="{D2507008-8B9E-4170-837F-37754B715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124" y="2133600"/>
                <a:ext cx="606961" cy="7316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5" name="Oval 1744">
            <a:extLst>
              <a:ext uri="{FF2B5EF4-FFF2-40B4-BE49-F238E27FC236}">
                <a16:creationId xmlns:a16="http://schemas.microsoft.com/office/drawing/2014/main" id="{19FC0EB5-E7D6-4712-96FB-82DDE794A111}"/>
              </a:ext>
            </a:extLst>
          </p:cNvPr>
          <p:cNvSpPr/>
          <p:nvPr/>
        </p:nvSpPr>
        <p:spPr>
          <a:xfrm>
            <a:off x="8438936" y="3561618"/>
            <a:ext cx="767383" cy="73613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6" name="TextBox 1745">
                <a:extLst>
                  <a:ext uri="{FF2B5EF4-FFF2-40B4-BE49-F238E27FC236}">
                    <a16:creationId xmlns:a16="http://schemas.microsoft.com/office/drawing/2014/main" id="{A4E75B57-93FA-4B25-888E-187C076B94A1}"/>
                  </a:ext>
                </a:extLst>
              </p:cNvPr>
              <p:cNvSpPr txBox="1"/>
              <p:nvPr/>
            </p:nvSpPr>
            <p:spPr>
              <a:xfrm>
                <a:off x="8539569" y="3599295"/>
                <a:ext cx="607538" cy="7085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746" name="TextBox 1745">
                <a:extLst>
                  <a:ext uri="{FF2B5EF4-FFF2-40B4-BE49-F238E27FC236}">
                    <a16:creationId xmlns:a16="http://schemas.microsoft.com/office/drawing/2014/main" id="{A4E75B57-93FA-4B25-888E-187C076B9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9569" y="3599295"/>
                <a:ext cx="607538" cy="70859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7" name="Oval 1746">
            <a:extLst>
              <a:ext uri="{FF2B5EF4-FFF2-40B4-BE49-F238E27FC236}">
                <a16:creationId xmlns:a16="http://schemas.microsoft.com/office/drawing/2014/main" id="{F274A2B6-D3BD-4917-8E76-2189347D108B}"/>
              </a:ext>
            </a:extLst>
          </p:cNvPr>
          <p:cNvSpPr/>
          <p:nvPr/>
        </p:nvSpPr>
        <p:spPr>
          <a:xfrm>
            <a:off x="10175203" y="3574414"/>
            <a:ext cx="767383" cy="736136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9" name="TextBox 1748">
                <a:extLst>
                  <a:ext uri="{FF2B5EF4-FFF2-40B4-BE49-F238E27FC236}">
                    <a16:creationId xmlns:a16="http://schemas.microsoft.com/office/drawing/2014/main" id="{98A02F83-0992-4D16-81E6-FA9B1CAFFC40}"/>
                  </a:ext>
                </a:extLst>
              </p:cNvPr>
              <p:cNvSpPr txBox="1"/>
              <p:nvPr/>
            </p:nvSpPr>
            <p:spPr>
              <a:xfrm>
                <a:off x="10269798" y="3581400"/>
                <a:ext cx="606961" cy="7786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749" name="TextBox 1748">
                <a:extLst>
                  <a:ext uri="{FF2B5EF4-FFF2-40B4-BE49-F238E27FC236}">
                    <a16:creationId xmlns:a16="http://schemas.microsoft.com/office/drawing/2014/main" id="{98A02F83-0992-4D16-81E6-FA9B1CAFF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9798" y="3581400"/>
                <a:ext cx="606961" cy="7786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ightning Bolt 6"/>
          <p:cNvSpPr/>
          <p:nvPr/>
        </p:nvSpPr>
        <p:spPr>
          <a:xfrm>
            <a:off x="7772186" y="3143251"/>
            <a:ext cx="767383" cy="73613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Lightning Bolt 11"/>
          <p:cNvSpPr/>
          <p:nvPr/>
        </p:nvSpPr>
        <p:spPr>
          <a:xfrm flipH="1">
            <a:off x="10867167" y="3143251"/>
            <a:ext cx="767383" cy="73613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87821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59D14E-C334-A3DC-EFE9-ADC87E834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585"/>
              <a:t>17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E3092-47C8-0D16-3BA6-B779D6F2C434}"/>
              </a:ext>
            </a:extLst>
          </p:cNvPr>
          <p:cNvSpPr txBox="1"/>
          <p:nvPr/>
        </p:nvSpPr>
        <p:spPr>
          <a:xfrm>
            <a:off x="1144904" y="1271473"/>
            <a:ext cx="103632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ized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Q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ol with Actuator Regularization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uh-Shyang Wang, Nikolai Matni, and John C. Doy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150FA1-C6D9-FF07-1EC9-600BA7FCBD58}"/>
              </a:ext>
            </a:extLst>
          </p:cNvPr>
          <p:cNvSpPr txBox="1"/>
          <p:nvPr/>
        </p:nvSpPr>
        <p:spPr>
          <a:xfrm>
            <a:off x="228600" y="152400"/>
            <a:ext cx="609790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2016 American Control Conference (ACC) </a:t>
            </a:r>
          </a:p>
          <a:p>
            <a:r>
              <a:rPr lang="en-US" sz="2400" dirty="0"/>
              <a:t>July 6-8, 2016. Boston, MA, US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B89730-B1D9-BE14-ACD3-C77A534BA2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3227464"/>
            <a:ext cx="3216208" cy="2859862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49F3C6A-360A-6A3E-79EA-A54BD825C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612" r="-1726"/>
          <a:stretch/>
        </p:blipFill>
        <p:spPr>
          <a:xfrm>
            <a:off x="6288404" y="3429000"/>
            <a:ext cx="3809690" cy="263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674508"/>
      </p:ext>
    </p:extLst>
  </p:cSld>
  <p:clrMapOvr>
    <a:masterClrMapping/>
  </p:clrMapOvr>
  <p:transition/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8FFE36-6FC6-A97E-EA96-97A4740E80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B3151C9B-2028-2DA0-BD1E-6A3EA981ED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20" y="-76200"/>
            <a:ext cx="7696200" cy="6843484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6D32A1F-169A-DF43-B914-9BF99C7B436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4654" t="34516" r="38613" b="24285"/>
          <a:stretch>
            <a:fillRect/>
          </a:stretch>
        </p:blipFill>
        <p:spPr>
          <a:xfrm>
            <a:off x="8229600" y="1187874"/>
            <a:ext cx="3748422" cy="5136726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5D2EE00-3010-050F-796D-2E890AE8CC7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4654" t="34516" r="38613" b="24285"/>
          <a:stretch>
            <a:fillRect/>
          </a:stretch>
        </p:blipFill>
        <p:spPr>
          <a:xfrm>
            <a:off x="2273541" y="1905000"/>
            <a:ext cx="2069859" cy="2895600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B3E6C69-27CC-973B-ADF0-ED0F6F0EF5B8}"/>
              </a:ext>
            </a:extLst>
          </p:cNvPr>
          <p:cNvSpPr txBox="1"/>
          <p:nvPr/>
        </p:nvSpPr>
        <p:spPr>
          <a:xfrm>
            <a:off x="8001000" y="271790"/>
            <a:ext cx="33975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0x20 nodes x2 stat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928865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340E3C-A73B-7392-4497-1EFCD0C981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8C5071A-72EE-F64C-66F0-CAF099DE4A79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20000"/>
          </a:blip>
          <a:stretch>
            <a:fillRect/>
          </a:stretch>
        </p:blipFill>
        <p:spPr>
          <a:xfrm>
            <a:off x="154214" y="0"/>
            <a:ext cx="11883571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C600222-CDB2-D3B1-9F16-47BF32FBA6FA}"/>
              </a:ext>
            </a:extLst>
          </p:cNvPr>
          <p:cNvSpPr txBox="1"/>
          <p:nvPr/>
        </p:nvSpPr>
        <p:spPr>
          <a:xfrm>
            <a:off x="4569869" y="1981928"/>
            <a:ext cx="2724700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Bauhaus 93" panose="04030905020B02020C02" pitchFamily="82" charset="0"/>
                <a:ea typeface="宋体"/>
                <a:cs typeface="Arial"/>
              </a:rPr>
              <a:t>Theory of Robust Architecture?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3030438"/>
      </p:ext>
    </p:extLst>
  </p:cSld>
  <p:clrMapOvr>
    <a:masterClrMapping/>
  </p:clrMapOvr>
  <p:transition/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New_open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10000" y="1905000"/>
            <a:ext cx="5054600" cy="4368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053284" y="1258334"/>
            <a:ext cx="2511326" cy="707884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000" dirty="0">
                <a:solidFill>
                  <a:prstClr val="black"/>
                </a:solidFill>
                <a:latin typeface="Calibri"/>
              </a:rPr>
              <a:t>0 actuators</a:t>
            </a:r>
          </a:p>
        </p:txBody>
      </p:sp>
      <p:sp>
        <p:nvSpPr>
          <p:cNvPr id="32" name="Lightning Bolt 31"/>
          <p:cNvSpPr/>
          <p:nvPr/>
        </p:nvSpPr>
        <p:spPr bwMode="auto">
          <a:xfrm>
            <a:off x="5791200" y="3429000"/>
            <a:ext cx="609600" cy="609600"/>
          </a:xfrm>
          <a:prstGeom prst="lightningBol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9" tIns="45719" rIns="91439" bIns="45719" numCol="1" rtlCol="0" anchor="ctr" anchorCtr="0" compatLnSpc="1">
            <a:prstTxWarp prst="textNoShape">
              <a:avLst/>
            </a:prstTxWarp>
          </a:bodyPr>
          <a:lstStyle/>
          <a:p>
            <a:pPr defTabSz="914332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>
              <a:defRPr/>
            </a:pPr>
            <a:fld id="{FEBD62C2-FDB1-49CC-87DC-A35DE0D6D266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>
                <a:defRPr/>
              </a:pPr>
              <a:t>18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08429" y="228602"/>
            <a:ext cx="8350489" cy="830995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800" dirty="0">
                <a:solidFill>
                  <a:prstClr val="black"/>
                </a:solidFill>
                <a:latin typeface="Calibri"/>
              </a:rPr>
              <a:t>Tradeoffs: actuation architectu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073562" y="2109575"/>
            <a:ext cx="2745429" cy="3539044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3733" b="1" dirty="0">
                <a:solidFill>
                  <a:prstClr val="black"/>
                </a:solidFill>
                <a:latin typeface="Calibri"/>
              </a:rPr>
              <a:t>open loop</a:t>
            </a:r>
          </a:p>
          <a:p>
            <a:pPr algn="ctr" defTabSz="609570"/>
            <a:endParaRPr lang="en-US" sz="3733" b="1" dirty="0">
              <a:solidFill>
                <a:srgbClr val="3366FF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FF0000"/>
                </a:solidFill>
                <a:latin typeface="Calibri"/>
              </a:rPr>
              <a:t>worst</a:t>
            </a:r>
            <a:br>
              <a:rPr lang="en-US" sz="3733" b="1" dirty="0">
                <a:solidFill>
                  <a:srgbClr val="FF0000"/>
                </a:solidFill>
                <a:latin typeface="Calibri"/>
              </a:rPr>
            </a:br>
            <a:r>
              <a:rPr lang="en-US" sz="3733" b="1" dirty="0">
                <a:solidFill>
                  <a:srgbClr val="FF0000"/>
                </a:solidFill>
                <a:latin typeface="Calibri"/>
              </a:rPr>
              <a:t>performance</a:t>
            </a:r>
          </a:p>
          <a:p>
            <a:pPr algn="ctr" defTabSz="609570"/>
            <a:endParaRPr lang="en-US" sz="3733" b="1" dirty="0">
              <a:solidFill>
                <a:prstClr val="black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0070C0"/>
                </a:solidFill>
                <a:latin typeface="Calibri"/>
              </a:rPr>
              <a:t>fre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425" y="3378200"/>
            <a:ext cx="3256400" cy="2895600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55679" y="1488958"/>
            <a:ext cx="3705500" cy="2390139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3733" dirty="0">
                <a:solidFill>
                  <a:prstClr val="black"/>
                </a:solidFill>
                <a:latin typeface="Calibri"/>
              </a:rPr>
              <a:t>dense </a:t>
            </a:r>
          </a:p>
          <a:p>
            <a:pPr algn="ctr" defTabSz="609570"/>
            <a:r>
              <a:rPr lang="en-US" sz="3733" dirty="0">
                <a:solidFill>
                  <a:prstClr val="black"/>
                </a:solidFill>
                <a:latin typeface="Calibri"/>
              </a:rPr>
              <a:t>sensors &amp; comms </a:t>
            </a:r>
            <a:br>
              <a:rPr lang="en-US" sz="3733" dirty="0">
                <a:solidFill>
                  <a:prstClr val="black"/>
                </a:solidFill>
                <a:latin typeface="Calibri"/>
              </a:rPr>
            </a:br>
            <a:r>
              <a:rPr lang="en-US" sz="3733" dirty="0">
                <a:solidFill>
                  <a:prstClr val="black"/>
                </a:solidFill>
                <a:latin typeface="Calibri"/>
              </a:rPr>
              <a:t>everywhere</a:t>
            </a:r>
          </a:p>
          <a:p>
            <a:pPr algn="ctr" defTabSz="609570"/>
            <a:endParaRPr lang="en-US" sz="3733" dirty="0">
              <a:solidFill>
                <a:prstClr val="black"/>
              </a:solidFill>
              <a:latin typeface="Calibr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8522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58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32" grpId="0" animBg="1"/>
      <p:bldP spid="15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New_cent_800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10000" y="1905000"/>
            <a:ext cx="5054600" cy="4368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8429" y="228602"/>
            <a:ext cx="8350489" cy="830995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800" dirty="0">
                <a:solidFill>
                  <a:prstClr val="black"/>
                </a:solidFill>
                <a:latin typeface="Calibri"/>
              </a:rPr>
              <a:t>Tradeoffs: actuation architectu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94099" y="1211663"/>
            <a:ext cx="3030699" cy="707884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000" dirty="0">
                <a:solidFill>
                  <a:prstClr val="black"/>
                </a:solidFill>
                <a:latin typeface="Calibri"/>
              </a:rPr>
              <a:t>800 actuators</a:t>
            </a:r>
          </a:p>
        </p:txBody>
      </p:sp>
      <p:sp>
        <p:nvSpPr>
          <p:cNvPr id="32" name="Lightning Bolt 31"/>
          <p:cNvSpPr/>
          <p:nvPr/>
        </p:nvSpPr>
        <p:spPr bwMode="auto">
          <a:xfrm>
            <a:off x="5791200" y="3429000"/>
            <a:ext cx="609600" cy="609600"/>
          </a:xfrm>
          <a:prstGeom prst="lightningBol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9" tIns="45719" rIns="91439" bIns="45719" numCol="1" rtlCol="0" anchor="ctr" anchorCtr="0" compatLnSpc="1">
            <a:prstTxWarp prst="textNoShape">
              <a:avLst/>
            </a:prstTxWarp>
          </a:bodyPr>
          <a:lstStyle/>
          <a:p>
            <a:pPr algn="ctr" defTabSz="914332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73562" y="2109575"/>
            <a:ext cx="2745429" cy="3539044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3733" b="1" dirty="0">
                <a:solidFill>
                  <a:prstClr val="black"/>
                </a:solidFill>
                <a:latin typeface="Calibri"/>
              </a:rPr>
              <a:t>dense</a:t>
            </a:r>
          </a:p>
          <a:p>
            <a:pPr algn="ctr" defTabSz="609570"/>
            <a:endParaRPr lang="en-US" sz="3733" b="1" dirty="0">
              <a:solidFill>
                <a:srgbClr val="3366FF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3366FF"/>
                </a:solidFill>
                <a:latin typeface="Calibri"/>
              </a:rPr>
              <a:t>best</a:t>
            </a:r>
            <a:br>
              <a:rPr lang="en-US" sz="3733" b="1" dirty="0">
                <a:solidFill>
                  <a:srgbClr val="3366FF"/>
                </a:solidFill>
                <a:latin typeface="Calibri"/>
              </a:rPr>
            </a:br>
            <a:r>
              <a:rPr lang="en-US" sz="3733" b="1" dirty="0">
                <a:solidFill>
                  <a:srgbClr val="3366FF"/>
                </a:solidFill>
                <a:latin typeface="Calibri"/>
              </a:rPr>
              <a:t>performance</a:t>
            </a:r>
          </a:p>
          <a:p>
            <a:pPr algn="ctr" defTabSz="609570"/>
            <a:endParaRPr lang="en-US" sz="3733" b="1" dirty="0">
              <a:solidFill>
                <a:prstClr val="black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FF0000"/>
                </a:solidFill>
                <a:latin typeface="Calibri"/>
              </a:rPr>
              <a:t>expensive </a:t>
            </a: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425" y="3378200"/>
            <a:ext cx="3256400" cy="28956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>
              <a:defRPr/>
            </a:pPr>
            <a:fld id="{FEBD62C2-FDB1-49CC-87DC-A35DE0D6D266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>
                <a:defRPr/>
              </a:pPr>
              <a:t>18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039E4F-FD1D-E60F-92AD-2E9E02864079}"/>
              </a:ext>
            </a:extLst>
          </p:cNvPr>
          <p:cNvSpPr txBox="1"/>
          <p:nvPr/>
        </p:nvSpPr>
        <p:spPr>
          <a:xfrm>
            <a:off x="494966" y="1828800"/>
            <a:ext cx="2826926" cy="1384993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800" dirty="0">
                <a:solidFill>
                  <a:prstClr val="black"/>
                </a:solidFill>
                <a:latin typeface="Calibri"/>
              </a:rPr>
              <a:t>dense </a:t>
            </a:r>
          </a:p>
          <a:p>
            <a:pPr algn="ctr" defTabSz="609570"/>
            <a:r>
              <a:rPr lang="en-US" sz="2800" dirty="0">
                <a:solidFill>
                  <a:prstClr val="black"/>
                </a:solidFill>
                <a:latin typeface="Calibri"/>
              </a:rPr>
              <a:t>sensors &amp; comms </a:t>
            </a:r>
            <a:br>
              <a:rPr lang="en-US" sz="2800" dirty="0">
                <a:solidFill>
                  <a:prstClr val="black"/>
                </a:solidFill>
                <a:latin typeface="Calibri"/>
              </a:rPr>
            </a:br>
            <a:r>
              <a:rPr lang="en-US" sz="2800" dirty="0">
                <a:solidFill>
                  <a:prstClr val="black"/>
                </a:solidFill>
                <a:latin typeface="Calibri"/>
              </a:rPr>
              <a:t>everywhe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86096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6583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32" grpId="0" animBg="1"/>
      <p:bldP spid="4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New_random_26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10000" y="1905000"/>
            <a:ext cx="5054600" cy="4368800"/>
          </a:xfrm>
          <a:prstGeom prst="rect">
            <a:avLst/>
          </a:prstGeom>
        </p:spPr>
      </p:pic>
      <p:sp>
        <p:nvSpPr>
          <p:cNvPr id="32" name="Lightning Bolt 31"/>
          <p:cNvSpPr/>
          <p:nvPr/>
        </p:nvSpPr>
        <p:spPr bwMode="auto">
          <a:xfrm>
            <a:off x="5791200" y="3429000"/>
            <a:ext cx="609600" cy="609600"/>
          </a:xfrm>
          <a:prstGeom prst="lightningBol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9" tIns="45719" rIns="91439" bIns="45719" numCol="1" rtlCol="0" anchor="ctr" anchorCtr="0" compatLnSpc="1">
            <a:prstTxWarp prst="textNoShape">
              <a:avLst/>
            </a:prstTxWarp>
          </a:bodyPr>
          <a:lstStyle/>
          <a:p>
            <a:pPr algn="ctr" defTabSz="914332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>
              <a:defRPr/>
            </a:pPr>
            <a:fld id="{FEBD62C2-FDB1-49CC-87DC-A35DE0D6D266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>
                <a:defRPr/>
              </a:pPr>
              <a:t>18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08429" y="228602"/>
            <a:ext cx="8350489" cy="830995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800" dirty="0">
                <a:solidFill>
                  <a:prstClr val="black"/>
                </a:solidFill>
                <a:latin typeface="Calibri"/>
              </a:rPr>
              <a:t>Tradeoffs: actuation architectu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18817" y="1258334"/>
            <a:ext cx="4780281" cy="707884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000" dirty="0">
                <a:solidFill>
                  <a:prstClr val="black"/>
                </a:solidFill>
                <a:latin typeface="Calibri"/>
              </a:rPr>
              <a:t>random 261 actuato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073562" y="2109577"/>
            <a:ext cx="2745429" cy="4113496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3733" b="1" dirty="0">
                <a:solidFill>
                  <a:prstClr val="black"/>
                </a:solidFill>
                <a:latin typeface="Calibri"/>
              </a:rPr>
              <a:t>sparse #2</a:t>
            </a:r>
          </a:p>
          <a:p>
            <a:pPr algn="ctr" defTabSz="609570"/>
            <a:endParaRPr lang="en-US" sz="3733" b="1" dirty="0">
              <a:solidFill>
                <a:srgbClr val="3366FF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poor</a:t>
            </a:r>
            <a:br>
              <a:rPr lang="en-US" sz="3733" b="1" dirty="0">
                <a:solidFill>
                  <a:srgbClr val="F79646">
                    <a:lumMod val="75000"/>
                  </a:srgbClr>
                </a:solidFill>
                <a:latin typeface="Calibri"/>
              </a:rPr>
            </a:br>
            <a:r>
              <a:rPr lang="en-US" sz="3733" b="1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performance</a:t>
            </a:r>
          </a:p>
          <a:p>
            <a:pPr algn="ctr" defTabSz="609570"/>
            <a:endParaRPr lang="en-US" sz="3733" b="1" dirty="0">
              <a:solidFill>
                <a:prstClr val="black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0070C0"/>
                </a:solidFill>
                <a:latin typeface="Calibri"/>
              </a:rPr>
              <a:t>moderate</a:t>
            </a:r>
            <a:br>
              <a:rPr lang="en-US" sz="3733" b="1" dirty="0">
                <a:solidFill>
                  <a:srgbClr val="0070C0"/>
                </a:solidFill>
                <a:latin typeface="Calibri"/>
              </a:rPr>
            </a:br>
            <a:r>
              <a:rPr lang="en-US" sz="3733" b="1" dirty="0">
                <a:solidFill>
                  <a:srgbClr val="0070C0"/>
                </a:solidFill>
                <a:latin typeface="Calibri"/>
              </a:rPr>
              <a:t>cos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425" y="3378200"/>
            <a:ext cx="3256400" cy="2895600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425793F-C730-F300-7524-85D1D241AF8F}"/>
              </a:ext>
            </a:extLst>
          </p:cNvPr>
          <p:cNvSpPr txBox="1"/>
          <p:nvPr/>
        </p:nvSpPr>
        <p:spPr>
          <a:xfrm>
            <a:off x="494966" y="1828800"/>
            <a:ext cx="2826926" cy="1384993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800" dirty="0">
                <a:solidFill>
                  <a:prstClr val="black"/>
                </a:solidFill>
                <a:latin typeface="Calibri"/>
              </a:rPr>
              <a:t>dense </a:t>
            </a:r>
          </a:p>
          <a:p>
            <a:pPr algn="ctr" defTabSz="609570"/>
            <a:r>
              <a:rPr lang="en-US" sz="2800" dirty="0">
                <a:solidFill>
                  <a:prstClr val="black"/>
                </a:solidFill>
                <a:latin typeface="Calibri"/>
              </a:rPr>
              <a:t>sensors &amp; comms </a:t>
            </a:r>
            <a:br>
              <a:rPr lang="en-US" sz="2800" dirty="0">
                <a:solidFill>
                  <a:prstClr val="black"/>
                </a:solidFill>
                <a:latin typeface="Calibri"/>
              </a:rPr>
            </a:br>
            <a:r>
              <a:rPr lang="en-US" sz="2800" dirty="0">
                <a:solidFill>
                  <a:prstClr val="black"/>
                </a:solidFill>
                <a:latin typeface="Calibri"/>
              </a:rPr>
              <a:t>everywhe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88585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58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2" grpId="0" animBg="1"/>
      <p:bldP spid="15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New_rfd_26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10000" y="1905000"/>
            <a:ext cx="5054600" cy="4368800"/>
          </a:xfrm>
          <a:prstGeom prst="rect">
            <a:avLst/>
          </a:prstGeom>
        </p:spPr>
      </p:pic>
      <p:sp>
        <p:nvSpPr>
          <p:cNvPr id="32" name="Lightning Bolt 31"/>
          <p:cNvSpPr/>
          <p:nvPr/>
        </p:nvSpPr>
        <p:spPr bwMode="auto">
          <a:xfrm>
            <a:off x="5791200" y="3429000"/>
            <a:ext cx="609600" cy="609600"/>
          </a:xfrm>
          <a:prstGeom prst="lightningBol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9" tIns="45719" rIns="91439" bIns="45719" numCol="1" rtlCol="0" anchor="ctr" anchorCtr="0" compatLnSpc="1">
            <a:prstTxWarp prst="textNoShape">
              <a:avLst/>
            </a:prstTxWarp>
          </a:bodyPr>
          <a:lstStyle/>
          <a:p>
            <a:pPr algn="ctr" defTabSz="914332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>
              <a:defRPr/>
            </a:pPr>
            <a:fld id="{FEBD62C2-FDB1-49CC-87DC-A35DE0D6D266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>
                <a:defRPr/>
              </a:pPr>
              <a:t>18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08429" y="228602"/>
            <a:ext cx="8350489" cy="830995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800" dirty="0">
                <a:solidFill>
                  <a:prstClr val="black"/>
                </a:solidFill>
                <a:latin typeface="Calibri"/>
              </a:rPr>
              <a:t>Tradeoffs: actuation architectu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477249" y="1258334"/>
            <a:ext cx="5663408" cy="707884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000" dirty="0">
                <a:solidFill>
                  <a:prstClr val="black"/>
                </a:solidFill>
                <a:latin typeface="Calibri"/>
              </a:rPr>
              <a:t>co-designed 261 actuator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073562" y="2109577"/>
            <a:ext cx="2745429" cy="4113496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3733" b="1" dirty="0">
                <a:solidFill>
                  <a:prstClr val="black"/>
                </a:solidFill>
                <a:latin typeface="Calibri"/>
              </a:rPr>
              <a:t>sparse #1</a:t>
            </a:r>
          </a:p>
          <a:p>
            <a:pPr algn="ctr" defTabSz="609570"/>
            <a:endParaRPr lang="en-US" sz="3733" b="1" dirty="0">
              <a:solidFill>
                <a:srgbClr val="3366FF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0070C0"/>
                </a:solidFill>
                <a:latin typeface="Calibri"/>
              </a:rPr>
              <a:t>good</a:t>
            </a:r>
            <a:br>
              <a:rPr lang="en-US" sz="3733" b="1" dirty="0">
                <a:solidFill>
                  <a:srgbClr val="0070C0"/>
                </a:solidFill>
                <a:latin typeface="Calibri"/>
              </a:rPr>
            </a:br>
            <a:r>
              <a:rPr lang="en-US" sz="3733" b="1" dirty="0">
                <a:solidFill>
                  <a:srgbClr val="0070C0"/>
                </a:solidFill>
                <a:latin typeface="Calibri"/>
              </a:rPr>
              <a:t>performance</a:t>
            </a:r>
          </a:p>
          <a:p>
            <a:pPr algn="ctr" defTabSz="609570"/>
            <a:endParaRPr lang="en-US" sz="3733" b="1" dirty="0">
              <a:solidFill>
                <a:prstClr val="black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0070C0"/>
                </a:solidFill>
                <a:latin typeface="Calibri"/>
              </a:rPr>
              <a:t>moderate</a:t>
            </a:r>
            <a:br>
              <a:rPr lang="en-US" sz="3733" b="1" dirty="0">
                <a:solidFill>
                  <a:srgbClr val="0070C0"/>
                </a:solidFill>
                <a:latin typeface="Calibri"/>
              </a:rPr>
            </a:br>
            <a:r>
              <a:rPr lang="en-US" sz="3733" b="1" dirty="0">
                <a:solidFill>
                  <a:srgbClr val="0070C0"/>
                </a:solidFill>
                <a:latin typeface="Calibri"/>
              </a:rPr>
              <a:t>cost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425" y="3378200"/>
            <a:ext cx="3256400" cy="2895600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FB3101-49EE-5A68-6435-8D3BEFA6309A}"/>
              </a:ext>
            </a:extLst>
          </p:cNvPr>
          <p:cNvSpPr txBox="1"/>
          <p:nvPr/>
        </p:nvSpPr>
        <p:spPr>
          <a:xfrm>
            <a:off x="494966" y="1828800"/>
            <a:ext cx="2826926" cy="1384993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800" dirty="0">
                <a:solidFill>
                  <a:prstClr val="black"/>
                </a:solidFill>
                <a:latin typeface="Calibri"/>
              </a:rPr>
              <a:t>dense </a:t>
            </a:r>
          </a:p>
          <a:p>
            <a:pPr algn="ctr" defTabSz="609570"/>
            <a:r>
              <a:rPr lang="en-US" sz="2800" dirty="0">
                <a:solidFill>
                  <a:prstClr val="black"/>
                </a:solidFill>
                <a:latin typeface="Calibri"/>
              </a:rPr>
              <a:t>sensors &amp; comms </a:t>
            </a:r>
            <a:br>
              <a:rPr lang="en-US" sz="2800" dirty="0">
                <a:solidFill>
                  <a:prstClr val="black"/>
                </a:solidFill>
                <a:latin typeface="Calibri"/>
              </a:rPr>
            </a:br>
            <a:r>
              <a:rPr lang="en-US" sz="2800" dirty="0">
                <a:solidFill>
                  <a:prstClr val="black"/>
                </a:solidFill>
                <a:latin typeface="Calibri"/>
              </a:rPr>
              <a:t>everywhe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5374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58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32" grpId="0" animBg="1"/>
      <p:bldP spid="16" grpId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New_bad_26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10000" y="1905000"/>
            <a:ext cx="5054600" cy="4368800"/>
          </a:xfrm>
          <a:prstGeom prst="rect">
            <a:avLst/>
          </a:prstGeom>
        </p:spPr>
      </p:pic>
      <p:sp>
        <p:nvSpPr>
          <p:cNvPr id="32" name="Lightning Bolt 31"/>
          <p:cNvSpPr/>
          <p:nvPr/>
        </p:nvSpPr>
        <p:spPr bwMode="auto">
          <a:xfrm>
            <a:off x="5791200" y="3429000"/>
            <a:ext cx="609600" cy="609600"/>
          </a:xfrm>
          <a:prstGeom prst="lightningBol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9" tIns="45719" rIns="91439" bIns="45719" numCol="1" rtlCol="0" anchor="ctr" anchorCtr="0" compatLnSpc="1">
            <a:prstTxWarp prst="textNoShape">
              <a:avLst/>
            </a:prstTxWarp>
          </a:bodyPr>
          <a:lstStyle/>
          <a:p>
            <a:pPr algn="ctr" defTabSz="914332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>
              <a:defRPr/>
            </a:pPr>
            <a:fld id="{FEBD62C2-FDB1-49CC-87DC-A35DE0D6D266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>
                <a:defRPr/>
              </a:pPr>
              <a:t>18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08429" y="228602"/>
            <a:ext cx="8350489" cy="830995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800" dirty="0">
                <a:solidFill>
                  <a:prstClr val="black"/>
                </a:solidFill>
                <a:latin typeface="Calibri"/>
              </a:rPr>
              <a:t>Tradeoffs: actuation architectu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6813" y="1258334"/>
            <a:ext cx="4684294" cy="707884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4000" dirty="0">
                <a:solidFill>
                  <a:prstClr val="black"/>
                </a:solidFill>
                <a:latin typeface="Calibri"/>
              </a:rPr>
              <a:t>terrible 261 actuato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073562" y="2109577"/>
            <a:ext cx="2745429" cy="4113496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3733" b="1" dirty="0">
                <a:solidFill>
                  <a:prstClr val="black"/>
                </a:solidFill>
                <a:latin typeface="Calibri"/>
              </a:rPr>
              <a:t>sparse #3</a:t>
            </a:r>
          </a:p>
          <a:p>
            <a:pPr algn="ctr" defTabSz="609570"/>
            <a:endParaRPr lang="en-US" sz="3733" b="1" dirty="0">
              <a:solidFill>
                <a:srgbClr val="3366FF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C00000"/>
                </a:solidFill>
                <a:latin typeface="Calibri"/>
              </a:rPr>
              <a:t>terrible</a:t>
            </a:r>
            <a:br>
              <a:rPr lang="en-US" sz="3733" b="1" dirty="0">
                <a:solidFill>
                  <a:srgbClr val="C00000"/>
                </a:solidFill>
                <a:latin typeface="Calibri"/>
              </a:rPr>
            </a:br>
            <a:r>
              <a:rPr lang="en-US" sz="3733" b="1" dirty="0">
                <a:solidFill>
                  <a:srgbClr val="C00000"/>
                </a:solidFill>
                <a:latin typeface="Calibri"/>
              </a:rPr>
              <a:t>performance</a:t>
            </a:r>
          </a:p>
          <a:p>
            <a:pPr algn="ctr" defTabSz="609570"/>
            <a:endParaRPr lang="en-US" sz="3733" b="1" dirty="0">
              <a:solidFill>
                <a:prstClr val="black"/>
              </a:solidFill>
              <a:latin typeface="Calibri"/>
            </a:endParaRPr>
          </a:p>
          <a:p>
            <a:pPr algn="ctr" defTabSz="609570"/>
            <a:r>
              <a:rPr lang="en-US" sz="3733" b="1" dirty="0">
                <a:solidFill>
                  <a:srgbClr val="0070C0"/>
                </a:solidFill>
                <a:latin typeface="Calibri"/>
              </a:rPr>
              <a:t>moderate</a:t>
            </a:r>
            <a:br>
              <a:rPr lang="en-US" sz="3733" b="1" dirty="0">
                <a:solidFill>
                  <a:srgbClr val="0070C0"/>
                </a:solidFill>
                <a:latin typeface="Calibri"/>
              </a:rPr>
            </a:br>
            <a:r>
              <a:rPr lang="en-US" sz="3733" b="1" dirty="0">
                <a:solidFill>
                  <a:srgbClr val="0070C0"/>
                </a:solidFill>
                <a:latin typeface="Calibri"/>
              </a:rPr>
              <a:t>cos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425" y="3378200"/>
            <a:ext cx="3256400" cy="2895600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B8E195E-D7C4-3EE9-86BD-749C64E646F2}"/>
              </a:ext>
            </a:extLst>
          </p:cNvPr>
          <p:cNvSpPr txBox="1"/>
          <p:nvPr/>
        </p:nvSpPr>
        <p:spPr>
          <a:xfrm>
            <a:off x="494966" y="1828800"/>
            <a:ext cx="2826926" cy="1384993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800" dirty="0">
                <a:solidFill>
                  <a:prstClr val="black"/>
                </a:solidFill>
                <a:latin typeface="Calibri"/>
              </a:rPr>
              <a:t>dense </a:t>
            </a:r>
          </a:p>
          <a:p>
            <a:pPr algn="ctr" defTabSz="609570"/>
            <a:r>
              <a:rPr lang="en-US" sz="2800" dirty="0">
                <a:solidFill>
                  <a:prstClr val="black"/>
                </a:solidFill>
                <a:latin typeface="Calibri"/>
              </a:rPr>
              <a:t>sensors &amp; comms </a:t>
            </a:r>
            <a:br>
              <a:rPr lang="en-US" sz="2800" dirty="0">
                <a:solidFill>
                  <a:prstClr val="black"/>
                </a:solidFill>
                <a:latin typeface="Calibri"/>
              </a:rPr>
            </a:br>
            <a:r>
              <a:rPr lang="en-US" sz="2800" dirty="0">
                <a:solidFill>
                  <a:prstClr val="black"/>
                </a:solidFill>
                <a:latin typeface="Calibri"/>
              </a:rPr>
              <a:t>everywhe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27137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58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2" grpId="0" animBg="1"/>
      <p:bldP spid="15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0"/>
          <p:cNvSpPr/>
          <p:nvPr/>
        </p:nvSpPr>
        <p:spPr>
          <a:xfrm>
            <a:off x="2509338" y="3352800"/>
            <a:ext cx="3657600" cy="2819400"/>
          </a:xfrm>
          <a:custGeom>
            <a:avLst/>
            <a:gdLst>
              <a:gd name="connsiteX0" fmla="*/ 0 w 2455971"/>
              <a:gd name="connsiteY0" fmla="*/ 0 h 2635964"/>
              <a:gd name="connsiteX1" fmla="*/ 11980 w 2455971"/>
              <a:gd name="connsiteY1" fmla="*/ 635028 h 2635964"/>
              <a:gd name="connsiteX2" fmla="*/ 47921 w 2455971"/>
              <a:gd name="connsiteY2" fmla="*/ 1222129 h 2635964"/>
              <a:gd name="connsiteX3" fmla="*/ 251587 w 2455971"/>
              <a:gd name="connsiteY3" fmla="*/ 1713377 h 2635964"/>
              <a:gd name="connsiteX4" fmla="*/ 491194 w 2455971"/>
              <a:gd name="connsiteY4" fmla="*/ 2084808 h 2635964"/>
              <a:gd name="connsiteX5" fmla="*/ 934467 w 2455971"/>
              <a:gd name="connsiteY5" fmla="*/ 2312460 h 2635964"/>
              <a:gd name="connsiteX6" fmla="*/ 1389720 w 2455971"/>
              <a:gd name="connsiteY6" fmla="*/ 2456240 h 2635964"/>
              <a:gd name="connsiteX7" fmla="*/ 1916856 w 2455971"/>
              <a:gd name="connsiteY7" fmla="*/ 2552093 h 2635964"/>
              <a:gd name="connsiteX8" fmla="*/ 2455971 w 2455971"/>
              <a:gd name="connsiteY8" fmla="*/ 2635964 h 263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55971" h="2635964">
                <a:moveTo>
                  <a:pt x="0" y="0"/>
                </a:moveTo>
                <a:cubicBezTo>
                  <a:pt x="1996" y="215670"/>
                  <a:pt x="3993" y="431340"/>
                  <a:pt x="11980" y="635028"/>
                </a:cubicBezTo>
                <a:cubicBezTo>
                  <a:pt x="19967" y="838716"/>
                  <a:pt x="7987" y="1042404"/>
                  <a:pt x="47921" y="1222129"/>
                </a:cubicBezTo>
                <a:cubicBezTo>
                  <a:pt x="87856" y="1401854"/>
                  <a:pt x="177708" y="1569597"/>
                  <a:pt x="251587" y="1713377"/>
                </a:cubicBezTo>
                <a:cubicBezTo>
                  <a:pt x="325466" y="1857157"/>
                  <a:pt x="377381" y="1984961"/>
                  <a:pt x="491194" y="2084808"/>
                </a:cubicBezTo>
                <a:cubicBezTo>
                  <a:pt x="605007" y="2184655"/>
                  <a:pt x="784713" y="2250555"/>
                  <a:pt x="934467" y="2312460"/>
                </a:cubicBezTo>
                <a:cubicBezTo>
                  <a:pt x="1084221" y="2374365"/>
                  <a:pt x="1225989" y="2416301"/>
                  <a:pt x="1389720" y="2456240"/>
                </a:cubicBezTo>
                <a:cubicBezTo>
                  <a:pt x="1553452" y="2496179"/>
                  <a:pt x="1739148" y="2522139"/>
                  <a:pt x="1916856" y="2552093"/>
                </a:cubicBezTo>
                <a:cubicBezTo>
                  <a:pt x="2094564" y="2582047"/>
                  <a:pt x="2455971" y="2635964"/>
                  <a:pt x="2455971" y="2635964"/>
                </a:cubicBezTo>
              </a:path>
            </a:pathLst>
          </a:custGeom>
          <a:ln w="57150" cmpd="sng">
            <a:solidFill>
              <a:schemeClr val="tx1"/>
            </a:solidFill>
            <a:prstDash val="dash"/>
          </a:ln>
        </p:spPr>
        <p:txBody>
          <a:bodyPr vert="horz" wrap="none" lIns="91439" tIns="45719" rIns="91439" bIns="45719" numCol="1" rtlCol="0" anchor="ctr" anchorCtr="0" compatLnSpc="1">
            <a:prstTxWarp prst="textNoShape">
              <a:avLst/>
            </a:prstTxWarp>
          </a:bodyPr>
          <a:lstStyle/>
          <a:p>
            <a:pPr algn="ctr" defTabSz="60957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28138" y="1371600"/>
            <a:ext cx="8153400" cy="5943600"/>
          </a:xfrm>
          <a:prstGeom prst="rect">
            <a:avLst/>
          </a:prstGeom>
        </p:spPr>
        <p:txBody>
          <a:bodyPr vert="horz" lIns="91439" tIns="45719" rIns="91439" bIns="45719" rtlCol="0">
            <a:normAutofit/>
          </a:bodyPr>
          <a:lstStyle/>
          <a:p>
            <a:pPr algn="ctr" defTabSz="457167">
              <a:spcBef>
                <a:spcPct val="20000"/>
              </a:spcBef>
              <a:defRPr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13357" y="2114115"/>
            <a:ext cx="3069043" cy="1384993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800" dirty="0">
                <a:solidFill>
                  <a:srgbClr val="FF0000"/>
                </a:solidFill>
                <a:latin typeface="Calibri"/>
              </a:rPr>
              <a:t>combinatorial</a:t>
            </a:r>
          </a:p>
          <a:p>
            <a:pPr algn="ctr" defTabSz="609570"/>
            <a:r>
              <a:rPr lang="en-US" sz="2800" dirty="0">
                <a:solidFill>
                  <a:srgbClr val="FF0000"/>
                </a:solidFill>
                <a:latin typeface="Calibri"/>
              </a:rPr>
              <a:t>design space</a:t>
            </a:r>
          </a:p>
          <a:p>
            <a:pPr algn="ctr" defTabSz="609570"/>
            <a:r>
              <a:rPr lang="en-US" sz="2800" dirty="0">
                <a:solidFill>
                  <a:srgbClr val="FF0000"/>
                </a:solidFill>
                <a:latin typeface="Calibri"/>
              </a:rPr>
              <a:t>2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</a:rPr>
              <a:t>#cyber </a:t>
            </a:r>
            <a:r>
              <a:rPr lang="en-US" sz="2800" dirty="0">
                <a:solidFill>
                  <a:srgbClr val="FF0000"/>
                </a:solidFill>
                <a:latin typeface="Calibri"/>
              </a:rPr>
              <a:t> architectur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76585" y="4876801"/>
            <a:ext cx="811439" cy="400108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000" dirty="0">
                <a:solidFill>
                  <a:prstClr val="black"/>
                </a:solidFill>
                <a:latin typeface="Calibri"/>
              </a:rPr>
              <a:t>dens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217374" y="1752603"/>
            <a:ext cx="774569" cy="707884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000" dirty="0">
                <a:solidFill>
                  <a:prstClr val="black"/>
                </a:solidFill>
                <a:latin typeface="Calibri"/>
              </a:rPr>
              <a:t>open </a:t>
            </a:r>
            <a:br>
              <a:rPr lang="en-US" sz="2000" dirty="0">
                <a:solidFill>
                  <a:prstClr val="black"/>
                </a:solidFill>
                <a:latin typeface="Calibri"/>
              </a:rPr>
            </a:br>
            <a:r>
              <a:rPr lang="en-US" sz="2000" dirty="0">
                <a:solidFill>
                  <a:prstClr val="black"/>
                </a:solidFill>
                <a:latin typeface="Calibri"/>
              </a:rPr>
              <a:t>loop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19328" y="4724401"/>
            <a:ext cx="1174166" cy="400108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000" dirty="0">
                <a:solidFill>
                  <a:prstClr val="black"/>
                </a:solidFill>
                <a:latin typeface="Calibri"/>
              </a:rPr>
              <a:t>sparse #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19328" y="2895600"/>
            <a:ext cx="1174166" cy="400108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000" dirty="0">
                <a:solidFill>
                  <a:prstClr val="black"/>
                </a:solidFill>
                <a:latin typeface="Calibri"/>
              </a:rPr>
              <a:t>sparse #2</a:t>
            </a:r>
          </a:p>
        </p:txBody>
      </p:sp>
      <p:sp>
        <p:nvSpPr>
          <p:cNvPr id="2" name="Multiply 1"/>
          <p:cNvSpPr/>
          <p:nvPr/>
        </p:nvSpPr>
        <p:spPr bwMode="auto">
          <a:xfrm>
            <a:off x="7825739" y="2013556"/>
            <a:ext cx="4267200" cy="1600200"/>
          </a:xfrm>
          <a:prstGeom prst="mathMultiply">
            <a:avLst>
              <a:gd name="adj1" fmla="val 5219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9" tIns="45719" rIns="91439" bIns="45719" numCol="1" rtlCol="0" anchor="ctr" anchorCtr="0" compatLnSpc="1">
            <a:prstTxWarp prst="textNoShape">
              <a:avLst/>
            </a:prstTxWarp>
          </a:bodyPr>
          <a:lstStyle/>
          <a:p>
            <a:pPr algn="ctr" defTabSz="914332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499842" y="3709851"/>
            <a:ext cx="3175418" cy="523218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800" b="1" dirty="0">
                <a:solidFill>
                  <a:prstClr val="black"/>
                </a:solidFill>
                <a:latin typeface="Calibri"/>
              </a:rPr>
              <a:t>fundamental limits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259028" y="240626"/>
            <a:ext cx="1804916" cy="584773"/>
          </a:xfrm>
          <a:prstGeom prst="rect">
            <a:avLst/>
          </a:prstGeom>
          <a:solidFill>
            <a:srgbClr val="FFFFFF"/>
          </a:solidFill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3200" b="1" dirty="0">
                <a:solidFill>
                  <a:srgbClr val="000090"/>
                </a:solidFill>
                <a:latin typeface="Calibri"/>
              </a:rPr>
              <a:t>co-design</a:t>
            </a:r>
          </a:p>
        </p:txBody>
      </p:sp>
      <p:pic>
        <p:nvPicPr>
          <p:cNvPr id="36" name="New_cent_800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6090739" y="5334000"/>
            <a:ext cx="1057939" cy="914400"/>
          </a:xfrm>
          <a:prstGeom prst="rect">
            <a:avLst/>
          </a:prstGeom>
        </p:spPr>
      </p:pic>
      <p:pic>
        <p:nvPicPr>
          <p:cNvPr id="43" name="New_open.avi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2052141" y="2438400"/>
            <a:ext cx="1057940" cy="914400"/>
          </a:xfrm>
          <a:prstGeom prst="rect">
            <a:avLst/>
          </a:prstGeom>
        </p:spPr>
      </p:pic>
      <p:pic>
        <p:nvPicPr>
          <p:cNvPr id="44" name="New_rfd_261.avi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280201" y="5105400"/>
            <a:ext cx="1057940" cy="914400"/>
          </a:xfrm>
          <a:prstGeom prst="rect">
            <a:avLst/>
          </a:prstGeom>
        </p:spPr>
      </p:pic>
      <p:pic>
        <p:nvPicPr>
          <p:cNvPr id="45" name="New_random_261.avi">
            <a:hlinkClick r:id="" action="ppaction://media"/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3280201" y="3295708"/>
            <a:ext cx="1057940" cy="91440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3278776" y="1301711"/>
            <a:ext cx="1174166" cy="400108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r>
              <a:rPr lang="en-US" sz="2000" dirty="0">
                <a:solidFill>
                  <a:prstClr val="black"/>
                </a:solidFill>
                <a:latin typeface="Calibri"/>
              </a:rPr>
              <a:t>sparse #3</a:t>
            </a:r>
          </a:p>
        </p:txBody>
      </p:sp>
      <p:pic>
        <p:nvPicPr>
          <p:cNvPr id="48" name="New_bad_261.avi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3335554" y="1682710"/>
            <a:ext cx="1057940" cy="9144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-79938" y="1671936"/>
            <a:ext cx="9681138" cy="5521024"/>
            <a:chOff x="1377959" y="1367134"/>
            <a:chExt cx="9681133" cy="5521025"/>
          </a:xfrm>
        </p:grpSpPr>
        <p:grpSp>
          <p:nvGrpSpPr>
            <p:cNvPr id="11" name="Group 10"/>
            <p:cNvGrpSpPr/>
            <p:nvPr/>
          </p:nvGrpSpPr>
          <p:grpSpPr>
            <a:xfrm>
              <a:off x="1377959" y="1367134"/>
              <a:ext cx="9681133" cy="5521025"/>
              <a:chOff x="688908" y="1395659"/>
              <a:chExt cx="7389796" cy="4456747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2133600" y="1752600"/>
                <a:ext cx="4533900" cy="3429000"/>
                <a:chOff x="1943100" y="2286000"/>
                <a:chExt cx="4533900" cy="3429000"/>
              </a:xfrm>
            </p:grpSpPr>
            <p:cxnSp>
              <p:nvCxnSpPr>
                <p:cNvPr id="22" name="Straight Arrow Connector 21"/>
                <p:cNvCxnSpPr/>
                <p:nvPr/>
              </p:nvCxnSpPr>
              <p:spPr bwMode="auto">
                <a:xfrm>
                  <a:off x="1981200" y="5715000"/>
                  <a:ext cx="449580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3366FF"/>
                  </a:solidFill>
                  <a:prstDash val="solid"/>
                  <a:round/>
                  <a:headEnd type="none"/>
                  <a:tailEnd type="arrow"/>
                </a:ln>
                <a:effectLst/>
              </p:spPr>
            </p:cxnSp>
            <p:cxnSp>
              <p:nvCxnSpPr>
                <p:cNvPr id="23" name="Straight Arrow Connector 22"/>
                <p:cNvCxnSpPr/>
                <p:nvPr/>
              </p:nvCxnSpPr>
              <p:spPr bwMode="auto">
                <a:xfrm flipH="1" flipV="1">
                  <a:off x="1943100" y="2286000"/>
                  <a:ext cx="38100" cy="3429000"/>
                </a:xfrm>
                <a:prstGeom prst="straightConnector1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/>
                  <a:tailEnd type="arrow"/>
                </a:ln>
                <a:effectLst/>
              </p:spPr>
            </p:cxnSp>
          </p:grpSp>
          <p:sp>
            <p:nvSpPr>
              <p:cNvPr id="16" name="TextBox 15"/>
              <p:cNvSpPr txBox="1"/>
              <p:nvPr/>
            </p:nvSpPr>
            <p:spPr>
              <a:xfrm>
                <a:off x="1332919" y="1828800"/>
                <a:ext cx="754962" cy="3726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570"/>
                <a:r>
                  <a:rPr lang="en-US" sz="2400" b="1" dirty="0">
                    <a:solidFill>
                      <a:srgbClr val="FF0000"/>
                    </a:solidFill>
                    <a:latin typeface="Calibri"/>
                  </a:rPr>
                  <a:t>fragile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311034" y="4719935"/>
                <a:ext cx="772925" cy="3726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570"/>
                <a:r>
                  <a:rPr lang="en-US" sz="2400" b="1" dirty="0">
                    <a:solidFill>
                      <a:srgbClr val="FF0000"/>
                    </a:solidFill>
                    <a:latin typeface="Calibri"/>
                  </a:rPr>
                  <a:t>robust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762355" y="5181599"/>
                <a:ext cx="497027" cy="670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570"/>
                <a:r>
                  <a:rPr lang="en-US" sz="2400" dirty="0">
                    <a:solidFill>
                      <a:srgbClr val="3366FF"/>
                    </a:solidFill>
                    <a:latin typeface="Calibri"/>
                  </a:rPr>
                  <a:t>800</a:t>
                </a:r>
              </a:p>
              <a:p>
                <a:pPr algn="ctr" defTabSz="609570"/>
                <a:endParaRPr lang="en-US" sz="2400" dirty="0">
                  <a:solidFill>
                    <a:srgbClr val="3366FF"/>
                  </a:solidFill>
                  <a:latin typeface="Calibri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144160" y="5177135"/>
                <a:ext cx="259649" cy="3726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570"/>
                <a:r>
                  <a:rPr lang="en-US" sz="2400" dirty="0">
                    <a:solidFill>
                      <a:srgbClr val="3366FF"/>
                    </a:solidFill>
                    <a:latin typeface="Calibri"/>
                  </a:rPr>
                  <a:t>0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668870" y="4953000"/>
                <a:ext cx="1409834" cy="422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570"/>
                <a:r>
                  <a:rPr lang="en-US" sz="2800" b="1" dirty="0">
                    <a:solidFill>
                      <a:srgbClr val="3366FF"/>
                    </a:solidFill>
                    <a:latin typeface="Calibri"/>
                  </a:rPr>
                  <a:t># actuators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88908" y="1395659"/>
                <a:ext cx="1638159" cy="422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570"/>
                <a:r>
                  <a:rPr lang="en-US" sz="2800" b="1" dirty="0">
                    <a:solidFill>
                      <a:srgbClr val="FF0000"/>
                    </a:solidFill>
                    <a:latin typeface="Calibri"/>
                  </a:rPr>
                  <a:t>amplification</a:t>
                </a: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4887940" y="6027004"/>
              <a:ext cx="65114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609570"/>
              <a:r>
                <a:rPr lang="en-US" sz="2400" dirty="0">
                  <a:solidFill>
                    <a:srgbClr val="3366FF"/>
                  </a:solidFill>
                  <a:latin typeface="Calibri"/>
                </a:rPr>
                <a:t>261</a:t>
              </a:r>
            </a:p>
            <a:p>
              <a:pPr algn="ctr" defTabSz="609570"/>
              <a:endParaRPr lang="en-US" sz="2400" dirty="0">
                <a:solidFill>
                  <a:srgbClr val="3366FF"/>
                </a:solidFill>
                <a:latin typeface="Calibri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>
              <a:defRPr/>
            </a:pPr>
            <a:fld id="{FEBD62C2-FDB1-49CC-87DC-A35DE0D6D266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09585">
                <a:defRPr/>
              </a:pPr>
              <a:t>18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09338" y="697827"/>
            <a:ext cx="66648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70"/>
            <a:r>
              <a:rPr lang="en-US" sz="3200" dirty="0">
                <a:solidFill>
                  <a:prstClr val="black"/>
                </a:solidFill>
                <a:latin typeface="Calibri"/>
              </a:rPr>
              <a:t>minimize </a:t>
            </a:r>
            <a:r>
              <a:rPr lang="en-US" sz="3200" dirty="0">
                <a:solidFill>
                  <a:srgbClr val="FF0000"/>
                </a:solidFill>
                <a:latin typeface="Calibri"/>
              </a:rPr>
              <a:t>amplification 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+ </a:t>
            </a:r>
            <a:r>
              <a:rPr lang="en-US" sz="3200" dirty="0" err="1">
                <a:solidFill>
                  <a:prstClr val="black"/>
                </a:solidFill>
                <a:latin typeface="Calibri"/>
              </a:rPr>
              <a:t>λ</a:t>
            </a:r>
            <a:r>
              <a:rPr lang="en-US" sz="3200" dirty="0">
                <a:solidFill>
                  <a:srgbClr val="0000FF"/>
                </a:solidFill>
                <a:latin typeface="Calibri"/>
              </a:rPr>
              <a:t>(# actuators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841486" y="2266515"/>
            <a:ext cx="184729" cy="1077216"/>
          </a:xfrm>
          <a:prstGeom prst="rect">
            <a:avLst/>
          </a:prstGeom>
          <a:noFill/>
        </p:spPr>
        <p:txBody>
          <a:bodyPr wrap="none" lIns="91439" tIns="45719" rIns="91439" bIns="45719" rtlCol="0">
            <a:spAutoFit/>
          </a:bodyPr>
          <a:lstStyle/>
          <a:p>
            <a:pPr algn="ctr" defTabSz="609570"/>
            <a:endParaRPr lang="en-US" sz="6400" b="1" dirty="0">
              <a:solidFill>
                <a:srgbClr val="008000"/>
              </a:solidFill>
              <a:latin typeface="Calibri"/>
            </a:endParaRPr>
          </a:p>
        </p:txBody>
      </p:sp>
      <p:sp>
        <p:nvSpPr>
          <p:cNvPr id="54" name="Explosion 1 53"/>
          <p:cNvSpPr/>
          <p:nvPr/>
        </p:nvSpPr>
        <p:spPr bwMode="auto">
          <a:xfrm>
            <a:off x="1940766" y="5562600"/>
            <a:ext cx="1219200" cy="838200"/>
          </a:xfrm>
          <a:prstGeom prst="irregularSeal1">
            <a:avLst/>
          </a:prstGeom>
          <a:gradFill flip="none" rotWithShape="1">
            <a:gsLst>
              <a:gs pos="0">
                <a:srgbClr val="FFFF00"/>
              </a:gs>
              <a:gs pos="100000">
                <a:prstClr val="white"/>
              </a:gs>
            </a:gsLst>
            <a:lin ang="0" scaled="1"/>
            <a:tileRect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defTabSz="60957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  <a:latin typeface="Arial" charset="0"/>
              </a:rPr>
              <a:t>IDE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F27945-E33E-D635-E662-D060F6CF7F73}"/>
              </a:ext>
            </a:extLst>
          </p:cNvPr>
          <p:cNvSpPr txBox="1"/>
          <p:nvPr/>
        </p:nvSpPr>
        <p:spPr>
          <a:xfrm>
            <a:off x="4572000" y="3499108"/>
            <a:ext cx="122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ando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BC17AD4-7FCC-753F-A265-31BA3AFD3B79}"/>
              </a:ext>
            </a:extLst>
          </p:cNvPr>
          <p:cNvSpPr txBox="1"/>
          <p:nvPr/>
        </p:nvSpPr>
        <p:spPr>
          <a:xfrm>
            <a:off x="4807260" y="1883282"/>
            <a:ext cx="660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503E67F-56A7-9AA8-0694-E50EAF9F9A36}"/>
              </a:ext>
            </a:extLst>
          </p:cNvPr>
          <p:cNvSpPr txBox="1"/>
          <p:nvPr/>
        </p:nvSpPr>
        <p:spPr>
          <a:xfrm>
            <a:off x="4674592" y="5177898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sig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91344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83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583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6583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583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658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video>
              <p:cMediaNode vol="80000">
                <p:cTn id="44" repeatCount="indefinite" fill="hold" display="0">
                  <p:stCondLst>
                    <p:cond delay="indefinite"/>
                  </p:stCondLst>
                </p:cTn>
                <p:tgtEl>
                  <p:spTgt spid="36"/>
                </p:tgtEl>
              </p:cMediaNode>
            </p:vide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9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video>
              <p:cMediaNode vol="80000">
                <p:cTn id="50" repeatCount="indefinite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5" dur="1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56" repeatCount="indefinite" fill="hold" display="0">
                  <p:stCondLst>
                    <p:cond delay="indefinite"/>
                  </p:stCondLst>
                </p:cTn>
                <p:tgtEl>
                  <p:spTgt spid="44"/>
                </p:tgtEl>
              </p:cMediaNode>
            </p:video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1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video>
              <p:cMediaNode vol="80000">
                <p:cTn id="62" repeatCount="indefinite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video>
              <p:cMediaNode vol="80000">
                <p:cTn id="68" repeatCount="indefinite" fill="hold" display="0">
                  <p:stCondLst>
                    <p:cond delay="indefinite"/>
                  </p:stCondLst>
                </p:cTn>
                <p:tgtEl>
                  <p:spTgt spid="48"/>
                </p:tgtEl>
              </p:cMediaNode>
            </p:video>
          </p:childTnLst>
        </p:cTn>
      </p:par>
    </p:tnLst>
    <p:bldLst>
      <p:bldP spid="31" grpId="0" animBg="1"/>
      <p:bldP spid="10" grpId="0"/>
      <p:bldP spid="2" grpId="0" animBg="1"/>
      <p:bldP spid="35" grpId="0"/>
      <p:bldP spid="37" grpId="0" animBg="1"/>
      <p:bldP spid="6" grpId="0"/>
      <p:bldP spid="54" grpId="0" animBg="1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Rounded Rectangle 377"/>
          <p:cNvSpPr/>
          <p:nvPr/>
        </p:nvSpPr>
        <p:spPr>
          <a:xfrm rot="5400000">
            <a:off x="7399417" y="1161015"/>
            <a:ext cx="853327" cy="7394579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ounded Rectangle 1"/>
          <p:cNvSpPr/>
          <p:nvPr/>
        </p:nvSpPr>
        <p:spPr>
          <a:xfrm rot="3967282">
            <a:off x="7113202" y="-1226548"/>
            <a:ext cx="853327" cy="7394579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1612268" y="5320879"/>
            <a:ext cx="997964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1612268" y="446241"/>
            <a:ext cx="997964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 flipV="1">
            <a:off x="3499748" y="5218829"/>
            <a:ext cx="0" cy="10205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 flipV="1">
            <a:off x="6197137" y="5218829"/>
            <a:ext cx="0" cy="10205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Line 10"/>
          <p:cNvSpPr>
            <a:spLocks noChangeShapeType="1"/>
          </p:cNvSpPr>
          <p:nvPr/>
        </p:nvSpPr>
        <p:spPr bwMode="auto">
          <a:xfrm flipV="1">
            <a:off x="8894525" y="5218829"/>
            <a:ext cx="0" cy="10205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 flipV="1">
            <a:off x="11591915" y="5218829"/>
            <a:ext cx="0" cy="10205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3499748" y="446241"/>
            <a:ext cx="0" cy="10205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6197137" y="446241"/>
            <a:ext cx="0" cy="10205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8894525" y="446241"/>
            <a:ext cx="0" cy="10205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>
            <a:off x="11591915" y="446241"/>
            <a:ext cx="0" cy="10205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V="1">
            <a:off x="1612268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V="1">
            <a:off x="2087600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4" name="Line 18"/>
          <p:cNvSpPr>
            <a:spLocks noChangeShapeType="1"/>
          </p:cNvSpPr>
          <p:nvPr/>
        </p:nvSpPr>
        <p:spPr bwMode="auto">
          <a:xfrm flipV="1">
            <a:off x="2424485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Line 19"/>
          <p:cNvSpPr>
            <a:spLocks noChangeShapeType="1"/>
          </p:cNvSpPr>
          <p:nvPr/>
        </p:nvSpPr>
        <p:spPr bwMode="auto">
          <a:xfrm flipV="1">
            <a:off x="2687532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6" name="Line 20"/>
          <p:cNvSpPr>
            <a:spLocks noChangeShapeType="1"/>
          </p:cNvSpPr>
          <p:nvPr/>
        </p:nvSpPr>
        <p:spPr bwMode="auto">
          <a:xfrm flipV="1">
            <a:off x="2899816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7" name="Line 21"/>
          <p:cNvSpPr>
            <a:spLocks noChangeShapeType="1"/>
          </p:cNvSpPr>
          <p:nvPr/>
        </p:nvSpPr>
        <p:spPr bwMode="auto">
          <a:xfrm flipV="1">
            <a:off x="3082104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8" name="Line 22"/>
          <p:cNvSpPr>
            <a:spLocks noChangeShapeType="1"/>
          </p:cNvSpPr>
          <p:nvPr/>
        </p:nvSpPr>
        <p:spPr bwMode="auto">
          <a:xfrm flipV="1">
            <a:off x="3236701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 flipV="1">
            <a:off x="3375147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2" name="Line 24"/>
          <p:cNvSpPr>
            <a:spLocks noChangeShapeType="1"/>
          </p:cNvSpPr>
          <p:nvPr/>
        </p:nvSpPr>
        <p:spPr bwMode="auto">
          <a:xfrm flipV="1">
            <a:off x="3499748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3" name="Line 25"/>
          <p:cNvSpPr>
            <a:spLocks noChangeShapeType="1"/>
          </p:cNvSpPr>
          <p:nvPr/>
        </p:nvSpPr>
        <p:spPr bwMode="auto">
          <a:xfrm flipV="1">
            <a:off x="4311964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4" name="Line 26"/>
          <p:cNvSpPr>
            <a:spLocks noChangeShapeType="1"/>
          </p:cNvSpPr>
          <p:nvPr/>
        </p:nvSpPr>
        <p:spPr bwMode="auto">
          <a:xfrm flipV="1">
            <a:off x="4784989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5" name="Line 27"/>
          <p:cNvSpPr>
            <a:spLocks noChangeShapeType="1"/>
          </p:cNvSpPr>
          <p:nvPr/>
        </p:nvSpPr>
        <p:spPr bwMode="auto">
          <a:xfrm flipV="1">
            <a:off x="5121873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" name="Line 28"/>
          <p:cNvSpPr>
            <a:spLocks noChangeShapeType="1"/>
          </p:cNvSpPr>
          <p:nvPr/>
        </p:nvSpPr>
        <p:spPr bwMode="auto">
          <a:xfrm flipV="1">
            <a:off x="5384921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7" name="Line 29"/>
          <p:cNvSpPr>
            <a:spLocks noChangeShapeType="1"/>
          </p:cNvSpPr>
          <p:nvPr/>
        </p:nvSpPr>
        <p:spPr bwMode="auto">
          <a:xfrm flipV="1">
            <a:off x="5597205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8" name="Line 30"/>
          <p:cNvSpPr>
            <a:spLocks noChangeShapeType="1"/>
          </p:cNvSpPr>
          <p:nvPr/>
        </p:nvSpPr>
        <p:spPr bwMode="auto">
          <a:xfrm flipV="1">
            <a:off x="5779492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9" name="Line 31"/>
          <p:cNvSpPr>
            <a:spLocks noChangeShapeType="1"/>
          </p:cNvSpPr>
          <p:nvPr/>
        </p:nvSpPr>
        <p:spPr bwMode="auto">
          <a:xfrm flipV="1">
            <a:off x="5934091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0" name="Line 32"/>
          <p:cNvSpPr>
            <a:spLocks noChangeShapeType="1"/>
          </p:cNvSpPr>
          <p:nvPr/>
        </p:nvSpPr>
        <p:spPr bwMode="auto">
          <a:xfrm flipV="1">
            <a:off x="6072536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1" name="Line 33"/>
          <p:cNvSpPr>
            <a:spLocks noChangeShapeType="1"/>
          </p:cNvSpPr>
          <p:nvPr/>
        </p:nvSpPr>
        <p:spPr bwMode="auto">
          <a:xfrm flipV="1">
            <a:off x="6197137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2" name="Line 34"/>
          <p:cNvSpPr>
            <a:spLocks noChangeShapeType="1"/>
          </p:cNvSpPr>
          <p:nvPr/>
        </p:nvSpPr>
        <p:spPr bwMode="auto">
          <a:xfrm flipV="1">
            <a:off x="7009353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3" name="Line 35"/>
          <p:cNvSpPr>
            <a:spLocks noChangeShapeType="1"/>
          </p:cNvSpPr>
          <p:nvPr/>
        </p:nvSpPr>
        <p:spPr bwMode="auto">
          <a:xfrm flipV="1">
            <a:off x="7482376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4" name="Line 36"/>
          <p:cNvSpPr>
            <a:spLocks noChangeShapeType="1"/>
          </p:cNvSpPr>
          <p:nvPr/>
        </p:nvSpPr>
        <p:spPr bwMode="auto">
          <a:xfrm flipV="1">
            <a:off x="7821569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5" name="Line 37"/>
          <p:cNvSpPr>
            <a:spLocks noChangeShapeType="1"/>
          </p:cNvSpPr>
          <p:nvPr/>
        </p:nvSpPr>
        <p:spPr bwMode="auto">
          <a:xfrm flipV="1">
            <a:off x="8082309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6" name="Line 38"/>
          <p:cNvSpPr>
            <a:spLocks noChangeShapeType="1"/>
          </p:cNvSpPr>
          <p:nvPr/>
        </p:nvSpPr>
        <p:spPr bwMode="auto">
          <a:xfrm flipV="1">
            <a:off x="8294593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7" name="Line 39"/>
          <p:cNvSpPr>
            <a:spLocks noChangeShapeType="1"/>
          </p:cNvSpPr>
          <p:nvPr/>
        </p:nvSpPr>
        <p:spPr bwMode="auto">
          <a:xfrm flipV="1">
            <a:off x="8476881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8" name="Line 40"/>
          <p:cNvSpPr>
            <a:spLocks noChangeShapeType="1"/>
          </p:cNvSpPr>
          <p:nvPr/>
        </p:nvSpPr>
        <p:spPr bwMode="auto">
          <a:xfrm flipV="1">
            <a:off x="8631477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9" name="Line 41"/>
          <p:cNvSpPr>
            <a:spLocks noChangeShapeType="1"/>
          </p:cNvSpPr>
          <p:nvPr/>
        </p:nvSpPr>
        <p:spPr bwMode="auto">
          <a:xfrm flipV="1">
            <a:off x="8769924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0" name="Line 42"/>
          <p:cNvSpPr>
            <a:spLocks noChangeShapeType="1"/>
          </p:cNvSpPr>
          <p:nvPr/>
        </p:nvSpPr>
        <p:spPr bwMode="auto">
          <a:xfrm flipV="1">
            <a:off x="8894525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" name="Line 43"/>
          <p:cNvSpPr>
            <a:spLocks noChangeShapeType="1"/>
          </p:cNvSpPr>
          <p:nvPr/>
        </p:nvSpPr>
        <p:spPr bwMode="auto">
          <a:xfrm flipV="1">
            <a:off x="9706741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2" name="Line 44"/>
          <p:cNvSpPr>
            <a:spLocks noChangeShapeType="1"/>
          </p:cNvSpPr>
          <p:nvPr/>
        </p:nvSpPr>
        <p:spPr bwMode="auto">
          <a:xfrm flipV="1">
            <a:off x="10182072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3" name="Line 45"/>
          <p:cNvSpPr>
            <a:spLocks noChangeShapeType="1"/>
          </p:cNvSpPr>
          <p:nvPr/>
        </p:nvSpPr>
        <p:spPr bwMode="auto">
          <a:xfrm flipV="1">
            <a:off x="10518957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4" name="Line 46"/>
          <p:cNvSpPr>
            <a:spLocks noChangeShapeType="1"/>
          </p:cNvSpPr>
          <p:nvPr/>
        </p:nvSpPr>
        <p:spPr bwMode="auto">
          <a:xfrm flipV="1">
            <a:off x="10779699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5" name="Line 47"/>
          <p:cNvSpPr>
            <a:spLocks noChangeShapeType="1"/>
          </p:cNvSpPr>
          <p:nvPr/>
        </p:nvSpPr>
        <p:spPr bwMode="auto">
          <a:xfrm flipV="1">
            <a:off x="10991983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6" name="Line 48"/>
          <p:cNvSpPr>
            <a:spLocks noChangeShapeType="1"/>
          </p:cNvSpPr>
          <p:nvPr/>
        </p:nvSpPr>
        <p:spPr bwMode="auto">
          <a:xfrm flipV="1">
            <a:off x="11174268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7" name="Line 49"/>
          <p:cNvSpPr>
            <a:spLocks noChangeShapeType="1"/>
          </p:cNvSpPr>
          <p:nvPr/>
        </p:nvSpPr>
        <p:spPr bwMode="auto">
          <a:xfrm flipV="1">
            <a:off x="11331173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8" name="Line 50"/>
          <p:cNvSpPr>
            <a:spLocks noChangeShapeType="1"/>
          </p:cNvSpPr>
          <p:nvPr/>
        </p:nvSpPr>
        <p:spPr bwMode="auto">
          <a:xfrm flipV="1">
            <a:off x="11467313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9" name="Line 51"/>
          <p:cNvSpPr>
            <a:spLocks noChangeShapeType="1"/>
          </p:cNvSpPr>
          <p:nvPr/>
        </p:nvSpPr>
        <p:spPr bwMode="auto">
          <a:xfrm flipV="1">
            <a:off x="11591915" y="5268667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0" name="Line 52"/>
          <p:cNvSpPr>
            <a:spLocks noChangeShapeType="1"/>
          </p:cNvSpPr>
          <p:nvPr/>
        </p:nvSpPr>
        <p:spPr bwMode="auto">
          <a:xfrm>
            <a:off x="1612268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1" name="Line 53"/>
          <p:cNvSpPr>
            <a:spLocks noChangeShapeType="1"/>
          </p:cNvSpPr>
          <p:nvPr/>
        </p:nvSpPr>
        <p:spPr bwMode="auto">
          <a:xfrm>
            <a:off x="2087600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2" name="Line 54"/>
          <p:cNvSpPr>
            <a:spLocks noChangeShapeType="1"/>
          </p:cNvSpPr>
          <p:nvPr/>
        </p:nvSpPr>
        <p:spPr bwMode="auto">
          <a:xfrm>
            <a:off x="2424485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3" name="Line 55"/>
          <p:cNvSpPr>
            <a:spLocks noChangeShapeType="1"/>
          </p:cNvSpPr>
          <p:nvPr/>
        </p:nvSpPr>
        <p:spPr bwMode="auto">
          <a:xfrm>
            <a:off x="2687532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4" name="Line 56"/>
          <p:cNvSpPr>
            <a:spLocks noChangeShapeType="1"/>
          </p:cNvSpPr>
          <p:nvPr/>
        </p:nvSpPr>
        <p:spPr bwMode="auto">
          <a:xfrm>
            <a:off x="2899816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5" name="Line 57"/>
          <p:cNvSpPr>
            <a:spLocks noChangeShapeType="1"/>
          </p:cNvSpPr>
          <p:nvPr/>
        </p:nvSpPr>
        <p:spPr bwMode="auto">
          <a:xfrm>
            <a:off x="3082104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6" name="Line 58"/>
          <p:cNvSpPr>
            <a:spLocks noChangeShapeType="1"/>
          </p:cNvSpPr>
          <p:nvPr/>
        </p:nvSpPr>
        <p:spPr bwMode="auto">
          <a:xfrm>
            <a:off x="3236701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7" name="Line 59"/>
          <p:cNvSpPr>
            <a:spLocks noChangeShapeType="1"/>
          </p:cNvSpPr>
          <p:nvPr/>
        </p:nvSpPr>
        <p:spPr bwMode="auto">
          <a:xfrm>
            <a:off x="3375147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8" name="Line 60"/>
          <p:cNvSpPr>
            <a:spLocks noChangeShapeType="1"/>
          </p:cNvSpPr>
          <p:nvPr/>
        </p:nvSpPr>
        <p:spPr bwMode="auto">
          <a:xfrm>
            <a:off x="3499748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9" name="Line 61"/>
          <p:cNvSpPr>
            <a:spLocks noChangeShapeType="1"/>
          </p:cNvSpPr>
          <p:nvPr/>
        </p:nvSpPr>
        <p:spPr bwMode="auto">
          <a:xfrm>
            <a:off x="4311964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0" name="Line 62"/>
          <p:cNvSpPr>
            <a:spLocks noChangeShapeType="1"/>
          </p:cNvSpPr>
          <p:nvPr/>
        </p:nvSpPr>
        <p:spPr bwMode="auto">
          <a:xfrm>
            <a:off x="4784989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1" name="Line 63"/>
          <p:cNvSpPr>
            <a:spLocks noChangeShapeType="1"/>
          </p:cNvSpPr>
          <p:nvPr/>
        </p:nvSpPr>
        <p:spPr bwMode="auto">
          <a:xfrm>
            <a:off x="5121873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2" name="Line 64"/>
          <p:cNvSpPr>
            <a:spLocks noChangeShapeType="1"/>
          </p:cNvSpPr>
          <p:nvPr/>
        </p:nvSpPr>
        <p:spPr bwMode="auto">
          <a:xfrm>
            <a:off x="5384921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3" name="Line 65"/>
          <p:cNvSpPr>
            <a:spLocks noChangeShapeType="1"/>
          </p:cNvSpPr>
          <p:nvPr/>
        </p:nvSpPr>
        <p:spPr bwMode="auto">
          <a:xfrm>
            <a:off x="5597205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4" name="Line 66"/>
          <p:cNvSpPr>
            <a:spLocks noChangeShapeType="1"/>
          </p:cNvSpPr>
          <p:nvPr/>
        </p:nvSpPr>
        <p:spPr bwMode="auto">
          <a:xfrm>
            <a:off x="5779492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5" name="Line 67"/>
          <p:cNvSpPr>
            <a:spLocks noChangeShapeType="1"/>
          </p:cNvSpPr>
          <p:nvPr/>
        </p:nvSpPr>
        <p:spPr bwMode="auto">
          <a:xfrm>
            <a:off x="5934091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6" name="Line 68"/>
          <p:cNvSpPr>
            <a:spLocks noChangeShapeType="1"/>
          </p:cNvSpPr>
          <p:nvPr/>
        </p:nvSpPr>
        <p:spPr bwMode="auto">
          <a:xfrm>
            <a:off x="6072536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7" name="Line 69"/>
          <p:cNvSpPr>
            <a:spLocks noChangeShapeType="1"/>
          </p:cNvSpPr>
          <p:nvPr/>
        </p:nvSpPr>
        <p:spPr bwMode="auto">
          <a:xfrm>
            <a:off x="6197137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8" name="Line 70"/>
          <p:cNvSpPr>
            <a:spLocks noChangeShapeType="1"/>
          </p:cNvSpPr>
          <p:nvPr/>
        </p:nvSpPr>
        <p:spPr bwMode="auto">
          <a:xfrm>
            <a:off x="7009353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9" name="Line 71"/>
          <p:cNvSpPr>
            <a:spLocks noChangeShapeType="1"/>
          </p:cNvSpPr>
          <p:nvPr/>
        </p:nvSpPr>
        <p:spPr bwMode="auto">
          <a:xfrm>
            <a:off x="7482376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0" name="Line 72"/>
          <p:cNvSpPr>
            <a:spLocks noChangeShapeType="1"/>
          </p:cNvSpPr>
          <p:nvPr/>
        </p:nvSpPr>
        <p:spPr bwMode="auto">
          <a:xfrm>
            <a:off x="7821569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1" name="Line 73"/>
          <p:cNvSpPr>
            <a:spLocks noChangeShapeType="1"/>
          </p:cNvSpPr>
          <p:nvPr/>
        </p:nvSpPr>
        <p:spPr bwMode="auto">
          <a:xfrm>
            <a:off x="8082309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2" name="Line 74"/>
          <p:cNvSpPr>
            <a:spLocks noChangeShapeType="1"/>
          </p:cNvSpPr>
          <p:nvPr/>
        </p:nvSpPr>
        <p:spPr bwMode="auto">
          <a:xfrm>
            <a:off x="8294593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3" name="Line 75"/>
          <p:cNvSpPr>
            <a:spLocks noChangeShapeType="1"/>
          </p:cNvSpPr>
          <p:nvPr/>
        </p:nvSpPr>
        <p:spPr bwMode="auto">
          <a:xfrm>
            <a:off x="8476881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4" name="Line 76"/>
          <p:cNvSpPr>
            <a:spLocks noChangeShapeType="1"/>
          </p:cNvSpPr>
          <p:nvPr/>
        </p:nvSpPr>
        <p:spPr bwMode="auto">
          <a:xfrm>
            <a:off x="8631477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5" name="Line 77"/>
          <p:cNvSpPr>
            <a:spLocks noChangeShapeType="1"/>
          </p:cNvSpPr>
          <p:nvPr/>
        </p:nvSpPr>
        <p:spPr bwMode="auto">
          <a:xfrm>
            <a:off x="8769924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6" name="Line 78"/>
          <p:cNvSpPr>
            <a:spLocks noChangeShapeType="1"/>
          </p:cNvSpPr>
          <p:nvPr/>
        </p:nvSpPr>
        <p:spPr bwMode="auto">
          <a:xfrm>
            <a:off x="8894525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7" name="Line 79"/>
          <p:cNvSpPr>
            <a:spLocks noChangeShapeType="1"/>
          </p:cNvSpPr>
          <p:nvPr/>
        </p:nvSpPr>
        <p:spPr bwMode="auto">
          <a:xfrm>
            <a:off x="9706741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8" name="Line 80"/>
          <p:cNvSpPr>
            <a:spLocks noChangeShapeType="1"/>
          </p:cNvSpPr>
          <p:nvPr/>
        </p:nvSpPr>
        <p:spPr bwMode="auto">
          <a:xfrm>
            <a:off x="10182072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9" name="Line 81"/>
          <p:cNvSpPr>
            <a:spLocks noChangeShapeType="1"/>
          </p:cNvSpPr>
          <p:nvPr/>
        </p:nvSpPr>
        <p:spPr bwMode="auto">
          <a:xfrm>
            <a:off x="10518957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0" name="Line 82"/>
          <p:cNvSpPr>
            <a:spLocks noChangeShapeType="1"/>
          </p:cNvSpPr>
          <p:nvPr/>
        </p:nvSpPr>
        <p:spPr bwMode="auto">
          <a:xfrm>
            <a:off x="10779699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1" name="Line 83"/>
          <p:cNvSpPr>
            <a:spLocks noChangeShapeType="1"/>
          </p:cNvSpPr>
          <p:nvPr/>
        </p:nvSpPr>
        <p:spPr bwMode="auto">
          <a:xfrm>
            <a:off x="10991983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" name="Line 84"/>
          <p:cNvSpPr>
            <a:spLocks noChangeShapeType="1"/>
          </p:cNvSpPr>
          <p:nvPr/>
        </p:nvSpPr>
        <p:spPr bwMode="auto">
          <a:xfrm>
            <a:off x="11174268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3" name="Line 85"/>
          <p:cNvSpPr>
            <a:spLocks noChangeShapeType="1"/>
          </p:cNvSpPr>
          <p:nvPr/>
        </p:nvSpPr>
        <p:spPr bwMode="auto">
          <a:xfrm>
            <a:off x="11331173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4" name="Line 86"/>
          <p:cNvSpPr>
            <a:spLocks noChangeShapeType="1"/>
          </p:cNvSpPr>
          <p:nvPr/>
        </p:nvSpPr>
        <p:spPr bwMode="auto">
          <a:xfrm>
            <a:off x="11467313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5" name="Line 87"/>
          <p:cNvSpPr>
            <a:spLocks noChangeShapeType="1"/>
          </p:cNvSpPr>
          <p:nvPr/>
        </p:nvSpPr>
        <p:spPr bwMode="auto">
          <a:xfrm>
            <a:off x="11591915" y="446241"/>
            <a:ext cx="0" cy="52211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6" name="Rectangle 89"/>
          <p:cNvSpPr>
            <a:spLocks noChangeArrowheads="1"/>
          </p:cNvSpPr>
          <p:nvPr/>
        </p:nvSpPr>
        <p:spPr bwMode="auto">
          <a:xfrm>
            <a:off x="3111432" y="5453740"/>
            <a:ext cx="798295" cy="57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733" dirty="0">
                <a:solidFill>
                  <a:srgbClr val="262626"/>
                </a:solidFill>
              </a:rPr>
              <a:t>100</a:t>
            </a:r>
            <a:endParaRPr lang="en-US" altLang="en-US" sz="3733" dirty="0">
              <a:solidFill>
                <a:prstClr val="black"/>
              </a:solidFill>
            </a:endParaRPr>
          </a:p>
        </p:txBody>
      </p:sp>
      <p:sp>
        <p:nvSpPr>
          <p:cNvPr id="117" name="Rectangle 91"/>
          <p:cNvSpPr>
            <a:spLocks noChangeArrowheads="1"/>
          </p:cNvSpPr>
          <p:nvPr/>
        </p:nvSpPr>
        <p:spPr bwMode="auto">
          <a:xfrm>
            <a:off x="5658721" y="5453740"/>
            <a:ext cx="1064394" cy="57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733">
                <a:solidFill>
                  <a:srgbClr val="262626"/>
                </a:solidFill>
              </a:rPr>
              <a:t>1000</a:t>
            </a:r>
            <a:endParaRPr lang="en-US" altLang="en-US" sz="3733">
              <a:solidFill>
                <a:prstClr val="black"/>
              </a:solidFill>
            </a:endParaRPr>
          </a:p>
        </p:txBody>
      </p:sp>
      <p:sp>
        <p:nvSpPr>
          <p:cNvPr id="118" name="Rectangle 93"/>
          <p:cNvSpPr>
            <a:spLocks noChangeArrowheads="1"/>
          </p:cNvSpPr>
          <p:nvPr/>
        </p:nvSpPr>
        <p:spPr bwMode="auto">
          <a:xfrm>
            <a:off x="8511279" y="5435717"/>
            <a:ext cx="771045" cy="57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733">
                <a:solidFill>
                  <a:srgbClr val="262626"/>
                </a:solidFill>
              </a:rPr>
              <a:t>10k</a:t>
            </a:r>
            <a:endParaRPr lang="en-US" altLang="en-US" sz="3733">
              <a:solidFill>
                <a:prstClr val="black"/>
              </a:solidFill>
            </a:endParaRPr>
          </a:p>
        </p:txBody>
      </p:sp>
      <p:sp>
        <p:nvSpPr>
          <p:cNvPr id="119" name="Rectangle 95"/>
          <p:cNvSpPr>
            <a:spLocks noChangeArrowheads="1"/>
          </p:cNvSpPr>
          <p:nvPr/>
        </p:nvSpPr>
        <p:spPr bwMode="auto">
          <a:xfrm>
            <a:off x="11046330" y="5452988"/>
            <a:ext cx="1037143" cy="57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733">
                <a:solidFill>
                  <a:srgbClr val="262626"/>
                </a:solidFill>
              </a:rPr>
              <a:t>100k</a:t>
            </a:r>
            <a:endParaRPr lang="en-US" altLang="en-US" sz="3733">
              <a:solidFill>
                <a:prstClr val="black"/>
              </a:solidFill>
            </a:endParaRPr>
          </a:p>
        </p:txBody>
      </p:sp>
      <p:sp>
        <p:nvSpPr>
          <p:cNvPr id="120" name="Rectangle 96"/>
          <p:cNvSpPr>
            <a:spLocks noChangeArrowheads="1"/>
          </p:cNvSpPr>
          <p:nvPr/>
        </p:nvSpPr>
        <p:spPr bwMode="auto">
          <a:xfrm>
            <a:off x="4877287" y="6051578"/>
            <a:ext cx="16174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200" dirty="0">
                <a:solidFill>
                  <a:srgbClr val="262626"/>
                </a:solidFill>
              </a:rPr>
              <a:t> # States</a:t>
            </a:r>
            <a:endParaRPr lang="en-US" altLang="en-US" sz="2400" dirty="0">
              <a:solidFill>
                <a:prstClr val="black"/>
              </a:solidFill>
            </a:endParaRPr>
          </a:p>
        </p:txBody>
      </p:sp>
      <p:sp>
        <p:nvSpPr>
          <p:cNvPr id="121" name="Line 97"/>
          <p:cNvSpPr>
            <a:spLocks noChangeShapeType="1"/>
          </p:cNvSpPr>
          <p:nvPr/>
        </p:nvSpPr>
        <p:spPr bwMode="auto">
          <a:xfrm flipV="1">
            <a:off x="1612268" y="446242"/>
            <a:ext cx="0" cy="4874637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1591915" y="446242"/>
            <a:ext cx="0" cy="4874637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3" name="Line 99"/>
          <p:cNvSpPr>
            <a:spLocks noChangeShapeType="1"/>
          </p:cNvSpPr>
          <p:nvPr/>
        </p:nvSpPr>
        <p:spPr bwMode="auto">
          <a:xfrm>
            <a:off x="1612269" y="5320879"/>
            <a:ext cx="101527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4" name="Line 100"/>
          <p:cNvSpPr>
            <a:spLocks noChangeShapeType="1"/>
          </p:cNvSpPr>
          <p:nvPr/>
        </p:nvSpPr>
        <p:spPr bwMode="auto">
          <a:xfrm>
            <a:off x="1612269" y="3695209"/>
            <a:ext cx="101527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5" name="Line 101"/>
          <p:cNvSpPr>
            <a:spLocks noChangeShapeType="1"/>
          </p:cNvSpPr>
          <p:nvPr/>
        </p:nvSpPr>
        <p:spPr bwMode="auto">
          <a:xfrm>
            <a:off x="1612269" y="2071912"/>
            <a:ext cx="101527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6" name="Line 102"/>
          <p:cNvSpPr>
            <a:spLocks noChangeShapeType="1"/>
          </p:cNvSpPr>
          <p:nvPr/>
        </p:nvSpPr>
        <p:spPr bwMode="auto">
          <a:xfrm>
            <a:off x="1612269" y="446241"/>
            <a:ext cx="101527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7" name="Line 103"/>
          <p:cNvSpPr>
            <a:spLocks noChangeShapeType="1"/>
          </p:cNvSpPr>
          <p:nvPr/>
        </p:nvSpPr>
        <p:spPr bwMode="auto">
          <a:xfrm flipH="1">
            <a:off x="11492695" y="5320879"/>
            <a:ext cx="99220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0" name="Line 106"/>
          <p:cNvSpPr>
            <a:spLocks noChangeShapeType="1"/>
          </p:cNvSpPr>
          <p:nvPr/>
        </p:nvSpPr>
        <p:spPr bwMode="auto">
          <a:xfrm flipH="1">
            <a:off x="11492695" y="446241"/>
            <a:ext cx="99220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1" name="Line 107"/>
          <p:cNvSpPr>
            <a:spLocks noChangeShapeType="1"/>
          </p:cNvSpPr>
          <p:nvPr/>
        </p:nvSpPr>
        <p:spPr bwMode="auto">
          <a:xfrm>
            <a:off x="1612269" y="532087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2" name="Line 108"/>
          <p:cNvSpPr>
            <a:spLocks noChangeShapeType="1"/>
          </p:cNvSpPr>
          <p:nvPr/>
        </p:nvSpPr>
        <p:spPr bwMode="auto">
          <a:xfrm>
            <a:off x="1612269" y="507643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3" name="Line 109"/>
          <p:cNvSpPr>
            <a:spLocks noChangeShapeType="1"/>
          </p:cNvSpPr>
          <p:nvPr/>
        </p:nvSpPr>
        <p:spPr bwMode="auto">
          <a:xfrm>
            <a:off x="1612269" y="4934040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4" name="Line 110"/>
          <p:cNvSpPr>
            <a:spLocks noChangeShapeType="1"/>
          </p:cNvSpPr>
          <p:nvPr/>
        </p:nvSpPr>
        <p:spPr bwMode="auto">
          <a:xfrm>
            <a:off x="1612269" y="4831991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5" name="Line 111"/>
          <p:cNvSpPr>
            <a:spLocks noChangeShapeType="1"/>
          </p:cNvSpPr>
          <p:nvPr/>
        </p:nvSpPr>
        <p:spPr bwMode="auto">
          <a:xfrm>
            <a:off x="1612269" y="475367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6" name="Line 112"/>
          <p:cNvSpPr>
            <a:spLocks noChangeShapeType="1"/>
          </p:cNvSpPr>
          <p:nvPr/>
        </p:nvSpPr>
        <p:spPr bwMode="auto">
          <a:xfrm>
            <a:off x="1612269" y="4689596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7" name="Line 113"/>
          <p:cNvSpPr>
            <a:spLocks noChangeShapeType="1"/>
          </p:cNvSpPr>
          <p:nvPr/>
        </p:nvSpPr>
        <p:spPr bwMode="auto">
          <a:xfrm>
            <a:off x="1612269" y="4635012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8" name="Line 114"/>
          <p:cNvSpPr>
            <a:spLocks noChangeShapeType="1"/>
          </p:cNvSpPr>
          <p:nvPr/>
        </p:nvSpPr>
        <p:spPr bwMode="auto">
          <a:xfrm>
            <a:off x="1612269" y="4587548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9" name="Line 115"/>
          <p:cNvSpPr>
            <a:spLocks noChangeShapeType="1"/>
          </p:cNvSpPr>
          <p:nvPr/>
        </p:nvSpPr>
        <p:spPr bwMode="auto">
          <a:xfrm>
            <a:off x="1612269" y="454482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0" name="Line 116"/>
          <p:cNvSpPr>
            <a:spLocks noChangeShapeType="1"/>
          </p:cNvSpPr>
          <p:nvPr/>
        </p:nvSpPr>
        <p:spPr bwMode="auto">
          <a:xfrm>
            <a:off x="1612269" y="450922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1" name="Line 117"/>
          <p:cNvSpPr>
            <a:spLocks noChangeShapeType="1"/>
          </p:cNvSpPr>
          <p:nvPr/>
        </p:nvSpPr>
        <p:spPr bwMode="auto">
          <a:xfrm>
            <a:off x="1612269" y="4264787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2" name="Line 118"/>
          <p:cNvSpPr>
            <a:spLocks noChangeShapeType="1"/>
          </p:cNvSpPr>
          <p:nvPr/>
        </p:nvSpPr>
        <p:spPr bwMode="auto">
          <a:xfrm>
            <a:off x="1612269" y="412001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" name="Line 119"/>
          <p:cNvSpPr>
            <a:spLocks noChangeShapeType="1"/>
          </p:cNvSpPr>
          <p:nvPr/>
        </p:nvSpPr>
        <p:spPr bwMode="auto">
          <a:xfrm>
            <a:off x="1612269" y="4020343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" name="Line 120"/>
          <p:cNvSpPr>
            <a:spLocks noChangeShapeType="1"/>
          </p:cNvSpPr>
          <p:nvPr/>
        </p:nvSpPr>
        <p:spPr bwMode="auto">
          <a:xfrm>
            <a:off x="1612269" y="3939652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" name="Line 121"/>
          <p:cNvSpPr>
            <a:spLocks noChangeShapeType="1"/>
          </p:cNvSpPr>
          <p:nvPr/>
        </p:nvSpPr>
        <p:spPr bwMode="auto">
          <a:xfrm>
            <a:off x="1612269" y="387557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6" name="Line 122"/>
          <p:cNvSpPr>
            <a:spLocks noChangeShapeType="1"/>
          </p:cNvSpPr>
          <p:nvPr/>
        </p:nvSpPr>
        <p:spPr bwMode="auto">
          <a:xfrm>
            <a:off x="1612269" y="382098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7" name="Line 123"/>
          <p:cNvSpPr>
            <a:spLocks noChangeShapeType="1"/>
          </p:cNvSpPr>
          <p:nvPr/>
        </p:nvSpPr>
        <p:spPr bwMode="auto">
          <a:xfrm>
            <a:off x="1612269" y="377352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8" name="Line 124"/>
          <p:cNvSpPr>
            <a:spLocks noChangeShapeType="1"/>
          </p:cNvSpPr>
          <p:nvPr/>
        </p:nvSpPr>
        <p:spPr bwMode="auto">
          <a:xfrm>
            <a:off x="1612269" y="3733181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9" name="Line 125"/>
          <p:cNvSpPr>
            <a:spLocks noChangeShapeType="1"/>
          </p:cNvSpPr>
          <p:nvPr/>
        </p:nvSpPr>
        <p:spPr bwMode="auto">
          <a:xfrm>
            <a:off x="1612269" y="369520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0" name="Line 126"/>
          <p:cNvSpPr>
            <a:spLocks noChangeShapeType="1"/>
          </p:cNvSpPr>
          <p:nvPr/>
        </p:nvSpPr>
        <p:spPr bwMode="auto">
          <a:xfrm>
            <a:off x="1612269" y="3450764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1" name="Line 127"/>
          <p:cNvSpPr>
            <a:spLocks noChangeShapeType="1"/>
          </p:cNvSpPr>
          <p:nvPr/>
        </p:nvSpPr>
        <p:spPr bwMode="auto">
          <a:xfrm>
            <a:off x="1612269" y="330836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2" name="Line 128"/>
          <p:cNvSpPr>
            <a:spLocks noChangeShapeType="1"/>
          </p:cNvSpPr>
          <p:nvPr/>
        </p:nvSpPr>
        <p:spPr bwMode="auto">
          <a:xfrm>
            <a:off x="1612269" y="3206321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3" name="Line 129"/>
          <p:cNvSpPr>
            <a:spLocks noChangeShapeType="1"/>
          </p:cNvSpPr>
          <p:nvPr/>
        </p:nvSpPr>
        <p:spPr bwMode="auto">
          <a:xfrm>
            <a:off x="1612269" y="3128004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4" name="Line 130"/>
          <p:cNvSpPr>
            <a:spLocks noChangeShapeType="1"/>
          </p:cNvSpPr>
          <p:nvPr/>
        </p:nvSpPr>
        <p:spPr bwMode="auto">
          <a:xfrm>
            <a:off x="1612269" y="3063927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5" name="Line 131"/>
          <p:cNvSpPr>
            <a:spLocks noChangeShapeType="1"/>
          </p:cNvSpPr>
          <p:nvPr/>
        </p:nvSpPr>
        <p:spPr bwMode="auto">
          <a:xfrm>
            <a:off x="1612269" y="3009341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6" name="Line 132"/>
          <p:cNvSpPr>
            <a:spLocks noChangeShapeType="1"/>
          </p:cNvSpPr>
          <p:nvPr/>
        </p:nvSpPr>
        <p:spPr bwMode="auto">
          <a:xfrm>
            <a:off x="1612269" y="2961877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7" name="Line 133"/>
          <p:cNvSpPr>
            <a:spLocks noChangeShapeType="1"/>
          </p:cNvSpPr>
          <p:nvPr/>
        </p:nvSpPr>
        <p:spPr bwMode="auto">
          <a:xfrm>
            <a:off x="1612269" y="2921532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8" name="Line 134"/>
          <p:cNvSpPr>
            <a:spLocks noChangeShapeType="1"/>
          </p:cNvSpPr>
          <p:nvPr/>
        </p:nvSpPr>
        <p:spPr bwMode="auto">
          <a:xfrm>
            <a:off x="1612269" y="2883560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9" name="Line 135"/>
          <p:cNvSpPr>
            <a:spLocks noChangeShapeType="1"/>
          </p:cNvSpPr>
          <p:nvPr/>
        </p:nvSpPr>
        <p:spPr bwMode="auto">
          <a:xfrm>
            <a:off x="1612269" y="2639116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0" name="Line 136"/>
          <p:cNvSpPr>
            <a:spLocks noChangeShapeType="1"/>
          </p:cNvSpPr>
          <p:nvPr/>
        </p:nvSpPr>
        <p:spPr bwMode="auto">
          <a:xfrm>
            <a:off x="1612269" y="2496721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1" name="Line 137"/>
          <p:cNvSpPr>
            <a:spLocks noChangeShapeType="1"/>
          </p:cNvSpPr>
          <p:nvPr/>
        </p:nvSpPr>
        <p:spPr bwMode="auto">
          <a:xfrm>
            <a:off x="1612269" y="2394673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2" name="Line 138"/>
          <p:cNvSpPr>
            <a:spLocks noChangeShapeType="1"/>
          </p:cNvSpPr>
          <p:nvPr/>
        </p:nvSpPr>
        <p:spPr bwMode="auto">
          <a:xfrm>
            <a:off x="1612269" y="231635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3" name="Line 139"/>
          <p:cNvSpPr>
            <a:spLocks noChangeShapeType="1"/>
          </p:cNvSpPr>
          <p:nvPr/>
        </p:nvSpPr>
        <p:spPr bwMode="auto">
          <a:xfrm>
            <a:off x="1612269" y="225227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4" name="Line 140"/>
          <p:cNvSpPr>
            <a:spLocks noChangeShapeType="1"/>
          </p:cNvSpPr>
          <p:nvPr/>
        </p:nvSpPr>
        <p:spPr bwMode="auto">
          <a:xfrm>
            <a:off x="1612269" y="2197693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Line 141"/>
          <p:cNvSpPr>
            <a:spLocks noChangeShapeType="1"/>
          </p:cNvSpPr>
          <p:nvPr/>
        </p:nvSpPr>
        <p:spPr bwMode="auto">
          <a:xfrm>
            <a:off x="1612269" y="2150228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6" name="Line 142"/>
          <p:cNvSpPr>
            <a:spLocks noChangeShapeType="1"/>
          </p:cNvSpPr>
          <p:nvPr/>
        </p:nvSpPr>
        <p:spPr bwMode="auto">
          <a:xfrm>
            <a:off x="1612269" y="210750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7" name="Line 143"/>
          <p:cNvSpPr>
            <a:spLocks noChangeShapeType="1"/>
          </p:cNvSpPr>
          <p:nvPr/>
        </p:nvSpPr>
        <p:spPr bwMode="auto">
          <a:xfrm>
            <a:off x="1612269" y="2071912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8" name="Line 144"/>
          <p:cNvSpPr>
            <a:spLocks noChangeShapeType="1"/>
          </p:cNvSpPr>
          <p:nvPr/>
        </p:nvSpPr>
        <p:spPr bwMode="auto">
          <a:xfrm>
            <a:off x="1612269" y="1827468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9" name="Line 145"/>
          <p:cNvSpPr>
            <a:spLocks noChangeShapeType="1"/>
          </p:cNvSpPr>
          <p:nvPr/>
        </p:nvSpPr>
        <p:spPr bwMode="auto">
          <a:xfrm>
            <a:off x="1612269" y="1682700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0" name="Line 146"/>
          <p:cNvSpPr>
            <a:spLocks noChangeShapeType="1"/>
          </p:cNvSpPr>
          <p:nvPr/>
        </p:nvSpPr>
        <p:spPr bwMode="auto">
          <a:xfrm>
            <a:off x="1612269" y="1583024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1" name="Line 147"/>
          <p:cNvSpPr>
            <a:spLocks noChangeShapeType="1"/>
          </p:cNvSpPr>
          <p:nvPr/>
        </p:nvSpPr>
        <p:spPr bwMode="auto">
          <a:xfrm>
            <a:off x="1612269" y="150233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2" name="Line 148"/>
          <p:cNvSpPr>
            <a:spLocks noChangeShapeType="1"/>
          </p:cNvSpPr>
          <p:nvPr/>
        </p:nvSpPr>
        <p:spPr bwMode="auto">
          <a:xfrm>
            <a:off x="1612269" y="1438256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3" name="Line 149"/>
          <p:cNvSpPr>
            <a:spLocks noChangeShapeType="1"/>
          </p:cNvSpPr>
          <p:nvPr/>
        </p:nvSpPr>
        <p:spPr bwMode="auto">
          <a:xfrm>
            <a:off x="1612269" y="1383672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" name="Line 150"/>
          <p:cNvSpPr>
            <a:spLocks noChangeShapeType="1"/>
          </p:cNvSpPr>
          <p:nvPr/>
        </p:nvSpPr>
        <p:spPr bwMode="auto">
          <a:xfrm>
            <a:off x="1612269" y="1336208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5" name="Line 151"/>
          <p:cNvSpPr>
            <a:spLocks noChangeShapeType="1"/>
          </p:cNvSpPr>
          <p:nvPr/>
        </p:nvSpPr>
        <p:spPr bwMode="auto">
          <a:xfrm>
            <a:off x="1612269" y="1295861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6" name="Line 152"/>
          <p:cNvSpPr>
            <a:spLocks noChangeShapeType="1"/>
          </p:cNvSpPr>
          <p:nvPr/>
        </p:nvSpPr>
        <p:spPr bwMode="auto">
          <a:xfrm>
            <a:off x="1612269" y="125788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7" name="Line 153"/>
          <p:cNvSpPr>
            <a:spLocks noChangeShapeType="1"/>
          </p:cNvSpPr>
          <p:nvPr/>
        </p:nvSpPr>
        <p:spPr bwMode="auto">
          <a:xfrm>
            <a:off x="1612269" y="1013447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8" name="Line 154"/>
          <p:cNvSpPr>
            <a:spLocks noChangeShapeType="1"/>
          </p:cNvSpPr>
          <p:nvPr/>
        </p:nvSpPr>
        <p:spPr bwMode="auto">
          <a:xfrm>
            <a:off x="1612269" y="871052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9" name="Line 155"/>
          <p:cNvSpPr>
            <a:spLocks noChangeShapeType="1"/>
          </p:cNvSpPr>
          <p:nvPr/>
        </p:nvSpPr>
        <p:spPr bwMode="auto">
          <a:xfrm>
            <a:off x="1612269" y="769003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0" name="Line 156"/>
          <p:cNvSpPr>
            <a:spLocks noChangeShapeType="1"/>
          </p:cNvSpPr>
          <p:nvPr/>
        </p:nvSpPr>
        <p:spPr bwMode="auto">
          <a:xfrm>
            <a:off x="1612269" y="69068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1" name="Line 157"/>
          <p:cNvSpPr>
            <a:spLocks noChangeShapeType="1"/>
          </p:cNvSpPr>
          <p:nvPr/>
        </p:nvSpPr>
        <p:spPr bwMode="auto">
          <a:xfrm>
            <a:off x="1612269" y="626608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2" name="Line 158"/>
          <p:cNvSpPr>
            <a:spLocks noChangeShapeType="1"/>
          </p:cNvSpPr>
          <p:nvPr/>
        </p:nvSpPr>
        <p:spPr bwMode="auto">
          <a:xfrm>
            <a:off x="1612269" y="572024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3" name="Line 159"/>
          <p:cNvSpPr>
            <a:spLocks noChangeShapeType="1"/>
          </p:cNvSpPr>
          <p:nvPr/>
        </p:nvSpPr>
        <p:spPr bwMode="auto">
          <a:xfrm>
            <a:off x="1612269" y="52455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4" name="Line 160"/>
          <p:cNvSpPr>
            <a:spLocks noChangeShapeType="1"/>
          </p:cNvSpPr>
          <p:nvPr/>
        </p:nvSpPr>
        <p:spPr bwMode="auto">
          <a:xfrm>
            <a:off x="1612269" y="484213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5" name="Line 161"/>
          <p:cNvSpPr>
            <a:spLocks noChangeShapeType="1"/>
          </p:cNvSpPr>
          <p:nvPr/>
        </p:nvSpPr>
        <p:spPr bwMode="auto">
          <a:xfrm>
            <a:off x="1612269" y="446241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6" name="Line 162"/>
          <p:cNvSpPr>
            <a:spLocks noChangeShapeType="1"/>
          </p:cNvSpPr>
          <p:nvPr/>
        </p:nvSpPr>
        <p:spPr bwMode="auto">
          <a:xfrm flipH="1">
            <a:off x="11541151" y="532087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7" name="Line 163"/>
          <p:cNvSpPr>
            <a:spLocks noChangeShapeType="1"/>
          </p:cNvSpPr>
          <p:nvPr/>
        </p:nvSpPr>
        <p:spPr bwMode="auto">
          <a:xfrm flipH="1">
            <a:off x="11541151" y="507643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8" name="Line 164"/>
          <p:cNvSpPr>
            <a:spLocks noChangeShapeType="1"/>
          </p:cNvSpPr>
          <p:nvPr/>
        </p:nvSpPr>
        <p:spPr bwMode="auto">
          <a:xfrm flipH="1">
            <a:off x="11541151" y="4934040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9" name="Line 165"/>
          <p:cNvSpPr>
            <a:spLocks noChangeShapeType="1"/>
          </p:cNvSpPr>
          <p:nvPr/>
        </p:nvSpPr>
        <p:spPr bwMode="auto">
          <a:xfrm flipH="1">
            <a:off x="11541151" y="4831991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0" name="Line 166"/>
          <p:cNvSpPr>
            <a:spLocks noChangeShapeType="1"/>
          </p:cNvSpPr>
          <p:nvPr/>
        </p:nvSpPr>
        <p:spPr bwMode="auto">
          <a:xfrm flipH="1">
            <a:off x="11541151" y="475367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1" name="Line 167"/>
          <p:cNvSpPr>
            <a:spLocks noChangeShapeType="1"/>
          </p:cNvSpPr>
          <p:nvPr/>
        </p:nvSpPr>
        <p:spPr bwMode="auto">
          <a:xfrm flipH="1">
            <a:off x="11541151" y="4689596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2" name="Line 168"/>
          <p:cNvSpPr>
            <a:spLocks noChangeShapeType="1"/>
          </p:cNvSpPr>
          <p:nvPr/>
        </p:nvSpPr>
        <p:spPr bwMode="auto">
          <a:xfrm flipH="1">
            <a:off x="11541151" y="4635012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3" name="Line 169"/>
          <p:cNvSpPr>
            <a:spLocks noChangeShapeType="1"/>
          </p:cNvSpPr>
          <p:nvPr/>
        </p:nvSpPr>
        <p:spPr bwMode="auto">
          <a:xfrm flipH="1">
            <a:off x="11541151" y="4587548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4" name="Line 170"/>
          <p:cNvSpPr>
            <a:spLocks noChangeShapeType="1"/>
          </p:cNvSpPr>
          <p:nvPr/>
        </p:nvSpPr>
        <p:spPr bwMode="auto">
          <a:xfrm flipH="1">
            <a:off x="11541151" y="454482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5" name="Line 171"/>
          <p:cNvSpPr>
            <a:spLocks noChangeShapeType="1"/>
          </p:cNvSpPr>
          <p:nvPr/>
        </p:nvSpPr>
        <p:spPr bwMode="auto">
          <a:xfrm flipH="1">
            <a:off x="11541151" y="450922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6" name="Line 172"/>
          <p:cNvSpPr>
            <a:spLocks noChangeShapeType="1"/>
          </p:cNvSpPr>
          <p:nvPr/>
        </p:nvSpPr>
        <p:spPr bwMode="auto">
          <a:xfrm flipH="1">
            <a:off x="11541151" y="4264787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7" name="Line 173"/>
          <p:cNvSpPr>
            <a:spLocks noChangeShapeType="1"/>
          </p:cNvSpPr>
          <p:nvPr/>
        </p:nvSpPr>
        <p:spPr bwMode="auto">
          <a:xfrm flipH="1">
            <a:off x="11541151" y="412001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8" name="Line 174"/>
          <p:cNvSpPr>
            <a:spLocks noChangeShapeType="1"/>
          </p:cNvSpPr>
          <p:nvPr/>
        </p:nvSpPr>
        <p:spPr bwMode="auto">
          <a:xfrm flipH="1">
            <a:off x="11541151" y="4020343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9" name="Line 175"/>
          <p:cNvSpPr>
            <a:spLocks noChangeShapeType="1"/>
          </p:cNvSpPr>
          <p:nvPr/>
        </p:nvSpPr>
        <p:spPr bwMode="auto">
          <a:xfrm flipH="1">
            <a:off x="11541151" y="3939652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5" name="Line 212"/>
          <p:cNvSpPr>
            <a:spLocks noChangeShapeType="1"/>
          </p:cNvSpPr>
          <p:nvPr/>
        </p:nvSpPr>
        <p:spPr bwMode="auto">
          <a:xfrm flipH="1">
            <a:off x="11541150" y="690685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6" name="Line 213"/>
          <p:cNvSpPr>
            <a:spLocks noChangeShapeType="1"/>
          </p:cNvSpPr>
          <p:nvPr/>
        </p:nvSpPr>
        <p:spPr bwMode="auto">
          <a:xfrm flipH="1">
            <a:off x="11541150" y="626608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7" name="Line 214"/>
          <p:cNvSpPr>
            <a:spLocks noChangeShapeType="1"/>
          </p:cNvSpPr>
          <p:nvPr/>
        </p:nvSpPr>
        <p:spPr bwMode="auto">
          <a:xfrm flipH="1">
            <a:off x="11541150" y="572024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8" name="Line 215"/>
          <p:cNvSpPr>
            <a:spLocks noChangeShapeType="1"/>
          </p:cNvSpPr>
          <p:nvPr/>
        </p:nvSpPr>
        <p:spPr bwMode="auto">
          <a:xfrm flipH="1">
            <a:off x="11541150" y="524559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9" name="Line 216"/>
          <p:cNvSpPr>
            <a:spLocks noChangeShapeType="1"/>
          </p:cNvSpPr>
          <p:nvPr/>
        </p:nvSpPr>
        <p:spPr bwMode="auto">
          <a:xfrm flipH="1">
            <a:off x="11541150" y="484213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0" name="Line 217"/>
          <p:cNvSpPr>
            <a:spLocks noChangeShapeType="1"/>
          </p:cNvSpPr>
          <p:nvPr/>
        </p:nvSpPr>
        <p:spPr bwMode="auto">
          <a:xfrm flipH="1">
            <a:off x="11541150" y="446241"/>
            <a:ext cx="507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609585"/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1" name="Rectangle 219"/>
          <p:cNvSpPr>
            <a:spLocks noChangeArrowheads="1"/>
          </p:cNvSpPr>
          <p:nvPr/>
        </p:nvSpPr>
        <p:spPr bwMode="auto">
          <a:xfrm>
            <a:off x="986582" y="5052724"/>
            <a:ext cx="665247" cy="57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733" dirty="0">
                <a:solidFill>
                  <a:srgbClr val="262626"/>
                </a:solidFill>
              </a:rPr>
              <a:t>.01</a:t>
            </a:r>
            <a:endParaRPr lang="en-US" altLang="en-US" sz="3733" dirty="0">
              <a:solidFill>
                <a:prstClr val="black"/>
              </a:solidFill>
            </a:endParaRPr>
          </a:p>
        </p:txBody>
      </p:sp>
      <p:sp>
        <p:nvSpPr>
          <p:cNvPr id="242" name="Rectangle 221"/>
          <p:cNvSpPr>
            <a:spLocks noChangeArrowheads="1"/>
          </p:cNvSpPr>
          <p:nvPr/>
        </p:nvSpPr>
        <p:spPr bwMode="auto">
          <a:xfrm>
            <a:off x="1095031" y="3427054"/>
            <a:ext cx="266098" cy="57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733" dirty="0">
                <a:solidFill>
                  <a:srgbClr val="262626"/>
                </a:solidFill>
              </a:rPr>
              <a:t>1</a:t>
            </a:r>
            <a:endParaRPr lang="en-US" altLang="en-US" sz="3733" dirty="0">
              <a:solidFill>
                <a:prstClr val="black"/>
              </a:solidFill>
            </a:endParaRPr>
          </a:p>
        </p:txBody>
      </p:sp>
      <p:sp>
        <p:nvSpPr>
          <p:cNvPr id="243" name="Rectangle 223"/>
          <p:cNvSpPr>
            <a:spLocks noChangeArrowheads="1"/>
          </p:cNvSpPr>
          <p:nvPr/>
        </p:nvSpPr>
        <p:spPr bwMode="auto">
          <a:xfrm>
            <a:off x="752132" y="1785766"/>
            <a:ext cx="798295" cy="57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733">
                <a:solidFill>
                  <a:srgbClr val="262626"/>
                </a:solidFill>
              </a:rPr>
              <a:t>100</a:t>
            </a:r>
            <a:endParaRPr lang="en-US" altLang="en-US" sz="3733">
              <a:solidFill>
                <a:prstClr val="black"/>
              </a:solidFill>
            </a:endParaRPr>
          </a:p>
        </p:txBody>
      </p:sp>
      <p:sp>
        <p:nvSpPr>
          <p:cNvPr id="244" name="Rectangle 225"/>
          <p:cNvSpPr>
            <a:spLocks noChangeArrowheads="1"/>
          </p:cNvSpPr>
          <p:nvPr/>
        </p:nvSpPr>
        <p:spPr bwMode="auto">
          <a:xfrm>
            <a:off x="826062" y="122806"/>
            <a:ext cx="771045" cy="57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733">
                <a:solidFill>
                  <a:srgbClr val="262626"/>
                </a:solidFill>
              </a:rPr>
              <a:t>10k</a:t>
            </a:r>
            <a:endParaRPr lang="en-US" altLang="en-US" sz="3733" dirty="0">
              <a:solidFill>
                <a:prstClr val="black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259484" y="769003"/>
            <a:ext cx="7351481" cy="3106572"/>
            <a:chOff x="3194613" y="576752"/>
            <a:chExt cx="5513611" cy="2329929"/>
          </a:xfrm>
        </p:grpSpPr>
        <p:grpSp>
          <p:nvGrpSpPr>
            <p:cNvPr id="10" name="Group 9"/>
            <p:cNvGrpSpPr/>
            <p:nvPr/>
          </p:nvGrpSpPr>
          <p:grpSpPr>
            <a:xfrm>
              <a:off x="3194613" y="576752"/>
              <a:ext cx="5513611" cy="2329929"/>
              <a:chOff x="3180325" y="576752"/>
              <a:chExt cx="5513611" cy="2329929"/>
            </a:xfrm>
          </p:grpSpPr>
          <p:sp>
            <p:nvSpPr>
              <p:cNvPr id="257" name="Oval 246"/>
              <p:cNvSpPr>
                <a:spLocks noChangeArrowheads="1"/>
              </p:cNvSpPr>
              <p:nvPr/>
            </p:nvSpPr>
            <p:spPr bwMode="auto">
              <a:xfrm>
                <a:off x="3180325" y="2664611"/>
                <a:ext cx="102104" cy="103236"/>
              </a:xfrm>
              <a:prstGeom prst="ellipse">
                <a:avLst/>
              </a:prstGeom>
              <a:noFill/>
              <a:ln w="349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3233973" y="576752"/>
                <a:ext cx="5459963" cy="2329929"/>
                <a:chOff x="3233973" y="576752"/>
                <a:chExt cx="5459963" cy="2329929"/>
              </a:xfrm>
            </p:grpSpPr>
            <p:sp>
              <p:nvSpPr>
                <p:cNvPr id="128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8619521" y="2771407"/>
                  <a:ext cx="74415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29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8619521" y="1553934"/>
                  <a:ext cx="74415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0" name="Line 176"/>
                <p:cNvSpPr>
                  <a:spLocks noChangeShapeType="1"/>
                </p:cNvSpPr>
                <p:nvPr/>
              </p:nvSpPr>
              <p:spPr bwMode="auto">
                <a:xfrm flipH="1">
                  <a:off x="8655863" y="2906681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1" name="Line 177"/>
                <p:cNvSpPr>
                  <a:spLocks noChangeShapeType="1"/>
                </p:cNvSpPr>
                <p:nvPr/>
              </p:nvSpPr>
              <p:spPr bwMode="auto">
                <a:xfrm flipH="1">
                  <a:off x="8655863" y="2865742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2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8655863" y="2830144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3" name="Line 179"/>
                <p:cNvSpPr>
                  <a:spLocks noChangeShapeType="1"/>
                </p:cNvSpPr>
                <p:nvPr/>
              </p:nvSpPr>
              <p:spPr bwMode="auto">
                <a:xfrm flipH="1">
                  <a:off x="8655863" y="2799886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4" name="Line 180"/>
                <p:cNvSpPr>
                  <a:spLocks noChangeShapeType="1"/>
                </p:cNvSpPr>
                <p:nvPr/>
              </p:nvSpPr>
              <p:spPr bwMode="auto">
                <a:xfrm flipH="1">
                  <a:off x="8655863" y="2771407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5" name="Line 181"/>
                <p:cNvSpPr>
                  <a:spLocks noChangeShapeType="1"/>
                </p:cNvSpPr>
                <p:nvPr/>
              </p:nvSpPr>
              <p:spPr bwMode="auto">
                <a:xfrm flipH="1">
                  <a:off x="8655863" y="2588073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6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8655863" y="2481277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7" name="Line 183"/>
                <p:cNvSpPr>
                  <a:spLocks noChangeShapeType="1"/>
                </p:cNvSpPr>
                <p:nvPr/>
              </p:nvSpPr>
              <p:spPr bwMode="auto">
                <a:xfrm flipH="1">
                  <a:off x="8655863" y="2404741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8" name="Line 184"/>
                <p:cNvSpPr>
                  <a:spLocks noChangeShapeType="1"/>
                </p:cNvSpPr>
                <p:nvPr/>
              </p:nvSpPr>
              <p:spPr bwMode="auto">
                <a:xfrm flipH="1">
                  <a:off x="8655863" y="2346003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9" name="Line 185"/>
                <p:cNvSpPr>
                  <a:spLocks noChangeShapeType="1"/>
                </p:cNvSpPr>
                <p:nvPr/>
              </p:nvSpPr>
              <p:spPr bwMode="auto">
                <a:xfrm flipH="1">
                  <a:off x="8655863" y="2297945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0" name="Line 186"/>
                <p:cNvSpPr>
                  <a:spLocks noChangeShapeType="1"/>
                </p:cNvSpPr>
                <p:nvPr/>
              </p:nvSpPr>
              <p:spPr bwMode="auto">
                <a:xfrm flipH="1">
                  <a:off x="8655863" y="2257006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1" name="Line 187"/>
                <p:cNvSpPr>
                  <a:spLocks noChangeShapeType="1"/>
                </p:cNvSpPr>
                <p:nvPr/>
              </p:nvSpPr>
              <p:spPr bwMode="auto">
                <a:xfrm flipH="1">
                  <a:off x="8655863" y="2221408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2" name="Line 188"/>
                <p:cNvSpPr>
                  <a:spLocks noChangeShapeType="1"/>
                </p:cNvSpPr>
                <p:nvPr/>
              </p:nvSpPr>
              <p:spPr bwMode="auto">
                <a:xfrm flipH="1">
                  <a:off x="8655863" y="2191149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3" name="Line 189"/>
                <p:cNvSpPr>
                  <a:spLocks noChangeShapeType="1"/>
                </p:cNvSpPr>
                <p:nvPr/>
              </p:nvSpPr>
              <p:spPr bwMode="auto">
                <a:xfrm flipH="1">
                  <a:off x="8655863" y="2162670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4" name="Line 190"/>
                <p:cNvSpPr>
                  <a:spLocks noChangeShapeType="1"/>
                </p:cNvSpPr>
                <p:nvPr/>
              </p:nvSpPr>
              <p:spPr bwMode="auto">
                <a:xfrm flipH="1">
                  <a:off x="8655863" y="1979337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5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8655863" y="1872541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6" name="Line 192"/>
                <p:cNvSpPr>
                  <a:spLocks noChangeShapeType="1"/>
                </p:cNvSpPr>
                <p:nvPr/>
              </p:nvSpPr>
              <p:spPr bwMode="auto">
                <a:xfrm flipH="1">
                  <a:off x="8655863" y="1796005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7" name="Line 193"/>
                <p:cNvSpPr>
                  <a:spLocks noChangeShapeType="1"/>
                </p:cNvSpPr>
                <p:nvPr/>
              </p:nvSpPr>
              <p:spPr bwMode="auto">
                <a:xfrm flipH="1">
                  <a:off x="8655863" y="1737266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8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8655863" y="1689209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9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8655863" y="1648270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0" name="Line 196"/>
                <p:cNvSpPr>
                  <a:spLocks noChangeShapeType="1"/>
                </p:cNvSpPr>
                <p:nvPr/>
              </p:nvSpPr>
              <p:spPr bwMode="auto">
                <a:xfrm flipH="1">
                  <a:off x="8655863" y="1612671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1" name="Line 197"/>
                <p:cNvSpPr>
                  <a:spLocks noChangeShapeType="1"/>
                </p:cNvSpPr>
                <p:nvPr/>
              </p:nvSpPr>
              <p:spPr bwMode="auto">
                <a:xfrm flipH="1">
                  <a:off x="8655863" y="1580632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2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8655863" y="1553934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3" name="Line 199"/>
                <p:cNvSpPr>
                  <a:spLocks noChangeShapeType="1"/>
                </p:cNvSpPr>
                <p:nvPr/>
              </p:nvSpPr>
              <p:spPr bwMode="auto">
                <a:xfrm flipH="1">
                  <a:off x="8655863" y="1370601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4" name="Line 200"/>
                <p:cNvSpPr>
                  <a:spLocks noChangeShapeType="1"/>
                </p:cNvSpPr>
                <p:nvPr/>
              </p:nvSpPr>
              <p:spPr bwMode="auto">
                <a:xfrm flipH="1">
                  <a:off x="8655863" y="1262025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5" name="Line 201"/>
                <p:cNvSpPr>
                  <a:spLocks noChangeShapeType="1"/>
                </p:cNvSpPr>
                <p:nvPr/>
              </p:nvSpPr>
              <p:spPr bwMode="auto">
                <a:xfrm flipH="1">
                  <a:off x="8655863" y="1187268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6" name="Line 202"/>
                <p:cNvSpPr>
                  <a:spLocks noChangeShapeType="1"/>
                </p:cNvSpPr>
                <p:nvPr/>
              </p:nvSpPr>
              <p:spPr bwMode="auto">
                <a:xfrm flipH="1">
                  <a:off x="8655863" y="1126751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7" name="Line 203"/>
                <p:cNvSpPr>
                  <a:spLocks noChangeShapeType="1"/>
                </p:cNvSpPr>
                <p:nvPr/>
              </p:nvSpPr>
              <p:spPr bwMode="auto">
                <a:xfrm flipH="1">
                  <a:off x="8655863" y="1078692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8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8655863" y="1037754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9" name="Line 206"/>
                <p:cNvSpPr>
                  <a:spLocks noChangeShapeType="1"/>
                </p:cNvSpPr>
                <p:nvPr/>
              </p:nvSpPr>
              <p:spPr bwMode="auto">
                <a:xfrm flipH="1">
                  <a:off x="8655862" y="1002156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0" name="Line 207"/>
                <p:cNvSpPr>
                  <a:spLocks noChangeShapeType="1"/>
                </p:cNvSpPr>
                <p:nvPr/>
              </p:nvSpPr>
              <p:spPr bwMode="auto">
                <a:xfrm flipH="1">
                  <a:off x="8655862" y="971896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1" name="Line 208"/>
                <p:cNvSpPr>
                  <a:spLocks noChangeShapeType="1"/>
                </p:cNvSpPr>
                <p:nvPr/>
              </p:nvSpPr>
              <p:spPr bwMode="auto">
                <a:xfrm flipH="1">
                  <a:off x="8655862" y="943417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2" name="Line 209"/>
                <p:cNvSpPr>
                  <a:spLocks noChangeShapeType="1"/>
                </p:cNvSpPr>
                <p:nvPr/>
              </p:nvSpPr>
              <p:spPr bwMode="auto">
                <a:xfrm flipH="1">
                  <a:off x="8655862" y="760085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3" name="Line 210"/>
                <p:cNvSpPr>
                  <a:spLocks noChangeShapeType="1"/>
                </p:cNvSpPr>
                <p:nvPr/>
              </p:nvSpPr>
              <p:spPr bwMode="auto">
                <a:xfrm flipH="1">
                  <a:off x="8655862" y="653289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4" name="Line 211"/>
                <p:cNvSpPr>
                  <a:spLocks noChangeShapeType="1"/>
                </p:cNvSpPr>
                <p:nvPr/>
              </p:nvSpPr>
              <p:spPr bwMode="auto">
                <a:xfrm flipH="1">
                  <a:off x="8655862" y="576752"/>
                  <a:ext cx="38073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45" name="Line 234"/>
                <p:cNvSpPr>
                  <a:spLocks noChangeShapeType="1"/>
                </p:cNvSpPr>
                <p:nvPr/>
              </p:nvSpPr>
              <p:spPr bwMode="auto">
                <a:xfrm flipV="1">
                  <a:off x="3233973" y="2324643"/>
                  <a:ext cx="1216594" cy="39336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46" name="Line 235"/>
                <p:cNvSpPr>
                  <a:spLocks noChangeShapeType="1"/>
                </p:cNvSpPr>
                <p:nvPr/>
              </p:nvSpPr>
              <p:spPr bwMode="auto">
                <a:xfrm flipV="1">
                  <a:off x="4450567" y="2119952"/>
                  <a:ext cx="712997" cy="204693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47" name="Line 236"/>
                <p:cNvSpPr>
                  <a:spLocks noChangeShapeType="1"/>
                </p:cNvSpPr>
                <p:nvPr/>
              </p:nvSpPr>
              <p:spPr bwMode="auto">
                <a:xfrm flipV="1">
                  <a:off x="5163563" y="1943738"/>
                  <a:ext cx="505328" cy="176214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48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5668891" y="1813804"/>
                  <a:ext cx="392841" cy="12993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49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6061732" y="1673189"/>
                  <a:ext cx="320157" cy="14061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0" name="Line 239"/>
                <p:cNvSpPr>
                  <a:spLocks noChangeShapeType="1"/>
                </p:cNvSpPr>
                <p:nvPr/>
              </p:nvSpPr>
              <p:spPr bwMode="auto">
                <a:xfrm flipV="1">
                  <a:off x="6381887" y="1573513"/>
                  <a:ext cx="269970" cy="99676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1" name="Line 240"/>
                <p:cNvSpPr>
                  <a:spLocks noChangeShapeType="1"/>
                </p:cNvSpPr>
                <p:nvPr/>
              </p:nvSpPr>
              <p:spPr bwMode="auto">
                <a:xfrm flipV="1">
                  <a:off x="6651857" y="1466717"/>
                  <a:ext cx="235358" cy="106796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2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6887215" y="1363481"/>
                  <a:ext cx="207669" cy="103236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3" name="Line 242"/>
                <p:cNvSpPr>
                  <a:spLocks noChangeShapeType="1"/>
                </p:cNvSpPr>
                <p:nvPr/>
              </p:nvSpPr>
              <p:spPr bwMode="auto">
                <a:xfrm flipV="1">
                  <a:off x="7094884" y="1274484"/>
                  <a:ext cx="185172" cy="88997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4" name="Line 243"/>
                <p:cNvSpPr>
                  <a:spLocks noChangeShapeType="1"/>
                </p:cNvSpPr>
                <p:nvPr/>
              </p:nvSpPr>
              <p:spPr bwMode="auto">
                <a:xfrm flipV="1">
                  <a:off x="7280056" y="1123191"/>
                  <a:ext cx="320157" cy="15129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5" name="Line 244"/>
                <p:cNvSpPr>
                  <a:spLocks noChangeShapeType="1"/>
                </p:cNvSpPr>
                <p:nvPr/>
              </p:nvSpPr>
              <p:spPr bwMode="auto">
                <a:xfrm flipV="1">
                  <a:off x="7600212" y="979016"/>
                  <a:ext cx="269970" cy="14417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" name="Line 245"/>
                <p:cNvSpPr>
                  <a:spLocks noChangeShapeType="1"/>
                </p:cNvSpPr>
                <p:nvPr/>
              </p:nvSpPr>
              <p:spPr bwMode="auto">
                <a:xfrm flipV="1">
                  <a:off x="7870181" y="857981"/>
                  <a:ext cx="235358" cy="12103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8" name="Oval 247"/>
                <p:cNvSpPr>
                  <a:spLocks noChangeArrowheads="1"/>
                </p:cNvSpPr>
                <p:nvPr/>
              </p:nvSpPr>
              <p:spPr bwMode="auto">
                <a:xfrm>
                  <a:off x="4398649" y="2269466"/>
                  <a:ext cx="100373" cy="10501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9" name="Oval 248"/>
                <p:cNvSpPr>
                  <a:spLocks noChangeArrowheads="1"/>
                </p:cNvSpPr>
                <p:nvPr/>
              </p:nvSpPr>
              <p:spPr bwMode="auto">
                <a:xfrm>
                  <a:off x="5109916" y="2064774"/>
                  <a:ext cx="102104" cy="10501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0" name="Oval 249"/>
                <p:cNvSpPr>
                  <a:spLocks noChangeArrowheads="1"/>
                </p:cNvSpPr>
                <p:nvPr/>
              </p:nvSpPr>
              <p:spPr bwMode="auto">
                <a:xfrm>
                  <a:off x="5616974" y="1888561"/>
                  <a:ext cx="100373" cy="10323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1" name="Oval 250"/>
                <p:cNvSpPr>
                  <a:spLocks noChangeArrowheads="1"/>
                </p:cNvSpPr>
                <p:nvPr/>
              </p:nvSpPr>
              <p:spPr bwMode="auto">
                <a:xfrm>
                  <a:off x="6008083" y="1760406"/>
                  <a:ext cx="102104" cy="10323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2" name="Oval 251"/>
                <p:cNvSpPr>
                  <a:spLocks noChangeArrowheads="1"/>
                </p:cNvSpPr>
                <p:nvPr/>
              </p:nvSpPr>
              <p:spPr bwMode="auto">
                <a:xfrm>
                  <a:off x="6328240" y="1619791"/>
                  <a:ext cx="102104" cy="10323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3" name="Oval 252"/>
                <p:cNvSpPr>
                  <a:spLocks noChangeArrowheads="1"/>
                </p:cNvSpPr>
                <p:nvPr/>
              </p:nvSpPr>
              <p:spPr bwMode="auto">
                <a:xfrm>
                  <a:off x="6599940" y="1520115"/>
                  <a:ext cx="100373" cy="10323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4" name="Oval 253"/>
                <p:cNvSpPr>
                  <a:spLocks noChangeArrowheads="1"/>
                </p:cNvSpPr>
                <p:nvPr/>
              </p:nvSpPr>
              <p:spPr bwMode="auto">
                <a:xfrm>
                  <a:off x="6833568" y="1411540"/>
                  <a:ext cx="102104" cy="10501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5" name="Oval 254"/>
                <p:cNvSpPr>
                  <a:spLocks noChangeArrowheads="1"/>
                </p:cNvSpPr>
                <p:nvPr/>
              </p:nvSpPr>
              <p:spPr bwMode="auto">
                <a:xfrm>
                  <a:off x="7041237" y="1310083"/>
                  <a:ext cx="102104" cy="10323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6" name="Oval 255"/>
                <p:cNvSpPr>
                  <a:spLocks noChangeArrowheads="1"/>
                </p:cNvSpPr>
                <p:nvPr/>
              </p:nvSpPr>
              <p:spPr bwMode="auto">
                <a:xfrm>
                  <a:off x="7226408" y="1219307"/>
                  <a:ext cx="102104" cy="10501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7" name="Oval 256"/>
                <p:cNvSpPr>
                  <a:spLocks noChangeArrowheads="1"/>
                </p:cNvSpPr>
                <p:nvPr/>
              </p:nvSpPr>
              <p:spPr bwMode="auto">
                <a:xfrm>
                  <a:off x="7546565" y="1068012"/>
                  <a:ext cx="102104" cy="10501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8" name="Oval 257"/>
                <p:cNvSpPr>
                  <a:spLocks noChangeArrowheads="1"/>
                </p:cNvSpPr>
                <p:nvPr/>
              </p:nvSpPr>
              <p:spPr bwMode="auto">
                <a:xfrm>
                  <a:off x="7818264" y="925618"/>
                  <a:ext cx="100373" cy="10323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9" name="Oval 258"/>
                <p:cNvSpPr>
                  <a:spLocks noChangeArrowheads="1"/>
                </p:cNvSpPr>
                <p:nvPr/>
              </p:nvSpPr>
              <p:spPr bwMode="auto">
                <a:xfrm>
                  <a:off x="8051892" y="804583"/>
                  <a:ext cx="102104" cy="103236"/>
                </a:xfrm>
                <a:prstGeom prst="ellips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305" name="Rectangle 295"/>
            <p:cNvSpPr>
              <a:spLocks noChangeArrowheads="1"/>
            </p:cNvSpPr>
            <p:nvPr/>
          </p:nvSpPr>
          <p:spPr bwMode="auto">
            <a:xfrm>
              <a:off x="6061731" y="1864422"/>
              <a:ext cx="24922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/>
              <a:r>
                <a:rPr lang="en-US" altLang="en-US" sz="3200" b="1" dirty="0">
                  <a:solidFill>
                    <a:srgbClr val="3333FF"/>
                  </a:solidFill>
                </a:rPr>
                <a:t>Localized (serial)</a:t>
              </a:r>
              <a:endParaRPr lang="en-US" altLang="en-US" sz="4267" b="1" dirty="0">
                <a:solidFill>
                  <a:srgbClr val="3333FF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263509" y="4463368"/>
            <a:ext cx="6592335" cy="836152"/>
            <a:chOff x="3197631" y="3347526"/>
            <a:chExt cx="4944251" cy="627114"/>
          </a:xfrm>
        </p:grpSpPr>
        <p:grpSp>
          <p:nvGrpSpPr>
            <p:cNvPr id="13" name="Group 12"/>
            <p:cNvGrpSpPr/>
            <p:nvPr/>
          </p:nvGrpSpPr>
          <p:grpSpPr>
            <a:xfrm>
              <a:off x="3197631" y="3508298"/>
              <a:ext cx="4944251" cy="466342"/>
              <a:chOff x="3197631" y="3508298"/>
              <a:chExt cx="4944251" cy="466342"/>
            </a:xfrm>
          </p:grpSpPr>
          <p:sp>
            <p:nvSpPr>
              <p:cNvPr id="270" name="Freeform 259"/>
              <p:cNvSpPr>
                <a:spLocks noEditPoints="1"/>
              </p:cNvSpPr>
              <p:nvPr/>
            </p:nvSpPr>
            <p:spPr bwMode="auto">
              <a:xfrm>
                <a:off x="3232242" y="3890982"/>
                <a:ext cx="1220055" cy="65858"/>
              </a:xfrm>
              <a:custGeom>
                <a:avLst/>
                <a:gdLst>
                  <a:gd name="T0" fmla="*/ 67 w 705"/>
                  <a:gd name="T1" fmla="*/ 35 h 37"/>
                  <a:gd name="T2" fmla="*/ 44 w 705"/>
                  <a:gd name="T3" fmla="*/ 14 h 37"/>
                  <a:gd name="T4" fmla="*/ 89 w 705"/>
                  <a:gd name="T5" fmla="*/ 35 h 37"/>
                  <a:gd name="T6" fmla="*/ 110 w 705"/>
                  <a:gd name="T7" fmla="*/ 13 h 37"/>
                  <a:gd name="T8" fmla="*/ 89 w 705"/>
                  <a:gd name="T9" fmla="*/ 35 h 37"/>
                  <a:gd name="T10" fmla="*/ 155 w 705"/>
                  <a:gd name="T11" fmla="*/ 34 h 37"/>
                  <a:gd name="T12" fmla="*/ 132 w 705"/>
                  <a:gd name="T13" fmla="*/ 12 h 37"/>
                  <a:gd name="T14" fmla="*/ 177 w 705"/>
                  <a:gd name="T15" fmla="*/ 33 h 37"/>
                  <a:gd name="T16" fmla="*/ 198 w 705"/>
                  <a:gd name="T17" fmla="*/ 11 h 37"/>
                  <a:gd name="T18" fmla="*/ 177 w 705"/>
                  <a:gd name="T19" fmla="*/ 33 h 37"/>
                  <a:gd name="T20" fmla="*/ 242 w 705"/>
                  <a:gd name="T21" fmla="*/ 32 h 37"/>
                  <a:gd name="T22" fmla="*/ 220 w 705"/>
                  <a:gd name="T23" fmla="*/ 10 h 37"/>
                  <a:gd name="T24" fmla="*/ 264 w 705"/>
                  <a:gd name="T25" fmla="*/ 31 h 37"/>
                  <a:gd name="T26" fmla="*/ 286 w 705"/>
                  <a:gd name="T27" fmla="*/ 9 h 37"/>
                  <a:gd name="T28" fmla="*/ 264 w 705"/>
                  <a:gd name="T29" fmla="*/ 31 h 37"/>
                  <a:gd name="T30" fmla="*/ 330 w 705"/>
                  <a:gd name="T31" fmla="*/ 30 h 37"/>
                  <a:gd name="T32" fmla="*/ 308 w 705"/>
                  <a:gd name="T33" fmla="*/ 8 h 37"/>
                  <a:gd name="T34" fmla="*/ 352 w 705"/>
                  <a:gd name="T35" fmla="*/ 29 h 37"/>
                  <a:gd name="T36" fmla="*/ 374 w 705"/>
                  <a:gd name="T37" fmla="*/ 7 h 37"/>
                  <a:gd name="T38" fmla="*/ 352 w 705"/>
                  <a:gd name="T39" fmla="*/ 29 h 37"/>
                  <a:gd name="T40" fmla="*/ 418 w 705"/>
                  <a:gd name="T41" fmla="*/ 28 h 37"/>
                  <a:gd name="T42" fmla="*/ 396 w 705"/>
                  <a:gd name="T43" fmla="*/ 6 h 37"/>
                  <a:gd name="T44" fmla="*/ 440 w 705"/>
                  <a:gd name="T45" fmla="*/ 27 h 37"/>
                  <a:gd name="T46" fmla="*/ 462 w 705"/>
                  <a:gd name="T47" fmla="*/ 5 h 37"/>
                  <a:gd name="T48" fmla="*/ 440 w 705"/>
                  <a:gd name="T49" fmla="*/ 27 h 37"/>
                  <a:gd name="T50" fmla="*/ 506 w 705"/>
                  <a:gd name="T51" fmla="*/ 26 h 37"/>
                  <a:gd name="T52" fmla="*/ 484 w 705"/>
                  <a:gd name="T53" fmla="*/ 4 h 37"/>
                  <a:gd name="T54" fmla="*/ 528 w 705"/>
                  <a:gd name="T55" fmla="*/ 26 h 37"/>
                  <a:gd name="T56" fmla="*/ 550 w 705"/>
                  <a:gd name="T57" fmla="*/ 3 h 37"/>
                  <a:gd name="T58" fmla="*/ 528 w 705"/>
                  <a:gd name="T59" fmla="*/ 26 h 37"/>
                  <a:gd name="T60" fmla="*/ 594 w 705"/>
                  <a:gd name="T61" fmla="*/ 24 h 37"/>
                  <a:gd name="T62" fmla="*/ 572 w 705"/>
                  <a:gd name="T63" fmla="*/ 3 h 37"/>
                  <a:gd name="T64" fmla="*/ 616 w 705"/>
                  <a:gd name="T65" fmla="*/ 23 h 37"/>
                  <a:gd name="T66" fmla="*/ 638 w 705"/>
                  <a:gd name="T67" fmla="*/ 1 h 37"/>
                  <a:gd name="T68" fmla="*/ 616 w 705"/>
                  <a:gd name="T69" fmla="*/ 23 h 37"/>
                  <a:gd name="T70" fmla="*/ 682 w 705"/>
                  <a:gd name="T71" fmla="*/ 22 h 37"/>
                  <a:gd name="T72" fmla="*/ 660 w 705"/>
                  <a:gd name="T73" fmla="*/ 1 h 37"/>
                  <a:gd name="T74" fmla="*/ 704 w 705"/>
                  <a:gd name="T75" fmla="*/ 22 h 37"/>
                  <a:gd name="T76" fmla="*/ 704 w 705"/>
                  <a:gd name="T77" fmla="*/ 0 h 37"/>
                  <a:gd name="T78" fmla="*/ 704 w 705"/>
                  <a:gd name="T79" fmla="*/ 22 h 37"/>
                  <a:gd name="T80" fmla="*/ 23 w 705"/>
                  <a:gd name="T81" fmla="*/ 36 h 37"/>
                  <a:gd name="T82" fmla="*/ 0 w 705"/>
                  <a:gd name="T83" fmla="*/ 1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05" h="37">
                    <a:moveTo>
                      <a:pt x="45" y="36"/>
                    </a:moveTo>
                    <a:lnTo>
                      <a:pt x="67" y="35"/>
                    </a:lnTo>
                    <a:lnTo>
                      <a:pt x="66" y="14"/>
                    </a:lnTo>
                    <a:lnTo>
                      <a:pt x="44" y="14"/>
                    </a:lnTo>
                    <a:lnTo>
                      <a:pt x="45" y="36"/>
                    </a:lnTo>
                    <a:close/>
                    <a:moveTo>
                      <a:pt x="89" y="35"/>
                    </a:moveTo>
                    <a:lnTo>
                      <a:pt x="111" y="34"/>
                    </a:lnTo>
                    <a:lnTo>
                      <a:pt x="110" y="13"/>
                    </a:lnTo>
                    <a:lnTo>
                      <a:pt x="88" y="13"/>
                    </a:lnTo>
                    <a:lnTo>
                      <a:pt x="89" y="35"/>
                    </a:lnTo>
                    <a:close/>
                    <a:moveTo>
                      <a:pt x="133" y="34"/>
                    </a:moveTo>
                    <a:lnTo>
                      <a:pt x="155" y="34"/>
                    </a:lnTo>
                    <a:lnTo>
                      <a:pt x="154" y="12"/>
                    </a:lnTo>
                    <a:lnTo>
                      <a:pt x="132" y="12"/>
                    </a:lnTo>
                    <a:lnTo>
                      <a:pt x="133" y="34"/>
                    </a:lnTo>
                    <a:close/>
                    <a:moveTo>
                      <a:pt x="177" y="33"/>
                    </a:moveTo>
                    <a:lnTo>
                      <a:pt x="199" y="33"/>
                    </a:lnTo>
                    <a:lnTo>
                      <a:pt x="198" y="11"/>
                    </a:lnTo>
                    <a:lnTo>
                      <a:pt x="176" y="11"/>
                    </a:lnTo>
                    <a:lnTo>
                      <a:pt x="177" y="33"/>
                    </a:lnTo>
                    <a:close/>
                    <a:moveTo>
                      <a:pt x="220" y="32"/>
                    </a:moveTo>
                    <a:lnTo>
                      <a:pt x="242" y="32"/>
                    </a:lnTo>
                    <a:lnTo>
                      <a:pt x="242" y="10"/>
                    </a:lnTo>
                    <a:lnTo>
                      <a:pt x="220" y="10"/>
                    </a:lnTo>
                    <a:lnTo>
                      <a:pt x="220" y="32"/>
                    </a:lnTo>
                    <a:close/>
                    <a:moveTo>
                      <a:pt x="264" y="31"/>
                    </a:moveTo>
                    <a:lnTo>
                      <a:pt x="286" y="31"/>
                    </a:lnTo>
                    <a:lnTo>
                      <a:pt x="286" y="9"/>
                    </a:lnTo>
                    <a:lnTo>
                      <a:pt x="264" y="9"/>
                    </a:lnTo>
                    <a:lnTo>
                      <a:pt x="264" y="31"/>
                    </a:lnTo>
                    <a:close/>
                    <a:moveTo>
                      <a:pt x="308" y="30"/>
                    </a:moveTo>
                    <a:lnTo>
                      <a:pt x="330" y="30"/>
                    </a:lnTo>
                    <a:lnTo>
                      <a:pt x="330" y="8"/>
                    </a:lnTo>
                    <a:lnTo>
                      <a:pt x="308" y="8"/>
                    </a:lnTo>
                    <a:lnTo>
                      <a:pt x="308" y="30"/>
                    </a:lnTo>
                    <a:close/>
                    <a:moveTo>
                      <a:pt x="352" y="29"/>
                    </a:moveTo>
                    <a:lnTo>
                      <a:pt x="374" y="29"/>
                    </a:lnTo>
                    <a:lnTo>
                      <a:pt x="374" y="7"/>
                    </a:lnTo>
                    <a:lnTo>
                      <a:pt x="352" y="7"/>
                    </a:lnTo>
                    <a:lnTo>
                      <a:pt x="352" y="29"/>
                    </a:lnTo>
                    <a:close/>
                    <a:moveTo>
                      <a:pt x="396" y="28"/>
                    </a:moveTo>
                    <a:lnTo>
                      <a:pt x="418" y="28"/>
                    </a:lnTo>
                    <a:lnTo>
                      <a:pt x="418" y="6"/>
                    </a:lnTo>
                    <a:lnTo>
                      <a:pt x="396" y="6"/>
                    </a:lnTo>
                    <a:lnTo>
                      <a:pt x="396" y="28"/>
                    </a:lnTo>
                    <a:close/>
                    <a:moveTo>
                      <a:pt x="440" y="27"/>
                    </a:moveTo>
                    <a:lnTo>
                      <a:pt x="462" y="27"/>
                    </a:lnTo>
                    <a:lnTo>
                      <a:pt x="462" y="5"/>
                    </a:lnTo>
                    <a:lnTo>
                      <a:pt x="440" y="5"/>
                    </a:lnTo>
                    <a:lnTo>
                      <a:pt x="440" y="27"/>
                    </a:lnTo>
                    <a:close/>
                    <a:moveTo>
                      <a:pt x="484" y="26"/>
                    </a:moveTo>
                    <a:lnTo>
                      <a:pt x="506" y="26"/>
                    </a:lnTo>
                    <a:lnTo>
                      <a:pt x="506" y="4"/>
                    </a:lnTo>
                    <a:lnTo>
                      <a:pt x="484" y="4"/>
                    </a:lnTo>
                    <a:lnTo>
                      <a:pt x="484" y="26"/>
                    </a:lnTo>
                    <a:close/>
                    <a:moveTo>
                      <a:pt x="528" y="26"/>
                    </a:moveTo>
                    <a:lnTo>
                      <a:pt x="550" y="25"/>
                    </a:lnTo>
                    <a:lnTo>
                      <a:pt x="550" y="3"/>
                    </a:lnTo>
                    <a:lnTo>
                      <a:pt x="528" y="4"/>
                    </a:lnTo>
                    <a:lnTo>
                      <a:pt x="528" y="26"/>
                    </a:lnTo>
                    <a:close/>
                    <a:moveTo>
                      <a:pt x="572" y="25"/>
                    </a:moveTo>
                    <a:lnTo>
                      <a:pt x="594" y="24"/>
                    </a:lnTo>
                    <a:lnTo>
                      <a:pt x="594" y="2"/>
                    </a:lnTo>
                    <a:lnTo>
                      <a:pt x="572" y="3"/>
                    </a:lnTo>
                    <a:lnTo>
                      <a:pt x="572" y="25"/>
                    </a:lnTo>
                    <a:close/>
                    <a:moveTo>
                      <a:pt x="616" y="23"/>
                    </a:moveTo>
                    <a:lnTo>
                      <a:pt x="638" y="23"/>
                    </a:lnTo>
                    <a:lnTo>
                      <a:pt x="638" y="1"/>
                    </a:lnTo>
                    <a:lnTo>
                      <a:pt x="616" y="2"/>
                    </a:lnTo>
                    <a:lnTo>
                      <a:pt x="616" y="23"/>
                    </a:lnTo>
                    <a:close/>
                    <a:moveTo>
                      <a:pt x="660" y="23"/>
                    </a:moveTo>
                    <a:lnTo>
                      <a:pt x="682" y="22"/>
                    </a:lnTo>
                    <a:lnTo>
                      <a:pt x="682" y="0"/>
                    </a:lnTo>
                    <a:lnTo>
                      <a:pt x="660" y="1"/>
                    </a:lnTo>
                    <a:lnTo>
                      <a:pt x="660" y="23"/>
                    </a:lnTo>
                    <a:close/>
                    <a:moveTo>
                      <a:pt x="704" y="22"/>
                    </a:moveTo>
                    <a:lnTo>
                      <a:pt x="705" y="22"/>
                    </a:lnTo>
                    <a:lnTo>
                      <a:pt x="704" y="0"/>
                    </a:lnTo>
                    <a:lnTo>
                      <a:pt x="704" y="0"/>
                    </a:lnTo>
                    <a:lnTo>
                      <a:pt x="704" y="22"/>
                    </a:lnTo>
                    <a:close/>
                    <a:moveTo>
                      <a:pt x="1" y="37"/>
                    </a:moveTo>
                    <a:lnTo>
                      <a:pt x="23" y="36"/>
                    </a:lnTo>
                    <a:lnTo>
                      <a:pt x="22" y="14"/>
                    </a:lnTo>
                    <a:lnTo>
                      <a:pt x="0" y="15"/>
                    </a:lnTo>
                    <a:lnTo>
                      <a:pt x="1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1" name="Freeform 260"/>
              <p:cNvSpPr>
                <a:spLocks noEditPoints="1"/>
              </p:cNvSpPr>
              <p:nvPr/>
            </p:nvSpPr>
            <p:spPr bwMode="auto">
              <a:xfrm>
                <a:off x="4450567" y="3890982"/>
                <a:ext cx="712997" cy="48059"/>
              </a:xfrm>
              <a:custGeom>
                <a:avLst/>
                <a:gdLst>
                  <a:gd name="T0" fmla="*/ 44 w 412"/>
                  <a:gd name="T1" fmla="*/ 22 h 27"/>
                  <a:gd name="T2" fmla="*/ 66 w 412"/>
                  <a:gd name="T3" fmla="*/ 22 h 27"/>
                  <a:gd name="T4" fmla="*/ 66 w 412"/>
                  <a:gd name="T5" fmla="*/ 1 h 27"/>
                  <a:gd name="T6" fmla="*/ 45 w 412"/>
                  <a:gd name="T7" fmla="*/ 0 h 27"/>
                  <a:gd name="T8" fmla="*/ 44 w 412"/>
                  <a:gd name="T9" fmla="*/ 22 h 27"/>
                  <a:gd name="T10" fmla="*/ 88 w 412"/>
                  <a:gd name="T11" fmla="*/ 23 h 27"/>
                  <a:gd name="T12" fmla="*/ 110 w 412"/>
                  <a:gd name="T13" fmla="*/ 23 h 27"/>
                  <a:gd name="T14" fmla="*/ 110 w 412"/>
                  <a:gd name="T15" fmla="*/ 1 h 27"/>
                  <a:gd name="T16" fmla="*/ 88 w 412"/>
                  <a:gd name="T17" fmla="*/ 1 h 27"/>
                  <a:gd name="T18" fmla="*/ 88 w 412"/>
                  <a:gd name="T19" fmla="*/ 23 h 27"/>
                  <a:gd name="T20" fmla="*/ 132 w 412"/>
                  <a:gd name="T21" fmla="*/ 23 h 27"/>
                  <a:gd name="T22" fmla="*/ 154 w 412"/>
                  <a:gd name="T23" fmla="*/ 24 h 27"/>
                  <a:gd name="T24" fmla="*/ 154 w 412"/>
                  <a:gd name="T25" fmla="*/ 2 h 27"/>
                  <a:gd name="T26" fmla="*/ 132 w 412"/>
                  <a:gd name="T27" fmla="*/ 1 h 27"/>
                  <a:gd name="T28" fmla="*/ 132 w 412"/>
                  <a:gd name="T29" fmla="*/ 23 h 27"/>
                  <a:gd name="T30" fmla="*/ 176 w 412"/>
                  <a:gd name="T31" fmla="*/ 24 h 27"/>
                  <a:gd name="T32" fmla="*/ 198 w 412"/>
                  <a:gd name="T33" fmla="*/ 24 h 27"/>
                  <a:gd name="T34" fmla="*/ 198 w 412"/>
                  <a:gd name="T35" fmla="*/ 2 h 27"/>
                  <a:gd name="T36" fmla="*/ 176 w 412"/>
                  <a:gd name="T37" fmla="*/ 2 h 27"/>
                  <a:gd name="T38" fmla="*/ 176 w 412"/>
                  <a:gd name="T39" fmla="*/ 24 h 27"/>
                  <a:gd name="T40" fmla="*/ 220 w 412"/>
                  <a:gd name="T41" fmla="*/ 25 h 27"/>
                  <a:gd name="T42" fmla="*/ 242 w 412"/>
                  <a:gd name="T43" fmla="*/ 25 h 27"/>
                  <a:gd name="T44" fmla="*/ 242 w 412"/>
                  <a:gd name="T45" fmla="*/ 3 h 27"/>
                  <a:gd name="T46" fmla="*/ 220 w 412"/>
                  <a:gd name="T47" fmla="*/ 3 h 27"/>
                  <a:gd name="T48" fmla="*/ 220 w 412"/>
                  <a:gd name="T49" fmla="*/ 25 h 27"/>
                  <a:gd name="T50" fmla="*/ 264 w 412"/>
                  <a:gd name="T51" fmla="*/ 25 h 27"/>
                  <a:gd name="T52" fmla="*/ 286 w 412"/>
                  <a:gd name="T53" fmla="*/ 25 h 27"/>
                  <a:gd name="T54" fmla="*/ 286 w 412"/>
                  <a:gd name="T55" fmla="*/ 3 h 27"/>
                  <a:gd name="T56" fmla="*/ 264 w 412"/>
                  <a:gd name="T57" fmla="*/ 3 h 27"/>
                  <a:gd name="T58" fmla="*/ 264 w 412"/>
                  <a:gd name="T59" fmla="*/ 25 h 27"/>
                  <a:gd name="T60" fmla="*/ 308 w 412"/>
                  <a:gd name="T61" fmla="*/ 26 h 27"/>
                  <a:gd name="T62" fmla="*/ 330 w 412"/>
                  <a:gd name="T63" fmla="*/ 26 h 27"/>
                  <a:gd name="T64" fmla="*/ 330 w 412"/>
                  <a:gd name="T65" fmla="*/ 4 h 27"/>
                  <a:gd name="T66" fmla="*/ 308 w 412"/>
                  <a:gd name="T67" fmla="*/ 4 h 27"/>
                  <a:gd name="T68" fmla="*/ 308 w 412"/>
                  <a:gd name="T69" fmla="*/ 26 h 27"/>
                  <a:gd name="T70" fmla="*/ 352 w 412"/>
                  <a:gd name="T71" fmla="*/ 26 h 27"/>
                  <a:gd name="T72" fmla="*/ 374 w 412"/>
                  <a:gd name="T73" fmla="*/ 26 h 27"/>
                  <a:gd name="T74" fmla="*/ 374 w 412"/>
                  <a:gd name="T75" fmla="*/ 4 h 27"/>
                  <a:gd name="T76" fmla="*/ 352 w 412"/>
                  <a:gd name="T77" fmla="*/ 4 h 27"/>
                  <a:gd name="T78" fmla="*/ 352 w 412"/>
                  <a:gd name="T79" fmla="*/ 26 h 27"/>
                  <a:gd name="T80" fmla="*/ 396 w 412"/>
                  <a:gd name="T81" fmla="*/ 27 h 27"/>
                  <a:gd name="T82" fmla="*/ 412 w 412"/>
                  <a:gd name="T83" fmla="*/ 27 h 27"/>
                  <a:gd name="T84" fmla="*/ 412 w 412"/>
                  <a:gd name="T85" fmla="*/ 5 h 27"/>
                  <a:gd name="T86" fmla="*/ 396 w 412"/>
                  <a:gd name="T87" fmla="*/ 5 h 27"/>
                  <a:gd name="T88" fmla="*/ 396 w 412"/>
                  <a:gd name="T89" fmla="*/ 27 h 27"/>
                  <a:gd name="T90" fmla="*/ 0 w 412"/>
                  <a:gd name="T91" fmla="*/ 22 h 27"/>
                  <a:gd name="T92" fmla="*/ 22 w 412"/>
                  <a:gd name="T93" fmla="*/ 22 h 27"/>
                  <a:gd name="T94" fmla="*/ 23 w 412"/>
                  <a:gd name="T95" fmla="*/ 0 h 27"/>
                  <a:gd name="T96" fmla="*/ 1 w 412"/>
                  <a:gd name="T97" fmla="*/ 0 h 27"/>
                  <a:gd name="T98" fmla="*/ 0 w 412"/>
                  <a:gd name="T99" fmla="*/ 2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2" h="27">
                    <a:moveTo>
                      <a:pt x="44" y="22"/>
                    </a:moveTo>
                    <a:lnTo>
                      <a:pt x="66" y="22"/>
                    </a:lnTo>
                    <a:lnTo>
                      <a:pt x="66" y="1"/>
                    </a:lnTo>
                    <a:lnTo>
                      <a:pt x="45" y="0"/>
                    </a:lnTo>
                    <a:lnTo>
                      <a:pt x="44" y="22"/>
                    </a:lnTo>
                    <a:close/>
                    <a:moveTo>
                      <a:pt x="88" y="23"/>
                    </a:moveTo>
                    <a:lnTo>
                      <a:pt x="110" y="23"/>
                    </a:lnTo>
                    <a:lnTo>
                      <a:pt x="110" y="1"/>
                    </a:lnTo>
                    <a:lnTo>
                      <a:pt x="88" y="1"/>
                    </a:lnTo>
                    <a:lnTo>
                      <a:pt x="88" y="23"/>
                    </a:lnTo>
                    <a:close/>
                    <a:moveTo>
                      <a:pt x="132" y="23"/>
                    </a:moveTo>
                    <a:lnTo>
                      <a:pt x="154" y="24"/>
                    </a:lnTo>
                    <a:lnTo>
                      <a:pt x="154" y="2"/>
                    </a:lnTo>
                    <a:lnTo>
                      <a:pt x="132" y="1"/>
                    </a:lnTo>
                    <a:lnTo>
                      <a:pt x="132" y="23"/>
                    </a:lnTo>
                    <a:close/>
                    <a:moveTo>
                      <a:pt x="176" y="24"/>
                    </a:moveTo>
                    <a:lnTo>
                      <a:pt x="198" y="24"/>
                    </a:lnTo>
                    <a:lnTo>
                      <a:pt x="198" y="2"/>
                    </a:lnTo>
                    <a:lnTo>
                      <a:pt x="176" y="2"/>
                    </a:lnTo>
                    <a:lnTo>
                      <a:pt x="176" y="24"/>
                    </a:lnTo>
                    <a:close/>
                    <a:moveTo>
                      <a:pt x="220" y="25"/>
                    </a:moveTo>
                    <a:lnTo>
                      <a:pt x="242" y="25"/>
                    </a:lnTo>
                    <a:lnTo>
                      <a:pt x="242" y="3"/>
                    </a:lnTo>
                    <a:lnTo>
                      <a:pt x="220" y="3"/>
                    </a:lnTo>
                    <a:lnTo>
                      <a:pt x="220" y="25"/>
                    </a:lnTo>
                    <a:close/>
                    <a:moveTo>
                      <a:pt x="264" y="25"/>
                    </a:moveTo>
                    <a:lnTo>
                      <a:pt x="286" y="25"/>
                    </a:lnTo>
                    <a:lnTo>
                      <a:pt x="286" y="3"/>
                    </a:lnTo>
                    <a:lnTo>
                      <a:pt x="264" y="3"/>
                    </a:lnTo>
                    <a:lnTo>
                      <a:pt x="264" y="25"/>
                    </a:lnTo>
                    <a:close/>
                    <a:moveTo>
                      <a:pt x="308" y="26"/>
                    </a:moveTo>
                    <a:lnTo>
                      <a:pt x="330" y="26"/>
                    </a:lnTo>
                    <a:lnTo>
                      <a:pt x="330" y="4"/>
                    </a:lnTo>
                    <a:lnTo>
                      <a:pt x="308" y="4"/>
                    </a:lnTo>
                    <a:lnTo>
                      <a:pt x="308" y="26"/>
                    </a:lnTo>
                    <a:close/>
                    <a:moveTo>
                      <a:pt x="352" y="26"/>
                    </a:moveTo>
                    <a:lnTo>
                      <a:pt x="374" y="26"/>
                    </a:lnTo>
                    <a:lnTo>
                      <a:pt x="374" y="4"/>
                    </a:lnTo>
                    <a:lnTo>
                      <a:pt x="352" y="4"/>
                    </a:lnTo>
                    <a:lnTo>
                      <a:pt x="352" y="26"/>
                    </a:lnTo>
                    <a:close/>
                    <a:moveTo>
                      <a:pt x="396" y="27"/>
                    </a:moveTo>
                    <a:lnTo>
                      <a:pt x="412" y="27"/>
                    </a:lnTo>
                    <a:lnTo>
                      <a:pt x="412" y="5"/>
                    </a:lnTo>
                    <a:lnTo>
                      <a:pt x="396" y="5"/>
                    </a:lnTo>
                    <a:lnTo>
                      <a:pt x="396" y="27"/>
                    </a:lnTo>
                    <a:close/>
                    <a:moveTo>
                      <a:pt x="0" y="22"/>
                    </a:moveTo>
                    <a:lnTo>
                      <a:pt x="22" y="22"/>
                    </a:lnTo>
                    <a:lnTo>
                      <a:pt x="23" y="0"/>
                    </a:lnTo>
                    <a:lnTo>
                      <a:pt x="1" y="0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2" name="Freeform 261"/>
              <p:cNvSpPr>
                <a:spLocks noEditPoints="1"/>
              </p:cNvSpPr>
              <p:nvPr/>
            </p:nvSpPr>
            <p:spPr bwMode="auto">
              <a:xfrm>
                <a:off x="5163563" y="3876743"/>
                <a:ext cx="494944" cy="62298"/>
              </a:xfrm>
              <a:custGeom>
                <a:avLst/>
                <a:gdLst>
                  <a:gd name="T0" fmla="*/ 44 w 286"/>
                  <a:gd name="T1" fmla="*/ 33 h 35"/>
                  <a:gd name="T2" fmla="*/ 66 w 286"/>
                  <a:gd name="T3" fmla="*/ 32 h 35"/>
                  <a:gd name="T4" fmla="*/ 65 w 286"/>
                  <a:gd name="T5" fmla="*/ 10 h 35"/>
                  <a:gd name="T6" fmla="*/ 43 w 286"/>
                  <a:gd name="T7" fmla="*/ 11 h 35"/>
                  <a:gd name="T8" fmla="*/ 44 w 286"/>
                  <a:gd name="T9" fmla="*/ 33 h 35"/>
                  <a:gd name="T10" fmla="*/ 88 w 286"/>
                  <a:gd name="T11" fmla="*/ 31 h 35"/>
                  <a:gd name="T12" fmla="*/ 110 w 286"/>
                  <a:gd name="T13" fmla="*/ 30 h 35"/>
                  <a:gd name="T14" fmla="*/ 109 w 286"/>
                  <a:gd name="T15" fmla="*/ 8 h 35"/>
                  <a:gd name="T16" fmla="*/ 87 w 286"/>
                  <a:gd name="T17" fmla="*/ 9 h 35"/>
                  <a:gd name="T18" fmla="*/ 88 w 286"/>
                  <a:gd name="T19" fmla="*/ 31 h 35"/>
                  <a:gd name="T20" fmla="*/ 132 w 286"/>
                  <a:gd name="T21" fmla="*/ 29 h 35"/>
                  <a:gd name="T22" fmla="*/ 154 w 286"/>
                  <a:gd name="T23" fmla="*/ 28 h 35"/>
                  <a:gd name="T24" fmla="*/ 153 w 286"/>
                  <a:gd name="T25" fmla="*/ 6 h 35"/>
                  <a:gd name="T26" fmla="*/ 131 w 286"/>
                  <a:gd name="T27" fmla="*/ 7 h 35"/>
                  <a:gd name="T28" fmla="*/ 132 w 286"/>
                  <a:gd name="T29" fmla="*/ 29 h 35"/>
                  <a:gd name="T30" fmla="*/ 176 w 286"/>
                  <a:gd name="T31" fmla="*/ 27 h 35"/>
                  <a:gd name="T32" fmla="*/ 198 w 286"/>
                  <a:gd name="T33" fmla="*/ 26 h 35"/>
                  <a:gd name="T34" fmla="*/ 197 w 286"/>
                  <a:gd name="T35" fmla="*/ 4 h 35"/>
                  <a:gd name="T36" fmla="*/ 175 w 286"/>
                  <a:gd name="T37" fmla="*/ 5 h 35"/>
                  <a:gd name="T38" fmla="*/ 176 w 286"/>
                  <a:gd name="T39" fmla="*/ 27 h 35"/>
                  <a:gd name="T40" fmla="*/ 220 w 286"/>
                  <a:gd name="T41" fmla="*/ 25 h 35"/>
                  <a:gd name="T42" fmla="*/ 242 w 286"/>
                  <a:gd name="T43" fmla="*/ 24 h 35"/>
                  <a:gd name="T44" fmla="*/ 241 w 286"/>
                  <a:gd name="T45" fmla="*/ 2 h 35"/>
                  <a:gd name="T46" fmla="*/ 219 w 286"/>
                  <a:gd name="T47" fmla="*/ 3 h 35"/>
                  <a:gd name="T48" fmla="*/ 220 w 286"/>
                  <a:gd name="T49" fmla="*/ 25 h 35"/>
                  <a:gd name="T50" fmla="*/ 264 w 286"/>
                  <a:gd name="T51" fmla="*/ 23 h 35"/>
                  <a:gd name="T52" fmla="*/ 286 w 286"/>
                  <a:gd name="T53" fmla="*/ 22 h 35"/>
                  <a:gd name="T54" fmla="*/ 285 w 286"/>
                  <a:gd name="T55" fmla="*/ 0 h 35"/>
                  <a:gd name="T56" fmla="*/ 263 w 286"/>
                  <a:gd name="T57" fmla="*/ 1 h 35"/>
                  <a:gd name="T58" fmla="*/ 264 w 286"/>
                  <a:gd name="T59" fmla="*/ 23 h 35"/>
                  <a:gd name="T60" fmla="*/ 1 w 286"/>
                  <a:gd name="T61" fmla="*/ 35 h 35"/>
                  <a:gd name="T62" fmla="*/ 23 w 286"/>
                  <a:gd name="T63" fmla="*/ 34 h 35"/>
                  <a:gd name="T64" fmla="*/ 22 w 286"/>
                  <a:gd name="T65" fmla="*/ 12 h 35"/>
                  <a:gd name="T66" fmla="*/ 0 w 286"/>
                  <a:gd name="T67" fmla="*/ 13 h 35"/>
                  <a:gd name="T68" fmla="*/ 1 w 286"/>
                  <a:gd name="T6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86" h="35">
                    <a:moveTo>
                      <a:pt x="44" y="33"/>
                    </a:moveTo>
                    <a:lnTo>
                      <a:pt x="66" y="32"/>
                    </a:lnTo>
                    <a:lnTo>
                      <a:pt x="65" y="10"/>
                    </a:lnTo>
                    <a:lnTo>
                      <a:pt x="43" y="11"/>
                    </a:lnTo>
                    <a:lnTo>
                      <a:pt x="44" y="33"/>
                    </a:lnTo>
                    <a:close/>
                    <a:moveTo>
                      <a:pt x="88" y="31"/>
                    </a:moveTo>
                    <a:lnTo>
                      <a:pt x="110" y="30"/>
                    </a:lnTo>
                    <a:lnTo>
                      <a:pt x="109" y="8"/>
                    </a:lnTo>
                    <a:lnTo>
                      <a:pt x="87" y="9"/>
                    </a:lnTo>
                    <a:lnTo>
                      <a:pt x="88" y="31"/>
                    </a:lnTo>
                    <a:close/>
                    <a:moveTo>
                      <a:pt x="132" y="29"/>
                    </a:moveTo>
                    <a:lnTo>
                      <a:pt x="154" y="28"/>
                    </a:lnTo>
                    <a:lnTo>
                      <a:pt x="153" y="6"/>
                    </a:lnTo>
                    <a:lnTo>
                      <a:pt x="131" y="7"/>
                    </a:lnTo>
                    <a:lnTo>
                      <a:pt x="132" y="29"/>
                    </a:lnTo>
                    <a:close/>
                    <a:moveTo>
                      <a:pt x="176" y="27"/>
                    </a:moveTo>
                    <a:lnTo>
                      <a:pt x="198" y="26"/>
                    </a:lnTo>
                    <a:lnTo>
                      <a:pt x="197" y="4"/>
                    </a:lnTo>
                    <a:lnTo>
                      <a:pt x="175" y="5"/>
                    </a:lnTo>
                    <a:lnTo>
                      <a:pt x="176" y="27"/>
                    </a:lnTo>
                    <a:close/>
                    <a:moveTo>
                      <a:pt x="220" y="25"/>
                    </a:moveTo>
                    <a:lnTo>
                      <a:pt x="242" y="24"/>
                    </a:lnTo>
                    <a:lnTo>
                      <a:pt x="241" y="2"/>
                    </a:lnTo>
                    <a:lnTo>
                      <a:pt x="219" y="3"/>
                    </a:lnTo>
                    <a:lnTo>
                      <a:pt x="220" y="25"/>
                    </a:lnTo>
                    <a:close/>
                    <a:moveTo>
                      <a:pt x="264" y="23"/>
                    </a:moveTo>
                    <a:lnTo>
                      <a:pt x="286" y="22"/>
                    </a:lnTo>
                    <a:lnTo>
                      <a:pt x="285" y="0"/>
                    </a:lnTo>
                    <a:lnTo>
                      <a:pt x="263" y="1"/>
                    </a:lnTo>
                    <a:lnTo>
                      <a:pt x="264" y="23"/>
                    </a:lnTo>
                    <a:close/>
                    <a:moveTo>
                      <a:pt x="1" y="35"/>
                    </a:moveTo>
                    <a:lnTo>
                      <a:pt x="23" y="34"/>
                    </a:lnTo>
                    <a:lnTo>
                      <a:pt x="22" y="12"/>
                    </a:lnTo>
                    <a:lnTo>
                      <a:pt x="0" y="13"/>
                    </a:lnTo>
                    <a:lnTo>
                      <a:pt x="1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3" name="Freeform 262"/>
              <p:cNvSpPr>
                <a:spLocks noEditPoints="1"/>
              </p:cNvSpPr>
              <p:nvPr/>
            </p:nvSpPr>
            <p:spPr bwMode="auto">
              <a:xfrm>
                <a:off x="5668891" y="3866063"/>
                <a:ext cx="392841" cy="48059"/>
              </a:xfrm>
              <a:custGeom>
                <a:avLst/>
                <a:gdLst>
                  <a:gd name="T0" fmla="*/ 45 w 227"/>
                  <a:gd name="T1" fmla="*/ 26 h 27"/>
                  <a:gd name="T2" fmla="*/ 66 w 227"/>
                  <a:gd name="T3" fmla="*/ 26 h 27"/>
                  <a:gd name="T4" fmla="*/ 66 w 227"/>
                  <a:gd name="T5" fmla="*/ 4 h 27"/>
                  <a:gd name="T6" fmla="*/ 44 w 227"/>
                  <a:gd name="T7" fmla="*/ 4 h 27"/>
                  <a:gd name="T8" fmla="*/ 45 w 227"/>
                  <a:gd name="T9" fmla="*/ 26 h 27"/>
                  <a:gd name="T10" fmla="*/ 88 w 227"/>
                  <a:gd name="T11" fmla="*/ 25 h 27"/>
                  <a:gd name="T12" fmla="*/ 110 w 227"/>
                  <a:gd name="T13" fmla="*/ 24 h 27"/>
                  <a:gd name="T14" fmla="*/ 110 w 227"/>
                  <a:gd name="T15" fmla="*/ 3 h 27"/>
                  <a:gd name="T16" fmla="*/ 88 w 227"/>
                  <a:gd name="T17" fmla="*/ 3 h 27"/>
                  <a:gd name="T18" fmla="*/ 88 w 227"/>
                  <a:gd name="T19" fmla="*/ 25 h 27"/>
                  <a:gd name="T20" fmla="*/ 132 w 227"/>
                  <a:gd name="T21" fmla="*/ 24 h 27"/>
                  <a:gd name="T22" fmla="*/ 154 w 227"/>
                  <a:gd name="T23" fmla="*/ 23 h 27"/>
                  <a:gd name="T24" fmla="*/ 154 w 227"/>
                  <a:gd name="T25" fmla="*/ 1 h 27"/>
                  <a:gd name="T26" fmla="*/ 132 w 227"/>
                  <a:gd name="T27" fmla="*/ 2 h 27"/>
                  <a:gd name="T28" fmla="*/ 132 w 227"/>
                  <a:gd name="T29" fmla="*/ 24 h 27"/>
                  <a:gd name="T30" fmla="*/ 176 w 227"/>
                  <a:gd name="T31" fmla="*/ 23 h 27"/>
                  <a:gd name="T32" fmla="*/ 198 w 227"/>
                  <a:gd name="T33" fmla="*/ 22 h 27"/>
                  <a:gd name="T34" fmla="*/ 198 w 227"/>
                  <a:gd name="T35" fmla="*/ 0 h 27"/>
                  <a:gd name="T36" fmla="*/ 176 w 227"/>
                  <a:gd name="T37" fmla="*/ 1 h 27"/>
                  <a:gd name="T38" fmla="*/ 176 w 227"/>
                  <a:gd name="T39" fmla="*/ 23 h 27"/>
                  <a:gd name="T40" fmla="*/ 220 w 227"/>
                  <a:gd name="T41" fmla="*/ 22 h 27"/>
                  <a:gd name="T42" fmla="*/ 227 w 227"/>
                  <a:gd name="T43" fmla="*/ 22 h 27"/>
                  <a:gd name="T44" fmla="*/ 227 w 227"/>
                  <a:gd name="T45" fmla="*/ 0 h 27"/>
                  <a:gd name="T46" fmla="*/ 220 w 227"/>
                  <a:gd name="T47" fmla="*/ 0 h 27"/>
                  <a:gd name="T48" fmla="*/ 220 w 227"/>
                  <a:gd name="T49" fmla="*/ 22 h 27"/>
                  <a:gd name="T50" fmla="*/ 1 w 227"/>
                  <a:gd name="T51" fmla="*/ 27 h 27"/>
                  <a:gd name="T52" fmla="*/ 23 w 227"/>
                  <a:gd name="T53" fmla="*/ 27 h 27"/>
                  <a:gd name="T54" fmla="*/ 22 w 227"/>
                  <a:gd name="T55" fmla="*/ 5 h 27"/>
                  <a:gd name="T56" fmla="*/ 0 w 227"/>
                  <a:gd name="T57" fmla="*/ 5 h 27"/>
                  <a:gd name="T58" fmla="*/ 1 w 227"/>
                  <a:gd name="T5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7" h="27">
                    <a:moveTo>
                      <a:pt x="45" y="26"/>
                    </a:moveTo>
                    <a:lnTo>
                      <a:pt x="66" y="26"/>
                    </a:lnTo>
                    <a:lnTo>
                      <a:pt x="66" y="4"/>
                    </a:lnTo>
                    <a:lnTo>
                      <a:pt x="44" y="4"/>
                    </a:lnTo>
                    <a:lnTo>
                      <a:pt x="45" y="26"/>
                    </a:lnTo>
                    <a:close/>
                    <a:moveTo>
                      <a:pt x="88" y="25"/>
                    </a:moveTo>
                    <a:lnTo>
                      <a:pt x="110" y="24"/>
                    </a:lnTo>
                    <a:lnTo>
                      <a:pt x="110" y="3"/>
                    </a:lnTo>
                    <a:lnTo>
                      <a:pt x="88" y="3"/>
                    </a:lnTo>
                    <a:lnTo>
                      <a:pt x="88" y="25"/>
                    </a:lnTo>
                    <a:close/>
                    <a:moveTo>
                      <a:pt x="132" y="24"/>
                    </a:moveTo>
                    <a:lnTo>
                      <a:pt x="154" y="23"/>
                    </a:lnTo>
                    <a:lnTo>
                      <a:pt x="154" y="1"/>
                    </a:lnTo>
                    <a:lnTo>
                      <a:pt x="132" y="2"/>
                    </a:lnTo>
                    <a:lnTo>
                      <a:pt x="132" y="24"/>
                    </a:lnTo>
                    <a:close/>
                    <a:moveTo>
                      <a:pt x="176" y="23"/>
                    </a:moveTo>
                    <a:lnTo>
                      <a:pt x="198" y="22"/>
                    </a:lnTo>
                    <a:lnTo>
                      <a:pt x="198" y="0"/>
                    </a:lnTo>
                    <a:lnTo>
                      <a:pt x="176" y="1"/>
                    </a:lnTo>
                    <a:lnTo>
                      <a:pt x="176" y="23"/>
                    </a:lnTo>
                    <a:close/>
                    <a:moveTo>
                      <a:pt x="220" y="22"/>
                    </a:moveTo>
                    <a:lnTo>
                      <a:pt x="227" y="22"/>
                    </a:lnTo>
                    <a:lnTo>
                      <a:pt x="227" y="0"/>
                    </a:lnTo>
                    <a:lnTo>
                      <a:pt x="220" y="0"/>
                    </a:lnTo>
                    <a:lnTo>
                      <a:pt x="220" y="22"/>
                    </a:lnTo>
                    <a:close/>
                    <a:moveTo>
                      <a:pt x="1" y="27"/>
                    </a:moveTo>
                    <a:lnTo>
                      <a:pt x="23" y="27"/>
                    </a:lnTo>
                    <a:lnTo>
                      <a:pt x="22" y="5"/>
                    </a:lnTo>
                    <a:lnTo>
                      <a:pt x="0" y="5"/>
                    </a:lnTo>
                    <a:lnTo>
                      <a:pt x="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4" name="Freeform 263"/>
              <p:cNvSpPr>
                <a:spLocks noEditPoints="1"/>
              </p:cNvSpPr>
              <p:nvPr/>
            </p:nvSpPr>
            <p:spPr bwMode="auto">
              <a:xfrm>
                <a:off x="6058271" y="3821566"/>
                <a:ext cx="325348" cy="81877"/>
              </a:xfrm>
              <a:custGeom>
                <a:avLst/>
                <a:gdLst>
                  <a:gd name="T0" fmla="*/ 47 w 188"/>
                  <a:gd name="T1" fmla="*/ 41 h 46"/>
                  <a:gd name="T2" fmla="*/ 69 w 188"/>
                  <a:gd name="T3" fmla="*/ 38 h 46"/>
                  <a:gd name="T4" fmla="*/ 66 w 188"/>
                  <a:gd name="T5" fmla="*/ 16 h 46"/>
                  <a:gd name="T6" fmla="*/ 44 w 188"/>
                  <a:gd name="T7" fmla="*/ 19 h 46"/>
                  <a:gd name="T8" fmla="*/ 47 w 188"/>
                  <a:gd name="T9" fmla="*/ 41 h 46"/>
                  <a:gd name="T10" fmla="*/ 91 w 188"/>
                  <a:gd name="T11" fmla="*/ 35 h 46"/>
                  <a:gd name="T12" fmla="*/ 112 w 188"/>
                  <a:gd name="T13" fmla="*/ 32 h 46"/>
                  <a:gd name="T14" fmla="*/ 109 w 188"/>
                  <a:gd name="T15" fmla="*/ 10 h 46"/>
                  <a:gd name="T16" fmla="*/ 87 w 188"/>
                  <a:gd name="T17" fmla="*/ 13 h 46"/>
                  <a:gd name="T18" fmla="*/ 91 w 188"/>
                  <a:gd name="T19" fmla="*/ 35 h 46"/>
                  <a:gd name="T20" fmla="*/ 134 w 188"/>
                  <a:gd name="T21" fmla="*/ 29 h 46"/>
                  <a:gd name="T22" fmla="*/ 156 w 188"/>
                  <a:gd name="T23" fmla="*/ 26 h 46"/>
                  <a:gd name="T24" fmla="*/ 153 w 188"/>
                  <a:gd name="T25" fmla="*/ 4 h 46"/>
                  <a:gd name="T26" fmla="*/ 131 w 188"/>
                  <a:gd name="T27" fmla="*/ 7 h 46"/>
                  <a:gd name="T28" fmla="*/ 134 w 188"/>
                  <a:gd name="T29" fmla="*/ 29 h 46"/>
                  <a:gd name="T30" fmla="*/ 178 w 188"/>
                  <a:gd name="T31" fmla="*/ 23 h 46"/>
                  <a:gd name="T32" fmla="*/ 188 w 188"/>
                  <a:gd name="T33" fmla="*/ 21 h 46"/>
                  <a:gd name="T34" fmla="*/ 185 w 188"/>
                  <a:gd name="T35" fmla="*/ 0 h 46"/>
                  <a:gd name="T36" fmla="*/ 175 w 188"/>
                  <a:gd name="T37" fmla="*/ 1 h 46"/>
                  <a:gd name="T38" fmla="*/ 178 w 188"/>
                  <a:gd name="T39" fmla="*/ 23 h 46"/>
                  <a:gd name="T40" fmla="*/ 3 w 188"/>
                  <a:gd name="T41" fmla="*/ 46 h 46"/>
                  <a:gd name="T42" fmla="*/ 25 w 188"/>
                  <a:gd name="T43" fmla="*/ 43 h 46"/>
                  <a:gd name="T44" fmla="*/ 22 w 188"/>
                  <a:gd name="T45" fmla="*/ 22 h 46"/>
                  <a:gd name="T46" fmla="*/ 0 w 188"/>
                  <a:gd name="T47" fmla="*/ 25 h 46"/>
                  <a:gd name="T48" fmla="*/ 3 w 188"/>
                  <a:gd name="T4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8" h="46">
                    <a:moveTo>
                      <a:pt x="47" y="41"/>
                    </a:moveTo>
                    <a:lnTo>
                      <a:pt x="69" y="38"/>
                    </a:lnTo>
                    <a:lnTo>
                      <a:pt x="66" y="16"/>
                    </a:lnTo>
                    <a:lnTo>
                      <a:pt x="44" y="19"/>
                    </a:lnTo>
                    <a:lnTo>
                      <a:pt x="47" y="41"/>
                    </a:lnTo>
                    <a:close/>
                    <a:moveTo>
                      <a:pt x="91" y="35"/>
                    </a:moveTo>
                    <a:lnTo>
                      <a:pt x="112" y="32"/>
                    </a:lnTo>
                    <a:lnTo>
                      <a:pt x="109" y="10"/>
                    </a:lnTo>
                    <a:lnTo>
                      <a:pt x="87" y="13"/>
                    </a:lnTo>
                    <a:lnTo>
                      <a:pt x="91" y="35"/>
                    </a:lnTo>
                    <a:close/>
                    <a:moveTo>
                      <a:pt x="134" y="29"/>
                    </a:moveTo>
                    <a:lnTo>
                      <a:pt x="156" y="26"/>
                    </a:lnTo>
                    <a:lnTo>
                      <a:pt x="153" y="4"/>
                    </a:lnTo>
                    <a:lnTo>
                      <a:pt x="131" y="7"/>
                    </a:lnTo>
                    <a:lnTo>
                      <a:pt x="134" y="29"/>
                    </a:lnTo>
                    <a:close/>
                    <a:moveTo>
                      <a:pt x="178" y="23"/>
                    </a:moveTo>
                    <a:lnTo>
                      <a:pt x="188" y="21"/>
                    </a:lnTo>
                    <a:lnTo>
                      <a:pt x="185" y="0"/>
                    </a:lnTo>
                    <a:lnTo>
                      <a:pt x="175" y="1"/>
                    </a:lnTo>
                    <a:lnTo>
                      <a:pt x="178" y="23"/>
                    </a:lnTo>
                    <a:close/>
                    <a:moveTo>
                      <a:pt x="3" y="46"/>
                    </a:moveTo>
                    <a:lnTo>
                      <a:pt x="25" y="43"/>
                    </a:lnTo>
                    <a:lnTo>
                      <a:pt x="22" y="22"/>
                    </a:lnTo>
                    <a:lnTo>
                      <a:pt x="0" y="25"/>
                    </a:lnTo>
                    <a:lnTo>
                      <a:pt x="3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5" name="Freeform 264"/>
              <p:cNvSpPr>
                <a:spLocks noEditPoints="1"/>
              </p:cNvSpPr>
              <p:nvPr/>
            </p:nvSpPr>
            <p:spPr bwMode="auto">
              <a:xfrm>
                <a:off x="6380157" y="3803766"/>
                <a:ext cx="268240" cy="55178"/>
              </a:xfrm>
              <a:custGeom>
                <a:avLst/>
                <a:gdLst>
                  <a:gd name="T0" fmla="*/ 45 w 155"/>
                  <a:gd name="T1" fmla="*/ 29 h 31"/>
                  <a:gd name="T2" fmla="*/ 67 w 155"/>
                  <a:gd name="T3" fmla="*/ 27 h 31"/>
                  <a:gd name="T4" fmla="*/ 66 w 155"/>
                  <a:gd name="T5" fmla="*/ 5 h 31"/>
                  <a:gd name="T6" fmla="*/ 44 w 155"/>
                  <a:gd name="T7" fmla="*/ 7 h 31"/>
                  <a:gd name="T8" fmla="*/ 45 w 155"/>
                  <a:gd name="T9" fmla="*/ 29 h 31"/>
                  <a:gd name="T10" fmla="*/ 89 w 155"/>
                  <a:gd name="T11" fmla="*/ 26 h 31"/>
                  <a:gd name="T12" fmla="*/ 111 w 155"/>
                  <a:gd name="T13" fmla="*/ 25 h 31"/>
                  <a:gd name="T14" fmla="*/ 110 w 155"/>
                  <a:gd name="T15" fmla="*/ 3 h 31"/>
                  <a:gd name="T16" fmla="*/ 88 w 155"/>
                  <a:gd name="T17" fmla="*/ 4 h 31"/>
                  <a:gd name="T18" fmla="*/ 89 w 155"/>
                  <a:gd name="T19" fmla="*/ 26 h 31"/>
                  <a:gd name="T20" fmla="*/ 133 w 155"/>
                  <a:gd name="T21" fmla="*/ 23 h 31"/>
                  <a:gd name="T22" fmla="*/ 155 w 155"/>
                  <a:gd name="T23" fmla="*/ 22 h 31"/>
                  <a:gd name="T24" fmla="*/ 154 w 155"/>
                  <a:gd name="T25" fmla="*/ 0 h 31"/>
                  <a:gd name="T26" fmla="*/ 132 w 155"/>
                  <a:gd name="T27" fmla="*/ 1 h 31"/>
                  <a:gd name="T28" fmla="*/ 133 w 155"/>
                  <a:gd name="T29" fmla="*/ 23 h 31"/>
                  <a:gd name="T30" fmla="*/ 2 w 155"/>
                  <a:gd name="T31" fmla="*/ 31 h 31"/>
                  <a:gd name="T32" fmla="*/ 24 w 155"/>
                  <a:gd name="T33" fmla="*/ 30 h 31"/>
                  <a:gd name="T34" fmla="*/ 22 w 155"/>
                  <a:gd name="T35" fmla="*/ 8 h 31"/>
                  <a:gd name="T36" fmla="*/ 0 w 155"/>
                  <a:gd name="T37" fmla="*/ 10 h 31"/>
                  <a:gd name="T38" fmla="*/ 2 w 155"/>
                  <a:gd name="T3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5" h="31">
                    <a:moveTo>
                      <a:pt x="45" y="29"/>
                    </a:moveTo>
                    <a:lnTo>
                      <a:pt x="67" y="27"/>
                    </a:lnTo>
                    <a:lnTo>
                      <a:pt x="66" y="5"/>
                    </a:lnTo>
                    <a:lnTo>
                      <a:pt x="44" y="7"/>
                    </a:lnTo>
                    <a:lnTo>
                      <a:pt x="45" y="29"/>
                    </a:lnTo>
                    <a:close/>
                    <a:moveTo>
                      <a:pt x="89" y="26"/>
                    </a:moveTo>
                    <a:lnTo>
                      <a:pt x="111" y="25"/>
                    </a:lnTo>
                    <a:lnTo>
                      <a:pt x="110" y="3"/>
                    </a:lnTo>
                    <a:lnTo>
                      <a:pt x="88" y="4"/>
                    </a:lnTo>
                    <a:lnTo>
                      <a:pt x="89" y="26"/>
                    </a:lnTo>
                    <a:close/>
                    <a:moveTo>
                      <a:pt x="133" y="23"/>
                    </a:moveTo>
                    <a:lnTo>
                      <a:pt x="155" y="22"/>
                    </a:lnTo>
                    <a:lnTo>
                      <a:pt x="154" y="0"/>
                    </a:lnTo>
                    <a:lnTo>
                      <a:pt x="132" y="1"/>
                    </a:lnTo>
                    <a:lnTo>
                      <a:pt x="133" y="23"/>
                    </a:lnTo>
                    <a:close/>
                    <a:moveTo>
                      <a:pt x="2" y="31"/>
                    </a:moveTo>
                    <a:lnTo>
                      <a:pt x="24" y="30"/>
                    </a:lnTo>
                    <a:lnTo>
                      <a:pt x="22" y="8"/>
                    </a:lnTo>
                    <a:lnTo>
                      <a:pt x="0" y="10"/>
                    </a:lnTo>
                    <a:lnTo>
                      <a:pt x="2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6" name="Freeform 265"/>
              <p:cNvSpPr>
                <a:spLocks noEditPoints="1"/>
              </p:cNvSpPr>
              <p:nvPr/>
            </p:nvSpPr>
            <p:spPr bwMode="auto">
              <a:xfrm>
                <a:off x="6650127" y="3766387"/>
                <a:ext cx="240550" cy="74757"/>
              </a:xfrm>
              <a:custGeom>
                <a:avLst/>
                <a:gdLst>
                  <a:gd name="T0" fmla="*/ 47 w 139"/>
                  <a:gd name="T1" fmla="*/ 36 h 42"/>
                  <a:gd name="T2" fmla="*/ 68 w 139"/>
                  <a:gd name="T3" fmla="*/ 32 h 42"/>
                  <a:gd name="T4" fmla="*/ 65 w 139"/>
                  <a:gd name="T5" fmla="*/ 11 h 42"/>
                  <a:gd name="T6" fmla="*/ 43 w 139"/>
                  <a:gd name="T7" fmla="*/ 14 h 42"/>
                  <a:gd name="T8" fmla="*/ 47 w 139"/>
                  <a:gd name="T9" fmla="*/ 36 h 42"/>
                  <a:gd name="T10" fmla="*/ 90 w 139"/>
                  <a:gd name="T11" fmla="*/ 29 h 42"/>
                  <a:gd name="T12" fmla="*/ 112 w 139"/>
                  <a:gd name="T13" fmla="*/ 26 h 42"/>
                  <a:gd name="T14" fmla="*/ 108 w 139"/>
                  <a:gd name="T15" fmla="*/ 4 h 42"/>
                  <a:gd name="T16" fmla="*/ 87 w 139"/>
                  <a:gd name="T17" fmla="*/ 7 h 42"/>
                  <a:gd name="T18" fmla="*/ 90 w 139"/>
                  <a:gd name="T19" fmla="*/ 29 h 42"/>
                  <a:gd name="T20" fmla="*/ 133 w 139"/>
                  <a:gd name="T21" fmla="*/ 22 h 42"/>
                  <a:gd name="T22" fmla="*/ 139 w 139"/>
                  <a:gd name="T23" fmla="*/ 22 h 42"/>
                  <a:gd name="T24" fmla="*/ 135 w 139"/>
                  <a:gd name="T25" fmla="*/ 0 h 42"/>
                  <a:gd name="T26" fmla="*/ 130 w 139"/>
                  <a:gd name="T27" fmla="*/ 1 h 42"/>
                  <a:gd name="T28" fmla="*/ 133 w 139"/>
                  <a:gd name="T29" fmla="*/ 22 h 42"/>
                  <a:gd name="T30" fmla="*/ 3 w 139"/>
                  <a:gd name="T31" fmla="*/ 42 h 42"/>
                  <a:gd name="T32" fmla="*/ 25 w 139"/>
                  <a:gd name="T33" fmla="*/ 39 h 42"/>
                  <a:gd name="T34" fmla="*/ 22 w 139"/>
                  <a:gd name="T35" fmla="*/ 17 h 42"/>
                  <a:gd name="T36" fmla="*/ 0 w 139"/>
                  <a:gd name="T37" fmla="*/ 21 h 42"/>
                  <a:gd name="T38" fmla="*/ 3 w 139"/>
                  <a:gd name="T3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9" h="42">
                    <a:moveTo>
                      <a:pt x="47" y="36"/>
                    </a:moveTo>
                    <a:lnTo>
                      <a:pt x="68" y="32"/>
                    </a:lnTo>
                    <a:lnTo>
                      <a:pt x="65" y="11"/>
                    </a:lnTo>
                    <a:lnTo>
                      <a:pt x="43" y="14"/>
                    </a:lnTo>
                    <a:lnTo>
                      <a:pt x="47" y="36"/>
                    </a:lnTo>
                    <a:close/>
                    <a:moveTo>
                      <a:pt x="90" y="29"/>
                    </a:moveTo>
                    <a:lnTo>
                      <a:pt x="112" y="26"/>
                    </a:lnTo>
                    <a:lnTo>
                      <a:pt x="108" y="4"/>
                    </a:lnTo>
                    <a:lnTo>
                      <a:pt x="87" y="7"/>
                    </a:lnTo>
                    <a:lnTo>
                      <a:pt x="90" y="29"/>
                    </a:lnTo>
                    <a:close/>
                    <a:moveTo>
                      <a:pt x="133" y="22"/>
                    </a:moveTo>
                    <a:lnTo>
                      <a:pt x="139" y="22"/>
                    </a:lnTo>
                    <a:lnTo>
                      <a:pt x="135" y="0"/>
                    </a:lnTo>
                    <a:lnTo>
                      <a:pt x="130" y="1"/>
                    </a:lnTo>
                    <a:lnTo>
                      <a:pt x="133" y="22"/>
                    </a:lnTo>
                    <a:close/>
                    <a:moveTo>
                      <a:pt x="3" y="42"/>
                    </a:moveTo>
                    <a:lnTo>
                      <a:pt x="25" y="39"/>
                    </a:lnTo>
                    <a:lnTo>
                      <a:pt x="22" y="17"/>
                    </a:lnTo>
                    <a:lnTo>
                      <a:pt x="0" y="21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7" name="Freeform 266"/>
              <p:cNvSpPr>
                <a:spLocks noEditPoints="1"/>
              </p:cNvSpPr>
              <p:nvPr/>
            </p:nvSpPr>
            <p:spPr bwMode="auto">
              <a:xfrm>
                <a:off x="6883754" y="3730789"/>
                <a:ext cx="193824" cy="74757"/>
              </a:xfrm>
              <a:custGeom>
                <a:avLst/>
                <a:gdLst>
                  <a:gd name="T0" fmla="*/ 47 w 112"/>
                  <a:gd name="T1" fmla="*/ 33 h 42"/>
                  <a:gd name="T2" fmla="*/ 69 w 112"/>
                  <a:gd name="T3" fmla="*/ 29 h 42"/>
                  <a:gd name="T4" fmla="*/ 65 w 112"/>
                  <a:gd name="T5" fmla="*/ 8 h 42"/>
                  <a:gd name="T6" fmla="*/ 43 w 112"/>
                  <a:gd name="T7" fmla="*/ 12 h 42"/>
                  <a:gd name="T8" fmla="*/ 47 w 112"/>
                  <a:gd name="T9" fmla="*/ 33 h 42"/>
                  <a:gd name="T10" fmla="*/ 91 w 112"/>
                  <a:gd name="T11" fmla="*/ 25 h 42"/>
                  <a:gd name="T12" fmla="*/ 112 w 112"/>
                  <a:gd name="T13" fmla="*/ 21 h 42"/>
                  <a:gd name="T14" fmla="*/ 108 w 112"/>
                  <a:gd name="T15" fmla="*/ 0 h 42"/>
                  <a:gd name="T16" fmla="*/ 86 w 112"/>
                  <a:gd name="T17" fmla="*/ 4 h 42"/>
                  <a:gd name="T18" fmla="*/ 91 w 112"/>
                  <a:gd name="T19" fmla="*/ 25 h 42"/>
                  <a:gd name="T20" fmla="*/ 4 w 112"/>
                  <a:gd name="T21" fmla="*/ 42 h 42"/>
                  <a:gd name="T22" fmla="*/ 26 w 112"/>
                  <a:gd name="T23" fmla="*/ 37 h 42"/>
                  <a:gd name="T24" fmla="*/ 22 w 112"/>
                  <a:gd name="T25" fmla="*/ 16 h 42"/>
                  <a:gd name="T26" fmla="*/ 0 w 112"/>
                  <a:gd name="T27" fmla="*/ 20 h 42"/>
                  <a:gd name="T28" fmla="*/ 4 w 112"/>
                  <a:gd name="T2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2" h="42">
                    <a:moveTo>
                      <a:pt x="47" y="33"/>
                    </a:moveTo>
                    <a:lnTo>
                      <a:pt x="69" y="29"/>
                    </a:lnTo>
                    <a:lnTo>
                      <a:pt x="65" y="8"/>
                    </a:lnTo>
                    <a:lnTo>
                      <a:pt x="43" y="12"/>
                    </a:lnTo>
                    <a:lnTo>
                      <a:pt x="47" y="33"/>
                    </a:lnTo>
                    <a:close/>
                    <a:moveTo>
                      <a:pt x="91" y="25"/>
                    </a:moveTo>
                    <a:lnTo>
                      <a:pt x="112" y="21"/>
                    </a:lnTo>
                    <a:lnTo>
                      <a:pt x="108" y="0"/>
                    </a:lnTo>
                    <a:lnTo>
                      <a:pt x="86" y="4"/>
                    </a:lnTo>
                    <a:lnTo>
                      <a:pt x="91" y="25"/>
                    </a:lnTo>
                    <a:close/>
                    <a:moveTo>
                      <a:pt x="4" y="42"/>
                    </a:moveTo>
                    <a:lnTo>
                      <a:pt x="26" y="37"/>
                    </a:lnTo>
                    <a:lnTo>
                      <a:pt x="22" y="16"/>
                    </a:lnTo>
                    <a:lnTo>
                      <a:pt x="0" y="20"/>
                    </a:lnTo>
                    <a:lnTo>
                      <a:pt x="4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8" name="Freeform 267"/>
              <p:cNvSpPr>
                <a:spLocks noEditPoints="1"/>
              </p:cNvSpPr>
              <p:nvPr/>
            </p:nvSpPr>
            <p:spPr bwMode="auto">
              <a:xfrm>
                <a:off x="7091423" y="3693411"/>
                <a:ext cx="192094" cy="71197"/>
              </a:xfrm>
              <a:custGeom>
                <a:avLst/>
                <a:gdLst>
                  <a:gd name="T0" fmla="*/ 47 w 111"/>
                  <a:gd name="T1" fmla="*/ 33 h 40"/>
                  <a:gd name="T2" fmla="*/ 69 w 111"/>
                  <a:gd name="T3" fmla="*/ 29 h 40"/>
                  <a:gd name="T4" fmla="*/ 65 w 111"/>
                  <a:gd name="T5" fmla="*/ 7 h 40"/>
                  <a:gd name="T6" fmla="*/ 43 w 111"/>
                  <a:gd name="T7" fmla="*/ 11 h 40"/>
                  <a:gd name="T8" fmla="*/ 47 w 111"/>
                  <a:gd name="T9" fmla="*/ 33 h 40"/>
                  <a:gd name="T10" fmla="*/ 90 w 111"/>
                  <a:gd name="T11" fmla="*/ 25 h 40"/>
                  <a:gd name="T12" fmla="*/ 111 w 111"/>
                  <a:gd name="T13" fmla="*/ 21 h 40"/>
                  <a:gd name="T14" fmla="*/ 107 w 111"/>
                  <a:gd name="T15" fmla="*/ 0 h 40"/>
                  <a:gd name="T16" fmla="*/ 86 w 111"/>
                  <a:gd name="T17" fmla="*/ 3 h 40"/>
                  <a:gd name="T18" fmla="*/ 90 w 111"/>
                  <a:gd name="T19" fmla="*/ 25 h 40"/>
                  <a:gd name="T20" fmla="*/ 4 w 111"/>
                  <a:gd name="T21" fmla="*/ 40 h 40"/>
                  <a:gd name="T22" fmla="*/ 25 w 111"/>
                  <a:gd name="T23" fmla="*/ 36 h 40"/>
                  <a:gd name="T24" fmla="*/ 21 w 111"/>
                  <a:gd name="T25" fmla="*/ 15 h 40"/>
                  <a:gd name="T26" fmla="*/ 0 w 111"/>
                  <a:gd name="T27" fmla="*/ 18 h 40"/>
                  <a:gd name="T28" fmla="*/ 4 w 111"/>
                  <a:gd name="T2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40">
                    <a:moveTo>
                      <a:pt x="47" y="33"/>
                    </a:moveTo>
                    <a:lnTo>
                      <a:pt x="69" y="29"/>
                    </a:lnTo>
                    <a:lnTo>
                      <a:pt x="65" y="7"/>
                    </a:lnTo>
                    <a:lnTo>
                      <a:pt x="43" y="11"/>
                    </a:lnTo>
                    <a:lnTo>
                      <a:pt x="47" y="33"/>
                    </a:lnTo>
                    <a:close/>
                    <a:moveTo>
                      <a:pt x="90" y="25"/>
                    </a:moveTo>
                    <a:lnTo>
                      <a:pt x="111" y="21"/>
                    </a:lnTo>
                    <a:lnTo>
                      <a:pt x="107" y="0"/>
                    </a:lnTo>
                    <a:lnTo>
                      <a:pt x="86" y="3"/>
                    </a:lnTo>
                    <a:lnTo>
                      <a:pt x="90" y="25"/>
                    </a:lnTo>
                    <a:close/>
                    <a:moveTo>
                      <a:pt x="4" y="40"/>
                    </a:moveTo>
                    <a:lnTo>
                      <a:pt x="25" y="36"/>
                    </a:lnTo>
                    <a:lnTo>
                      <a:pt x="21" y="15"/>
                    </a:lnTo>
                    <a:lnTo>
                      <a:pt x="0" y="18"/>
                    </a:lnTo>
                    <a:lnTo>
                      <a:pt x="4" y="4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9" name="Freeform 268"/>
              <p:cNvSpPr>
                <a:spLocks noEditPoints="1"/>
              </p:cNvSpPr>
              <p:nvPr/>
            </p:nvSpPr>
            <p:spPr bwMode="auto">
              <a:xfrm>
                <a:off x="7276595" y="3636453"/>
                <a:ext cx="327079" cy="94337"/>
              </a:xfrm>
              <a:custGeom>
                <a:avLst/>
                <a:gdLst>
                  <a:gd name="T0" fmla="*/ 47 w 189"/>
                  <a:gd name="T1" fmla="*/ 46 h 53"/>
                  <a:gd name="T2" fmla="*/ 69 w 189"/>
                  <a:gd name="T3" fmla="*/ 42 h 53"/>
                  <a:gd name="T4" fmla="*/ 65 w 189"/>
                  <a:gd name="T5" fmla="*/ 21 h 53"/>
                  <a:gd name="T6" fmla="*/ 43 w 189"/>
                  <a:gd name="T7" fmla="*/ 24 h 53"/>
                  <a:gd name="T8" fmla="*/ 47 w 189"/>
                  <a:gd name="T9" fmla="*/ 46 h 53"/>
                  <a:gd name="T10" fmla="*/ 90 w 189"/>
                  <a:gd name="T11" fmla="*/ 39 h 53"/>
                  <a:gd name="T12" fmla="*/ 112 w 189"/>
                  <a:gd name="T13" fmla="*/ 35 h 53"/>
                  <a:gd name="T14" fmla="*/ 108 w 189"/>
                  <a:gd name="T15" fmla="*/ 13 h 53"/>
                  <a:gd name="T16" fmla="*/ 87 w 189"/>
                  <a:gd name="T17" fmla="*/ 17 h 53"/>
                  <a:gd name="T18" fmla="*/ 90 w 189"/>
                  <a:gd name="T19" fmla="*/ 39 h 53"/>
                  <a:gd name="T20" fmla="*/ 134 w 189"/>
                  <a:gd name="T21" fmla="*/ 31 h 53"/>
                  <a:gd name="T22" fmla="*/ 155 w 189"/>
                  <a:gd name="T23" fmla="*/ 28 h 53"/>
                  <a:gd name="T24" fmla="*/ 152 w 189"/>
                  <a:gd name="T25" fmla="*/ 6 h 53"/>
                  <a:gd name="T26" fmla="*/ 130 w 189"/>
                  <a:gd name="T27" fmla="*/ 10 h 53"/>
                  <a:gd name="T28" fmla="*/ 134 w 189"/>
                  <a:gd name="T29" fmla="*/ 31 h 53"/>
                  <a:gd name="T30" fmla="*/ 177 w 189"/>
                  <a:gd name="T31" fmla="*/ 24 h 53"/>
                  <a:gd name="T32" fmla="*/ 189 w 189"/>
                  <a:gd name="T33" fmla="*/ 22 h 53"/>
                  <a:gd name="T34" fmla="*/ 185 w 189"/>
                  <a:gd name="T35" fmla="*/ 0 h 53"/>
                  <a:gd name="T36" fmla="*/ 173 w 189"/>
                  <a:gd name="T37" fmla="*/ 2 h 53"/>
                  <a:gd name="T38" fmla="*/ 177 w 189"/>
                  <a:gd name="T39" fmla="*/ 24 h 53"/>
                  <a:gd name="T40" fmla="*/ 3 w 189"/>
                  <a:gd name="T41" fmla="*/ 53 h 53"/>
                  <a:gd name="T42" fmla="*/ 25 w 189"/>
                  <a:gd name="T43" fmla="*/ 50 h 53"/>
                  <a:gd name="T44" fmla="*/ 22 w 189"/>
                  <a:gd name="T45" fmla="*/ 28 h 53"/>
                  <a:gd name="T46" fmla="*/ 0 w 189"/>
                  <a:gd name="T47" fmla="*/ 32 h 53"/>
                  <a:gd name="T48" fmla="*/ 3 w 189"/>
                  <a:gd name="T49" fmla="*/ 5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9" h="53">
                    <a:moveTo>
                      <a:pt x="47" y="46"/>
                    </a:moveTo>
                    <a:lnTo>
                      <a:pt x="69" y="42"/>
                    </a:lnTo>
                    <a:lnTo>
                      <a:pt x="65" y="21"/>
                    </a:lnTo>
                    <a:lnTo>
                      <a:pt x="43" y="24"/>
                    </a:lnTo>
                    <a:lnTo>
                      <a:pt x="47" y="46"/>
                    </a:lnTo>
                    <a:close/>
                    <a:moveTo>
                      <a:pt x="90" y="39"/>
                    </a:moveTo>
                    <a:lnTo>
                      <a:pt x="112" y="35"/>
                    </a:lnTo>
                    <a:lnTo>
                      <a:pt x="108" y="13"/>
                    </a:lnTo>
                    <a:lnTo>
                      <a:pt x="87" y="17"/>
                    </a:lnTo>
                    <a:lnTo>
                      <a:pt x="90" y="39"/>
                    </a:lnTo>
                    <a:close/>
                    <a:moveTo>
                      <a:pt x="134" y="31"/>
                    </a:moveTo>
                    <a:lnTo>
                      <a:pt x="155" y="28"/>
                    </a:lnTo>
                    <a:lnTo>
                      <a:pt x="152" y="6"/>
                    </a:lnTo>
                    <a:lnTo>
                      <a:pt x="130" y="10"/>
                    </a:lnTo>
                    <a:lnTo>
                      <a:pt x="134" y="31"/>
                    </a:lnTo>
                    <a:close/>
                    <a:moveTo>
                      <a:pt x="177" y="24"/>
                    </a:moveTo>
                    <a:lnTo>
                      <a:pt x="189" y="22"/>
                    </a:lnTo>
                    <a:lnTo>
                      <a:pt x="185" y="0"/>
                    </a:lnTo>
                    <a:lnTo>
                      <a:pt x="173" y="2"/>
                    </a:lnTo>
                    <a:lnTo>
                      <a:pt x="177" y="24"/>
                    </a:lnTo>
                    <a:close/>
                    <a:moveTo>
                      <a:pt x="3" y="53"/>
                    </a:moveTo>
                    <a:lnTo>
                      <a:pt x="25" y="50"/>
                    </a:lnTo>
                    <a:lnTo>
                      <a:pt x="22" y="28"/>
                    </a:lnTo>
                    <a:lnTo>
                      <a:pt x="0" y="32"/>
                    </a:lnTo>
                    <a:lnTo>
                      <a:pt x="3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0" name="Freeform 269"/>
              <p:cNvSpPr>
                <a:spLocks noEditPoints="1"/>
              </p:cNvSpPr>
              <p:nvPr/>
            </p:nvSpPr>
            <p:spPr bwMode="auto">
              <a:xfrm>
                <a:off x="7595021" y="3579495"/>
                <a:ext cx="268240" cy="96116"/>
              </a:xfrm>
              <a:custGeom>
                <a:avLst/>
                <a:gdLst>
                  <a:gd name="T0" fmla="*/ 48 w 155"/>
                  <a:gd name="T1" fmla="*/ 45 h 54"/>
                  <a:gd name="T2" fmla="*/ 70 w 155"/>
                  <a:gd name="T3" fmla="*/ 40 h 54"/>
                  <a:gd name="T4" fmla="*/ 65 w 155"/>
                  <a:gd name="T5" fmla="*/ 18 h 54"/>
                  <a:gd name="T6" fmla="*/ 43 w 155"/>
                  <a:gd name="T7" fmla="*/ 23 h 54"/>
                  <a:gd name="T8" fmla="*/ 48 w 155"/>
                  <a:gd name="T9" fmla="*/ 45 h 54"/>
                  <a:gd name="T10" fmla="*/ 91 w 155"/>
                  <a:gd name="T11" fmla="*/ 35 h 54"/>
                  <a:gd name="T12" fmla="*/ 113 w 155"/>
                  <a:gd name="T13" fmla="*/ 30 h 54"/>
                  <a:gd name="T14" fmla="*/ 108 w 155"/>
                  <a:gd name="T15" fmla="*/ 9 h 54"/>
                  <a:gd name="T16" fmla="*/ 86 w 155"/>
                  <a:gd name="T17" fmla="*/ 14 h 54"/>
                  <a:gd name="T18" fmla="*/ 91 w 155"/>
                  <a:gd name="T19" fmla="*/ 35 h 54"/>
                  <a:gd name="T20" fmla="*/ 134 w 155"/>
                  <a:gd name="T21" fmla="*/ 26 h 54"/>
                  <a:gd name="T22" fmla="*/ 155 w 155"/>
                  <a:gd name="T23" fmla="*/ 21 h 54"/>
                  <a:gd name="T24" fmla="*/ 151 w 155"/>
                  <a:gd name="T25" fmla="*/ 0 h 54"/>
                  <a:gd name="T26" fmla="*/ 129 w 155"/>
                  <a:gd name="T27" fmla="*/ 4 h 54"/>
                  <a:gd name="T28" fmla="*/ 134 w 155"/>
                  <a:gd name="T29" fmla="*/ 26 h 54"/>
                  <a:gd name="T30" fmla="*/ 5 w 155"/>
                  <a:gd name="T31" fmla="*/ 54 h 54"/>
                  <a:gd name="T32" fmla="*/ 27 w 155"/>
                  <a:gd name="T33" fmla="*/ 49 h 54"/>
                  <a:gd name="T34" fmla="*/ 22 w 155"/>
                  <a:gd name="T35" fmla="*/ 28 h 54"/>
                  <a:gd name="T36" fmla="*/ 0 w 155"/>
                  <a:gd name="T37" fmla="*/ 33 h 54"/>
                  <a:gd name="T38" fmla="*/ 5 w 155"/>
                  <a:gd name="T3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5" h="54">
                    <a:moveTo>
                      <a:pt x="48" y="45"/>
                    </a:moveTo>
                    <a:lnTo>
                      <a:pt x="70" y="40"/>
                    </a:lnTo>
                    <a:lnTo>
                      <a:pt x="65" y="18"/>
                    </a:lnTo>
                    <a:lnTo>
                      <a:pt x="43" y="23"/>
                    </a:lnTo>
                    <a:lnTo>
                      <a:pt x="48" y="45"/>
                    </a:lnTo>
                    <a:close/>
                    <a:moveTo>
                      <a:pt x="91" y="35"/>
                    </a:moveTo>
                    <a:lnTo>
                      <a:pt x="113" y="30"/>
                    </a:lnTo>
                    <a:lnTo>
                      <a:pt x="108" y="9"/>
                    </a:lnTo>
                    <a:lnTo>
                      <a:pt x="86" y="14"/>
                    </a:lnTo>
                    <a:lnTo>
                      <a:pt x="91" y="35"/>
                    </a:lnTo>
                    <a:close/>
                    <a:moveTo>
                      <a:pt x="134" y="26"/>
                    </a:moveTo>
                    <a:lnTo>
                      <a:pt x="155" y="21"/>
                    </a:lnTo>
                    <a:lnTo>
                      <a:pt x="151" y="0"/>
                    </a:lnTo>
                    <a:lnTo>
                      <a:pt x="129" y="4"/>
                    </a:lnTo>
                    <a:lnTo>
                      <a:pt x="134" y="26"/>
                    </a:lnTo>
                    <a:close/>
                    <a:moveTo>
                      <a:pt x="5" y="54"/>
                    </a:moveTo>
                    <a:lnTo>
                      <a:pt x="27" y="49"/>
                    </a:lnTo>
                    <a:lnTo>
                      <a:pt x="22" y="28"/>
                    </a:lnTo>
                    <a:lnTo>
                      <a:pt x="0" y="33"/>
                    </a:lnTo>
                    <a:lnTo>
                      <a:pt x="5" y="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1" name="Freeform 270"/>
              <p:cNvSpPr>
                <a:spLocks noEditPoints="1"/>
              </p:cNvSpPr>
              <p:nvPr/>
            </p:nvSpPr>
            <p:spPr bwMode="auto">
              <a:xfrm>
                <a:off x="7866720" y="3526097"/>
                <a:ext cx="242280" cy="88997"/>
              </a:xfrm>
              <a:custGeom>
                <a:avLst/>
                <a:gdLst>
                  <a:gd name="T0" fmla="*/ 48 w 140"/>
                  <a:gd name="T1" fmla="*/ 40 h 50"/>
                  <a:gd name="T2" fmla="*/ 69 w 140"/>
                  <a:gd name="T3" fmla="*/ 36 h 50"/>
                  <a:gd name="T4" fmla="*/ 65 w 140"/>
                  <a:gd name="T5" fmla="*/ 14 h 50"/>
                  <a:gd name="T6" fmla="*/ 43 w 140"/>
                  <a:gd name="T7" fmla="*/ 19 h 50"/>
                  <a:gd name="T8" fmla="*/ 48 w 140"/>
                  <a:gd name="T9" fmla="*/ 40 h 50"/>
                  <a:gd name="T10" fmla="*/ 91 w 140"/>
                  <a:gd name="T11" fmla="*/ 31 h 50"/>
                  <a:gd name="T12" fmla="*/ 112 w 140"/>
                  <a:gd name="T13" fmla="*/ 27 h 50"/>
                  <a:gd name="T14" fmla="*/ 108 w 140"/>
                  <a:gd name="T15" fmla="*/ 5 h 50"/>
                  <a:gd name="T16" fmla="*/ 86 w 140"/>
                  <a:gd name="T17" fmla="*/ 10 h 50"/>
                  <a:gd name="T18" fmla="*/ 91 w 140"/>
                  <a:gd name="T19" fmla="*/ 31 h 50"/>
                  <a:gd name="T20" fmla="*/ 134 w 140"/>
                  <a:gd name="T21" fmla="*/ 22 h 50"/>
                  <a:gd name="T22" fmla="*/ 140 w 140"/>
                  <a:gd name="T23" fmla="*/ 21 h 50"/>
                  <a:gd name="T24" fmla="*/ 136 w 140"/>
                  <a:gd name="T25" fmla="*/ 0 h 50"/>
                  <a:gd name="T26" fmla="*/ 129 w 140"/>
                  <a:gd name="T27" fmla="*/ 1 h 50"/>
                  <a:gd name="T28" fmla="*/ 134 w 140"/>
                  <a:gd name="T29" fmla="*/ 22 h 50"/>
                  <a:gd name="T30" fmla="*/ 5 w 140"/>
                  <a:gd name="T31" fmla="*/ 50 h 50"/>
                  <a:gd name="T32" fmla="*/ 26 w 140"/>
                  <a:gd name="T33" fmla="*/ 45 h 50"/>
                  <a:gd name="T34" fmla="*/ 22 w 140"/>
                  <a:gd name="T35" fmla="*/ 24 h 50"/>
                  <a:gd name="T36" fmla="*/ 0 w 140"/>
                  <a:gd name="T37" fmla="*/ 28 h 50"/>
                  <a:gd name="T38" fmla="*/ 5 w 140"/>
                  <a:gd name="T3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0" h="50">
                    <a:moveTo>
                      <a:pt x="48" y="40"/>
                    </a:moveTo>
                    <a:lnTo>
                      <a:pt x="69" y="36"/>
                    </a:lnTo>
                    <a:lnTo>
                      <a:pt x="65" y="14"/>
                    </a:lnTo>
                    <a:lnTo>
                      <a:pt x="43" y="19"/>
                    </a:lnTo>
                    <a:lnTo>
                      <a:pt x="48" y="40"/>
                    </a:lnTo>
                    <a:close/>
                    <a:moveTo>
                      <a:pt x="91" y="31"/>
                    </a:moveTo>
                    <a:lnTo>
                      <a:pt x="112" y="27"/>
                    </a:lnTo>
                    <a:lnTo>
                      <a:pt x="108" y="5"/>
                    </a:lnTo>
                    <a:lnTo>
                      <a:pt x="86" y="10"/>
                    </a:lnTo>
                    <a:lnTo>
                      <a:pt x="91" y="31"/>
                    </a:lnTo>
                    <a:close/>
                    <a:moveTo>
                      <a:pt x="134" y="22"/>
                    </a:moveTo>
                    <a:lnTo>
                      <a:pt x="140" y="21"/>
                    </a:lnTo>
                    <a:lnTo>
                      <a:pt x="136" y="0"/>
                    </a:lnTo>
                    <a:lnTo>
                      <a:pt x="129" y="1"/>
                    </a:lnTo>
                    <a:lnTo>
                      <a:pt x="134" y="22"/>
                    </a:lnTo>
                    <a:close/>
                    <a:moveTo>
                      <a:pt x="5" y="50"/>
                    </a:moveTo>
                    <a:lnTo>
                      <a:pt x="26" y="45"/>
                    </a:lnTo>
                    <a:lnTo>
                      <a:pt x="22" y="24"/>
                    </a:lnTo>
                    <a:lnTo>
                      <a:pt x="0" y="28"/>
                    </a:lnTo>
                    <a:lnTo>
                      <a:pt x="5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2" name="Freeform 271"/>
              <p:cNvSpPr>
                <a:spLocks noEditPoints="1"/>
              </p:cNvSpPr>
              <p:nvPr/>
            </p:nvSpPr>
            <p:spPr bwMode="auto">
              <a:xfrm>
                <a:off x="3197631" y="3899883"/>
                <a:ext cx="70954" cy="74757"/>
              </a:xfrm>
              <a:custGeom>
                <a:avLst/>
                <a:gdLst>
                  <a:gd name="T0" fmla="*/ 0 w 41"/>
                  <a:gd name="T1" fmla="*/ 0 h 42"/>
                  <a:gd name="T2" fmla="*/ 41 w 41"/>
                  <a:gd name="T3" fmla="*/ 42 h 42"/>
                  <a:gd name="T4" fmla="*/ 0 w 41"/>
                  <a:gd name="T5" fmla="*/ 42 h 42"/>
                  <a:gd name="T6" fmla="*/ 41 w 41"/>
                  <a:gd name="T7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2">
                    <a:moveTo>
                      <a:pt x="0" y="0"/>
                    </a:moveTo>
                    <a:lnTo>
                      <a:pt x="41" y="42"/>
                    </a:lnTo>
                    <a:moveTo>
                      <a:pt x="0" y="42"/>
                    </a:moveTo>
                    <a:lnTo>
                      <a:pt x="41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3" name="Freeform 272"/>
              <p:cNvSpPr>
                <a:spLocks noEditPoints="1"/>
              </p:cNvSpPr>
              <p:nvPr/>
            </p:nvSpPr>
            <p:spPr bwMode="auto">
              <a:xfrm>
                <a:off x="4415955" y="3873183"/>
                <a:ext cx="70954" cy="72978"/>
              </a:xfrm>
              <a:custGeom>
                <a:avLst/>
                <a:gdLst>
                  <a:gd name="T0" fmla="*/ 0 w 41"/>
                  <a:gd name="T1" fmla="*/ 0 h 41"/>
                  <a:gd name="T2" fmla="*/ 41 w 41"/>
                  <a:gd name="T3" fmla="*/ 41 h 41"/>
                  <a:gd name="T4" fmla="*/ 0 w 41"/>
                  <a:gd name="T5" fmla="*/ 41 h 41"/>
                  <a:gd name="T6" fmla="*/ 41 w 41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1">
                    <a:moveTo>
                      <a:pt x="0" y="0"/>
                    </a:moveTo>
                    <a:lnTo>
                      <a:pt x="41" y="41"/>
                    </a:lnTo>
                    <a:moveTo>
                      <a:pt x="0" y="41"/>
                    </a:moveTo>
                    <a:lnTo>
                      <a:pt x="41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4" name="Freeform 273"/>
              <p:cNvSpPr>
                <a:spLocks noEditPoints="1"/>
              </p:cNvSpPr>
              <p:nvPr/>
            </p:nvSpPr>
            <p:spPr bwMode="auto">
              <a:xfrm>
                <a:off x="5127222" y="3882083"/>
                <a:ext cx="72684" cy="74757"/>
              </a:xfrm>
              <a:custGeom>
                <a:avLst/>
                <a:gdLst>
                  <a:gd name="T0" fmla="*/ 0 w 42"/>
                  <a:gd name="T1" fmla="*/ 0 h 42"/>
                  <a:gd name="T2" fmla="*/ 42 w 42"/>
                  <a:gd name="T3" fmla="*/ 42 h 42"/>
                  <a:gd name="T4" fmla="*/ 0 w 42"/>
                  <a:gd name="T5" fmla="*/ 42 h 42"/>
                  <a:gd name="T6" fmla="*/ 42 w 42"/>
                  <a:gd name="T7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2">
                    <a:moveTo>
                      <a:pt x="0" y="0"/>
                    </a:moveTo>
                    <a:lnTo>
                      <a:pt x="42" y="42"/>
                    </a:lnTo>
                    <a:moveTo>
                      <a:pt x="0" y="42"/>
                    </a:moveTo>
                    <a:lnTo>
                      <a:pt x="42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5" name="Freeform 274"/>
              <p:cNvSpPr>
                <a:spLocks noEditPoints="1"/>
              </p:cNvSpPr>
              <p:nvPr/>
            </p:nvSpPr>
            <p:spPr bwMode="auto">
              <a:xfrm>
                <a:off x="5632549" y="3858944"/>
                <a:ext cx="72684" cy="72978"/>
              </a:xfrm>
              <a:custGeom>
                <a:avLst/>
                <a:gdLst>
                  <a:gd name="T0" fmla="*/ 0 w 42"/>
                  <a:gd name="T1" fmla="*/ 0 h 41"/>
                  <a:gd name="T2" fmla="*/ 42 w 42"/>
                  <a:gd name="T3" fmla="*/ 41 h 41"/>
                  <a:gd name="T4" fmla="*/ 0 w 42"/>
                  <a:gd name="T5" fmla="*/ 41 h 41"/>
                  <a:gd name="T6" fmla="*/ 42 w 42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1">
                    <a:moveTo>
                      <a:pt x="0" y="0"/>
                    </a:moveTo>
                    <a:lnTo>
                      <a:pt x="42" y="41"/>
                    </a:lnTo>
                    <a:moveTo>
                      <a:pt x="0" y="41"/>
                    </a:moveTo>
                    <a:lnTo>
                      <a:pt x="42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6" name="Freeform 275"/>
              <p:cNvSpPr>
                <a:spLocks noEditPoints="1"/>
              </p:cNvSpPr>
              <p:nvPr/>
            </p:nvSpPr>
            <p:spPr bwMode="auto">
              <a:xfrm>
                <a:off x="6025389" y="3848264"/>
                <a:ext cx="72684" cy="72978"/>
              </a:xfrm>
              <a:custGeom>
                <a:avLst/>
                <a:gdLst>
                  <a:gd name="T0" fmla="*/ 0 w 42"/>
                  <a:gd name="T1" fmla="*/ 0 h 41"/>
                  <a:gd name="T2" fmla="*/ 42 w 42"/>
                  <a:gd name="T3" fmla="*/ 41 h 41"/>
                  <a:gd name="T4" fmla="*/ 0 w 42"/>
                  <a:gd name="T5" fmla="*/ 41 h 41"/>
                  <a:gd name="T6" fmla="*/ 42 w 42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1">
                    <a:moveTo>
                      <a:pt x="0" y="0"/>
                    </a:moveTo>
                    <a:lnTo>
                      <a:pt x="42" y="41"/>
                    </a:lnTo>
                    <a:moveTo>
                      <a:pt x="0" y="41"/>
                    </a:moveTo>
                    <a:lnTo>
                      <a:pt x="42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" name="Freeform 276"/>
              <p:cNvSpPr>
                <a:spLocks noEditPoints="1"/>
              </p:cNvSpPr>
              <p:nvPr/>
            </p:nvSpPr>
            <p:spPr bwMode="auto">
              <a:xfrm>
                <a:off x="6345546" y="3803766"/>
                <a:ext cx="72684" cy="72978"/>
              </a:xfrm>
              <a:custGeom>
                <a:avLst/>
                <a:gdLst>
                  <a:gd name="T0" fmla="*/ 0 w 42"/>
                  <a:gd name="T1" fmla="*/ 0 h 41"/>
                  <a:gd name="T2" fmla="*/ 42 w 42"/>
                  <a:gd name="T3" fmla="*/ 41 h 41"/>
                  <a:gd name="T4" fmla="*/ 0 w 42"/>
                  <a:gd name="T5" fmla="*/ 41 h 41"/>
                  <a:gd name="T6" fmla="*/ 42 w 42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1">
                    <a:moveTo>
                      <a:pt x="0" y="0"/>
                    </a:moveTo>
                    <a:lnTo>
                      <a:pt x="42" y="41"/>
                    </a:lnTo>
                    <a:moveTo>
                      <a:pt x="0" y="41"/>
                    </a:moveTo>
                    <a:lnTo>
                      <a:pt x="42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8" name="Freeform 277"/>
              <p:cNvSpPr>
                <a:spLocks noEditPoints="1"/>
              </p:cNvSpPr>
              <p:nvPr/>
            </p:nvSpPr>
            <p:spPr bwMode="auto">
              <a:xfrm>
                <a:off x="6617246" y="3785967"/>
                <a:ext cx="70954" cy="72978"/>
              </a:xfrm>
              <a:custGeom>
                <a:avLst/>
                <a:gdLst>
                  <a:gd name="T0" fmla="*/ 0 w 41"/>
                  <a:gd name="T1" fmla="*/ 0 h 41"/>
                  <a:gd name="T2" fmla="*/ 41 w 41"/>
                  <a:gd name="T3" fmla="*/ 41 h 41"/>
                  <a:gd name="T4" fmla="*/ 0 w 41"/>
                  <a:gd name="T5" fmla="*/ 41 h 41"/>
                  <a:gd name="T6" fmla="*/ 41 w 41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1">
                    <a:moveTo>
                      <a:pt x="0" y="0"/>
                    </a:moveTo>
                    <a:lnTo>
                      <a:pt x="41" y="41"/>
                    </a:lnTo>
                    <a:moveTo>
                      <a:pt x="0" y="41"/>
                    </a:moveTo>
                    <a:lnTo>
                      <a:pt x="41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9" name="Freeform 278"/>
              <p:cNvSpPr>
                <a:spLocks noEditPoints="1"/>
              </p:cNvSpPr>
              <p:nvPr/>
            </p:nvSpPr>
            <p:spPr bwMode="auto">
              <a:xfrm>
                <a:off x="6850874" y="3748588"/>
                <a:ext cx="72684" cy="72978"/>
              </a:xfrm>
              <a:custGeom>
                <a:avLst/>
                <a:gdLst>
                  <a:gd name="T0" fmla="*/ 0 w 42"/>
                  <a:gd name="T1" fmla="*/ 0 h 41"/>
                  <a:gd name="T2" fmla="*/ 42 w 42"/>
                  <a:gd name="T3" fmla="*/ 41 h 41"/>
                  <a:gd name="T4" fmla="*/ 0 w 42"/>
                  <a:gd name="T5" fmla="*/ 41 h 41"/>
                  <a:gd name="T6" fmla="*/ 42 w 42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1">
                    <a:moveTo>
                      <a:pt x="0" y="0"/>
                    </a:moveTo>
                    <a:lnTo>
                      <a:pt x="42" y="41"/>
                    </a:lnTo>
                    <a:moveTo>
                      <a:pt x="0" y="41"/>
                    </a:moveTo>
                    <a:lnTo>
                      <a:pt x="42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0" name="Freeform 279"/>
              <p:cNvSpPr>
                <a:spLocks noEditPoints="1"/>
              </p:cNvSpPr>
              <p:nvPr/>
            </p:nvSpPr>
            <p:spPr bwMode="auto">
              <a:xfrm>
                <a:off x="7058543" y="3709430"/>
                <a:ext cx="70954" cy="72978"/>
              </a:xfrm>
              <a:custGeom>
                <a:avLst/>
                <a:gdLst>
                  <a:gd name="T0" fmla="*/ 0 w 41"/>
                  <a:gd name="T1" fmla="*/ 0 h 41"/>
                  <a:gd name="T2" fmla="*/ 41 w 41"/>
                  <a:gd name="T3" fmla="*/ 41 h 41"/>
                  <a:gd name="T4" fmla="*/ 0 w 41"/>
                  <a:gd name="T5" fmla="*/ 41 h 41"/>
                  <a:gd name="T6" fmla="*/ 41 w 41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1">
                    <a:moveTo>
                      <a:pt x="0" y="0"/>
                    </a:moveTo>
                    <a:lnTo>
                      <a:pt x="41" y="41"/>
                    </a:lnTo>
                    <a:moveTo>
                      <a:pt x="0" y="41"/>
                    </a:moveTo>
                    <a:lnTo>
                      <a:pt x="41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1" name="Freeform 280"/>
              <p:cNvSpPr>
                <a:spLocks noEditPoints="1"/>
              </p:cNvSpPr>
              <p:nvPr/>
            </p:nvSpPr>
            <p:spPr bwMode="auto">
              <a:xfrm>
                <a:off x="7243714" y="3675611"/>
                <a:ext cx="70954" cy="72978"/>
              </a:xfrm>
              <a:custGeom>
                <a:avLst/>
                <a:gdLst>
                  <a:gd name="T0" fmla="*/ 0 w 41"/>
                  <a:gd name="T1" fmla="*/ 0 h 41"/>
                  <a:gd name="T2" fmla="*/ 41 w 41"/>
                  <a:gd name="T3" fmla="*/ 41 h 41"/>
                  <a:gd name="T4" fmla="*/ 0 w 41"/>
                  <a:gd name="T5" fmla="*/ 41 h 41"/>
                  <a:gd name="T6" fmla="*/ 41 w 41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1">
                    <a:moveTo>
                      <a:pt x="0" y="0"/>
                    </a:moveTo>
                    <a:lnTo>
                      <a:pt x="41" y="41"/>
                    </a:lnTo>
                    <a:moveTo>
                      <a:pt x="0" y="41"/>
                    </a:moveTo>
                    <a:lnTo>
                      <a:pt x="41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2" name="Freeform 281"/>
              <p:cNvSpPr>
                <a:spLocks noEditPoints="1"/>
              </p:cNvSpPr>
              <p:nvPr/>
            </p:nvSpPr>
            <p:spPr bwMode="auto">
              <a:xfrm>
                <a:off x="7563870" y="3620433"/>
                <a:ext cx="70954" cy="72978"/>
              </a:xfrm>
              <a:custGeom>
                <a:avLst/>
                <a:gdLst>
                  <a:gd name="T0" fmla="*/ 0 w 41"/>
                  <a:gd name="T1" fmla="*/ 0 h 41"/>
                  <a:gd name="T2" fmla="*/ 41 w 41"/>
                  <a:gd name="T3" fmla="*/ 41 h 41"/>
                  <a:gd name="T4" fmla="*/ 0 w 41"/>
                  <a:gd name="T5" fmla="*/ 41 h 41"/>
                  <a:gd name="T6" fmla="*/ 41 w 41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1">
                    <a:moveTo>
                      <a:pt x="0" y="0"/>
                    </a:moveTo>
                    <a:lnTo>
                      <a:pt x="41" y="41"/>
                    </a:lnTo>
                    <a:moveTo>
                      <a:pt x="0" y="41"/>
                    </a:moveTo>
                    <a:lnTo>
                      <a:pt x="41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3" name="Freeform 282"/>
              <p:cNvSpPr>
                <a:spLocks noEditPoints="1"/>
              </p:cNvSpPr>
              <p:nvPr/>
            </p:nvSpPr>
            <p:spPr bwMode="auto">
              <a:xfrm>
                <a:off x="7835570" y="3558136"/>
                <a:ext cx="70954" cy="74757"/>
              </a:xfrm>
              <a:custGeom>
                <a:avLst/>
                <a:gdLst>
                  <a:gd name="T0" fmla="*/ 0 w 41"/>
                  <a:gd name="T1" fmla="*/ 0 h 42"/>
                  <a:gd name="T2" fmla="*/ 41 w 41"/>
                  <a:gd name="T3" fmla="*/ 42 h 42"/>
                  <a:gd name="T4" fmla="*/ 0 w 41"/>
                  <a:gd name="T5" fmla="*/ 42 h 42"/>
                  <a:gd name="T6" fmla="*/ 41 w 41"/>
                  <a:gd name="T7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2">
                    <a:moveTo>
                      <a:pt x="0" y="0"/>
                    </a:moveTo>
                    <a:lnTo>
                      <a:pt x="41" y="42"/>
                    </a:lnTo>
                    <a:moveTo>
                      <a:pt x="0" y="42"/>
                    </a:moveTo>
                    <a:lnTo>
                      <a:pt x="41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4" name="Freeform 283"/>
              <p:cNvSpPr>
                <a:spLocks noEditPoints="1"/>
              </p:cNvSpPr>
              <p:nvPr/>
            </p:nvSpPr>
            <p:spPr bwMode="auto">
              <a:xfrm>
                <a:off x="8069198" y="3508298"/>
                <a:ext cx="72684" cy="72978"/>
              </a:xfrm>
              <a:custGeom>
                <a:avLst/>
                <a:gdLst>
                  <a:gd name="T0" fmla="*/ 0 w 42"/>
                  <a:gd name="T1" fmla="*/ 0 h 41"/>
                  <a:gd name="T2" fmla="*/ 42 w 42"/>
                  <a:gd name="T3" fmla="*/ 41 h 41"/>
                  <a:gd name="T4" fmla="*/ 0 w 42"/>
                  <a:gd name="T5" fmla="*/ 41 h 41"/>
                  <a:gd name="T6" fmla="*/ 42 w 42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1">
                    <a:moveTo>
                      <a:pt x="0" y="0"/>
                    </a:moveTo>
                    <a:lnTo>
                      <a:pt x="42" y="41"/>
                    </a:lnTo>
                    <a:moveTo>
                      <a:pt x="0" y="41"/>
                    </a:moveTo>
                    <a:lnTo>
                      <a:pt x="42" y="0"/>
                    </a:lnTo>
                  </a:path>
                </a:pathLst>
              </a:custGeom>
              <a:noFill/>
              <a:ln w="349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306" name="Rectangle 298"/>
            <p:cNvSpPr>
              <a:spLocks noChangeArrowheads="1"/>
            </p:cNvSpPr>
            <p:nvPr/>
          </p:nvSpPr>
          <p:spPr bwMode="auto">
            <a:xfrm>
              <a:off x="4024330" y="3347526"/>
              <a:ext cx="27651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/>
              <a:r>
                <a:rPr lang="en-US" altLang="en-US" sz="3200" b="1" dirty="0">
                  <a:solidFill>
                    <a:srgbClr val="000000"/>
                  </a:solidFill>
                </a:rPr>
                <a:t>Localized (parallel)</a:t>
              </a:r>
              <a:endParaRPr lang="en-US" altLang="en-US" sz="4267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094522" y="531342"/>
            <a:ext cx="4178634" cy="3135389"/>
            <a:chOff x="1570891" y="398506"/>
            <a:chExt cx="3133976" cy="2351542"/>
          </a:xfrm>
        </p:grpSpPr>
        <p:grpSp>
          <p:nvGrpSpPr>
            <p:cNvPr id="12" name="Group 11"/>
            <p:cNvGrpSpPr/>
            <p:nvPr/>
          </p:nvGrpSpPr>
          <p:grpSpPr>
            <a:xfrm>
              <a:off x="1570891" y="434357"/>
              <a:ext cx="1322158" cy="2315691"/>
              <a:chOff x="1570891" y="434357"/>
              <a:chExt cx="1322158" cy="2315691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1607233" y="487755"/>
                <a:ext cx="1246014" cy="2217794"/>
                <a:chOff x="1607233" y="487755"/>
                <a:chExt cx="1246014" cy="2217794"/>
              </a:xfrm>
            </p:grpSpPr>
            <p:sp>
              <p:nvSpPr>
                <p:cNvPr id="300" name="Freeform 289"/>
                <p:cNvSpPr>
                  <a:spLocks noEditPoints="1"/>
                </p:cNvSpPr>
                <p:nvPr/>
              </p:nvSpPr>
              <p:spPr bwMode="auto">
                <a:xfrm>
                  <a:off x="1607233" y="1477397"/>
                  <a:ext cx="730302" cy="1228152"/>
                </a:xfrm>
                <a:custGeom>
                  <a:avLst/>
                  <a:gdLst>
                    <a:gd name="T0" fmla="*/ 74 w 422"/>
                    <a:gd name="T1" fmla="*/ 596 h 690"/>
                    <a:gd name="T2" fmla="*/ 97 w 422"/>
                    <a:gd name="T3" fmla="*/ 558 h 690"/>
                    <a:gd name="T4" fmla="*/ 78 w 422"/>
                    <a:gd name="T5" fmla="*/ 547 h 690"/>
                    <a:gd name="T6" fmla="*/ 56 w 422"/>
                    <a:gd name="T7" fmla="*/ 585 h 690"/>
                    <a:gd name="T8" fmla="*/ 74 w 422"/>
                    <a:gd name="T9" fmla="*/ 596 h 690"/>
                    <a:gd name="T10" fmla="*/ 108 w 422"/>
                    <a:gd name="T11" fmla="*/ 540 h 690"/>
                    <a:gd name="T12" fmla="*/ 153 w 422"/>
                    <a:gd name="T13" fmla="*/ 464 h 690"/>
                    <a:gd name="T14" fmla="*/ 134 w 422"/>
                    <a:gd name="T15" fmla="*/ 453 h 690"/>
                    <a:gd name="T16" fmla="*/ 89 w 422"/>
                    <a:gd name="T17" fmla="*/ 528 h 690"/>
                    <a:gd name="T18" fmla="*/ 108 w 422"/>
                    <a:gd name="T19" fmla="*/ 540 h 690"/>
                    <a:gd name="T20" fmla="*/ 164 w 422"/>
                    <a:gd name="T21" fmla="*/ 445 h 690"/>
                    <a:gd name="T22" fmla="*/ 186 w 422"/>
                    <a:gd name="T23" fmla="*/ 407 h 690"/>
                    <a:gd name="T24" fmla="*/ 167 w 422"/>
                    <a:gd name="T25" fmla="*/ 396 h 690"/>
                    <a:gd name="T26" fmla="*/ 145 w 422"/>
                    <a:gd name="T27" fmla="*/ 434 h 690"/>
                    <a:gd name="T28" fmla="*/ 164 w 422"/>
                    <a:gd name="T29" fmla="*/ 445 h 690"/>
                    <a:gd name="T30" fmla="*/ 198 w 422"/>
                    <a:gd name="T31" fmla="*/ 389 h 690"/>
                    <a:gd name="T32" fmla="*/ 242 w 422"/>
                    <a:gd name="T33" fmla="*/ 313 h 690"/>
                    <a:gd name="T34" fmla="*/ 223 w 422"/>
                    <a:gd name="T35" fmla="*/ 302 h 690"/>
                    <a:gd name="T36" fmla="*/ 179 w 422"/>
                    <a:gd name="T37" fmla="*/ 377 h 690"/>
                    <a:gd name="T38" fmla="*/ 198 w 422"/>
                    <a:gd name="T39" fmla="*/ 389 h 690"/>
                    <a:gd name="T40" fmla="*/ 254 w 422"/>
                    <a:gd name="T41" fmla="*/ 294 h 690"/>
                    <a:gd name="T42" fmla="*/ 276 w 422"/>
                    <a:gd name="T43" fmla="*/ 256 h 690"/>
                    <a:gd name="T44" fmla="*/ 257 w 422"/>
                    <a:gd name="T45" fmla="*/ 245 h 690"/>
                    <a:gd name="T46" fmla="*/ 235 w 422"/>
                    <a:gd name="T47" fmla="*/ 283 h 690"/>
                    <a:gd name="T48" fmla="*/ 254 w 422"/>
                    <a:gd name="T49" fmla="*/ 294 h 690"/>
                    <a:gd name="T50" fmla="*/ 287 w 422"/>
                    <a:gd name="T51" fmla="*/ 238 h 690"/>
                    <a:gd name="T52" fmla="*/ 332 w 422"/>
                    <a:gd name="T53" fmla="*/ 162 h 690"/>
                    <a:gd name="T54" fmla="*/ 313 w 422"/>
                    <a:gd name="T55" fmla="*/ 151 h 690"/>
                    <a:gd name="T56" fmla="*/ 268 w 422"/>
                    <a:gd name="T57" fmla="*/ 226 h 690"/>
                    <a:gd name="T58" fmla="*/ 287 w 422"/>
                    <a:gd name="T59" fmla="*/ 238 h 690"/>
                    <a:gd name="T60" fmla="*/ 343 w 422"/>
                    <a:gd name="T61" fmla="*/ 143 h 690"/>
                    <a:gd name="T62" fmla="*/ 366 w 422"/>
                    <a:gd name="T63" fmla="*/ 106 h 690"/>
                    <a:gd name="T64" fmla="*/ 347 w 422"/>
                    <a:gd name="T65" fmla="*/ 94 h 690"/>
                    <a:gd name="T66" fmla="*/ 324 w 422"/>
                    <a:gd name="T67" fmla="*/ 132 h 690"/>
                    <a:gd name="T68" fmla="*/ 343 w 422"/>
                    <a:gd name="T69" fmla="*/ 143 h 690"/>
                    <a:gd name="T70" fmla="*/ 377 w 422"/>
                    <a:gd name="T71" fmla="*/ 87 h 690"/>
                    <a:gd name="T72" fmla="*/ 422 w 422"/>
                    <a:gd name="T73" fmla="*/ 11 h 690"/>
                    <a:gd name="T74" fmla="*/ 403 w 422"/>
                    <a:gd name="T75" fmla="*/ 0 h 690"/>
                    <a:gd name="T76" fmla="*/ 358 w 422"/>
                    <a:gd name="T77" fmla="*/ 75 h 690"/>
                    <a:gd name="T78" fmla="*/ 377 w 422"/>
                    <a:gd name="T79" fmla="*/ 87 h 690"/>
                    <a:gd name="T80" fmla="*/ 18 w 422"/>
                    <a:gd name="T81" fmla="*/ 690 h 690"/>
                    <a:gd name="T82" fmla="*/ 63 w 422"/>
                    <a:gd name="T83" fmla="*/ 615 h 690"/>
                    <a:gd name="T84" fmla="*/ 44 w 422"/>
                    <a:gd name="T85" fmla="*/ 604 h 690"/>
                    <a:gd name="T86" fmla="*/ 0 w 422"/>
                    <a:gd name="T87" fmla="*/ 679 h 690"/>
                    <a:gd name="T88" fmla="*/ 18 w 422"/>
                    <a:gd name="T89" fmla="*/ 690 h 6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422" h="690">
                      <a:moveTo>
                        <a:pt x="74" y="596"/>
                      </a:moveTo>
                      <a:lnTo>
                        <a:pt x="97" y="558"/>
                      </a:lnTo>
                      <a:lnTo>
                        <a:pt x="78" y="547"/>
                      </a:lnTo>
                      <a:lnTo>
                        <a:pt x="56" y="585"/>
                      </a:lnTo>
                      <a:lnTo>
                        <a:pt x="74" y="596"/>
                      </a:lnTo>
                      <a:close/>
                      <a:moveTo>
                        <a:pt x="108" y="540"/>
                      </a:moveTo>
                      <a:lnTo>
                        <a:pt x="153" y="464"/>
                      </a:lnTo>
                      <a:lnTo>
                        <a:pt x="134" y="453"/>
                      </a:lnTo>
                      <a:lnTo>
                        <a:pt x="89" y="528"/>
                      </a:lnTo>
                      <a:lnTo>
                        <a:pt x="108" y="540"/>
                      </a:lnTo>
                      <a:close/>
                      <a:moveTo>
                        <a:pt x="164" y="445"/>
                      </a:moveTo>
                      <a:lnTo>
                        <a:pt x="186" y="407"/>
                      </a:lnTo>
                      <a:lnTo>
                        <a:pt x="167" y="396"/>
                      </a:lnTo>
                      <a:lnTo>
                        <a:pt x="145" y="434"/>
                      </a:lnTo>
                      <a:lnTo>
                        <a:pt x="164" y="445"/>
                      </a:lnTo>
                      <a:close/>
                      <a:moveTo>
                        <a:pt x="198" y="389"/>
                      </a:moveTo>
                      <a:lnTo>
                        <a:pt x="242" y="313"/>
                      </a:lnTo>
                      <a:lnTo>
                        <a:pt x="223" y="302"/>
                      </a:lnTo>
                      <a:lnTo>
                        <a:pt x="179" y="377"/>
                      </a:lnTo>
                      <a:lnTo>
                        <a:pt x="198" y="389"/>
                      </a:lnTo>
                      <a:close/>
                      <a:moveTo>
                        <a:pt x="254" y="294"/>
                      </a:moveTo>
                      <a:lnTo>
                        <a:pt x="276" y="256"/>
                      </a:lnTo>
                      <a:lnTo>
                        <a:pt x="257" y="245"/>
                      </a:lnTo>
                      <a:lnTo>
                        <a:pt x="235" y="283"/>
                      </a:lnTo>
                      <a:lnTo>
                        <a:pt x="254" y="294"/>
                      </a:lnTo>
                      <a:close/>
                      <a:moveTo>
                        <a:pt x="287" y="238"/>
                      </a:moveTo>
                      <a:lnTo>
                        <a:pt x="332" y="162"/>
                      </a:lnTo>
                      <a:lnTo>
                        <a:pt x="313" y="151"/>
                      </a:lnTo>
                      <a:lnTo>
                        <a:pt x="268" y="226"/>
                      </a:lnTo>
                      <a:lnTo>
                        <a:pt x="287" y="238"/>
                      </a:lnTo>
                      <a:close/>
                      <a:moveTo>
                        <a:pt x="343" y="143"/>
                      </a:moveTo>
                      <a:lnTo>
                        <a:pt x="366" y="106"/>
                      </a:lnTo>
                      <a:lnTo>
                        <a:pt x="347" y="94"/>
                      </a:lnTo>
                      <a:lnTo>
                        <a:pt x="324" y="132"/>
                      </a:lnTo>
                      <a:lnTo>
                        <a:pt x="343" y="143"/>
                      </a:lnTo>
                      <a:close/>
                      <a:moveTo>
                        <a:pt x="377" y="87"/>
                      </a:moveTo>
                      <a:lnTo>
                        <a:pt x="422" y="11"/>
                      </a:lnTo>
                      <a:lnTo>
                        <a:pt x="403" y="0"/>
                      </a:lnTo>
                      <a:lnTo>
                        <a:pt x="358" y="75"/>
                      </a:lnTo>
                      <a:lnTo>
                        <a:pt x="377" y="87"/>
                      </a:lnTo>
                      <a:close/>
                      <a:moveTo>
                        <a:pt x="18" y="690"/>
                      </a:moveTo>
                      <a:lnTo>
                        <a:pt x="63" y="615"/>
                      </a:lnTo>
                      <a:lnTo>
                        <a:pt x="44" y="604"/>
                      </a:lnTo>
                      <a:lnTo>
                        <a:pt x="0" y="679"/>
                      </a:lnTo>
                      <a:lnTo>
                        <a:pt x="18" y="690"/>
                      </a:lnTo>
                      <a:close/>
                    </a:path>
                  </a:pathLst>
                </a:custGeom>
                <a:solidFill>
                  <a:srgbClr val="007F00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01" name="Freeform 290"/>
                <p:cNvSpPr>
                  <a:spLocks noEditPoints="1"/>
                </p:cNvSpPr>
                <p:nvPr/>
              </p:nvSpPr>
              <p:spPr bwMode="auto">
                <a:xfrm>
                  <a:off x="2318499" y="487755"/>
                  <a:ext cx="534748" cy="982522"/>
                </a:xfrm>
                <a:custGeom>
                  <a:avLst/>
                  <a:gdLst>
                    <a:gd name="T0" fmla="*/ 71 w 309"/>
                    <a:gd name="T1" fmla="*/ 455 h 552"/>
                    <a:gd name="T2" fmla="*/ 92 w 309"/>
                    <a:gd name="T3" fmla="*/ 417 h 552"/>
                    <a:gd name="T4" fmla="*/ 72 w 309"/>
                    <a:gd name="T5" fmla="*/ 406 h 552"/>
                    <a:gd name="T6" fmla="*/ 52 w 309"/>
                    <a:gd name="T7" fmla="*/ 445 h 552"/>
                    <a:gd name="T8" fmla="*/ 71 w 309"/>
                    <a:gd name="T9" fmla="*/ 455 h 552"/>
                    <a:gd name="T10" fmla="*/ 102 w 309"/>
                    <a:gd name="T11" fmla="*/ 397 h 552"/>
                    <a:gd name="T12" fmla="*/ 144 w 309"/>
                    <a:gd name="T13" fmla="*/ 320 h 552"/>
                    <a:gd name="T14" fmla="*/ 124 w 309"/>
                    <a:gd name="T15" fmla="*/ 310 h 552"/>
                    <a:gd name="T16" fmla="*/ 83 w 309"/>
                    <a:gd name="T17" fmla="*/ 387 h 552"/>
                    <a:gd name="T18" fmla="*/ 102 w 309"/>
                    <a:gd name="T19" fmla="*/ 397 h 552"/>
                    <a:gd name="T20" fmla="*/ 154 w 309"/>
                    <a:gd name="T21" fmla="*/ 300 h 552"/>
                    <a:gd name="T22" fmla="*/ 175 w 309"/>
                    <a:gd name="T23" fmla="*/ 262 h 552"/>
                    <a:gd name="T24" fmla="*/ 155 w 309"/>
                    <a:gd name="T25" fmla="*/ 251 h 552"/>
                    <a:gd name="T26" fmla="*/ 135 w 309"/>
                    <a:gd name="T27" fmla="*/ 290 h 552"/>
                    <a:gd name="T28" fmla="*/ 154 w 309"/>
                    <a:gd name="T29" fmla="*/ 300 h 552"/>
                    <a:gd name="T30" fmla="*/ 185 w 309"/>
                    <a:gd name="T31" fmla="*/ 242 h 552"/>
                    <a:gd name="T32" fmla="*/ 226 w 309"/>
                    <a:gd name="T33" fmla="*/ 165 h 552"/>
                    <a:gd name="T34" fmla="*/ 207 w 309"/>
                    <a:gd name="T35" fmla="*/ 155 h 552"/>
                    <a:gd name="T36" fmla="*/ 166 w 309"/>
                    <a:gd name="T37" fmla="*/ 232 h 552"/>
                    <a:gd name="T38" fmla="*/ 185 w 309"/>
                    <a:gd name="T39" fmla="*/ 242 h 552"/>
                    <a:gd name="T40" fmla="*/ 237 w 309"/>
                    <a:gd name="T41" fmla="*/ 146 h 552"/>
                    <a:gd name="T42" fmla="*/ 257 w 309"/>
                    <a:gd name="T43" fmla="*/ 107 h 552"/>
                    <a:gd name="T44" fmla="*/ 238 w 309"/>
                    <a:gd name="T45" fmla="*/ 96 h 552"/>
                    <a:gd name="T46" fmla="*/ 217 w 309"/>
                    <a:gd name="T47" fmla="*/ 135 h 552"/>
                    <a:gd name="T48" fmla="*/ 237 w 309"/>
                    <a:gd name="T49" fmla="*/ 146 h 552"/>
                    <a:gd name="T50" fmla="*/ 268 w 309"/>
                    <a:gd name="T51" fmla="*/ 87 h 552"/>
                    <a:gd name="T52" fmla="*/ 309 w 309"/>
                    <a:gd name="T53" fmla="*/ 10 h 552"/>
                    <a:gd name="T54" fmla="*/ 290 w 309"/>
                    <a:gd name="T55" fmla="*/ 0 h 552"/>
                    <a:gd name="T56" fmla="*/ 248 w 309"/>
                    <a:gd name="T57" fmla="*/ 77 h 552"/>
                    <a:gd name="T58" fmla="*/ 268 w 309"/>
                    <a:gd name="T59" fmla="*/ 87 h 552"/>
                    <a:gd name="T60" fmla="*/ 19 w 309"/>
                    <a:gd name="T61" fmla="*/ 552 h 552"/>
                    <a:gd name="T62" fmla="*/ 61 w 309"/>
                    <a:gd name="T63" fmla="*/ 475 h 552"/>
                    <a:gd name="T64" fmla="*/ 41 w 309"/>
                    <a:gd name="T65" fmla="*/ 464 h 552"/>
                    <a:gd name="T66" fmla="*/ 0 w 309"/>
                    <a:gd name="T67" fmla="*/ 542 h 552"/>
                    <a:gd name="T68" fmla="*/ 19 w 309"/>
                    <a:gd name="T69" fmla="*/ 552 h 5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309" h="552">
                      <a:moveTo>
                        <a:pt x="71" y="455"/>
                      </a:moveTo>
                      <a:lnTo>
                        <a:pt x="92" y="417"/>
                      </a:lnTo>
                      <a:lnTo>
                        <a:pt x="72" y="406"/>
                      </a:lnTo>
                      <a:lnTo>
                        <a:pt x="52" y="445"/>
                      </a:lnTo>
                      <a:lnTo>
                        <a:pt x="71" y="455"/>
                      </a:lnTo>
                      <a:close/>
                      <a:moveTo>
                        <a:pt x="102" y="397"/>
                      </a:moveTo>
                      <a:lnTo>
                        <a:pt x="144" y="320"/>
                      </a:lnTo>
                      <a:lnTo>
                        <a:pt x="124" y="310"/>
                      </a:lnTo>
                      <a:lnTo>
                        <a:pt x="83" y="387"/>
                      </a:lnTo>
                      <a:lnTo>
                        <a:pt x="102" y="397"/>
                      </a:lnTo>
                      <a:close/>
                      <a:moveTo>
                        <a:pt x="154" y="300"/>
                      </a:moveTo>
                      <a:lnTo>
                        <a:pt x="175" y="262"/>
                      </a:lnTo>
                      <a:lnTo>
                        <a:pt x="155" y="251"/>
                      </a:lnTo>
                      <a:lnTo>
                        <a:pt x="135" y="290"/>
                      </a:lnTo>
                      <a:lnTo>
                        <a:pt x="154" y="300"/>
                      </a:lnTo>
                      <a:close/>
                      <a:moveTo>
                        <a:pt x="185" y="242"/>
                      </a:moveTo>
                      <a:lnTo>
                        <a:pt x="226" y="165"/>
                      </a:lnTo>
                      <a:lnTo>
                        <a:pt x="207" y="155"/>
                      </a:lnTo>
                      <a:lnTo>
                        <a:pt x="166" y="232"/>
                      </a:lnTo>
                      <a:lnTo>
                        <a:pt x="185" y="242"/>
                      </a:lnTo>
                      <a:close/>
                      <a:moveTo>
                        <a:pt x="237" y="146"/>
                      </a:moveTo>
                      <a:lnTo>
                        <a:pt x="257" y="107"/>
                      </a:lnTo>
                      <a:lnTo>
                        <a:pt x="238" y="96"/>
                      </a:lnTo>
                      <a:lnTo>
                        <a:pt x="217" y="135"/>
                      </a:lnTo>
                      <a:lnTo>
                        <a:pt x="237" y="146"/>
                      </a:lnTo>
                      <a:close/>
                      <a:moveTo>
                        <a:pt x="268" y="87"/>
                      </a:moveTo>
                      <a:lnTo>
                        <a:pt x="309" y="10"/>
                      </a:lnTo>
                      <a:lnTo>
                        <a:pt x="290" y="0"/>
                      </a:lnTo>
                      <a:lnTo>
                        <a:pt x="248" y="77"/>
                      </a:lnTo>
                      <a:lnTo>
                        <a:pt x="268" y="87"/>
                      </a:lnTo>
                      <a:close/>
                      <a:moveTo>
                        <a:pt x="19" y="552"/>
                      </a:moveTo>
                      <a:lnTo>
                        <a:pt x="61" y="475"/>
                      </a:lnTo>
                      <a:lnTo>
                        <a:pt x="41" y="464"/>
                      </a:lnTo>
                      <a:lnTo>
                        <a:pt x="0" y="542"/>
                      </a:lnTo>
                      <a:lnTo>
                        <a:pt x="19" y="552"/>
                      </a:lnTo>
                      <a:close/>
                    </a:path>
                  </a:pathLst>
                </a:custGeom>
                <a:solidFill>
                  <a:srgbClr val="007F00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09585"/>
                  <a:endParaRPr lang="en-US" sz="24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302" name="Freeform 291"/>
              <p:cNvSpPr>
                <a:spLocks noEditPoints="1"/>
              </p:cNvSpPr>
              <p:nvPr/>
            </p:nvSpPr>
            <p:spPr bwMode="auto">
              <a:xfrm>
                <a:off x="1570891" y="2643252"/>
                <a:ext cx="103834" cy="106796"/>
              </a:xfrm>
              <a:custGeom>
                <a:avLst/>
                <a:gdLst>
                  <a:gd name="T0" fmla="*/ 30 w 60"/>
                  <a:gd name="T1" fmla="*/ 0 h 60"/>
                  <a:gd name="T2" fmla="*/ 30 w 60"/>
                  <a:gd name="T3" fmla="*/ 60 h 60"/>
                  <a:gd name="T4" fmla="*/ 0 w 60"/>
                  <a:gd name="T5" fmla="*/ 30 h 60"/>
                  <a:gd name="T6" fmla="*/ 60 w 60"/>
                  <a:gd name="T7" fmla="*/ 30 h 60"/>
                  <a:gd name="T8" fmla="*/ 9 w 60"/>
                  <a:gd name="T9" fmla="*/ 9 h 60"/>
                  <a:gd name="T10" fmla="*/ 51 w 60"/>
                  <a:gd name="T11" fmla="*/ 51 h 60"/>
                  <a:gd name="T12" fmla="*/ 9 w 60"/>
                  <a:gd name="T13" fmla="*/ 51 h 60"/>
                  <a:gd name="T14" fmla="*/ 51 w 60"/>
                  <a:gd name="T15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0" h="60">
                    <a:moveTo>
                      <a:pt x="30" y="0"/>
                    </a:moveTo>
                    <a:lnTo>
                      <a:pt x="30" y="60"/>
                    </a:lnTo>
                    <a:moveTo>
                      <a:pt x="0" y="30"/>
                    </a:moveTo>
                    <a:lnTo>
                      <a:pt x="60" y="30"/>
                    </a:lnTo>
                    <a:moveTo>
                      <a:pt x="9" y="9"/>
                    </a:moveTo>
                    <a:lnTo>
                      <a:pt x="51" y="51"/>
                    </a:lnTo>
                    <a:moveTo>
                      <a:pt x="9" y="51"/>
                    </a:moveTo>
                    <a:lnTo>
                      <a:pt x="51" y="9"/>
                    </a:lnTo>
                  </a:path>
                </a:pathLst>
              </a:custGeom>
              <a:noFill/>
              <a:ln w="34925" cap="flat">
                <a:solidFill>
                  <a:srgbClr val="007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03" name="Freeform 292"/>
              <p:cNvSpPr>
                <a:spLocks noEditPoints="1"/>
              </p:cNvSpPr>
              <p:nvPr/>
            </p:nvSpPr>
            <p:spPr bwMode="auto">
              <a:xfrm>
                <a:off x="2283888" y="1407980"/>
                <a:ext cx="103834" cy="106796"/>
              </a:xfrm>
              <a:custGeom>
                <a:avLst/>
                <a:gdLst>
                  <a:gd name="T0" fmla="*/ 30 w 60"/>
                  <a:gd name="T1" fmla="*/ 0 h 60"/>
                  <a:gd name="T2" fmla="*/ 30 w 60"/>
                  <a:gd name="T3" fmla="*/ 60 h 60"/>
                  <a:gd name="T4" fmla="*/ 0 w 60"/>
                  <a:gd name="T5" fmla="*/ 30 h 60"/>
                  <a:gd name="T6" fmla="*/ 60 w 60"/>
                  <a:gd name="T7" fmla="*/ 30 h 60"/>
                  <a:gd name="T8" fmla="*/ 9 w 60"/>
                  <a:gd name="T9" fmla="*/ 9 h 60"/>
                  <a:gd name="T10" fmla="*/ 51 w 60"/>
                  <a:gd name="T11" fmla="*/ 51 h 60"/>
                  <a:gd name="T12" fmla="*/ 9 w 60"/>
                  <a:gd name="T13" fmla="*/ 51 h 60"/>
                  <a:gd name="T14" fmla="*/ 51 w 60"/>
                  <a:gd name="T15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0" h="60">
                    <a:moveTo>
                      <a:pt x="30" y="0"/>
                    </a:moveTo>
                    <a:lnTo>
                      <a:pt x="30" y="60"/>
                    </a:lnTo>
                    <a:moveTo>
                      <a:pt x="0" y="30"/>
                    </a:moveTo>
                    <a:lnTo>
                      <a:pt x="60" y="30"/>
                    </a:lnTo>
                    <a:moveTo>
                      <a:pt x="9" y="9"/>
                    </a:moveTo>
                    <a:lnTo>
                      <a:pt x="51" y="51"/>
                    </a:lnTo>
                    <a:moveTo>
                      <a:pt x="9" y="51"/>
                    </a:moveTo>
                    <a:lnTo>
                      <a:pt x="51" y="9"/>
                    </a:lnTo>
                  </a:path>
                </a:pathLst>
              </a:custGeom>
              <a:noFill/>
              <a:ln w="34925" cap="flat">
                <a:solidFill>
                  <a:srgbClr val="007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04" name="Freeform 293"/>
              <p:cNvSpPr>
                <a:spLocks noEditPoints="1"/>
              </p:cNvSpPr>
              <p:nvPr/>
            </p:nvSpPr>
            <p:spPr bwMode="auto">
              <a:xfrm>
                <a:off x="2789215" y="434357"/>
                <a:ext cx="103834" cy="106796"/>
              </a:xfrm>
              <a:custGeom>
                <a:avLst/>
                <a:gdLst>
                  <a:gd name="T0" fmla="*/ 30 w 60"/>
                  <a:gd name="T1" fmla="*/ 0 h 60"/>
                  <a:gd name="T2" fmla="*/ 30 w 60"/>
                  <a:gd name="T3" fmla="*/ 60 h 60"/>
                  <a:gd name="T4" fmla="*/ 0 w 60"/>
                  <a:gd name="T5" fmla="*/ 30 h 60"/>
                  <a:gd name="T6" fmla="*/ 60 w 60"/>
                  <a:gd name="T7" fmla="*/ 30 h 60"/>
                  <a:gd name="T8" fmla="*/ 9 w 60"/>
                  <a:gd name="T9" fmla="*/ 9 h 60"/>
                  <a:gd name="T10" fmla="*/ 51 w 60"/>
                  <a:gd name="T11" fmla="*/ 51 h 60"/>
                  <a:gd name="T12" fmla="*/ 9 w 60"/>
                  <a:gd name="T13" fmla="*/ 51 h 60"/>
                  <a:gd name="T14" fmla="*/ 51 w 60"/>
                  <a:gd name="T15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0" h="60">
                    <a:moveTo>
                      <a:pt x="30" y="0"/>
                    </a:moveTo>
                    <a:lnTo>
                      <a:pt x="30" y="60"/>
                    </a:lnTo>
                    <a:moveTo>
                      <a:pt x="0" y="30"/>
                    </a:moveTo>
                    <a:lnTo>
                      <a:pt x="60" y="30"/>
                    </a:lnTo>
                    <a:moveTo>
                      <a:pt x="9" y="9"/>
                    </a:moveTo>
                    <a:lnTo>
                      <a:pt x="51" y="51"/>
                    </a:lnTo>
                    <a:moveTo>
                      <a:pt x="9" y="51"/>
                    </a:moveTo>
                    <a:lnTo>
                      <a:pt x="51" y="9"/>
                    </a:lnTo>
                  </a:path>
                </a:pathLst>
              </a:custGeom>
              <a:noFill/>
              <a:ln w="34925" cap="flat">
                <a:solidFill>
                  <a:srgbClr val="007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307" name="Rectangle 304"/>
            <p:cNvSpPr>
              <a:spLocks noChangeArrowheads="1"/>
            </p:cNvSpPr>
            <p:nvPr/>
          </p:nvSpPr>
          <p:spPr bwMode="auto">
            <a:xfrm>
              <a:off x="2997669" y="398506"/>
              <a:ext cx="17071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/>
              <a:r>
                <a:rPr lang="en-US" altLang="en-US" sz="3200" b="1" dirty="0">
                  <a:solidFill>
                    <a:srgbClr val="008000"/>
                  </a:solidFill>
                </a:rPr>
                <a:t>Distributed 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221384" y="863993"/>
            <a:ext cx="5010753" cy="3035316"/>
            <a:chOff x="3166037" y="647994"/>
            <a:chExt cx="3758065" cy="2276487"/>
          </a:xfrm>
        </p:grpSpPr>
        <p:grpSp>
          <p:nvGrpSpPr>
            <p:cNvPr id="11" name="Group 10"/>
            <p:cNvGrpSpPr/>
            <p:nvPr/>
          </p:nvGrpSpPr>
          <p:grpSpPr>
            <a:xfrm>
              <a:off x="3166037" y="977237"/>
              <a:ext cx="2035155" cy="1947244"/>
              <a:chOff x="3180325" y="977237"/>
              <a:chExt cx="2035155" cy="1947244"/>
            </a:xfrm>
          </p:grpSpPr>
          <p:sp>
            <p:nvSpPr>
              <p:cNvPr id="295" name="Freeform 284"/>
              <p:cNvSpPr>
                <a:spLocks noEditPoints="1"/>
              </p:cNvSpPr>
              <p:nvPr/>
            </p:nvSpPr>
            <p:spPr bwMode="auto">
              <a:xfrm>
                <a:off x="3220129" y="1666069"/>
                <a:ext cx="1232169" cy="1219253"/>
              </a:xfrm>
              <a:custGeom>
                <a:avLst/>
                <a:gdLst>
                  <a:gd name="T0" fmla="*/ 142 w 712"/>
                  <a:gd name="T1" fmla="*/ 563 h 685"/>
                  <a:gd name="T2" fmla="*/ 205 w 712"/>
                  <a:gd name="T3" fmla="*/ 502 h 685"/>
                  <a:gd name="T4" fmla="*/ 190 w 712"/>
                  <a:gd name="T5" fmla="*/ 487 h 685"/>
                  <a:gd name="T6" fmla="*/ 127 w 712"/>
                  <a:gd name="T7" fmla="*/ 547 h 685"/>
                  <a:gd name="T8" fmla="*/ 142 w 712"/>
                  <a:gd name="T9" fmla="*/ 563 h 685"/>
                  <a:gd name="T10" fmla="*/ 269 w 712"/>
                  <a:gd name="T11" fmla="*/ 442 h 685"/>
                  <a:gd name="T12" fmla="*/ 332 w 712"/>
                  <a:gd name="T13" fmla="*/ 381 h 685"/>
                  <a:gd name="T14" fmla="*/ 317 w 712"/>
                  <a:gd name="T15" fmla="*/ 365 h 685"/>
                  <a:gd name="T16" fmla="*/ 253 w 712"/>
                  <a:gd name="T17" fmla="*/ 426 h 685"/>
                  <a:gd name="T18" fmla="*/ 269 w 712"/>
                  <a:gd name="T19" fmla="*/ 442 h 685"/>
                  <a:gd name="T20" fmla="*/ 395 w 712"/>
                  <a:gd name="T21" fmla="*/ 320 h 685"/>
                  <a:gd name="T22" fmla="*/ 459 w 712"/>
                  <a:gd name="T23" fmla="*/ 259 h 685"/>
                  <a:gd name="T24" fmla="*/ 444 w 712"/>
                  <a:gd name="T25" fmla="*/ 243 h 685"/>
                  <a:gd name="T26" fmla="*/ 380 w 712"/>
                  <a:gd name="T27" fmla="*/ 304 h 685"/>
                  <a:gd name="T28" fmla="*/ 395 w 712"/>
                  <a:gd name="T29" fmla="*/ 320 h 685"/>
                  <a:gd name="T30" fmla="*/ 522 w 712"/>
                  <a:gd name="T31" fmla="*/ 199 h 685"/>
                  <a:gd name="T32" fmla="*/ 586 w 712"/>
                  <a:gd name="T33" fmla="*/ 138 h 685"/>
                  <a:gd name="T34" fmla="*/ 570 w 712"/>
                  <a:gd name="T35" fmla="*/ 122 h 685"/>
                  <a:gd name="T36" fmla="*/ 507 w 712"/>
                  <a:gd name="T37" fmla="*/ 183 h 685"/>
                  <a:gd name="T38" fmla="*/ 522 w 712"/>
                  <a:gd name="T39" fmla="*/ 199 h 685"/>
                  <a:gd name="T40" fmla="*/ 649 w 712"/>
                  <a:gd name="T41" fmla="*/ 77 h 685"/>
                  <a:gd name="T42" fmla="*/ 712 w 712"/>
                  <a:gd name="T43" fmla="*/ 16 h 685"/>
                  <a:gd name="T44" fmla="*/ 697 w 712"/>
                  <a:gd name="T45" fmla="*/ 0 h 685"/>
                  <a:gd name="T46" fmla="*/ 634 w 712"/>
                  <a:gd name="T47" fmla="*/ 61 h 685"/>
                  <a:gd name="T48" fmla="*/ 649 w 712"/>
                  <a:gd name="T49" fmla="*/ 77 h 685"/>
                  <a:gd name="T50" fmla="*/ 15 w 712"/>
                  <a:gd name="T51" fmla="*/ 685 h 685"/>
                  <a:gd name="T52" fmla="*/ 78 w 712"/>
                  <a:gd name="T53" fmla="*/ 624 h 685"/>
                  <a:gd name="T54" fmla="*/ 63 w 712"/>
                  <a:gd name="T55" fmla="*/ 608 h 685"/>
                  <a:gd name="T56" fmla="*/ 0 w 712"/>
                  <a:gd name="T57" fmla="*/ 669 h 685"/>
                  <a:gd name="T58" fmla="*/ 15 w 712"/>
                  <a:gd name="T59" fmla="*/ 685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12" h="685">
                    <a:moveTo>
                      <a:pt x="142" y="563"/>
                    </a:moveTo>
                    <a:lnTo>
                      <a:pt x="205" y="502"/>
                    </a:lnTo>
                    <a:lnTo>
                      <a:pt x="190" y="487"/>
                    </a:lnTo>
                    <a:lnTo>
                      <a:pt x="127" y="547"/>
                    </a:lnTo>
                    <a:lnTo>
                      <a:pt x="142" y="563"/>
                    </a:lnTo>
                    <a:close/>
                    <a:moveTo>
                      <a:pt x="269" y="442"/>
                    </a:moveTo>
                    <a:lnTo>
                      <a:pt x="332" y="381"/>
                    </a:lnTo>
                    <a:lnTo>
                      <a:pt x="317" y="365"/>
                    </a:lnTo>
                    <a:lnTo>
                      <a:pt x="253" y="426"/>
                    </a:lnTo>
                    <a:lnTo>
                      <a:pt x="269" y="442"/>
                    </a:lnTo>
                    <a:close/>
                    <a:moveTo>
                      <a:pt x="395" y="320"/>
                    </a:moveTo>
                    <a:lnTo>
                      <a:pt x="459" y="259"/>
                    </a:lnTo>
                    <a:lnTo>
                      <a:pt x="444" y="243"/>
                    </a:lnTo>
                    <a:lnTo>
                      <a:pt x="380" y="304"/>
                    </a:lnTo>
                    <a:lnTo>
                      <a:pt x="395" y="320"/>
                    </a:lnTo>
                    <a:close/>
                    <a:moveTo>
                      <a:pt x="522" y="199"/>
                    </a:moveTo>
                    <a:lnTo>
                      <a:pt x="586" y="138"/>
                    </a:lnTo>
                    <a:lnTo>
                      <a:pt x="570" y="122"/>
                    </a:lnTo>
                    <a:lnTo>
                      <a:pt x="507" y="183"/>
                    </a:lnTo>
                    <a:lnTo>
                      <a:pt x="522" y="199"/>
                    </a:lnTo>
                    <a:close/>
                    <a:moveTo>
                      <a:pt x="649" y="77"/>
                    </a:moveTo>
                    <a:lnTo>
                      <a:pt x="712" y="16"/>
                    </a:lnTo>
                    <a:lnTo>
                      <a:pt x="697" y="0"/>
                    </a:lnTo>
                    <a:lnTo>
                      <a:pt x="634" y="61"/>
                    </a:lnTo>
                    <a:lnTo>
                      <a:pt x="649" y="77"/>
                    </a:lnTo>
                    <a:close/>
                    <a:moveTo>
                      <a:pt x="15" y="685"/>
                    </a:moveTo>
                    <a:lnTo>
                      <a:pt x="78" y="624"/>
                    </a:lnTo>
                    <a:lnTo>
                      <a:pt x="63" y="608"/>
                    </a:lnTo>
                    <a:lnTo>
                      <a:pt x="0" y="669"/>
                    </a:lnTo>
                    <a:lnTo>
                      <a:pt x="15" y="68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6" name="Freeform 285"/>
              <p:cNvSpPr>
                <a:spLocks noEditPoints="1"/>
              </p:cNvSpPr>
              <p:nvPr/>
            </p:nvSpPr>
            <p:spPr bwMode="auto">
              <a:xfrm>
                <a:off x="4438453" y="1016395"/>
                <a:ext cx="737225" cy="667475"/>
              </a:xfrm>
              <a:custGeom>
                <a:avLst/>
                <a:gdLst>
                  <a:gd name="T0" fmla="*/ 147 w 426"/>
                  <a:gd name="T1" fmla="*/ 260 h 375"/>
                  <a:gd name="T2" fmla="*/ 213 w 426"/>
                  <a:gd name="T3" fmla="*/ 202 h 375"/>
                  <a:gd name="T4" fmla="*/ 199 w 426"/>
                  <a:gd name="T5" fmla="*/ 186 h 375"/>
                  <a:gd name="T6" fmla="*/ 133 w 426"/>
                  <a:gd name="T7" fmla="*/ 243 h 375"/>
                  <a:gd name="T8" fmla="*/ 147 w 426"/>
                  <a:gd name="T9" fmla="*/ 260 h 375"/>
                  <a:gd name="T10" fmla="*/ 280 w 426"/>
                  <a:gd name="T11" fmla="*/ 144 h 375"/>
                  <a:gd name="T12" fmla="*/ 346 w 426"/>
                  <a:gd name="T13" fmla="*/ 87 h 375"/>
                  <a:gd name="T14" fmla="*/ 331 w 426"/>
                  <a:gd name="T15" fmla="*/ 70 h 375"/>
                  <a:gd name="T16" fmla="*/ 265 w 426"/>
                  <a:gd name="T17" fmla="*/ 128 h 375"/>
                  <a:gd name="T18" fmla="*/ 280 w 426"/>
                  <a:gd name="T19" fmla="*/ 144 h 375"/>
                  <a:gd name="T20" fmla="*/ 412 w 426"/>
                  <a:gd name="T21" fmla="*/ 29 h 375"/>
                  <a:gd name="T22" fmla="*/ 426 w 426"/>
                  <a:gd name="T23" fmla="*/ 17 h 375"/>
                  <a:gd name="T24" fmla="*/ 412 w 426"/>
                  <a:gd name="T25" fmla="*/ 0 h 375"/>
                  <a:gd name="T26" fmla="*/ 398 w 426"/>
                  <a:gd name="T27" fmla="*/ 13 h 375"/>
                  <a:gd name="T28" fmla="*/ 412 w 426"/>
                  <a:gd name="T29" fmla="*/ 29 h 375"/>
                  <a:gd name="T30" fmla="*/ 15 w 426"/>
                  <a:gd name="T31" fmla="*/ 375 h 375"/>
                  <a:gd name="T32" fmla="*/ 81 w 426"/>
                  <a:gd name="T33" fmla="*/ 318 h 375"/>
                  <a:gd name="T34" fmla="*/ 66 w 426"/>
                  <a:gd name="T35" fmla="*/ 301 h 375"/>
                  <a:gd name="T36" fmla="*/ 0 w 426"/>
                  <a:gd name="T37" fmla="*/ 359 h 375"/>
                  <a:gd name="T38" fmla="*/ 15 w 426"/>
                  <a:gd name="T39" fmla="*/ 375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26" h="375">
                    <a:moveTo>
                      <a:pt x="147" y="260"/>
                    </a:moveTo>
                    <a:lnTo>
                      <a:pt x="213" y="202"/>
                    </a:lnTo>
                    <a:lnTo>
                      <a:pt x="199" y="186"/>
                    </a:lnTo>
                    <a:lnTo>
                      <a:pt x="133" y="243"/>
                    </a:lnTo>
                    <a:lnTo>
                      <a:pt x="147" y="260"/>
                    </a:lnTo>
                    <a:close/>
                    <a:moveTo>
                      <a:pt x="280" y="144"/>
                    </a:moveTo>
                    <a:lnTo>
                      <a:pt x="346" y="87"/>
                    </a:lnTo>
                    <a:lnTo>
                      <a:pt x="331" y="70"/>
                    </a:lnTo>
                    <a:lnTo>
                      <a:pt x="265" y="128"/>
                    </a:lnTo>
                    <a:lnTo>
                      <a:pt x="280" y="144"/>
                    </a:lnTo>
                    <a:close/>
                    <a:moveTo>
                      <a:pt x="412" y="29"/>
                    </a:moveTo>
                    <a:lnTo>
                      <a:pt x="426" y="17"/>
                    </a:lnTo>
                    <a:lnTo>
                      <a:pt x="412" y="0"/>
                    </a:lnTo>
                    <a:lnTo>
                      <a:pt x="398" y="13"/>
                    </a:lnTo>
                    <a:lnTo>
                      <a:pt x="412" y="29"/>
                    </a:lnTo>
                    <a:close/>
                    <a:moveTo>
                      <a:pt x="15" y="375"/>
                    </a:moveTo>
                    <a:lnTo>
                      <a:pt x="81" y="318"/>
                    </a:lnTo>
                    <a:lnTo>
                      <a:pt x="66" y="301"/>
                    </a:lnTo>
                    <a:lnTo>
                      <a:pt x="0" y="359"/>
                    </a:lnTo>
                    <a:lnTo>
                      <a:pt x="15" y="37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7" name="Freeform 286"/>
              <p:cNvSpPr>
                <a:spLocks noEditPoints="1"/>
              </p:cNvSpPr>
              <p:nvPr/>
            </p:nvSpPr>
            <p:spPr bwMode="auto">
              <a:xfrm>
                <a:off x="3180325" y="2817685"/>
                <a:ext cx="105566" cy="106796"/>
              </a:xfrm>
              <a:custGeom>
                <a:avLst/>
                <a:gdLst>
                  <a:gd name="T0" fmla="*/ 31 w 61"/>
                  <a:gd name="T1" fmla="*/ 0 h 60"/>
                  <a:gd name="T2" fmla="*/ 31 w 61"/>
                  <a:gd name="T3" fmla="*/ 60 h 60"/>
                  <a:gd name="T4" fmla="*/ 0 w 61"/>
                  <a:gd name="T5" fmla="*/ 30 h 60"/>
                  <a:gd name="T6" fmla="*/ 61 w 61"/>
                  <a:gd name="T7" fmla="*/ 3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1" h="60">
                    <a:moveTo>
                      <a:pt x="31" y="0"/>
                    </a:moveTo>
                    <a:lnTo>
                      <a:pt x="31" y="60"/>
                    </a:lnTo>
                    <a:moveTo>
                      <a:pt x="0" y="30"/>
                    </a:moveTo>
                    <a:lnTo>
                      <a:pt x="61" y="30"/>
                    </a:lnTo>
                  </a:path>
                </a:pathLst>
              </a:custGeom>
              <a:noFill/>
              <a:ln w="349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8" name="Freeform 287"/>
              <p:cNvSpPr>
                <a:spLocks noEditPoints="1"/>
              </p:cNvSpPr>
              <p:nvPr/>
            </p:nvSpPr>
            <p:spPr bwMode="auto">
              <a:xfrm>
                <a:off x="4398649" y="1616231"/>
                <a:ext cx="105566" cy="106796"/>
              </a:xfrm>
              <a:custGeom>
                <a:avLst/>
                <a:gdLst>
                  <a:gd name="T0" fmla="*/ 30 w 61"/>
                  <a:gd name="T1" fmla="*/ 0 h 60"/>
                  <a:gd name="T2" fmla="*/ 30 w 61"/>
                  <a:gd name="T3" fmla="*/ 60 h 60"/>
                  <a:gd name="T4" fmla="*/ 0 w 61"/>
                  <a:gd name="T5" fmla="*/ 30 h 60"/>
                  <a:gd name="T6" fmla="*/ 61 w 61"/>
                  <a:gd name="T7" fmla="*/ 3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1" h="60">
                    <a:moveTo>
                      <a:pt x="30" y="0"/>
                    </a:moveTo>
                    <a:lnTo>
                      <a:pt x="30" y="60"/>
                    </a:lnTo>
                    <a:moveTo>
                      <a:pt x="0" y="30"/>
                    </a:moveTo>
                    <a:lnTo>
                      <a:pt x="61" y="30"/>
                    </a:lnTo>
                  </a:path>
                </a:pathLst>
              </a:custGeom>
              <a:noFill/>
              <a:ln w="349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9" name="Freeform 288"/>
              <p:cNvSpPr>
                <a:spLocks noEditPoints="1"/>
              </p:cNvSpPr>
              <p:nvPr/>
            </p:nvSpPr>
            <p:spPr bwMode="auto">
              <a:xfrm>
                <a:off x="5111646" y="977237"/>
                <a:ext cx="103834" cy="108576"/>
              </a:xfrm>
              <a:custGeom>
                <a:avLst/>
                <a:gdLst>
                  <a:gd name="T0" fmla="*/ 30 w 60"/>
                  <a:gd name="T1" fmla="*/ 0 h 61"/>
                  <a:gd name="T2" fmla="*/ 30 w 60"/>
                  <a:gd name="T3" fmla="*/ 61 h 61"/>
                  <a:gd name="T4" fmla="*/ 0 w 60"/>
                  <a:gd name="T5" fmla="*/ 30 h 61"/>
                  <a:gd name="T6" fmla="*/ 60 w 60"/>
                  <a:gd name="T7" fmla="*/ 3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" h="61">
                    <a:moveTo>
                      <a:pt x="30" y="0"/>
                    </a:moveTo>
                    <a:lnTo>
                      <a:pt x="30" y="61"/>
                    </a:lnTo>
                    <a:moveTo>
                      <a:pt x="0" y="30"/>
                    </a:moveTo>
                    <a:lnTo>
                      <a:pt x="60" y="30"/>
                    </a:lnTo>
                  </a:path>
                </a:pathLst>
              </a:custGeom>
              <a:noFill/>
              <a:ln w="349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609585"/>
                <a:endParaRPr lang="en-US" sz="24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308" name="Rectangle 301"/>
            <p:cNvSpPr>
              <a:spLocks noChangeArrowheads="1"/>
            </p:cNvSpPr>
            <p:nvPr/>
          </p:nvSpPr>
          <p:spPr bwMode="auto">
            <a:xfrm>
              <a:off x="5267398" y="647994"/>
              <a:ext cx="16567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/>
              <a:r>
                <a:rPr lang="en-US" altLang="en-US" sz="3200" b="1" dirty="0">
                  <a:solidFill>
                    <a:srgbClr val="FF0000"/>
                  </a:solidFill>
                </a:rPr>
                <a:t>Centralized</a:t>
              </a:r>
              <a:endParaRPr lang="en-US" altLang="en-US" sz="4267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09" name="Rectangle 96"/>
          <p:cNvSpPr>
            <a:spLocks noChangeArrowheads="1"/>
          </p:cNvSpPr>
          <p:nvPr/>
        </p:nvSpPr>
        <p:spPr bwMode="auto">
          <a:xfrm rot="16200000">
            <a:off x="-5135" y="2738956"/>
            <a:ext cx="14795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/>
            <a:r>
              <a:rPr lang="en-US" altLang="en-US" sz="3200" dirty="0">
                <a:solidFill>
                  <a:srgbClr val="262626"/>
                </a:solidFill>
              </a:rPr>
              <a:t> time (s)</a:t>
            </a:r>
            <a:endParaRPr lang="en-US" altLang="en-US" sz="2400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62783" y="1198623"/>
            <a:ext cx="2311850" cy="1405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85"/>
            <a:r>
              <a:rPr lang="en-US" sz="4267" b="1" dirty="0">
                <a:solidFill>
                  <a:prstClr val="black"/>
                </a:solidFill>
                <a:latin typeface="Calibri"/>
              </a:rPr>
              <a:t>state </a:t>
            </a:r>
          </a:p>
          <a:p>
            <a:pPr algn="ctr" defTabSz="609585"/>
            <a:r>
              <a:rPr lang="en-US" sz="4267" b="1" dirty="0">
                <a:solidFill>
                  <a:prstClr val="black"/>
                </a:solidFill>
                <a:latin typeface="Calibri"/>
              </a:rPr>
              <a:t>of the art</a:t>
            </a:r>
          </a:p>
        </p:txBody>
      </p:sp>
      <p:sp>
        <p:nvSpPr>
          <p:cNvPr id="3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</p:spPr>
        <p:txBody>
          <a:bodyPr/>
          <a:lstStyle/>
          <a:p>
            <a:pPr defTabSz="609585">
              <a:defRPr/>
            </a:pPr>
            <a:r>
              <a:rPr lang="en-US" dirty="0">
                <a:solidFill>
                  <a:prstClr val="black">
                    <a:tint val="75000"/>
                  </a:prstClr>
                </a:solidFill>
                <a:latin typeface="Calibri"/>
              </a:rPr>
              <a:t>10</a:t>
            </a:r>
          </a:p>
        </p:txBody>
      </p:sp>
      <p:sp>
        <p:nvSpPr>
          <p:cNvPr id="311" name="TextBox 310"/>
          <p:cNvSpPr txBox="1"/>
          <p:nvPr/>
        </p:nvSpPr>
        <p:spPr>
          <a:xfrm>
            <a:off x="4655507" y="3384804"/>
            <a:ext cx="5172442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85"/>
            <a:r>
              <a:rPr lang="en-US" sz="4267" b="1" dirty="0">
                <a:solidFill>
                  <a:srgbClr val="0070C0"/>
                </a:solidFill>
                <a:latin typeface="Calibri"/>
              </a:rPr>
              <a:t>system level synthesis</a:t>
            </a:r>
          </a:p>
        </p:txBody>
      </p:sp>
    </p:spTree>
    <p:extLst>
      <p:ext uri="{BB962C8B-B14F-4D97-AF65-F5344CB8AC3E}">
        <p14:creationId xmlns:p14="http://schemas.microsoft.com/office/powerpoint/2010/main" val="2218802770"/>
      </p:ext>
    </p:extLst>
  </p:cSld>
  <p:clrMapOvr>
    <a:masterClrMapping/>
  </p:clrMapOvr>
  <p:transition/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A50ADB-A621-5987-B872-2690AE8862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D03245FA-F180-B997-AA13-7DBF8F81C147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9677400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9D728B36-32C7-5A0E-A79B-BA8B73639DED}"/>
              </a:ext>
            </a:extLst>
          </p:cNvPr>
          <p:cNvGrpSpPr/>
          <p:nvPr/>
        </p:nvGrpSpPr>
        <p:grpSpPr>
          <a:xfrm>
            <a:off x="9879363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9E07DBEF-95BC-5788-42BA-14AF263A0AD4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0EFEF5DA-FD59-F46A-AB1A-96E7032634E4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A5210221-6711-5835-4794-363B7B9C2C2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F85BB8D4-791D-143C-58A9-2476294F0461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C195A49C-1C92-C794-C58F-A3B8AA4852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8986C76A-0D90-3A52-BA3E-691DC509AC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413504D5-09F0-1C0E-B981-21F801EF013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E465511B-D7F7-F13A-CC44-17178FA1C16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3A5F5C0F-A60A-EB1D-DD36-91129C292AD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CE789153-8EAA-E211-EA19-F2A50EDB6F8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C08C4A8D-B219-624B-1974-34E7658F00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3359E593-DB49-85C9-00BA-3864E2D13A3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3C9E46E8-821A-6AE7-A9F5-627199522C0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449F85A9-D33D-5A38-4DD8-1C2C636E767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0F9164AD-0A04-CB0E-83FA-80ACA7B472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50FB6D4F-A051-263E-8807-EA57E69AB4E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A0F2E2C5-5D64-688B-21C9-D5DD980E5D2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4BCF3E01-0432-424B-86EC-0DAD89999F18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96C93226-45B7-78CA-F320-A5DA33DE8EF9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28797223-AB47-5059-AC59-D18D1304C6AC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A5E8D4C3-3929-48D1-1707-ADB55E860073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7C9915AE-105A-3A96-CD26-AB3A8443CF37}"/>
              </a:ext>
            </a:extLst>
          </p:cNvPr>
          <p:cNvGrpSpPr/>
          <p:nvPr/>
        </p:nvGrpSpPr>
        <p:grpSpPr>
          <a:xfrm>
            <a:off x="9599948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58D253DD-18D8-4CA3-2206-29BD6DF46648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DB101485-876B-A5E1-A5EC-E54F9042CC23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2C9690D4-5F5A-7A12-EE1F-4BA096C9E957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90CDB93D-ADCF-8844-A9FD-369029FBFF43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BD2AAF33-BAF6-35E1-92DD-D07732598469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EF5C5135-ED86-E916-C3FC-76C647B01AAF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53AD2BFA-AB8C-667B-5191-8F9242659446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1D5E3F7D-8CB2-C381-237B-604DD00566E8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40A7732D-95AE-AD4B-A0A7-B15CBB1B961A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292B7518-2076-6831-FE77-E88B606FEEA8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196B6EEA-2078-5BB4-3C96-EA765DF3B210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49134B71-6EFE-88C1-3083-476AC47426E3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C5B4F4F0-A764-4DF4-0AC3-06094F875E53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2A9CA68D-8199-B52D-2557-039A4535CC64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2AC5FDBD-3496-E129-16C4-0542D8230EBC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401D566F-DC1B-71CD-CBA0-4E8DEDC46CBE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A41600EC-C56E-3E29-C71B-158EB38B835F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EE6ADCA0-DD49-CA5C-3BF9-34CCC700750C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074DCBF3-D757-AD6A-CF8F-FF1950648822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B2FDBBE9-2884-C6E2-929B-FE7AC55BC14A}"/>
              </a:ext>
            </a:extLst>
          </p:cNvPr>
          <p:cNvGrpSpPr/>
          <p:nvPr/>
        </p:nvGrpSpPr>
        <p:grpSpPr>
          <a:xfrm>
            <a:off x="9645365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6E3DBB08-378A-039C-2495-DC7A420E807D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3F5F5531-67A4-B1FB-EB50-90FA57F7C8D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3284CA72-6A11-FF9A-1AB9-AD0BF3B29E9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722E9B16-E3A2-A953-0F07-28FF3BD7A044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EBE65B29-885F-6EDA-921A-063875571979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E2FE8C11-6308-E56B-562F-0158768B0F5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CF9E7917-8A7E-249F-E986-816F65BEC72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5E3AE1FF-26F6-C1BD-F91E-47DBAECC6D7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A7B824F3-8086-7BFE-4AB7-6B1161580837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BEDC464F-0BDF-476D-5E0F-026B704B991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82E56B64-555E-A3A9-0AC9-638FBCB70F7D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E24C09D4-D186-E135-2783-3561BBFC597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0A4E6F79-0DB4-6848-CD16-2644159DC340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182B86D5-D319-1047-5604-1B64EDBC8A2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A71044A2-02D4-D399-3073-ADC3D269B643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F4B732BC-D1D1-E7C0-256A-9173F765A7F7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A7996EEE-AF0E-440B-7470-69CD5FF508D3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4C3D3EA7-6081-1840-C77A-A60542DA41A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1BE56AFB-5D37-14F6-3996-9BC89B93620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898EE54E-1EDE-C4F8-EDF9-A8332AAE48E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9BB3D467-9B65-42B0-B033-B0593E96D572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C0E6E25C-7237-9E1F-694B-B3B42462774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B099BDBF-87E1-E59E-14CE-0601A3D5DF2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645FC35D-BDD8-3641-8B2A-D6E2B6D29D9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6E5AF417-9F73-5541-99F4-8575A8C481B8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C4FB569F-B1A0-F186-3753-071BBECB77E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FBCFFD73-0DC4-2FC2-100B-5915D1869E5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CC0BE3B4-6B46-762F-F456-5AA0D7B9091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4C68167D-FBD1-B2C3-8007-DE59DBE8610F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97D649B4-B323-7934-B87A-CCC398D532C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5986E1B3-80BD-63F0-D511-D841CB24009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5A83C8DB-3482-8254-A9D8-050AB2F7416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AC6F4977-3BF8-499C-93FA-886DCB393252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A28F84A3-9A2B-F6E1-78DD-0FCA100E844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7E36E080-5BDF-93FB-9D5C-C49BB8315F1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C38C2347-2F17-601B-B017-4014B761CB98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0DAC9210-3A0D-89D3-9233-39D1900D6A27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F399DCA7-3346-7797-C2C0-2275DCEC232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EC4E3C8A-2899-B95A-B12D-B801C70F188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76F3B182-6CA9-B154-2BD8-69B1413537E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10CF1783-451C-0E31-C562-B20E39A8B86B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5E6A3A4A-F083-5997-1535-FB96002E6DB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032E9A53-5148-A467-B824-1224E30734B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67B7D220-2738-06F1-D1D6-1E1EB951C26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28CB9E19-A3FD-4C6F-3D50-2ECF33511BF0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9BE501D5-416D-5826-5B95-BB1D0D23DE0F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7AEF5C12-A423-824A-0CB3-2562183A8BA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5E15440D-1B87-EA8F-9BFC-2E1827F1642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22D83BE4-EF5F-F449-369D-53677F8FC554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7C670677-5AE9-2C86-8FF5-31C0162C3CC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FC9A723E-7DF2-EAD5-C9EE-38AA41203E0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07C3BE2A-7843-56CB-DF4A-47161889EB6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96903476-BF47-9EB0-63C9-52372CDB0FEC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DFC200F4-6AE9-0020-3088-ACA704603D1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FF2FD6E2-CE2C-9B93-5415-63B24954758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6A4DAC1D-2003-D571-E51F-0B471EAB537D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F06CEF2E-966F-25F2-A049-745E78D03FDC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C23C11C1-A3F8-FFD2-0BD2-18F58F2C060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286DE2E1-1DB3-257D-ED72-B7C8558C8262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F7480743-46D5-5076-C38E-19F6E05142A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226DEE7C-15BD-8F7E-4EE8-0B93EA7366B9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5FD08798-E933-AA29-A233-6E8E5F5C82FE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A33ABDC6-2C3F-CFDE-19CB-B3552D7F741F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B2D714D1-6182-72C6-830D-1F87CA0E845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3142DDBE-6C33-A8C8-794A-862F16DC0202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4D31FF7A-D5D6-5D4F-23A6-DA877F63C3C6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3C93BDDF-DDE6-38CC-6268-0E571B7BD415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A98B97EE-EBA5-185B-E8E7-96B28C2F3943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6F2AD6FF-C56B-9E3E-6272-8388EFCC5242}"/>
              </a:ext>
            </a:extLst>
          </p:cNvPr>
          <p:cNvSpPr txBox="1"/>
          <p:nvPr/>
        </p:nvSpPr>
        <p:spPr>
          <a:xfrm>
            <a:off x="8299195" y="3823630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8B2009D1-B0C9-C606-FC43-AECF8FF08F4A}"/>
              </a:ext>
            </a:extLst>
          </p:cNvPr>
          <p:cNvSpPr txBox="1"/>
          <p:nvPr/>
        </p:nvSpPr>
        <p:spPr>
          <a:xfrm>
            <a:off x="8352415" y="2161370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DBE840B5-7142-A49F-28FD-0FEF0CF6222F}"/>
              </a:ext>
            </a:extLst>
          </p:cNvPr>
          <p:cNvSpPr txBox="1"/>
          <p:nvPr/>
        </p:nvSpPr>
        <p:spPr>
          <a:xfrm>
            <a:off x="8369593" y="685800"/>
            <a:ext cx="1460207" cy="502766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0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667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defRPr>
            </a:lvl1pPr>
          </a:lstStyle>
          <a:p>
            <a:r>
              <a:rPr lang="en-US" dirty="0"/>
              <a:t>Comput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9C2AAEC0-92D9-9786-4847-EE44065DFB3D}"/>
              </a:ext>
            </a:extLst>
          </p:cNvPr>
          <p:cNvSpPr txBox="1"/>
          <p:nvPr/>
        </p:nvSpPr>
        <p:spPr>
          <a:xfrm>
            <a:off x="8369593" y="5791516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Plant</a:t>
            </a:r>
          </a:p>
        </p:txBody>
      </p:sp>
      <p:sp>
        <p:nvSpPr>
          <p:cNvPr id="383" name="TextBox 382">
            <a:extLst>
              <a:ext uri="{FF2B5EF4-FFF2-40B4-BE49-F238E27FC236}">
                <a16:creationId xmlns:a16="http://schemas.microsoft.com/office/drawing/2014/main" id="{D6FB23DD-17E4-0D92-6B6D-1547AA7A3899}"/>
              </a:ext>
            </a:extLst>
          </p:cNvPr>
          <p:cNvSpPr txBox="1"/>
          <p:nvPr/>
        </p:nvSpPr>
        <p:spPr>
          <a:xfrm>
            <a:off x="10791670" y="2872610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F95CCEB-B2BC-3033-20EA-54BC309682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113" y="1152069"/>
            <a:ext cx="7734873" cy="4350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907032"/>
      </p:ext>
    </p:extLst>
  </p:cSld>
  <p:clrMapOvr>
    <a:masterClrMapping/>
  </p:clrMapOvr>
  <p:transition/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C341923-BEDF-739F-0D64-00657F65964D}"/>
              </a:ext>
            </a:extLst>
          </p:cNvPr>
          <p:cNvSpPr txBox="1"/>
          <p:nvPr/>
        </p:nvSpPr>
        <p:spPr>
          <a:xfrm>
            <a:off x="1523998" y="3404295"/>
            <a:ext cx="1436612" cy="584775"/>
          </a:xfrm>
          <a:prstGeom prst="rect">
            <a:avLst/>
          </a:prstGeom>
          <a:solidFill>
            <a:srgbClr val="CCEC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95F79F5-F2A6-AB7F-B255-425318C3D437}"/>
              </a:ext>
            </a:extLst>
          </p:cNvPr>
          <p:cNvSpPr txBox="1"/>
          <p:nvPr/>
        </p:nvSpPr>
        <p:spPr>
          <a:xfrm>
            <a:off x="1540039" y="4163045"/>
            <a:ext cx="1414170" cy="584775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26D04B-DEF1-B2F5-EB7F-95C0A88434E9}"/>
              </a:ext>
            </a:extLst>
          </p:cNvPr>
          <p:cNvSpPr txBox="1"/>
          <p:nvPr/>
        </p:nvSpPr>
        <p:spPr>
          <a:xfrm>
            <a:off x="1427745" y="4953882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A7A613-AC7A-135A-90DF-2F6FA5804922}"/>
              </a:ext>
            </a:extLst>
          </p:cNvPr>
          <p:cNvSpPr txBox="1"/>
          <p:nvPr/>
        </p:nvSpPr>
        <p:spPr>
          <a:xfrm>
            <a:off x="1363577" y="5683800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19FDEA-99AC-DEDD-DEC3-27081846CE20}"/>
              </a:ext>
            </a:extLst>
          </p:cNvPr>
          <p:cNvSpPr txBox="1"/>
          <p:nvPr/>
        </p:nvSpPr>
        <p:spPr>
          <a:xfrm>
            <a:off x="4746912" y="353221"/>
            <a:ext cx="28986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Biolog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Enginee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CAA8EC-4616-3047-E294-D75D6ED20185}"/>
              </a:ext>
            </a:extLst>
          </p:cNvPr>
          <p:cNvSpPr txBox="1"/>
          <p:nvPr/>
        </p:nvSpPr>
        <p:spPr>
          <a:xfrm>
            <a:off x="763267" y="2285067"/>
            <a:ext cx="3285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s zoo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31E9C5-FD73-E2C6-D65C-89340AE10703}"/>
              </a:ext>
            </a:extLst>
          </p:cNvPr>
          <p:cNvSpPr txBox="1"/>
          <p:nvPr/>
        </p:nvSpPr>
        <p:spPr>
          <a:xfrm>
            <a:off x="9232229" y="3412317"/>
            <a:ext cx="1436612" cy="584775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F70EB64-CF6E-DEA3-E7DF-57442E71F15F}"/>
              </a:ext>
            </a:extLst>
          </p:cNvPr>
          <p:cNvSpPr txBox="1"/>
          <p:nvPr/>
        </p:nvSpPr>
        <p:spPr>
          <a:xfrm>
            <a:off x="9248270" y="4171067"/>
            <a:ext cx="141417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0386D81-3023-F4D6-9E1C-D09D9FD4ED5F}"/>
              </a:ext>
            </a:extLst>
          </p:cNvPr>
          <p:cNvSpPr txBox="1"/>
          <p:nvPr/>
        </p:nvSpPr>
        <p:spPr>
          <a:xfrm>
            <a:off x="9135976" y="4961904"/>
            <a:ext cx="1710725" cy="58477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03AC63F-FAB2-1813-B5F2-DAA0B5F20850}"/>
              </a:ext>
            </a:extLst>
          </p:cNvPr>
          <p:cNvSpPr txBox="1"/>
          <p:nvPr/>
        </p:nvSpPr>
        <p:spPr>
          <a:xfrm>
            <a:off x="9071808" y="5691822"/>
            <a:ext cx="1936749" cy="584775"/>
          </a:xfrm>
          <a:prstGeom prst="rect">
            <a:avLst/>
          </a:prstGeom>
          <a:solidFill>
            <a:srgbClr val="996633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92F8B5-9840-DC88-DE9B-7F5C17334F3A}"/>
              </a:ext>
            </a:extLst>
          </p:cNvPr>
          <p:cNvSpPr txBox="1"/>
          <p:nvPr/>
        </p:nvSpPr>
        <p:spPr>
          <a:xfrm>
            <a:off x="8001000" y="2275343"/>
            <a:ext cx="3437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 stack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1FBACF-DCD4-C917-F009-62861A03169C}"/>
              </a:ext>
            </a:extLst>
          </p:cNvPr>
          <p:cNvSpPr txBox="1"/>
          <p:nvPr/>
        </p:nvSpPr>
        <p:spPr>
          <a:xfrm>
            <a:off x="4947357" y="4101489"/>
            <a:ext cx="2698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Confusion</a:t>
            </a:r>
          </a:p>
        </p:txBody>
      </p:sp>
    </p:spTree>
    <p:extLst>
      <p:ext uri="{BB962C8B-B14F-4D97-AF65-F5344CB8AC3E}">
        <p14:creationId xmlns:p14="http://schemas.microsoft.com/office/powerpoint/2010/main" val="3203409078"/>
      </p:ext>
    </p:extLst>
  </p:cSld>
  <p:clrMapOvr>
    <a:masterClrMapping/>
  </p:clrMapOvr>
  <p:transition/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33EFFD-3B43-B948-F171-9139E6B369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8D6518E-F937-944A-4DEB-E757345D0E75}"/>
              </a:ext>
            </a:extLst>
          </p:cNvPr>
          <p:cNvSpPr txBox="1"/>
          <p:nvPr/>
        </p:nvSpPr>
        <p:spPr>
          <a:xfrm>
            <a:off x="1523998" y="3404295"/>
            <a:ext cx="1436612" cy="584775"/>
          </a:xfrm>
          <a:prstGeom prst="rect">
            <a:avLst/>
          </a:prstGeom>
          <a:solidFill>
            <a:srgbClr val="E1F4FF"/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4CF597-3D13-222E-084A-BE07260CA08B}"/>
              </a:ext>
            </a:extLst>
          </p:cNvPr>
          <p:cNvSpPr txBox="1"/>
          <p:nvPr/>
        </p:nvSpPr>
        <p:spPr>
          <a:xfrm>
            <a:off x="1540039" y="4163045"/>
            <a:ext cx="1414170" cy="584775"/>
          </a:xfrm>
          <a:prstGeom prst="rect">
            <a:avLst/>
          </a:prstGeom>
          <a:solidFill>
            <a:srgbClr val="FFE7E7"/>
          </a:solidFill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0AEC774-53EE-581F-9971-790413552F46}"/>
              </a:ext>
            </a:extLst>
          </p:cNvPr>
          <p:cNvSpPr txBox="1"/>
          <p:nvPr/>
        </p:nvSpPr>
        <p:spPr>
          <a:xfrm>
            <a:off x="1427745" y="4953882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C94384-1D1A-726F-89C5-B561D461EE9A}"/>
              </a:ext>
            </a:extLst>
          </p:cNvPr>
          <p:cNvSpPr txBox="1"/>
          <p:nvPr/>
        </p:nvSpPr>
        <p:spPr>
          <a:xfrm>
            <a:off x="1363577" y="5683800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6F24E6-62B1-A0D1-B951-75F9383E0844}"/>
              </a:ext>
            </a:extLst>
          </p:cNvPr>
          <p:cNvSpPr txBox="1"/>
          <p:nvPr/>
        </p:nvSpPr>
        <p:spPr>
          <a:xfrm>
            <a:off x="4746912" y="353221"/>
            <a:ext cx="28986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Theoretical Physic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7A731-64A2-3EE8-58DB-8F708934AEA8}"/>
              </a:ext>
            </a:extLst>
          </p:cNvPr>
          <p:cNvSpPr txBox="1"/>
          <p:nvPr/>
        </p:nvSpPr>
        <p:spPr>
          <a:xfrm>
            <a:off x="1363577" y="2275558"/>
            <a:ext cx="1802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504A10-50D9-D269-5F19-CFAA7C5E3455}"/>
              </a:ext>
            </a:extLst>
          </p:cNvPr>
          <p:cNvSpPr txBox="1"/>
          <p:nvPr/>
        </p:nvSpPr>
        <p:spPr>
          <a:xfrm>
            <a:off x="8618621" y="3408508"/>
            <a:ext cx="1952618" cy="796469"/>
          </a:xfrm>
          <a:prstGeom prst="cloud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B532B9-1E1B-43E6-EC3F-F810F8FFF1E5}"/>
              </a:ext>
            </a:extLst>
          </p:cNvPr>
          <p:cNvSpPr txBox="1"/>
          <p:nvPr/>
        </p:nvSpPr>
        <p:spPr>
          <a:xfrm>
            <a:off x="8634662" y="4167258"/>
            <a:ext cx="1925775" cy="796469"/>
          </a:xfrm>
          <a:prstGeom prst="cloud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146F3B-B8E4-EECA-C418-61B43A1F700C}"/>
              </a:ext>
            </a:extLst>
          </p:cNvPr>
          <p:cNvSpPr txBox="1"/>
          <p:nvPr/>
        </p:nvSpPr>
        <p:spPr>
          <a:xfrm>
            <a:off x="8522368" y="4958095"/>
            <a:ext cx="2321081" cy="796469"/>
          </a:xfrm>
          <a:prstGeom prst="cloud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717E8DA-0996-0075-DA96-5D58B23875C5}"/>
              </a:ext>
            </a:extLst>
          </p:cNvPr>
          <p:cNvSpPr txBox="1"/>
          <p:nvPr/>
        </p:nvSpPr>
        <p:spPr>
          <a:xfrm>
            <a:off x="8458200" y="5688013"/>
            <a:ext cx="2626102" cy="796469"/>
          </a:xfrm>
          <a:prstGeom prst="cloud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B6F6FE-09C5-0F9C-6C73-7670CE6D8D19}"/>
              </a:ext>
            </a:extLst>
          </p:cNvPr>
          <p:cNvSpPr txBox="1"/>
          <p:nvPr/>
        </p:nvSpPr>
        <p:spPr>
          <a:xfrm>
            <a:off x="8437216" y="2271748"/>
            <a:ext cx="2577299" cy="890171"/>
          </a:xfrm>
          <a:prstGeom prst="cloud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48599C-7E15-84EC-3792-B0E0B7CBBB19}"/>
              </a:ext>
            </a:extLst>
          </p:cNvPr>
          <p:cNvSpPr txBox="1"/>
          <p:nvPr/>
        </p:nvSpPr>
        <p:spPr>
          <a:xfrm>
            <a:off x="4947357" y="4101489"/>
            <a:ext cx="2698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Confusion</a:t>
            </a:r>
          </a:p>
        </p:txBody>
      </p:sp>
    </p:spTree>
    <p:extLst>
      <p:ext uri="{BB962C8B-B14F-4D97-AF65-F5344CB8AC3E}">
        <p14:creationId xmlns:p14="http://schemas.microsoft.com/office/powerpoint/2010/main" val="141055637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92F8B9-2973-9F45-8CFC-C69B3DD4C8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3D9F873-5B88-4A47-22AE-BF01F31E0AAB}"/>
              </a:ext>
            </a:extLst>
          </p:cNvPr>
          <p:cNvSpPr txBox="1"/>
          <p:nvPr/>
        </p:nvSpPr>
        <p:spPr>
          <a:xfrm>
            <a:off x="7605542" y="4267200"/>
            <a:ext cx="4586458" cy="2369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Architecture:</a:t>
            </a:r>
          </a:p>
          <a:p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Everything evolved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A"/>
                </a:solidFill>
                <a:latin typeface="Arial"/>
                <a:cs typeface="Arial"/>
              </a:rPr>
              <a:t>from bacteri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A"/>
                </a:solidFill>
                <a:latin typeface="Arial"/>
                <a:cs typeface="Arial"/>
              </a:rPr>
              <a:t>bio, eco, tech, socia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A"/>
                </a:solidFill>
                <a:latin typeface="Arial"/>
                <a:cs typeface="Arial"/>
              </a:rPr>
              <a:t>new laws, fragilitie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AB1C1F-EDD8-E68F-A0FC-FE82CCA887B4}"/>
              </a:ext>
            </a:extLst>
          </p:cNvPr>
          <p:cNvSpPr txBox="1"/>
          <p:nvPr/>
        </p:nvSpPr>
        <p:spPr>
          <a:xfrm>
            <a:off x="1295400" y="2590800"/>
            <a:ext cx="3048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Curlz MT" panose="04040404050702020202" pitchFamily="82" charset="0"/>
                <a:ea typeface="PMingLiU" panose="02020500000000000000" pitchFamily="18" charset="-120"/>
              </a:rPr>
              <a:t>Everything else?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706364-49AE-B540-A0DA-09D1E5FF032C}"/>
              </a:ext>
            </a:extLst>
          </p:cNvPr>
          <p:cNvSpPr txBox="1"/>
          <p:nvPr/>
        </p:nvSpPr>
        <p:spPr>
          <a:xfrm>
            <a:off x="1418884" y="1744415"/>
            <a:ext cx="22387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t?</a:t>
            </a:r>
            <a:endParaRPr lang="en-US" sz="2000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B97D915-49EC-FBEE-F5D1-A08EB94368DA}"/>
              </a:ext>
            </a:extLst>
          </p:cNvPr>
          <p:cNvGraphicFramePr>
            <a:graphicFrameLocks noGrp="1"/>
          </p:cNvGraphicFramePr>
          <p:nvPr/>
        </p:nvGraphicFramePr>
        <p:xfrm>
          <a:off x="6423013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CC19E5D-73C9-D272-9781-37792985D1AE}"/>
              </a:ext>
            </a:extLst>
          </p:cNvPr>
          <p:cNvSpPr txBox="1"/>
          <p:nvPr/>
        </p:nvSpPr>
        <p:spPr>
          <a:xfrm>
            <a:off x="5965813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85BFCB-BEB7-8717-7838-3BC884EBCC37}"/>
              </a:ext>
            </a:extLst>
          </p:cNvPr>
          <p:cNvSpPr txBox="1"/>
          <p:nvPr/>
        </p:nvSpPr>
        <p:spPr>
          <a:xfrm>
            <a:off x="8861413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354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867148-5E2A-9164-5272-CE82FF1336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05636FE1-283D-1F8C-1872-762ACA9263E7}"/>
              </a:ext>
            </a:extLst>
          </p:cNvPr>
          <p:cNvSpPr txBox="1"/>
          <p:nvPr/>
        </p:nvSpPr>
        <p:spPr>
          <a:xfrm>
            <a:off x="5803422" y="1441720"/>
            <a:ext cx="28986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Circui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6688D15-8575-7A30-DF7C-9E6E0769AB6D}"/>
              </a:ext>
            </a:extLst>
          </p:cNvPr>
          <p:cNvSpPr txBox="1"/>
          <p:nvPr/>
        </p:nvSpPr>
        <p:spPr>
          <a:xfrm>
            <a:off x="2601103" y="2365736"/>
            <a:ext cx="1436612" cy="584775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73C96A-3C25-D6E1-EE29-7E1FECF84959}"/>
              </a:ext>
            </a:extLst>
          </p:cNvPr>
          <p:cNvSpPr txBox="1"/>
          <p:nvPr/>
        </p:nvSpPr>
        <p:spPr>
          <a:xfrm>
            <a:off x="2612324" y="3425190"/>
            <a:ext cx="141417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9B2E43-1EF3-7ADD-86DF-72BFB000BF3B}"/>
              </a:ext>
            </a:extLst>
          </p:cNvPr>
          <p:cNvSpPr txBox="1"/>
          <p:nvPr/>
        </p:nvSpPr>
        <p:spPr>
          <a:xfrm>
            <a:off x="2511251" y="4527882"/>
            <a:ext cx="1710725" cy="58477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DAB317-987C-3BC7-FD66-A2E3543A80AA}"/>
              </a:ext>
            </a:extLst>
          </p:cNvPr>
          <p:cNvSpPr txBox="1"/>
          <p:nvPr/>
        </p:nvSpPr>
        <p:spPr>
          <a:xfrm>
            <a:off x="2447083" y="5791200"/>
            <a:ext cx="1936749" cy="584775"/>
          </a:xfrm>
          <a:prstGeom prst="rect">
            <a:avLst/>
          </a:prstGeom>
          <a:solidFill>
            <a:srgbClr val="996633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FD6D41F-54BE-95F5-B97B-34F35280D306}"/>
              </a:ext>
            </a:extLst>
          </p:cNvPr>
          <p:cNvSpPr txBox="1"/>
          <p:nvPr/>
        </p:nvSpPr>
        <p:spPr>
          <a:xfrm>
            <a:off x="2502804" y="1380164"/>
            <a:ext cx="18810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DF747F-2D35-CF92-7C92-FEA274084E60}"/>
              </a:ext>
            </a:extLst>
          </p:cNvPr>
          <p:cNvSpPr txBox="1"/>
          <p:nvPr/>
        </p:nvSpPr>
        <p:spPr>
          <a:xfrm>
            <a:off x="5486400" y="5852755"/>
            <a:ext cx="3949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96600"/>
                </a:solidFill>
              </a:rPr>
              <a:t>Capacitors + inducto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CFAF38-C033-1342-01C1-1D14D913E140}"/>
              </a:ext>
            </a:extLst>
          </p:cNvPr>
          <p:cNvSpPr txBox="1"/>
          <p:nvPr/>
        </p:nvSpPr>
        <p:spPr>
          <a:xfrm>
            <a:off x="6400800" y="4589437"/>
            <a:ext cx="17038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</a:rPr>
              <a:t>Resisto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82C919-0246-1EC4-1861-BFB195646257}"/>
              </a:ext>
            </a:extLst>
          </p:cNvPr>
          <p:cNvSpPr txBox="1"/>
          <p:nvPr/>
        </p:nvSpPr>
        <p:spPr>
          <a:xfrm>
            <a:off x="5596589" y="3405328"/>
            <a:ext cx="3729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ransistors, batteri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3156E8F-F7EF-BBE1-8C42-3EC7751FAB06}"/>
              </a:ext>
            </a:extLst>
          </p:cNvPr>
          <p:cNvSpPr txBox="1"/>
          <p:nvPr/>
        </p:nvSpPr>
        <p:spPr>
          <a:xfrm>
            <a:off x="5596589" y="2365735"/>
            <a:ext cx="367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A"/>
                </a:solidFill>
              </a:rPr>
              <a:t>Saturation, batteries</a:t>
            </a:r>
          </a:p>
        </p:txBody>
      </p:sp>
    </p:spTree>
    <p:extLst>
      <p:ext uri="{BB962C8B-B14F-4D97-AF65-F5344CB8AC3E}">
        <p14:creationId xmlns:p14="http://schemas.microsoft.com/office/powerpoint/2010/main" val="398024031"/>
      </p:ext>
    </p:extLst>
  </p:cSld>
  <p:clrMapOvr>
    <a:masterClrMapping/>
  </p:clrMapOvr>
  <p:transition/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AB6D8A1-3757-5CF2-D039-ACBF9568B2CD}"/>
              </a:ext>
            </a:extLst>
          </p:cNvPr>
          <p:cNvCxnSpPr>
            <a:cxnSpLocks/>
          </p:cNvCxnSpPr>
          <p:nvPr/>
        </p:nvCxnSpPr>
        <p:spPr bwMode="auto">
          <a:xfrm>
            <a:off x="5105400" y="1953982"/>
            <a:ext cx="5901242" cy="3242198"/>
          </a:xfrm>
          <a:prstGeom prst="line">
            <a:avLst/>
          </a:prstGeom>
          <a:noFill/>
          <a:ln w="152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619FDEA-99AC-DEDD-DEC3-27081846CE20}"/>
              </a:ext>
            </a:extLst>
          </p:cNvPr>
          <p:cNvSpPr txBox="1"/>
          <p:nvPr/>
        </p:nvSpPr>
        <p:spPr>
          <a:xfrm>
            <a:off x="4636188" y="123671"/>
            <a:ext cx="2297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iolog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ngineer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31E9C5-FD73-E2C6-D65C-89340AE10703}"/>
              </a:ext>
            </a:extLst>
          </p:cNvPr>
          <p:cNvSpPr txBox="1"/>
          <p:nvPr/>
        </p:nvSpPr>
        <p:spPr>
          <a:xfrm>
            <a:off x="4506988" y="1677066"/>
            <a:ext cx="1436612" cy="584775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F70EB64-CF6E-DEA3-E7DF-57442E71F15F}"/>
              </a:ext>
            </a:extLst>
          </p:cNvPr>
          <p:cNvSpPr txBox="1"/>
          <p:nvPr/>
        </p:nvSpPr>
        <p:spPr>
          <a:xfrm>
            <a:off x="6434430" y="2676384"/>
            <a:ext cx="141417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0386D81-3023-F4D6-9E1C-D09D9FD4ED5F}"/>
              </a:ext>
            </a:extLst>
          </p:cNvPr>
          <p:cNvSpPr txBox="1"/>
          <p:nvPr/>
        </p:nvSpPr>
        <p:spPr>
          <a:xfrm>
            <a:off x="8077200" y="3807417"/>
            <a:ext cx="1710725" cy="58477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03AC63F-FAB2-1813-B5F2-DAA0B5F20850}"/>
              </a:ext>
            </a:extLst>
          </p:cNvPr>
          <p:cNvSpPr txBox="1"/>
          <p:nvPr/>
        </p:nvSpPr>
        <p:spPr>
          <a:xfrm>
            <a:off x="10038268" y="4904018"/>
            <a:ext cx="1936749" cy="584775"/>
          </a:xfrm>
          <a:prstGeom prst="rect">
            <a:avLst/>
          </a:prstGeom>
          <a:solidFill>
            <a:srgbClr val="996633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92F8B5-9840-DC88-DE9B-7F5C17334F3A}"/>
              </a:ext>
            </a:extLst>
          </p:cNvPr>
          <p:cNvSpPr txBox="1"/>
          <p:nvPr/>
        </p:nvSpPr>
        <p:spPr>
          <a:xfrm>
            <a:off x="8372666" y="2225234"/>
            <a:ext cx="1881028" cy="646331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100D239-FE8D-EB0D-D235-FD2361CD2E4B}"/>
              </a:ext>
            </a:extLst>
          </p:cNvPr>
          <p:cNvSpPr txBox="1"/>
          <p:nvPr/>
        </p:nvSpPr>
        <p:spPr>
          <a:xfrm>
            <a:off x="5396639" y="4888546"/>
            <a:ext cx="3949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96600"/>
                </a:solidFill>
              </a:rPr>
              <a:t>Capacitors + inducto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B14D6C9-5DD2-518F-35B0-D1E4ADBC5AEF}"/>
              </a:ext>
            </a:extLst>
          </p:cNvPr>
          <p:cNvSpPr txBox="1"/>
          <p:nvPr/>
        </p:nvSpPr>
        <p:spPr>
          <a:xfrm>
            <a:off x="5429769" y="3807417"/>
            <a:ext cx="20020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</a:rPr>
              <a:t>+ Resistor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B84081-6451-5284-9FDA-412CADB4F3B4}"/>
              </a:ext>
            </a:extLst>
          </p:cNvPr>
          <p:cNvSpPr txBox="1"/>
          <p:nvPr/>
        </p:nvSpPr>
        <p:spPr>
          <a:xfrm>
            <a:off x="1763751" y="2709048"/>
            <a:ext cx="4027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 Transistors, batteri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012B27C-F66D-990E-A2A2-77A03DBD36C5}"/>
              </a:ext>
            </a:extLst>
          </p:cNvPr>
          <p:cNvSpPr txBox="1"/>
          <p:nvPr/>
        </p:nvSpPr>
        <p:spPr>
          <a:xfrm>
            <a:off x="0" y="1677066"/>
            <a:ext cx="4506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A"/>
                </a:solidFill>
              </a:rPr>
              <a:t>+ Saturation, batteries</a:t>
            </a:r>
          </a:p>
        </p:txBody>
      </p:sp>
    </p:spTree>
    <p:extLst>
      <p:ext uri="{BB962C8B-B14F-4D97-AF65-F5344CB8AC3E}">
        <p14:creationId xmlns:p14="http://schemas.microsoft.com/office/powerpoint/2010/main" val="875201898"/>
      </p:ext>
    </p:extLst>
  </p:cSld>
  <p:clrMapOvr>
    <a:masterClrMapping/>
  </p:clrMapOvr>
  <p:transition/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FB1785E-4A18-101C-BB16-46156A31D8B3}"/>
              </a:ext>
            </a:extLst>
          </p:cNvPr>
          <p:cNvCxnSpPr>
            <a:cxnSpLocks/>
          </p:cNvCxnSpPr>
          <p:nvPr/>
        </p:nvCxnSpPr>
        <p:spPr bwMode="auto">
          <a:xfrm flipH="1">
            <a:off x="5229245" y="3042561"/>
            <a:ext cx="1404801" cy="2225735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104E435-13B1-8130-F838-31E4CBA48854}"/>
              </a:ext>
            </a:extLst>
          </p:cNvPr>
          <p:cNvCxnSpPr>
            <a:cxnSpLocks/>
          </p:cNvCxnSpPr>
          <p:nvPr/>
        </p:nvCxnSpPr>
        <p:spPr bwMode="auto">
          <a:xfrm flipH="1">
            <a:off x="8080362" y="4089510"/>
            <a:ext cx="661451" cy="1047988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99B0721-DB5A-80F7-80F8-1480385C2497}"/>
              </a:ext>
            </a:extLst>
          </p:cNvPr>
          <p:cNvCxnSpPr>
            <a:cxnSpLocks/>
            <a:stCxn id="16" idx="0"/>
            <a:endCxn id="5" idx="2"/>
          </p:cNvCxnSpPr>
          <p:nvPr/>
        </p:nvCxnSpPr>
        <p:spPr bwMode="auto">
          <a:xfrm flipH="1">
            <a:off x="2124447" y="1677066"/>
            <a:ext cx="2387010" cy="3781926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AB6D8A1-3757-5CF2-D039-ACBF9568B2CD}"/>
              </a:ext>
            </a:extLst>
          </p:cNvPr>
          <p:cNvCxnSpPr/>
          <p:nvPr/>
        </p:nvCxnSpPr>
        <p:spPr bwMode="auto">
          <a:xfrm>
            <a:off x="4431122" y="1969453"/>
            <a:ext cx="6575520" cy="3226727"/>
          </a:xfrm>
          <a:prstGeom prst="line">
            <a:avLst/>
          </a:prstGeom>
          <a:noFill/>
          <a:ln w="152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895F79F5-F2A6-AB7F-B255-425318C3D437}"/>
              </a:ext>
            </a:extLst>
          </p:cNvPr>
          <p:cNvSpPr txBox="1"/>
          <p:nvPr/>
        </p:nvSpPr>
        <p:spPr>
          <a:xfrm>
            <a:off x="3016952" y="2695740"/>
            <a:ext cx="1414170" cy="584775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26D04B-DEF1-B2F5-EB7F-95C0A88434E9}"/>
              </a:ext>
            </a:extLst>
          </p:cNvPr>
          <p:cNvSpPr txBox="1"/>
          <p:nvPr/>
        </p:nvSpPr>
        <p:spPr>
          <a:xfrm>
            <a:off x="2150682" y="3807417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A7A613-AC7A-135A-90DF-2F6FA5804922}"/>
              </a:ext>
            </a:extLst>
          </p:cNvPr>
          <p:cNvSpPr txBox="1"/>
          <p:nvPr/>
        </p:nvSpPr>
        <p:spPr>
          <a:xfrm>
            <a:off x="1156072" y="4874217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CAA8EC-4616-3047-E294-D75D6ED20185}"/>
              </a:ext>
            </a:extLst>
          </p:cNvPr>
          <p:cNvSpPr txBox="1"/>
          <p:nvPr/>
        </p:nvSpPr>
        <p:spPr>
          <a:xfrm>
            <a:off x="382634" y="2871565"/>
            <a:ext cx="1802288" cy="646331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31E9C5-FD73-E2C6-D65C-89340AE10703}"/>
              </a:ext>
            </a:extLst>
          </p:cNvPr>
          <p:cNvSpPr txBox="1"/>
          <p:nvPr/>
        </p:nvSpPr>
        <p:spPr>
          <a:xfrm>
            <a:off x="3793151" y="1677066"/>
            <a:ext cx="1436612" cy="584775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F70EB64-CF6E-DEA3-E7DF-57442E71F15F}"/>
              </a:ext>
            </a:extLst>
          </p:cNvPr>
          <p:cNvSpPr txBox="1"/>
          <p:nvPr/>
        </p:nvSpPr>
        <p:spPr>
          <a:xfrm>
            <a:off x="6009528" y="2676384"/>
            <a:ext cx="141417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0386D81-3023-F4D6-9E1C-D09D9FD4ED5F}"/>
              </a:ext>
            </a:extLst>
          </p:cNvPr>
          <p:cNvSpPr txBox="1"/>
          <p:nvPr/>
        </p:nvSpPr>
        <p:spPr>
          <a:xfrm>
            <a:off x="7970637" y="3807417"/>
            <a:ext cx="1710725" cy="58477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03AC63F-FAB2-1813-B5F2-DAA0B5F20850}"/>
              </a:ext>
            </a:extLst>
          </p:cNvPr>
          <p:cNvSpPr txBox="1"/>
          <p:nvPr/>
        </p:nvSpPr>
        <p:spPr>
          <a:xfrm>
            <a:off x="10038268" y="4904018"/>
            <a:ext cx="1936749" cy="584775"/>
          </a:xfrm>
          <a:prstGeom prst="rect">
            <a:avLst/>
          </a:prstGeom>
          <a:solidFill>
            <a:srgbClr val="996633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92F8B5-9840-DC88-DE9B-7F5C17334F3A}"/>
              </a:ext>
            </a:extLst>
          </p:cNvPr>
          <p:cNvSpPr txBox="1"/>
          <p:nvPr/>
        </p:nvSpPr>
        <p:spPr>
          <a:xfrm>
            <a:off x="8372666" y="2225234"/>
            <a:ext cx="1881028" cy="646331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D3F251-D73B-12CB-116A-E6E0576664F5}"/>
              </a:ext>
            </a:extLst>
          </p:cNvPr>
          <p:cNvSpPr txBox="1"/>
          <p:nvPr/>
        </p:nvSpPr>
        <p:spPr>
          <a:xfrm>
            <a:off x="5222749" y="3815439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E9236C2-283B-1C97-915E-F8C94D9E4483}"/>
              </a:ext>
            </a:extLst>
          </p:cNvPr>
          <p:cNvSpPr txBox="1"/>
          <p:nvPr/>
        </p:nvSpPr>
        <p:spPr>
          <a:xfrm>
            <a:off x="4228139" y="4882239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2CBB7A-7819-EA07-EBB1-AA8D53374BF7}"/>
              </a:ext>
            </a:extLst>
          </p:cNvPr>
          <p:cNvSpPr txBox="1"/>
          <p:nvPr/>
        </p:nvSpPr>
        <p:spPr>
          <a:xfrm>
            <a:off x="7113838" y="4903793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3B2C721-EC92-A3EF-189F-20DA146868E0}"/>
              </a:ext>
            </a:extLst>
          </p:cNvPr>
          <p:cNvSpPr txBox="1"/>
          <p:nvPr/>
        </p:nvSpPr>
        <p:spPr>
          <a:xfrm>
            <a:off x="3974079" y="6100663"/>
            <a:ext cx="3621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igor and relevance</a:t>
            </a:r>
          </a:p>
        </p:txBody>
      </p:sp>
      <p:sp>
        <p:nvSpPr>
          <p:cNvPr id="2" name="Cloud 4">
            <a:extLst>
              <a:ext uri="{FF2B5EF4-FFF2-40B4-BE49-F238E27FC236}">
                <a16:creationId xmlns:a16="http://schemas.microsoft.com/office/drawing/2014/main" id="{A4D1C586-DB1C-F591-4B8F-F155B86B5666}"/>
              </a:ext>
            </a:extLst>
          </p:cNvPr>
          <p:cNvSpPr/>
          <p:nvPr/>
        </p:nvSpPr>
        <p:spPr bwMode="auto">
          <a:xfrm>
            <a:off x="0" y="2261841"/>
            <a:ext cx="11729305" cy="4740415"/>
          </a:xfrm>
          <a:custGeom>
            <a:avLst/>
            <a:gdLst>
              <a:gd name="connsiteX0" fmla="*/ 3900 w 43200"/>
              <a:gd name="connsiteY0" fmla="*/ 14370 h 43200"/>
              <a:gd name="connsiteX1" fmla="*/ 5623 w 43200"/>
              <a:gd name="connsiteY1" fmla="*/ 6907 h 43200"/>
              <a:gd name="connsiteX2" fmla="*/ 14005 w 43200"/>
              <a:gd name="connsiteY2" fmla="*/ 5202 h 43200"/>
              <a:gd name="connsiteX3" fmla="*/ 22456 w 43200"/>
              <a:gd name="connsiteY3" fmla="*/ 3432 h 43200"/>
              <a:gd name="connsiteX4" fmla="*/ 25749 w 43200"/>
              <a:gd name="connsiteY4" fmla="*/ 200 h 43200"/>
              <a:gd name="connsiteX5" fmla="*/ 29833 w 43200"/>
              <a:gd name="connsiteY5" fmla="*/ 2481 h 43200"/>
              <a:gd name="connsiteX6" fmla="*/ 35463 w 43200"/>
              <a:gd name="connsiteY6" fmla="*/ 690 h 43200"/>
              <a:gd name="connsiteX7" fmla="*/ 38318 w 43200"/>
              <a:gd name="connsiteY7" fmla="*/ 5576 h 43200"/>
              <a:gd name="connsiteX8" fmla="*/ 41982 w 43200"/>
              <a:gd name="connsiteY8" fmla="*/ 10318 h 43200"/>
              <a:gd name="connsiteX9" fmla="*/ 41818 w 43200"/>
              <a:gd name="connsiteY9" fmla="*/ 15460 h 43200"/>
              <a:gd name="connsiteX10" fmla="*/ 43016 w 43200"/>
              <a:gd name="connsiteY10" fmla="*/ 23322 h 43200"/>
              <a:gd name="connsiteX11" fmla="*/ 37404 w 43200"/>
              <a:gd name="connsiteY11" fmla="*/ 30204 h 43200"/>
              <a:gd name="connsiteX12" fmla="*/ 35395 w 43200"/>
              <a:gd name="connsiteY12" fmla="*/ 36101 h 43200"/>
              <a:gd name="connsiteX13" fmla="*/ 28555 w 43200"/>
              <a:gd name="connsiteY13" fmla="*/ 36815 h 43200"/>
              <a:gd name="connsiteX14" fmla="*/ 23667 w 43200"/>
              <a:gd name="connsiteY14" fmla="*/ 43106 h 43200"/>
              <a:gd name="connsiteX15" fmla="*/ 16480 w 43200"/>
              <a:gd name="connsiteY15" fmla="*/ 39266 h 43200"/>
              <a:gd name="connsiteX16" fmla="*/ 5804 w 43200"/>
              <a:gd name="connsiteY16" fmla="*/ 35472 h 43200"/>
              <a:gd name="connsiteX17" fmla="*/ 1110 w 43200"/>
              <a:gd name="connsiteY17" fmla="*/ 31250 h 43200"/>
              <a:gd name="connsiteX18" fmla="*/ 2113 w 43200"/>
              <a:gd name="connsiteY18" fmla="*/ 25551 h 43200"/>
              <a:gd name="connsiteX19" fmla="*/ -5 w 43200"/>
              <a:gd name="connsiteY19" fmla="*/ 19704 h 43200"/>
              <a:gd name="connsiteX20" fmla="*/ 3863 w 43200"/>
              <a:gd name="connsiteY20" fmla="*/ 14507 h 43200"/>
              <a:gd name="connsiteX21" fmla="*/ 3900 w 43200"/>
              <a:gd name="connsiteY21" fmla="*/ 14370 h 43200"/>
              <a:gd name="connsiteX0" fmla="*/ 4693 w 43200"/>
              <a:gd name="connsiteY0" fmla="*/ 26177 h 43200"/>
              <a:gd name="connsiteX1" fmla="*/ 2160 w 43200"/>
              <a:gd name="connsiteY1" fmla="*/ 25380 h 43200"/>
              <a:gd name="connsiteX2" fmla="*/ 6928 w 43200"/>
              <a:gd name="connsiteY2" fmla="*/ 34899 h 43200"/>
              <a:gd name="connsiteX3" fmla="*/ 5820 w 43200"/>
              <a:gd name="connsiteY3" fmla="*/ 35280 h 43200"/>
              <a:gd name="connsiteX4" fmla="*/ 16478 w 43200"/>
              <a:gd name="connsiteY4" fmla="*/ 39090 h 43200"/>
              <a:gd name="connsiteX5" fmla="*/ 15810 w 43200"/>
              <a:gd name="connsiteY5" fmla="*/ 37350 h 43200"/>
              <a:gd name="connsiteX6" fmla="*/ 28827 w 43200"/>
              <a:gd name="connsiteY6" fmla="*/ 34751 h 43200"/>
              <a:gd name="connsiteX7" fmla="*/ 28560 w 43200"/>
              <a:gd name="connsiteY7" fmla="*/ 36660 h 43200"/>
              <a:gd name="connsiteX8" fmla="*/ 34129 w 43200"/>
              <a:gd name="connsiteY8" fmla="*/ 22954 h 43200"/>
              <a:gd name="connsiteX9" fmla="*/ 37380 w 43200"/>
              <a:gd name="connsiteY9" fmla="*/ 30090 h 43200"/>
              <a:gd name="connsiteX10" fmla="*/ 41798 w 43200"/>
              <a:gd name="connsiteY10" fmla="*/ 15354 h 43200"/>
              <a:gd name="connsiteX11" fmla="*/ 40350 w 43200"/>
              <a:gd name="connsiteY11" fmla="*/ 18030 h 43200"/>
              <a:gd name="connsiteX12" fmla="*/ 38324 w 43200"/>
              <a:gd name="connsiteY12" fmla="*/ 5426 h 43200"/>
              <a:gd name="connsiteX13" fmla="*/ 38400 w 43200"/>
              <a:gd name="connsiteY13" fmla="*/ 6690 h 43200"/>
              <a:gd name="connsiteX14" fmla="*/ 29078 w 43200"/>
              <a:gd name="connsiteY14" fmla="*/ 3952 h 43200"/>
              <a:gd name="connsiteX15" fmla="*/ 29820 w 43200"/>
              <a:gd name="connsiteY15" fmla="*/ 2340 h 43200"/>
              <a:gd name="connsiteX16" fmla="*/ 22141 w 43200"/>
              <a:gd name="connsiteY16" fmla="*/ 4720 h 43200"/>
              <a:gd name="connsiteX17" fmla="*/ 22500 w 43200"/>
              <a:gd name="connsiteY17" fmla="*/ 3330 h 43200"/>
              <a:gd name="connsiteX18" fmla="*/ 14000 w 43200"/>
              <a:gd name="connsiteY18" fmla="*/ 5192 h 43200"/>
              <a:gd name="connsiteX19" fmla="*/ 15300 w 43200"/>
              <a:gd name="connsiteY19" fmla="*/ 6540 h 43200"/>
              <a:gd name="connsiteX20" fmla="*/ 4127 w 43200"/>
              <a:gd name="connsiteY20" fmla="*/ 15789 h 43200"/>
              <a:gd name="connsiteX21" fmla="*/ 3900 w 43200"/>
              <a:gd name="connsiteY21" fmla="*/ 14370 h 43200"/>
              <a:gd name="connsiteX0" fmla="*/ 3936 w 43256"/>
              <a:gd name="connsiteY0" fmla="*/ 14229 h 43219"/>
              <a:gd name="connsiteX1" fmla="*/ 3920 w 43256"/>
              <a:gd name="connsiteY1" fmla="*/ 3829 h 43219"/>
              <a:gd name="connsiteX2" fmla="*/ 14041 w 43256"/>
              <a:gd name="connsiteY2" fmla="*/ 5061 h 43219"/>
              <a:gd name="connsiteX3" fmla="*/ 22492 w 43256"/>
              <a:gd name="connsiteY3" fmla="*/ 3291 h 43219"/>
              <a:gd name="connsiteX4" fmla="*/ 25785 w 43256"/>
              <a:gd name="connsiteY4" fmla="*/ 59 h 43219"/>
              <a:gd name="connsiteX5" fmla="*/ 29869 w 43256"/>
              <a:gd name="connsiteY5" fmla="*/ 2340 h 43219"/>
              <a:gd name="connsiteX6" fmla="*/ 35499 w 43256"/>
              <a:gd name="connsiteY6" fmla="*/ 549 h 43219"/>
              <a:gd name="connsiteX7" fmla="*/ 38354 w 43256"/>
              <a:gd name="connsiteY7" fmla="*/ 5435 h 43219"/>
              <a:gd name="connsiteX8" fmla="*/ 42018 w 43256"/>
              <a:gd name="connsiteY8" fmla="*/ 10177 h 43219"/>
              <a:gd name="connsiteX9" fmla="*/ 41854 w 43256"/>
              <a:gd name="connsiteY9" fmla="*/ 15319 h 43219"/>
              <a:gd name="connsiteX10" fmla="*/ 43052 w 43256"/>
              <a:gd name="connsiteY10" fmla="*/ 23181 h 43219"/>
              <a:gd name="connsiteX11" fmla="*/ 37440 w 43256"/>
              <a:gd name="connsiteY11" fmla="*/ 30063 h 43219"/>
              <a:gd name="connsiteX12" fmla="*/ 35431 w 43256"/>
              <a:gd name="connsiteY12" fmla="*/ 35960 h 43219"/>
              <a:gd name="connsiteX13" fmla="*/ 28591 w 43256"/>
              <a:gd name="connsiteY13" fmla="*/ 36674 h 43219"/>
              <a:gd name="connsiteX14" fmla="*/ 23703 w 43256"/>
              <a:gd name="connsiteY14" fmla="*/ 42965 h 43219"/>
              <a:gd name="connsiteX15" fmla="*/ 16516 w 43256"/>
              <a:gd name="connsiteY15" fmla="*/ 39125 h 43219"/>
              <a:gd name="connsiteX16" fmla="*/ 5840 w 43256"/>
              <a:gd name="connsiteY16" fmla="*/ 35331 h 43219"/>
              <a:gd name="connsiteX17" fmla="*/ 1146 w 43256"/>
              <a:gd name="connsiteY17" fmla="*/ 31109 h 43219"/>
              <a:gd name="connsiteX18" fmla="*/ 2149 w 43256"/>
              <a:gd name="connsiteY18" fmla="*/ 25410 h 43219"/>
              <a:gd name="connsiteX19" fmla="*/ 31 w 43256"/>
              <a:gd name="connsiteY19" fmla="*/ 19563 h 43219"/>
              <a:gd name="connsiteX20" fmla="*/ 3899 w 43256"/>
              <a:gd name="connsiteY20" fmla="*/ 14366 h 43219"/>
              <a:gd name="connsiteX21" fmla="*/ 3936 w 43256"/>
              <a:gd name="connsiteY21" fmla="*/ 14229 h 43219"/>
              <a:gd name="connsiteX0" fmla="*/ 4729 w 43256"/>
              <a:gd name="connsiteY0" fmla="*/ 26036 h 43219"/>
              <a:gd name="connsiteX1" fmla="*/ 2196 w 43256"/>
              <a:gd name="connsiteY1" fmla="*/ 25239 h 43219"/>
              <a:gd name="connsiteX2" fmla="*/ 6964 w 43256"/>
              <a:gd name="connsiteY2" fmla="*/ 34758 h 43219"/>
              <a:gd name="connsiteX3" fmla="*/ 5856 w 43256"/>
              <a:gd name="connsiteY3" fmla="*/ 35139 h 43219"/>
              <a:gd name="connsiteX4" fmla="*/ 16514 w 43256"/>
              <a:gd name="connsiteY4" fmla="*/ 38949 h 43219"/>
              <a:gd name="connsiteX5" fmla="*/ 15846 w 43256"/>
              <a:gd name="connsiteY5" fmla="*/ 37209 h 43219"/>
              <a:gd name="connsiteX6" fmla="*/ 28863 w 43256"/>
              <a:gd name="connsiteY6" fmla="*/ 34610 h 43219"/>
              <a:gd name="connsiteX7" fmla="*/ 28596 w 43256"/>
              <a:gd name="connsiteY7" fmla="*/ 36519 h 43219"/>
              <a:gd name="connsiteX8" fmla="*/ 34165 w 43256"/>
              <a:gd name="connsiteY8" fmla="*/ 22813 h 43219"/>
              <a:gd name="connsiteX9" fmla="*/ 37416 w 43256"/>
              <a:gd name="connsiteY9" fmla="*/ 29949 h 43219"/>
              <a:gd name="connsiteX10" fmla="*/ 41834 w 43256"/>
              <a:gd name="connsiteY10" fmla="*/ 15213 h 43219"/>
              <a:gd name="connsiteX11" fmla="*/ 40386 w 43256"/>
              <a:gd name="connsiteY11" fmla="*/ 17889 h 43219"/>
              <a:gd name="connsiteX12" fmla="*/ 38360 w 43256"/>
              <a:gd name="connsiteY12" fmla="*/ 5285 h 43219"/>
              <a:gd name="connsiteX13" fmla="*/ 38436 w 43256"/>
              <a:gd name="connsiteY13" fmla="*/ 6549 h 43219"/>
              <a:gd name="connsiteX14" fmla="*/ 29114 w 43256"/>
              <a:gd name="connsiteY14" fmla="*/ 3811 h 43219"/>
              <a:gd name="connsiteX15" fmla="*/ 29856 w 43256"/>
              <a:gd name="connsiteY15" fmla="*/ 2199 h 43219"/>
              <a:gd name="connsiteX16" fmla="*/ 22177 w 43256"/>
              <a:gd name="connsiteY16" fmla="*/ 4579 h 43219"/>
              <a:gd name="connsiteX17" fmla="*/ 22536 w 43256"/>
              <a:gd name="connsiteY17" fmla="*/ 3189 h 43219"/>
              <a:gd name="connsiteX18" fmla="*/ 14036 w 43256"/>
              <a:gd name="connsiteY18" fmla="*/ 5051 h 43219"/>
              <a:gd name="connsiteX19" fmla="*/ 15336 w 43256"/>
              <a:gd name="connsiteY19" fmla="*/ 6399 h 43219"/>
              <a:gd name="connsiteX20" fmla="*/ 4163 w 43256"/>
              <a:gd name="connsiteY20" fmla="*/ 15648 h 43219"/>
              <a:gd name="connsiteX21" fmla="*/ 3936 w 43256"/>
              <a:gd name="connsiteY21" fmla="*/ 14229 h 43219"/>
              <a:gd name="connsiteX0" fmla="*/ 3936 w 43256"/>
              <a:gd name="connsiteY0" fmla="*/ 14229 h 43219"/>
              <a:gd name="connsiteX1" fmla="*/ 3920 w 43256"/>
              <a:gd name="connsiteY1" fmla="*/ 3829 h 43219"/>
              <a:gd name="connsiteX2" fmla="*/ 14041 w 43256"/>
              <a:gd name="connsiteY2" fmla="*/ 5061 h 43219"/>
              <a:gd name="connsiteX3" fmla="*/ 22492 w 43256"/>
              <a:gd name="connsiteY3" fmla="*/ 3291 h 43219"/>
              <a:gd name="connsiteX4" fmla="*/ 25785 w 43256"/>
              <a:gd name="connsiteY4" fmla="*/ 59 h 43219"/>
              <a:gd name="connsiteX5" fmla="*/ 29869 w 43256"/>
              <a:gd name="connsiteY5" fmla="*/ 2340 h 43219"/>
              <a:gd name="connsiteX6" fmla="*/ 36836 w 43256"/>
              <a:gd name="connsiteY6" fmla="*/ 549 h 43219"/>
              <a:gd name="connsiteX7" fmla="*/ 38354 w 43256"/>
              <a:gd name="connsiteY7" fmla="*/ 5435 h 43219"/>
              <a:gd name="connsiteX8" fmla="*/ 42018 w 43256"/>
              <a:gd name="connsiteY8" fmla="*/ 10177 h 43219"/>
              <a:gd name="connsiteX9" fmla="*/ 41854 w 43256"/>
              <a:gd name="connsiteY9" fmla="*/ 15319 h 43219"/>
              <a:gd name="connsiteX10" fmla="*/ 43052 w 43256"/>
              <a:gd name="connsiteY10" fmla="*/ 23181 h 43219"/>
              <a:gd name="connsiteX11" fmla="*/ 37440 w 43256"/>
              <a:gd name="connsiteY11" fmla="*/ 30063 h 43219"/>
              <a:gd name="connsiteX12" fmla="*/ 35431 w 43256"/>
              <a:gd name="connsiteY12" fmla="*/ 35960 h 43219"/>
              <a:gd name="connsiteX13" fmla="*/ 28591 w 43256"/>
              <a:gd name="connsiteY13" fmla="*/ 36674 h 43219"/>
              <a:gd name="connsiteX14" fmla="*/ 23703 w 43256"/>
              <a:gd name="connsiteY14" fmla="*/ 42965 h 43219"/>
              <a:gd name="connsiteX15" fmla="*/ 16516 w 43256"/>
              <a:gd name="connsiteY15" fmla="*/ 39125 h 43219"/>
              <a:gd name="connsiteX16" fmla="*/ 5840 w 43256"/>
              <a:gd name="connsiteY16" fmla="*/ 35331 h 43219"/>
              <a:gd name="connsiteX17" fmla="*/ 1146 w 43256"/>
              <a:gd name="connsiteY17" fmla="*/ 31109 h 43219"/>
              <a:gd name="connsiteX18" fmla="*/ 2149 w 43256"/>
              <a:gd name="connsiteY18" fmla="*/ 25410 h 43219"/>
              <a:gd name="connsiteX19" fmla="*/ 31 w 43256"/>
              <a:gd name="connsiteY19" fmla="*/ 19563 h 43219"/>
              <a:gd name="connsiteX20" fmla="*/ 3899 w 43256"/>
              <a:gd name="connsiteY20" fmla="*/ 14366 h 43219"/>
              <a:gd name="connsiteX21" fmla="*/ 3936 w 43256"/>
              <a:gd name="connsiteY21" fmla="*/ 14229 h 43219"/>
              <a:gd name="connsiteX0" fmla="*/ 4729 w 43256"/>
              <a:gd name="connsiteY0" fmla="*/ 26036 h 43219"/>
              <a:gd name="connsiteX1" fmla="*/ 2196 w 43256"/>
              <a:gd name="connsiteY1" fmla="*/ 25239 h 43219"/>
              <a:gd name="connsiteX2" fmla="*/ 6964 w 43256"/>
              <a:gd name="connsiteY2" fmla="*/ 34758 h 43219"/>
              <a:gd name="connsiteX3" fmla="*/ 5856 w 43256"/>
              <a:gd name="connsiteY3" fmla="*/ 35139 h 43219"/>
              <a:gd name="connsiteX4" fmla="*/ 16514 w 43256"/>
              <a:gd name="connsiteY4" fmla="*/ 38949 h 43219"/>
              <a:gd name="connsiteX5" fmla="*/ 15846 w 43256"/>
              <a:gd name="connsiteY5" fmla="*/ 37209 h 43219"/>
              <a:gd name="connsiteX6" fmla="*/ 28863 w 43256"/>
              <a:gd name="connsiteY6" fmla="*/ 34610 h 43219"/>
              <a:gd name="connsiteX7" fmla="*/ 28596 w 43256"/>
              <a:gd name="connsiteY7" fmla="*/ 36519 h 43219"/>
              <a:gd name="connsiteX8" fmla="*/ 34165 w 43256"/>
              <a:gd name="connsiteY8" fmla="*/ 22813 h 43219"/>
              <a:gd name="connsiteX9" fmla="*/ 37416 w 43256"/>
              <a:gd name="connsiteY9" fmla="*/ 29949 h 43219"/>
              <a:gd name="connsiteX10" fmla="*/ 41834 w 43256"/>
              <a:gd name="connsiteY10" fmla="*/ 15213 h 43219"/>
              <a:gd name="connsiteX11" fmla="*/ 40386 w 43256"/>
              <a:gd name="connsiteY11" fmla="*/ 17889 h 43219"/>
              <a:gd name="connsiteX12" fmla="*/ 38360 w 43256"/>
              <a:gd name="connsiteY12" fmla="*/ 5285 h 43219"/>
              <a:gd name="connsiteX13" fmla="*/ 38436 w 43256"/>
              <a:gd name="connsiteY13" fmla="*/ 6549 h 43219"/>
              <a:gd name="connsiteX14" fmla="*/ 29114 w 43256"/>
              <a:gd name="connsiteY14" fmla="*/ 3811 h 43219"/>
              <a:gd name="connsiteX15" fmla="*/ 29856 w 43256"/>
              <a:gd name="connsiteY15" fmla="*/ 2199 h 43219"/>
              <a:gd name="connsiteX16" fmla="*/ 22177 w 43256"/>
              <a:gd name="connsiteY16" fmla="*/ 4579 h 43219"/>
              <a:gd name="connsiteX17" fmla="*/ 22536 w 43256"/>
              <a:gd name="connsiteY17" fmla="*/ 3189 h 43219"/>
              <a:gd name="connsiteX18" fmla="*/ 14036 w 43256"/>
              <a:gd name="connsiteY18" fmla="*/ 5051 h 43219"/>
              <a:gd name="connsiteX19" fmla="*/ 15336 w 43256"/>
              <a:gd name="connsiteY19" fmla="*/ 6399 h 43219"/>
              <a:gd name="connsiteX20" fmla="*/ 4163 w 43256"/>
              <a:gd name="connsiteY20" fmla="*/ 15648 h 43219"/>
              <a:gd name="connsiteX21" fmla="*/ 3936 w 43256"/>
              <a:gd name="connsiteY21" fmla="*/ 14229 h 43219"/>
              <a:gd name="connsiteX0" fmla="*/ 3936 w 43471"/>
              <a:gd name="connsiteY0" fmla="*/ 14229 h 43219"/>
              <a:gd name="connsiteX1" fmla="*/ 3920 w 43471"/>
              <a:gd name="connsiteY1" fmla="*/ 3829 h 43219"/>
              <a:gd name="connsiteX2" fmla="*/ 14041 w 43471"/>
              <a:gd name="connsiteY2" fmla="*/ 5061 h 43219"/>
              <a:gd name="connsiteX3" fmla="*/ 22492 w 43471"/>
              <a:gd name="connsiteY3" fmla="*/ 3291 h 43219"/>
              <a:gd name="connsiteX4" fmla="*/ 25785 w 43471"/>
              <a:gd name="connsiteY4" fmla="*/ 59 h 43219"/>
              <a:gd name="connsiteX5" fmla="*/ 29869 w 43471"/>
              <a:gd name="connsiteY5" fmla="*/ 2340 h 43219"/>
              <a:gd name="connsiteX6" fmla="*/ 36836 w 43471"/>
              <a:gd name="connsiteY6" fmla="*/ 549 h 43219"/>
              <a:gd name="connsiteX7" fmla="*/ 38354 w 43471"/>
              <a:gd name="connsiteY7" fmla="*/ 5435 h 43219"/>
              <a:gd name="connsiteX8" fmla="*/ 43400 w 43471"/>
              <a:gd name="connsiteY8" fmla="*/ 9063 h 43219"/>
              <a:gd name="connsiteX9" fmla="*/ 41854 w 43471"/>
              <a:gd name="connsiteY9" fmla="*/ 15319 h 43219"/>
              <a:gd name="connsiteX10" fmla="*/ 43052 w 43471"/>
              <a:gd name="connsiteY10" fmla="*/ 23181 h 43219"/>
              <a:gd name="connsiteX11" fmla="*/ 37440 w 43471"/>
              <a:gd name="connsiteY11" fmla="*/ 30063 h 43219"/>
              <a:gd name="connsiteX12" fmla="*/ 35431 w 43471"/>
              <a:gd name="connsiteY12" fmla="*/ 35960 h 43219"/>
              <a:gd name="connsiteX13" fmla="*/ 28591 w 43471"/>
              <a:gd name="connsiteY13" fmla="*/ 36674 h 43219"/>
              <a:gd name="connsiteX14" fmla="*/ 23703 w 43471"/>
              <a:gd name="connsiteY14" fmla="*/ 42965 h 43219"/>
              <a:gd name="connsiteX15" fmla="*/ 16516 w 43471"/>
              <a:gd name="connsiteY15" fmla="*/ 39125 h 43219"/>
              <a:gd name="connsiteX16" fmla="*/ 5840 w 43471"/>
              <a:gd name="connsiteY16" fmla="*/ 35331 h 43219"/>
              <a:gd name="connsiteX17" fmla="*/ 1146 w 43471"/>
              <a:gd name="connsiteY17" fmla="*/ 31109 h 43219"/>
              <a:gd name="connsiteX18" fmla="*/ 2149 w 43471"/>
              <a:gd name="connsiteY18" fmla="*/ 25410 h 43219"/>
              <a:gd name="connsiteX19" fmla="*/ 31 w 43471"/>
              <a:gd name="connsiteY19" fmla="*/ 19563 h 43219"/>
              <a:gd name="connsiteX20" fmla="*/ 3899 w 43471"/>
              <a:gd name="connsiteY20" fmla="*/ 14366 h 43219"/>
              <a:gd name="connsiteX21" fmla="*/ 3936 w 43471"/>
              <a:gd name="connsiteY21" fmla="*/ 14229 h 43219"/>
              <a:gd name="connsiteX0" fmla="*/ 4729 w 43471"/>
              <a:gd name="connsiteY0" fmla="*/ 26036 h 43219"/>
              <a:gd name="connsiteX1" fmla="*/ 2196 w 43471"/>
              <a:gd name="connsiteY1" fmla="*/ 25239 h 43219"/>
              <a:gd name="connsiteX2" fmla="*/ 6964 w 43471"/>
              <a:gd name="connsiteY2" fmla="*/ 34758 h 43219"/>
              <a:gd name="connsiteX3" fmla="*/ 5856 w 43471"/>
              <a:gd name="connsiteY3" fmla="*/ 35139 h 43219"/>
              <a:gd name="connsiteX4" fmla="*/ 16514 w 43471"/>
              <a:gd name="connsiteY4" fmla="*/ 38949 h 43219"/>
              <a:gd name="connsiteX5" fmla="*/ 15846 w 43471"/>
              <a:gd name="connsiteY5" fmla="*/ 37209 h 43219"/>
              <a:gd name="connsiteX6" fmla="*/ 28863 w 43471"/>
              <a:gd name="connsiteY6" fmla="*/ 34610 h 43219"/>
              <a:gd name="connsiteX7" fmla="*/ 28596 w 43471"/>
              <a:gd name="connsiteY7" fmla="*/ 36519 h 43219"/>
              <a:gd name="connsiteX8" fmla="*/ 34165 w 43471"/>
              <a:gd name="connsiteY8" fmla="*/ 22813 h 43219"/>
              <a:gd name="connsiteX9" fmla="*/ 37416 w 43471"/>
              <a:gd name="connsiteY9" fmla="*/ 29949 h 43219"/>
              <a:gd name="connsiteX10" fmla="*/ 41834 w 43471"/>
              <a:gd name="connsiteY10" fmla="*/ 15213 h 43219"/>
              <a:gd name="connsiteX11" fmla="*/ 40386 w 43471"/>
              <a:gd name="connsiteY11" fmla="*/ 17889 h 43219"/>
              <a:gd name="connsiteX12" fmla="*/ 38360 w 43471"/>
              <a:gd name="connsiteY12" fmla="*/ 5285 h 43219"/>
              <a:gd name="connsiteX13" fmla="*/ 38436 w 43471"/>
              <a:gd name="connsiteY13" fmla="*/ 6549 h 43219"/>
              <a:gd name="connsiteX14" fmla="*/ 29114 w 43471"/>
              <a:gd name="connsiteY14" fmla="*/ 3811 h 43219"/>
              <a:gd name="connsiteX15" fmla="*/ 29856 w 43471"/>
              <a:gd name="connsiteY15" fmla="*/ 2199 h 43219"/>
              <a:gd name="connsiteX16" fmla="*/ 22177 w 43471"/>
              <a:gd name="connsiteY16" fmla="*/ 4579 h 43219"/>
              <a:gd name="connsiteX17" fmla="*/ 22536 w 43471"/>
              <a:gd name="connsiteY17" fmla="*/ 3189 h 43219"/>
              <a:gd name="connsiteX18" fmla="*/ 14036 w 43471"/>
              <a:gd name="connsiteY18" fmla="*/ 5051 h 43219"/>
              <a:gd name="connsiteX19" fmla="*/ 15336 w 43471"/>
              <a:gd name="connsiteY19" fmla="*/ 6399 h 43219"/>
              <a:gd name="connsiteX20" fmla="*/ 4163 w 43471"/>
              <a:gd name="connsiteY20" fmla="*/ 15648 h 43219"/>
              <a:gd name="connsiteX21" fmla="*/ 3936 w 43471"/>
              <a:gd name="connsiteY21" fmla="*/ 14229 h 43219"/>
              <a:gd name="connsiteX0" fmla="*/ 3936 w 43471"/>
              <a:gd name="connsiteY0" fmla="*/ 14229 h 43219"/>
              <a:gd name="connsiteX1" fmla="*/ 3920 w 43471"/>
              <a:gd name="connsiteY1" fmla="*/ 3829 h 43219"/>
              <a:gd name="connsiteX2" fmla="*/ 14041 w 43471"/>
              <a:gd name="connsiteY2" fmla="*/ 5061 h 43219"/>
              <a:gd name="connsiteX3" fmla="*/ 22492 w 43471"/>
              <a:gd name="connsiteY3" fmla="*/ 3291 h 43219"/>
              <a:gd name="connsiteX4" fmla="*/ 25785 w 43471"/>
              <a:gd name="connsiteY4" fmla="*/ 59 h 43219"/>
              <a:gd name="connsiteX5" fmla="*/ 29869 w 43471"/>
              <a:gd name="connsiteY5" fmla="*/ 2340 h 43219"/>
              <a:gd name="connsiteX6" fmla="*/ 36836 w 43471"/>
              <a:gd name="connsiteY6" fmla="*/ 549 h 43219"/>
              <a:gd name="connsiteX7" fmla="*/ 38354 w 43471"/>
              <a:gd name="connsiteY7" fmla="*/ 5435 h 43219"/>
              <a:gd name="connsiteX8" fmla="*/ 43400 w 43471"/>
              <a:gd name="connsiteY8" fmla="*/ 9063 h 43219"/>
              <a:gd name="connsiteX9" fmla="*/ 41854 w 43471"/>
              <a:gd name="connsiteY9" fmla="*/ 15319 h 43219"/>
              <a:gd name="connsiteX10" fmla="*/ 43052 w 43471"/>
              <a:gd name="connsiteY10" fmla="*/ 23181 h 43219"/>
              <a:gd name="connsiteX11" fmla="*/ 37440 w 43471"/>
              <a:gd name="connsiteY11" fmla="*/ 30063 h 43219"/>
              <a:gd name="connsiteX12" fmla="*/ 35431 w 43471"/>
              <a:gd name="connsiteY12" fmla="*/ 35960 h 43219"/>
              <a:gd name="connsiteX13" fmla="*/ 28591 w 43471"/>
              <a:gd name="connsiteY13" fmla="*/ 36674 h 43219"/>
              <a:gd name="connsiteX14" fmla="*/ 23703 w 43471"/>
              <a:gd name="connsiteY14" fmla="*/ 42965 h 43219"/>
              <a:gd name="connsiteX15" fmla="*/ 16516 w 43471"/>
              <a:gd name="connsiteY15" fmla="*/ 39125 h 43219"/>
              <a:gd name="connsiteX16" fmla="*/ 5840 w 43471"/>
              <a:gd name="connsiteY16" fmla="*/ 35331 h 43219"/>
              <a:gd name="connsiteX17" fmla="*/ 1146 w 43471"/>
              <a:gd name="connsiteY17" fmla="*/ 31109 h 43219"/>
              <a:gd name="connsiteX18" fmla="*/ 2149 w 43471"/>
              <a:gd name="connsiteY18" fmla="*/ 25410 h 43219"/>
              <a:gd name="connsiteX19" fmla="*/ 31 w 43471"/>
              <a:gd name="connsiteY19" fmla="*/ 19563 h 43219"/>
              <a:gd name="connsiteX20" fmla="*/ 3899 w 43471"/>
              <a:gd name="connsiteY20" fmla="*/ 14366 h 43219"/>
              <a:gd name="connsiteX21" fmla="*/ 3936 w 43471"/>
              <a:gd name="connsiteY21" fmla="*/ 14229 h 43219"/>
              <a:gd name="connsiteX0" fmla="*/ 4729 w 43471"/>
              <a:gd name="connsiteY0" fmla="*/ 26036 h 43219"/>
              <a:gd name="connsiteX1" fmla="*/ 2196 w 43471"/>
              <a:gd name="connsiteY1" fmla="*/ 25239 h 43219"/>
              <a:gd name="connsiteX2" fmla="*/ 6964 w 43471"/>
              <a:gd name="connsiteY2" fmla="*/ 34758 h 43219"/>
              <a:gd name="connsiteX3" fmla="*/ 5856 w 43471"/>
              <a:gd name="connsiteY3" fmla="*/ 35139 h 43219"/>
              <a:gd name="connsiteX4" fmla="*/ 16514 w 43471"/>
              <a:gd name="connsiteY4" fmla="*/ 38949 h 43219"/>
              <a:gd name="connsiteX5" fmla="*/ 15846 w 43471"/>
              <a:gd name="connsiteY5" fmla="*/ 37209 h 43219"/>
              <a:gd name="connsiteX6" fmla="*/ 28863 w 43471"/>
              <a:gd name="connsiteY6" fmla="*/ 34610 h 43219"/>
              <a:gd name="connsiteX7" fmla="*/ 28596 w 43471"/>
              <a:gd name="connsiteY7" fmla="*/ 36519 h 43219"/>
              <a:gd name="connsiteX8" fmla="*/ 34165 w 43471"/>
              <a:gd name="connsiteY8" fmla="*/ 22813 h 43219"/>
              <a:gd name="connsiteX9" fmla="*/ 37416 w 43471"/>
              <a:gd name="connsiteY9" fmla="*/ 29949 h 43219"/>
              <a:gd name="connsiteX10" fmla="*/ 41834 w 43471"/>
              <a:gd name="connsiteY10" fmla="*/ 15213 h 43219"/>
              <a:gd name="connsiteX11" fmla="*/ 40386 w 43471"/>
              <a:gd name="connsiteY11" fmla="*/ 17889 h 43219"/>
              <a:gd name="connsiteX12" fmla="*/ 39876 w 43471"/>
              <a:gd name="connsiteY12" fmla="*/ 3968 h 43219"/>
              <a:gd name="connsiteX13" fmla="*/ 38436 w 43471"/>
              <a:gd name="connsiteY13" fmla="*/ 6549 h 43219"/>
              <a:gd name="connsiteX14" fmla="*/ 29114 w 43471"/>
              <a:gd name="connsiteY14" fmla="*/ 3811 h 43219"/>
              <a:gd name="connsiteX15" fmla="*/ 29856 w 43471"/>
              <a:gd name="connsiteY15" fmla="*/ 2199 h 43219"/>
              <a:gd name="connsiteX16" fmla="*/ 22177 w 43471"/>
              <a:gd name="connsiteY16" fmla="*/ 4579 h 43219"/>
              <a:gd name="connsiteX17" fmla="*/ 22536 w 43471"/>
              <a:gd name="connsiteY17" fmla="*/ 3189 h 43219"/>
              <a:gd name="connsiteX18" fmla="*/ 14036 w 43471"/>
              <a:gd name="connsiteY18" fmla="*/ 5051 h 43219"/>
              <a:gd name="connsiteX19" fmla="*/ 15336 w 43471"/>
              <a:gd name="connsiteY19" fmla="*/ 6399 h 43219"/>
              <a:gd name="connsiteX20" fmla="*/ 4163 w 43471"/>
              <a:gd name="connsiteY20" fmla="*/ 15648 h 43219"/>
              <a:gd name="connsiteX21" fmla="*/ 3936 w 43471"/>
              <a:gd name="connsiteY21" fmla="*/ 14229 h 43219"/>
              <a:gd name="connsiteX0" fmla="*/ 3936 w 43462"/>
              <a:gd name="connsiteY0" fmla="*/ 14229 h 43219"/>
              <a:gd name="connsiteX1" fmla="*/ 3920 w 43462"/>
              <a:gd name="connsiteY1" fmla="*/ 3829 h 43219"/>
              <a:gd name="connsiteX2" fmla="*/ 14041 w 43462"/>
              <a:gd name="connsiteY2" fmla="*/ 5061 h 43219"/>
              <a:gd name="connsiteX3" fmla="*/ 22492 w 43462"/>
              <a:gd name="connsiteY3" fmla="*/ 3291 h 43219"/>
              <a:gd name="connsiteX4" fmla="*/ 25785 w 43462"/>
              <a:gd name="connsiteY4" fmla="*/ 59 h 43219"/>
              <a:gd name="connsiteX5" fmla="*/ 29869 w 43462"/>
              <a:gd name="connsiteY5" fmla="*/ 2340 h 43219"/>
              <a:gd name="connsiteX6" fmla="*/ 36836 w 43462"/>
              <a:gd name="connsiteY6" fmla="*/ 549 h 43219"/>
              <a:gd name="connsiteX7" fmla="*/ 39602 w 43462"/>
              <a:gd name="connsiteY7" fmla="*/ 4017 h 43219"/>
              <a:gd name="connsiteX8" fmla="*/ 43400 w 43462"/>
              <a:gd name="connsiteY8" fmla="*/ 9063 h 43219"/>
              <a:gd name="connsiteX9" fmla="*/ 41854 w 43462"/>
              <a:gd name="connsiteY9" fmla="*/ 15319 h 43219"/>
              <a:gd name="connsiteX10" fmla="*/ 43052 w 43462"/>
              <a:gd name="connsiteY10" fmla="*/ 23181 h 43219"/>
              <a:gd name="connsiteX11" fmla="*/ 37440 w 43462"/>
              <a:gd name="connsiteY11" fmla="*/ 30063 h 43219"/>
              <a:gd name="connsiteX12" fmla="*/ 35431 w 43462"/>
              <a:gd name="connsiteY12" fmla="*/ 35960 h 43219"/>
              <a:gd name="connsiteX13" fmla="*/ 28591 w 43462"/>
              <a:gd name="connsiteY13" fmla="*/ 36674 h 43219"/>
              <a:gd name="connsiteX14" fmla="*/ 23703 w 43462"/>
              <a:gd name="connsiteY14" fmla="*/ 42965 h 43219"/>
              <a:gd name="connsiteX15" fmla="*/ 16516 w 43462"/>
              <a:gd name="connsiteY15" fmla="*/ 39125 h 43219"/>
              <a:gd name="connsiteX16" fmla="*/ 5840 w 43462"/>
              <a:gd name="connsiteY16" fmla="*/ 35331 h 43219"/>
              <a:gd name="connsiteX17" fmla="*/ 1146 w 43462"/>
              <a:gd name="connsiteY17" fmla="*/ 31109 h 43219"/>
              <a:gd name="connsiteX18" fmla="*/ 2149 w 43462"/>
              <a:gd name="connsiteY18" fmla="*/ 25410 h 43219"/>
              <a:gd name="connsiteX19" fmla="*/ 31 w 43462"/>
              <a:gd name="connsiteY19" fmla="*/ 19563 h 43219"/>
              <a:gd name="connsiteX20" fmla="*/ 3899 w 43462"/>
              <a:gd name="connsiteY20" fmla="*/ 14366 h 43219"/>
              <a:gd name="connsiteX21" fmla="*/ 3936 w 43462"/>
              <a:gd name="connsiteY21" fmla="*/ 14229 h 43219"/>
              <a:gd name="connsiteX0" fmla="*/ 4729 w 43462"/>
              <a:gd name="connsiteY0" fmla="*/ 26036 h 43219"/>
              <a:gd name="connsiteX1" fmla="*/ 2196 w 43462"/>
              <a:gd name="connsiteY1" fmla="*/ 25239 h 43219"/>
              <a:gd name="connsiteX2" fmla="*/ 6964 w 43462"/>
              <a:gd name="connsiteY2" fmla="*/ 34758 h 43219"/>
              <a:gd name="connsiteX3" fmla="*/ 5856 w 43462"/>
              <a:gd name="connsiteY3" fmla="*/ 35139 h 43219"/>
              <a:gd name="connsiteX4" fmla="*/ 16514 w 43462"/>
              <a:gd name="connsiteY4" fmla="*/ 38949 h 43219"/>
              <a:gd name="connsiteX5" fmla="*/ 15846 w 43462"/>
              <a:gd name="connsiteY5" fmla="*/ 37209 h 43219"/>
              <a:gd name="connsiteX6" fmla="*/ 28863 w 43462"/>
              <a:gd name="connsiteY6" fmla="*/ 34610 h 43219"/>
              <a:gd name="connsiteX7" fmla="*/ 28596 w 43462"/>
              <a:gd name="connsiteY7" fmla="*/ 36519 h 43219"/>
              <a:gd name="connsiteX8" fmla="*/ 34165 w 43462"/>
              <a:gd name="connsiteY8" fmla="*/ 22813 h 43219"/>
              <a:gd name="connsiteX9" fmla="*/ 37416 w 43462"/>
              <a:gd name="connsiteY9" fmla="*/ 29949 h 43219"/>
              <a:gd name="connsiteX10" fmla="*/ 41834 w 43462"/>
              <a:gd name="connsiteY10" fmla="*/ 15213 h 43219"/>
              <a:gd name="connsiteX11" fmla="*/ 40386 w 43462"/>
              <a:gd name="connsiteY11" fmla="*/ 17889 h 43219"/>
              <a:gd name="connsiteX12" fmla="*/ 39876 w 43462"/>
              <a:gd name="connsiteY12" fmla="*/ 3968 h 43219"/>
              <a:gd name="connsiteX13" fmla="*/ 38436 w 43462"/>
              <a:gd name="connsiteY13" fmla="*/ 6549 h 43219"/>
              <a:gd name="connsiteX14" fmla="*/ 29114 w 43462"/>
              <a:gd name="connsiteY14" fmla="*/ 3811 h 43219"/>
              <a:gd name="connsiteX15" fmla="*/ 29856 w 43462"/>
              <a:gd name="connsiteY15" fmla="*/ 2199 h 43219"/>
              <a:gd name="connsiteX16" fmla="*/ 22177 w 43462"/>
              <a:gd name="connsiteY16" fmla="*/ 4579 h 43219"/>
              <a:gd name="connsiteX17" fmla="*/ 22536 w 43462"/>
              <a:gd name="connsiteY17" fmla="*/ 3189 h 43219"/>
              <a:gd name="connsiteX18" fmla="*/ 14036 w 43462"/>
              <a:gd name="connsiteY18" fmla="*/ 5051 h 43219"/>
              <a:gd name="connsiteX19" fmla="*/ 15336 w 43462"/>
              <a:gd name="connsiteY19" fmla="*/ 6399 h 43219"/>
              <a:gd name="connsiteX20" fmla="*/ 4163 w 43462"/>
              <a:gd name="connsiteY20" fmla="*/ 15648 h 43219"/>
              <a:gd name="connsiteX21" fmla="*/ 3936 w 43462"/>
              <a:gd name="connsiteY21" fmla="*/ 14229 h 43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3462" h="43219">
                <a:moveTo>
                  <a:pt x="3936" y="14229"/>
                </a:moveTo>
                <a:cubicBezTo>
                  <a:pt x="3665" y="11516"/>
                  <a:pt x="2558" y="5843"/>
                  <a:pt x="3920" y="3829"/>
                </a:cubicBezTo>
                <a:cubicBezTo>
                  <a:pt x="6072" y="648"/>
                  <a:pt x="11300" y="2876"/>
                  <a:pt x="14041" y="5061"/>
                </a:cubicBezTo>
                <a:cubicBezTo>
                  <a:pt x="15714" y="768"/>
                  <a:pt x="19950" y="-119"/>
                  <a:pt x="22492" y="3291"/>
                </a:cubicBezTo>
                <a:cubicBezTo>
                  <a:pt x="23133" y="1542"/>
                  <a:pt x="24364" y="333"/>
                  <a:pt x="25785" y="59"/>
                </a:cubicBezTo>
                <a:cubicBezTo>
                  <a:pt x="27349" y="-243"/>
                  <a:pt x="28911" y="629"/>
                  <a:pt x="29869" y="2340"/>
                </a:cubicBezTo>
                <a:cubicBezTo>
                  <a:pt x="31251" y="126"/>
                  <a:pt x="35214" y="269"/>
                  <a:pt x="36836" y="549"/>
                </a:cubicBezTo>
                <a:cubicBezTo>
                  <a:pt x="38458" y="829"/>
                  <a:pt x="39314" y="1841"/>
                  <a:pt x="39602" y="4017"/>
                </a:cubicBezTo>
                <a:cubicBezTo>
                  <a:pt x="41330" y="4659"/>
                  <a:pt x="43025" y="7179"/>
                  <a:pt x="43400" y="9063"/>
                </a:cubicBezTo>
                <a:cubicBezTo>
                  <a:pt x="43775" y="10947"/>
                  <a:pt x="42367" y="13690"/>
                  <a:pt x="41854" y="15319"/>
                </a:cubicBezTo>
                <a:cubicBezTo>
                  <a:pt x="43115" y="17553"/>
                  <a:pt x="43556" y="20449"/>
                  <a:pt x="43052" y="23181"/>
                </a:cubicBezTo>
                <a:cubicBezTo>
                  <a:pt x="42382" y="26813"/>
                  <a:pt x="40164" y="29533"/>
                  <a:pt x="37440" y="30063"/>
                </a:cubicBezTo>
                <a:cubicBezTo>
                  <a:pt x="37427" y="32330"/>
                  <a:pt x="36694" y="34480"/>
                  <a:pt x="35431" y="35960"/>
                </a:cubicBezTo>
                <a:cubicBezTo>
                  <a:pt x="33512" y="38209"/>
                  <a:pt x="30740" y="38498"/>
                  <a:pt x="28591" y="36674"/>
                </a:cubicBezTo>
                <a:cubicBezTo>
                  <a:pt x="27896" y="39807"/>
                  <a:pt x="26035" y="42202"/>
                  <a:pt x="23703" y="42965"/>
                </a:cubicBezTo>
                <a:cubicBezTo>
                  <a:pt x="20955" y="43864"/>
                  <a:pt x="18087" y="42332"/>
                  <a:pt x="16516" y="39125"/>
                </a:cubicBezTo>
                <a:cubicBezTo>
                  <a:pt x="12808" y="42169"/>
                  <a:pt x="7992" y="40458"/>
                  <a:pt x="5840" y="35331"/>
                </a:cubicBezTo>
                <a:cubicBezTo>
                  <a:pt x="3726" y="35668"/>
                  <a:pt x="1741" y="33883"/>
                  <a:pt x="1146" y="31109"/>
                </a:cubicBezTo>
                <a:cubicBezTo>
                  <a:pt x="715" y="29102"/>
                  <a:pt x="1096" y="26936"/>
                  <a:pt x="2149" y="25410"/>
                </a:cubicBezTo>
                <a:cubicBezTo>
                  <a:pt x="655" y="24213"/>
                  <a:pt x="-177" y="21916"/>
                  <a:pt x="31" y="19563"/>
                </a:cubicBezTo>
                <a:cubicBezTo>
                  <a:pt x="275" y="16808"/>
                  <a:pt x="1881" y="14650"/>
                  <a:pt x="3899" y="14366"/>
                </a:cubicBezTo>
                <a:cubicBezTo>
                  <a:pt x="3911" y="14320"/>
                  <a:pt x="3924" y="14275"/>
                  <a:pt x="3936" y="14229"/>
                </a:cubicBezTo>
                <a:close/>
              </a:path>
              <a:path w="43462" h="43219" fill="none" extrusionOk="0">
                <a:moveTo>
                  <a:pt x="4729" y="26036"/>
                </a:moveTo>
                <a:cubicBezTo>
                  <a:pt x="3845" y="26130"/>
                  <a:pt x="2961" y="25852"/>
                  <a:pt x="2196" y="25239"/>
                </a:cubicBezTo>
                <a:moveTo>
                  <a:pt x="6964" y="34758"/>
                </a:moveTo>
                <a:cubicBezTo>
                  <a:pt x="6609" y="34951"/>
                  <a:pt x="6236" y="35079"/>
                  <a:pt x="5856" y="35139"/>
                </a:cubicBezTo>
                <a:moveTo>
                  <a:pt x="16514" y="38949"/>
                </a:moveTo>
                <a:cubicBezTo>
                  <a:pt x="16247" y="38403"/>
                  <a:pt x="16023" y="37820"/>
                  <a:pt x="15846" y="37209"/>
                </a:cubicBezTo>
                <a:moveTo>
                  <a:pt x="28863" y="34610"/>
                </a:moveTo>
                <a:cubicBezTo>
                  <a:pt x="28824" y="35257"/>
                  <a:pt x="28734" y="35897"/>
                  <a:pt x="28596" y="36519"/>
                </a:cubicBezTo>
                <a:moveTo>
                  <a:pt x="34165" y="22813"/>
                </a:moveTo>
                <a:cubicBezTo>
                  <a:pt x="36169" y="24141"/>
                  <a:pt x="37434" y="26917"/>
                  <a:pt x="37416" y="29949"/>
                </a:cubicBezTo>
                <a:moveTo>
                  <a:pt x="41834" y="15213"/>
                </a:moveTo>
                <a:cubicBezTo>
                  <a:pt x="41509" y="16245"/>
                  <a:pt x="41014" y="17161"/>
                  <a:pt x="40386" y="17889"/>
                </a:cubicBezTo>
                <a:moveTo>
                  <a:pt x="39876" y="3968"/>
                </a:moveTo>
                <a:cubicBezTo>
                  <a:pt x="39931" y="4385"/>
                  <a:pt x="38441" y="6125"/>
                  <a:pt x="38436" y="6549"/>
                </a:cubicBezTo>
                <a:moveTo>
                  <a:pt x="29114" y="3811"/>
                </a:moveTo>
                <a:cubicBezTo>
                  <a:pt x="29303" y="3228"/>
                  <a:pt x="29552" y="2685"/>
                  <a:pt x="29856" y="2199"/>
                </a:cubicBezTo>
                <a:moveTo>
                  <a:pt x="22177" y="4579"/>
                </a:moveTo>
                <a:cubicBezTo>
                  <a:pt x="22254" y="4097"/>
                  <a:pt x="22375" y="3630"/>
                  <a:pt x="22536" y="3189"/>
                </a:cubicBezTo>
                <a:moveTo>
                  <a:pt x="14036" y="5051"/>
                </a:moveTo>
                <a:cubicBezTo>
                  <a:pt x="14508" y="5427"/>
                  <a:pt x="14944" y="5880"/>
                  <a:pt x="15336" y="6399"/>
                </a:cubicBezTo>
                <a:moveTo>
                  <a:pt x="4163" y="15648"/>
                </a:moveTo>
                <a:cubicBezTo>
                  <a:pt x="4060" y="15184"/>
                  <a:pt x="3984" y="14710"/>
                  <a:pt x="3936" y="14229"/>
                </a:cubicBezTo>
              </a:path>
            </a:pathLst>
          </a:custGeom>
          <a:solidFill>
            <a:srgbClr val="FFFFFF">
              <a:alpha val="80000"/>
            </a:srgbClr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Virtualize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solidFill>
                  <a:prstClr val="black"/>
                </a:solidFill>
                <a:latin typeface="Arial Black" panose="020B0A04020102020204" pitchFamily="34" charset="0"/>
              </a:rPr>
              <a:t>Who cares?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D31BE6-95D3-4476-6814-A8B4993C712E}"/>
              </a:ext>
            </a:extLst>
          </p:cNvPr>
          <p:cNvSpPr txBox="1"/>
          <p:nvPr/>
        </p:nvSpPr>
        <p:spPr>
          <a:xfrm>
            <a:off x="3487187" y="963356"/>
            <a:ext cx="2066591" cy="70788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Gen AI</a:t>
            </a:r>
          </a:p>
        </p:txBody>
      </p:sp>
    </p:spTree>
    <p:extLst>
      <p:ext uri="{BB962C8B-B14F-4D97-AF65-F5344CB8AC3E}">
        <p14:creationId xmlns:p14="http://schemas.microsoft.com/office/powerpoint/2010/main" val="2168013501"/>
      </p:ext>
    </p:extLst>
  </p:cSld>
  <p:clrMapOvr>
    <a:masterClrMapping/>
  </p:clrMapOvr>
  <p:transition/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FB1785E-4A18-101C-BB16-46156A31D8B3}"/>
              </a:ext>
            </a:extLst>
          </p:cNvPr>
          <p:cNvCxnSpPr>
            <a:cxnSpLocks/>
          </p:cNvCxnSpPr>
          <p:nvPr/>
        </p:nvCxnSpPr>
        <p:spPr bwMode="auto">
          <a:xfrm flipH="1">
            <a:off x="5229245" y="3042561"/>
            <a:ext cx="1404801" cy="2225735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104E435-13B1-8130-F838-31E4CBA48854}"/>
              </a:ext>
            </a:extLst>
          </p:cNvPr>
          <p:cNvCxnSpPr>
            <a:cxnSpLocks/>
          </p:cNvCxnSpPr>
          <p:nvPr/>
        </p:nvCxnSpPr>
        <p:spPr bwMode="auto">
          <a:xfrm flipH="1">
            <a:off x="8080362" y="4089510"/>
            <a:ext cx="661451" cy="1047988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99B0721-DB5A-80F7-80F8-1480385C2497}"/>
              </a:ext>
            </a:extLst>
          </p:cNvPr>
          <p:cNvCxnSpPr>
            <a:cxnSpLocks/>
            <a:stCxn id="16" idx="0"/>
            <a:endCxn id="5" idx="2"/>
          </p:cNvCxnSpPr>
          <p:nvPr/>
        </p:nvCxnSpPr>
        <p:spPr bwMode="auto">
          <a:xfrm flipH="1">
            <a:off x="2124447" y="1677066"/>
            <a:ext cx="2387010" cy="3781926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AB6D8A1-3757-5CF2-D039-ACBF9568B2CD}"/>
              </a:ext>
            </a:extLst>
          </p:cNvPr>
          <p:cNvCxnSpPr/>
          <p:nvPr/>
        </p:nvCxnSpPr>
        <p:spPr bwMode="auto">
          <a:xfrm>
            <a:off x="4431122" y="1969453"/>
            <a:ext cx="6575520" cy="3226727"/>
          </a:xfrm>
          <a:prstGeom prst="line">
            <a:avLst/>
          </a:prstGeom>
          <a:noFill/>
          <a:ln w="152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895F79F5-F2A6-AB7F-B255-425318C3D437}"/>
              </a:ext>
            </a:extLst>
          </p:cNvPr>
          <p:cNvSpPr txBox="1"/>
          <p:nvPr/>
        </p:nvSpPr>
        <p:spPr>
          <a:xfrm>
            <a:off x="3016952" y="2695740"/>
            <a:ext cx="1414170" cy="584775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26D04B-DEF1-B2F5-EB7F-95C0A88434E9}"/>
              </a:ext>
            </a:extLst>
          </p:cNvPr>
          <p:cNvSpPr txBox="1"/>
          <p:nvPr/>
        </p:nvSpPr>
        <p:spPr>
          <a:xfrm>
            <a:off x="2150682" y="3807417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A7A613-AC7A-135A-90DF-2F6FA5804922}"/>
              </a:ext>
            </a:extLst>
          </p:cNvPr>
          <p:cNvSpPr txBox="1"/>
          <p:nvPr/>
        </p:nvSpPr>
        <p:spPr>
          <a:xfrm>
            <a:off x="1156072" y="4874217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19FDEA-99AC-DEDD-DEC3-27081846CE20}"/>
              </a:ext>
            </a:extLst>
          </p:cNvPr>
          <p:cNvSpPr txBox="1"/>
          <p:nvPr/>
        </p:nvSpPr>
        <p:spPr>
          <a:xfrm>
            <a:off x="1548094" y="302938"/>
            <a:ext cx="81332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Experimental physics </a:t>
            </a:r>
            <a:r>
              <a:rPr lang="en-US" sz="32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is full stac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CAA8EC-4616-3047-E294-D75D6ED20185}"/>
              </a:ext>
            </a:extLst>
          </p:cNvPr>
          <p:cNvSpPr txBox="1"/>
          <p:nvPr/>
        </p:nvSpPr>
        <p:spPr>
          <a:xfrm>
            <a:off x="382634" y="2871565"/>
            <a:ext cx="1802288" cy="646331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31E9C5-FD73-E2C6-D65C-89340AE10703}"/>
              </a:ext>
            </a:extLst>
          </p:cNvPr>
          <p:cNvSpPr txBox="1"/>
          <p:nvPr/>
        </p:nvSpPr>
        <p:spPr>
          <a:xfrm>
            <a:off x="3793151" y="1677066"/>
            <a:ext cx="1436612" cy="584775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F70EB64-CF6E-DEA3-E7DF-57442E71F15F}"/>
              </a:ext>
            </a:extLst>
          </p:cNvPr>
          <p:cNvSpPr txBox="1"/>
          <p:nvPr/>
        </p:nvSpPr>
        <p:spPr>
          <a:xfrm>
            <a:off x="6009528" y="2676384"/>
            <a:ext cx="141417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0386D81-3023-F4D6-9E1C-D09D9FD4ED5F}"/>
              </a:ext>
            </a:extLst>
          </p:cNvPr>
          <p:cNvSpPr txBox="1"/>
          <p:nvPr/>
        </p:nvSpPr>
        <p:spPr>
          <a:xfrm>
            <a:off x="7970637" y="3807417"/>
            <a:ext cx="1710725" cy="58477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03AC63F-FAB2-1813-B5F2-DAA0B5F20850}"/>
              </a:ext>
            </a:extLst>
          </p:cNvPr>
          <p:cNvSpPr txBox="1"/>
          <p:nvPr/>
        </p:nvSpPr>
        <p:spPr>
          <a:xfrm>
            <a:off x="10038268" y="4904018"/>
            <a:ext cx="1936749" cy="584775"/>
          </a:xfrm>
          <a:prstGeom prst="rect">
            <a:avLst/>
          </a:prstGeom>
          <a:solidFill>
            <a:srgbClr val="996633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92F8B5-9840-DC88-DE9B-7F5C17334F3A}"/>
              </a:ext>
            </a:extLst>
          </p:cNvPr>
          <p:cNvSpPr txBox="1"/>
          <p:nvPr/>
        </p:nvSpPr>
        <p:spPr>
          <a:xfrm>
            <a:off x="8372666" y="2225234"/>
            <a:ext cx="1881028" cy="646331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D3F251-D73B-12CB-116A-E6E0576664F5}"/>
              </a:ext>
            </a:extLst>
          </p:cNvPr>
          <p:cNvSpPr txBox="1"/>
          <p:nvPr/>
        </p:nvSpPr>
        <p:spPr>
          <a:xfrm>
            <a:off x="5222749" y="3815439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E9236C2-283B-1C97-915E-F8C94D9E4483}"/>
              </a:ext>
            </a:extLst>
          </p:cNvPr>
          <p:cNvSpPr txBox="1"/>
          <p:nvPr/>
        </p:nvSpPr>
        <p:spPr>
          <a:xfrm>
            <a:off x="4228139" y="4882239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2CBB7A-7819-EA07-EBB1-AA8D53374BF7}"/>
              </a:ext>
            </a:extLst>
          </p:cNvPr>
          <p:cNvSpPr txBox="1"/>
          <p:nvPr/>
        </p:nvSpPr>
        <p:spPr>
          <a:xfrm>
            <a:off x="7113838" y="4903793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3B2C721-EC92-A3EF-189F-20DA146868E0}"/>
              </a:ext>
            </a:extLst>
          </p:cNvPr>
          <p:cNvSpPr txBox="1"/>
          <p:nvPr/>
        </p:nvSpPr>
        <p:spPr>
          <a:xfrm>
            <a:off x="3974079" y="6100663"/>
            <a:ext cx="3621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igor and relevance</a:t>
            </a:r>
          </a:p>
        </p:txBody>
      </p:sp>
    </p:spTree>
    <p:extLst>
      <p:ext uri="{BB962C8B-B14F-4D97-AF65-F5344CB8AC3E}">
        <p14:creationId xmlns:p14="http://schemas.microsoft.com/office/powerpoint/2010/main" val="48186328"/>
      </p:ext>
    </p:extLst>
  </p:cSld>
  <p:clrMapOvr>
    <a:masterClrMapping/>
  </p:clrMapOvr>
  <p:transition/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B9F3CF-8B29-16CB-0E1A-163F29673C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2296864-1358-743D-2854-9E5368BCC2BE}"/>
              </a:ext>
            </a:extLst>
          </p:cNvPr>
          <p:cNvCxnSpPr>
            <a:cxnSpLocks/>
          </p:cNvCxnSpPr>
          <p:nvPr/>
        </p:nvCxnSpPr>
        <p:spPr bwMode="auto">
          <a:xfrm flipH="1">
            <a:off x="5229245" y="3042561"/>
            <a:ext cx="1404801" cy="2225735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5BD5634-486C-ADA1-65C8-27BD43D82A03}"/>
              </a:ext>
            </a:extLst>
          </p:cNvPr>
          <p:cNvCxnSpPr>
            <a:cxnSpLocks/>
          </p:cNvCxnSpPr>
          <p:nvPr/>
        </p:nvCxnSpPr>
        <p:spPr bwMode="auto">
          <a:xfrm flipH="1">
            <a:off x="8080362" y="4089510"/>
            <a:ext cx="661451" cy="1047988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AE2D61D-483B-428C-CC2E-5DB00C69D9D4}"/>
              </a:ext>
            </a:extLst>
          </p:cNvPr>
          <p:cNvCxnSpPr>
            <a:cxnSpLocks/>
            <a:stCxn id="16" idx="0"/>
            <a:endCxn id="5" idx="2"/>
          </p:cNvCxnSpPr>
          <p:nvPr/>
        </p:nvCxnSpPr>
        <p:spPr bwMode="auto">
          <a:xfrm flipH="1">
            <a:off x="2124447" y="1677066"/>
            <a:ext cx="2387010" cy="3781926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5C4BDEB-332D-1D6F-A6E7-132D4C171CA8}"/>
              </a:ext>
            </a:extLst>
          </p:cNvPr>
          <p:cNvCxnSpPr/>
          <p:nvPr/>
        </p:nvCxnSpPr>
        <p:spPr bwMode="auto">
          <a:xfrm>
            <a:off x="4431122" y="1969453"/>
            <a:ext cx="6575520" cy="3226727"/>
          </a:xfrm>
          <a:prstGeom prst="line">
            <a:avLst/>
          </a:prstGeom>
          <a:noFill/>
          <a:ln w="152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1273F081-CB7A-7C93-6499-439661D566F5}"/>
              </a:ext>
            </a:extLst>
          </p:cNvPr>
          <p:cNvSpPr txBox="1"/>
          <p:nvPr/>
        </p:nvSpPr>
        <p:spPr>
          <a:xfrm>
            <a:off x="3016952" y="2695740"/>
            <a:ext cx="1414170" cy="584775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BC7EF0-2988-4EA2-6A99-47567A3A6CB4}"/>
              </a:ext>
            </a:extLst>
          </p:cNvPr>
          <p:cNvSpPr txBox="1"/>
          <p:nvPr/>
        </p:nvSpPr>
        <p:spPr>
          <a:xfrm>
            <a:off x="2150682" y="3807417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3E277D-0331-977C-7F7F-2F8569ACB10C}"/>
              </a:ext>
            </a:extLst>
          </p:cNvPr>
          <p:cNvSpPr txBox="1"/>
          <p:nvPr/>
        </p:nvSpPr>
        <p:spPr>
          <a:xfrm>
            <a:off x="1156072" y="4874217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2CC864-F537-C9B1-415D-64966D45B518}"/>
              </a:ext>
            </a:extLst>
          </p:cNvPr>
          <p:cNvSpPr txBox="1"/>
          <p:nvPr/>
        </p:nvSpPr>
        <p:spPr>
          <a:xfrm>
            <a:off x="1905000" y="311571"/>
            <a:ext cx="7280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Sustainability </a:t>
            </a:r>
            <a:r>
              <a:rPr lang="en-US" sz="32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is full stac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0FAC80-6207-5CC6-D745-2F977D33F8D2}"/>
              </a:ext>
            </a:extLst>
          </p:cNvPr>
          <p:cNvSpPr txBox="1"/>
          <p:nvPr/>
        </p:nvSpPr>
        <p:spPr>
          <a:xfrm>
            <a:off x="382634" y="2871565"/>
            <a:ext cx="1802288" cy="646331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289CF2-E21E-777B-2790-CB86149E1CDD}"/>
              </a:ext>
            </a:extLst>
          </p:cNvPr>
          <p:cNvSpPr txBox="1"/>
          <p:nvPr/>
        </p:nvSpPr>
        <p:spPr>
          <a:xfrm>
            <a:off x="3793151" y="1677066"/>
            <a:ext cx="1436612" cy="584775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A5C2EAF-5E7E-C387-E66B-1CFD14B20FB6}"/>
              </a:ext>
            </a:extLst>
          </p:cNvPr>
          <p:cNvSpPr txBox="1"/>
          <p:nvPr/>
        </p:nvSpPr>
        <p:spPr>
          <a:xfrm>
            <a:off x="6009528" y="2676384"/>
            <a:ext cx="141417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CB9E45F-0D8D-7D42-383E-5B881817715A}"/>
              </a:ext>
            </a:extLst>
          </p:cNvPr>
          <p:cNvSpPr txBox="1"/>
          <p:nvPr/>
        </p:nvSpPr>
        <p:spPr>
          <a:xfrm>
            <a:off x="7970637" y="3807417"/>
            <a:ext cx="1710725" cy="58477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92DEA67-0C14-51C4-53C3-0867A92859D1}"/>
              </a:ext>
            </a:extLst>
          </p:cNvPr>
          <p:cNvSpPr txBox="1"/>
          <p:nvPr/>
        </p:nvSpPr>
        <p:spPr>
          <a:xfrm>
            <a:off x="10038268" y="4904018"/>
            <a:ext cx="1936749" cy="584775"/>
          </a:xfrm>
          <a:prstGeom prst="rect">
            <a:avLst/>
          </a:prstGeom>
          <a:solidFill>
            <a:srgbClr val="996633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396F991-DB13-C130-1B55-3698C1EF6C3A}"/>
              </a:ext>
            </a:extLst>
          </p:cNvPr>
          <p:cNvSpPr txBox="1"/>
          <p:nvPr/>
        </p:nvSpPr>
        <p:spPr>
          <a:xfrm>
            <a:off x="8372666" y="2225234"/>
            <a:ext cx="1881028" cy="646331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CCDED8-67DD-8B1A-8838-4B10CA2459EF}"/>
              </a:ext>
            </a:extLst>
          </p:cNvPr>
          <p:cNvSpPr txBox="1"/>
          <p:nvPr/>
        </p:nvSpPr>
        <p:spPr>
          <a:xfrm>
            <a:off x="5222749" y="3815439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059410-E8F6-B3A1-B99C-6D14C4E05539}"/>
              </a:ext>
            </a:extLst>
          </p:cNvPr>
          <p:cNvSpPr txBox="1"/>
          <p:nvPr/>
        </p:nvSpPr>
        <p:spPr>
          <a:xfrm>
            <a:off x="4228139" y="4882239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64E8166-AE36-C028-7CC3-12A9BD8D9836}"/>
              </a:ext>
            </a:extLst>
          </p:cNvPr>
          <p:cNvSpPr txBox="1"/>
          <p:nvPr/>
        </p:nvSpPr>
        <p:spPr>
          <a:xfrm>
            <a:off x="7113838" y="4903793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45804C3-99F7-365C-ACD0-6326749DA77B}"/>
              </a:ext>
            </a:extLst>
          </p:cNvPr>
          <p:cNvSpPr txBox="1"/>
          <p:nvPr/>
        </p:nvSpPr>
        <p:spPr>
          <a:xfrm>
            <a:off x="3974079" y="6100663"/>
            <a:ext cx="3621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igor and relevance</a:t>
            </a:r>
          </a:p>
        </p:txBody>
      </p:sp>
    </p:spTree>
    <p:extLst>
      <p:ext uri="{BB962C8B-B14F-4D97-AF65-F5344CB8AC3E}">
        <p14:creationId xmlns:p14="http://schemas.microsoft.com/office/powerpoint/2010/main" val="1100009081"/>
      </p:ext>
    </p:extLst>
  </p:cSld>
  <p:clrMapOvr>
    <a:masterClrMapping/>
  </p:clrMapOvr>
  <p:transition/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D23BA5-C648-A5A1-1B11-EA108A47B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85"/>
            <a:fld id="{D632C6B4-414F-3741-9161-A0ECAF96219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585"/>
              <a:t>19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C0756C-6110-E2D0-C4E3-98E92DB6902F}"/>
              </a:ext>
            </a:extLst>
          </p:cNvPr>
          <p:cNvSpPr txBox="1"/>
          <p:nvPr/>
        </p:nvSpPr>
        <p:spPr>
          <a:xfrm>
            <a:off x="3886200" y="381000"/>
            <a:ext cx="48339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Passive control mechanism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CAC69D-779C-7020-DBCC-64A790CDE2BC}"/>
              </a:ext>
            </a:extLst>
          </p:cNvPr>
          <p:cNvSpPr txBox="1"/>
          <p:nvPr/>
        </p:nvSpPr>
        <p:spPr>
          <a:xfrm>
            <a:off x="914400" y="1600200"/>
            <a:ext cx="135691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arriers</a:t>
            </a:r>
          </a:p>
          <a:p>
            <a:r>
              <a:rPr lang="en-US" sz="2800" dirty="0"/>
              <a:t>Walls</a:t>
            </a:r>
          </a:p>
          <a:p>
            <a:r>
              <a:rPr lang="en-US" sz="2800" dirty="0"/>
              <a:t>Rails</a:t>
            </a:r>
          </a:p>
          <a:p>
            <a:r>
              <a:rPr lang="en-US" sz="2800" dirty="0"/>
              <a:t>Roofs</a:t>
            </a:r>
          </a:p>
          <a:p>
            <a:r>
              <a:rPr lang="en-US" sz="2800" dirty="0"/>
              <a:t>Doors</a:t>
            </a:r>
          </a:p>
          <a:p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A01C82-6A2F-39CE-4467-13817B648639}"/>
              </a:ext>
            </a:extLst>
          </p:cNvPr>
          <p:cNvSpPr txBox="1"/>
          <p:nvPr/>
        </p:nvSpPr>
        <p:spPr>
          <a:xfrm>
            <a:off x="4758935" y="1600200"/>
            <a:ext cx="267413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riction/padding</a:t>
            </a:r>
          </a:p>
          <a:p>
            <a:r>
              <a:rPr lang="en-US" sz="2800" dirty="0"/>
              <a:t>Tires</a:t>
            </a:r>
          </a:p>
          <a:p>
            <a:r>
              <a:rPr lang="en-US" sz="2800" dirty="0"/>
              <a:t>Brakes</a:t>
            </a:r>
          </a:p>
          <a:p>
            <a:r>
              <a:rPr lang="en-US" sz="2800" dirty="0"/>
              <a:t>Grip</a:t>
            </a:r>
          </a:p>
          <a:p>
            <a:r>
              <a:rPr lang="en-US" sz="2800" dirty="0"/>
              <a:t>Sho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87C67C-132F-C554-C0ED-FCF27725647D}"/>
              </a:ext>
            </a:extLst>
          </p:cNvPr>
          <p:cNvSpPr txBox="1"/>
          <p:nvPr/>
        </p:nvSpPr>
        <p:spPr>
          <a:xfrm>
            <a:off x="8896840" y="1600200"/>
            <a:ext cx="178959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Lift/Drag</a:t>
            </a:r>
          </a:p>
          <a:p>
            <a:r>
              <a:rPr lang="en-US" sz="2800" dirty="0"/>
              <a:t>Parachutes</a:t>
            </a:r>
          </a:p>
          <a:p>
            <a:r>
              <a:rPr lang="en-US" sz="2800" dirty="0"/>
              <a:t>Gliders</a:t>
            </a:r>
          </a:p>
          <a:p>
            <a:r>
              <a:rPr lang="en-US" sz="2800" dirty="0"/>
              <a:t>Wings</a:t>
            </a:r>
          </a:p>
        </p:txBody>
      </p:sp>
    </p:spTree>
    <p:extLst>
      <p:ext uri="{BB962C8B-B14F-4D97-AF65-F5344CB8AC3E}">
        <p14:creationId xmlns:p14="http://schemas.microsoft.com/office/powerpoint/2010/main" val="318564890"/>
      </p:ext>
    </p:extLst>
  </p:cSld>
  <p:clrMapOvr>
    <a:masterClrMapping/>
  </p:clrMapOvr>
  <p:transition/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4D5245-BFA6-A9BA-B64B-FBEEED14D1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7C66EE7-7983-0792-BA64-BB6121FDC000}"/>
              </a:ext>
            </a:extLst>
          </p:cNvPr>
          <p:cNvSpPr txBox="1"/>
          <p:nvPr/>
        </p:nvSpPr>
        <p:spPr>
          <a:xfrm>
            <a:off x="3886200" y="381000"/>
            <a:ext cx="6020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ctive</a:t>
            </a:r>
            <a:r>
              <a:rPr lang="en-US" sz="3200" dirty="0"/>
              <a:t>/Passive control mechanism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DC86A0-EA92-BDE7-E6FD-F2C7DD39789E}"/>
              </a:ext>
            </a:extLst>
          </p:cNvPr>
          <p:cNvSpPr txBox="1"/>
          <p:nvPr/>
        </p:nvSpPr>
        <p:spPr>
          <a:xfrm>
            <a:off x="914400" y="1600200"/>
            <a:ext cx="1582677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arriers</a:t>
            </a:r>
          </a:p>
          <a:p>
            <a:r>
              <a:rPr lang="en-US" sz="2800" dirty="0"/>
              <a:t>Walls</a:t>
            </a:r>
          </a:p>
          <a:p>
            <a:r>
              <a:rPr lang="en-US" sz="2800" dirty="0"/>
              <a:t>Rails</a:t>
            </a:r>
          </a:p>
          <a:p>
            <a:r>
              <a:rPr lang="en-US" sz="2800" dirty="0"/>
              <a:t>Roofs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Doors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Windows</a:t>
            </a:r>
          </a:p>
          <a:p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79DB7D-2340-B768-42EA-5C1DFA116989}"/>
              </a:ext>
            </a:extLst>
          </p:cNvPr>
          <p:cNvSpPr txBox="1"/>
          <p:nvPr/>
        </p:nvSpPr>
        <p:spPr>
          <a:xfrm>
            <a:off x="4758935" y="1600200"/>
            <a:ext cx="267413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riction/padding</a:t>
            </a:r>
          </a:p>
          <a:p>
            <a:r>
              <a:rPr lang="en-US" sz="2800" dirty="0"/>
              <a:t>Tires</a:t>
            </a:r>
          </a:p>
          <a:p>
            <a:r>
              <a:rPr lang="en-US" sz="2800" dirty="0"/>
              <a:t>Shoes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Brakes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Gri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9C2672-1CAC-250A-5D60-40C658E41CD7}"/>
              </a:ext>
            </a:extLst>
          </p:cNvPr>
          <p:cNvSpPr txBox="1"/>
          <p:nvPr/>
        </p:nvSpPr>
        <p:spPr>
          <a:xfrm>
            <a:off x="8896840" y="1600200"/>
            <a:ext cx="18245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Lift/Drag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Parachutes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Gliders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Wing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1CECF6-8E53-4336-ABBE-F7E171468A7F}"/>
              </a:ext>
            </a:extLst>
          </p:cNvPr>
          <p:cNvSpPr txBox="1"/>
          <p:nvPr/>
        </p:nvSpPr>
        <p:spPr>
          <a:xfrm>
            <a:off x="2133600" y="5029200"/>
            <a:ext cx="853631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an SLS be extended to add constraint of </a:t>
            </a:r>
            <a:r>
              <a:rPr lang="en-US" sz="3200" b="1" i="1" dirty="0"/>
              <a:t>passive</a:t>
            </a:r>
            <a:r>
              <a:rPr lang="en-US" sz="3200" dirty="0"/>
              <a:t>?</a:t>
            </a:r>
          </a:p>
          <a:p>
            <a:r>
              <a:rPr lang="en-US" sz="3200" dirty="0"/>
              <a:t>Potentially important in robotics.</a:t>
            </a:r>
          </a:p>
        </p:txBody>
      </p:sp>
    </p:spTree>
    <p:extLst>
      <p:ext uri="{BB962C8B-B14F-4D97-AF65-F5344CB8AC3E}">
        <p14:creationId xmlns:p14="http://schemas.microsoft.com/office/powerpoint/2010/main" val="623712731"/>
      </p:ext>
    </p:extLst>
  </p:cSld>
  <p:clrMapOvr>
    <a:masterClrMapping/>
  </p:clrMapOvr>
  <p:transition/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152311-68DB-4B77-21FB-E5BA9DAB72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71BDC42-F567-5490-8DF9-7EB6AAD8137B}"/>
              </a:ext>
            </a:extLst>
          </p:cNvPr>
          <p:cNvCxnSpPr>
            <a:cxnSpLocks/>
          </p:cNvCxnSpPr>
          <p:nvPr/>
        </p:nvCxnSpPr>
        <p:spPr bwMode="auto">
          <a:xfrm flipH="1">
            <a:off x="5229245" y="3042561"/>
            <a:ext cx="1404801" cy="2225735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1F60CB-BA18-550C-A147-1DBFC7D85967}"/>
              </a:ext>
            </a:extLst>
          </p:cNvPr>
          <p:cNvCxnSpPr>
            <a:cxnSpLocks/>
          </p:cNvCxnSpPr>
          <p:nvPr/>
        </p:nvCxnSpPr>
        <p:spPr bwMode="auto">
          <a:xfrm flipH="1">
            <a:off x="8080362" y="4089510"/>
            <a:ext cx="661451" cy="1047988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94110B8-DA0A-C7C1-4016-B0692E14DDAD}"/>
              </a:ext>
            </a:extLst>
          </p:cNvPr>
          <p:cNvCxnSpPr>
            <a:cxnSpLocks/>
            <a:stCxn id="16" idx="0"/>
            <a:endCxn id="5" idx="2"/>
          </p:cNvCxnSpPr>
          <p:nvPr/>
        </p:nvCxnSpPr>
        <p:spPr bwMode="auto">
          <a:xfrm flipH="1">
            <a:off x="2124447" y="1677066"/>
            <a:ext cx="2387010" cy="3781926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1EE71CB-30E7-6441-675B-9E033C792CA9}"/>
              </a:ext>
            </a:extLst>
          </p:cNvPr>
          <p:cNvCxnSpPr/>
          <p:nvPr/>
        </p:nvCxnSpPr>
        <p:spPr bwMode="auto">
          <a:xfrm>
            <a:off x="4431122" y="1969453"/>
            <a:ext cx="6575520" cy="3226727"/>
          </a:xfrm>
          <a:prstGeom prst="line">
            <a:avLst/>
          </a:prstGeom>
          <a:noFill/>
          <a:ln w="152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A1401A0-E7F4-EBB2-00C6-D9F5C2AFA749}"/>
              </a:ext>
            </a:extLst>
          </p:cNvPr>
          <p:cNvSpPr txBox="1"/>
          <p:nvPr/>
        </p:nvSpPr>
        <p:spPr>
          <a:xfrm>
            <a:off x="3016952" y="2695740"/>
            <a:ext cx="1414170" cy="584775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798B51-4D6A-9B5B-B15B-724424544CC6}"/>
              </a:ext>
            </a:extLst>
          </p:cNvPr>
          <p:cNvSpPr txBox="1"/>
          <p:nvPr/>
        </p:nvSpPr>
        <p:spPr>
          <a:xfrm>
            <a:off x="2150682" y="3807417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288AA0-AE87-1869-8C80-9DA53D28F76C}"/>
              </a:ext>
            </a:extLst>
          </p:cNvPr>
          <p:cNvSpPr txBox="1"/>
          <p:nvPr/>
        </p:nvSpPr>
        <p:spPr>
          <a:xfrm>
            <a:off x="1156072" y="4874217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11650A-3523-F56A-BF26-9C18E5D05AC5}"/>
              </a:ext>
            </a:extLst>
          </p:cNvPr>
          <p:cNvSpPr txBox="1"/>
          <p:nvPr/>
        </p:nvSpPr>
        <p:spPr>
          <a:xfrm>
            <a:off x="4073616" y="261931"/>
            <a:ext cx="3334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Sustainabil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is full stack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21F4670-6357-860D-8E4E-494E52B3BA03}"/>
              </a:ext>
            </a:extLst>
          </p:cNvPr>
          <p:cNvSpPr txBox="1"/>
          <p:nvPr/>
        </p:nvSpPr>
        <p:spPr>
          <a:xfrm>
            <a:off x="382634" y="2871565"/>
            <a:ext cx="1802288" cy="646331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88F6C5B-441D-BBD4-2415-1698C602BBF9}"/>
              </a:ext>
            </a:extLst>
          </p:cNvPr>
          <p:cNvSpPr txBox="1"/>
          <p:nvPr/>
        </p:nvSpPr>
        <p:spPr>
          <a:xfrm>
            <a:off x="3793151" y="1677066"/>
            <a:ext cx="1436612" cy="584775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CBBAB2-69A9-5AF7-8948-B0306ABA9572}"/>
              </a:ext>
            </a:extLst>
          </p:cNvPr>
          <p:cNvSpPr txBox="1"/>
          <p:nvPr/>
        </p:nvSpPr>
        <p:spPr>
          <a:xfrm>
            <a:off x="6009528" y="2676384"/>
            <a:ext cx="141417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AB2A1F-942C-C4D7-82EC-EC2B4E885D74}"/>
              </a:ext>
            </a:extLst>
          </p:cNvPr>
          <p:cNvSpPr txBox="1"/>
          <p:nvPr/>
        </p:nvSpPr>
        <p:spPr>
          <a:xfrm>
            <a:off x="7970637" y="3807417"/>
            <a:ext cx="1710725" cy="58477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E666671-5E45-D7E4-4931-B526F16FA048}"/>
              </a:ext>
            </a:extLst>
          </p:cNvPr>
          <p:cNvSpPr txBox="1"/>
          <p:nvPr/>
        </p:nvSpPr>
        <p:spPr>
          <a:xfrm>
            <a:off x="10038268" y="4904018"/>
            <a:ext cx="1936749" cy="584775"/>
          </a:xfrm>
          <a:prstGeom prst="rect">
            <a:avLst/>
          </a:prstGeom>
          <a:solidFill>
            <a:srgbClr val="996633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CBD6191-D2DC-3F1D-937C-AB95709D3F53}"/>
              </a:ext>
            </a:extLst>
          </p:cNvPr>
          <p:cNvSpPr txBox="1"/>
          <p:nvPr/>
        </p:nvSpPr>
        <p:spPr>
          <a:xfrm>
            <a:off x="8372666" y="2225234"/>
            <a:ext cx="1881028" cy="646331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F440BF2-07CE-8920-9AD1-ED554AD4438F}"/>
              </a:ext>
            </a:extLst>
          </p:cNvPr>
          <p:cNvSpPr txBox="1"/>
          <p:nvPr/>
        </p:nvSpPr>
        <p:spPr>
          <a:xfrm>
            <a:off x="5222749" y="3815439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24C4C30-C353-0E5B-D824-23523BDF6205}"/>
              </a:ext>
            </a:extLst>
          </p:cNvPr>
          <p:cNvSpPr txBox="1"/>
          <p:nvPr/>
        </p:nvSpPr>
        <p:spPr>
          <a:xfrm>
            <a:off x="4228139" y="4882239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08949B-5B48-86C8-40CF-43C1B1254BF8}"/>
              </a:ext>
            </a:extLst>
          </p:cNvPr>
          <p:cNvSpPr txBox="1"/>
          <p:nvPr/>
        </p:nvSpPr>
        <p:spPr>
          <a:xfrm>
            <a:off x="7113838" y="4903793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315FB2E-777B-9627-F628-FA47086C736F}"/>
              </a:ext>
            </a:extLst>
          </p:cNvPr>
          <p:cNvSpPr txBox="1"/>
          <p:nvPr/>
        </p:nvSpPr>
        <p:spPr>
          <a:xfrm>
            <a:off x="3974079" y="6100663"/>
            <a:ext cx="3621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igor and relevance</a:t>
            </a:r>
          </a:p>
        </p:txBody>
      </p:sp>
    </p:spTree>
    <p:extLst>
      <p:ext uri="{BB962C8B-B14F-4D97-AF65-F5344CB8AC3E}">
        <p14:creationId xmlns:p14="http://schemas.microsoft.com/office/powerpoint/2010/main" val="183301193"/>
      </p:ext>
    </p:extLst>
  </p:cSld>
  <p:clrMapOvr>
    <a:masterClrMapping/>
  </p:clrMapOvr>
  <p:transition/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13DAE0-B9E3-236E-E0D5-0F140A362C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BA56D55-6D34-8A7C-9A45-E976C7A740FE}"/>
              </a:ext>
            </a:extLst>
          </p:cNvPr>
          <p:cNvCxnSpPr>
            <a:cxnSpLocks/>
            <a:stCxn id="16" idx="0"/>
            <a:endCxn id="5" idx="2"/>
          </p:cNvCxnSpPr>
          <p:nvPr/>
        </p:nvCxnSpPr>
        <p:spPr bwMode="auto">
          <a:xfrm flipH="1">
            <a:off x="2124447" y="1677066"/>
            <a:ext cx="2387010" cy="3781926"/>
          </a:xfrm>
          <a:prstGeom prst="line">
            <a:avLst/>
          </a:prstGeom>
          <a:noFill/>
          <a:ln w="2540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A5451B3-6F37-AAC6-9725-A62D8D44E19E}"/>
              </a:ext>
            </a:extLst>
          </p:cNvPr>
          <p:cNvSpPr txBox="1"/>
          <p:nvPr/>
        </p:nvSpPr>
        <p:spPr>
          <a:xfrm>
            <a:off x="3016952" y="2695740"/>
            <a:ext cx="1414170" cy="584775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E78369-8665-395C-5D59-4EE22E1BAA49}"/>
              </a:ext>
            </a:extLst>
          </p:cNvPr>
          <p:cNvSpPr txBox="1"/>
          <p:nvPr/>
        </p:nvSpPr>
        <p:spPr>
          <a:xfrm>
            <a:off x="2150682" y="3807417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15A492-C8E9-23FD-C2C7-542EB3B0492A}"/>
              </a:ext>
            </a:extLst>
          </p:cNvPr>
          <p:cNvSpPr txBox="1"/>
          <p:nvPr/>
        </p:nvSpPr>
        <p:spPr>
          <a:xfrm>
            <a:off x="1156072" y="4874217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DFEFFA1-16BB-5AA9-9A26-3F2C173C059D}"/>
              </a:ext>
            </a:extLst>
          </p:cNvPr>
          <p:cNvSpPr txBox="1"/>
          <p:nvPr/>
        </p:nvSpPr>
        <p:spPr>
          <a:xfrm>
            <a:off x="838200" y="455088"/>
            <a:ext cx="3334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Physics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371BB-9CBF-2384-63BB-154BB88DCFB2}"/>
              </a:ext>
            </a:extLst>
          </p:cNvPr>
          <p:cNvSpPr txBox="1"/>
          <p:nvPr/>
        </p:nvSpPr>
        <p:spPr>
          <a:xfrm>
            <a:off x="382634" y="2871565"/>
            <a:ext cx="1802288" cy="646331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B5714DD-6710-2C59-1D5D-0A7210FFA109}"/>
              </a:ext>
            </a:extLst>
          </p:cNvPr>
          <p:cNvSpPr txBox="1"/>
          <p:nvPr/>
        </p:nvSpPr>
        <p:spPr>
          <a:xfrm>
            <a:off x="3793151" y="1677066"/>
            <a:ext cx="1436612" cy="584775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15671A7-869B-1B23-D2F7-78B62604EB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0829" y="2695740"/>
            <a:ext cx="7446987" cy="4188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89142"/>
      </p:ext>
    </p:extLst>
  </p:cSld>
  <p:clrMapOvr>
    <a:masterClrMapping/>
  </p:clrMapOvr>
  <p:transition/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141238"/>
            <a:ext cx="85225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EEE TRANS ON AUTOMATIC CONTROL, FEB, 20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ndberg, Delvenne, and Doyle</a:t>
            </a:r>
          </a:p>
        </p:txBody>
      </p:sp>
      <p:pic>
        <p:nvPicPr>
          <p:cNvPr id="157696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53149" y="1484310"/>
            <a:ext cx="11875702" cy="1708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7C3C78-757C-5D27-DA2D-21F8338CE0D0}"/>
              </a:ext>
            </a:extLst>
          </p:cNvPr>
          <p:cNvSpPr txBox="1"/>
          <p:nvPr/>
        </p:nvSpPr>
        <p:spPr>
          <a:xfrm>
            <a:off x="529389" y="4090320"/>
            <a:ext cx="11181348" cy="2616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6474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2019 American Control Conference (ACC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  <a:p>
            <a:pPr marL="0" marR="801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Measurement back action and a classical uncertainty principle: Heisenberg meets Kalman</a:t>
            </a:r>
          </a:p>
          <a:p>
            <a:pPr marL="0" marR="801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/>
            </a:endParaRPr>
          </a:p>
          <a:p>
            <a:pPr marL="0" marR="801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M Huo, 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Asimakopoulo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, and J Doyle</a:t>
            </a:r>
          </a:p>
        </p:txBody>
      </p:sp>
    </p:spTree>
    <p:extLst>
      <p:ext uri="{BB962C8B-B14F-4D97-AF65-F5344CB8AC3E}">
        <p14:creationId xmlns:p14="http://schemas.microsoft.com/office/powerpoint/2010/main" val="427369643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C4FBA6-24D9-CB0C-8C0E-F9E3997B09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8A5A036-DEE2-F03E-94E4-ED23C1B70F1D}"/>
              </a:ext>
            </a:extLst>
          </p:cNvPr>
          <p:cNvSpPr txBox="1"/>
          <p:nvPr/>
        </p:nvSpPr>
        <p:spPr>
          <a:xfrm>
            <a:off x="1676400" y="2819400"/>
            <a:ext cx="973163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ER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Built the fastest network so far in the worl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oo fast for standard protoco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ried “our” (Steven Low) protocols, first large deploymen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Broke world speed record (annual competition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Not much to do with experimental physics per 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88FF93-6AD6-C6E6-909A-928DB438ACB6}"/>
              </a:ext>
            </a:extLst>
          </p:cNvPr>
          <p:cNvSpPr txBox="1"/>
          <p:nvPr/>
        </p:nvSpPr>
        <p:spPr>
          <a:xfrm>
            <a:off x="1676400" y="0"/>
            <a:ext cx="848501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IGO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Engineers took introductory robust control cours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Loop-at-time design (can be dangerous!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But robust control theory tells you if it i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Didn’t need advanced courses (sadly)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4898160-E164-44AB-28D2-D3A79F84F7DF}"/>
              </a:ext>
            </a:extLst>
          </p:cNvPr>
          <p:cNvSpPr txBox="1"/>
          <p:nvPr/>
        </p:nvSpPr>
        <p:spPr>
          <a:xfrm>
            <a:off x="1676400" y="5808077"/>
            <a:ext cx="7776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Good experience with </a:t>
            </a:r>
            <a:r>
              <a:rPr lang="en-US" sz="2800" b="1" i="1" dirty="0"/>
              <a:t>experimental</a:t>
            </a:r>
            <a:r>
              <a:rPr lang="en-US" sz="2800" b="1" dirty="0"/>
              <a:t> physics.</a:t>
            </a:r>
          </a:p>
        </p:txBody>
      </p:sp>
    </p:spTree>
    <p:extLst>
      <p:ext uri="{BB962C8B-B14F-4D97-AF65-F5344CB8AC3E}">
        <p14:creationId xmlns:p14="http://schemas.microsoft.com/office/powerpoint/2010/main" val="21097354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CB3C14-018F-99F9-16E7-485DEDFEE9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0D4B6BB-4329-8E8E-D036-B597A35FD426}"/>
              </a:ext>
            </a:extLst>
          </p:cNvPr>
          <p:cNvSpPr txBox="1"/>
          <p:nvPr/>
        </p:nvSpPr>
        <p:spPr>
          <a:xfrm>
            <a:off x="685800" y="52625"/>
            <a:ext cx="4356381" cy="236988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1" i="0" u="non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urlz MT" panose="04040404050702020202" pitchFamily="82" charset="0"/>
                <a:cs typeface="Arial"/>
              </a:rPr>
              <a:t>Emergent</a:t>
            </a:r>
            <a:endParaRPr kumimoji="0" lang="en-US" sz="2800" b="1" i="0" u="none" kern="120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urlz MT" panose="04040404050702020202" pitchFamily="82" charset="0"/>
              <a:cs typeface="Arial"/>
            </a:endParaRP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lf-similar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b="1" dirty="0">
                <a:solidFill>
                  <a:srgbClr val="FF0000"/>
                </a:solidFill>
                <a:latin typeface="Arial"/>
                <a:cs typeface="Arial"/>
              </a:rPr>
              <a:t>Scale-free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FF0000"/>
                </a:solidFill>
                <a:latin typeface="Arial"/>
                <a:cs typeface="Arial"/>
              </a:rPr>
              <a:t>Self-organized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FF0000"/>
                </a:solidFill>
                <a:latin typeface="Arial"/>
                <a:cs typeface="Arial"/>
              </a:rPr>
              <a:t>Edge of …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65E923-87FC-4F9B-C561-8AD2231604BD}"/>
              </a:ext>
            </a:extLst>
          </p:cNvPr>
          <p:cNvSpPr txBox="1"/>
          <p:nvPr/>
        </p:nvSpPr>
        <p:spPr>
          <a:xfrm>
            <a:off x="5965813" y="3849211"/>
            <a:ext cx="6477000" cy="273921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Architecture</a:t>
            </a:r>
            <a:endParaRPr lang="en-US" sz="2800" b="1" dirty="0">
              <a:solidFill>
                <a:srgbClr val="0000FA"/>
              </a:solidFill>
              <a:latin typeface="Bauhaus 93" panose="04030905020B02020C02" pitchFamily="82" charset="0"/>
            </a:endParaRP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lf-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s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milar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Arial"/>
                <a:cs typeface="Arial"/>
              </a:rPr>
              <a:t>Scale-</a:t>
            </a:r>
            <a:r>
              <a:rPr lang="en-US" sz="2800" b="1" i="1" dirty="0">
                <a:solidFill>
                  <a:srgbClr val="0000FA"/>
                </a:solidFill>
                <a:latin typeface="Arial"/>
                <a:cs typeface="Arial"/>
              </a:rPr>
              <a:t>rich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FA"/>
                </a:solidFill>
                <a:latin typeface="Arial"/>
                <a:cs typeface="Arial"/>
              </a:rPr>
              <a:t>Evolution 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FA"/>
                </a:solidFill>
                <a:latin typeface="Arial"/>
                <a:cs typeface="Arial"/>
              </a:rPr>
              <a:t>Autocatalytic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b="1" i="1" dirty="0">
                <a:solidFill>
                  <a:srgbClr val="0000FA"/>
                </a:solidFill>
                <a:latin typeface="Arial"/>
                <a:cs typeface="Arial"/>
              </a:rPr>
              <a:t>Extremely</a:t>
            </a:r>
            <a:r>
              <a:rPr lang="en-US" sz="2800" b="1" dirty="0">
                <a:solidFill>
                  <a:srgbClr val="0000FA"/>
                </a:solidFill>
                <a:latin typeface="Arial"/>
                <a:cs typeface="Arial"/>
              </a:rPr>
              <a:t> strong “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</a:t>
            </a:r>
            <a:r>
              <a:rPr lang="en-US" sz="2800" b="1" dirty="0" err="1">
                <a:solidFill>
                  <a:srgbClr val="0000FA"/>
                </a:solidFill>
                <a:latin typeface="Arial"/>
                <a:cs typeface="Arial"/>
              </a:rPr>
              <a:t>rgence</a:t>
            </a:r>
            <a:r>
              <a:rPr lang="en-US" sz="2800" b="1" dirty="0">
                <a:solidFill>
                  <a:srgbClr val="0000FA"/>
                </a:solidFill>
                <a:latin typeface="Arial"/>
                <a:cs typeface="Arial"/>
              </a:rPr>
              <a:t>”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33B5EB8-8555-928B-8804-8A72076C53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0272364"/>
              </p:ext>
            </p:extLst>
          </p:nvPr>
        </p:nvGraphicFramePr>
        <p:xfrm>
          <a:off x="6423013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rgbClr val="D9D9D9"/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B862B85-C5F0-D8AF-BCAB-75F7AA81895B}"/>
              </a:ext>
            </a:extLst>
          </p:cNvPr>
          <p:cNvSpPr txBox="1"/>
          <p:nvPr/>
        </p:nvSpPr>
        <p:spPr>
          <a:xfrm>
            <a:off x="5965813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39000B-1F5B-A9FF-FFD3-0C9C6EB05D0E}"/>
              </a:ext>
            </a:extLst>
          </p:cNvPr>
          <p:cNvSpPr txBox="1"/>
          <p:nvPr/>
        </p:nvSpPr>
        <p:spPr>
          <a:xfrm>
            <a:off x="8861413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D3ECDF-4CE6-5F7A-B6BF-EF4D3CD2D3CB}"/>
              </a:ext>
            </a:extLst>
          </p:cNvPr>
          <p:cNvSpPr txBox="1"/>
          <p:nvPr/>
        </p:nvSpPr>
        <p:spPr>
          <a:xfrm>
            <a:off x="990600" y="4067362"/>
            <a:ext cx="35052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latin typeface="Arial"/>
                <a:cs typeface="Arial"/>
              </a:rPr>
              <a:t>Whole &gt;  ∑ parts ?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latin typeface="Arial"/>
                <a:cs typeface="Arial"/>
              </a:rPr>
              <a:t>(Useless platitude)</a:t>
            </a:r>
          </a:p>
        </p:txBody>
      </p:sp>
      <p:sp>
        <p:nvSpPr>
          <p:cNvPr id="10" name="Arrow: Left-Right 9">
            <a:extLst>
              <a:ext uri="{FF2B5EF4-FFF2-40B4-BE49-F238E27FC236}">
                <a16:creationId xmlns:a16="http://schemas.microsoft.com/office/drawing/2014/main" id="{B0A94FB0-9AA4-40D8-ABFA-4C9C343C454F}"/>
              </a:ext>
            </a:extLst>
          </p:cNvPr>
          <p:cNvSpPr/>
          <p:nvPr/>
        </p:nvSpPr>
        <p:spPr bwMode="auto">
          <a:xfrm rot="2041531">
            <a:off x="4182245" y="2362199"/>
            <a:ext cx="2155813" cy="914400"/>
          </a:xfrm>
          <a:prstGeom prst="leftRightArrow">
            <a:avLst/>
          </a:prstGeom>
          <a:solidFill>
            <a:srgbClr val="FFFF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Arial" charset="0"/>
              </a:rPr>
              <a:t>opposit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3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141238"/>
            <a:ext cx="85225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EEE TRANS ON AUTOMATIC CONTROL, FEB, 2011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ndberg, Delvenne, and Doyle</a:t>
            </a:r>
          </a:p>
        </p:txBody>
      </p:sp>
      <p:pic>
        <p:nvPicPr>
          <p:cNvPr id="1576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149" y="1484309"/>
            <a:ext cx="11875702" cy="724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391400" y="572125"/>
            <a:ext cx="4737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http://arxiv.org/abs/1009.2830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B444F9A-C060-4FDF-A396-937C1FA8C608}"/>
              </a:ext>
            </a:extLst>
          </p:cNvPr>
          <p:cNvSpPr/>
          <p:nvPr/>
        </p:nvSpPr>
        <p:spPr>
          <a:xfrm>
            <a:off x="4038600" y="1981200"/>
            <a:ext cx="5029200" cy="4572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4724400" y="5257801"/>
            <a:ext cx="50339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dirty="0">
                <a:solidFill>
                  <a:prstClr val="black"/>
                </a:solidFill>
              </a:rPr>
              <a:t> white, unit intensity (J-N noise)</a:t>
            </a:r>
          </a:p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800" dirty="0">
                <a:solidFill>
                  <a:prstClr val="black"/>
                </a:solidFill>
              </a:rPr>
              <a:t>Boltzmann’s constan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62601" y="685801"/>
            <a:ext cx="29610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Phenomenology</a:t>
            </a:r>
          </a:p>
        </p:txBody>
      </p:sp>
      <p:sp>
        <p:nvSpPr>
          <p:cNvPr id="50" name="Rectangle 49"/>
          <p:cNvSpPr/>
          <p:nvPr/>
        </p:nvSpPr>
        <p:spPr>
          <a:xfrm>
            <a:off x="2819400" y="3124201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057400" y="3810001"/>
            <a:ext cx="23542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Resistor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 algn="ctr"/>
            <a:r>
              <a:rPr lang="en-US" sz="2800" dirty="0">
                <a:solidFill>
                  <a:prstClr val="black"/>
                </a:solidFill>
              </a:rPr>
              <a:t>Temperature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514601" y="1636693"/>
            <a:ext cx="1608231" cy="914400"/>
            <a:chOff x="4267200" y="3962400"/>
            <a:chExt cx="1608231" cy="914400"/>
          </a:xfrm>
        </p:grpSpPr>
        <p:pic>
          <p:nvPicPr>
            <p:cNvPr id="53" name="Picture 8" descr="Capacitor Symbol Clip Ar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54" name="Rectangle 53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362203" y="493694"/>
            <a:ext cx="18931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Capacitor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algn="ctr"/>
            <a:r>
              <a:rPr lang="en-US" sz="2800" dirty="0">
                <a:solidFill>
                  <a:prstClr val="black"/>
                </a:solidFill>
              </a:rPr>
              <a:t>Voltage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4"/>
              <p:cNvSpPr txBox="1"/>
              <p:nvPr/>
            </p:nvSpPr>
            <p:spPr bwMode="auto">
              <a:xfrm>
                <a:off x="5638800" y="1706563"/>
                <a:ext cx="3048000" cy="1633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acc>
                        <m:accPr>
                          <m:chr m:val="̇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≜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𝑖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𝑇𝑅</m:t>
                          </m:r>
                        </m:e>
                      </m:ra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800" y="1706563"/>
                <a:ext cx="3048000" cy="16335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5257800" y="4048780"/>
            <a:ext cx="178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Dissipation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010400" y="4025093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  <a:sym typeface="Symbol"/>
              </a:rPr>
              <a:t> </a:t>
            </a:r>
            <a:r>
              <a:rPr lang="en-US" sz="2800" dirty="0">
                <a:solidFill>
                  <a:srgbClr val="3333FF"/>
                </a:solidFill>
              </a:rPr>
              <a:t>Fluctuation</a:t>
            </a:r>
          </a:p>
        </p:txBody>
      </p:sp>
      <p:cxnSp>
        <p:nvCxnSpPr>
          <p:cNvPr id="61" name="Straight Arrow Connector 60"/>
          <p:cNvCxnSpPr>
            <a:stCxn id="59" idx="0"/>
          </p:cNvCxnSpPr>
          <p:nvPr/>
        </p:nvCxnSpPr>
        <p:spPr>
          <a:xfrm rot="5400000" flipH="1" flipV="1">
            <a:off x="5883745" y="3607922"/>
            <a:ext cx="709487" cy="17223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60" idx="0"/>
          </p:cNvCxnSpPr>
          <p:nvPr/>
        </p:nvCxnSpPr>
        <p:spPr>
          <a:xfrm rot="16200000" flipV="1">
            <a:off x="7677150" y="3510743"/>
            <a:ext cx="685800" cy="34290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50" idx="1"/>
            <a:endCxn id="54" idx="1"/>
          </p:cNvCxnSpPr>
          <p:nvPr/>
        </p:nvCxnSpPr>
        <p:spPr>
          <a:xfrm rot="10800000">
            <a:off x="2514600" y="2093895"/>
            <a:ext cx="304800" cy="1278761"/>
          </a:xfrm>
          <a:prstGeom prst="bentConnector3">
            <a:avLst>
              <a:gd name="adj1" fmla="val 175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50" idx="3"/>
            <a:endCxn id="53" idx="3"/>
          </p:cNvCxnSpPr>
          <p:nvPr/>
        </p:nvCxnSpPr>
        <p:spPr>
          <a:xfrm flipV="1">
            <a:off x="3810003" y="2093894"/>
            <a:ext cx="312829" cy="1278761"/>
          </a:xfrm>
          <a:prstGeom prst="bentConnector3">
            <a:avLst>
              <a:gd name="adj1" fmla="val 173075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5943600" y="5486401"/>
            <a:ext cx="35464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dirty="0">
                <a:solidFill>
                  <a:prstClr val="black"/>
                </a:solidFill>
              </a:rPr>
              <a:t> white, unit intensity</a:t>
            </a:r>
          </a:p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800" dirty="0">
                <a:solidFill>
                  <a:prstClr val="black"/>
                </a:solidFill>
              </a:rPr>
              <a:t>Boltzmann’s constan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248400" y="2309687"/>
            <a:ext cx="178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Dissipation</a:t>
            </a:r>
          </a:p>
        </p:txBody>
      </p:sp>
      <p:cxnSp>
        <p:nvCxnSpPr>
          <p:cNvPr id="32" name="Straight Arrow Connector 31"/>
          <p:cNvCxnSpPr>
            <a:stCxn id="31" idx="2"/>
          </p:cNvCxnSpPr>
          <p:nvPr/>
        </p:nvCxnSpPr>
        <p:spPr>
          <a:xfrm rot="16200000" flipH="1">
            <a:off x="7007241" y="2968639"/>
            <a:ext cx="824695" cy="55323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001000" y="2286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  <a:sym typeface="Symbol"/>
              </a:rPr>
              <a:t> </a:t>
            </a:r>
            <a:r>
              <a:rPr lang="en-US" sz="2800" dirty="0">
                <a:solidFill>
                  <a:srgbClr val="3333FF"/>
                </a:solidFill>
              </a:rPr>
              <a:t>Fluctuation</a:t>
            </a:r>
          </a:p>
        </p:txBody>
      </p:sp>
      <p:cxnSp>
        <p:nvCxnSpPr>
          <p:cNvPr id="35" name="Straight Arrow Connector 34"/>
          <p:cNvCxnSpPr>
            <a:stCxn id="33" idx="2"/>
          </p:cNvCxnSpPr>
          <p:nvPr/>
        </p:nvCxnSpPr>
        <p:spPr>
          <a:xfrm rot="16200000" flipH="1">
            <a:off x="8815060" y="3176260"/>
            <a:ext cx="772180" cy="3810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1" idx="0"/>
          </p:cNvCxnSpPr>
          <p:nvPr/>
        </p:nvCxnSpPr>
        <p:spPr>
          <a:xfrm rot="5400000" flipH="1" flipV="1">
            <a:off x="7026745" y="1945029"/>
            <a:ext cx="480887" cy="24843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3" idx="0"/>
          </p:cNvCxnSpPr>
          <p:nvPr/>
        </p:nvCxnSpPr>
        <p:spPr>
          <a:xfrm rot="16200000" flipV="1">
            <a:off x="8782050" y="1885950"/>
            <a:ext cx="457200" cy="34290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004" name="Object 4"/>
          <p:cNvGraphicFramePr>
            <a:graphicFrameLocks noChangeAspect="1"/>
          </p:cNvGraphicFramePr>
          <p:nvPr/>
        </p:nvGraphicFramePr>
        <p:xfrm>
          <a:off x="6448425" y="3540125"/>
          <a:ext cx="3354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44240" progId="Equation.DSMT4">
                  <p:embed/>
                </p:oleObj>
              </mc:Choice>
              <mc:Fallback>
                <p:oleObj name="Equation" r:id="rId4" imgW="1307880" imgH="444240" progId="Equation.DSMT4">
                  <p:embed/>
                  <p:pic>
                    <p:nvPicPr>
                      <p:cNvPr id="3072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3540125"/>
                        <a:ext cx="3354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81201" y="2514601"/>
            <a:ext cx="31438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prstClr val="black"/>
                </a:solidFill>
              </a:rPr>
              <a:t>Origins?</a:t>
            </a:r>
          </a:p>
          <a:p>
            <a:r>
              <a:rPr lang="en-US" sz="3600" dirty="0">
                <a:solidFill>
                  <a:prstClr val="black"/>
                </a:solidFill>
              </a:rPr>
              <a:t>Consequences?</a:t>
            </a:r>
          </a:p>
        </p:txBody>
      </p:sp>
      <p:graphicFrame>
        <p:nvGraphicFramePr>
          <p:cNvPr id="840708" name="Object 4"/>
          <p:cNvGraphicFramePr>
            <a:graphicFrameLocks noChangeAspect="1"/>
          </p:cNvGraphicFramePr>
          <p:nvPr/>
        </p:nvGraphicFramePr>
        <p:xfrm>
          <a:off x="2209800" y="4648200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622080" progId="Equation.DSMT4">
                  <p:embed/>
                </p:oleObj>
              </mc:Choice>
              <mc:Fallback>
                <p:oleObj name="Equation" r:id="rId6" imgW="533160" imgH="622080" progId="Equation.DSMT4">
                  <p:embed/>
                  <p:pic>
                    <p:nvPicPr>
                      <p:cNvPr id="840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D2D84698-C552-4591-9CCE-01AC5C741811}"/>
                  </a:ext>
                </a:extLst>
              </p:cNvPr>
              <p:cNvSpPr txBox="1"/>
              <p:nvPr/>
            </p:nvSpPr>
            <p:spPr bwMode="auto">
              <a:xfrm>
                <a:off x="6553200" y="467395"/>
                <a:ext cx="3048000" cy="1633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acc>
                        <m:accPr>
                          <m:chr m:val="̇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≜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𝑖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𝑇𝑅</m:t>
                          </m:r>
                        </m:e>
                      </m:ra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D2D84698-C552-4591-9CCE-01AC5C741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3200" y="467395"/>
                <a:ext cx="3048000" cy="16335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1.25" calcmode="lin" valueType="num">
                                      <p:cBhvr override="childStyle">
                                        <p:cTn id="10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4170390" y="5675294"/>
            <a:ext cx="35464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dirty="0">
                <a:solidFill>
                  <a:prstClr val="black"/>
                </a:solidFill>
              </a:rPr>
              <a:t> white, unit intensity</a:t>
            </a:r>
          </a:p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800" dirty="0">
                <a:solidFill>
                  <a:prstClr val="black"/>
                </a:solidFill>
              </a:rPr>
              <a:t>Boltzmann’s constan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248400" y="2004887"/>
            <a:ext cx="178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Dissipatio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001000" y="19812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  <a:sym typeface="Symbol"/>
              </a:rPr>
              <a:t> </a:t>
            </a:r>
            <a:r>
              <a:rPr lang="en-US" sz="2800" dirty="0">
                <a:solidFill>
                  <a:srgbClr val="3333FF"/>
                </a:solidFill>
              </a:rPr>
              <a:t>Fluctuation</a:t>
            </a:r>
          </a:p>
        </p:txBody>
      </p:sp>
      <p:graphicFrame>
        <p:nvGraphicFramePr>
          <p:cNvPr id="3072004" name="Object 4"/>
          <p:cNvGraphicFramePr>
            <a:graphicFrameLocks noChangeAspect="1"/>
          </p:cNvGraphicFramePr>
          <p:nvPr/>
        </p:nvGraphicFramePr>
        <p:xfrm>
          <a:off x="6564314" y="2413000"/>
          <a:ext cx="33861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444240" progId="Equation.DSMT4">
                  <p:embed/>
                </p:oleObj>
              </mc:Choice>
              <mc:Fallback>
                <p:oleObj name="Equation" r:id="rId3" imgW="1320480" imgH="444240" progId="Equation.DSMT4">
                  <p:embed/>
                  <p:pic>
                    <p:nvPicPr>
                      <p:cNvPr id="3072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4" y="2413000"/>
                        <a:ext cx="33861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08" name="Object 4"/>
          <p:cNvGraphicFramePr>
            <a:graphicFrameLocks noChangeAspect="1"/>
          </p:cNvGraphicFramePr>
          <p:nvPr/>
        </p:nvGraphicFramePr>
        <p:xfrm>
          <a:off x="2138362" y="5029200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622080" progId="Equation.DSMT4">
                  <p:embed/>
                </p:oleObj>
              </mc:Choice>
              <mc:Fallback>
                <p:oleObj name="Equation" r:id="rId5" imgW="533160" imgH="622080" progId="Equation.DSMT4">
                  <p:embed/>
                  <p:pic>
                    <p:nvPicPr>
                      <p:cNvPr id="840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2" y="5029200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85998" y="16366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14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15" name="Picture 8" descr="Capacitor Symbol Clip Art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16" name="Rectangle 15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17" name="Elbow Connector 16"/>
          <p:cNvCxnSpPr>
            <a:stCxn id="13" idx="1"/>
          </p:cNvCxnSpPr>
          <p:nvPr/>
        </p:nvCxnSpPr>
        <p:spPr>
          <a:xfrm rot="10800000">
            <a:off x="2228479" y="9906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13" idx="3"/>
          </p:cNvCxnSpPr>
          <p:nvPr/>
        </p:nvCxnSpPr>
        <p:spPr>
          <a:xfrm flipV="1">
            <a:off x="3276600" y="9906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285998" y="23986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20" name="Elbow Connector 19"/>
          <p:cNvCxnSpPr>
            <a:stCxn id="19" idx="0"/>
            <a:endCxn id="13" idx="2"/>
          </p:cNvCxnSpPr>
          <p:nvPr/>
        </p:nvCxnSpPr>
        <p:spPr>
          <a:xfrm rot="5400000" flipH="1" flipV="1">
            <a:off x="2648754" y="22661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828801" y="3124200"/>
            <a:ext cx="1973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ideal sensor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133600" y="1447800"/>
            <a:ext cx="1371600" cy="16002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Up Arrow 1"/>
          <p:cNvSpPr/>
          <p:nvPr/>
        </p:nvSpPr>
        <p:spPr>
          <a:xfrm rot="4348642">
            <a:off x="5307796" y="3451611"/>
            <a:ext cx="457200" cy="2753381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7037389" y="3865564"/>
          <a:ext cx="2441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9" y="3865564"/>
                        <a:ext cx="24415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1981201" y="3809590"/>
          <a:ext cx="1914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177480" progId="Equation.DSMT4">
                  <p:embed/>
                </p:oleObj>
              </mc:Choice>
              <mc:Fallback>
                <p:oleObj name="Equation" r:id="rId10" imgW="609480" imgH="177480" progId="Equation.DSMT4">
                  <p:embed/>
                  <p:pic>
                    <p:nvPicPr>
                      <p:cNvPr id="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3809590"/>
                        <a:ext cx="1914525" cy="5619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4">
                <a:extLst>
                  <a:ext uri="{FF2B5EF4-FFF2-40B4-BE49-F238E27FC236}">
                    <a16:creationId xmlns:a16="http://schemas.microsoft.com/office/drawing/2014/main" id="{F991CA10-C016-4E85-AEAF-4CCF343C570C}"/>
                  </a:ext>
                </a:extLst>
              </p:cNvPr>
              <p:cNvSpPr txBox="1"/>
              <p:nvPr/>
            </p:nvSpPr>
            <p:spPr bwMode="auto">
              <a:xfrm>
                <a:off x="6553200" y="467395"/>
                <a:ext cx="3048000" cy="1633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acc>
                        <m:accPr>
                          <m:chr m:val="̇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≜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𝑖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𝑇𝑅</m:t>
                          </m:r>
                        </m:e>
                      </m:ra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Object 4">
                <a:extLst>
                  <a:ext uri="{FF2B5EF4-FFF2-40B4-BE49-F238E27FC236}">
                    <a16:creationId xmlns:a16="http://schemas.microsoft.com/office/drawing/2014/main" id="{F991CA10-C016-4E85-AEAF-4CCF343C5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3200" y="467395"/>
                <a:ext cx="3048000" cy="163353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4966438"/>
      </p:ext>
    </p:extLst>
  </p:cSld>
  <p:clrMapOvr>
    <a:masterClrMapping/>
  </p:clrMapOvr>
  <p:transition/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4170390" y="5675294"/>
            <a:ext cx="35464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dirty="0">
                <a:solidFill>
                  <a:prstClr val="black"/>
                </a:solidFill>
              </a:rPr>
              <a:t> white, unit intensity</a:t>
            </a:r>
          </a:p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800" dirty="0">
                <a:solidFill>
                  <a:prstClr val="black"/>
                </a:solidFill>
              </a:rPr>
              <a:t>Boltzmann’s constant</a:t>
            </a:r>
          </a:p>
        </p:txBody>
      </p:sp>
      <p:graphicFrame>
        <p:nvGraphicFramePr>
          <p:cNvPr id="840708" name="Object 4"/>
          <p:cNvGraphicFramePr>
            <a:graphicFrameLocks noChangeAspect="1"/>
          </p:cNvGraphicFramePr>
          <p:nvPr/>
        </p:nvGraphicFramePr>
        <p:xfrm>
          <a:off x="2138362" y="5029200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622080" progId="Equation.DSMT4">
                  <p:embed/>
                </p:oleObj>
              </mc:Choice>
              <mc:Fallback>
                <p:oleObj name="Equation" r:id="rId3" imgW="533160" imgH="622080" progId="Equation.DSMT4">
                  <p:embed/>
                  <p:pic>
                    <p:nvPicPr>
                      <p:cNvPr id="840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2" y="5029200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85998" y="16366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14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15" name="Picture 8" descr="Capacitor Symbol Clip Art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16" name="Rectangle 15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17" name="Elbow Connector 16"/>
          <p:cNvCxnSpPr>
            <a:stCxn id="13" idx="1"/>
          </p:cNvCxnSpPr>
          <p:nvPr/>
        </p:nvCxnSpPr>
        <p:spPr>
          <a:xfrm rot="10800000">
            <a:off x="2228479" y="9906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13" idx="3"/>
          </p:cNvCxnSpPr>
          <p:nvPr/>
        </p:nvCxnSpPr>
        <p:spPr>
          <a:xfrm flipV="1">
            <a:off x="3276600" y="9906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285998" y="23986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20" name="Elbow Connector 19"/>
          <p:cNvCxnSpPr>
            <a:stCxn id="19" idx="0"/>
            <a:endCxn id="13" idx="2"/>
          </p:cNvCxnSpPr>
          <p:nvPr/>
        </p:nvCxnSpPr>
        <p:spPr>
          <a:xfrm rot="5400000" flipH="1" flipV="1">
            <a:off x="2648754" y="22661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828801" y="3124200"/>
            <a:ext cx="1973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ideal sensor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133600" y="1447800"/>
            <a:ext cx="1371600" cy="16002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Up Arrow 1"/>
          <p:cNvSpPr/>
          <p:nvPr/>
        </p:nvSpPr>
        <p:spPr>
          <a:xfrm rot="4348642">
            <a:off x="5307796" y="3451611"/>
            <a:ext cx="457200" cy="2753381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1981201" y="3809590"/>
          <a:ext cx="1914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3809590"/>
                        <a:ext cx="1914525" cy="5619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3881438" y="1671638"/>
          <a:ext cx="1693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164880" progId="Equation.DSMT4">
                  <p:embed/>
                </p:oleObj>
              </mc:Choice>
              <mc:Fallback>
                <p:oleObj name="Equation" r:id="rId8" imgW="660240" imgH="16488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671638"/>
                        <a:ext cx="1693862" cy="425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3633022" y="477589"/>
          <a:ext cx="107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022" y="477589"/>
                        <a:ext cx="107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Up Arrow 23"/>
          <p:cNvSpPr/>
          <p:nvPr/>
        </p:nvSpPr>
        <p:spPr>
          <a:xfrm>
            <a:off x="4270802" y="2247901"/>
            <a:ext cx="457200" cy="2247900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7037389" y="3865564"/>
          <a:ext cx="2441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393480" progId="Equation.DSMT4">
                  <p:embed/>
                </p:oleObj>
              </mc:Choice>
              <mc:Fallback>
                <p:oleObj name="Equation" r:id="rId12" imgW="1002960" imgH="39348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9" y="3865564"/>
                        <a:ext cx="24415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0918736"/>
      </p:ext>
    </p:extLst>
  </p:cSld>
  <p:clrMapOvr>
    <a:masterClrMapping/>
  </p:clrMapOvr>
  <p:transition/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2285998" y="16366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58" name="Picture 8" descr="Capacitor Symbol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59" name="Rectangle 58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60" name="Elbow Connector 59"/>
          <p:cNvCxnSpPr>
            <a:stCxn id="56" idx="1"/>
          </p:cNvCxnSpPr>
          <p:nvPr/>
        </p:nvCxnSpPr>
        <p:spPr>
          <a:xfrm rot="10800000">
            <a:off x="2228479" y="9906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Elbow Connector 60"/>
          <p:cNvCxnSpPr>
            <a:stCxn id="56" idx="3"/>
          </p:cNvCxnSpPr>
          <p:nvPr/>
        </p:nvCxnSpPr>
        <p:spPr>
          <a:xfrm flipV="1">
            <a:off x="3276600" y="9906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285998" y="23986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63" name="Elbow Connector 62"/>
          <p:cNvCxnSpPr>
            <a:stCxn id="62" idx="0"/>
            <a:endCxn id="56" idx="2"/>
          </p:cNvCxnSpPr>
          <p:nvPr/>
        </p:nvCxnSpPr>
        <p:spPr>
          <a:xfrm rot="5400000" flipH="1" flipV="1">
            <a:off x="2648754" y="22661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828801" y="3124200"/>
            <a:ext cx="1973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ideal sensor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64056" y="3276600"/>
            <a:ext cx="178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Dissipation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6553200" y="52578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sym typeface="Symbol"/>
              </a:rPr>
              <a:t> Sensor noise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86" name="Straight Arrow Connector 85"/>
          <p:cNvCxnSpPr>
            <a:stCxn id="85" idx="1"/>
          </p:cNvCxnSpPr>
          <p:nvPr/>
        </p:nvCxnSpPr>
        <p:spPr>
          <a:xfrm rot="10800000">
            <a:off x="5257800" y="4876800"/>
            <a:ext cx="1295400" cy="6426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83" idx="0"/>
          </p:cNvCxnSpPr>
          <p:nvPr/>
        </p:nvCxnSpPr>
        <p:spPr>
          <a:xfrm rot="16200000" flipV="1">
            <a:off x="4792242" y="2410214"/>
            <a:ext cx="1219200" cy="513572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055" name="Object 7"/>
          <p:cNvGraphicFramePr>
            <a:graphicFrameLocks noChangeAspect="1"/>
          </p:cNvGraphicFramePr>
          <p:nvPr/>
        </p:nvGraphicFramePr>
        <p:xfrm>
          <a:off x="1981201" y="3809590"/>
          <a:ext cx="1914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3074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3809590"/>
                        <a:ext cx="1914525" cy="5619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57" name="Object 9"/>
          <p:cNvGraphicFramePr>
            <a:graphicFrameLocks noChangeAspect="1"/>
          </p:cNvGraphicFramePr>
          <p:nvPr/>
        </p:nvGraphicFramePr>
        <p:xfrm>
          <a:off x="4038601" y="457200"/>
          <a:ext cx="107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3074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457200"/>
                        <a:ext cx="107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019800" y="3962400"/>
            <a:ext cx="18308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Fluctuation</a:t>
            </a:r>
          </a:p>
        </p:txBody>
      </p:sp>
      <p:cxnSp>
        <p:nvCxnSpPr>
          <p:cNvPr id="25" name="Straight Arrow Connector 24"/>
          <p:cNvCxnSpPr>
            <a:stCxn id="24" idx="0"/>
          </p:cNvCxnSpPr>
          <p:nvPr/>
        </p:nvCxnSpPr>
        <p:spPr>
          <a:xfrm rot="16200000" flipV="1">
            <a:off x="5715507" y="2742696"/>
            <a:ext cx="1676400" cy="763009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85" idx="0"/>
            <a:endCxn id="24" idx="2"/>
          </p:cNvCxnSpPr>
          <p:nvPr/>
        </p:nvCxnSpPr>
        <p:spPr>
          <a:xfrm rot="16200000" flipV="1">
            <a:off x="6948666" y="4472166"/>
            <a:ext cx="772180" cy="799089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133600" y="1447800"/>
            <a:ext cx="1371600" cy="16002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162800" y="1"/>
            <a:ext cx="2582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Measurement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4309976" y="1632785"/>
          <a:ext cx="1693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164880" progId="Equation.DSMT4">
                  <p:embed/>
                </p:oleObj>
              </mc:Choice>
              <mc:Fallback>
                <p:oleObj name="Equation" r:id="rId9" imgW="660240" imgH="16488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976" y="1632785"/>
                        <a:ext cx="1693862" cy="425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622080" progId="Equation.DSMT4">
                  <p:embed/>
                </p:oleObj>
              </mc:Choice>
              <mc:Fallback>
                <p:oleObj name="Equation" r:id="rId11" imgW="533160" imgH="62208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554515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2285998" y="16366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58" name="Picture 8" descr="Capacitor Symbol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59" name="Rectangle 58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60" name="Elbow Connector 59"/>
          <p:cNvCxnSpPr>
            <a:stCxn id="56" idx="1"/>
          </p:cNvCxnSpPr>
          <p:nvPr/>
        </p:nvCxnSpPr>
        <p:spPr>
          <a:xfrm rot="10800000">
            <a:off x="2228479" y="9906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Elbow Connector 60"/>
          <p:cNvCxnSpPr>
            <a:stCxn id="56" idx="3"/>
          </p:cNvCxnSpPr>
          <p:nvPr/>
        </p:nvCxnSpPr>
        <p:spPr>
          <a:xfrm flipV="1">
            <a:off x="3276600" y="9906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285998" y="23986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63" name="Elbow Connector 62"/>
          <p:cNvCxnSpPr>
            <a:stCxn id="62" idx="0"/>
            <a:endCxn id="56" idx="2"/>
          </p:cNvCxnSpPr>
          <p:nvPr/>
        </p:nvCxnSpPr>
        <p:spPr>
          <a:xfrm rot="5400000" flipH="1" flipV="1">
            <a:off x="2648754" y="22661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828801" y="3124200"/>
            <a:ext cx="1973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ideal sensor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800598" y="3362980"/>
            <a:ext cx="178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Dissipation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5943600" y="4953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sym typeface="Symbol"/>
              </a:rPr>
              <a:t> Sensor noise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86" name="Straight Arrow Connector 85"/>
          <p:cNvCxnSpPr>
            <a:stCxn id="85" idx="1"/>
          </p:cNvCxnSpPr>
          <p:nvPr/>
        </p:nvCxnSpPr>
        <p:spPr>
          <a:xfrm rot="10800000">
            <a:off x="4419600" y="4343400"/>
            <a:ext cx="1524000" cy="8712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83" idx="0"/>
          </p:cNvCxnSpPr>
          <p:nvPr/>
        </p:nvCxnSpPr>
        <p:spPr>
          <a:xfrm rot="16200000" flipV="1">
            <a:off x="4828784" y="2496594"/>
            <a:ext cx="1219200" cy="513572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055" name="Object 7"/>
          <p:cNvGraphicFramePr>
            <a:graphicFrameLocks noChangeAspect="1"/>
          </p:cNvGraphicFramePr>
          <p:nvPr/>
        </p:nvGraphicFramePr>
        <p:xfrm>
          <a:off x="2276476" y="3963989"/>
          <a:ext cx="1484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3074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6" y="3963989"/>
                        <a:ext cx="1484313" cy="4349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57" name="Object 9"/>
          <p:cNvGraphicFramePr>
            <a:graphicFrameLocks noChangeAspect="1"/>
          </p:cNvGraphicFramePr>
          <p:nvPr/>
        </p:nvGraphicFramePr>
        <p:xfrm>
          <a:off x="4038601" y="457200"/>
          <a:ext cx="107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3074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457200"/>
                        <a:ext cx="107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705598" y="4048780"/>
            <a:ext cx="18308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Fluctuation</a:t>
            </a:r>
          </a:p>
        </p:txBody>
      </p:sp>
      <p:cxnSp>
        <p:nvCxnSpPr>
          <p:cNvPr id="25" name="Straight Arrow Connector 24"/>
          <p:cNvCxnSpPr>
            <a:stCxn id="24" idx="0"/>
          </p:cNvCxnSpPr>
          <p:nvPr/>
        </p:nvCxnSpPr>
        <p:spPr>
          <a:xfrm flipH="1" flipV="1">
            <a:off x="5943603" y="2119314"/>
            <a:ext cx="1677407" cy="1929467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133600" y="1447800"/>
            <a:ext cx="1371600" cy="16002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3" name="Straight Arrow Connector 22"/>
          <p:cNvCxnSpPr>
            <a:stCxn id="24" idx="0"/>
          </p:cNvCxnSpPr>
          <p:nvPr/>
        </p:nvCxnSpPr>
        <p:spPr>
          <a:xfrm rot="5400000" flipH="1" flipV="1">
            <a:off x="8077704" y="2753886"/>
            <a:ext cx="838200" cy="1751591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40"/>
          <p:cNvGrpSpPr/>
          <p:nvPr/>
        </p:nvGrpSpPr>
        <p:grpSpPr>
          <a:xfrm>
            <a:off x="7976408" y="457200"/>
            <a:ext cx="1853392" cy="1676400"/>
            <a:chOff x="6172200" y="457200"/>
            <a:chExt cx="1853392" cy="1676400"/>
          </a:xfrm>
        </p:grpSpPr>
        <p:sp>
          <p:nvSpPr>
            <p:cNvPr id="27" name="TextBox 26"/>
            <p:cNvSpPr txBox="1"/>
            <p:nvPr/>
          </p:nvSpPr>
          <p:spPr>
            <a:xfrm>
              <a:off x="6172200" y="457200"/>
              <a:ext cx="18533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Back action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rot="16200000" flipH="1">
              <a:off x="6858000" y="1295400"/>
              <a:ext cx="1066800" cy="6096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248400" y="1295400"/>
              <a:ext cx="1066800" cy="6096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Arrow Connector 37"/>
          <p:cNvCxnSpPr/>
          <p:nvPr/>
        </p:nvCxnSpPr>
        <p:spPr>
          <a:xfrm flipV="1">
            <a:off x="6553200" y="2981981"/>
            <a:ext cx="1752598" cy="609601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162800" y="1"/>
            <a:ext cx="2582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Measurement</a:t>
            </a: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7388226" y="2043769"/>
          <a:ext cx="2441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6" y="2043769"/>
                        <a:ext cx="24415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4340225" y="1662897"/>
          <a:ext cx="1693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164880" progId="Equation.DSMT4">
                  <p:embed/>
                </p:oleObj>
              </mc:Choice>
              <mc:Fallback>
                <p:oleObj name="Equation" r:id="rId11" imgW="660240" imgH="16488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1662897"/>
                        <a:ext cx="1693862" cy="425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622080" progId="Equation.DSMT4">
                  <p:embed/>
                </p:oleObj>
              </mc:Choice>
              <mc:Fallback>
                <p:oleObj name="Equation" r:id="rId13" imgW="533160" imgH="62208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246940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2285998" y="16366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58" name="Picture 8" descr="Capacitor Symbol Clip Ar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59" name="Rectangle 58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60" name="Elbow Connector 59"/>
          <p:cNvCxnSpPr>
            <a:stCxn id="56" idx="1"/>
          </p:cNvCxnSpPr>
          <p:nvPr/>
        </p:nvCxnSpPr>
        <p:spPr>
          <a:xfrm rot="10800000">
            <a:off x="2228479" y="9906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Elbow Connector 60"/>
          <p:cNvCxnSpPr>
            <a:stCxn id="56" idx="3"/>
          </p:cNvCxnSpPr>
          <p:nvPr/>
        </p:nvCxnSpPr>
        <p:spPr>
          <a:xfrm flipV="1">
            <a:off x="3276600" y="9906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285998" y="23986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63" name="Elbow Connector 62"/>
          <p:cNvCxnSpPr>
            <a:stCxn id="62" idx="0"/>
            <a:endCxn id="56" idx="2"/>
          </p:cNvCxnSpPr>
          <p:nvPr/>
        </p:nvCxnSpPr>
        <p:spPr>
          <a:xfrm rot="5400000" flipH="1" flipV="1">
            <a:off x="2648754" y="22661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828801" y="3124200"/>
            <a:ext cx="1973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ideal sensor</a:t>
            </a:r>
          </a:p>
        </p:txBody>
      </p:sp>
      <p:graphicFrame>
        <p:nvGraphicFramePr>
          <p:cNvPr id="3074057" name="Object 9"/>
          <p:cNvGraphicFramePr>
            <a:graphicFrameLocks noChangeAspect="1"/>
          </p:cNvGraphicFramePr>
          <p:nvPr/>
        </p:nvGraphicFramePr>
        <p:xfrm>
          <a:off x="4038601" y="457200"/>
          <a:ext cx="107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3074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457200"/>
                        <a:ext cx="107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2133600" y="1447800"/>
            <a:ext cx="1371600" cy="16002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7976408" y="457200"/>
            <a:ext cx="1853392" cy="1676400"/>
            <a:chOff x="6172200" y="457200"/>
            <a:chExt cx="1853392" cy="1676400"/>
          </a:xfrm>
        </p:grpSpPr>
        <p:sp>
          <p:nvSpPr>
            <p:cNvPr id="27" name="TextBox 26"/>
            <p:cNvSpPr txBox="1"/>
            <p:nvPr/>
          </p:nvSpPr>
          <p:spPr>
            <a:xfrm>
              <a:off x="6172200" y="457200"/>
              <a:ext cx="18533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Back action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rot="16200000" flipH="1">
              <a:off x="6858000" y="1295400"/>
              <a:ext cx="1066800" cy="6096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248400" y="1295400"/>
              <a:ext cx="1066800" cy="6096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7383464" y="3430589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4" y="3430589"/>
                        <a:ext cx="1482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43600" y="4953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sym typeface="Symbol"/>
              </a:rPr>
              <a:t> Sensor noise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>
            <a:stCxn id="32" idx="1"/>
          </p:cNvCxnSpPr>
          <p:nvPr/>
        </p:nvCxnSpPr>
        <p:spPr>
          <a:xfrm rot="10800000">
            <a:off x="4419600" y="4343400"/>
            <a:ext cx="1524000" cy="8712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2276476" y="3963989"/>
          <a:ext cx="1484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6" y="3963989"/>
                        <a:ext cx="1484313" cy="4349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>
            <a:stCxn id="32" idx="0"/>
          </p:cNvCxnSpPr>
          <p:nvPr/>
        </p:nvCxnSpPr>
        <p:spPr>
          <a:xfrm rot="5400000" flipH="1" flipV="1">
            <a:off x="7258050" y="3829050"/>
            <a:ext cx="990600" cy="12573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162800" y="1"/>
            <a:ext cx="2582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Measurement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4340225" y="1662897"/>
          <a:ext cx="1693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164880" progId="Equation.DSMT4">
                  <p:embed/>
                </p:oleObj>
              </mc:Choice>
              <mc:Fallback>
                <p:oleObj name="Equation" r:id="rId10" imgW="660240" imgH="16488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1662897"/>
                        <a:ext cx="1693862" cy="425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7388226" y="2043769"/>
          <a:ext cx="2441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393480" progId="Equation.DSMT4">
                  <p:embed/>
                </p:oleObj>
              </mc:Choice>
              <mc:Fallback>
                <p:oleObj name="Equation" r:id="rId12" imgW="1002960" imgH="39348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6" y="2043769"/>
                        <a:ext cx="24415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622080" progId="Equation.DSMT4">
                  <p:embed/>
                </p:oleObj>
              </mc:Choice>
              <mc:Fallback>
                <p:oleObj name="Equation" r:id="rId14" imgW="533160" imgH="62208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7552"/>
      </p:ext>
    </p:extLst>
  </p:cSld>
  <p:clrMapOvr>
    <a:masterClrMapping/>
  </p:clrMapOvr>
  <p:transition/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2285998" y="16366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58" name="Picture 8" descr="Capacitor Symbol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59" name="Rectangle 58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60" name="Elbow Connector 59"/>
          <p:cNvCxnSpPr>
            <a:stCxn id="56" idx="1"/>
          </p:cNvCxnSpPr>
          <p:nvPr/>
        </p:nvCxnSpPr>
        <p:spPr>
          <a:xfrm rot="10800000">
            <a:off x="2228479" y="9906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Elbow Connector 60"/>
          <p:cNvCxnSpPr>
            <a:stCxn id="56" idx="3"/>
          </p:cNvCxnSpPr>
          <p:nvPr/>
        </p:nvCxnSpPr>
        <p:spPr>
          <a:xfrm flipV="1">
            <a:off x="3276600" y="9906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285998" y="23986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63" name="Elbow Connector 62"/>
          <p:cNvCxnSpPr>
            <a:stCxn id="62" idx="0"/>
            <a:endCxn id="56" idx="2"/>
          </p:cNvCxnSpPr>
          <p:nvPr/>
        </p:nvCxnSpPr>
        <p:spPr>
          <a:xfrm rot="5400000" flipH="1" flipV="1">
            <a:off x="2648754" y="22661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676400" y="4191001"/>
            <a:ext cx="2286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more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</a:rPr>
              <a:t>ideal sensor</a:t>
            </a:r>
          </a:p>
        </p:txBody>
      </p:sp>
      <p:graphicFrame>
        <p:nvGraphicFramePr>
          <p:cNvPr id="3074057" name="Object 9"/>
          <p:cNvGraphicFramePr>
            <a:graphicFrameLocks noChangeAspect="1"/>
          </p:cNvGraphicFramePr>
          <p:nvPr/>
        </p:nvGraphicFramePr>
        <p:xfrm>
          <a:off x="4038601" y="457200"/>
          <a:ext cx="107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3074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457200"/>
                        <a:ext cx="107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1752600" y="1447800"/>
            <a:ext cx="2057400" cy="2514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52608" y="457200"/>
            <a:ext cx="185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Back action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8738408" y="1295400"/>
            <a:ext cx="1066800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8128808" y="1295400"/>
            <a:ext cx="1066800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7383464" y="3430589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4" y="3430589"/>
                        <a:ext cx="1482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43600" y="4953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sym typeface="Symbol"/>
              </a:rPr>
              <a:t> Sensor noise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>
            <a:stCxn id="32" idx="0"/>
          </p:cNvCxnSpPr>
          <p:nvPr/>
        </p:nvCxnSpPr>
        <p:spPr>
          <a:xfrm rot="5400000" flipH="1" flipV="1">
            <a:off x="7258050" y="3829050"/>
            <a:ext cx="990600" cy="12573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2286000" y="3236894"/>
            <a:ext cx="990602" cy="496907"/>
          </a:xfrm>
          <a:prstGeom prst="rect">
            <a:avLst/>
          </a:prstGeom>
          <a:solidFill>
            <a:srgbClr val="CCECFF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R</a:t>
            </a:r>
          </a:p>
        </p:txBody>
      </p:sp>
      <p:cxnSp>
        <p:nvCxnSpPr>
          <p:cNvPr id="25" name="Elbow Connector 24"/>
          <p:cNvCxnSpPr>
            <a:stCxn id="24" idx="1"/>
            <a:endCxn id="59" idx="1"/>
          </p:cNvCxnSpPr>
          <p:nvPr/>
        </p:nvCxnSpPr>
        <p:spPr>
          <a:xfrm rot="10800000">
            <a:off x="2228479" y="990602"/>
            <a:ext cx="57523" cy="2494747"/>
          </a:xfrm>
          <a:prstGeom prst="bentConnector3">
            <a:avLst>
              <a:gd name="adj1" fmla="val 49740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24" idx="3"/>
            <a:endCxn id="59" idx="3"/>
          </p:cNvCxnSpPr>
          <p:nvPr/>
        </p:nvCxnSpPr>
        <p:spPr>
          <a:xfrm flipV="1">
            <a:off x="3276603" y="990601"/>
            <a:ext cx="146401" cy="2494747"/>
          </a:xfrm>
          <a:prstGeom prst="bentConnector3">
            <a:avLst>
              <a:gd name="adj1" fmla="val 25614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886201" y="3200400"/>
            <a:ext cx="1114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3333FF"/>
                </a:solidFill>
              </a:rPr>
              <a:t>Active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8077200" y="2133600"/>
            <a:ext cx="762000" cy="990600"/>
          </a:xfrm>
          <a:prstGeom prst="line">
            <a:avLst/>
          </a:prstGeom>
          <a:ln w="762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546628" y="6019800"/>
            <a:ext cx="7206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3333FF"/>
                </a:solidFill>
              </a:rPr>
              <a:t>Assume active device has infinite power supply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162800" y="1"/>
            <a:ext cx="2582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Measurement</a:t>
            </a: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4340225" y="1662897"/>
          <a:ext cx="1693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164880" progId="Equation.DSMT4">
                  <p:embed/>
                </p:oleObj>
              </mc:Choice>
              <mc:Fallback>
                <p:oleObj name="Equation" r:id="rId9" imgW="660240" imgH="16488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1662897"/>
                        <a:ext cx="1693862" cy="425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7388226" y="2043769"/>
          <a:ext cx="2441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6" y="2043769"/>
                        <a:ext cx="24415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73255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2285998" y="16366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58" name="Picture 8" descr="Capacitor Symbol Clip Ar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59" name="Rectangle 58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60" name="Elbow Connector 59"/>
          <p:cNvCxnSpPr>
            <a:stCxn id="56" idx="1"/>
          </p:cNvCxnSpPr>
          <p:nvPr/>
        </p:nvCxnSpPr>
        <p:spPr>
          <a:xfrm rot="10800000">
            <a:off x="2228479" y="9906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Elbow Connector 60"/>
          <p:cNvCxnSpPr>
            <a:stCxn id="56" idx="3"/>
          </p:cNvCxnSpPr>
          <p:nvPr/>
        </p:nvCxnSpPr>
        <p:spPr>
          <a:xfrm flipV="1">
            <a:off x="3276600" y="9906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285998" y="23986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63" name="Elbow Connector 62"/>
          <p:cNvCxnSpPr>
            <a:stCxn id="62" idx="0"/>
            <a:endCxn id="56" idx="2"/>
          </p:cNvCxnSpPr>
          <p:nvPr/>
        </p:nvCxnSpPr>
        <p:spPr>
          <a:xfrm rot="5400000" flipH="1" flipV="1">
            <a:off x="2648754" y="22661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676400" y="4191001"/>
            <a:ext cx="2286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more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</a:rPr>
              <a:t>ideal sensor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752600" y="1447800"/>
            <a:ext cx="2057400" cy="2514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8391526" y="2142440"/>
          <a:ext cx="1544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526" y="2142440"/>
                        <a:ext cx="15446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052608" y="457200"/>
            <a:ext cx="185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Back action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8738408" y="1295400"/>
            <a:ext cx="1066800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7383464" y="3430589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4" y="3430589"/>
                        <a:ext cx="1482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43600" y="4953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sym typeface="Symbol"/>
              </a:rPr>
              <a:t> Sensor noise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>
            <a:stCxn id="32" idx="0"/>
          </p:cNvCxnSpPr>
          <p:nvPr/>
        </p:nvCxnSpPr>
        <p:spPr>
          <a:xfrm rot="5400000" flipH="1" flipV="1">
            <a:off x="7258050" y="3829050"/>
            <a:ext cx="990600" cy="12573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2286000" y="3236894"/>
            <a:ext cx="990602" cy="496907"/>
          </a:xfrm>
          <a:prstGeom prst="rect">
            <a:avLst/>
          </a:prstGeom>
          <a:solidFill>
            <a:srgbClr val="CCECFF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R</a:t>
            </a:r>
          </a:p>
        </p:txBody>
      </p:sp>
      <p:cxnSp>
        <p:nvCxnSpPr>
          <p:cNvPr id="25" name="Elbow Connector 24"/>
          <p:cNvCxnSpPr>
            <a:stCxn id="24" idx="1"/>
            <a:endCxn id="59" idx="1"/>
          </p:cNvCxnSpPr>
          <p:nvPr/>
        </p:nvCxnSpPr>
        <p:spPr>
          <a:xfrm rot="10800000">
            <a:off x="2228479" y="990602"/>
            <a:ext cx="57523" cy="2494747"/>
          </a:xfrm>
          <a:prstGeom prst="bentConnector3">
            <a:avLst>
              <a:gd name="adj1" fmla="val 49740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24" idx="3"/>
            <a:endCxn id="59" idx="3"/>
          </p:cNvCxnSpPr>
          <p:nvPr/>
        </p:nvCxnSpPr>
        <p:spPr>
          <a:xfrm flipV="1">
            <a:off x="3276603" y="990601"/>
            <a:ext cx="146401" cy="2494747"/>
          </a:xfrm>
          <a:prstGeom prst="bentConnector3">
            <a:avLst>
              <a:gd name="adj1" fmla="val 25614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162800" y="1"/>
            <a:ext cx="2582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Measurement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622080" progId="Equation.DSMT4">
                  <p:embed/>
                </p:oleObj>
              </mc:Choice>
              <mc:Fallback>
                <p:oleObj name="Equation" r:id="rId8" imgW="533160" imgH="62208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120730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E9FD6A-5684-24DB-89AE-11EB45229C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B578E86-0B96-6412-B756-CF142F2125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916989"/>
              </p:ext>
            </p:extLst>
          </p:nvPr>
        </p:nvGraphicFramePr>
        <p:xfrm>
          <a:off x="-152400" y="4480560"/>
          <a:ext cx="5768987" cy="2453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780402C-BDAE-1433-7785-7F0D7E1EF3C0}"/>
              </a:ext>
            </a:extLst>
          </p:cNvPr>
          <p:cNvSpPr txBox="1"/>
          <p:nvPr/>
        </p:nvSpPr>
        <p:spPr>
          <a:xfrm>
            <a:off x="7605542" y="4267200"/>
            <a:ext cx="4586458" cy="2369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Architecture:</a:t>
            </a:r>
          </a:p>
          <a:p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Everything evolved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A"/>
                </a:solidFill>
                <a:latin typeface="Arial"/>
                <a:cs typeface="Arial"/>
              </a:rPr>
              <a:t>from bacteri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A"/>
                </a:solidFill>
                <a:latin typeface="Arial"/>
                <a:cs typeface="Arial"/>
              </a:rPr>
              <a:t>bio, eco, tech, socia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A"/>
                </a:solidFill>
                <a:latin typeface="Arial"/>
                <a:cs typeface="Arial"/>
              </a:rPr>
              <a:t>new laws, fragilitie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EF20AA-56E8-12C7-3607-620136E8CE45}"/>
              </a:ext>
            </a:extLst>
          </p:cNvPr>
          <p:cNvSpPr txBox="1"/>
          <p:nvPr/>
        </p:nvSpPr>
        <p:spPr>
          <a:xfrm>
            <a:off x="1295400" y="2590800"/>
            <a:ext cx="3048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Curlz MT" panose="04040404050702020202" pitchFamily="82" charset="0"/>
                <a:ea typeface="PMingLiU" panose="02020500000000000000" pitchFamily="18" charset="-120"/>
              </a:rPr>
              <a:t>Everything else?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A66F4C-20B2-C54C-A890-4748A4B5BF7C}"/>
              </a:ext>
            </a:extLst>
          </p:cNvPr>
          <p:cNvSpPr txBox="1"/>
          <p:nvPr/>
        </p:nvSpPr>
        <p:spPr>
          <a:xfrm>
            <a:off x="1418884" y="1744415"/>
            <a:ext cx="22387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urlz MT" panose="04040404050702020202" pitchFamily="82" charset="0"/>
                <a:ea typeface="PMingLiU" panose="02020500000000000000" pitchFamily="18" charset="-120"/>
                <a:cs typeface="Arial"/>
              </a:rPr>
              <a:t>Emergent?</a:t>
            </a:r>
            <a:endParaRPr lang="en-US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2F5413-1D07-5047-5D6C-23F3516DB2FD}"/>
              </a:ext>
            </a:extLst>
          </p:cNvPr>
          <p:cNvSpPr txBox="1"/>
          <p:nvPr/>
        </p:nvSpPr>
        <p:spPr>
          <a:xfrm>
            <a:off x="7391400" y="1421249"/>
            <a:ext cx="3048000" cy="175432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Disaster?</a:t>
            </a:r>
          </a:p>
          <a:p>
            <a:pPr marL="0" marR="0" lvl="0" indent="0" algn="ctr" defTabSz="914021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Hijacking?</a:t>
            </a:r>
          </a:p>
        </p:txBody>
      </p:sp>
      <p:sp>
        <p:nvSpPr>
          <p:cNvPr id="2" name="Arrow: Left-Right 1">
            <a:extLst>
              <a:ext uri="{FF2B5EF4-FFF2-40B4-BE49-F238E27FC236}">
                <a16:creationId xmlns:a16="http://schemas.microsoft.com/office/drawing/2014/main" id="{65DD9973-0935-617D-3A22-E18B948DB4DD}"/>
              </a:ext>
            </a:extLst>
          </p:cNvPr>
          <p:cNvSpPr/>
          <p:nvPr/>
        </p:nvSpPr>
        <p:spPr bwMode="auto">
          <a:xfrm rot="1670437">
            <a:off x="5123042" y="3373776"/>
            <a:ext cx="2155813" cy="914400"/>
          </a:xfrm>
          <a:prstGeom prst="leftRightArrow">
            <a:avLst/>
          </a:prstGeom>
          <a:solidFill>
            <a:srgbClr val="FFFF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Arial" charset="0"/>
              </a:rPr>
              <a:t>opposite</a:t>
            </a:r>
          </a:p>
        </p:txBody>
      </p:sp>
    </p:spTree>
    <p:extLst>
      <p:ext uri="{BB962C8B-B14F-4D97-AF65-F5344CB8AC3E}">
        <p14:creationId xmlns:p14="http://schemas.microsoft.com/office/powerpoint/2010/main" val="3359441076"/>
      </p:ext>
    </p:extLst>
  </p:cSld>
  <p:clrMapOvr>
    <a:masterClrMapping/>
  </p:clrMapOvr>
  <p:transition/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8"/>
              <p:cNvSpPr txBox="1"/>
              <p:nvPr/>
            </p:nvSpPr>
            <p:spPr bwMode="auto">
              <a:xfrm>
                <a:off x="5677694" y="637778"/>
                <a:ext cx="1443037" cy="9620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3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7694" y="637778"/>
                <a:ext cx="1443037" cy="9620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5519739" y="2438401"/>
          <a:ext cx="1482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2438401"/>
                        <a:ext cx="1482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001000" y="2667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sym typeface="Symbol"/>
              </a:rPr>
              <a:t> Sensor nois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5105400" y="381000"/>
            <a:ext cx="2362200" cy="1219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4917831" y="2286000"/>
            <a:ext cx="27432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285998" y="29320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69" name="Picture 8" descr="Capacitor Symbol Clip Art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71" name="Rectangle 70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72" name="Elbow Connector 71"/>
          <p:cNvCxnSpPr>
            <a:stCxn id="67" idx="1"/>
          </p:cNvCxnSpPr>
          <p:nvPr/>
        </p:nvCxnSpPr>
        <p:spPr>
          <a:xfrm rot="10800000">
            <a:off x="2228479" y="22860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Elbow Connector 72"/>
          <p:cNvCxnSpPr>
            <a:stCxn id="67" idx="3"/>
          </p:cNvCxnSpPr>
          <p:nvPr/>
        </p:nvCxnSpPr>
        <p:spPr>
          <a:xfrm flipV="1">
            <a:off x="3276600" y="22860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2285998" y="36940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75" name="Elbow Connector 74"/>
          <p:cNvCxnSpPr>
            <a:stCxn id="74" idx="0"/>
            <a:endCxn id="67" idx="2"/>
          </p:cNvCxnSpPr>
          <p:nvPr/>
        </p:nvCxnSpPr>
        <p:spPr>
          <a:xfrm rot="5400000" flipH="1" flipV="1">
            <a:off x="2648754" y="35615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752600" y="2743200"/>
            <a:ext cx="2057400" cy="2514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286000" y="4532294"/>
            <a:ext cx="990602" cy="496907"/>
          </a:xfrm>
          <a:prstGeom prst="rect">
            <a:avLst/>
          </a:prstGeom>
          <a:solidFill>
            <a:srgbClr val="CCECFF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R</a:t>
            </a:r>
          </a:p>
        </p:txBody>
      </p:sp>
      <p:cxnSp>
        <p:nvCxnSpPr>
          <p:cNvPr id="78" name="Elbow Connector 77"/>
          <p:cNvCxnSpPr>
            <a:stCxn id="77" idx="1"/>
          </p:cNvCxnSpPr>
          <p:nvPr/>
        </p:nvCxnSpPr>
        <p:spPr>
          <a:xfrm rot="10800000">
            <a:off x="2228479" y="2286002"/>
            <a:ext cx="57523" cy="2494747"/>
          </a:xfrm>
          <a:prstGeom prst="bentConnector3">
            <a:avLst>
              <a:gd name="adj1" fmla="val 49740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lbow Connector 78"/>
          <p:cNvCxnSpPr>
            <a:stCxn id="77" idx="3"/>
          </p:cNvCxnSpPr>
          <p:nvPr/>
        </p:nvCxnSpPr>
        <p:spPr>
          <a:xfrm flipV="1">
            <a:off x="3276603" y="2286001"/>
            <a:ext cx="146401" cy="2494747"/>
          </a:xfrm>
          <a:prstGeom prst="bentConnector3">
            <a:avLst>
              <a:gd name="adj1" fmla="val 25614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66" idx="2"/>
          </p:cNvCxnSpPr>
          <p:nvPr/>
        </p:nvCxnSpPr>
        <p:spPr>
          <a:xfrm rot="5400000">
            <a:off x="5794131" y="3543300"/>
            <a:ext cx="9906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6324600" y="3200401"/>
            <a:ext cx="389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622080" progId="Equation.DSMT4">
                  <p:embed/>
                </p:oleObj>
              </mc:Choice>
              <mc:Fallback>
                <p:oleObj name="Equation" r:id="rId10" imgW="533160" imgH="62208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8">
                <a:extLst>
                  <a:ext uri="{FF2B5EF4-FFF2-40B4-BE49-F238E27FC236}">
                    <a16:creationId xmlns:a16="http://schemas.microsoft.com/office/drawing/2014/main" id="{61426D4C-AB31-49A9-B278-D4C65851727A}"/>
                  </a:ext>
                </a:extLst>
              </p:cNvPr>
              <p:cNvSpPr txBox="1"/>
              <p:nvPr/>
            </p:nvSpPr>
            <p:spPr bwMode="auto">
              <a:xfrm>
                <a:off x="2578497" y="1225339"/>
                <a:ext cx="698102" cy="6187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9" name="Object 8">
                <a:extLst>
                  <a:ext uri="{FF2B5EF4-FFF2-40B4-BE49-F238E27FC236}">
                    <a16:creationId xmlns:a16="http://schemas.microsoft.com/office/drawing/2014/main" id="{61426D4C-AB31-49A9-B278-D4C658517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8497" y="1225339"/>
                <a:ext cx="698102" cy="6187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5643563" y="519114"/>
          <a:ext cx="12684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19114"/>
                        <a:ext cx="12684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305800" y="228600"/>
            <a:ext cx="185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Back action</a:t>
            </a:r>
          </a:p>
        </p:txBody>
      </p:sp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5519739" y="2438401"/>
          <a:ext cx="1482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2438401"/>
                        <a:ext cx="1482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001000" y="2667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sym typeface="Symbol"/>
              </a:rPr>
              <a:t> Sensor nois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5105400" y="381000"/>
            <a:ext cx="2362200" cy="1219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4917831" y="2286000"/>
            <a:ext cx="27432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285998" y="16366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69" name="Picture 8" descr="Capacitor Symbol Clip Art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71" name="Rectangle 70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72" name="Elbow Connector 71"/>
          <p:cNvCxnSpPr>
            <a:stCxn id="67" idx="1"/>
          </p:cNvCxnSpPr>
          <p:nvPr/>
        </p:nvCxnSpPr>
        <p:spPr>
          <a:xfrm rot="10800000">
            <a:off x="2228479" y="9906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Elbow Connector 72"/>
          <p:cNvCxnSpPr>
            <a:stCxn id="67" idx="3"/>
          </p:cNvCxnSpPr>
          <p:nvPr/>
        </p:nvCxnSpPr>
        <p:spPr>
          <a:xfrm flipV="1">
            <a:off x="3276600" y="9906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2285998" y="23986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75" name="Elbow Connector 74"/>
          <p:cNvCxnSpPr>
            <a:stCxn id="74" idx="0"/>
            <a:endCxn id="67" idx="2"/>
          </p:cNvCxnSpPr>
          <p:nvPr/>
        </p:nvCxnSpPr>
        <p:spPr>
          <a:xfrm rot="5400000" flipH="1" flipV="1">
            <a:off x="2648754" y="22661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752600" y="1447800"/>
            <a:ext cx="2057400" cy="2514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286000" y="3236894"/>
            <a:ext cx="990602" cy="496907"/>
          </a:xfrm>
          <a:prstGeom prst="rect">
            <a:avLst/>
          </a:prstGeom>
          <a:solidFill>
            <a:srgbClr val="CCECFF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R</a:t>
            </a:r>
          </a:p>
        </p:txBody>
      </p:sp>
      <p:cxnSp>
        <p:nvCxnSpPr>
          <p:cNvPr id="78" name="Elbow Connector 77"/>
          <p:cNvCxnSpPr>
            <a:stCxn id="77" idx="1"/>
            <a:endCxn id="71" idx="1"/>
          </p:cNvCxnSpPr>
          <p:nvPr/>
        </p:nvCxnSpPr>
        <p:spPr>
          <a:xfrm rot="10800000">
            <a:off x="2228479" y="990602"/>
            <a:ext cx="57523" cy="2494747"/>
          </a:xfrm>
          <a:prstGeom prst="bentConnector3">
            <a:avLst>
              <a:gd name="adj1" fmla="val 49740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lbow Connector 78"/>
          <p:cNvCxnSpPr>
            <a:stCxn id="77" idx="3"/>
            <a:endCxn id="71" idx="3"/>
          </p:cNvCxnSpPr>
          <p:nvPr/>
        </p:nvCxnSpPr>
        <p:spPr>
          <a:xfrm flipV="1">
            <a:off x="3276603" y="990601"/>
            <a:ext cx="146401" cy="2494747"/>
          </a:xfrm>
          <a:prstGeom prst="bentConnector3">
            <a:avLst>
              <a:gd name="adj1" fmla="val 25614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55" idx="2"/>
            <a:endCxn id="66" idx="0"/>
          </p:cNvCxnSpPr>
          <p:nvPr/>
        </p:nvCxnSpPr>
        <p:spPr>
          <a:xfrm rot="16200000" flipH="1">
            <a:off x="5945065" y="1941635"/>
            <a:ext cx="685800" cy="2931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66" idx="2"/>
          </p:cNvCxnSpPr>
          <p:nvPr/>
        </p:nvCxnSpPr>
        <p:spPr>
          <a:xfrm rot="5400000">
            <a:off x="5794131" y="3543300"/>
            <a:ext cx="9906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6324600" y="3200401"/>
            <a:ext cx="389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3080205" name="Object 13"/>
          <p:cNvGraphicFramePr>
            <a:graphicFrameLocks noChangeAspect="1"/>
          </p:cNvGraphicFramePr>
          <p:nvPr/>
        </p:nvGraphicFramePr>
        <p:xfrm>
          <a:off x="8382001" y="838201"/>
          <a:ext cx="1236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79360" progId="Equation.DSMT4">
                  <p:embed/>
                </p:oleObj>
              </mc:Choice>
              <mc:Fallback>
                <p:oleObj name="Equation" r:id="rId8" imgW="507960" imgH="279360" progId="Equation.DSMT4">
                  <p:embed/>
                  <p:pic>
                    <p:nvPicPr>
                      <p:cNvPr id="3080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838201"/>
                        <a:ext cx="12366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622080" progId="Equation.DSMT4">
                  <p:embed/>
                </p:oleObj>
              </mc:Choice>
              <mc:Fallback>
                <p:oleObj name="Equation" r:id="rId10" imgW="533160" imgH="62208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008090"/>
      </p:ext>
    </p:extLst>
  </p:cSld>
  <p:clrMapOvr>
    <a:masterClrMapping/>
  </p:clrMapOvr>
  <p:transition/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5643563" y="519114"/>
          <a:ext cx="12684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19114"/>
                        <a:ext cx="12684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305800" y="228600"/>
            <a:ext cx="185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Back action</a:t>
            </a:r>
          </a:p>
        </p:txBody>
      </p:sp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5519739" y="2438401"/>
          <a:ext cx="1482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2438401"/>
                        <a:ext cx="1482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001000" y="2667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sym typeface="Symbol"/>
              </a:rPr>
              <a:t> Sensor nois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5105400" y="381000"/>
            <a:ext cx="2362200" cy="1219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4917831" y="2286000"/>
            <a:ext cx="27432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285998" y="1636694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28478" y="649307"/>
            <a:ext cx="1200521" cy="682586"/>
            <a:chOff x="4267200" y="3962400"/>
            <a:chExt cx="1608231" cy="914400"/>
          </a:xfrm>
        </p:grpSpPr>
        <p:pic>
          <p:nvPicPr>
            <p:cNvPr id="69" name="Picture 8" descr="Capacitor Symbol Clip Art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71" name="Rectangle 70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72" name="Elbow Connector 71"/>
          <p:cNvCxnSpPr>
            <a:stCxn id="67" idx="1"/>
          </p:cNvCxnSpPr>
          <p:nvPr/>
        </p:nvCxnSpPr>
        <p:spPr>
          <a:xfrm rot="10800000">
            <a:off x="2228479" y="990602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Elbow Connector 72"/>
          <p:cNvCxnSpPr>
            <a:stCxn id="67" idx="3"/>
          </p:cNvCxnSpPr>
          <p:nvPr/>
        </p:nvCxnSpPr>
        <p:spPr>
          <a:xfrm flipV="1">
            <a:off x="3276600" y="990601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2285998" y="2398694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75" name="Elbow Connector 74"/>
          <p:cNvCxnSpPr>
            <a:stCxn id="74" idx="0"/>
            <a:endCxn id="67" idx="2"/>
          </p:cNvCxnSpPr>
          <p:nvPr/>
        </p:nvCxnSpPr>
        <p:spPr>
          <a:xfrm rot="5400000" flipH="1" flipV="1">
            <a:off x="2648754" y="2266147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752600" y="1447800"/>
            <a:ext cx="2057400" cy="2514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286000" y="3236894"/>
            <a:ext cx="990602" cy="496907"/>
          </a:xfrm>
          <a:prstGeom prst="rect">
            <a:avLst/>
          </a:prstGeom>
          <a:solidFill>
            <a:srgbClr val="CCECFF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R</a:t>
            </a:r>
          </a:p>
        </p:txBody>
      </p:sp>
      <p:cxnSp>
        <p:nvCxnSpPr>
          <p:cNvPr id="78" name="Elbow Connector 77"/>
          <p:cNvCxnSpPr>
            <a:stCxn id="77" idx="1"/>
            <a:endCxn id="71" idx="1"/>
          </p:cNvCxnSpPr>
          <p:nvPr/>
        </p:nvCxnSpPr>
        <p:spPr>
          <a:xfrm rot="10800000">
            <a:off x="2228479" y="990602"/>
            <a:ext cx="57523" cy="2494747"/>
          </a:xfrm>
          <a:prstGeom prst="bentConnector3">
            <a:avLst>
              <a:gd name="adj1" fmla="val 49740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lbow Connector 78"/>
          <p:cNvCxnSpPr>
            <a:stCxn id="77" idx="3"/>
            <a:endCxn id="71" idx="3"/>
          </p:cNvCxnSpPr>
          <p:nvPr/>
        </p:nvCxnSpPr>
        <p:spPr>
          <a:xfrm flipV="1">
            <a:off x="3276603" y="990601"/>
            <a:ext cx="146401" cy="2494747"/>
          </a:xfrm>
          <a:prstGeom prst="bentConnector3">
            <a:avLst>
              <a:gd name="adj1" fmla="val 25614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55" idx="2"/>
            <a:endCxn id="66" idx="0"/>
          </p:cNvCxnSpPr>
          <p:nvPr/>
        </p:nvCxnSpPr>
        <p:spPr>
          <a:xfrm rot="16200000" flipH="1">
            <a:off x="5945065" y="1941635"/>
            <a:ext cx="685800" cy="2931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66" idx="2"/>
            <a:endCxn id="89" idx="0"/>
          </p:cNvCxnSpPr>
          <p:nvPr/>
        </p:nvCxnSpPr>
        <p:spPr>
          <a:xfrm rot="5400000">
            <a:off x="5794131" y="3543300"/>
            <a:ext cx="9906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6324600" y="3200401"/>
            <a:ext cx="389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5194057" y="4068763"/>
          <a:ext cx="21320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057" y="4068763"/>
                        <a:ext cx="21320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 bwMode="auto">
          <a:xfrm>
            <a:off x="4917831" y="4038600"/>
            <a:ext cx="27432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80204" name="Object 12"/>
          <p:cNvGraphicFramePr>
            <a:graphicFrameLocks noChangeAspect="1"/>
          </p:cNvGraphicFramePr>
          <p:nvPr/>
        </p:nvGraphicFramePr>
        <p:xfrm>
          <a:off x="8915400" y="4114801"/>
          <a:ext cx="444500" cy="69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080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4114801"/>
                        <a:ext cx="444500" cy="69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89" idx="3"/>
          </p:cNvCxnSpPr>
          <p:nvPr/>
        </p:nvCxnSpPr>
        <p:spPr>
          <a:xfrm>
            <a:off x="7661032" y="4419600"/>
            <a:ext cx="1025769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5257800" y="5029201"/>
            <a:ext cx="3299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Optimal estimator</a:t>
            </a:r>
          </a:p>
        </p:txBody>
      </p:sp>
      <p:graphicFrame>
        <p:nvGraphicFramePr>
          <p:cNvPr id="3080205" name="Object 13"/>
          <p:cNvGraphicFramePr>
            <a:graphicFrameLocks noChangeAspect="1"/>
          </p:cNvGraphicFramePr>
          <p:nvPr/>
        </p:nvGraphicFramePr>
        <p:xfrm>
          <a:off x="8382001" y="838201"/>
          <a:ext cx="1236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79360" progId="Equation.DSMT4">
                  <p:embed/>
                </p:oleObj>
              </mc:Choice>
              <mc:Fallback>
                <p:oleObj name="Equation" r:id="rId12" imgW="507960" imgH="279360" progId="Equation.DSMT4">
                  <p:embed/>
                  <p:pic>
                    <p:nvPicPr>
                      <p:cNvPr id="3080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838201"/>
                        <a:ext cx="12366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622080" progId="Equation.DSMT4">
                  <p:embed/>
                </p:oleObj>
              </mc:Choice>
              <mc:Fallback>
                <p:oleObj name="Equation" r:id="rId14" imgW="533160" imgH="62208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272895"/>
      </p:ext>
    </p:extLst>
  </p:cSld>
  <p:clrMapOvr>
    <a:masterClrMapping/>
  </p:clrMapOvr>
  <p:transition/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4271963" y="1929826"/>
          <a:ext cx="12684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1929826"/>
                        <a:ext cx="12684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4183308" y="3569138"/>
          <a:ext cx="1482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308" y="3569138"/>
                        <a:ext cx="1482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3962400" y="1944112"/>
            <a:ext cx="1919288" cy="990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4204648" y="3416738"/>
            <a:ext cx="1447800" cy="5847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285998" y="2575919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28478" y="1588532"/>
            <a:ext cx="1200521" cy="682586"/>
            <a:chOff x="4267200" y="3962400"/>
            <a:chExt cx="1608231" cy="914400"/>
          </a:xfrm>
        </p:grpSpPr>
        <p:pic>
          <p:nvPicPr>
            <p:cNvPr id="69" name="Picture 8" descr="Capacitor Symbol Clip Art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71" name="Rectangle 70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72" name="Elbow Connector 71"/>
          <p:cNvCxnSpPr>
            <a:stCxn id="67" idx="1"/>
          </p:cNvCxnSpPr>
          <p:nvPr/>
        </p:nvCxnSpPr>
        <p:spPr>
          <a:xfrm rot="10800000">
            <a:off x="2228479" y="1929827"/>
            <a:ext cx="57521" cy="894547"/>
          </a:xfrm>
          <a:prstGeom prst="bentConnector3">
            <a:avLst>
              <a:gd name="adj1" fmla="val 4974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Elbow Connector 72"/>
          <p:cNvCxnSpPr>
            <a:stCxn id="67" idx="3"/>
          </p:cNvCxnSpPr>
          <p:nvPr/>
        </p:nvCxnSpPr>
        <p:spPr>
          <a:xfrm flipV="1">
            <a:off x="3276600" y="1929826"/>
            <a:ext cx="152398" cy="894547"/>
          </a:xfrm>
          <a:prstGeom prst="bentConnector3">
            <a:avLst>
              <a:gd name="adj1" fmla="val 25000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2285998" y="3337919"/>
            <a:ext cx="990602" cy="496907"/>
          </a:xfrm>
          <a:prstGeom prst="rect">
            <a:avLst/>
          </a:prstGeom>
          <a:solidFill>
            <a:srgbClr val="FFCC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75" name="Elbow Connector 74"/>
          <p:cNvCxnSpPr>
            <a:stCxn id="74" idx="0"/>
            <a:endCxn id="67" idx="2"/>
          </p:cNvCxnSpPr>
          <p:nvPr/>
        </p:nvCxnSpPr>
        <p:spPr>
          <a:xfrm rot="5400000" flipH="1" flipV="1">
            <a:off x="2648754" y="3205372"/>
            <a:ext cx="265093" cy="158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752600" y="2387025"/>
            <a:ext cx="2057400" cy="2514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286000" y="4176119"/>
            <a:ext cx="990602" cy="496907"/>
          </a:xfrm>
          <a:prstGeom prst="rect">
            <a:avLst/>
          </a:prstGeom>
          <a:solidFill>
            <a:srgbClr val="CCECFF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R</a:t>
            </a:r>
          </a:p>
        </p:txBody>
      </p:sp>
      <p:cxnSp>
        <p:nvCxnSpPr>
          <p:cNvPr id="78" name="Elbow Connector 77"/>
          <p:cNvCxnSpPr>
            <a:stCxn id="77" idx="1"/>
            <a:endCxn id="71" idx="1"/>
          </p:cNvCxnSpPr>
          <p:nvPr/>
        </p:nvCxnSpPr>
        <p:spPr>
          <a:xfrm rot="10800000">
            <a:off x="2228479" y="1929827"/>
            <a:ext cx="57523" cy="2494747"/>
          </a:xfrm>
          <a:prstGeom prst="bentConnector3">
            <a:avLst>
              <a:gd name="adj1" fmla="val 49740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lbow Connector 78"/>
          <p:cNvCxnSpPr>
            <a:stCxn id="77" idx="3"/>
            <a:endCxn id="71" idx="3"/>
          </p:cNvCxnSpPr>
          <p:nvPr/>
        </p:nvCxnSpPr>
        <p:spPr>
          <a:xfrm flipV="1">
            <a:off x="3276603" y="1929826"/>
            <a:ext cx="146401" cy="2494747"/>
          </a:xfrm>
          <a:prstGeom prst="bentConnector3">
            <a:avLst>
              <a:gd name="adj1" fmla="val 25614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55" idx="2"/>
            <a:endCxn id="66" idx="0"/>
          </p:cNvCxnSpPr>
          <p:nvPr/>
        </p:nvCxnSpPr>
        <p:spPr>
          <a:xfrm>
            <a:off x="4922044" y="2934713"/>
            <a:ext cx="6504" cy="482025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66" idx="2"/>
            <a:endCxn id="89" idx="0"/>
          </p:cNvCxnSpPr>
          <p:nvPr/>
        </p:nvCxnSpPr>
        <p:spPr>
          <a:xfrm>
            <a:off x="4928548" y="4001513"/>
            <a:ext cx="24452" cy="1281113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4988169" y="3925313"/>
            <a:ext cx="389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3857626" y="5312788"/>
          <a:ext cx="21320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6" y="5312788"/>
                        <a:ext cx="21320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 bwMode="auto">
          <a:xfrm>
            <a:off x="3657600" y="5282625"/>
            <a:ext cx="25908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895600" y="6273226"/>
            <a:ext cx="3299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Optimal estimato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819022" y="1428761"/>
            <a:ext cx="1025474" cy="36933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oftwar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749237" y="1696304"/>
            <a:ext cx="1104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Hardwa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985186" y="2272943"/>
            <a:ext cx="779765" cy="3693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Digital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985186" y="2524954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nalog</a:t>
            </a:r>
          </a:p>
        </p:txBody>
      </p:sp>
      <p:sp>
        <p:nvSpPr>
          <p:cNvPr id="43" name="Rectangle 42"/>
          <p:cNvSpPr/>
          <p:nvPr/>
        </p:nvSpPr>
        <p:spPr>
          <a:xfrm>
            <a:off x="8685263" y="1368867"/>
            <a:ext cx="1407386" cy="64754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729296" y="2185926"/>
            <a:ext cx="1279442" cy="678058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5" name="Straight Connector 44"/>
          <p:cNvCxnSpPr>
            <a:stCxn id="43" idx="2"/>
            <a:endCxn id="41" idx="0"/>
          </p:cNvCxnSpPr>
          <p:nvPr/>
        </p:nvCxnSpPr>
        <p:spPr>
          <a:xfrm flipH="1">
            <a:off x="9375068" y="2016411"/>
            <a:ext cx="13888" cy="256532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9026558" y="3181620"/>
            <a:ext cx="762709" cy="36933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Active</a:t>
            </a:r>
          </a:p>
        </p:txBody>
      </p:sp>
      <p:sp>
        <p:nvSpPr>
          <p:cNvPr id="47" name="Rectangle 46"/>
          <p:cNvSpPr/>
          <p:nvPr/>
        </p:nvSpPr>
        <p:spPr>
          <a:xfrm>
            <a:off x="8854867" y="3094603"/>
            <a:ext cx="1151497" cy="78315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8" name="Straight Connector 47"/>
          <p:cNvCxnSpPr>
            <a:stCxn id="42" idx="2"/>
            <a:endCxn id="46" idx="0"/>
          </p:cNvCxnSpPr>
          <p:nvPr/>
        </p:nvCxnSpPr>
        <p:spPr>
          <a:xfrm>
            <a:off x="9402128" y="2894286"/>
            <a:ext cx="5785" cy="287334"/>
          </a:xfrm>
          <a:prstGeom prst="line">
            <a:avLst/>
          </a:prstGeom>
          <a:ln w="571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50" idx="0"/>
            <a:endCxn id="47" idx="2"/>
          </p:cNvCxnSpPr>
          <p:nvPr/>
        </p:nvCxnSpPr>
        <p:spPr>
          <a:xfrm flipV="1">
            <a:off x="9427177" y="3877760"/>
            <a:ext cx="3438" cy="237041"/>
          </a:xfrm>
          <a:prstGeom prst="line">
            <a:avLst/>
          </a:prstGeom>
          <a:ln w="571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8915401" y="4114800"/>
            <a:ext cx="1023553" cy="3693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Lumped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8410031" y="603752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Computers</a:t>
            </a:r>
          </a:p>
        </p:txBody>
      </p:sp>
      <p:graphicFrame>
        <p:nvGraphicFramePr>
          <p:cNvPr id="82" name="Object 8"/>
          <p:cNvGraphicFramePr>
            <a:graphicFrameLocks noChangeAspect="1"/>
          </p:cNvGraphicFramePr>
          <p:nvPr/>
        </p:nvGraphicFramePr>
        <p:xfrm>
          <a:off x="8843963" y="5548314"/>
          <a:ext cx="12684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3" y="5548314"/>
                        <a:ext cx="12684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 bwMode="auto">
          <a:xfrm>
            <a:off x="8534400" y="5562600"/>
            <a:ext cx="1919288" cy="990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6" name="Straight Connector 85"/>
          <p:cNvCxnSpPr>
            <a:stCxn id="50" idx="2"/>
            <a:endCxn id="85" idx="0"/>
          </p:cNvCxnSpPr>
          <p:nvPr/>
        </p:nvCxnSpPr>
        <p:spPr>
          <a:xfrm>
            <a:off x="9427178" y="4484132"/>
            <a:ext cx="66867" cy="1078468"/>
          </a:xfrm>
          <a:prstGeom prst="line">
            <a:avLst/>
          </a:prstGeom>
          <a:ln w="57150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1524000" y="0"/>
            <a:ext cx="5020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Upside down from other pictures</a:t>
            </a:r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622080" progId="Equation.DSMT4">
                  <p:embed/>
                </p:oleObj>
              </mc:Choice>
              <mc:Fallback>
                <p:oleObj name="Equation" r:id="rId11" imgW="533160" imgH="622080" progId="Equation.DSMT4">
                  <p:embed/>
                  <p:pic>
                    <p:nvPicPr>
                      <p:cNvPr id="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6364288" y="509589"/>
          <a:ext cx="17700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509589"/>
                        <a:ext cx="17700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6807201" y="1501775"/>
          <a:ext cx="1382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1" y="1501775"/>
                        <a:ext cx="1382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6248400" y="381000"/>
            <a:ext cx="2590800" cy="1600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3" name="Straight Arrow Connector 82"/>
          <p:cNvCxnSpPr>
            <a:stCxn id="55" idx="2"/>
            <a:endCxn id="89" idx="0"/>
          </p:cNvCxnSpPr>
          <p:nvPr/>
        </p:nvCxnSpPr>
        <p:spPr>
          <a:xfrm rot="5400000">
            <a:off x="7277100" y="2247900"/>
            <a:ext cx="5334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7772400" y="198120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6448426" y="2544763"/>
          <a:ext cx="21320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6" y="2544763"/>
                        <a:ext cx="21320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 bwMode="auto">
          <a:xfrm>
            <a:off x="6172200" y="2514600"/>
            <a:ext cx="27432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80204" name="Object 12"/>
          <p:cNvGraphicFramePr>
            <a:graphicFrameLocks noChangeAspect="1"/>
          </p:cNvGraphicFramePr>
          <p:nvPr/>
        </p:nvGraphicFramePr>
        <p:xfrm>
          <a:off x="9525000" y="2590800"/>
          <a:ext cx="34067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080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590800"/>
                        <a:ext cx="34067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89" idx="3"/>
          </p:cNvCxnSpPr>
          <p:nvPr/>
        </p:nvCxnSpPr>
        <p:spPr>
          <a:xfrm>
            <a:off x="8915400" y="289560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6172200" y="3505200"/>
            <a:ext cx="2836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Optimal estimator</a:t>
            </a:r>
          </a:p>
        </p:txBody>
      </p:sp>
      <p:graphicFrame>
        <p:nvGraphicFramePr>
          <p:cNvPr id="3080205" name="Object 13"/>
          <p:cNvGraphicFramePr>
            <a:graphicFrameLocks noChangeAspect="1"/>
          </p:cNvGraphicFramePr>
          <p:nvPr/>
        </p:nvGraphicFramePr>
        <p:xfrm>
          <a:off x="8991601" y="685801"/>
          <a:ext cx="1236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79360" progId="Equation.DSMT4">
                  <p:embed/>
                </p:oleObj>
              </mc:Choice>
              <mc:Fallback>
                <p:oleObj name="Equation" r:id="rId12" imgW="507960" imgH="279360" progId="Equation.DSMT4">
                  <p:embed/>
                  <p:pic>
                    <p:nvPicPr>
                      <p:cNvPr id="3080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685801"/>
                        <a:ext cx="12366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81225" name="Object 9"/>
          <p:cNvGraphicFramePr>
            <a:graphicFrameLocks noChangeAspect="1"/>
          </p:cNvGraphicFramePr>
          <p:nvPr/>
        </p:nvGraphicFramePr>
        <p:xfrm>
          <a:off x="1981200" y="1374983"/>
          <a:ext cx="306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355320" progId="Equation.DSMT4">
                  <p:embed/>
                </p:oleObj>
              </mc:Choice>
              <mc:Fallback>
                <p:oleObj name="Equation" r:id="rId14" imgW="1028520" imgH="355320" progId="Equation.DSMT4">
                  <p:embed/>
                  <p:pic>
                    <p:nvPicPr>
                      <p:cNvPr id="3081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4983"/>
                        <a:ext cx="3060700" cy="1066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227" name="Object 11"/>
          <p:cNvGraphicFramePr>
            <a:graphicFrameLocks noChangeAspect="1"/>
          </p:cNvGraphicFramePr>
          <p:nvPr/>
        </p:nvGraphicFramePr>
        <p:xfrm>
          <a:off x="1828800" y="4114800"/>
          <a:ext cx="468340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241200" progId="Equation.DSMT4">
                  <p:embed/>
                </p:oleObj>
              </mc:Choice>
              <mc:Fallback>
                <p:oleObj name="Equation" r:id="rId16" imgW="1498320" imgH="241200" progId="Equation.DSMT4">
                  <p:embed/>
                  <p:pic>
                    <p:nvPicPr>
                      <p:cNvPr id="3081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468340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81228" name="Object 12"/>
          <p:cNvGraphicFramePr>
            <a:graphicFrameLocks noChangeAspect="1"/>
          </p:cNvGraphicFramePr>
          <p:nvPr/>
        </p:nvGraphicFramePr>
        <p:xfrm>
          <a:off x="1752600" y="533400"/>
          <a:ext cx="416052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560" imgH="190440" progId="Equation.DSMT4">
                  <p:embed/>
                </p:oleObj>
              </mc:Choice>
              <mc:Fallback>
                <p:oleObj name="Equation" r:id="rId18" imgW="1447560" imgH="190440" progId="Equation.DSMT4">
                  <p:embed/>
                  <p:pic>
                    <p:nvPicPr>
                      <p:cNvPr id="3081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"/>
                        <a:ext cx="416052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726898" y="2639080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back-ac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58575" y="5701437"/>
            <a:ext cx="33057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estimation error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7179872" y="5529136"/>
          <a:ext cx="33147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800" imgH="419040" progId="Equation.DSMT4">
                  <p:embed/>
                </p:oleObj>
              </mc:Choice>
              <mc:Fallback>
                <p:oleObj name="Equation" r:id="rId20" imgW="1180800" imgH="41904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872" y="5529136"/>
                        <a:ext cx="3314700" cy="11890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622080" progId="Equation.DSMT4">
                  <p:embed/>
                </p:oleObj>
              </mc:Choice>
              <mc:Fallback>
                <p:oleObj name="Equation" r:id="rId22" imgW="533160" imgH="62208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7002463" y="357189"/>
          <a:ext cx="1066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357189"/>
                        <a:ext cx="1066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7094538" y="1349375"/>
          <a:ext cx="1382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1349375"/>
                        <a:ext cx="1382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6535737" y="228600"/>
            <a:ext cx="2590800" cy="1600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80205" name="Object 13"/>
          <p:cNvGraphicFramePr>
            <a:graphicFrameLocks noChangeAspect="1"/>
          </p:cNvGraphicFramePr>
          <p:nvPr/>
        </p:nvGraphicFramePr>
        <p:xfrm>
          <a:off x="9278938" y="533401"/>
          <a:ext cx="1236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79360" progId="Equation.DSMT4">
                  <p:embed/>
                </p:oleObj>
              </mc:Choice>
              <mc:Fallback>
                <p:oleObj name="Equation" r:id="rId8" imgW="507960" imgH="279360" progId="Equation.DSMT4">
                  <p:embed/>
                  <p:pic>
                    <p:nvPicPr>
                      <p:cNvPr id="3080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8" y="533401"/>
                        <a:ext cx="12366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101715" name="Object 19"/>
          <p:cNvGraphicFramePr>
            <a:graphicFrameLocks noChangeAspect="1"/>
          </p:cNvGraphicFramePr>
          <p:nvPr/>
        </p:nvGraphicFramePr>
        <p:xfrm>
          <a:off x="1828800" y="685800"/>
          <a:ext cx="4160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190440" progId="Equation.DSMT4">
                  <p:embed/>
                </p:oleObj>
              </mc:Choice>
              <mc:Fallback>
                <p:oleObj name="Equation" r:id="rId10" imgW="1447560" imgH="190440" progId="Equation.DSMT4">
                  <p:embed/>
                  <p:pic>
                    <p:nvPicPr>
                      <p:cNvPr id="31017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85800"/>
                        <a:ext cx="41608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726898" y="2639080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back-action</a:t>
            </a: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2752726" y="3686175"/>
          <a:ext cx="66849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596880" progId="Equation.DSMT4">
                  <p:embed/>
                </p:oleObj>
              </mc:Choice>
              <mc:Fallback>
                <p:oleObj name="Equation" r:id="rId12" imgW="2247840" imgH="59688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6" y="3686175"/>
                        <a:ext cx="6684963" cy="17907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41613" y="6215390"/>
            <a:ext cx="4243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dirty="0">
                <a:solidFill>
                  <a:prstClr val="black"/>
                </a:solidFill>
              </a:rPr>
              <a:t> white, unit intensity, </a:t>
            </a:r>
            <a:r>
              <a:rPr lang="en-US" sz="2800" i="1" dirty="0">
                <a:solidFill>
                  <a:prstClr val="black"/>
                </a:solidFill>
              </a:rPr>
              <a:t>W</a:t>
            </a:r>
            <a:r>
              <a:rPr lang="en-US" sz="2800" dirty="0">
                <a:solidFill>
                  <a:prstClr val="black"/>
                </a:solidFill>
              </a:rPr>
              <a:t>=1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981200" y="1374983"/>
          <a:ext cx="306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355320" progId="Equation.DSMT4">
                  <p:embed/>
                </p:oleObj>
              </mc:Choice>
              <mc:Fallback>
                <p:oleObj name="Equation" r:id="rId14" imgW="1028520" imgH="35532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4983"/>
                        <a:ext cx="3060700" cy="1066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622080" progId="Equation.DSMT4">
                  <p:embed/>
                </p:oleObj>
              </mc:Choice>
              <mc:Fallback>
                <p:oleObj name="Equation" r:id="rId16" imgW="533160" imgH="6220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667935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1922111" y="1388143"/>
          <a:ext cx="5613752" cy="43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2057400" progId="Equation.DSMT4">
                  <p:embed/>
                </p:oleObj>
              </mc:Choice>
              <mc:Fallback>
                <p:oleObj name="Equation" r:id="rId3" imgW="2654280" imgH="205740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111" y="1388143"/>
                        <a:ext cx="5613752" cy="436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7094538" y="1349375"/>
          <a:ext cx="1382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1349375"/>
                        <a:ext cx="1382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6535737" y="228600"/>
            <a:ext cx="2590800" cy="1600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3" name="Straight Arrow Connector 82"/>
          <p:cNvCxnSpPr>
            <a:stCxn id="55" idx="2"/>
            <a:endCxn id="89" idx="0"/>
          </p:cNvCxnSpPr>
          <p:nvPr/>
        </p:nvCxnSpPr>
        <p:spPr>
          <a:xfrm rot="5400000">
            <a:off x="7564437" y="2095500"/>
            <a:ext cx="5334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8059737" y="182880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6735763" y="2392363"/>
          <a:ext cx="21320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392363"/>
                        <a:ext cx="21320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 bwMode="auto">
          <a:xfrm>
            <a:off x="6459537" y="2362200"/>
            <a:ext cx="27432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80204" name="Object 12"/>
          <p:cNvGraphicFramePr>
            <a:graphicFrameLocks noChangeAspect="1"/>
          </p:cNvGraphicFramePr>
          <p:nvPr/>
        </p:nvGraphicFramePr>
        <p:xfrm>
          <a:off x="9812337" y="2438400"/>
          <a:ext cx="34067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080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337" y="2438400"/>
                        <a:ext cx="34067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89" idx="3"/>
          </p:cNvCxnSpPr>
          <p:nvPr/>
        </p:nvCxnSpPr>
        <p:spPr>
          <a:xfrm>
            <a:off x="9202737" y="274320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0205" name="Object 13"/>
          <p:cNvGraphicFramePr>
            <a:graphicFrameLocks noChangeAspect="1"/>
          </p:cNvGraphicFramePr>
          <p:nvPr/>
        </p:nvGraphicFramePr>
        <p:xfrm>
          <a:off x="9278938" y="533401"/>
          <a:ext cx="1236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79360" progId="Equation.DSMT4">
                  <p:embed/>
                </p:oleObj>
              </mc:Choice>
              <mc:Fallback>
                <p:oleObj name="Equation" r:id="rId11" imgW="507960" imgH="279360" progId="Equation.DSMT4">
                  <p:embed/>
                  <p:pic>
                    <p:nvPicPr>
                      <p:cNvPr id="3080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8" y="533401"/>
                        <a:ext cx="12366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101713" name="Object 17"/>
          <p:cNvGraphicFramePr>
            <a:graphicFrameLocks noChangeAspect="1"/>
          </p:cNvGraphicFramePr>
          <p:nvPr/>
        </p:nvGraphicFramePr>
        <p:xfrm>
          <a:off x="7467601" y="3276601"/>
          <a:ext cx="1497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3101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3276601"/>
                        <a:ext cx="14970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7002463" y="357189"/>
          <a:ext cx="1066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357189"/>
                        <a:ext cx="1066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754006" y="4659188"/>
            <a:ext cx="1143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error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7179872" y="5529136"/>
          <a:ext cx="33147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419040" progId="Equation.DSMT4">
                  <p:embed/>
                </p:oleObj>
              </mc:Choice>
              <mc:Fallback>
                <p:oleObj name="Equation" r:id="rId17" imgW="1180800" imgH="41904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872" y="5529136"/>
                        <a:ext cx="3314700" cy="11890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114800" y="3983706"/>
            <a:ext cx="3581400" cy="8930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622080" progId="Equation.DSMT4">
                  <p:embed/>
                </p:oleObj>
              </mc:Choice>
              <mc:Fallback>
                <p:oleObj name="Equation" r:id="rId19" imgW="533160" imgH="62208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464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7094538" y="1349375"/>
          <a:ext cx="1382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1349375"/>
                        <a:ext cx="1382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6535737" y="228600"/>
            <a:ext cx="2590800" cy="1600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3" name="Straight Arrow Connector 82"/>
          <p:cNvCxnSpPr>
            <a:stCxn id="55" idx="2"/>
            <a:endCxn id="89" idx="0"/>
          </p:cNvCxnSpPr>
          <p:nvPr/>
        </p:nvCxnSpPr>
        <p:spPr>
          <a:xfrm rot="5400000">
            <a:off x="7564437" y="2095500"/>
            <a:ext cx="5334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8059737" y="182880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6735763" y="2392363"/>
          <a:ext cx="21320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79360" progId="Equation.DSMT4">
                  <p:embed/>
                </p:oleObj>
              </mc:Choice>
              <mc:Fallback>
                <p:oleObj name="Equation" r:id="rId5" imgW="876240" imgH="279360" progId="Equation.DSMT4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392363"/>
                        <a:ext cx="21320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 bwMode="auto">
          <a:xfrm>
            <a:off x="6459537" y="2362200"/>
            <a:ext cx="27432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80204" name="Object 12"/>
          <p:cNvGraphicFramePr>
            <a:graphicFrameLocks noChangeAspect="1"/>
          </p:cNvGraphicFramePr>
          <p:nvPr/>
        </p:nvGraphicFramePr>
        <p:xfrm>
          <a:off x="9812337" y="2438400"/>
          <a:ext cx="34067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3080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337" y="2438400"/>
                        <a:ext cx="34067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89" idx="3"/>
          </p:cNvCxnSpPr>
          <p:nvPr/>
        </p:nvCxnSpPr>
        <p:spPr>
          <a:xfrm>
            <a:off x="9202737" y="274320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0205" name="Object 13"/>
          <p:cNvGraphicFramePr>
            <a:graphicFrameLocks noChangeAspect="1"/>
          </p:cNvGraphicFramePr>
          <p:nvPr/>
        </p:nvGraphicFramePr>
        <p:xfrm>
          <a:off x="9278938" y="533401"/>
          <a:ext cx="1236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79360" progId="Equation.DSMT4">
                  <p:embed/>
                </p:oleObj>
              </mc:Choice>
              <mc:Fallback>
                <p:oleObj name="Equation" r:id="rId9" imgW="507960" imgH="279360" progId="Equation.DSMT4">
                  <p:embed/>
                  <p:pic>
                    <p:nvPicPr>
                      <p:cNvPr id="3080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8" y="533401"/>
                        <a:ext cx="12366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101713" name="Object 17"/>
          <p:cNvGraphicFramePr>
            <a:graphicFrameLocks noChangeAspect="1"/>
          </p:cNvGraphicFramePr>
          <p:nvPr/>
        </p:nvGraphicFramePr>
        <p:xfrm>
          <a:off x="7467601" y="3276601"/>
          <a:ext cx="1497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3101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3276601"/>
                        <a:ext cx="14970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7002463" y="357189"/>
          <a:ext cx="1066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357189"/>
                        <a:ext cx="1066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602838" y="4738560"/>
            <a:ext cx="33057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estimation error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7179872" y="5529136"/>
          <a:ext cx="33147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419040" progId="Equation.DSMT4">
                  <p:embed/>
                </p:oleObj>
              </mc:Choice>
              <mc:Fallback>
                <p:oleObj name="Equation" r:id="rId15" imgW="1180800" imgH="41904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872" y="5529136"/>
                        <a:ext cx="3314700" cy="11890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1981200" y="1374983"/>
          <a:ext cx="306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355320" progId="Equation.DSMT4">
                  <p:embed/>
                </p:oleObj>
              </mc:Choice>
              <mc:Fallback>
                <p:oleObj name="Equation" r:id="rId17" imgW="1028520" imgH="35532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4983"/>
                        <a:ext cx="3060700" cy="1066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479467" y="417624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back-action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2379664" y="3680750"/>
          <a:ext cx="37449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33440" imgH="419040" progId="Equation.DSMT4">
                  <p:embed/>
                </p:oleObj>
              </mc:Choice>
              <mc:Fallback>
                <p:oleObj name="Equation" r:id="rId19" imgW="1333440" imgH="41904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4" y="3680750"/>
                        <a:ext cx="3744912" cy="11874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55877" y="2911611"/>
            <a:ext cx="17091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product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3160" imgH="622080" progId="Equation.DSMT4">
                  <p:embed/>
                </p:oleObj>
              </mc:Choice>
              <mc:Fallback>
                <p:oleObj name="Equation" r:id="rId21" imgW="533160" imgH="62208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970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3245969" y="349469"/>
          <a:ext cx="37449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69" y="349469"/>
                        <a:ext cx="3744912" cy="11874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28577" y="1937711"/>
            <a:ext cx="661869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This function is monotonically increas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Best product is at t=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Additional tradeoff based on resistor and relative errors</a:t>
            </a:r>
          </a:p>
        </p:txBody>
      </p:sp>
      <p:grpSp>
        <p:nvGrpSpPr>
          <p:cNvPr id="3081416" name="Group 3081415"/>
          <p:cNvGrpSpPr/>
          <p:nvPr/>
        </p:nvGrpSpPr>
        <p:grpSpPr>
          <a:xfrm>
            <a:off x="4977137" y="4238464"/>
            <a:ext cx="6630988" cy="2646363"/>
            <a:chOff x="5325815" y="2178050"/>
            <a:chExt cx="6630988" cy="2646363"/>
          </a:xfrm>
        </p:grpSpPr>
        <p:grpSp>
          <p:nvGrpSpPr>
            <p:cNvPr id="6" name="Group 212"/>
            <p:cNvGrpSpPr>
              <a:grpSpLocks/>
            </p:cNvGrpSpPr>
            <p:nvPr/>
          </p:nvGrpSpPr>
          <p:grpSpPr bwMode="auto">
            <a:xfrm>
              <a:off x="5582990" y="2355850"/>
              <a:ext cx="6373813" cy="2468563"/>
              <a:chOff x="3049" y="1343"/>
              <a:chExt cx="4015" cy="1555"/>
            </a:xfrm>
          </p:grpSpPr>
          <p:sp>
            <p:nvSpPr>
              <p:cNvPr id="29" name="Rectangle 12"/>
              <p:cNvSpPr>
                <a:spLocks noChangeArrowheads="1"/>
              </p:cNvSpPr>
              <p:nvPr/>
            </p:nvSpPr>
            <p:spPr bwMode="auto">
              <a:xfrm>
                <a:off x="3207" y="1347"/>
                <a:ext cx="3657" cy="1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13"/>
              <p:cNvSpPr>
                <a:spLocks noChangeArrowheads="1"/>
              </p:cNvSpPr>
              <p:nvPr/>
            </p:nvSpPr>
            <p:spPr bwMode="auto">
              <a:xfrm>
                <a:off x="3570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4"/>
              <p:cNvSpPr>
                <a:spLocks noEditPoints="1"/>
              </p:cNvSpPr>
              <p:nvPr/>
            </p:nvSpPr>
            <p:spPr bwMode="auto">
              <a:xfrm>
                <a:off x="3572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16" name="Rectangle 15"/>
              <p:cNvSpPr>
                <a:spLocks noChangeArrowheads="1"/>
              </p:cNvSpPr>
              <p:nvPr/>
            </p:nvSpPr>
            <p:spPr bwMode="auto">
              <a:xfrm>
                <a:off x="3570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17" name="Rectangle 16"/>
              <p:cNvSpPr>
                <a:spLocks noChangeArrowheads="1"/>
              </p:cNvSpPr>
              <p:nvPr/>
            </p:nvSpPr>
            <p:spPr bwMode="auto">
              <a:xfrm>
                <a:off x="3784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18" name="Freeform 17"/>
              <p:cNvSpPr>
                <a:spLocks noEditPoints="1"/>
              </p:cNvSpPr>
              <p:nvPr/>
            </p:nvSpPr>
            <p:spPr bwMode="auto">
              <a:xfrm>
                <a:off x="3787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19" name="Rectangle 18"/>
              <p:cNvSpPr>
                <a:spLocks noChangeArrowheads="1"/>
              </p:cNvSpPr>
              <p:nvPr/>
            </p:nvSpPr>
            <p:spPr bwMode="auto">
              <a:xfrm>
                <a:off x="3784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20" name="Rectangle 19"/>
              <p:cNvSpPr>
                <a:spLocks noChangeArrowheads="1"/>
              </p:cNvSpPr>
              <p:nvPr/>
            </p:nvSpPr>
            <p:spPr bwMode="auto">
              <a:xfrm>
                <a:off x="3938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21" name="Freeform 20"/>
              <p:cNvSpPr>
                <a:spLocks noEditPoints="1"/>
              </p:cNvSpPr>
              <p:nvPr/>
            </p:nvSpPr>
            <p:spPr bwMode="auto">
              <a:xfrm>
                <a:off x="3939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22" name="Rectangle 21"/>
              <p:cNvSpPr>
                <a:spLocks noChangeArrowheads="1"/>
              </p:cNvSpPr>
              <p:nvPr/>
            </p:nvSpPr>
            <p:spPr bwMode="auto">
              <a:xfrm>
                <a:off x="3938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23" name="Rectangle 22"/>
              <p:cNvSpPr>
                <a:spLocks noChangeArrowheads="1"/>
              </p:cNvSpPr>
              <p:nvPr/>
            </p:nvSpPr>
            <p:spPr bwMode="auto">
              <a:xfrm>
                <a:off x="4053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25" name="Freeform 23"/>
              <p:cNvSpPr>
                <a:spLocks noEditPoints="1"/>
              </p:cNvSpPr>
              <p:nvPr/>
            </p:nvSpPr>
            <p:spPr bwMode="auto">
              <a:xfrm>
                <a:off x="4057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26" name="Rectangle 24"/>
              <p:cNvSpPr>
                <a:spLocks noChangeArrowheads="1"/>
              </p:cNvSpPr>
              <p:nvPr/>
            </p:nvSpPr>
            <p:spPr bwMode="auto">
              <a:xfrm>
                <a:off x="4053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27" name="Rectangle 25"/>
              <p:cNvSpPr>
                <a:spLocks noChangeArrowheads="1"/>
              </p:cNvSpPr>
              <p:nvPr/>
            </p:nvSpPr>
            <p:spPr bwMode="auto">
              <a:xfrm>
                <a:off x="4151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28" name="Freeform 26"/>
              <p:cNvSpPr>
                <a:spLocks noEditPoints="1"/>
              </p:cNvSpPr>
              <p:nvPr/>
            </p:nvSpPr>
            <p:spPr bwMode="auto">
              <a:xfrm>
                <a:off x="4154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0" name="Rectangle 27"/>
              <p:cNvSpPr>
                <a:spLocks noChangeArrowheads="1"/>
              </p:cNvSpPr>
              <p:nvPr/>
            </p:nvSpPr>
            <p:spPr bwMode="auto">
              <a:xfrm>
                <a:off x="4151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1" name="Rectangle 28"/>
              <p:cNvSpPr>
                <a:spLocks noChangeArrowheads="1"/>
              </p:cNvSpPr>
              <p:nvPr/>
            </p:nvSpPr>
            <p:spPr bwMode="auto">
              <a:xfrm>
                <a:off x="4232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2" name="Freeform 29"/>
              <p:cNvSpPr>
                <a:spLocks noEditPoints="1"/>
              </p:cNvSpPr>
              <p:nvPr/>
            </p:nvSpPr>
            <p:spPr bwMode="auto">
              <a:xfrm>
                <a:off x="4235" y="1351"/>
                <a:ext cx="5" cy="1187"/>
              </a:xfrm>
              <a:custGeom>
                <a:avLst/>
                <a:gdLst>
                  <a:gd name="T0" fmla="*/ 5 w 5"/>
                  <a:gd name="T1" fmla="*/ 1152 h 1187"/>
                  <a:gd name="T2" fmla="*/ 5 w 5"/>
                  <a:gd name="T3" fmla="*/ 1131 h 1187"/>
                  <a:gd name="T4" fmla="*/ 0 w 5"/>
                  <a:gd name="T5" fmla="*/ 1114 h 1187"/>
                  <a:gd name="T6" fmla="*/ 0 w 5"/>
                  <a:gd name="T7" fmla="*/ 1101 h 1187"/>
                  <a:gd name="T8" fmla="*/ 5 w 5"/>
                  <a:gd name="T9" fmla="*/ 1084 h 1187"/>
                  <a:gd name="T10" fmla="*/ 5 w 5"/>
                  <a:gd name="T11" fmla="*/ 1050 h 1187"/>
                  <a:gd name="T12" fmla="*/ 5 w 5"/>
                  <a:gd name="T13" fmla="*/ 1028 h 1187"/>
                  <a:gd name="T14" fmla="*/ 0 w 5"/>
                  <a:gd name="T15" fmla="*/ 1011 h 1187"/>
                  <a:gd name="T16" fmla="*/ 0 w 5"/>
                  <a:gd name="T17" fmla="*/ 998 h 1187"/>
                  <a:gd name="T18" fmla="*/ 5 w 5"/>
                  <a:gd name="T19" fmla="*/ 981 h 1187"/>
                  <a:gd name="T20" fmla="*/ 5 w 5"/>
                  <a:gd name="T21" fmla="*/ 947 h 1187"/>
                  <a:gd name="T22" fmla="*/ 5 w 5"/>
                  <a:gd name="T23" fmla="*/ 925 h 1187"/>
                  <a:gd name="T24" fmla="*/ 0 w 5"/>
                  <a:gd name="T25" fmla="*/ 908 h 1187"/>
                  <a:gd name="T26" fmla="*/ 0 w 5"/>
                  <a:gd name="T27" fmla="*/ 895 h 1187"/>
                  <a:gd name="T28" fmla="*/ 5 w 5"/>
                  <a:gd name="T29" fmla="*/ 878 h 1187"/>
                  <a:gd name="T30" fmla="*/ 5 w 5"/>
                  <a:gd name="T31" fmla="*/ 844 h 1187"/>
                  <a:gd name="T32" fmla="*/ 5 w 5"/>
                  <a:gd name="T33" fmla="*/ 823 h 1187"/>
                  <a:gd name="T34" fmla="*/ 0 w 5"/>
                  <a:gd name="T35" fmla="*/ 805 h 1187"/>
                  <a:gd name="T36" fmla="*/ 0 w 5"/>
                  <a:gd name="T37" fmla="*/ 793 h 1187"/>
                  <a:gd name="T38" fmla="*/ 5 w 5"/>
                  <a:gd name="T39" fmla="*/ 775 h 1187"/>
                  <a:gd name="T40" fmla="*/ 5 w 5"/>
                  <a:gd name="T41" fmla="*/ 741 h 1187"/>
                  <a:gd name="T42" fmla="*/ 5 w 5"/>
                  <a:gd name="T43" fmla="*/ 720 h 1187"/>
                  <a:gd name="T44" fmla="*/ 0 w 5"/>
                  <a:gd name="T45" fmla="*/ 703 h 1187"/>
                  <a:gd name="T46" fmla="*/ 0 w 5"/>
                  <a:gd name="T47" fmla="*/ 690 h 1187"/>
                  <a:gd name="T48" fmla="*/ 5 w 5"/>
                  <a:gd name="T49" fmla="*/ 673 h 1187"/>
                  <a:gd name="T50" fmla="*/ 5 w 5"/>
                  <a:gd name="T51" fmla="*/ 638 h 1187"/>
                  <a:gd name="T52" fmla="*/ 5 w 5"/>
                  <a:gd name="T53" fmla="*/ 617 h 1187"/>
                  <a:gd name="T54" fmla="*/ 0 w 5"/>
                  <a:gd name="T55" fmla="*/ 600 h 1187"/>
                  <a:gd name="T56" fmla="*/ 0 w 5"/>
                  <a:gd name="T57" fmla="*/ 587 h 1187"/>
                  <a:gd name="T58" fmla="*/ 5 w 5"/>
                  <a:gd name="T59" fmla="*/ 570 h 1187"/>
                  <a:gd name="T60" fmla="*/ 5 w 5"/>
                  <a:gd name="T61" fmla="*/ 536 h 1187"/>
                  <a:gd name="T62" fmla="*/ 5 w 5"/>
                  <a:gd name="T63" fmla="*/ 514 h 1187"/>
                  <a:gd name="T64" fmla="*/ 0 w 5"/>
                  <a:gd name="T65" fmla="*/ 497 h 1187"/>
                  <a:gd name="T66" fmla="*/ 0 w 5"/>
                  <a:gd name="T67" fmla="*/ 484 h 1187"/>
                  <a:gd name="T68" fmla="*/ 5 w 5"/>
                  <a:gd name="T69" fmla="*/ 467 h 1187"/>
                  <a:gd name="T70" fmla="*/ 5 w 5"/>
                  <a:gd name="T71" fmla="*/ 433 h 1187"/>
                  <a:gd name="T72" fmla="*/ 5 w 5"/>
                  <a:gd name="T73" fmla="*/ 411 h 1187"/>
                  <a:gd name="T74" fmla="*/ 0 w 5"/>
                  <a:gd name="T75" fmla="*/ 394 h 1187"/>
                  <a:gd name="T76" fmla="*/ 0 w 5"/>
                  <a:gd name="T77" fmla="*/ 381 h 1187"/>
                  <a:gd name="T78" fmla="*/ 5 w 5"/>
                  <a:gd name="T79" fmla="*/ 364 h 1187"/>
                  <a:gd name="T80" fmla="*/ 5 w 5"/>
                  <a:gd name="T81" fmla="*/ 330 h 1187"/>
                  <a:gd name="T82" fmla="*/ 5 w 5"/>
                  <a:gd name="T83" fmla="*/ 309 h 1187"/>
                  <a:gd name="T84" fmla="*/ 0 w 5"/>
                  <a:gd name="T85" fmla="*/ 291 h 1187"/>
                  <a:gd name="T86" fmla="*/ 0 w 5"/>
                  <a:gd name="T87" fmla="*/ 279 h 1187"/>
                  <a:gd name="T88" fmla="*/ 5 w 5"/>
                  <a:gd name="T89" fmla="*/ 261 h 1187"/>
                  <a:gd name="T90" fmla="*/ 5 w 5"/>
                  <a:gd name="T91" fmla="*/ 227 h 1187"/>
                  <a:gd name="T92" fmla="*/ 5 w 5"/>
                  <a:gd name="T93" fmla="*/ 206 h 1187"/>
                  <a:gd name="T94" fmla="*/ 0 w 5"/>
                  <a:gd name="T95" fmla="*/ 189 h 1187"/>
                  <a:gd name="T96" fmla="*/ 0 w 5"/>
                  <a:gd name="T97" fmla="*/ 176 h 1187"/>
                  <a:gd name="T98" fmla="*/ 5 w 5"/>
                  <a:gd name="T99" fmla="*/ 159 h 1187"/>
                  <a:gd name="T100" fmla="*/ 5 w 5"/>
                  <a:gd name="T101" fmla="*/ 124 h 1187"/>
                  <a:gd name="T102" fmla="*/ 5 w 5"/>
                  <a:gd name="T103" fmla="*/ 103 h 1187"/>
                  <a:gd name="T104" fmla="*/ 0 w 5"/>
                  <a:gd name="T105" fmla="*/ 86 h 1187"/>
                  <a:gd name="T106" fmla="*/ 0 w 5"/>
                  <a:gd name="T107" fmla="*/ 73 h 1187"/>
                  <a:gd name="T108" fmla="*/ 5 w 5"/>
                  <a:gd name="T109" fmla="*/ 56 h 1187"/>
                  <a:gd name="T110" fmla="*/ 5 w 5"/>
                  <a:gd name="T111" fmla="*/ 21 h 1187"/>
                  <a:gd name="T112" fmla="*/ 5 w 5"/>
                  <a:gd name="T113" fmla="*/ 0 h 1187"/>
                  <a:gd name="T114" fmla="*/ 0 w 5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" h="1187">
                    <a:moveTo>
                      <a:pt x="5" y="1170"/>
                    </a:moveTo>
                    <a:lnTo>
                      <a:pt x="5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5" y="1170"/>
                    </a:lnTo>
                    <a:close/>
                    <a:moveTo>
                      <a:pt x="5" y="1152"/>
                    </a:moveTo>
                    <a:lnTo>
                      <a:pt x="5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5" y="1152"/>
                    </a:lnTo>
                    <a:close/>
                    <a:moveTo>
                      <a:pt x="5" y="1135"/>
                    </a:moveTo>
                    <a:lnTo>
                      <a:pt x="5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5" y="1135"/>
                    </a:lnTo>
                    <a:close/>
                    <a:moveTo>
                      <a:pt x="5" y="1118"/>
                    </a:moveTo>
                    <a:lnTo>
                      <a:pt x="5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5" y="1118"/>
                    </a:lnTo>
                    <a:close/>
                    <a:moveTo>
                      <a:pt x="5" y="1101"/>
                    </a:moveTo>
                    <a:lnTo>
                      <a:pt x="5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5" y="1101"/>
                    </a:lnTo>
                    <a:close/>
                    <a:moveTo>
                      <a:pt x="5" y="1084"/>
                    </a:moveTo>
                    <a:lnTo>
                      <a:pt x="5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5" y="1084"/>
                    </a:lnTo>
                    <a:close/>
                    <a:moveTo>
                      <a:pt x="5" y="1067"/>
                    </a:moveTo>
                    <a:lnTo>
                      <a:pt x="5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5" y="1067"/>
                    </a:lnTo>
                    <a:close/>
                    <a:moveTo>
                      <a:pt x="5" y="1050"/>
                    </a:moveTo>
                    <a:lnTo>
                      <a:pt x="5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5" y="1050"/>
                    </a:lnTo>
                    <a:close/>
                    <a:moveTo>
                      <a:pt x="5" y="1032"/>
                    </a:moveTo>
                    <a:lnTo>
                      <a:pt x="5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5" y="1032"/>
                    </a:lnTo>
                    <a:close/>
                    <a:moveTo>
                      <a:pt x="5" y="1015"/>
                    </a:moveTo>
                    <a:lnTo>
                      <a:pt x="5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5" y="1015"/>
                    </a:lnTo>
                    <a:close/>
                    <a:moveTo>
                      <a:pt x="5" y="998"/>
                    </a:moveTo>
                    <a:lnTo>
                      <a:pt x="5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5" y="998"/>
                    </a:lnTo>
                    <a:close/>
                    <a:moveTo>
                      <a:pt x="5" y="981"/>
                    </a:moveTo>
                    <a:lnTo>
                      <a:pt x="5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5" y="981"/>
                    </a:lnTo>
                    <a:close/>
                    <a:moveTo>
                      <a:pt x="5" y="964"/>
                    </a:moveTo>
                    <a:lnTo>
                      <a:pt x="5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5" y="964"/>
                    </a:lnTo>
                    <a:close/>
                    <a:moveTo>
                      <a:pt x="5" y="947"/>
                    </a:moveTo>
                    <a:lnTo>
                      <a:pt x="5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5" y="947"/>
                    </a:lnTo>
                    <a:close/>
                    <a:moveTo>
                      <a:pt x="5" y="930"/>
                    </a:moveTo>
                    <a:lnTo>
                      <a:pt x="5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5" y="930"/>
                    </a:lnTo>
                    <a:close/>
                    <a:moveTo>
                      <a:pt x="5" y="913"/>
                    </a:moveTo>
                    <a:lnTo>
                      <a:pt x="5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5" y="913"/>
                    </a:lnTo>
                    <a:close/>
                    <a:moveTo>
                      <a:pt x="5" y="895"/>
                    </a:moveTo>
                    <a:lnTo>
                      <a:pt x="5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5" y="895"/>
                    </a:lnTo>
                    <a:close/>
                    <a:moveTo>
                      <a:pt x="5" y="878"/>
                    </a:moveTo>
                    <a:lnTo>
                      <a:pt x="5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5" y="878"/>
                    </a:lnTo>
                    <a:close/>
                    <a:moveTo>
                      <a:pt x="5" y="861"/>
                    </a:moveTo>
                    <a:lnTo>
                      <a:pt x="5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5" y="861"/>
                    </a:lnTo>
                    <a:close/>
                    <a:moveTo>
                      <a:pt x="5" y="844"/>
                    </a:moveTo>
                    <a:lnTo>
                      <a:pt x="5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5" y="844"/>
                    </a:lnTo>
                    <a:close/>
                    <a:moveTo>
                      <a:pt x="5" y="827"/>
                    </a:moveTo>
                    <a:lnTo>
                      <a:pt x="5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5" y="827"/>
                    </a:lnTo>
                    <a:close/>
                    <a:moveTo>
                      <a:pt x="5" y="810"/>
                    </a:moveTo>
                    <a:lnTo>
                      <a:pt x="5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5" y="810"/>
                    </a:lnTo>
                    <a:close/>
                    <a:moveTo>
                      <a:pt x="5" y="793"/>
                    </a:moveTo>
                    <a:lnTo>
                      <a:pt x="5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5" y="793"/>
                    </a:lnTo>
                    <a:close/>
                    <a:moveTo>
                      <a:pt x="5" y="775"/>
                    </a:moveTo>
                    <a:lnTo>
                      <a:pt x="5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5" y="775"/>
                    </a:lnTo>
                    <a:close/>
                    <a:moveTo>
                      <a:pt x="5" y="758"/>
                    </a:moveTo>
                    <a:lnTo>
                      <a:pt x="5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5" y="758"/>
                    </a:lnTo>
                    <a:close/>
                    <a:moveTo>
                      <a:pt x="5" y="741"/>
                    </a:moveTo>
                    <a:lnTo>
                      <a:pt x="5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5" y="741"/>
                    </a:lnTo>
                    <a:close/>
                    <a:moveTo>
                      <a:pt x="5" y="724"/>
                    </a:moveTo>
                    <a:lnTo>
                      <a:pt x="5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5" y="724"/>
                    </a:lnTo>
                    <a:close/>
                    <a:moveTo>
                      <a:pt x="5" y="707"/>
                    </a:moveTo>
                    <a:lnTo>
                      <a:pt x="5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5" y="707"/>
                    </a:lnTo>
                    <a:close/>
                    <a:moveTo>
                      <a:pt x="5" y="690"/>
                    </a:moveTo>
                    <a:lnTo>
                      <a:pt x="5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5" y="690"/>
                    </a:lnTo>
                    <a:close/>
                    <a:moveTo>
                      <a:pt x="5" y="673"/>
                    </a:moveTo>
                    <a:lnTo>
                      <a:pt x="5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5" y="673"/>
                    </a:lnTo>
                    <a:close/>
                    <a:moveTo>
                      <a:pt x="5" y="655"/>
                    </a:moveTo>
                    <a:lnTo>
                      <a:pt x="5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5" y="655"/>
                    </a:lnTo>
                    <a:close/>
                    <a:moveTo>
                      <a:pt x="5" y="638"/>
                    </a:moveTo>
                    <a:lnTo>
                      <a:pt x="5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5" y="638"/>
                    </a:lnTo>
                    <a:close/>
                    <a:moveTo>
                      <a:pt x="5" y="621"/>
                    </a:moveTo>
                    <a:lnTo>
                      <a:pt x="5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5" y="621"/>
                    </a:lnTo>
                    <a:close/>
                    <a:moveTo>
                      <a:pt x="5" y="604"/>
                    </a:moveTo>
                    <a:lnTo>
                      <a:pt x="5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5" y="604"/>
                    </a:lnTo>
                    <a:close/>
                    <a:moveTo>
                      <a:pt x="5" y="587"/>
                    </a:moveTo>
                    <a:lnTo>
                      <a:pt x="5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5" y="587"/>
                    </a:lnTo>
                    <a:close/>
                    <a:moveTo>
                      <a:pt x="5" y="570"/>
                    </a:moveTo>
                    <a:lnTo>
                      <a:pt x="5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5" y="570"/>
                    </a:lnTo>
                    <a:close/>
                    <a:moveTo>
                      <a:pt x="5" y="553"/>
                    </a:moveTo>
                    <a:lnTo>
                      <a:pt x="5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5" y="553"/>
                    </a:lnTo>
                    <a:close/>
                    <a:moveTo>
                      <a:pt x="5" y="536"/>
                    </a:moveTo>
                    <a:lnTo>
                      <a:pt x="5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5" y="536"/>
                    </a:lnTo>
                    <a:close/>
                    <a:moveTo>
                      <a:pt x="5" y="518"/>
                    </a:moveTo>
                    <a:lnTo>
                      <a:pt x="5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5" y="518"/>
                    </a:lnTo>
                    <a:close/>
                    <a:moveTo>
                      <a:pt x="5" y="501"/>
                    </a:moveTo>
                    <a:lnTo>
                      <a:pt x="5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5" y="501"/>
                    </a:lnTo>
                    <a:close/>
                    <a:moveTo>
                      <a:pt x="5" y="484"/>
                    </a:moveTo>
                    <a:lnTo>
                      <a:pt x="5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5" y="484"/>
                    </a:lnTo>
                    <a:close/>
                    <a:moveTo>
                      <a:pt x="5" y="467"/>
                    </a:moveTo>
                    <a:lnTo>
                      <a:pt x="5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5" y="467"/>
                    </a:lnTo>
                    <a:close/>
                    <a:moveTo>
                      <a:pt x="5" y="450"/>
                    </a:moveTo>
                    <a:lnTo>
                      <a:pt x="5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5" y="450"/>
                    </a:lnTo>
                    <a:close/>
                    <a:moveTo>
                      <a:pt x="5" y="433"/>
                    </a:moveTo>
                    <a:lnTo>
                      <a:pt x="5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5" y="433"/>
                    </a:lnTo>
                    <a:close/>
                    <a:moveTo>
                      <a:pt x="5" y="416"/>
                    </a:moveTo>
                    <a:lnTo>
                      <a:pt x="5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5" y="416"/>
                    </a:lnTo>
                    <a:close/>
                    <a:moveTo>
                      <a:pt x="5" y="398"/>
                    </a:moveTo>
                    <a:lnTo>
                      <a:pt x="5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5" y="398"/>
                    </a:lnTo>
                    <a:close/>
                    <a:moveTo>
                      <a:pt x="5" y="381"/>
                    </a:moveTo>
                    <a:lnTo>
                      <a:pt x="5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5" y="381"/>
                    </a:lnTo>
                    <a:close/>
                    <a:moveTo>
                      <a:pt x="5" y="364"/>
                    </a:moveTo>
                    <a:lnTo>
                      <a:pt x="5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5" y="364"/>
                    </a:lnTo>
                    <a:close/>
                    <a:moveTo>
                      <a:pt x="5" y="347"/>
                    </a:moveTo>
                    <a:lnTo>
                      <a:pt x="5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5" y="347"/>
                    </a:lnTo>
                    <a:close/>
                    <a:moveTo>
                      <a:pt x="5" y="330"/>
                    </a:moveTo>
                    <a:lnTo>
                      <a:pt x="5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5" y="330"/>
                    </a:lnTo>
                    <a:close/>
                    <a:moveTo>
                      <a:pt x="5" y="313"/>
                    </a:moveTo>
                    <a:lnTo>
                      <a:pt x="5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5" y="313"/>
                    </a:lnTo>
                    <a:close/>
                    <a:moveTo>
                      <a:pt x="5" y="296"/>
                    </a:moveTo>
                    <a:lnTo>
                      <a:pt x="5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5" y="296"/>
                    </a:lnTo>
                    <a:close/>
                    <a:moveTo>
                      <a:pt x="5" y="279"/>
                    </a:moveTo>
                    <a:lnTo>
                      <a:pt x="5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5" y="279"/>
                    </a:lnTo>
                    <a:close/>
                    <a:moveTo>
                      <a:pt x="5" y="261"/>
                    </a:moveTo>
                    <a:lnTo>
                      <a:pt x="5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5" y="261"/>
                    </a:lnTo>
                    <a:close/>
                    <a:moveTo>
                      <a:pt x="5" y="244"/>
                    </a:moveTo>
                    <a:lnTo>
                      <a:pt x="5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5" y="244"/>
                    </a:lnTo>
                    <a:close/>
                    <a:moveTo>
                      <a:pt x="5" y="227"/>
                    </a:moveTo>
                    <a:lnTo>
                      <a:pt x="5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5" y="227"/>
                    </a:lnTo>
                    <a:close/>
                    <a:moveTo>
                      <a:pt x="5" y="210"/>
                    </a:moveTo>
                    <a:lnTo>
                      <a:pt x="5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5" y="210"/>
                    </a:lnTo>
                    <a:close/>
                    <a:moveTo>
                      <a:pt x="5" y="193"/>
                    </a:moveTo>
                    <a:lnTo>
                      <a:pt x="5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5" y="193"/>
                    </a:lnTo>
                    <a:close/>
                    <a:moveTo>
                      <a:pt x="5" y="176"/>
                    </a:moveTo>
                    <a:lnTo>
                      <a:pt x="5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5" y="176"/>
                    </a:lnTo>
                    <a:close/>
                    <a:moveTo>
                      <a:pt x="5" y="159"/>
                    </a:moveTo>
                    <a:lnTo>
                      <a:pt x="5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5" y="159"/>
                    </a:lnTo>
                    <a:close/>
                    <a:moveTo>
                      <a:pt x="5" y="141"/>
                    </a:moveTo>
                    <a:lnTo>
                      <a:pt x="5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5" y="141"/>
                    </a:lnTo>
                    <a:close/>
                    <a:moveTo>
                      <a:pt x="5" y="124"/>
                    </a:moveTo>
                    <a:lnTo>
                      <a:pt x="5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5" y="124"/>
                    </a:lnTo>
                    <a:close/>
                    <a:moveTo>
                      <a:pt x="5" y="107"/>
                    </a:moveTo>
                    <a:lnTo>
                      <a:pt x="5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5" y="107"/>
                    </a:lnTo>
                    <a:close/>
                    <a:moveTo>
                      <a:pt x="5" y="90"/>
                    </a:moveTo>
                    <a:lnTo>
                      <a:pt x="5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5" y="90"/>
                    </a:lnTo>
                    <a:close/>
                    <a:moveTo>
                      <a:pt x="5" y="73"/>
                    </a:moveTo>
                    <a:lnTo>
                      <a:pt x="5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5" y="73"/>
                    </a:lnTo>
                    <a:close/>
                    <a:moveTo>
                      <a:pt x="5" y="56"/>
                    </a:moveTo>
                    <a:lnTo>
                      <a:pt x="5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" y="56"/>
                    </a:lnTo>
                    <a:close/>
                    <a:moveTo>
                      <a:pt x="5" y="39"/>
                    </a:moveTo>
                    <a:lnTo>
                      <a:pt x="5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5" y="39"/>
                    </a:lnTo>
                    <a:close/>
                    <a:moveTo>
                      <a:pt x="5" y="21"/>
                    </a:moveTo>
                    <a:lnTo>
                      <a:pt x="5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5" y="21"/>
                    </a:lnTo>
                    <a:close/>
                    <a:moveTo>
                      <a:pt x="5" y="4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5" y="4"/>
                    </a:lnTo>
                    <a:close/>
                    <a:moveTo>
                      <a:pt x="5" y="1187"/>
                    </a:moveTo>
                    <a:lnTo>
                      <a:pt x="5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5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3" name="Rectangle 30"/>
              <p:cNvSpPr>
                <a:spLocks noChangeArrowheads="1"/>
              </p:cNvSpPr>
              <p:nvPr/>
            </p:nvSpPr>
            <p:spPr bwMode="auto">
              <a:xfrm>
                <a:off x="4232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4" name="Rectangle 31"/>
              <p:cNvSpPr>
                <a:spLocks noChangeArrowheads="1"/>
              </p:cNvSpPr>
              <p:nvPr/>
            </p:nvSpPr>
            <p:spPr bwMode="auto">
              <a:xfrm>
                <a:off x="4305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5" name="Freeform 32"/>
              <p:cNvSpPr>
                <a:spLocks noEditPoints="1"/>
              </p:cNvSpPr>
              <p:nvPr/>
            </p:nvSpPr>
            <p:spPr bwMode="auto">
              <a:xfrm>
                <a:off x="4306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6" name="Rectangle 33"/>
              <p:cNvSpPr>
                <a:spLocks noChangeArrowheads="1"/>
              </p:cNvSpPr>
              <p:nvPr/>
            </p:nvSpPr>
            <p:spPr bwMode="auto">
              <a:xfrm>
                <a:off x="4305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7" name="Rectangle 34"/>
              <p:cNvSpPr>
                <a:spLocks noChangeArrowheads="1"/>
              </p:cNvSpPr>
              <p:nvPr/>
            </p:nvSpPr>
            <p:spPr bwMode="auto">
              <a:xfrm>
                <a:off x="4365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8" name="Freeform 35"/>
              <p:cNvSpPr>
                <a:spLocks noEditPoints="1"/>
              </p:cNvSpPr>
              <p:nvPr/>
            </p:nvSpPr>
            <p:spPr bwMode="auto">
              <a:xfrm>
                <a:off x="4368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39" name="Rectangle 36"/>
              <p:cNvSpPr>
                <a:spLocks noChangeArrowheads="1"/>
              </p:cNvSpPr>
              <p:nvPr/>
            </p:nvSpPr>
            <p:spPr bwMode="auto">
              <a:xfrm>
                <a:off x="4365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0" name="Rectangle 37"/>
              <p:cNvSpPr>
                <a:spLocks noChangeArrowheads="1"/>
              </p:cNvSpPr>
              <p:nvPr/>
            </p:nvSpPr>
            <p:spPr bwMode="auto">
              <a:xfrm>
                <a:off x="4788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1" name="Freeform 38"/>
              <p:cNvSpPr>
                <a:spLocks noEditPoints="1"/>
              </p:cNvSpPr>
              <p:nvPr/>
            </p:nvSpPr>
            <p:spPr bwMode="auto">
              <a:xfrm>
                <a:off x="4791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2" name="Rectangle 39"/>
              <p:cNvSpPr>
                <a:spLocks noChangeArrowheads="1"/>
              </p:cNvSpPr>
              <p:nvPr/>
            </p:nvSpPr>
            <p:spPr bwMode="auto">
              <a:xfrm>
                <a:off x="4788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3" name="Rectangle 40"/>
              <p:cNvSpPr>
                <a:spLocks noChangeArrowheads="1"/>
              </p:cNvSpPr>
              <p:nvPr/>
            </p:nvSpPr>
            <p:spPr bwMode="auto">
              <a:xfrm>
                <a:off x="5005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4" name="Freeform 41"/>
              <p:cNvSpPr>
                <a:spLocks noEditPoints="1"/>
              </p:cNvSpPr>
              <p:nvPr/>
            </p:nvSpPr>
            <p:spPr bwMode="auto">
              <a:xfrm>
                <a:off x="5005" y="1351"/>
                <a:ext cx="5" cy="1187"/>
              </a:xfrm>
              <a:custGeom>
                <a:avLst/>
                <a:gdLst>
                  <a:gd name="T0" fmla="*/ 5 w 5"/>
                  <a:gd name="T1" fmla="*/ 1152 h 1187"/>
                  <a:gd name="T2" fmla="*/ 5 w 5"/>
                  <a:gd name="T3" fmla="*/ 1131 h 1187"/>
                  <a:gd name="T4" fmla="*/ 0 w 5"/>
                  <a:gd name="T5" fmla="*/ 1114 h 1187"/>
                  <a:gd name="T6" fmla="*/ 0 w 5"/>
                  <a:gd name="T7" fmla="*/ 1101 h 1187"/>
                  <a:gd name="T8" fmla="*/ 5 w 5"/>
                  <a:gd name="T9" fmla="*/ 1084 h 1187"/>
                  <a:gd name="T10" fmla="*/ 5 w 5"/>
                  <a:gd name="T11" fmla="*/ 1050 h 1187"/>
                  <a:gd name="T12" fmla="*/ 5 w 5"/>
                  <a:gd name="T13" fmla="*/ 1028 h 1187"/>
                  <a:gd name="T14" fmla="*/ 0 w 5"/>
                  <a:gd name="T15" fmla="*/ 1011 h 1187"/>
                  <a:gd name="T16" fmla="*/ 0 w 5"/>
                  <a:gd name="T17" fmla="*/ 998 h 1187"/>
                  <a:gd name="T18" fmla="*/ 5 w 5"/>
                  <a:gd name="T19" fmla="*/ 981 h 1187"/>
                  <a:gd name="T20" fmla="*/ 5 w 5"/>
                  <a:gd name="T21" fmla="*/ 947 h 1187"/>
                  <a:gd name="T22" fmla="*/ 5 w 5"/>
                  <a:gd name="T23" fmla="*/ 925 h 1187"/>
                  <a:gd name="T24" fmla="*/ 0 w 5"/>
                  <a:gd name="T25" fmla="*/ 908 h 1187"/>
                  <a:gd name="T26" fmla="*/ 0 w 5"/>
                  <a:gd name="T27" fmla="*/ 895 h 1187"/>
                  <a:gd name="T28" fmla="*/ 5 w 5"/>
                  <a:gd name="T29" fmla="*/ 878 h 1187"/>
                  <a:gd name="T30" fmla="*/ 5 w 5"/>
                  <a:gd name="T31" fmla="*/ 844 h 1187"/>
                  <a:gd name="T32" fmla="*/ 5 w 5"/>
                  <a:gd name="T33" fmla="*/ 823 h 1187"/>
                  <a:gd name="T34" fmla="*/ 0 w 5"/>
                  <a:gd name="T35" fmla="*/ 805 h 1187"/>
                  <a:gd name="T36" fmla="*/ 0 w 5"/>
                  <a:gd name="T37" fmla="*/ 793 h 1187"/>
                  <a:gd name="T38" fmla="*/ 5 w 5"/>
                  <a:gd name="T39" fmla="*/ 775 h 1187"/>
                  <a:gd name="T40" fmla="*/ 5 w 5"/>
                  <a:gd name="T41" fmla="*/ 741 h 1187"/>
                  <a:gd name="T42" fmla="*/ 5 w 5"/>
                  <a:gd name="T43" fmla="*/ 720 h 1187"/>
                  <a:gd name="T44" fmla="*/ 0 w 5"/>
                  <a:gd name="T45" fmla="*/ 703 h 1187"/>
                  <a:gd name="T46" fmla="*/ 0 w 5"/>
                  <a:gd name="T47" fmla="*/ 690 h 1187"/>
                  <a:gd name="T48" fmla="*/ 5 w 5"/>
                  <a:gd name="T49" fmla="*/ 673 h 1187"/>
                  <a:gd name="T50" fmla="*/ 5 w 5"/>
                  <a:gd name="T51" fmla="*/ 638 h 1187"/>
                  <a:gd name="T52" fmla="*/ 5 w 5"/>
                  <a:gd name="T53" fmla="*/ 617 h 1187"/>
                  <a:gd name="T54" fmla="*/ 0 w 5"/>
                  <a:gd name="T55" fmla="*/ 600 h 1187"/>
                  <a:gd name="T56" fmla="*/ 0 w 5"/>
                  <a:gd name="T57" fmla="*/ 587 h 1187"/>
                  <a:gd name="T58" fmla="*/ 5 w 5"/>
                  <a:gd name="T59" fmla="*/ 570 h 1187"/>
                  <a:gd name="T60" fmla="*/ 5 w 5"/>
                  <a:gd name="T61" fmla="*/ 536 h 1187"/>
                  <a:gd name="T62" fmla="*/ 5 w 5"/>
                  <a:gd name="T63" fmla="*/ 514 h 1187"/>
                  <a:gd name="T64" fmla="*/ 0 w 5"/>
                  <a:gd name="T65" fmla="*/ 497 h 1187"/>
                  <a:gd name="T66" fmla="*/ 0 w 5"/>
                  <a:gd name="T67" fmla="*/ 484 h 1187"/>
                  <a:gd name="T68" fmla="*/ 5 w 5"/>
                  <a:gd name="T69" fmla="*/ 467 h 1187"/>
                  <a:gd name="T70" fmla="*/ 5 w 5"/>
                  <a:gd name="T71" fmla="*/ 433 h 1187"/>
                  <a:gd name="T72" fmla="*/ 5 w 5"/>
                  <a:gd name="T73" fmla="*/ 411 h 1187"/>
                  <a:gd name="T74" fmla="*/ 0 w 5"/>
                  <a:gd name="T75" fmla="*/ 394 h 1187"/>
                  <a:gd name="T76" fmla="*/ 0 w 5"/>
                  <a:gd name="T77" fmla="*/ 381 h 1187"/>
                  <a:gd name="T78" fmla="*/ 5 w 5"/>
                  <a:gd name="T79" fmla="*/ 364 h 1187"/>
                  <a:gd name="T80" fmla="*/ 5 w 5"/>
                  <a:gd name="T81" fmla="*/ 330 h 1187"/>
                  <a:gd name="T82" fmla="*/ 5 w 5"/>
                  <a:gd name="T83" fmla="*/ 309 h 1187"/>
                  <a:gd name="T84" fmla="*/ 0 w 5"/>
                  <a:gd name="T85" fmla="*/ 291 h 1187"/>
                  <a:gd name="T86" fmla="*/ 0 w 5"/>
                  <a:gd name="T87" fmla="*/ 279 h 1187"/>
                  <a:gd name="T88" fmla="*/ 5 w 5"/>
                  <a:gd name="T89" fmla="*/ 261 h 1187"/>
                  <a:gd name="T90" fmla="*/ 5 w 5"/>
                  <a:gd name="T91" fmla="*/ 227 h 1187"/>
                  <a:gd name="T92" fmla="*/ 5 w 5"/>
                  <a:gd name="T93" fmla="*/ 206 h 1187"/>
                  <a:gd name="T94" fmla="*/ 0 w 5"/>
                  <a:gd name="T95" fmla="*/ 189 h 1187"/>
                  <a:gd name="T96" fmla="*/ 0 w 5"/>
                  <a:gd name="T97" fmla="*/ 176 h 1187"/>
                  <a:gd name="T98" fmla="*/ 5 w 5"/>
                  <a:gd name="T99" fmla="*/ 159 h 1187"/>
                  <a:gd name="T100" fmla="*/ 5 w 5"/>
                  <a:gd name="T101" fmla="*/ 124 h 1187"/>
                  <a:gd name="T102" fmla="*/ 5 w 5"/>
                  <a:gd name="T103" fmla="*/ 103 h 1187"/>
                  <a:gd name="T104" fmla="*/ 0 w 5"/>
                  <a:gd name="T105" fmla="*/ 86 h 1187"/>
                  <a:gd name="T106" fmla="*/ 0 w 5"/>
                  <a:gd name="T107" fmla="*/ 73 h 1187"/>
                  <a:gd name="T108" fmla="*/ 5 w 5"/>
                  <a:gd name="T109" fmla="*/ 56 h 1187"/>
                  <a:gd name="T110" fmla="*/ 5 w 5"/>
                  <a:gd name="T111" fmla="*/ 21 h 1187"/>
                  <a:gd name="T112" fmla="*/ 5 w 5"/>
                  <a:gd name="T113" fmla="*/ 0 h 1187"/>
                  <a:gd name="T114" fmla="*/ 0 w 5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" h="1187">
                    <a:moveTo>
                      <a:pt x="5" y="1170"/>
                    </a:moveTo>
                    <a:lnTo>
                      <a:pt x="5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5" y="1170"/>
                    </a:lnTo>
                    <a:close/>
                    <a:moveTo>
                      <a:pt x="5" y="1152"/>
                    </a:moveTo>
                    <a:lnTo>
                      <a:pt x="5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5" y="1152"/>
                    </a:lnTo>
                    <a:close/>
                    <a:moveTo>
                      <a:pt x="5" y="1135"/>
                    </a:moveTo>
                    <a:lnTo>
                      <a:pt x="5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5" y="1135"/>
                    </a:lnTo>
                    <a:close/>
                    <a:moveTo>
                      <a:pt x="5" y="1118"/>
                    </a:moveTo>
                    <a:lnTo>
                      <a:pt x="5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5" y="1118"/>
                    </a:lnTo>
                    <a:close/>
                    <a:moveTo>
                      <a:pt x="5" y="1101"/>
                    </a:moveTo>
                    <a:lnTo>
                      <a:pt x="5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5" y="1101"/>
                    </a:lnTo>
                    <a:close/>
                    <a:moveTo>
                      <a:pt x="5" y="1084"/>
                    </a:moveTo>
                    <a:lnTo>
                      <a:pt x="5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5" y="1084"/>
                    </a:lnTo>
                    <a:close/>
                    <a:moveTo>
                      <a:pt x="5" y="1067"/>
                    </a:moveTo>
                    <a:lnTo>
                      <a:pt x="5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5" y="1067"/>
                    </a:lnTo>
                    <a:close/>
                    <a:moveTo>
                      <a:pt x="5" y="1050"/>
                    </a:moveTo>
                    <a:lnTo>
                      <a:pt x="5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5" y="1050"/>
                    </a:lnTo>
                    <a:close/>
                    <a:moveTo>
                      <a:pt x="5" y="1032"/>
                    </a:moveTo>
                    <a:lnTo>
                      <a:pt x="5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5" y="1032"/>
                    </a:lnTo>
                    <a:close/>
                    <a:moveTo>
                      <a:pt x="5" y="1015"/>
                    </a:moveTo>
                    <a:lnTo>
                      <a:pt x="5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5" y="1015"/>
                    </a:lnTo>
                    <a:close/>
                    <a:moveTo>
                      <a:pt x="5" y="998"/>
                    </a:moveTo>
                    <a:lnTo>
                      <a:pt x="5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5" y="998"/>
                    </a:lnTo>
                    <a:close/>
                    <a:moveTo>
                      <a:pt x="5" y="981"/>
                    </a:moveTo>
                    <a:lnTo>
                      <a:pt x="5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5" y="981"/>
                    </a:lnTo>
                    <a:close/>
                    <a:moveTo>
                      <a:pt x="5" y="964"/>
                    </a:moveTo>
                    <a:lnTo>
                      <a:pt x="5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5" y="964"/>
                    </a:lnTo>
                    <a:close/>
                    <a:moveTo>
                      <a:pt x="5" y="947"/>
                    </a:moveTo>
                    <a:lnTo>
                      <a:pt x="5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5" y="947"/>
                    </a:lnTo>
                    <a:close/>
                    <a:moveTo>
                      <a:pt x="5" y="930"/>
                    </a:moveTo>
                    <a:lnTo>
                      <a:pt x="5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5" y="930"/>
                    </a:lnTo>
                    <a:close/>
                    <a:moveTo>
                      <a:pt x="5" y="913"/>
                    </a:moveTo>
                    <a:lnTo>
                      <a:pt x="5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5" y="913"/>
                    </a:lnTo>
                    <a:close/>
                    <a:moveTo>
                      <a:pt x="5" y="895"/>
                    </a:moveTo>
                    <a:lnTo>
                      <a:pt x="5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5" y="895"/>
                    </a:lnTo>
                    <a:close/>
                    <a:moveTo>
                      <a:pt x="5" y="878"/>
                    </a:moveTo>
                    <a:lnTo>
                      <a:pt x="5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5" y="878"/>
                    </a:lnTo>
                    <a:close/>
                    <a:moveTo>
                      <a:pt x="5" y="861"/>
                    </a:moveTo>
                    <a:lnTo>
                      <a:pt x="5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5" y="861"/>
                    </a:lnTo>
                    <a:close/>
                    <a:moveTo>
                      <a:pt x="5" y="844"/>
                    </a:moveTo>
                    <a:lnTo>
                      <a:pt x="5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5" y="844"/>
                    </a:lnTo>
                    <a:close/>
                    <a:moveTo>
                      <a:pt x="5" y="827"/>
                    </a:moveTo>
                    <a:lnTo>
                      <a:pt x="5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5" y="827"/>
                    </a:lnTo>
                    <a:close/>
                    <a:moveTo>
                      <a:pt x="5" y="810"/>
                    </a:moveTo>
                    <a:lnTo>
                      <a:pt x="5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5" y="810"/>
                    </a:lnTo>
                    <a:close/>
                    <a:moveTo>
                      <a:pt x="5" y="793"/>
                    </a:moveTo>
                    <a:lnTo>
                      <a:pt x="5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5" y="793"/>
                    </a:lnTo>
                    <a:close/>
                    <a:moveTo>
                      <a:pt x="5" y="775"/>
                    </a:moveTo>
                    <a:lnTo>
                      <a:pt x="5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5" y="775"/>
                    </a:lnTo>
                    <a:close/>
                    <a:moveTo>
                      <a:pt x="5" y="758"/>
                    </a:moveTo>
                    <a:lnTo>
                      <a:pt x="5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5" y="758"/>
                    </a:lnTo>
                    <a:close/>
                    <a:moveTo>
                      <a:pt x="5" y="741"/>
                    </a:moveTo>
                    <a:lnTo>
                      <a:pt x="5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5" y="741"/>
                    </a:lnTo>
                    <a:close/>
                    <a:moveTo>
                      <a:pt x="5" y="724"/>
                    </a:moveTo>
                    <a:lnTo>
                      <a:pt x="5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5" y="724"/>
                    </a:lnTo>
                    <a:close/>
                    <a:moveTo>
                      <a:pt x="5" y="707"/>
                    </a:moveTo>
                    <a:lnTo>
                      <a:pt x="5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5" y="707"/>
                    </a:lnTo>
                    <a:close/>
                    <a:moveTo>
                      <a:pt x="5" y="690"/>
                    </a:moveTo>
                    <a:lnTo>
                      <a:pt x="5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5" y="690"/>
                    </a:lnTo>
                    <a:close/>
                    <a:moveTo>
                      <a:pt x="5" y="673"/>
                    </a:moveTo>
                    <a:lnTo>
                      <a:pt x="5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5" y="673"/>
                    </a:lnTo>
                    <a:close/>
                    <a:moveTo>
                      <a:pt x="5" y="655"/>
                    </a:moveTo>
                    <a:lnTo>
                      <a:pt x="5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5" y="655"/>
                    </a:lnTo>
                    <a:close/>
                    <a:moveTo>
                      <a:pt x="5" y="638"/>
                    </a:moveTo>
                    <a:lnTo>
                      <a:pt x="5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5" y="638"/>
                    </a:lnTo>
                    <a:close/>
                    <a:moveTo>
                      <a:pt x="5" y="621"/>
                    </a:moveTo>
                    <a:lnTo>
                      <a:pt x="5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5" y="621"/>
                    </a:lnTo>
                    <a:close/>
                    <a:moveTo>
                      <a:pt x="5" y="604"/>
                    </a:moveTo>
                    <a:lnTo>
                      <a:pt x="5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5" y="604"/>
                    </a:lnTo>
                    <a:close/>
                    <a:moveTo>
                      <a:pt x="5" y="587"/>
                    </a:moveTo>
                    <a:lnTo>
                      <a:pt x="5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5" y="587"/>
                    </a:lnTo>
                    <a:close/>
                    <a:moveTo>
                      <a:pt x="5" y="570"/>
                    </a:moveTo>
                    <a:lnTo>
                      <a:pt x="5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5" y="570"/>
                    </a:lnTo>
                    <a:close/>
                    <a:moveTo>
                      <a:pt x="5" y="553"/>
                    </a:moveTo>
                    <a:lnTo>
                      <a:pt x="5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5" y="553"/>
                    </a:lnTo>
                    <a:close/>
                    <a:moveTo>
                      <a:pt x="5" y="536"/>
                    </a:moveTo>
                    <a:lnTo>
                      <a:pt x="5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5" y="536"/>
                    </a:lnTo>
                    <a:close/>
                    <a:moveTo>
                      <a:pt x="5" y="518"/>
                    </a:moveTo>
                    <a:lnTo>
                      <a:pt x="5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5" y="518"/>
                    </a:lnTo>
                    <a:close/>
                    <a:moveTo>
                      <a:pt x="5" y="501"/>
                    </a:moveTo>
                    <a:lnTo>
                      <a:pt x="5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5" y="501"/>
                    </a:lnTo>
                    <a:close/>
                    <a:moveTo>
                      <a:pt x="5" y="484"/>
                    </a:moveTo>
                    <a:lnTo>
                      <a:pt x="5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5" y="484"/>
                    </a:lnTo>
                    <a:close/>
                    <a:moveTo>
                      <a:pt x="5" y="467"/>
                    </a:moveTo>
                    <a:lnTo>
                      <a:pt x="5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5" y="467"/>
                    </a:lnTo>
                    <a:close/>
                    <a:moveTo>
                      <a:pt x="5" y="450"/>
                    </a:moveTo>
                    <a:lnTo>
                      <a:pt x="5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5" y="450"/>
                    </a:lnTo>
                    <a:close/>
                    <a:moveTo>
                      <a:pt x="5" y="433"/>
                    </a:moveTo>
                    <a:lnTo>
                      <a:pt x="5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5" y="433"/>
                    </a:lnTo>
                    <a:close/>
                    <a:moveTo>
                      <a:pt x="5" y="416"/>
                    </a:moveTo>
                    <a:lnTo>
                      <a:pt x="5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5" y="416"/>
                    </a:lnTo>
                    <a:close/>
                    <a:moveTo>
                      <a:pt x="5" y="398"/>
                    </a:moveTo>
                    <a:lnTo>
                      <a:pt x="5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5" y="398"/>
                    </a:lnTo>
                    <a:close/>
                    <a:moveTo>
                      <a:pt x="5" y="381"/>
                    </a:moveTo>
                    <a:lnTo>
                      <a:pt x="5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5" y="381"/>
                    </a:lnTo>
                    <a:close/>
                    <a:moveTo>
                      <a:pt x="5" y="364"/>
                    </a:moveTo>
                    <a:lnTo>
                      <a:pt x="5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5" y="364"/>
                    </a:lnTo>
                    <a:close/>
                    <a:moveTo>
                      <a:pt x="5" y="347"/>
                    </a:moveTo>
                    <a:lnTo>
                      <a:pt x="5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5" y="347"/>
                    </a:lnTo>
                    <a:close/>
                    <a:moveTo>
                      <a:pt x="5" y="330"/>
                    </a:moveTo>
                    <a:lnTo>
                      <a:pt x="5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5" y="330"/>
                    </a:lnTo>
                    <a:close/>
                    <a:moveTo>
                      <a:pt x="5" y="313"/>
                    </a:moveTo>
                    <a:lnTo>
                      <a:pt x="5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5" y="313"/>
                    </a:lnTo>
                    <a:close/>
                    <a:moveTo>
                      <a:pt x="5" y="296"/>
                    </a:moveTo>
                    <a:lnTo>
                      <a:pt x="5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5" y="296"/>
                    </a:lnTo>
                    <a:close/>
                    <a:moveTo>
                      <a:pt x="5" y="279"/>
                    </a:moveTo>
                    <a:lnTo>
                      <a:pt x="5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5" y="279"/>
                    </a:lnTo>
                    <a:close/>
                    <a:moveTo>
                      <a:pt x="5" y="261"/>
                    </a:moveTo>
                    <a:lnTo>
                      <a:pt x="5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5" y="261"/>
                    </a:lnTo>
                    <a:close/>
                    <a:moveTo>
                      <a:pt x="5" y="244"/>
                    </a:moveTo>
                    <a:lnTo>
                      <a:pt x="5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5" y="244"/>
                    </a:lnTo>
                    <a:close/>
                    <a:moveTo>
                      <a:pt x="5" y="227"/>
                    </a:moveTo>
                    <a:lnTo>
                      <a:pt x="5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5" y="227"/>
                    </a:lnTo>
                    <a:close/>
                    <a:moveTo>
                      <a:pt x="5" y="210"/>
                    </a:moveTo>
                    <a:lnTo>
                      <a:pt x="5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5" y="210"/>
                    </a:lnTo>
                    <a:close/>
                    <a:moveTo>
                      <a:pt x="5" y="193"/>
                    </a:moveTo>
                    <a:lnTo>
                      <a:pt x="5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5" y="193"/>
                    </a:lnTo>
                    <a:close/>
                    <a:moveTo>
                      <a:pt x="5" y="176"/>
                    </a:moveTo>
                    <a:lnTo>
                      <a:pt x="5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5" y="176"/>
                    </a:lnTo>
                    <a:close/>
                    <a:moveTo>
                      <a:pt x="5" y="159"/>
                    </a:moveTo>
                    <a:lnTo>
                      <a:pt x="5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5" y="159"/>
                    </a:lnTo>
                    <a:close/>
                    <a:moveTo>
                      <a:pt x="5" y="141"/>
                    </a:moveTo>
                    <a:lnTo>
                      <a:pt x="5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5" y="141"/>
                    </a:lnTo>
                    <a:close/>
                    <a:moveTo>
                      <a:pt x="5" y="124"/>
                    </a:moveTo>
                    <a:lnTo>
                      <a:pt x="5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5" y="124"/>
                    </a:lnTo>
                    <a:close/>
                    <a:moveTo>
                      <a:pt x="5" y="107"/>
                    </a:moveTo>
                    <a:lnTo>
                      <a:pt x="5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5" y="107"/>
                    </a:lnTo>
                    <a:close/>
                    <a:moveTo>
                      <a:pt x="5" y="90"/>
                    </a:moveTo>
                    <a:lnTo>
                      <a:pt x="5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5" y="90"/>
                    </a:lnTo>
                    <a:close/>
                    <a:moveTo>
                      <a:pt x="5" y="73"/>
                    </a:moveTo>
                    <a:lnTo>
                      <a:pt x="5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5" y="73"/>
                    </a:lnTo>
                    <a:close/>
                    <a:moveTo>
                      <a:pt x="5" y="56"/>
                    </a:moveTo>
                    <a:lnTo>
                      <a:pt x="5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" y="56"/>
                    </a:lnTo>
                    <a:close/>
                    <a:moveTo>
                      <a:pt x="5" y="39"/>
                    </a:moveTo>
                    <a:lnTo>
                      <a:pt x="5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5" y="39"/>
                    </a:lnTo>
                    <a:close/>
                    <a:moveTo>
                      <a:pt x="5" y="21"/>
                    </a:moveTo>
                    <a:lnTo>
                      <a:pt x="5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5" y="21"/>
                    </a:lnTo>
                    <a:close/>
                    <a:moveTo>
                      <a:pt x="5" y="4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5" y="4"/>
                    </a:lnTo>
                    <a:close/>
                    <a:moveTo>
                      <a:pt x="5" y="1187"/>
                    </a:moveTo>
                    <a:lnTo>
                      <a:pt x="5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5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5" name="Rectangle 42"/>
              <p:cNvSpPr>
                <a:spLocks noChangeArrowheads="1"/>
              </p:cNvSpPr>
              <p:nvPr/>
            </p:nvSpPr>
            <p:spPr bwMode="auto">
              <a:xfrm>
                <a:off x="5005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6" name="Rectangle 43"/>
              <p:cNvSpPr>
                <a:spLocks noChangeArrowheads="1"/>
              </p:cNvSpPr>
              <p:nvPr/>
            </p:nvSpPr>
            <p:spPr bwMode="auto">
              <a:xfrm>
                <a:off x="5155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7" name="Freeform 44"/>
              <p:cNvSpPr>
                <a:spLocks noEditPoints="1"/>
              </p:cNvSpPr>
              <p:nvPr/>
            </p:nvSpPr>
            <p:spPr bwMode="auto">
              <a:xfrm>
                <a:off x="5158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8" name="Rectangle 45"/>
              <p:cNvSpPr>
                <a:spLocks noChangeArrowheads="1"/>
              </p:cNvSpPr>
              <p:nvPr/>
            </p:nvSpPr>
            <p:spPr bwMode="auto">
              <a:xfrm>
                <a:off x="5155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49" name="Rectangle 46"/>
              <p:cNvSpPr>
                <a:spLocks noChangeArrowheads="1"/>
              </p:cNvSpPr>
              <p:nvPr/>
            </p:nvSpPr>
            <p:spPr bwMode="auto">
              <a:xfrm>
                <a:off x="5275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0" name="Freeform 47"/>
              <p:cNvSpPr>
                <a:spLocks noEditPoints="1"/>
              </p:cNvSpPr>
              <p:nvPr/>
            </p:nvSpPr>
            <p:spPr bwMode="auto">
              <a:xfrm>
                <a:off x="5276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1" name="Rectangle 48"/>
              <p:cNvSpPr>
                <a:spLocks noChangeArrowheads="1"/>
              </p:cNvSpPr>
              <p:nvPr/>
            </p:nvSpPr>
            <p:spPr bwMode="auto">
              <a:xfrm>
                <a:off x="5275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2" name="Rectangle 49"/>
              <p:cNvSpPr>
                <a:spLocks noChangeArrowheads="1"/>
              </p:cNvSpPr>
              <p:nvPr/>
            </p:nvSpPr>
            <p:spPr bwMode="auto">
              <a:xfrm>
                <a:off x="5369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3" name="Freeform 50"/>
              <p:cNvSpPr>
                <a:spLocks noEditPoints="1"/>
              </p:cNvSpPr>
              <p:nvPr/>
            </p:nvSpPr>
            <p:spPr bwMode="auto">
              <a:xfrm>
                <a:off x="5372" y="1351"/>
                <a:ext cx="5" cy="1187"/>
              </a:xfrm>
              <a:custGeom>
                <a:avLst/>
                <a:gdLst>
                  <a:gd name="T0" fmla="*/ 5 w 5"/>
                  <a:gd name="T1" fmla="*/ 1152 h 1187"/>
                  <a:gd name="T2" fmla="*/ 5 w 5"/>
                  <a:gd name="T3" fmla="*/ 1131 h 1187"/>
                  <a:gd name="T4" fmla="*/ 0 w 5"/>
                  <a:gd name="T5" fmla="*/ 1114 h 1187"/>
                  <a:gd name="T6" fmla="*/ 0 w 5"/>
                  <a:gd name="T7" fmla="*/ 1101 h 1187"/>
                  <a:gd name="T8" fmla="*/ 5 w 5"/>
                  <a:gd name="T9" fmla="*/ 1084 h 1187"/>
                  <a:gd name="T10" fmla="*/ 5 w 5"/>
                  <a:gd name="T11" fmla="*/ 1050 h 1187"/>
                  <a:gd name="T12" fmla="*/ 5 w 5"/>
                  <a:gd name="T13" fmla="*/ 1028 h 1187"/>
                  <a:gd name="T14" fmla="*/ 0 w 5"/>
                  <a:gd name="T15" fmla="*/ 1011 h 1187"/>
                  <a:gd name="T16" fmla="*/ 0 w 5"/>
                  <a:gd name="T17" fmla="*/ 998 h 1187"/>
                  <a:gd name="T18" fmla="*/ 5 w 5"/>
                  <a:gd name="T19" fmla="*/ 981 h 1187"/>
                  <a:gd name="T20" fmla="*/ 5 w 5"/>
                  <a:gd name="T21" fmla="*/ 947 h 1187"/>
                  <a:gd name="T22" fmla="*/ 5 w 5"/>
                  <a:gd name="T23" fmla="*/ 925 h 1187"/>
                  <a:gd name="T24" fmla="*/ 0 w 5"/>
                  <a:gd name="T25" fmla="*/ 908 h 1187"/>
                  <a:gd name="T26" fmla="*/ 0 w 5"/>
                  <a:gd name="T27" fmla="*/ 895 h 1187"/>
                  <a:gd name="T28" fmla="*/ 5 w 5"/>
                  <a:gd name="T29" fmla="*/ 878 h 1187"/>
                  <a:gd name="T30" fmla="*/ 5 w 5"/>
                  <a:gd name="T31" fmla="*/ 844 h 1187"/>
                  <a:gd name="T32" fmla="*/ 5 w 5"/>
                  <a:gd name="T33" fmla="*/ 823 h 1187"/>
                  <a:gd name="T34" fmla="*/ 0 w 5"/>
                  <a:gd name="T35" fmla="*/ 805 h 1187"/>
                  <a:gd name="T36" fmla="*/ 0 w 5"/>
                  <a:gd name="T37" fmla="*/ 793 h 1187"/>
                  <a:gd name="T38" fmla="*/ 5 w 5"/>
                  <a:gd name="T39" fmla="*/ 775 h 1187"/>
                  <a:gd name="T40" fmla="*/ 5 w 5"/>
                  <a:gd name="T41" fmla="*/ 741 h 1187"/>
                  <a:gd name="T42" fmla="*/ 5 w 5"/>
                  <a:gd name="T43" fmla="*/ 720 h 1187"/>
                  <a:gd name="T44" fmla="*/ 0 w 5"/>
                  <a:gd name="T45" fmla="*/ 703 h 1187"/>
                  <a:gd name="T46" fmla="*/ 0 w 5"/>
                  <a:gd name="T47" fmla="*/ 690 h 1187"/>
                  <a:gd name="T48" fmla="*/ 5 w 5"/>
                  <a:gd name="T49" fmla="*/ 673 h 1187"/>
                  <a:gd name="T50" fmla="*/ 5 w 5"/>
                  <a:gd name="T51" fmla="*/ 638 h 1187"/>
                  <a:gd name="T52" fmla="*/ 5 w 5"/>
                  <a:gd name="T53" fmla="*/ 617 h 1187"/>
                  <a:gd name="T54" fmla="*/ 0 w 5"/>
                  <a:gd name="T55" fmla="*/ 600 h 1187"/>
                  <a:gd name="T56" fmla="*/ 0 w 5"/>
                  <a:gd name="T57" fmla="*/ 587 h 1187"/>
                  <a:gd name="T58" fmla="*/ 5 w 5"/>
                  <a:gd name="T59" fmla="*/ 570 h 1187"/>
                  <a:gd name="T60" fmla="*/ 5 w 5"/>
                  <a:gd name="T61" fmla="*/ 536 h 1187"/>
                  <a:gd name="T62" fmla="*/ 5 w 5"/>
                  <a:gd name="T63" fmla="*/ 514 h 1187"/>
                  <a:gd name="T64" fmla="*/ 0 w 5"/>
                  <a:gd name="T65" fmla="*/ 497 h 1187"/>
                  <a:gd name="T66" fmla="*/ 0 w 5"/>
                  <a:gd name="T67" fmla="*/ 484 h 1187"/>
                  <a:gd name="T68" fmla="*/ 5 w 5"/>
                  <a:gd name="T69" fmla="*/ 467 h 1187"/>
                  <a:gd name="T70" fmla="*/ 5 w 5"/>
                  <a:gd name="T71" fmla="*/ 433 h 1187"/>
                  <a:gd name="T72" fmla="*/ 5 w 5"/>
                  <a:gd name="T73" fmla="*/ 411 h 1187"/>
                  <a:gd name="T74" fmla="*/ 0 w 5"/>
                  <a:gd name="T75" fmla="*/ 394 h 1187"/>
                  <a:gd name="T76" fmla="*/ 0 w 5"/>
                  <a:gd name="T77" fmla="*/ 381 h 1187"/>
                  <a:gd name="T78" fmla="*/ 5 w 5"/>
                  <a:gd name="T79" fmla="*/ 364 h 1187"/>
                  <a:gd name="T80" fmla="*/ 5 w 5"/>
                  <a:gd name="T81" fmla="*/ 330 h 1187"/>
                  <a:gd name="T82" fmla="*/ 5 w 5"/>
                  <a:gd name="T83" fmla="*/ 309 h 1187"/>
                  <a:gd name="T84" fmla="*/ 0 w 5"/>
                  <a:gd name="T85" fmla="*/ 291 h 1187"/>
                  <a:gd name="T86" fmla="*/ 0 w 5"/>
                  <a:gd name="T87" fmla="*/ 279 h 1187"/>
                  <a:gd name="T88" fmla="*/ 5 w 5"/>
                  <a:gd name="T89" fmla="*/ 261 h 1187"/>
                  <a:gd name="T90" fmla="*/ 5 w 5"/>
                  <a:gd name="T91" fmla="*/ 227 h 1187"/>
                  <a:gd name="T92" fmla="*/ 5 w 5"/>
                  <a:gd name="T93" fmla="*/ 206 h 1187"/>
                  <a:gd name="T94" fmla="*/ 0 w 5"/>
                  <a:gd name="T95" fmla="*/ 189 h 1187"/>
                  <a:gd name="T96" fmla="*/ 0 w 5"/>
                  <a:gd name="T97" fmla="*/ 176 h 1187"/>
                  <a:gd name="T98" fmla="*/ 5 w 5"/>
                  <a:gd name="T99" fmla="*/ 159 h 1187"/>
                  <a:gd name="T100" fmla="*/ 5 w 5"/>
                  <a:gd name="T101" fmla="*/ 124 h 1187"/>
                  <a:gd name="T102" fmla="*/ 5 w 5"/>
                  <a:gd name="T103" fmla="*/ 103 h 1187"/>
                  <a:gd name="T104" fmla="*/ 0 w 5"/>
                  <a:gd name="T105" fmla="*/ 86 h 1187"/>
                  <a:gd name="T106" fmla="*/ 0 w 5"/>
                  <a:gd name="T107" fmla="*/ 73 h 1187"/>
                  <a:gd name="T108" fmla="*/ 5 w 5"/>
                  <a:gd name="T109" fmla="*/ 56 h 1187"/>
                  <a:gd name="T110" fmla="*/ 5 w 5"/>
                  <a:gd name="T111" fmla="*/ 21 h 1187"/>
                  <a:gd name="T112" fmla="*/ 5 w 5"/>
                  <a:gd name="T113" fmla="*/ 0 h 1187"/>
                  <a:gd name="T114" fmla="*/ 0 w 5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" h="1187">
                    <a:moveTo>
                      <a:pt x="5" y="1170"/>
                    </a:moveTo>
                    <a:lnTo>
                      <a:pt x="5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5" y="1170"/>
                    </a:lnTo>
                    <a:close/>
                    <a:moveTo>
                      <a:pt x="5" y="1152"/>
                    </a:moveTo>
                    <a:lnTo>
                      <a:pt x="5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5" y="1152"/>
                    </a:lnTo>
                    <a:close/>
                    <a:moveTo>
                      <a:pt x="5" y="1135"/>
                    </a:moveTo>
                    <a:lnTo>
                      <a:pt x="5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5" y="1135"/>
                    </a:lnTo>
                    <a:close/>
                    <a:moveTo>
                      <a:pt x="5" y="1118"/>
                    </a:moveTo>
                    <a:lnTo>
                      <a:pt x="5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5" y="1118"/>
                    </a:lnTo>
                    <a:close/>
                    <a:moveTo>
                      <a:pt x="5" y="1101"/>
                    </a:moveTo>
                    <a:lnTo>
                      <a:pt x="5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5" y="1101"/>
                    </a:lnTo>
                    <a:close/>
                    <a:moveTo>
                      <a:pt x="5" y="1084"/>
                    </a:moveTo>
                    <a:lnTo>
                      <a:pt x="5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5" y="1084"/>
                    </a:lnTo>
                    <a:close/>
                    <a:moveTo>
                      <a:pt x="5" y="1067"/>
                    </a:moveTo>
                    <a:lnTo>
                      <a:pt x="5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5" y="1067"/>
                    </a:lnTo>
                    <a:close/>
                    <a:moveTo>
                      <a:pt x="5" y="1050"/>
                    </a:moveTo>
                    <a:lnTo>
                      <a:pt x="5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5" y="1050"/>
                    </a:lnTo>
                    <a:close/>
                    <a:moveTo>
                      <a:pt x="5" y="1032"/>
                    </a:moveTo>
                    <a:lnTo>
                      <a:pt x="5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5" y="1032"/>
                    </a:lnTo>
                    <a:close/>
                    <a:moveTo>
                      <a:pt x="5" y="1015"/>
                    </a:moveTo>
                    <a:lnTo>
                      <a:pt x="5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5" y="1015"/>
                    </a:lnTo>
                    <a:close/>
                    <a:moveTo>
                      <a:pt x="5" y="998"/>
                    </a:moveTo>
                    <a:lnTo>
                      <a:pt x="5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5" y="998"/>
                    </a:lnTo>
                    <a:close/>
                    <a:moveTo>
                      <a:pt x="5" y="981"/>
                    </a:moveTo>
                    <a:lnTo>
                      <a:pt x="5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5" y="981"/>
                    </a:lnTo>
                    <a:close/>
                    <a:moveTo>
                      <a:pt x="5" y="964"/>
                    </a:moveTo>
                    <a:lnTo>
                      <a:pt x="5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5" y="964"/>
                    </a:lnTo>
                    <a:close/>
                    <a:moveTo>
                      <a:pt x="5" y="947"/>
                    </a:moveTo>
                    <a:lnTo>
                      <a:pt x="5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5" y="947"/>
                    </a:lnTo>
                    <a:close/>
                    <a:moveTo>
                      <a:pt x="5" y="930"/>
                    </a:moveTo>
                    <a:lnTo>
                      <a:pt x="5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5" y="930"/>
                    </a:lnTo>
                    <a:close/>
                    <a:moveTo>
                      <a:pt x="5" y="913"/>
                    </a:moveTo>
                    <a:lnTo>
                      <a:pt x="5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5" y="913"/>
                    </a:lnTo>
                    <a:close/>
                    <a:moveTo>
                      <a:pt x="5" y="895"/>
                    </a:moveTo>
                    <a:lnTo>
                      <a:pt x="5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5" y="895"/>
                    </a:lnTo>
                    <a:close/>
                    <a:moveTo>
                      <a:pt x="5" y="878"/>
                    </a:moveTo>
                    <a:lnTo>
                      <a:pt x="5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5" y="878"/>
                    </a:lnTo>
                    <a:close/>
                    <a:moveTo>
                      <a:pt x="5" y="861"/>
                    </a:moveTo>
                    <a:lnTo>
                      <a:pt x="5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5" y="861"/>
                    </a:lnTo>
                    <a:close/>
                    <a:moveTo>
                      <a:pt x="5" y="844"/>
                    </a:moveTo>
                    <a:lnTo>
                      <a:pt x="5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5" y="844"/>
                    </a:lnTo>
                    <a:close/>
                    <a:moveTo>
                      <a:pt x="5" y="827"/>
                    </a:moveTo>
                    <a:lnTo>
                      <a:pt x="5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5" y="827"/>
                    </a:lnTo>
                    <a:close/>
                    <a:moveTo>
                      <a:pt x="5" y="810"/>
                    </a:moveTo>
                    <a:lnTo>
                      <a:pt x="5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5" y="810"/>
                    </a:lnTo>
                    <a:close/>
                    <a:moveTo>
                      <a:pt x="5" y="793"/>
                    </a:moveTo>
                    <a:lnTo>
                      <a:pt x="5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5" y="793"/>
                    </a:lnTo>
                    <a:close/>
                    <a:moveTo>
                      <a:pt x="5" y="775"/>
                    </a:moveTo>
                    <a:lnTo>
                      <a:pt x="5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5" y="775"/>
                    </a:lnTo>
                    <a:close/>
                    <a:moveTo>
                      <a:pt x="5" y="758"/>
                    </a:moveTo>
                    <a:lnTo>
                      <a:pt x="5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5" y="758"/>
                    </a:lnTo>
                    <a:close/>
                    <a:moveTo>
                      <a:pt x="5" y="741"/>
                    </a:moveTo>
                    <a:lnTo>
                      <a:pt x="5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5" y="741"/>
                    </a:lnTo>
                    <a:close/>
                    <a:moveTo>
                      <a:pt x="5" y="724"/>
                    </a:moveTo>
                    <a:lnTo>
                      <a:pt x="5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5" y="724"/>
                    </a:lnTo>
                    <a:close/>
                    <a:moveTo>
                      <a:pt x="5" y="707"/>
                    </a:moveTo>
                    <a:lnTo>
                      <a:pt x="5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5" y="707"/>
                    </a:lnTo>
                    <a:close/>
                    <a:moveTo>
                      <a:pt x="5" y="690"/>
                    </a:moveTo>
                    <a:lnTo>
                      <a:pt x="5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5" y="690"/>
                    </a:lnTo>
                    <a:close/>
                    <a:moveTo>
                      <a:pt x="5" y="673"/>
                    </a:moveTo>
                    <a:lnTo>
                      <a:pt x="5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5" y="673"/>
                    </a:lnTo>
                    <a:close/>
                    <a:moveTo>
                      <a:pt x="5" y="655"/>
                    </a:moveTo>
                    <a:lnTo>
                      <a:pt x="5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5" y="655"/>
                    </a:lnTo>
                    <a:close/>
                    <a:moveTo>
                      <a:pt x="5" y="638"/>
                    </a:moveTo>
                    <a:lnTo>
                      <a:pt x="5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5" y="638"/>
                    </a:lnTo>
                    <a:close/>
                    <a:moveTo>
                      <a:pt x="5" y="621"/>
                    </a:moveTo>
                    <a:lnTo>
                      <a:pt x="5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5" y="621"/>
                    </a:lnTo>
                    <a:close/>
                    <a:moveTo>
                      <a:pt x="5" y="604"/>
                    </a:moveTo>
                    <a:lnTo>
                      <a:pt x="5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5" y="604"/>
                    </a:lnTo>
                    <a:close/>
                    <a:moveTo>
                      <a:pt x="5" y="587"/>
                    </a:moveTo>
                    <a:lnTo>
                      <a:pt x="5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5" y="587"/>
                    </a:lnTo>
                    <a:close/>
                    <a:moveTo>
                      <a:pt x="5" y="570"/>
                    </a:moveTo>
                    <a:lnTo>
                      <a:pt x="5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5" y="570"/>
                    </a:lnTo>
                    <a:close/>
                    <a:moveTo>
                      <a:pt x="5" y="553"/>
                    </a:moveTo>
                    <a:lnTo>
                      <a:pt x="5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5" y="553"/>
                    </a:lnTo>
                    <a:close/>
                    <a:moveTo>
                      <a:pt x="5" y="536"/>
                    </a:moveTo>
                    <a:lnTo>
                      <a:pt x="5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5" y="536"/>
                    </a:lnTo>
                    <a:close/>
                    <a:moveTo>
                      <a:pt x="5" y="518"/>
                    </a:moveTo>
                    <a:lnTo>
                      <a:pt x="5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5" y="518"/>
                    </a:lnTo>
                    <a:close/>
                    <a:moveTo>
                      <a:pt x="5" y="501"/>
                    </a:moveTo>
                    <a:lnTo>
                      <a:pt x="5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5" y="501"/>
                    </a:lnTo>
                    <a:close/>
                    <a:moveTo>
                      <a:pt x="5" y="484"/>
                    </a:moveTo>
                    <a:lnTo>
                      <a:pt x="5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5" y="484"/>
                    </a:lnTo>
                    <a:close/>
                    <a:moveTo>
                      <a:pt x="5" y="467"/>
                    </a:moveTo>
                    <a:lnTo>
                      <a:pt x="5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5" y="467"/>
                    </a:lnTo>
                    <a:close/>
                    <a:moveTo>
                      <a:pt x="5" y="450"/>
                    </a:moveTo>
                    <a:lnTo>
                      <a:pt x="5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5" y="450"/>
                    </a:lnTo>
                    <a:close/>
                    <a:moveTo>
                      <a:pt x="5" y="433"/>
                    </a:moveTo>
                    <a:lnTo>
                      <a:pt x="5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5" y="433"/>
                    </a:lnTo>
                    <a:close/>
                    <a:moveTo>
                      <a:pt x="5" y="416"/>
                    </a:moveTo>
                    <a:lnTo>
                      <a:pt x="5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5" y="416"/>
                    </a:lnTo>
                    <a:close/>
                    <a:moveTo>
                      <a:pt x="5" y="398"/>
                    </a:moveTo>
                    <a:lnTo>
                      <a:pt x="5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5" y="398"/>
                    </a:lnTo>
                    <a:close/>
                    <a:moveTo>
                      <a:pt x="5" y="381"/>
                    </a:moveTo>
                    <a:lnTo>
                      <a:pt x="5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5" y="381"/>
                    </a:lnTo>
                    <a:close/>
                    <a:moveTo>
                      <a:pt x="5" y="364"/>
                    </a:moveTo>
                    <a:lnTo>
                      <a:pt x="5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5" y="364"/>
                    </a:lnTo>
                    <a:close/>
                    <a:moveTo>
                      <a:pt x="5" y="347"/>
                    </a:moveTo>
                    <a:lnTo>
                      <a:pt x="5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5" y="347"/>
                    </a:lnTo>
                    <a:close/>
                    <a:moveTo>
                      <a:pt x="5" y="330"/>
                    </a:moveTo>
                    <a:lnTo>
                      <a:pt x="5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5" y="330"/>
                    </a:lnTo>
                    <a:close/>
                    <a:moveTo>
                      <a:pt x="5" y="313"/>
                    </a:moveTo>
                    <a:lnTo>
                      <a:pt x="5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5" y="313"/>
                    </a:lnTo>
                    <a:close/>
                    <a:moveTo>
                      <a:pt x="5" y="296"/>
                    </a:moveTo>
                    <a:lnTo>
                      <a:pt x="5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5" y="296"/>
                    </a:lnTo>
                    <a:close/>
                    <a:moveTo>
                      <a:pt x="5" y="279"/>
                    </a:moveTo>
                    <a:lnTo>
                      <a:pt x="5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5" y="279"/>
                    </a:lnTo>
                    <a:close/>
                    <a:moveTo>
                      <a:pt x="5" y="261"/>
                    </a:moveTo>
                    <a:lnTo>
                      <a:pt x="5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5" y="261"/>
                    </a:lnTo>
                    <a:close/>
                    <a:moveTo>
                      <a:pt x="5" y="244"/>
                    </a:moveTo>
                    <a:lnTo>
                      <a:pt x="5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5" y="244"/>
                    </a:lnTo>
                    <a:close/>
                    <a:moveTo>
                      <a:pt x="5" y="227"/>
                    </a:moveTo>
                    <a:lnTo>
                      <a:pt x="5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5" y="227"/>
                    </a:lnTo>
                    <a:close/>
                    <a:moveTo>
                      <a:pt x="5" y="210"/>
                    </a:moveTo>
                    <a:lnTo>
                      <a:pt x="5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5" y="210"/>
                    </a:lnTo>
                    <a:close/>
                    <a:moveTo>
                      <a:pt x="5" y="193"/>
                    </a:moveTo>
                    <a:lnTo>
                      <a:pt x="5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5" y="193"/>
                    </a:lnTo>
                    <a:close/>
                    <a:moveTo>
                      <a:pt x="5" y="176"/>
                    </a:moveTo>
                    <a:lnTo>
                      <a:pt x="5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5" y="176"/>
                    </a:lnTo>
                    <a:close/>
                    <a:moveTo>
                      <a:pt x="5" y="159"/>
                    </a:moveTo>
                    <a:lnTo>
                      <a:pt x="5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5" y="159"/>
                    </a:lnTo>
                    <a:close/>
                    <a:moveTo>
                      <a:pt x="5" y="141"/>
                    </a:moveTo>
                    <a:lnTo>
                      <a:pt x="5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5" y="141"/>
                    </a:lnTo>
                    <a:close/>
                    <a:moveTo>
                      <a:pt x="5" y="124"/>
                    </a:moveTo>
                    <a:lnTo>
                      <a:pt x="5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5" y="124"/>
                    </a:lnTo>
                    <a:close/>
                    <a:moveTo>
                      <a:pt x="5" y="107"/>
                    </a:moveTo>
                    <a:lnTo>
                      <a:pt x="5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5" y="107"/>
                    </a:lnTo>
                    <a:close/>
                    <a:moveTo>
                      <a:pt x="5" y="90"/>
                    </a:moveTo>
                    <a:lnTo>
                      <a:pt x="5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5" y="90"/>
                    </a:lnTo>
                    <a:close/>
                    <a:moveTo>
                      <a:pt x="5" y="73"/>
                    </a:moveTo>
                    <a:lnTo>
                      <a:pt x="5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5" y="73"/>
                    </a:lnTo>
                    <a:close/>
                    <a:moveTo>
                      <a:pt x="5" y="56"/>
                    </a:moveTo>
                    <a:lnTo>
                      <a:pt x="5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" y="56"/>
                    </a:lnTo>
                    <a:close/>
                    <a:moveTo>
                      <a:pt x="5" y="39"/>
                    </a:moveTo>
                    <a:lnTo>
                      <a:pt x="5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5" y="39"/>
                    </a:lnTo>
                    <a:close/>
                    <a:moveTo>
                      <a:pt x="5" y="21"/>
                    </a:moveTo>
                    <a:lnTo>
                      <a:pt x="5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5" y="21"/>
                    </a:lnTo>
                    <a:close/>
                    <a:moveTo>
                      <a:pt x="5" y="4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5" y="4"/>
                    </a:lnTo>
                    <a:close/>
                    <a:moveTo>
                      <a:pt x="5" y="1187"/>
                    </a:moveTo>
                    <a:lnTo>
                      <a:pt x="5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5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4" name="Rectangle 51"/>
              <p:cNvSpPr>
                <a:spLocks noChangeArrowheads="1"/>
              </p:cNvSpPr>
              <p:nvPr/>
            </p:nvSpPr>
            <p:spPr bwMode="auto">
              <a:xfrm>
                <a:off x="5369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5" name="Rectangle 52"/>
              <p:cNvSpPr>
                <a:spLocks noChangeArrowheads="1"/>
              </p:cNvSpPr>
              <p:nvPr/>
            </p:nvSpPr>
            <p:spPr bwMode="auto">
              <a:xfrm>
                <a:off x="5454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6" name="Freeform 53"/>
              <p:cNvSpPr>
                <a:spLocks noEditPoints="1"/>
              </p:cNvSpPr>
              <p:nvPr/>
            </p:nvSpPr>
            <p:spPr bwMode="auto">
              <a:xfrm>
                <a:off x="5454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7" name="Rectangle 54"/>
              <p:cNvSpPr>
                <a:spLocks noChangeArrowheads="1"/>
              </p:cNvSpPr>
              <p:nvPr/>
            </p:nvSpPr>
            <p:spPr bwMode="auto">
              <a:xfrm>
                <a:off x="5454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8" name="Rectangle 55"/>
              <p:cNvSpPr>
                <a:spLocks noChangeArrowheads="1"/>
              </p:cNvSpPr>
              <p:nvPr/>
            </p:nvSpPr>
            <p:spPr bwMode="auto">
              <a:xfrm>
                <a:off x="5522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59" name="Freeform 56"/>
              <p:cNvSpPr>
                <a:spLocks noEditPoints="1"/>
              </p:cNvSpPr>
              <p:nvPr/>
            </p:nvSpPr>
            <p:spPr bwMode="auto">
              <a:xfrm>
                <a:off x="5525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0" name="Rectangle 57"/>
              <p:cNvSpPr>
                <a:spLocks noChangeArrowheads="1"/>
              </p:cNvSpPr>
              <p:nvPr/>
            </p:nvSpPr>
            <p:spPr bwMode="auto">
              <a:xfrm>
                <a:off x="5522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1" name="Rectangle 58"/>
              <p:cNvSpPr>
                <a:spLocks noChangeArrowheads="1"/>
              </p:cNvSpPr>
              <p:nvPr/>
            </p:nvSpPr>
            <p:spPr bwMode="auto">
              <a:xfrm>
                <a:off x="5586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2" name="Freeform 59"/>
              <p:cNvSpPr>
                <a:spLocks noEditPoints="1"/>
              </p:cNvSpPr>
              <p:nvPr/>
            </p:nvSpPr>
            <p:spPr bwMode="auto">
              <a:xfrm>
                <a:off x="5587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3" name="Rectangle 60"/>
              <p:cNvSpPr>
                <a:spLocks noChangeArrowheads="1"/>
              </p:cNvSpPr>
              <p:nvPr/>
            </p:nvSpPr>
            <p:spPr bwMode="auto">
              <a:xfrm>
                <a:off x="5586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4" name="Rectangle 61"/>
              <p:cNvSpPr>
                <a:spLocks noChangeArrowheads="1"/>
              </p:cNvSpPr>
              <p:nvPr/>
            </p:nvSpPr>
            <p:spPr bwMode="auto">
              <a:xfrm>
                <a:off x="6009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5" name="Freeform 62"/>
              <p:cNvSpPr>
                <a:spLocks noEditPoints="1"/>
              </p:cNvSpPr>
              <p:nvPr/>
            </p:nvSpPr>
            <p:spPr bwMode="auto">
              <a:xfrm>
                <a:off x="6010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6" name="Rectangle 63"/>
              <p:cNvSpPr>
                <a:spLocks noChangeArrowheads="1"/>
              </p:cNvSpPr>
              <p:nvPr/>
            </p:nvSpPr>
            <p:spPr bwMode="auto">
              <a:xfrm>
                <a:off x="6009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7" name="Rectangle 64"/>
              <p:cNvSpPr>
                <a:spLocks noChangeArrowheads="1"/>
              </p:cNvSpPr>
              <p:nvPr/>
            </p:nvSpPr>
            <p:spPr bwMode="auto">
              <a:xfrm>
                <a:off x="6223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8" name="Freeform 65"/>
              <p:cNvSpPr>
                <a:spLocks noEditPoints="1"/>
              </p:cNvSpPr>
              <p:nvPr/>
            </p:nvSpPr>
            <p:spPr bwMode="auto">
              <a:xfrm>
                <a:off x="6224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69" name="Rectangle 66"/>
              <p:cNvSpPr>
                <a:spLocks noChangeArrowheads="1"/>
              </p:cNvSpPr>
              <p:nvPr/>
            </p:nvSpPr>
            <p:spPr bwMode="auto">
              <a:xfrm>
                <a:off x="6223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0" name="Rectangle 67"/>
              <p:cNvSpPr>
                <a:spLocks noChangeArrowheads="1"/>
              </p:cNvSpPr>
              <p:nvPr/>
            </p:nvSpPr>
            <p:spPr bwMode="auto">
              <a:xfrm>
                <a:off x="6377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1" name="Freeform 68"/>
              <p:cNvSpPr>
                <a:spLocks noEditPoints="1"/>
              </p:cNvSpPr>
              <p:nvPr/>
            </p:nvSpPr>
            <p:spPr bwMode="auto">
              <a:xfrm>
                <a:off x="6377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2" name="Rectangle 69"/>
              <p:cNvSpPr>
                <a:spLocks noChangeArrowheads="1"/>
              </p:cNvSpPr>
              <p:nvPr/>
            </p:nvSpPr>
            <p:spPr bwMode="auto">
              <a:xfrm>
                <a:off x="6377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3" name="Rectangle 70"/>
              <p:cNvSpPr>
                <a:spLocks noChangeArrowheads="1"/>
              </p:cNvSpPr>
              <p:nvPr/>
            </p:nvSpPr>
            <p:spPr bwMode="auto">
              <a:xfrm>
                <a:off x="6492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4" name="Freeform 71"/>
              <p:cNvSpPr>
                <a:spLocks noEditPoints="1"/>
              </p:cNvSpPr>
              <p:nvPr/>
            </p:nvSpPr>
            <p:spPr bwMode="auto">
              <a:xfrm>
                <a:off x="6495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5" name="Rectangle 72"/>
              <p:cNvSpPr>
                <a:spLocks noChangeArrowheads="1"/>
              </p:cNvSpPr>
              <p:nvPr/>
            </p:nvSpPr>
            <p:spPr bwMode="auto">
              <a:xfrm>
                <a:off x="6492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6" name="Rectangle 73"/>
              <p:cNvSpPr>
                <a:spLocks noChangeArrowheads="1"/>
              </p:cNvSpPr>
              <p:nvPr/>
            </p:nvSpPr>
            <p:spPr bwMode="auto">
              <a:xfrm>
                <a:off x="6590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7" name="Freeform 74"/>
              <p:cNvSpPr>
                <a:spLocks noEditPoints="1"/>
              </p:cNvSpPr>
              <p:nvPr/>
            </p:nvSpPr>
            <p:spPr bwMode="auto">
              <a:xfrm>
                <a:off x="6591" y="1351"/>
                <a:ext cx="5" cy="1187"/>
              </a:xfrm>
              <a:custGeom>
                <a:avLst/>
                <a:gdLst>
                  <a:gd name="T0" fmla="*/ 5 w 5"/>
                  <a:gd name="T1" fmla="*/ 1152 h 1187"/>
                  <a:gd name="T2" fmla="*/ 5 w 5"/>
                  <a:gd name="T3" fmla="*/ 1131 h 1187"/>
                  <a:gd name="T4" fmla="*/ 0 w 5"/>
                  <a:gd name="T5" fmla="*/ 1114 h 1187"/>
                  <a:gd name="T6" fmla="*/ 0 w 5"/>
                  <a:gd name="T7" fmla="*/ 1101 h 1187"/>
                  <a:gd name="T8" fmla="*/ 5 w 5"/>
                  <a:gd name="T9" fmla="*/ 1084 h 1187"/>
                  <a:gd name="T10" fmla="*/ 5 w 5"/>
                  <a:gd name="T11" fmla="*/ 1050 h 1187"/>
                  <a:gd name="T12" fmla="*/ 5 w 5"/>
                  <a:gd name="T13" fmla="*/ 1028 h 1187"/>
                  <a:gd name="T14" fmla="*/ 0 w 5"/>
                  <a:gd name="T15" fmla="*/ 1011 h 1187"/>
                  <a:gd name="T16" fmla="*/ 0 w 5"/>
                  <a:gd name="T17" fmla="*/ 998 h 1187"/>
                  <a:gd name="T18" fmla="*/ 5 w 5"/>
                  <a:gd name="T19" fmla="*/ 981 h 1187"/>
                  <a:gd name="T20" fmla="*/ 5 w 5"/>
                  <a:gd name="T21" fmla="*/ 947 h 1187"/>
                  <a:gd name="T22" fmla="*/ 5 w 5"/>
                  <a:gd name="T23" fmla="*/ 925 h 1187"/>
                  <a:gd name="T24" fmla="*/ 0 w 5"/>
                  <a:gd name="T25" fmla="*/ 908 h 1187"/>
                  <a:gd name="T26" fmla="*/ 0 w 5"/>
                  <a:gd name="T27" fmla="*/ 895 h 1187"/>
                  <a:gd name="T28" fmla="*/ 5 w 5"/>
                  <a:gd name="T29" fmla="*/ 878 h 1187"/>
                  <a:gd name="T30" fmla="*/ 5 w 5"/>
                  <a:gd name="T31" fmla="*/ 844 h 1187"/>
                  <a:gd name="T32" fmla="*/ 5 w 5"/>
                  <a:gd name="T33" fmla="*/ 823 h 1187"/>
                  <a:gd name="T34" fmla="*/ 0 w 5"/>
                  <a:gd name="T35" fmla="*/ 805 h 1187"/>
                  <a:gd name="T36" fmla="*/ 0 w 5"/>
                  <a:gd name="T37" fmla="*/ 793 h 1187"/>
                  <a:gd name="T38" fmla="*/ 5 w 5"/>
                  <a:gd name="T39" fmla="*/ 775 h 1187"/>
                  <a:gd name="T40" fmla="*/ 5 w 5"/>
                  <a:gd name="T41" fmla="*/ 741 h 1187"/>
                  <a:gd name="T42" fmla="*/ 5 w 5"/>
                  <a:gd name="T43" fmla="*/ 720 h 1187"/>
                  <a:gd name="T44" fmla="*/ 0 w 5"/>
                  <a:gd name="T45" fmla="*/ 703 h 1187"/>
                  <a:gd name="T46" fmla="*/ 0 w 5"/>
                  <a:gd name="T47" fmla="*/ 690 h 1187"/>
                  <a:gd name="T48" fmla="*/ 5 w 5"/>
                  <a:gd name="T49" fmla="*/ 673 h 1187"/>
                  <a:gd name="T50" fmla="*/ 5 w 5"/>
                  <a:gd name="T51" fmla="*/ 638 h 1187"/>
                  <a:gd name="T52" fmla="*/ 5 w 5"/>
                  <a:gd name="T53" fmla="*/ 617 h 1187"/>
                  <a:gd name="T54" fmla="*/ 0 w 5"/>
                  <a:gd name="T55" fmla="*/ 600 h 1187"/>
                  <a:gd name="T56" fmla="*/ 0 w 5"/>
                  <a:gd name="T57" fmla="*/ 587 h 1187"/>
                  <a:gd name="T58" fmla="*/ 5 w 5"/>
                  <a:gd name="T59" fmla="*/ 570 h 1187"/>
                  <a:gd name="T60" fmla="*/ 5 w 5"/>
                  <a:gd name="T61" fmla="*/ 536 h 1187"/>
                  <a:gd name="T62" fmla="*/ 5 w 5"/>
                  <a:gd name="T63" fmla="*/ 514 h 1187"/>
                  <a:gd name="T64" fmla="*/ 0 w 5"/>
                  <a:gd name="T65" fmla="*/ 497 h 1187"/>
                  <a:gd name="T66" fmla="*/ 0 w 5"/>
                  <a:gd name="T67" fmla="*/ 484 h 1187"/>
                  <a:gd name="T68" fmla="*/ 5 w 5"/>
                  <a:gd name="T69" fmla="*/ 467 h 1187"/>
                  <a:gd name="T70" fmla="*/ 5 w 5"/>
                  <a:gd name="T71" fmla="*/ 433 h 1187"/>
                  <a:gd name="T72" fmla="*/ 5 w 5"/>
                  <a:gd name="T73" fmla="*/ 411 h 1187"/>
                  <a:gd name="T74" fmla="*/ 0 w 5"/>
                  <a:gd name="T75" fmla="*/ 394 h 1187"/>
                  <a:gd name="T76" fmla="*/ 0 w 5"/>
                  <a:gd name="T77" fmla="*/ 381 h 1187"/>
                  <a:gd name="T78" fmla="*/ 5 w 5"/>
                  <a:gd name="T79" fmla="*/ 364 h 1187"/>
                  <a:gd name="T80" fmla="*/ 5 w 5"/>
                  <a:gd name="T81" fmla="*/ 330 h 1187"/>
                  <a:gd name="T82" fmla="*/ 5 w 5"/>
                  <a:gd name="T83" fmla="*/ 309 h 1187"/>
                  <a:gd name="T84" fmla="*/ 0 w 5"/>
                  <a:gd name="T85" fmla="*/ 291 h 1187"/>
                  <a:gd name="T86" fmla="*/ 0 w 5"/>
                  <a:gd name="T87" fmla="*/ 279 h 1187"/>
                  <a:gd name="T88" fmla="*/ 5 w 5"/>
                  <a:gd name="T89" fmla="*/ 261 h 1187"/>
                  <a:gd name="T90" fmla="*/ 5 w 5"/>
                  <a:gd name="T91" fmla="*/ 227 h 1187"/>
                  <a:gd name="T92" fmla="*/ 5 w 5"/>
                  <a:gd name="T93" fmla="*/ 206 h 1187"/>
                  <a:gd name="T94" fmla="*/ 0 w 5"/>
                  <a:gd name="T95" fmla="*/ 189 h 1187"/>
                  <a:gd name="T96" fmla="*/ 0 w 5"/>
                  <a:gd name="T97" fmla="*/ 176 h 1187"/>
                  <a:gd name="T98" fmla="*/ 5 w 5"/>
                  <a:gd name="T99" fmla="*/ 159 h 1187"/>
                  <a:gd name="T100" fmla="*/ 5 w 5"/>
                  <a:gd name="T101" fmla="*/ 124 h 1187"/>
                  <a:gd name="T102" fmla="*/ 5 w 5"/>
                  <a:gd name="T103" fmla="*/ 103 h 1187"/>
                  <a:gd name="T104" fmla="*/ 0 w 5"/>
                  <a:gd name="T105" fmla="*/ 86 h 1187"/>
                  <a:gd name="T106" fmla="*/ 0 w 5"/>
                  <a:gd name="T107" fmla="*/ 73 h 1187"/>
                  <a:gd name="T108" fmla="*/ 5 w 5"/>
                  <a:gd name="T109" fmla="*/ 56 h 1187"/>
                  <a:gd name="T110" fmla="*/ 5 w 5"/>
                  <a:gd name="T111" fmla="*/ 21 h 1187"/>
                  <a:gd name="T112" fmla="*/ 5 w 5"/>
                  <a:gd name="T113" fmla="*/ 0 h 1187"/>
                  <a:gd name="T114" fmla="*/ 0 w 5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" h="1187">
                    <a:moveTo>
                      <a:pt x="5" y="1170"/>
                    </a:moveTo>
                    <a:lnTo>
                      <a:pt x="5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5" y="1170"/>
                    </a:lnTo>
                    <a:close/>
                    <a:moveTo>
                      <a:pt x="5" y="1152"/>
                    </a:moveTo>
                    <a:lnTo>
                      <a:pt x="5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5" y="1152"/>
                    </a:lnTo>
                    <a:close/>
                    <a:moveTo>
                      <a:pt x="5" y="1135"/>
                    </a:moveTo>
                    <a:lnTo>
                      <a:pt x="5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5" y="1135"/>
                    </a:lnTo>
                    <a:close/>
                    <a:moveTo>
                      <a:pt x="5" y="1118"/>
                    </a:moveTo>
                    <a:lnTo>
                      <a:pt x="5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5" y="1118"/>
                    </a:lnTo>
                    <a:close/>
                    <a:moveTo>
                      <a:pt x="5" y="1101"/>
                    </a:moveTo>
                    <a:lnTo>
                      <a:pt x="5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5" y="1101"/>
                    </a:lnTo>
                    <a:close/>
                    <a:moveTo>
                      <a:pt x="5" y="1084"/>
                    </a:moveTo>
                    <a:lnTo>
                      <a:pt x="5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5" y="1084"/>
                    </a:lnTo>
                    <a:close/>
                    <a:moveTo>
                      <a:pt x="5" y="1067"/>
                    </a:moveTo>
                    <a:lnTo>
                      <a:pt x="5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5" y="1067"/>
                    </a:lnTo>
                    <a:close/>
                    <a:moveTo>
                      <a:pt x="5" y="1050"/>
                    </a:moveTo>
                    <a:lnTo>
                      <a:pt x="5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5" y="1050"/>
                    </a:lnTo>
                    <a:close/>
                    <a:moveTo>
                      <a:pt x="5" y="1032"/>
                    </a:moveTo>
                    <a:lnTo>
                      <a:pt x="5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5" y="1032"/>
                    </a:lnTo>
                    <a:close/>
                    <a:moveTo>
                      <a:pt x="5" y="1015"/>
                    </a:moveTo>
                    <a:lnTo>
                      <a:pt x="5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5" y="1015"/>
                    </a:lnTo>
                    <a:close/>
                    <a:moveTo>
                      <a:pt x="5" y="998"/>
                    </a:moveTo>
                    <a:lnTo>
                      <a:pt x="5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5" y="998"/>
                    </a:lnTo>
                    <a:close/>
                    <a:moveTo>
                      <a:pt x="5" y="981"/>
                    </a:moveTo>
                    <a:lnTo>
                      <a:pt x="5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5" y="981"/>
                    </a:lnTo>
                    <a:close/>
                    <a:moveTo>
                      <a:pt x="5" y="964"/>
                    </a:moveTo>
                    <a:lnTo>
                      <a:pt x="5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5" y="964"/>
                    </a:lnTo>
                    <a:close/>
                    <a:moveTo>
                      <a:pt x="5" y="947"/>
                    </a:moveTo>
                    <a:lnTo>
                      <a:pt x="5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5" y="947"/>
                    </a:lnTo>
                    <a:close/>
                    <a:moveTo>
                      <a:pt x="5" y="930"/>
                    </a:moveTo>
                    <a:lnTo>
                      <a:pt x="5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5" y="930"/>
                    </a:lnTo>
                    <a:close/>
                    <a:moveTo>
                      <a:pt x="5" y="913"/>
                    </a:moveTo>
                    <a:lnTo>
                      <a:pt x="5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5" y="913"/>
                    </a:lnTo>
                    <a:close/>
                    <a:moveTo>
                      <a:pt x="5" y="895"/>
                    </a:moveTo>
                    <a:lnTo>
                      <a:pt x="5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5" y="895"/>
                    </a:lnTo>
                    <a:close/>
                    <a:moveTo>
                      <a:pt x="5" y="878"/>
                    </a:moveTo>
                    <a:lnTo>
                      <a:pt x="5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5" y="878"/>
                    </a:lnTo>
                    <a:close/>
                    <a:moveTo>
                      <a:pt x="5" y="861"/>
                    </a:moveTo>
                    <a:lnTo>
                      <a:pt x="5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5" y="861"/>
                    </a:lnTo>
                    <a:close/>
                    <a:moveTo>
                      <a:pt x="5" y="844"/>
                    </a:moveTo>
                    <a:lnTo>
                      <a:pt x="5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5" y="844"/>
                    </a:lnTo>
                    <a:close/>
                    <a:moveTo>
                      <a:pt x="5" y="827"/>
                    </a:moveTo>
                    <a:lnTo>
                      <a:pt x="5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5" y="827"/>
                    </a:lnTo>
                    <a:close/>
                    <a:moveTo>
                      <a:pt x="5" y="810"/>
                    </a:moveTo>
                    <a:lnTo>
                      <a:pt x="5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5" y="810"/>
                    </a:lnTo>
                    <a:close/>
                    <a:moveTo>
                      <a:pt x="5" y="793"/>
                    </a:moveTo>
                    <a:lnTo>
                      <a:pt x="5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5" y="793"/>
                    </a:lnTo>
                    <a:close/>
                    <a:moveTo>
                      <a:pt x="5" y="775"/>
                    </a:moveTo>
                    <a:lnTo>
                      <a:pt x="5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5" y="775"/>
                    </a:lnTo>
                    <a:close/>
                    <a:moveTo>
                      <a:pt x="5" y="758"/>
                    </a:moveTo>
                    <a:lnTo>
                      <a:pt x="5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5" y="758"/>
                    </a:lnTo>
                    <a:close/>
                    <a:moveTo>
                      <a:pt x="5" y="741"/>
                    </a:moveTo>
                    <a:lnTo>
                      <a:pt x="5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5" y="741"/>
                    </a:lnTo>
                    <a:close/>
                    <a:moveTo>
                      <a:pt x="5" y="724"/>
                    </a:moveTo>
                    <a:lnTo>
                      <a:pt x="5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5" y="724"/>
                    </a:lnTo>
                    <a:close/>
                    <a:moveTo>
                      <a:pt x="5" y="707"/>
                    </a:moveTo>
                    <a:lnTo>
                      <a:pt x="5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5" y="707"/>
                    </a:lnTo>
                    <a:close/>
                    <a:moveTo>
                      <a:pt x="5" y="690"/>
                    </a:moveTo>
                    <a:lnTo>
                      <a:pt x="5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5" y="690"/>
                    </a:lnTo>
                    <a:close/>
                    <a:moveTo>
                      <a:pt x="5" y="673"/>
                    </a:moveTo>
                    <a:lnTo>
                      <a:pt x="5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5" y="673"/>
                    </a:lnTo>
                    <a:close/>
                    <a:moveTo>
                      <a:pt x="5" y="655"/>
                    </a:moveTo>
                    <a:lnTo>
                      <a:pt x="5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5" y="655"/>
                    </a:lnTo>
                    <a:close/>
                    <a:moveTo>
                      <a:pt x="5" y="638"/>
                    </a:moveTo>
                    <a:lnTo>
                      <a:pt x="5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5" y="638"/>
                    </a:lnTo>
                    <a:close/>
                    <a:moveTo>
                      <a:pt x="5" y="621"/>
                    </a:moveTo>
                    <a:lnTo>
                      <a:pt x="5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5" y="621"/>
                    </a:lnTo>
                    <a:close/>
                    <a:moveTo>
                      <a:pt x="5" y="604"/>
                    </a:moveTo>
                    <a:lnTo>
                      <a:pt x="5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5" y="604"/>
                    </a:lnTo>
                    <a:close/>
                    <a:moveTo>
                      <a:pt x="5" y="587"/>
                    </a:moveTo>
                    <a:lnTo>
                      <a:pt x="5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5" y="587"/>
                    </a:lnTo>
                    <a:close/>
                    <a:moveTo>
                      <a:pt x="5" y="570"/>
                    </a:moveTo>
                    <a:lnTo>
                      <a:pt x="5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5" y="570"/>
                    </a:lnTo>
                    <a:close/>
                    <a:moveTo>
                      <a:pt x="5" y="553"/>
                    </a:moveTo>
                    <a:lnTo>
                      <a:pt x="5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5" y="553"/>
                    </a:lnTo>
                    <a:close/>
                    <a:moveTo>
                      <a:pt x="5" y="536"/>
                    </a:moveTo>
                    <a:lnTo>
                      <a:pt x="5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5" y="536"/>
                    </a:lnTo>
                    <a:close/>
                    <a:moveTo>
                      <a:pt x="5" y="518"/>
                    </a:moveTo>
                    <a:lnTo>
                      <a:pt x="5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5" y="518"/>
                    </a:lnTo>
                    <a:close/>
                    <a:moveTo>
                      <a:pt x="5" y="501"/>
                    </a:moveTo>
                    <a:lnTo>
                      <a:pt x="5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5" y="501"/>
                    </a:lnTo>
                    <a:close/>
                    <a:moveTo>
                      <a:pt x="5" y="484"/>
                    </a:moveTo>
                    <a:lnTo>
                      <a:pt x="5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5" y="484"/>
                    </a:lnTo>
                    <a:close/>
                    <a:moveTo>
                      <a:pt x="5" y="467"/>
                    </a:moveTo>
                    <a:lnTo>
                      <a:pt x="5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5" y="467"/>
                    </a:lnTo>
                    <a:close/>
                    <a:moveTo>
                      <a:pt x="5" y="450"/>
                    </a:moveTo>
                    <a:lnTo>
                      <a:pt x="5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5" y="450"/>
                    </a:lnTo>
                    <a:close/>
                    <a:moveTo>
                      <a:pt x="5" y="433"/>
                    </a:moveTo>
                    <a:lnTo>
                      <a:pt x="5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5" y="433"/>
                    </a:lnTo>
                    <a:close/>
                    <a:moveTo>
                      <a:pt x="5" y="416"/>
                    </a:moveTo>
                    <a:lnTo>
                      <a:pt x="5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5" y="416"/>
                    </a:lnTo>
                    <a:close/>
                    <a:moveTo>
                      <a:pt x="5" y="398"/>
                    </a:moveTo>
                    <a:lnTo>
                      <a:pt x="5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5" y="398"/>
                    </a:lnTo>
                    <a:close/>
                    <a:moveTo>
                      <a:pt x="5" y="381"/>
                    </a:moveTo>
                    <a:lnTo>
                      <a:pt x="5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5" y="381"/>
                    </a:lnTo>
                    <a:close/>
                    <a:moveTo>
                      <a:pt x="5" y="364"/>
                    </a:moveTo>
                    <a:lnTo>
                      <a:pt x="5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5" y="364"/>
                    </a:lnTo>
                    <a:close/>
                    <a:moveTo>
                      <a:pt x="5" y="347"/>
                    </a:moveTo>
                    <a:lnTo>
                      <a:pt x="5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5" y="347"/>
                    </a:lnTo>
                    <a:close/>
                    <a:moveTo>
                      <a:pt x="5" y="330"/>
                    </a:moveTo>
                    <a:lnTo>
                      <a:pt x="5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5" y="330"/>
                    </a:lnTo>
                    <a:close/>
                    <a:moveTo>
                      <a:pt x="5" y="313"/>
                    </a:moveTo>
                    <a:lnTo>
                      <a:pt x="5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5" y="313"/>
                    </a:lnTo>
                    <a:close/>
                    <a:moveTo>
                      <a:pt x="5" y="296"/>
                    </a:moveTo>
                    <a:lnTo>
                      <a:pt x="5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5" y="296"/>
                    </a:lnTo>
                    <a:close/>
                    <a:moveTo>
                      <a:pt x="5" y="279"/>
                    </a:moveTo>
                    <a:lnTo>
                      <a:pt x="5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5" y="279"/>
                    </a:lnTo>
                    <a:close/>
                    <a:moveTo>
                      <a:pt x="5" y="261"/>
                    </a:moveTo>
                    <a:lnTo>
                      <a:pt x="5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5" y="261"/>
                    </a:lnTo>
                    <a:close/>
                    <a:moveTo>
                      <a:pt x="5" y="244"/>
                    </a:moveTo>
                    <a:lnTo>
                      <a:pt x="5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5" y="244"/>
                    </a:lnTo>
                    <a:close/>
                    <a:moveTo>
                      <a:pt x="5" y="227"/>
                    </a:moveTo>
                    <a:lnTo>
                      <a:pt x="5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5" y="227"/>
                    </a:lnTo>
                    <a:close/>
                    <a:moveTo>
                      <a:pt x="5" y="210"/>
                    </a:moveTo>
                    <a:lnTo>
                      <a:pt x="5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5" y="210"/>
                    </a:lnTo>
                    <a:close/>
                    <a:moveTo>
                      <a:pt x="5" y="193"/>
                    </a:moveTo>
                    <a:lnTo>
                      <a:pt x="5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5" y="193"/>
                    </a:lnTo>
                    <a:close/>
                    <a:moveTo>
                      <a:pt x="5" y="176"/>
                    </a:moveTo>
                    <a:lnTo>
                      <a:pt x="5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5" y="176"/>
                    </a:lnTo>
                    <a:close/>
                    <a:moveTo>
                      <a:pt x="5" y="159"/>
                    </a:moveTo>
                    <a:lnTo>
                      <a:pt x="5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5" y="159"/>
                    </a:lnTo>
                    <a:close/>
                    <a:moveTo>
                      <a:pt x="5" y="141"/>
                    </a:moveTo>
                    <a:lnTo>
                      <a:pt x="5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5" y="141"/>
                    </a:lnTo>
                    <a:close/>
                    <a:moveTo>
                      <a:pt x="5" y="124"/>
                    </a:moveTo>
                    <a:lnTo>
                      <a:pt x="5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5" y="124"/>
                    </a:lnTo>
                    <a:close/>
                    <a:moveTo>
                      <a:pt x="5" y="107"/>
                    </a:moveTo>
                    <a:lnTo>
                      <a:pt x="5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5" y="107"/>
                    </a:lnTo>
                    <a:close/>
                    <a:moveTo>
                      <a:pt x="5" y="90"/>
                    </a:moveTo>
                    <a:lnTo>
                      <a:pt x="5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5" y="90"/>
                    </a:lnTo>
                    <a:close/>
                    <a:moveTo>
                      <a:pt x="5" y="73"/>
                    </a:moveTo>
                    <a:lnTo>
                      <a:pt x="5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5" y="73"/>
                    </a:lnTo>
                    <a:close/>
                    <a:moveTo>
                      <a:pt x="5" y="56"/>
                    </a:moveTo>
                    <a:lnTo>
                      <a:pt x="5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" y="56"/>
                    </a:lnTo>
                    <a:close/>
                    <a:moveTo>
                      <a:pt x="5" y="39"/>
                    </a:moveTo>
                    <a:lnTo>
                      <a:pt x="5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5" y="39"/>
                    </a:lnTo>
                    <a:close/>
                    <a:moveTo>
                      <a:pt x="5" y="21"/>
                    </a:moveTo>
                    <a:lnTo>
                      <a:pt x="5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5" y="21"/>
                    </a:lnTo>
                    <a:close/>
                    <a:moveTo>
                      <a:pt x="5" y="4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5" y="4"/>
                    </a:lnTo>
                    <a:close/>
                    <a:moveTo>
                      <a:pt x="5" y="1187"/>
                    </a:moveTo>
                    <a:lnTo>
                      <a:pt x="5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5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8" name="Rectangle 75"/>
              <p:cNvSpPr>
                <a:spLocks noChangeArrowheads="1"/>
              </p:cNvSpPr>
              <p:nvPr/>
            </p:nvSpPr>
            <p:spPr bwMode="auto">
              <a:xfrm>
                <a:off x="6590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79" name="Rectangle 76"/>
              <p:cNvSpPr>
                <a:spLocks noChangeArrowheads="1"/>
              </p:cNvSpPr>
              <p:nvPr/>
            </p:nvSpPr>
            <p:spPr bwMode="auto">
              <a:xfrm>
                <a:off x="6671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0" name="Freeform 77"/>
              <p:cNvSpPr>
                <a:spLocks noEditPoints="1"/>
              </p:cNvSpPr>
              <p:nvPr/>
            </p:nvSpPr>
            <p:spPr bwMode="auto">
              <a:xfrm>
                <a:off x="6673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1" name="Rectangle 78"/>
              <p:cNvSpPr>
                <a:spLocks noChangeArrowheads="1"/>
              </p:cNvSpPr>
              <p:nvPr/>
            </p:nvSpPr>
            <p:spPr bwMode="auto">
              <a:xfrm>
                <a:off x="6671" y="1351"/>
                <a:ext cx="9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2" name="Rectangle 79"/>
              <p:cNvSpPr>
                <a:spLocks noChangeArrowheads="1"/>
              </p:cNvSpPr>
              <p:nvPr/>
            </p:nvSpPr>
            <p:spPr bwMode="auto">
              <a:xfrm>
                <a:off x="6740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3" name="Freeform 80"/>
              <p:cNvSpPr>
                <a:spLocks noEditPoints="1"/>
              </p:cNvSpPr>
              <p:nvPr/>
            </p:nvSpPr>
            <p:spPr bwMode="auto">
              <a:xfrm>
                <a:off x="6743" y="1351"/>
                <a:ext cx="5" cy="1187"/>
              </a:xfrm>
              <a:custGeom>
                <a:avLst/>
                <a:gdLst>
                  <a:gd name="T0" fmla="*/ 5 w 5"/>
                  <a:gd name="T1" fmla="*/ 1152 h 1187"/>
                  <a:gd name="T2" fmla="*/ 5 w 5"/>
                  <a:gd name="T3" fmla="*/ 1131 h 1187"/>
                  <a:gd name="T4" fmla="*/ 0 w 5"/>
                  <a:gd name="T5" fmla="*/ 1114 h 1187"/>
                  <a:gd name="T6" fmla="*/ 0 w 5"/>
                  <a:gd name="T7" fmla="*/ 1101 h 1187"/>
                  <a:gd name="T8" fmla="*/ 5 w 5"/>
                  <a:gd name="T9" fmla="*/ 1084 h 1187"/>
                  <a:gd name="T10" fmla="*/ 5 w 5"/>
                  <a:gd name="T11" fmla="*/ 1050 h 1187"/>
                  <a:gd name="T12" fmla="*/ 5 w 5"/>
                  <a:gd name="T13" fmla="*/ 1028 h 1187"/>
                  <a:gd name="T14" fmla="*/ 0 w 5"/>
                  <a:gd name="T15" fmla="*/ 1011 h 1187"/>
                  <a:gd name="T16" fmla="*/ 0 w 5"/>
                  <a:gd name="T17" fmla="*/ 998 h 1187"/>
                  <a:gd name="T18" fmla="*/ 5 w 5"/>
                  <a:gd name="T19" fmla="*/ 981 h 1187"/>
                  <a:gd name="T20" fmla="*/ 5 w 5"/>
                  <a:gd name="T21" fmla="*/ 947 h 1187"/>
                  <a:gd name="T22" fmla="*/ 5 w 5"/>
                  <a:gd name="T23" fmla="*/ 925 h 1187"/>
                  <a:gd name="T24" fmla="*/ 0 w 5"/>
                  <a:gd name="T25" fmla="*/ 908 h 1187"/>
                  <a:gd name="T26" fmla="*/ 0 w 5"/>
                  <a:gd name="T27" fmla="*/ 895 h 1187"/>
                  <a:gd name="T28" fmla="*/ 5 w 5"/>
                  <a:gd name="T29" fmla="*/ 878 h 1187"/>
                  <a:gd name="T30" fmla="*/ 5 w 5"/>
                  <a:gd name="T31" fmla="*/ 844 h 1187"/>
                  <a:gd name="T32" fmla="*/ 5 w 5"/>
                  <a:gd name="T33" fmla="*/ 823 h 1187"/>
                  <a:gd name="T34" fmla="*/ 0 w 5"/>
                  <a:gd name="T35" fmla="*/ 805 h 1187"/>
                  <a:gd name="T36" fmla="*/ 0 w 5"/>
                  <a:gd name="T37" fmla="*/ 793 h 1187"/>
                  <a:gd name="T38" fmla="*/ 5 w 5"/>
                  <a:gd name="T39" fmla="*/ 775 h 1187"/>
                  <a:gd name="T40" fmla="*/ 5 w 5"/>
                  <a:gd name="T41" fmla="*/ 741 h 1187"/>
                  <a:gd name="T42" fmla="*/ 5 w 5"/>
                  <a:gd name="T43" fmla="*/ 720 h 1187"/>
                  <a:gd name="T44" fmla="*/ 0 w 5"/>
                  <a:gd name="T45" fmla="*/ 703 h 1187"/>
                  <a:gd name="T46" fmla="*/ 0 w 5"/>
                  <a:gd name="T47" fmla="*/ 690 h 1187"/>
                  <a:gd name="T48" fmla="*/ 5 w 5"/>
                  <a:gd name="T49" fmla="*/ 673 h 1187"/>
                  <a:gd name="T50" fmla="*/ 5 w 5"/>
                  <a:gd name="T51" fmla="*/ 638 h 1187"/>
                  <a:gd name="T52" fmla="*/ 5 w 5"/>
                  <a:gd name="T53" fmla="*/ 617 h 1187"/>
                  <a:gd name="T54" fmla="*/ 0 w 5"/>
                  <a:gd name="T55" fmla="*/ 600 h 1187"/>
                  <a:gd name="T56" fmla="*/ 0 w 5"/>
                  <a:gd name="T57" fmla="*/ 587 h 1187"/>
                  <a:gd name="T58" fmla="*/ 5 w 5"/>
                  <a:gd name="T59" fmla="*/ 570 h 1187"/>
                  <a:gd name="T60" fmla="*/ 5 w 5"/>
                  <a:gd name="T61" fmla="*/ 536 h 1187"/>
                  <a:gd name="T62" fmla="*/ 5 w 5"/>
                  <a:gd name="T63" fmla="*/ 514 h 1187"/>
                  <a:gd name="T64" fmla="*/ 0 w 5"/>
                  <a:gd name="T65" fmla="*/ 497 h 1187"/>
                  <a:gd name="T66" fmla="*/ 0 w 5"/>
                  <a:gd name="T67" fmla="*/ 484 h 1187"/>
                  <a:gd name="T68" fmla="*/ 5 w 5"/>
                  <a:gd name="T69" fmla="*/ 467 h 1187"/>
                  <a:gd name="T70" fmla="*/ 5 w 5"/>
                  <a:gd name="T71" fmla="*/ 433 h 1187"/>
                  <a:gd name="T72" fmla="*/ 5 w 5"/>
                  <a:gd name="T73" fmla="*/ 411 h 1187"/>
                  <a:gd name="T74" fmla="*/ 0 w 5"/>
                  <a:gd name="T75" fmla="*/ 394 h 1187"/>
                  <a:gd name="T76" fmla="*/ 0 w 5"/>
                  <a:gd name="T77" fmla="*/ 381 h 1187"/>
                  <a:gd name="T78" fmla="*/ 5 w 5"/>
                  <a:gd name="T79" fmla="*/ 364 h 1187"/>
                  <a:gd name="T80" fmla="*/ 5 w 5"/>
                  <a:gd name="T81" fmla="*/ 330 h 1187"/>
                  <a:gd name="T82" fmla="*/ 5 w 5"/>
                  <a:gd name="T83" fmla="*/ 309 h 1187"/>
                  <a:gd name="T84" fmla="*/ 0 w 5"/>
                  <a:gd name="T85" fmla="*/ 291 h 1187"/>
                  <a:gd name="T86" fmla="*/ 0 w 5"/>
                  <a:gd name="T87" fmla="*/ 279 h 1187"/>
                  <a:gd name="T88" fmla="*/ 5 w 5"/>
                  <a:gd name="T89" fmla="*/ 261 h 1187"/>
                  <a:gd name="T90" fmla="*/ 5 w 5"/>
                  <a:gd name="T91" fmla="*/ 227 h 1187"/>
                  <a:gd name="T92" fmla="*/ 5 w 5"/>
                  <a:gd name="T93" fmla="*/ 206 h 1187"/>
                  <a:gd name="T94" fmla="*/ 0 w 5"/>
                  <a:gd name="T95" fmla="*/ 189 h 1187"/>
                  <a:gd name="T96" fmla="*/ 0 w 5"/>
                  <a:gd name="T97" fmla="*/ 176 h 1187"/>
                  <a:gd name="T98" fmla="*/ 5 w 5"/>
                  <a:gd name="T99" fmla="*/ 159 h 1187"/>
                  <a:gd name="T100" fmla="*/ 5 w 5"/>
                  <a:gd name="T101" fmla="*/ 124 h 1187"/>
                  <a:gd name="T102" fmla="*/ 5 w 5"/>
                  <a:gd name="T103" fmla="*/ 103 h 1187"/>
                  <a:gd name="T104" fmla="*/ 0 w 5"/>
                  <a:gd name="T105" fmla="*/ 86 h 1187"/>
                  <a:gd name="T106" fmla="*/ 0 w 5"/>
                  <a:gd name="T107" fmla="*/ 73 h 1187"/>
                  <a:gd name="T108" fmla="*/ 5 w 5"/>
                  <a:gd name="T109" fmla="*/ 56 h 1187"/>
                  <a:gd name="T110" fmla="*/ 5 w 5"/>
                  <a:gd name="T111" fmla="*/ 21 h 1187"/>
                  <a:gd name="T112" fmla="*/ 5 w 5"/>
                  <a:gd name="T113" fmla="*/ 0 h 1187"/>
                  <a:gd name="T114" fmla="*/ 0 w 5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" h="1187">
                    <a:moveTo>
                      <a:pt x="5" y="1170"/>
                    </a:moveTo>
                    <a:lnTo>
                      <a:pt x="5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5" y="1170"/>
                    </a:lnTo>
                    <a:close/>
                    <a:moveTo>
                      <a:pt x="5" y="1152"/>
                    </a:moveTo>
                    <a:lnTo>
                      <a:pt x="5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5" y="1152"/>
                    </a:lnTo>
                    <a:close/>
                    <a:moveTo>
                      <a:pt x="5" y="1135"/>
                    </a:moveTo>
                    <a:lnTo>
                      <a:pt x="5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5" y="1135"/>
                    </a:lnTo>
                    <a:close/>
                    <a:moveTo>
                      <a:pt x="5" y="1118"/>
                    </a:moveTo>
                    <a:lnTo>
                      <a:pt x="5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5" y="1118"/>
                    </a:lnTo>
                    <a:close/>
                    <a:moveTo>
                      <a:pt x="5" y="1101"/>
                    </a:moveTo>
                    <a:lnTo>
                      <a:pt x="5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5" y="1101"/>
                    </a:lnTo>
                    <a:close/>
                    <a:moveTo>
                      <a:pt x="5" y="1084"/>
                    </a:moveTo>
                    <a:lnTo>
                      <a:pt x="5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5" y="1084"/>
                    </a:lnTo>
                    <a:close/>
                    <a:moveTo>
                      <a:pt x="5" y="1067"/>
                    </a:moveTo>
                    <a:lnTo>
                      <a:pt x="5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5" y="1067"/>
                    </a:lnTo>
                    <a:close/>
                    <a:moveTo>
                      <a:pt x="5" y="1050"/>
                    </a:moveTo>
                    <a:lnTo>
                      <a:pt x="5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5" y="1050"/>
                    </a:lnTo>
                    <a:close/>
                    <a:moveTo>
                      <a:pt x="5" y="1032"/>
                    </a:moveTo>
                    <a:lnTo>
                      <a:pt x="5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5" y="1032"/>
                    </a:lnTo>
                    <a:close/>
                    <a:moveTo>
                      <a:pt x="5" y="1015"/>
                    </a:moveTo>
                    <a:lnTo>
                      <a:pt x="5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5" y="1015"/>
                    </a:lnTo>
                    <a:close/>
                    <a:moveTo>
                      <a:pt x="5" y="998"/>
                    </a:moveTo>
                    <a:lnTo>
                      <a:pt x="5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5" y="998"/>
                    </a:lnTo>
                    <a:close/>
                    <a:moveTo>
                      <a:pt x="5" y="981"/>
                    </a:moveTo>
                    <a:lnTo>
                      <a:pt x="5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5" y="981"/>
                    </a:lnTo>
                    <a:close/>
                    <a:moveTo>
                      <a:pt x="5" y="964"/>
                    </a:moveTo>
                    <a:lnTo>
                      <a:pt x="5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5" y="964"/>
                    </a:lnTo>
                    <a:close/>
                    <a:moveTo>
                      <a:pt x="5" y="947"/>
                    </a:moveTo>
                    <a:lnTo>
                      <a:pt x="5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5" y="947"/>
                    </a:lnTo>
                    <a:close/>
                    <a:moveTo>
                      <a:pt x="5" y="930"/>
                    </a:moveTo>
                    <a:lnTo>
                      <a:pt x="5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5" y="930"/>
                    </a:lnTo>
                    <a:close/>
                    <a:moveTo>
                      <a:pt x="5" y="913"/>
                    </a:moveTo>
                    <a:lnTo>
                      <a:pt x="5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5" y="913"/>
                    </a:lnTo>
                    <a:close/>
                    <a:moveTo>
                      <a:pt x="5" y="895"/>
                    </a:moveTo>
                    <a:lnTo>
                      <a:pt x="5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5" y="895"/>
                    </a:lnTo>
                    <a:close/>
                    <a:moveTo>
                      <a:pt x="5" y="878"/>
                    </a:moveTo>
                    <a:lnTo>
                      <a:pt x="5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5" y="878"/>
                    </a:lnTo>
                    <a:close/>
                    <a:moveTo>
                      <a:pt x="5" y="861"/>
                    </a:moveTo>
                    <a:lnTo>
                      <a:pt x="5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5" y="861"/>
                    </a:lnTo>
                    <a:close/>
                    <a:moveTo>
                      <a:pt x="5" y="844"/>
                    </a:moveTo>
                    <a:lnTo>
                      <a:pt x="5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5" y="844"/>
                    </a:lnTo>
                    <a:close/>
                    <a:moveTo>
                      <a:pt x="5" y="827"/>
                    </a:moveTo>
                    <a:lnTo>
                      <a:pt x="5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5" y="827"/>
                    </a:lnTo>
                    <a:close/>
                    <a:moveTo>
                      <a:pt x="5" y="810"/>
                    </a:moveTo>
                    <a:lnTo>
                      <a:pt x="5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5" y="810"/>
                    </a:lnTo>
                    <a:close/>
                    <a:moveTo>
                      <a:pt x="5" y="793"/>
                    </a:moveTo>
                    <a:lnTo>
                      <a:pt x="5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5" y="793"/>
                    </a:lnTo>
                    <a:close/>
                    <a:moveTo>
                      <a:pt x="5" y="775"/>
                    </a:moveTo>
                    <a:lnTo>
                      <a:pt x="5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5" y="775"/>
                    </a:lnTo>
                    <a:close/>
                    <a:moveTo>
                      <a:pt x="5" y="758"/>
                    </a:moveTo>
                    <a:lnTo>
                      <a:pt x="5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5" y="758"/>
                    </a:lnTo>
                    <a:close/>
                    <a:moveTo>
                      <a:pt x="5" y="741"/>
                    </a:moveTo>
                    <a:lnTo>
                      <a:pt x="5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5" y="741"/>
                    </a:lnTo>
                    <a:close/>
                    <a:moveTo>
                      <a:pt x="5" y="724"/>
                    </a:moveTo>
                    <a:lnTo>
                      <a:pt x="5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5" y="724"/>
                    </a:lnTo>
                    <a:close/>
                    <a:moveTo>
                      <a:pt x="5" y="707"/>
                    </a:moveTo>
                    <a:lnTo>
                      <a:pt x="5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5" y="707"/>
                    </a:lnTo>
                    <a:close/>
                    <a:moveTo>
                      <a:pt x="5" y="690"/>
                    </a:moveTo>
                    <a:lnTo>
                      <a:pt x="5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5" y="690"/>
                    </a:lnTo>
                    <a:close/>
                    <a:moveTo>
                      <a:pt x="5" y="673"/>
                    </a:moveTo>
                    <a:lnTo>
                      <a:pt x="5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5" y="673"/>
                    </a:lnTo>
                    <a:close/>
                    <a:moveTo>
                      <a:pt x="5" y="655"/>
                    </a:moveTo>
                    <a:lnTo>
                      <a:pt x="5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5" y="655"/>
                    </a:lnTo>
                    <a:close/>
                    <a:moveTo>
                      <a:pt x="5" y="638"/>
                    </a:moveTo>
                    <a:lnTo>
                      <a:pt x="5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5" y="638"/>
                    </a:lnTo>
                    <a:close/>
                    <a:moveTo>
                      <a:pt x="5" y="621"/>
                    </a:moveTo>
                    <a:lnTo>
                      <a:pt x="5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5" y="621"/>
                    </a:lnTo>
                    <a:close/>
                    <a:moveTo>
                      <a:pt x="5" y="604"/>
                    </a:moveTo>
                    <a:lnTo>
                      <a:pt x="5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5" y="604"/>
                    </a:lnTo>
                    <a:close/>
                    <a:moveTo>
                      <a:pt x="5" y="587"/>
                    </a:moveTo>
                    <a:lnTo>
                      <a:pt x="5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5" y="587"/>
                    </a:lnTo>
                    <a:close/>
                    <a:moveTo>
                      <a:pt x="5" y="570"/>
                    </a:moveTo>
                    <a:lnTo>
                      <a:pt x="5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5" y="570"/>
                    </a:lnTo>
                    <a:close/>
                    <a:moveTo>
                      <a:pt x="5" y="553"/>
                    </a:moveTo>
                    <a:lnTo>
                      <a:pt x="5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5" y="553"/>
                    </a:lnTo>
                    <a:close/>
                    <a:moveTo>
                      <a:pt x="5" y="536"/>
                    </a:moveTo>
                    <a:lnTo>
                      <a:pt x="5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5" y="536"/>
                    </a:lnTo>
                    <a:close/>
                    <a:moveTo>
                      <a:pt x="5" y="518"/>
                    </a:moveTo>
                    <a:lnTo>
                      <a:pt x="5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5" y="518"/>
                    </a:lnTo>
                    <a:close/>
                    <a:moveTo>
                      <a:pt x="5" y="501"/>
                    </a:moveTo>
                    <a:lnTo>
                      <a:pt x="5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5" y="501"/>
                    </a:lnTo>
                    <a:close/>
                    <a:moveTo>
                      <a:pt x="5" y="484"/>
                    </a:moveTo>
                    <a:lnTo>
                      <a:pt x="5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5" y="484"/>
                    </a:lnTo>
                    <a:close/>
                    <a:moveTo>
                      <a:pt x="5" y="467"/>
                    </a:moveTo>
                    <a:lnTo>
                      <a:pt x="5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5" y="467"/>
                    </a:lnTo>
                    <a:close/>
                    <a:moveTo>
                      <a:pt x="5" y="450"/>
                    </a:moveTo>
                    <a:lnTo>
                      <a:pt x="5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5" y="450"/>
                    </a:lnTo>
                    <a:close/>
                    <a:moveTo>
                      <a:pt x="5" y="433"/>
                    </a:moveTo>
                    <a:lnTo>
                      <a:pt x="5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5" y="433"/>
                    </a:lnTo>
                    <a:close/>
                    <a:moveTo>
                      <a:pt x="5" y="416"/>
                    </a:moveTo>
                    <a:lnTo>
                      <a:pt x="5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5" y="416"/>
                    </a:lnTo>
                    <a:close/>
                    <a:moveTo>
                      <a:pt x="5" y="398"/>
                    </a:moveTo>
                    <a:lnTo>
                      <a:pt x="5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5" y="398"/>
                    </a:lnTo>
                    <a:close/>
                    <a:moveTo>
                      <a:pt x="5" y="381"/>
                    </a:moveTo>
                    <a:lnTo>
                      <a:pt x="5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5" y="381"/>
                    </a:lnTo>
                    <a:close/>
                    <a:moveTo>
                      <a:pt x="5" y="364"/>
                    </a:moveTo>
                    <a:lnTo>
                      <a:pt x="5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5" y="364"/>
                    </a:lnTo>
                    <a:close/>
                    <a:moveTo>
                      <a:pt x="5" y="347"/>
                    </a:moveTo>
                    <a:lnTo>
                      <a:pt x="5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5" y="347"/>
                    </a:lnTo>
                    <a:close/>
                    <a:moveTo>
                      <a:pt x="5" y="330"/>
                    </a:moveTo>
                    <a:lnTo>
                      <a:pt x="5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5" y="330"/>
                    </a:lnTo>
                    <a:close/>
                    <a:moveTo>
                      <a:pt x="5" y="313"/>
                    </a:moveTo>
                    <a:lnTo>
                      <a:pt x="5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5" y="313"/>
                    </a:lnTo>
                    <a:close/>
                    <a:moveTo>
                      <a:pt x="5" y="296"/>
                    </a:moveTo>
                    <a:lnTo>
                      <a:pt x="5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5" y="296"/>
                    </a:lnTo>
                    <a:close/>
                    <a:moveTo>
                      <a:pt x="5" y="279"/>
                    </a:moveTo>
                    <a:lnTo>
                      <a:pt x="5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5" y="279"/>
                    </a:lnTo>
                    <a:close/>
                    <a:moveTo>
                      <a:pt x="5" y="261"/>
                    </a:moveTo>
                    <a:lnTo>
                      <a:pt x="5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5" y="261"/>
                    </a:lnTo>
                    <a:close/>
                    <a:moveTo>
                      <a:pt x="5" y="244"/>
                    </a:moveTo>
                    <a:lnTo>
                      <a:pt x="5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5" y="244"/>
                    </a:lnTo>
                    <a:close/>
                    <a:moveTo>
                      <a:pt x="5" y="227"/>
                    </a:moveTo>
                    <a:lnTo>
                      <a:pt x="5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5" y="227"/>
                    </a:lnTo>
                    <a:close/>
                    <a:moveTo>
                      <a:pt x="5" y="210"/>
                    </a:moveTo>
                    <a:lnTo>
                      <a:pt x="5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5" y="210"/>
                    </a:lnTo>
                    <a:close/>
                    <a:moveTo>
                      <a:pt x="5" y="193"/>
                    </a:moveTo>
                    <a:lnTo>
                      <a:pt x="5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5" y="193"/>
                    </a:lnTo>
                    <a:close/>
                    <a:moveTo>
                      <a:pt x="5" y="176"/>
                    </a:moveTo>
                    <a:lnTo>
                      <a:pt x="5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5" y="176"/>
                    </a:lnTo>
                    <a:close/>
                    <a:moveTo>
                      <a:pt x="5" y="159"/>
                    </a:moveTo>
                    <a:lnTo>
                      <a:pt x="5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5" y="159"/>
                    </a:lnTo>
                    <a:close/>
                    <a:moveTo>
                      <a:pt x="5" y="141"/>
                    </a:moveTo>
                    <a:lnTo>
                      <a:pt x="5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5" y="141"/>
                    </a:lnTo>
                    <a:close/>
                    <a:moveTo>
                      <a:pt x="5" y="124"/>
                    </a:moveTo>
                    <a:lnTo>
                      <a:pt x="5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5" y="124"/>
                    </a:lnTo>
                    <a:close/>
                    <a:moveTo>
                      <a:pt x="5" y="107"/>
                    </a:moveTo>
                    <a:lnTo>
                      <a:pt x="5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5" y="107"/>
                    </a:lnTo>
                    <a:close/>
                    <a:moveTo>
                      <a:pt x="5" y="90"/>
                    </a:moveTo>
                    <a:lnTo>
                      <a:pt x="5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5" y="90"/>
                    </a:lnTo>
                    <a:close/>
                    <a:moveTo>
                      <a:pt x="5" y="73"/>
                    </a:moveTo>
                    <a:lnTo>
                      <a:pt x="5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5" y="73"/>
                    </a:lnTo>
                    <a:close/>
                    <a:moveTo>
                      <a:pt x="5" y="56"/>
                    </a:moveTo>
                    <a:lnTo>
                      <a:pt x="5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" y="56"/>
                    </a:lnTo>
                    <a:close/>
                    <a:moveTo>
                      <a:pt x="5" y="39"/>
                    </a:moveTo>
                    <a:lnTo>
                      <a:pt x="5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5" y="39"/>
                    </a:lnTo>
                    <a:close/>
                    <a:moveTo>
                      <a:pt x="5" y="21"/>
                    </a:moveTo>
                    <a:lnTo>
                      <a:pt x="5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5" y="21"/>
                    </a:lnTo>
                    <a:close/>
                    <a:moveTo>
                      <a:pt x="5" y="4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5" y="4"/>
                    </a:lnTo>
                    <a:close/>
                    <a:moveTo>
                      <a:pt x="5" y="1187"/>
                    </a:moveTo>
                    <a:lnTo>
                      <a:pt x="5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5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4" name="Rectangle 81"/>
              <p:cNvSpPr>
                <a:spLocks noChangeArrowheads="1"/>
              </p:cNvSpPr>
              <p:nvPr/>
            </p:nvSpPr>
            <p:spPr bwMode="auto">
              <a:xfrm>
                <a:off x="6740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5" name="Rectangle 82"/>
              <p:cNvSpPr>
                <a:spLocks noChangeArrowheads="1"/>
              </p:cNvSpPr>
              <p:nvPr/>
            </p:nvSpPr>
            <p:spPr bwMode="auto">
              <a:xfrm>
                <a:off x="6804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6" name="Freeform 83"/>
              <p:cNvSpPr>
                <a:spLocks noEditPoints="1"/>
              </p:cNvSpPr>
              <p:nvPr/>
            </p:nvSpPr>
            <p:spPr bwMode="auto">
              <a:xfrm>
                <a:off x="6806" y="1351"/>
                <a:ext cx="4" cy="1187"/>
              </a:xfrm>
              <a:custGeom>
                <a:avLst/>
                <a:gdLst>
                  <a:gd name="T0" fmla="*/ 4 w 4"/>
                  <a:gd name="T1" fmla="*/ 1152 h 1187"/>
                  <a:gd name="T2" fmla="*/ 4 w 4"/>
                  <a:gd name="T3" fmla="*/ 1131 h 1187"/>
                  <a:gd name="T4" fmla="*/ 0 w 4"/>
                  <a:gd name="T5" fmla="*/ 1114 h 1187"/>
                  <a:gd name="T6" fmla="*/ 0 w 4"/>
                  <a:gd name="T7" fmla="*/ 1101 h 1187"/>
                  <a:gd name="T8" fmla="*/ 4 w 4"/>
                  <a:gd name="T9" fmla="*/ 1084 h 1187"/>
                  <a:gd name="T10" fmla="*/ 4 w 4"/>
                  <a:gd name="T11" fmla="*/ 1050 h 1187"/>
                  <a:gd name="T12" fmla="*/ 4 w 4"/>
                  <a:gd name="T13" fmla="*/ 1028 h 1187"/>
                  <a:gd name="T14" fmla="*/ 0 w 4"/>
                  <a:gd name="T15" fmla="*/ 1011 h 1187"/>
                  <a:gd name="T16" fmla="*/ 0 w 4"/>
                  <a:gd name="T17" fmla="*/ 998 h 1187"/>
                  <a:gd name="T18" fmla="*/ 4 w 4"/>
                  <a:gd name="T19" fmla="*/ 981 h 1187"/>
                  <a:gd name="T20" fmla="*/ 4 w 4"/>
                  <a:gd name="T21" fmla="*/ 947 h 1187"/>
                  <a:gd name="T22" fmla="*/ 4 w 4"/>
                  <a:gd name="T23" fmla="*/ 925 h 1187"/>
                  <a:gd name="T24" fmla="*/ 0 w 4"/>
                  <a:gd name="T25" fmla="*/ 908 h 1187"/>
                  <a:gd name="T26" fmla="*/ 0 w 4"/>
                  <a:gd name="T27" fmla="*/ 895 h 1187"/>
                  <a:gd name="T28" fmla="*/ 4 w 4"/>
                  <a:gd name="T29" fmla="*/ 878 h 1187"/>
                  <a:gd name="T30" fmla="*/ 4 w 4"/>
                  <a:gd name="T31" fmla="*/ 844 h 1187"/>
                  <a:gd name="T32" fmla="*/ 4 w 4"/>
                  <a:gd name="T33" fmla="*/ 823 h 1187"/>
                  <a:gd name="T34" fmla="*/ 0 w 4"/>
                  <a:gd name="T35" fmla="*/ 805 h 1187"/>
                  <a:gd name="T36" fmla="*/ 0 w 4"/>
                  <a:gd name="T37" fmla="*/ 793 h 1187"/>
                  <a:gd name="T38" fmla="*/ 4 w 4"/>
                  <a:gd name="T39" fmla="*/ 775 h 1187"/>
                  <a:gd name="T40" fmla="*/ 4 w 4"/>
                  <a:gd name="T41" fmla="*/ 741 h 1187"/>
                  <a:gd name="T42" fmla="*/ 4 w 4"/>
                  <a:gd name="T43" fmla="*/ 720 h 1187"/>
                  <a:gd name="T44" fmla="*/ 0 w 4"/>
                  <a:gd name="T45" fmla="*/ 703 h 1187"/>
                  <a:gd name="T46" fmla="*/ 0 w 4"/>
                  <a:gd name="T47" fmla="*/ 690 h 1187"/>
                  <a:gd name="T48" fmla="*/ 4 w 4"/>
                  <a:gd name="T49" fmla="*/ 673 h 1187"/>
                  <a:gd name="T50" fmla="*/ 4 w 4"/>
                  <a:gd name="T51" fmla="*/ 638 h 1187"/>
                  <a:gd name="T52" fmla="*/ 4 w 4"/>
                  <a:gd name="T53" fmla="*/ 617 h 1187"/>
                  <a:gd name="T54" fmla="*/ 0 w 4"/>
                  <a:gd name="T55" fmla="*/ 600 h 1187"/>
                  <a:gd name="T56" fmla="*/ 0 w 4"/>
                  <a:gd name="T57" fmla="*/ 587 h 1187"/>
                  <a:gd name="T58" fmla="*/ 4 w 4"/>
                  <a:gd name="T59" fmla="*/ 570 h 1187"/>
                  <a:gd name="T60" fmla="*/ 4 w 4"/>
                  <a:gd name="T61" fmla="*/ 536 h 1187"/>
                  <a:gd name="T62" fmla="*/ 4 w 4"/>
                  <a:gd name="T63" fmla="*/ 514 h 1187"/>
                  <a:gd name="T64" fmla="*/ 0 w 4"/>
                  <a:gd name="T65" fmla="*/ 497 h 1187"/>
                  <a:gd name="T66" fmla="*/ 0 w 4"/>
                  <a:gd name="T67" fmla="*/ 484 h 1187"/>
                  <a:gd name="T68" fmla="*/ 4 w 4"/>
                  <a:gd name="T69" fmla="*/ 467 h 1187"/>
                  <a:gd name="T70" fmla="*/ 4 w 4"/>
                  <a:gd name="T71" fmla="*/ 433 h 1187"/>
                  <a:gd name="T72" fmla="*/ 4 w 4"/>
                  <a:gd name="T73" fmla="*/ 411 h 1187"/>
                  <a:gd name="T74" fmla="*/ 0 w 4"/>
                  <a:gd name="T75" fmla="*/ 394 h 1187"/>
                  <a:gd name="T76" fmla="*/ 0 w 4"/>
                  <a:gd name="T77" fmla="*/ 381 h 1187"/>
                  <a:gd name="T78" fmla="*/ 4 w 4"/>
                  <a:gd name="T79" fmla="*/ 364 h 1187"/>
                  <a:gd name="T80" fmla="*/ 4 w 4"/>
                  <a:gd name="T81" fmla="*/ 330 h 1187"/>
                  <a:gd name="T82" fmla="*/ 4 w 4"/>
                  <a:gd name="T83" fmla="*/ 309 h 1187"/>
                  <a:gd name="T84" fmla="*/ 0 w 4"/>
                  <a:gd name="T85" fmla="*/ 291 h 1187"/>
                  <a:gd name="T86" fmla="*/ 0 w 4"/>
                  <a:gd name="T87" fmla="*/ 279 h 1187"/>
                  <a:gd name="T88" fmla="*/ 4 w 4"/>
                  <a:gd name="T89" fmla="*/ 261 h 1187"/>
                  <a:gd name="T90" fmla="*/ 4 w 4"/>
                  <a:gd name="T91" fmla="*/ 227 h 1187"/>
                  <a:gd name="T92" fmla="*/ 4 w 4"/>
                  <a:gd name="T93" fmla="*/ 206 h 1187"/>
                  <a:gd name="T94" fmla="*/ 0 w 4"/>
                  <a:gd name="T95" fmla="*/ 189 h 1187"/>
                  <a:gd name="T96" fmla="*/ 0 w 4"/>
                  <a:gd name="T97" fmla="*/ 176 h 1187"/>
                  <a:gd name="T98" fmla="*/ 4 w 4"/>
                  <a:gd name="T99" fmla="*/ 159 h 1187"/>
                  <a:gd name="T100" fmla="*/ 4 w 4"/>
                  <a:gd name="T101" fmla="*/ 124 h 1187"/>
                  <a:gd name="T102" fmla="*/ 4 w 4"/>
                  <a:gd name="T103" fmla="*/ 103 h 1187"/>
                  <a:gd name="T104" fmla="*/ 0 w 4"/>
                  <a:gd name="T105" fmla="*/ 86 h 1187"/>
                  <a:gd name="T106" fmla="*/ 0 w 4"/>
                  <a:gd name="T107" fmla="*/ 73 h 1187"/>
                  <a:gd name="T108" fmla="*/ 4 w 4"/>
                  <a:gd name="T109" fmla="*/ 56 h 1187"/>
                  <a:gd name="T110" fmla="*/ 4 w 4"/>
                  <a:gd name="T111" fmla="*/ 21 h 1187"/>
                  <a:gd name="T112" fmla="*/ 4 w 4"/>
                  <a:gd name="T113" fmla="*/ 0 h 1187"/>
                  <a:gd name="T114" fmla="*/ 0 w 4"/>
                  <a:gd name="T115" fmla="*/ 1182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" h="1187">
                    <a:moveTo>
                      <a:pt x="4" y="1170"/>
                    </a:moveTo>
                    <a:lnTo>
                      <a:pt x="4" y="1165"/>
                    </a:lnTo>
                    <a:lnTo>
                      <a:pt x="0" y="1165"/>
                    </a:lnTo>
                    <a:lnTo>
                      <a:pt x="0" y="1170"/>
                    </a:lnTo>
                    <a:lnTo>
                      <a:pt x="4" y="1170"/>
                    </a:lnTo>
                    <a:close/>
                    <a:moveTo>
                      <a:pt x="4" y="1152"/>
                    </a:moveTo>
                    <a:lnTo>
                      <a:pt x="4" y="1148"/>
                    </a:lnTo>
                    <a:lnTo>
                      <a:pt x="0" y="1148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35"/>
                    </a:moveTo>
                    <a:lnTo>
                      <a:pt x="4" y="1131"/>
                    </a:lnTo>
                    <a:lnTo>
                      <a:pt x="0" y="1131"/>
                    </a:lnTo>
                    <a:lnTo>
                      <a:pt x="0" y="1135"/>
                    </a:lnTo>
                    <a:lnTo>
                      <a:pt x="4" y="1135"/>
                    </a:lnTo>
                    <a:close/>
                    <a:moveTo>
                      <a:pt x="4" y="1118"/>
                    </a:moveTo>
                    <a:lnTo>
                      <a:pt x="4" y="1114"/>
                    </a:lnTo>
                    <a:lnTo>
                      <a:pt x="0" y="1114"/>
                    </a:lnTo>
                    <a:lnTo>
                      <a:pt x="0" y="1118"/>
                    </a:lnTo>
                    <a:lnTo>
                      <a:pt x="4" y="1118"/>
                    </a:lnTo>
                    <a:close/>
                    <a:moveTo>
                      <a:pt x="4" y="1101"/>
                    </a:moveTo>
                    <a:lnTo>
                      <a:pt x="4" y="1097"/>
                    </a:lnTo>
                    <a:lnTo>
                      <a:pt x="0" y="1097"/>
                    </a:lnTo>
                    <a:lnTo>
                      <a:pt x="0" y="1101"/>
                    </a:lnTo>
                    <a:lnTo>
                      <a:pt x="4" y="1101"/>
                    </a:lnTo>
                    <a:close/>
                    <a:moveTo>
                      <a:pt x="4" y="1084"/>
                    </a:moveTo>
                    <a:lnTo>
                      <a:pt x="4" y="1080"/>
                    </a:lnTo>
                    <a:lnTo>
                      <a:pt x="0" y="1080"/>
                    </a:lnTo>
                    <a:lnTo>
                      <a:pt x="0" y="1084"/>
                    </a:lnTo>
                    <a:lnTo>
                      <a:pt x="4" y="1084"/>
                    </a:lnTo>
                    <a:close/>
                    <a:moveTo>
                      <a:pt x="4" y="1067"/>
                    </a:moveTo>
                    <a:lnTo>
                      <a:pt x="4" y="1062"/>
                    </a:lnTo>
                    <a:lnTo>
                      <a:pt x="0" y="1062"/>
                    </a:lnTo>
                    <a:lnTo>
                      <a:pt x="0" y="1067"/>
                    </a:lnTo>
                    <a:lnTo>
                      <a:pt x="4" y="1067"/>
                    </a:lnTo>
                    <a:close/>
                    <a:moveTo>
                      <a:pt x="4" y="1050"/>
                    </a:moveTo>
                    <a:lnTo>
                      <a:pt x="4" y="1045"/>
                    </a:lnTo>
                    <a:lnTo>
                      <a:pt x="0" y="1045"/>
                    </a:lnTo>
                    <a:lnTo>
                      <a:pt x="0" y="1050"/>
                    </a:lnTo>
                    <a:lnTo>
                      <a:pt x="4" y="1050"/>
                    </a:lnTo>
                    <a:close/>
                    <a:moveTo>
                      <a:pt x="4" y="1032"/>
                    </a:moveTo>
                    <a:lnTo>
                      <a:pt x="4" y="1028"/>
                    </a:lnTo>
                    <a:lnTo>
                      <a:pt x="0" y="1028"/>
                    </a:lnTo>
                    <a:lnTo>
                      <a:pt x="0" y="1032"/>
                    </a:lnTo>
                    <a:lnTo>
                      <a:pt x="4" y="1032"/>
                    </a:lnTo>
                    <a:close/>
                    <a:moveTo>
                      <a:pt x="4" y="1015"/>
                    </a:moveTo>
                    <a:lnTo>
                      <a:pt x="4" y="1011"/>
                    </a:lnTo>
                    <a:lnTo>
                      <a:pt x="0" y="1011"/>
                    </a:lnTo>
                    <a:lnTo>
                      <a:pt x="0" y="1015"/>
                    </a:lnTo>
                    <a:lnTo>
                      <a:pt x="4" y="1015"/>
                    </a:lnTo>
                    <a:close/>
                    <a:moveTo>
                      <a:pt x="4" y="998"/>
                    </a:moveTo>
                    <a:lnTo>
                      <a:pt x="4" y="994"/>
                    </a:lnTo>
                    <a:lnTo>
                      <a:pt x="0" y="994"/>
                    </a:lnTo>
                    <a:lnTo>
                      <a:pt x="0" y="998"/>
                    </a:lnTo>
                    <a:lnTo>
                      <a:pt x="4" y="998"/>
                    </a:lnTo>
                    <a:close/>
                    <a:moveTo>
                      <a:pt x="4" y="981"/>
                    </a:moveTo>
                    <a:lnTo>
                      <a:pt x="4" y="977"/>
                    </a:lnTo>
                    <a:lnTo>
                      <a:pt x="0" y="977"/>
                    </a:lnTo>
                    <a:lnTo>
                      <a:pt x="0" y="981"/>
                    </a:lnTo>
                    <a:lnTo>
                      <a:pt x="4" y="981"/>
                    </a:lnTo>
                    <a:close/>
                    <a:moveTo>
                      <a:pt x="4" y="964"/>
                    </a:moveTo>
                    <a:lnTo>
                      <a:pt x="4" y="960"/>
                    </a:lnTo>
                    <a:lnTo>
                      <a:pt x="0" y="960"/>
                    </a:lnTo>
                    <a:lnTo>
                      <a:pt x="0" y="964"/>
                    </a:lnTo>
                    <a:lnTo>
                      <a:pt x="4" y="964"/>
                    </a:lnTo>
                    <a:close/>
                    <a:moveTo>
                      <a:pt x="4" y="947"/>
                    </a:moveTo>
                    <a:lnTo>
                      <a:pt x="4" y="942"/>
                    </a:lnTo>
                    <a:lnTo>
                      <a:pt x="0" y="942"/>
                    </a:lnTo>
                    <a:lnTo>
                      <a:pt x="0" y="947"/>
                    </a:lnTo>
                    <a:lnTo>
                      <a:pt x="4" y="947"/>
                    </a:lnTo>
                    <a:close/>
                    <a:moveTo>
                      <a:pt x="4" y="930"/>
                    </a:moveTo>
                    <a:lnTo>
                      <a:pt x="4" y="925"/>
                    </a:lnTo>
                    <a:lnTo>
                      <a:pt x="0" y="925"/>
                    </a:lnTo>
                    <a:lnTo>
                      <a:pt x="0" y="930"/>
                    </a:lnTo>
                    <a:lnTo>
                      <a:pt x="4" y="930"/>
                    </a:lnTo>
                    <a:close/>
                    <a:moveTo>
                      <a:pt x="4" y="913"/>
                    </a:moveTo>
                    <a:lnTo>
                      <a:pt x="4" y="908"/>
                    </a:lnTo>
                    <a:lnTo>
                      <a:pt x="0" y="908"/>
                    </a:lnTo>
                    <a:lnTo>
                      <a:pt x="0" y="913"/>
                    </a:lnTo>
                    <a:lnTo>
                      <a:pt x="4" y="913"/>
                    </a:lnTo>
                    <a:close/>
                    <a:moveTo>
                      <a:pt x="4" y="895"/>
                    </a:moveTo>
                    <a:lnTo>
                      <a:pt x="4" y="891"/>
                    </a:lnTo>
                    <a:lnTo>
                      <a:pt x="0" y="891"/>
                    </a:lnTo>
                    <a:lnTo>
                      <a:pt x="0" y="895"/>
                    </a:lnTo>
                    <a:lnTo>
                      <a:pt x="4" y="895"/>
                    </a:lnTo>
                    <a:close/>
                    <a:moveTo>
                      <a:pt x="4" y="878"/>
                    </a:moveTo>
                    <a:lnTo>
                      <a:pt x="4" y="874"/>
                    </a:lnTo>
                    <a:lnTo>
                      <a:pt x="0" y="874"/>
                    </a:lnTo>
                    <a:lnTo>
                      <a:pt x="0" y="878"/>
                    </a:lnTo>
                    <a:lnTo>
                      <a:pt x="4" y="878"/>
                    </a:lnTo>
                    <a:close/>
                    <a:moveTo>
                      <a:pt x="4" y="861"/>
                    </a:moveTo>
                    <a:lnTo>
                      <a:pt x="4" y="857"/>
                    </a:lnTo>
                    <a:lnTo>
                      <a:pt x="0" y="857"/>
                    </a:lnTo>
                    <a:lnTo>
                      <a:pt x="0" y="861"/>
                    </a:lnTo>
                    <a:lnTo>
                      <a:pt x="4" y="861"/>
                    </a:lnTo>
                    <a:close/>
                    <a:moveTo>
                      <a:pt x="4" y="844"/>
                    </a:moveTo>
                    <a:lnTo>
                      <a:pt x="4" y="840"/>
                    </a:lnTo>
                    <a:lnTo>
                      <a:pt x="0" y="840"/>
                    </a:lnTo>
                    <a:lnTo>
                      <a:pt x="0" y="844"/>
                    </a:lnTo>
                    <a:lnTo>
                      <a:pt x="4" y="844"/>
                    </a:lnTo>
                    <a:close/>
                    <a:moveTo>
                      <a:pt x="4" y="827"/>
                    </a:moveTo>
                    <a:lnTo>
                      <a:pt x="4" y="823"/>
                    </a:lnTo>
                    <a:lnTo>
                      <a:pt x="0" y="823"/>
                    </a:lnTo>
                    <a:lnTo>
                      <a:pt x="0" y="827"/>
                    </a:lnTo>
                    <a:lnTo>
                      <a:pt x="4" y="827"/>
                    </a:lnTo>
                    <a:close/>
                    <a:moveTo>
                      <a:pt x="4" y="810"/>
                    </a:moveTo>
                    <a:lnTo>
                      <a:pt x="4" y="805"/>
                    </a:lnTo>
                    <a:lnTo>
                      <a:pt x="0" y="805"/>
                    </a:lnTo>
                    <a:lnTo>
                      <a:pt x="0" y="810"/>
                    </a:lnTo>
                    <a:lnTo>
                      <a:pt x="4" y="810"/>
                    </a:lnTo>
                    <a:close/>
                    <a:moveTo>
                      <a:pt x="4" y="793"/>
                    </a:moveTo>
                    <a:lnTo>
                      <a:pt x="4" y="788"/>
                    </a:lnTo>
                    <a:lnTo>
                      <a:pt x="0" y="788"/>
                    </a:lnTo>
                    <a:lnTo>
                      <a:pt x="0" y="793"/>
                    </a:lnTo>
                    <a:lnTo>
                      <a:pt x="4" y="793"/>
                    </a:lnTo>
                    <a:close/>
                    <a:moveTo>
                      <a:pt x="4" y="775"/>
                    </a:moveTo>
                    <a:lnTo>
                      <a:pt x="4" y="771"/>
                    </a:lnTo>
                    <a:lnTo>
                      <a:pt x="0" y="771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758"/>
                    </a:moveTo>
                    <a:lnTo>
                      <a:pt x="4" y="754"/>
                    </a:lnTo>
                    <a:lnTo>
                      <a:pt x="0" y="754"/>
                    </a:lnTo>
                    <a:lnTo>
                      <a:pt x="0" y="758"/>
                    </a:lnTo>
                    <a:lnTo>
                      <a:pt x="4" y="758"/>
                    </a:lnTo>
                    <a:close/>
                    <a:moveTo>
                      <a:pt x="4" y="741"/>
                    </a:moveTo>
                    <a:lnTo>
                      <a:pt x="4" y="737"/>
                    </a:lnTo>
                    <a:lnTo>
                      <a:pt x="0" y="737"/>
                    </a:lnTo>
                    <a:lnTo>
                      <a:pt x="0" y="741"/>
                    </a:lnTo>
                    <a:lnTo>
                      <a:pt x="4" y="741"/>
                    </a:lnTo>
                    <a:close/>
                    <a:moveTo>
                      <a:pt x="4" y="724"/>
                    </a:moveTo>
                    <a:lnTo>
                      <a:pt x="4" y="720"/>
                    </a:lnTo>
                    <a:lnTo>
                      <a:pt x="0" y="720"/>
                    </a:lnTo>
                    <a:lnTo>
                      <a:pt x="0" y="724"/>
                    </a:lnTo>
                    <a:lnTo>
                      <a:pt x="4" y="724"/>
                    </a:lnTo>
                    <a:close/>
                    <a:moveTo>
                      <a:pt x="4" y="707"/>
                    </a:moveTo>
                    <a:lnTo>
                      <a:pt x="4" y="703"/>
                    </a:lnTo>
                    <a:lnTo>
                      <a:pt x="0" y="703"/>
                    </a:lnTo>
                    <a:lnTo>
                      <a:pt x="0" y="707"/>
                    </a:lnTo>
                    <a:lnTo>
                      <a:pt x="4" y="707"/>
                    </a:lnTo>
                    <a:close/>
                    <a:moveTo>
                      <a:pt x="4" y="690"/>
                    </a:moveTo>
                    <a:lnTo>
                      <a:pt x="4" y="685"/>
                    </a:lnTo>
                    <a:lnTo>
                      <a:pt x="0" y="685"/>
                    </a:lnTo>
                    <a:lnTo>
                      <a:pt x="0" y="690"/>
                    </a:lnTo>
                    <a:lnTo>
                      <a:pt x="4" y="690"/>
                    </a:lnTo>
                    <a:close/>
                    <a:moveTo>
                      <a:pt x="4" y="673"/>
                    </a:moveTo>
                    <a:lnTo>
                      <a:pt x="4" y="668"/>
                    </a:lnTo>
                    <a:lnTo>
                      <a:pt x="0" y="668"/>
                    </a:lnTo>
                    <a:lnTo>
                      <a:pt x="0" y="673"/>
                    </a:lnTo>
                    <a:lnTo>
                      <a:pt x="4" y="673"/>
                    </a:lnTo>
                    <a:close/>
                    <a:moveTo>
                      <a:pt x="4" y="655"/>
                    </a:moveTo>
                    <a:lnTo>
                      <a:pt x="4" y="651"/>
                    </a:lnTo>
                    <a:lnTo>
                      <a:pt x="0" y="651"/>
                    </a:lnTo>
                    <a:lnTo>
                      <a:pt x="0" y="655"/>
                    </a:lnTo>
                    <a:lnTo>
                      <a:pt x="4" y="655"/>
                    </a:lnTo>
                    <a:close/>
                    <a:moveTo>
                      <a:pt x="4" y="638"/>
                    </a:moveTo>
                    <a:lnTo>
                      <a:pt x="4" y="634"/>
                    </a:lnTo>
                    <a:lnTo>
                      <a:pt x="0" y="634"/>
                    </a:lnTo>
                    <a:lnTo>
                      <a:pt x="0" y="638"/>
                    </a:lnTo>
                    <a:lnTo>
                      <a:pt x="4" y="638"/>
                    </a:lnTo>
                    <a:close/>
                    <a:moveTo>
                      <a:pt x="4" y="621"/>
                    </a:moveTo>
                    <a:lnTo>
                      <a:pt x="4" y="617"/>
                    </a:lnTo>
                    <a:lnTo>
                      <a:pt x="0" y="617"/>
                    </a:lnTo>
                    <a:lnTo>
                      <a:pt x="0" y="621"/>
                    </a:lnTo>
                    <a:lnTo>
                      <a:pt x="4" y="621"/>
                    </a:lnTo>
                    <a:close/>
                    <a:moveTo>
                      <a:pt x="4" y="604"/>
                    </a:moveTo>
                    <a:lnTo>
                      <a:pt x="4" y="600"/>
                    </a:lnTo>
                    <a:lnTo>
                      <a:pt x="0" y="600"/>
                    </a:lnTo>
                    <a:lnTo>
                      <a:pt x="0" y="604"/>
                    </a:lnTo>
                    <a:lnTo>
                      <a:pt x="4" y="604"/>
                    </a:lnTo>
                    <a:close/>
                    <a:moveTo>
                      <a:pt x="4" y="587"/>
                    </a:moveTo>
                    <a:lnTo>
                      <a:pt x="4" y="583"/>
                    </a:lnTo>
                    <a:lnTo>
                      <a:pt x="0" y="583"/>
                    </a:lnTo>
                    <a:lnTo>
                      <a:pt x="0" y="587"/>
                    </a:lnTo>
                    <a:lnTo>
                      <a:pt x="4" y="587"/>
                    </a:lnTo>
                    <a:close/>
                    <a:moveTo>
                      <a:pt x="4" y="570"/>
                    </a:moveTo>
                    <a:lnTo>
                      <a:pt x="4" y="566"/>
                    </a:lnTo>
                    <a:lnTo>
                      <a:pt x="0" y="566"/>
                    </a:lnTo>
                    <a:lnTo>
                      <a:pt x="0" y="570"/>
                    </a:lnTo>
                    <a:lnTo>
                      <a:pt x="4" y="570"/>
                    </a:lnTo>
                    <a:close/>
                    <a:moveTo>
                      <a:pt x="4" y="553"/>
                    </a:moveTo>
                    <a:lnTo>
                      <a:pt x="4" y="548"/>
                    </a:lnTo>
                    <a:lnTo>
                      <a:pt x="0" y="548"/>
                    </a:lnTo>
                    <a:lnTo>
                      <a:pt x="0" y="553"/>
                    </a:lnTo>
                    <a:lnTo>
                      <a:pt x="4" y="553"/>
                    </a:lnTo>
                    <a:close/>
                    <a:moveTo>
                      <a:pt x="4" y="536"/>
                    </a:moveTo>
                    <a:lnTo>
                      <a:pt x="4" y="531"/>
                    </a:lnTo>
                    <a:lnTo>
                      <a:pt x="0" y="531"/>
                    </a:lnTo>
                    <a:lnTo>
                      <a:pt x="0" y="536"/>
                    </a:lnTo>
                    <a:lnTo>
                      <a:pt x="4" y="536"/>
                    </a:lnTo>
                    <a:close/>
                    <a:moveTo>
                      <a:pt x="4" y="518"/>
                    </a:moveTo>
                    <a:lnTo>
                      <a:pt x="4" y="514"/>
                    </a:lnTo>
                    <a:lnTo>
                      <a:pt x="0" y="514"/>
                    </a:lnTo>
                    <a:lnTo>
                      <a:pt x="0" y="518"/>
                    </a:lnTo>
                    <a:lnTo>
                      <a:pt x="4" y="518"/>
                    </a:lnTo>
                    <a:close/>
                    <a:moveTo>
                      <a:pt x="4" y="501"/>
                    </a:moveTo>
                    <a:lnTo>
                      <a:pt x="4" y="497"/>
                    </a:lnTo>
                    <a:lnTo>
                      <a:pt x="0" y="497"/>
                    </a:lnTo>
                    <a:lnTo>
                      <a:pt x="0" y="501"/>
                    </a:lnTo>
                    <a:lnTo>
                      <a:pt x="4" y="501"/>
                    </a:lnTo>
                    <a:close/>
                    <a:moveTo>
                      <a:pt x="4" y="484"/>
                    </a:moveTo>
                    <a:lnTo>
                      <a:pt x="4" y="480"/>
                    </a:lnTo>
                    <a:lnTo>
                      <a:pt x="0" y="480"/>
                    </a:lnTo>
                    <a:lnTo>
                      <a:pt x="0" y="484"/>
                    </a:lnTo>
                    <a:lnTo>
                      <a:pt x="4" y="484"/>
                    </a:lnTo>
                    <a:close/>
                    <a:moveTo>
                      <a:pt x="4" y="467"/>
                    </a:moveTo>
                    <a:lnTo>
                      <a:pt x="4" y="463"/>
                    </a:lnTo>
                    <a:lnTo>
                      <a:pt x="0" y="463"/>
                    </a:lnTo>
                    <a:lnTo>
                      <a:pt x="0" y="467"/>
                    </a:lnTo>
                    <a:lnTo>
                      <a:pt x="4" y="467"/>
                    </a:lnTo>
                    <a:close/>
                    <a:moveTo>
                      <a:pt x="4" y="450"/>
                    </a:moveTo>
                    <a:lnTo>
                      <a:pt x="4" y="446"/>
                    </a:lnTo>
                    <a:lnTo>
                      <a:pt x="0" y="446"/>
                    </a:lnTo>
                    <a:lnTo>
                      <a:pt x="0" y="450"/>
                    </a:lnTo>
                    <a:lnTo>
                      <a:pt x="4" y="450"/>
                    </a:lnTo>
                    <a:close/>
                    <a:moveTo>
                      <a:pt x="4" y="433"/>
                    </a:moveTo>
                    <a:lnTo>
                      <a:pt x="4" y="428"/>
                    </a:lnTo>
                    <a:lnTo>
                      <a:pt x="0" y="428"/>
                    </a:lnTo>
                    <a:lnTo>
                      <a:pt x="0" y="433"/>
                    </a:lnTo>
                    <a:lnTo>
                      <a:pt x="4" y="433"/>
                    </a:lnTo>
                    <a:close/>
                    <a:moveTo>
                      <a:pt x="4" y="416"/>
                    </a:moveTo>
                    <a:lnTo>
                      <a:pt x="4" y="411"/>
                    </a:lnTo>
                    <a:lnTo>
                      <a:pt x="0" y="411"/>
                    </a:lnTo>
                    <a:lnTo>
                      <a:pt x="0" y="416"/>
                    </a:lnTo>
                    <a:lnTo>
                      <a:pt x="4" y="416"/>
                    </a:lnTo>
                    <a:close/>
                    <a:moveTo>
                      <a:pt x="4" y="398"/>
                    </a:moveTo>
                    <a:lnTo>
                      <a:pt x="4" y="394"/>
                    </a:lnTo>
                    <a:lnTo>
                      <a:pt x="0" y="394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381"/>
                    </a:moveTo>
                    <a:lnTo>
                      <a:pt x="4" y="377"/>
                    </a:lnTo>
                    <a:lnTo>
                      <a:pt x="0" y="377"/>
                    </a:lnTo>
                    <a:lnTo>
                      <a:pt x="0" y="381"/>
                    </a:lnTo>
                    <a:lnTo>
                      <a:pt x="4" y="381"/>
                    </a:lnTo>
                    <a:close/>
                    <a:moveTo>
                      <a:pt x="4" y="364"/>
                    </a:moveTo>
                    <a:lnTo>
                      <a:pt x="4" y="360"/>
                    </a:lnTo>
                    <a:lnTo>
                      <a:pt x="0" y="360"/>
                    </a:lnTo>
                    <a:lnTo>
                      <a:pt x="0" y="364"/>
                    </a:lnTo>
                    <a:lnTo>
                      <a:pt x="4" y="364"/>
                    </a:lnTo>
                    <a:close/>
                    <a:moveTo>
                      <a:pt x="4" y="347"/>
                    </a:moveTo>
                    <a:lnTo>
                      <a:pt x="4" y="343"/>
                    </a:lnTo>
                    <a:lnTo>
                      <a:pt x="0" y="343"/>
                    </a:lnTo>
                    <a:lnTo>
                      <a:pt x="0" y="347"/>
                    </a:lnTo>
                    <a:lnTo>
                      <a:pt x="4" y="347"/>
                    </a:lnTo>
                    <a:close/>
                    <a:moveTo>
                      <a:pt x="4" y="330"/>
                    </a:moveTo>
                    <a:lnTo>
                      <a:pt x="4" y="326"/>
                    </a:lnTo>
                    <a:lnTo>
                      <a:pt x="0" y="326"/>
                    </a:lnTo>
                    <a:lnTo>
                      <a:pt x="0" y="330"/>
                    </a:lnTo>
                    <a:lnTo>
                      <a:pt x="4" y="330"/>
                    </a:lnTo>
                    <a:close/>
                    <a:moveTo>
                      <a:pt x="4" y="313"/>
                    </a:moveTo>
                    <a:lnTo>
                      <a:pt x="4" y="309"/>
                    </a:lnTo>
                    <a:lnTo>
                      <a:pt x="0" y="309"/>
                    </a:lnTo>
                    <a:lnTo>
                      <a:pt x="0" y="313"/>
                    </a:lnTo>
                    <a:lnTo>
                      <a:pt x="4" y="313"/>
                    </a:lnTo>
                    <a:close/>
                    <a:moveTo>
                      <a:pt x="4" y="296"/>
                    </a:moveTo>
                    <a:lnTo>
                      <a:pt x="4" y="291"/>
                    </a:lnTo>
                    <a:lnTo>
                      <a:pt x="0" y="291"/>
                    </a:lnTo>
                    <a:lnTo>
                      <a:pt x="0" y="296"/>
                    </a:lnTo>
                    <a:lnTo>
                      <a:pt x="4" y="296"/>
                    </a:lnTo>
                    <a:close/>
                    <a:moveTo>
                      <a:pt x="4" y="279"/>
                    </a:moveTo>
                    <a:lnTo>
                      <a:pt x="4" y="274"/>
                    </a:lnTo>
                    <a:lnTo>
                      <a:pt x="0" y="274"/>
                    </a:lnTo>
                    <a:lnTo>
                      <a:pt x="0" y="279"/>
                    </a:lnTo>
                    <a:lnTo>
                      <a:pt x="4" y="279"/>
                    </a:lnTo>
                    <a:close/>
                    <a:moveTo>
                      <a:pt x="4" y="261"/>
                    </a:moveTo>
                    <a:lnTo>
                      <a:pt x="4" y="257"/>
                    </a:lnTo>
                    <a:lnTo>
                      <a:pt x="0" y="257"/>
                    </a:lnTo>
                    <a:lnTo>
                      <a:pt x="0" y="261"/>
                    </a:lnTo>
                    <a:lnTo>
                      <a:pt x="4" y="261"/>
                    </a:lnTo>
                    <a:close/>
                    <a:moveTo>
                      <a:pt x="4" y="244"/>
                    </a:moveTo>
                    <a:lnTo>
                      <a:pt x="4" y="240"/>
                    </a:lnTo>
                    <a:lnTo>
                      <a:pt x="0" y="240"/>
                    </a:lnTo>
                    <a:lnTo>
                      <a:pt x="0" y="244"/>
                    </a:lnTo>
                    <a:lnTo>
                      <a:pt x="4" y="244"/>
                    </a:lnTo>
                    <a:close/>
                    <a:moveTo>
                      <a:pt x="4" y="227"/>
                    </a:moveTo>
                    <a:lnTo>
                      <a:pt x="4" y="223"/>
                    </a:lnTo>
                    <a:lnTo>
                      <a:pt x="0" y="223"/>
                    </a:lnTo>
                    <a:lnTo>
                      <a:pt x="0" y="227"/>
                    </a:lnTo>
                    <a:lnTo>
                      <a:pt x="4" y="227"/>
                    </a:lnTo>
                    <a:close/>
                    <a:moveTo>
                      <a:pt x="4" y="210"/>
                    </a:moveTo>
                    <a:lnTo>
                      <a:pt x="4" y="206"/>
                    </a:lnTo>
                    <a:lnTo>
                      <a:pt x="0" y="206"/>
                    </a:lnTo>
                    <a:lnTo>
                      <a:pt x="0" y="210"/>
                    </a:lnTo>
                    <a:lnTo>
                      <a:pt x="4" y="210"/>
                    </a:lnTo>
                    <a:close/>
                    <a:moveTo>
                      <a:pt x="4" y="193"/>
                    </a:moveTo>
                    <a:lnTo>
                      <a:pt x="4" y="189"/>
                    </a:lnTo>
                    <a:lnTo>
                      <a:pt x="0" y="189"/>
                    </a:lnTo>
                    <a:lnTo>
                      <a:pt x="0" y="193"/>
                    </a:lnTo>
                    <a:lnTo>
                      <a:pt x="4" y="193"/>
                    </a:lnTo>
                    <a:close/>
                    <a:moveTo>
                      <a:pt x="4" y="176"/>
                    </a:moveTo>
                    <a:lnTo>
                      <a:pt x="4" y="171"/>
                    </a:lnTo>
                    <a:lnTo>
                      <a:pt x="0" y="171"/>
                    </a:lnTo>
                    <a:lnTo>
                      <a:pt x="0" y="176"/>
                    </a:lnTo>
                    <a:lnTo>
                      <a:pt x="4" y="176"/>
                    </a:lnTo>
                    <a:close/>
                    <a:moveTo>
                      <a:pt x="4" y="159"/>
                    </a:moveTo>
                    <a:lnTo>
                      <a:pt x="4" y="154"/>
                    </a:lnTo>
                    <a:lnTo>
                      <a:pt x="0" y="154"/>
                    </a:lnTo>
                    <a:lnTo>
                      <a:pt x="0" y="159"/>
                    </a:lnTo>
                    <a:lnTo>
                      <a:pt x="4" y="159"/>
                    </a:lnTo>
                    <a:close/>
                    <a:moveTo>
                      <a:pt x="4" y="141"/>
                    </a:moveTo>
                    <a:lnTo>
                      <a:pt x="4" y="137"/>
                    </a:lnTo>
                    <a:lnTo>
                      <a:pt x="0" y="137"/>
                    </a:lnTo>
                    <a:lnTo>
                      <a:pt x="0" y="141"/>
                    </a:lnTo>
                    <a:lnTo>
                      <a:pt x="4" y="141"/>
                    </a:lnTo>
                    <a:close/>
                    <a:moveTo>
                      <a:pt x="4" y="124"/>
                    </a:moveTo>
                    <a:lnTo>
                      <a:pt x="4" y="120"/>
                    </a:lnTo>
                    <a:lnTo>
                      <a:pt x="0" y="120"/>
                    </a:lnTo>
                    <a:lnTo>
                      <a:pt x="0" y="124"/>
                    </a:lnTo>
                    <a:lnTo>
                      <a:pt x="4" y="124"/>
                    </a:lnTo>
                    <a:close/>
                    <a:moveTo>
                      <a:pt x="4" y="107"/>
                    </a:moveTo>
                    <a:lnTo>
                      <a:pt x="4" y="103"/>
                    </a:lnTo>
                    <a:lnTo>
                      <a:pt x="0" y="103"/>
                    </a:lnTo>
                    <a:lnTo>
                      <a:pt x="0" y="107"/>
                    </a:lnTo>
                    <a:lnTo>
                      <a:pt x="4" y="107"/>
                    </a:lnTo>
                    <a:close/>
                    <a:moveTo>
                      <a:pt x="4" y="90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0" y="90"/>
                    </a:lnTo>
                    <a:lnTo>
                      <a:pt x="4" y="90"/>
                    </a:lnTo>
                    <a:close/>
                    <a:moveTo>
                      <a:pt x="4" y="73"/>
                    </a:moveTo>
                    <a:lnTo>
                      <a:pt x="4" y="69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4" y="73"/>
                    </a:lnTo>
                    <a:close/>
                    <a:moveTo>
                      <a:pt x="4" y="56"/>
                    </a:moveTo>
                    <a:lnTo>
                      <a:pt x="4" y="51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39"/>
                    </a:moveTo>
                    <a:lnTo>
                      <a:pt x="4" y="34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4" y="39"/>
                    </a:lnTo>
                    <a:close/>
                    <a:moveTo>
                      <a:pt x="4" y="21"/>
                    </a:moveTo>
                    <a:lnTo>
                      <a:pt x="4" y="17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  <a:moveTo>
                      <a:pt x="4" y="1187"/>
                    </a:moveTo>
                    <a:lnTo>
                      <a:pt x="4" y="1182"/>
                    </a:lnTo>
                    <a:lnTo>
                      <a:pt x="0" y="1182"/>
                    </a:lnTo>
                    <a:lnTo>
                      <a:pt x="0" y="1187"/>
                    </a:lnTo>
                    <a:lnTo>
                      <a:pt x="4" y="11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7" name="Rectangle 84"/>
              <p:cNvSpPr>
                <a:spLocks noChangeArrowheads="1"/>
              </p:cNvSpPr>
              <p:nvPr/>
            </p:nvSpPr>
            <p:spPr bwMode="auto">
              <a:xfrm>
                <a:off x="6804" y="1351"/>
                <a:ext cx="8" cy="1191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8" name="Rectangle 85"/>
              <p:cNvSpPr>
                <a:spLocks noChangeArrowheads="1"/>
              </p:cNvSpPr>
              <p:nvPr/>
            </p:nvSpPr>
            <p:spPr bwMode="auto">
              <a:xfrm>
                <a:off x="3203" y="1347"/>
                <a:ext cx="8" cy="1195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89" name="Rectangle 86"/>
              <p:cNvSpPr>
                <a:spLocks noChangeArrowheads="1"/>
              </p:cNvSpPr>
              <p:nvPr/>
            </p:nvSpPr>
            <p:spPr bwMode="auto">
              <a:xfrm>
                <a:off x="3205" y="1347"/>
                <a:ext cx="4" cy="1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0" name="Rectangle 87"/>
              <p:cNvSpPr>
                <a:spLocks noChangeArrowheads="1"/>
              </p:cNvSpPr>
              <p:nvPr/>
            </p:nvSpPr>
            <p:spPr bwMode="auto">
              <a:xfrm>
                <a:off x="3203" y="1347"/>
                <a:ext cx="8" cy="1195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1" name="Rectangle 88"/>
              <p:cNvSpPr>
                <a:spLocks noChangeArrowheads="1"/>
              </p:cNvSpPr>
              <p:nvPr/>
            </p:nvSpPr>
            <p:spPr bwMode="auto">
              <a:xfrm>
                <a:off x="4420" y="1347"/>
                <a:ext cx="9" cy="1195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2" name="Rectangle 89"/>
              <p:cNvSpPr>
                <a:spLocks noChangeArrowheads="1"/>
              </p:cNvSpPr>
              <p:nvPr/>
            </p:nvSpPr>
            <p:spPr bwMode="auto">
              <a:xfrm>
                <a:off x="4424" y="1347"/>
                <a:ext cx="4" cy="1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3" name="Rectangle 90"/>
              <p:cNvSpPr>
                <a:spLocks noChangeArrowheads="1"/>
              </p:cNvSpPr>
              <p:nvPr/>
            </p:nvSpPr>
            <p:spPr bwMode="auto">
              <a:xfrm>
                <a:off x="4420" y="1347"/>
                <a:ext cx="9" cy="1195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4" name="Rectangle 91"/>
              <p:cNvSpPr>
                <a:spLocks noChangeArrowheads="1"/>
              </p:cNvSpPr>
              <p:nvPr/>
            </p:nvSpPr>
            <p:spPr bwMode="auto">
              <a:xfrm>
                <a:off x="5642" y="1347"/>
                <a:ext cx="8" cy="1195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5" name="Rectangle 92"/>
              <p:cNvSpPr>
                <a:spLocks noChangeArrowheads="1"/>
              </p:cNvSpPr>
              <p:nvPr/>
            </p:nvSpPr>
            <p:spPr bwMode="auto">
              <a:xfrm>
                <a:off x="5643" y="1347"/>
                <a:ext cx="4" cy="1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6" name="Rectangle 93"/>
              <p:cNvSpPr>
                <a:spLocks noChangeArrowheads="1"/>
              </p:cNvSpPr>
              <p:nvPr/>
            </p:nvSpPr>
            <p:spPr bwMode="auto">
              <a:xfrm>
                <a:off x="5642" y="1347"/>
                <a:ext cx="9" cy="1195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7" name="Rectangle 94"/>
              <p:cNvSpPr>
                <a:spLocks noChangeArrowheads="1"/>
              </p:cNvSpPr>
              <p:nvPr/>
            </p:nvSpPr>
            <p:spPr bwMode="auto">
              <a:xfrm>
                <a:off x="6859" y="1347"/>
                <a:ext cx="9" cy="1195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8" name="Rectangle 95"/>
              <p:cNvSpPr>
                <a:spLocks noChangeArrowheads="1"/>
              </p:cNvSpPr>
              <p:nvPr/>
            </p:nvSpPr>
            <p:spPr bwMode="auto">
              <a:xfrm>
                <a:off x="6861" y="1347"/>
                <a:ext cx="5" cy="1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299" name="Rectangle 96"/>
              <p:cNvSpPr>
                <a:spLocks noChangeArrowheads="1"/>
              </p:cNvSpPr>
              <p:nvPr/>
            </p:nvSpPr>
            <p:spPr bwMode="auto">
              <a:xfrm>
                <a:off x="6859" y="1347"/>
                <a:ext cx="9" cy="1195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0" name="Rectangle 97"/>
              <p:cNvSpPr>
                <a:spLocks noChangeArrowheads="1"/>
              </p:cNvSpPr>
              <p:nvPr/>
            </p:nvSpPr>
            <p:spPr bwMode="auto">
              <a:xfrm>
                <a:off x="3220" y="2174"/>
                <a:ext cx="3648" cy="8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1" name="Freeform 98"/>
              <p:cNvSpPr>
                <a:spLocks noEditPoints="1"/>
              </p:cNvSpPr>
              <p:nvPr/>
            </p:nvSpPr>
            <p:spPr bwMode="auto">
              <a:xfrm>
                <a:off x="3220" y="2177"/>
                <a:ext cx="3644" cy="5"/>
              </a:xfrm>
              <a:custGeom>
                <a:avLst/>
                <a:gdLst>
                  <a:gd name="T0" fmla="*/ 3571 w 3644"/>
                  <a:gd name="T1" fmla="*/ 0 h 5"/>
                  <a:gd name="T2" fmla="*/ 3524 w 3644"/>
                  <a:gd name="T3" fmla="*/ 5 h 5"/>
                  <a:gd name="T4" fmla="*/ 3456 w 3644"/>
                  <a:gd name="T5" fmla="*/ 0 h 5"/>
                  <a:gd name="T6" fmla="*/ 3400 w 3644"/>
                  <a:gd name="T7" fmla="*/ 5 h 5"/>
                  <a:gd name="T8" fmla="*/ 3353 w 3644"/>
                  <a:gd name="T9" fmla="*/ 0 h 5"/>
                  <a:gd name="T10" fmla="*/ 3281 w 3644"/>
                  <a:gd name="T11" fmla="*/ 0 h 5"/>
                  <a:gd name="T12" fmla="*/ 3234 w 3644"/>
                  <a:gd name="T13" fmla="*/ 5 h 5"/>
                  <a:gd name="T14" fmla="*/ 3165 w 3644"/>
                  <a:gd name="T15" fmla="*/ 0 h 5"/>
                  <a:gd name="T16" fmla="*/ 3110 w 3644"/>
                  <a:gd name="T17" fmla="*/ 5 h 5"/>
                  <a:gd name="T18" fmla="*/ 3063 w 3644"/>
                  <a:gd name="T19" fmla="*/ 0 h 5"/>
                  <a:gd name="T20" fmla="*/ 2990 w 3644"/>
                  <a:gd name="T21" fmla="*/ 0 h 5"/>
                  <a:gd name="T22" fmla="*/ 2943 w 3644"/>
                  <a:gd name="T23" fmla="*/ 5 h 5"/>
                  <a:gd name="T24" fmla="*/ 2875 w 3644"/>
                  <a:gd name="T25" fmla="*/ 0 h 5"/>
                  <a:gd name="T26" fmla="*/ 2819 w 3644"/>
                  <a:gd name="T27" fmla="*/ 5 h 5"/>
                  <a:gd name="T28" fmla="*/ 2772 w 3644"/>
                  <a:gd name="T29" fmla="*/ 0 h 5"/>
                  <a:gd name="T30" fmla="*/ 2700 w 3644"/>
                  <a:gd name="T31" fmla="*/ 0 h 5"/>
                  <a:gd name="T32" fmla="*/ 2653 w 3644"/>
                  <a:gd name="T33" fmla="*/ 5 h 5"/>
                  <a:gd name="T34" fmla="*/ 2584 w 3644"/>
                  <a:gd name="T35" fmla="*/ 0 h 5"/>
                  <a:gd name="T36" fmla="*/ 2529 w 3644"/>
                  <a:gd name="T37" fmla="*/ 5 h 5"/>
                  <a:gd name="T38" fmla="*/ 2482 w 3644"/>
                  <a:gd name="T39" fmla="*/ 0 h 5"/>
                  <a:gd name="T40" fmla="*/ 2409 w 3644"/>
                  <a:gd name="T41" fmla="*/ 0 h 5"/>
                  <a:gd name="T42" fmla="*/ 2362 w 3644"/>
                  <a:gd name="T43" fmla="*/ 5 h 5"/>
                  <a:gd name="T44" fmla="*/ 2294 w 3644"/>
                  <a:gd name="T45" fmla="*/ 0 h 5"/>
                  <a:gd name="T46" fmla="*/ 2238 w 3644"/>
                  <a:gd name="T47" fmla="*/ 5 h 5"/>
                  <a:gd name="T48" fmla="*/ 2191 w 3644"/>
                  <a:gd name="T49" fmla="*/ 0 h 5"/>
                  <a:gd name="T50" fmla="*/ 2119 w 3644"/>
                  <a:gd name="T51" fmla="*/ 0 h 5"/>
                  <a:gd name="T52" fmla="*/ 2072 w 3644"/>
                  <a:gd name="T53" fmla="*/ 5 h 5"/>
                  <a:gd name="T54" fmla="*/ 2003 w 3644"/>
                  <a:gd name="T55" fmla="*/ 0 h 5"/>
                  <a:gd name="T56" fmla="*/ 1948 w 3644"/>
                  <a:gd name="T57" fmla="*/ 5 h 5"/>
                  <a:gd name="T58" fmla="*/ 1901 w 3644"/>
                  <a:gd name="T59" fmla="*/ 0 h 5"/>
                  <a:gd name="T60" fmla="*/ 1828 w 3644"/>
                  <a:gd name="T61" fmla="*/ 0 h 5"/>
                  <a:gd name="T62" fmla="*/ 1781 w 3644"/>
                  <a:gd name="T63" fmla="*/ 5 h 5"/>
                  <a:gd name="T64" fmla="*/ 1713 w 3644"/>
                  <a:gd name="T65" fmla="*/ 0 h 5"/>
                  <a:gd name="T66" fmla="*/ 1657 w 3644"/>
                  <a:gd name="T67" fmla="*/ 5 h 5"/>
                  <a:gd name="T68" fmla="*/ 1610 w 3644"/>
                  <a:gd name="T69" fmla="*/ 0 h 5"/>
                  <a:gd name="T70" fmla="*/ 1538 w 3644"/>
                  <a:gd name="T71" fmla="*/ 0 h 5"/>
                  <a:gd name="T72" fmla="*/ 1491 w 3644"/>
                  <a:gd name="T73" fmla="*/ 5 h 5"/>
                  <a:gd name="T74" fmla="*/ 1422 w 3644"/>
                  <a:gd name="T75" fmla="*/ 0 h 5"/>
                  <a:gd name="T76" fmla="*/ 1367 w 3644"/>
                  <a:gd name="T77" fmla="*/ 5 h 5"/>
                  <a:gd name="T78" fmla="*/ 1320 w 3644"/>
                  <a:gd name="T79" fmla="*/ 0 h 5"/>
                  <a:gd name="T80" fmla="*/ 1247 w 3644"/>
                  <a:gd name="T81" fmla="*/ 0 h 5"/>
                  <a:gd name="T82" fmla="*/ 1200 w 3644"/>
                  <a:gd name="T83" fmla="*/ 5 h 5"/>
                  <a:gd name="T84" fmla="*/ 1132 w 3644"/>
                  <a:gd name="T85" fmla="*/ 0 h 5"/>
                  <a:gd name="T86" fmla="*/ 1076 w 3644"/>
                  <a:gd name="T87" fmla="*/ 5 h 5"/>
                  <a:gd name="T88" fmla="*/ 1029 w 3644"/>
                  <a:gd name="T89" fmla="*/ 0 h 5"/>
                  <a:gd name="T90" fmla="*/ 957 w 3644"/>
                  <a:gd name="T91" fmla="*/ 0 h 5"/>
                  <a:gd name="T92" fmla="*/ 910 w 3644"/>
                  <a:gd name="T93" fmla="*/ 5 h 5"/>
                  <a:gd name="T94" fmla="*/ 841 w 3644"/>
                  <a:gd name="T95" fmla="*/ 0 h 5"/>
                  <a:gd name="T96" fmla="*/ 786 w 3644"/>
                  <a:gd name="T97" fmla="*/ 5 h 5"/>
                  <a:gd name="T98" fmla="*/ 739 w 3644"/>
                  <a:gd name="T99" fmla="*/ 0 h 5"/>
                  <a:gd name="T100" fmla="*/ 666 w 3644"/>
                  <a:gd name="T101" fmla="*/ 0 h 5"/>
                  <a:gd name="T102" fmla="*/ 619 w 3644"/>
                  <a:gd name="T103" fmla="*/ 5 h 5"/>
                  <a:gd name="T104" fmla="*/ 551 w 3644"/>
                  <a:gd name="T105" fmla="*/ 0 h 5"/>
                  <a:gd name="T106" fmla="*/ 495 w 3644"/>
                  <a:gd name="T107" fmla="*/ 5 h 5"/>
                  <a:gd name="T108" fmla="*/ 448 w 3644"/>
                  <a:gd name="T109" fmla="*/ 0 h 5"/>
                  <a:gd name="T110" fmla="*/ 376 w 3644"/>
                  <a:gd name="T111" fmla="*/ 0 h 5"/>
                  <a:gd name="T112" fmla="*/ 329 w 3644"/>
                  <a:gd name="T113" fmla="*/ 5 h 5"/>
                  <a:gd name="T114" fmla="*/ 260 w 3644"/>
                  <a:gd name="T115" fmla="*/ 0 h 5"/>
                  <a:gd name="T116" fmla="*/ 205 w 3644"/>
                  <a:gd name="T117" fmla="*/ 5 h 5"/>
                  <a:gd name="T118" fmla="*/ 158 w 3644"/>
                  <a:gd name="T119" fmla="*/ 0 h 5"/>
                  <a:gd name="T120" fmla="*/ 85 w 3644"/>
                  <a:gd name="T121" fmla="*/ 0 h 5"/>
                  <a:gd name="T122" fmla="*/ 38 w 3644"/>
                  <a:gd name="T12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44" h="5">
                    <a:moveTo>
                      <a:pt x="3627" y="0"/>
                    </a:moveTo>
                    <a:lnTo>
                      <a:pt x="3622" y="0"/>
                    </a:lnTo>
                    <a:lnTo>
                      <a:pt x="3622" y="5"/>
                    </a:lnTo>
                    <a:lnTo>
                      <a:pt x="3627" y="5"/>
                    </a:lnTo>
                    <a:lnTo>
                      <a:pt x="3627" y="0"/>
                    </a:lnTo>
                    <a:close/>
                    <a:moveTo>
                      <a:pt x="3609" y="0"/>
                    </a:moveTo>
                    <a:lnTo>
                      <a:pt x="3605" y="0"/>
                    </a:lnTo>
                    <a:lnTo>
                      <a:pt x="3605" y="5"/>
                    </a:lnTo>
                    <a:lnTo>
                      <a:pt x="3609" y="5"/>
                    </a:lnTo>
                    <a:lnTo>
                      <a:pt x="3609" y="0"/>
                    </a:lnTo>
                    <a:close/>
                    <a:moveTo>
                      <a:pt x="3592" y="0"/>
                    </a:moveTo>
                    <a:lnTo>
                      <a:pt x="3588" y="0"/>
                    </a:lnTo>
                    <a:lnTo>
                      <a:pt x="3588" y="5"/>
                    </a:lnTo>
                    <a:lnTo>
                      <a:pt x="3592" y="5"/>
                    </a:lnTo>
                    <a:lnTo>
                      <a:pt x="3592" y="0"/>
                    </a:lnTo>
                    <a:close/>
                    <a:moveTo>
                      <a:pt x="3575" y="0"/>
                    </a:moveTo>
                    <a:lnTo>
                      <a:pt x="3571" y="0"/>
                    </a:lnTo>
                    <a:lnTo>
                      <a:pt x="3571" y="5"/>
                    </a:lnTo>
                    <a:lnTo>
                      <a:pt x="3575" y="5"/>
                    </a:lnTo>
                    <a:lnTo>
                      <a:pt x="3575" y="0"/>
                    </a:lnTo>
                    <a:close/>
                    <a:moveTo>
                      <a:pt x="3558" y="0"/>
                    </a:moveTo>
                    <a:lnTo>
                      <a:pt x="3554" y="0"/>
                    </a:lnTo>
                    <a:lnTo>
                      <a:pt x="3554" y="5"/>
                    </a:lnTo>
                    <a:lnTo>
                      <a:pt x="3558" y="5"/>
                    </a:lnTo>
                    <a:lnTo>
                      <a:pt x="3558" y="0"/>
                    </a:lnTo>
                    <a:close/>
                    <a:moveTo>
                      <a:pt x="3541" y="0"/>
                    </a:moveTo>
                    <a:lnTo>
                      <a:pt x="3537" y="0"/>
                    </a:lnTo>
                    <a:lnTo>
                      <a:pt x="3537" y="5"/>
                    </a:lnTo>
                    <a:lnTo>
                      <a:pt x="3541" y="5"/>
                    </a:lnTo>
                    <a:lnTo>
                      <a:pt x="3541" y="0"/>
                    </a:lnTo>
                    <a:close/>
                    <a:moveTo>
                      <a:pt x="3524" y="0"/>
                    </a:moveTo>
                    <a:lnTo>
                      <a:pt x="3520" y="0"/>
                    </a:lnTo>
                    <a:lnTo>
                      <a:pt x="3520" y="5"/>
                    </a:lnTo>
                    <a:lnTo>
                      <a:pt x="3524" y="5"/>
                    </a:lnTo>
                    <a:lnTo>
                      <a:pt x="3524" y="0"/>
                    </a:lnTo>
                    <a:close/>
                    <a:moveTo>
                      <a:pt x="3507" y="0"/>
                    </a:moveTo>
                    <a:lnTo>
                      <a:pt x="3503" y="0"/>
                    </a:lnTo>
                    <a:lnTo>
                      <a:pt x="3503" y="5"/>
                    </a:lnTo>
                    <a:lnTo>
                      <a:pt x="3507" y="5"/>
                    </a:lnTo>
                    <a:lnTo>
                      <a:pt x="3507" y="0"/>
                    </a:lnTo>
                    <a:close/>
                    <a:moveTo>
                      <a:pt x="3490" y="0"/>
                    </a:moveTo>
                    <a:lnTo>
                      <a:pt x="3486" y="0"/>
                    </a:lnTo>
                    <a:lnTo>
                      <a:pt x="3486" y="5"/>
                    </a:lnTo>
                    <a:lnTo>
                      <a:pt x="3490" y="5"/>
                    </a:lnTo>
                    <a:lnTo>
                      <a:pt x="3490" y="0"/>
                    </a:lnTo>
                    <a:close/>
                    <a:moveTo>
                      <a:pt x="3473" y="0"/>
                    </a:moveTo>
                    <a:lnTo>
                      <a:pt x="3468" y="0"/>
                    </a:lnTo>
                    <a:lnTo>
                      <a:pt x="3468" y="5"/>
                    </a:lnTo>
                    <a:lnTo>
                      <a:pt x="3473" y="5"/>
                    </a:lnTo>
                    <a:lnTo>
                      <a:pt x="3473" y="0"/>
                    </a:lnTo>
                    <a:close/>
                    <a:moveTo>
                      <a:pt x="3456" y="0"/>
                    </a:moveTo>
                    <a:lnTo>
                      <a:pt x="3451" y="0"/>
                    </a:lnTo>
                    <a:lnTo>
                      <a:pt x="3451" y="5"/>
                    </a:lnTo>
                    <a:lnTo>
                      <a:pt x="3456" y="5"/>
                    </a:lnTo>
                    <a:lnTo>
                      <a:pt x="3456" y="0"/>
                    </a:lnTo>
                    <a:close/>
                    <a:moveTo>
                      <a:pt x="3439" y="0"/>
                    </a:moveTo>
                    <a:lnTo>
                      <a:pt x="3434" y="0"/>
                    </a:lnTo>
                    <a:lnTo>
                      <a:pt x="3434" y="5"/>
                    </a:lnTo>
                    <a:lnTo>
                      <a:pt x="3439" y="5"/>
                    </a:lnTo>
                    <a:lnTo>
                      <a:pt x="3439" y="0"/>
                    </a:lnTo>
                    <a:close/>
                    <a:moveTo>
                      <a:pt x="3421" y="0"/>
                    </a:moveTo>
                    <a:lnTo>
                      <a:pt x="3417" y="0"/>
                    </a:lnTo>
                    <a:lnTo>
                      <a:pt x="3417" y="5"/>
                    </a:lnTo>
                    <a:lnTo>
                      <a:pt x="3421" y="5"/>
                    </a:lnTo>
                    <a:lnTo>
                      <a:pt x="3421" y="0"/>
                    </a:lnTo>
                    <a:close/>
                    <a:moveTo>
                      <a:pt x="3404" y="0"/>
                    </a:moveTo>
                    <a:lnTo>
                      <a:pt x="3400" y="0"/>
                    </a:lnTo>
                    <a:lnTo>
                      <a:pt x="3400" y="5"/>
                    </a:lnTo>
                    <a:lnTo>
                      <a:pt x="3404" y="5"/>
                    </a:lnTo>
                    <a:lnTo>
                      <a:pt x="3404" y="0"/>
                    </a:lnTo>
                    <a:close/>
                    <a:moveTo>
                      <a:pt x="3387" y="0"/>
                    </a:moveTo>
                    <a:lnTo>
                      <a:pt x="3383" y="0"/>
                    </a:lnTo>
                    <a:lnTo>
                      <a:pt x="3383" y="5"/>
                    </a:lnTo>
                    <a:lnTo>
                      <a:pt x="3387" y="5"/>
                    </a:lnTo>
                    <a:lnTo>
                      <a:pt x="3387" y="0"/>
                    </a:lnTo>
                    <a:close/>
                    <a:moveTo>
                      <a:pt x="3370" y="0"/>
                    </a:moveTo>
                    <a:lnTo>
                      <a:pt x="3366" y="0"/>
                    </a:lnTo>
                    <a:lnTo>
                      <a:pt x="3366" y="5"/>
                    </a:lnTo>
                    <a:lnTo>
                      <a:pt x="3370" y="5"/>
                    </a:lnTo>
                    <a:lnTo>
                      <a:pt x="3370" y="0"/>
                    </a:lnTo>
                    <a:close/>
                    <a:moveTo>
                      <a:pt x="3353" y="0"/>
                    </a:moveTo>
                    <a:lnTo>
                      <a:pt x="3349" y="0"/>
                    </a:lnTo>
                    <a:lnTo>
                      <a:pt x="3349" y="5"/>
                    </a:lnTo>
                    <a:lnTo>
                      <a:pt x="3353" y="5"/>
                    </a:lnTo>
                    <a:lnTo>
                      <a:pt x="3353" y="0"/>
                    </a:lnTo>
                    <a:close/>
                    <a:moveTo>
                      <a:pt x="3336" y="0"/>
                    </a:moveTo>
                    <a:lnTo>
                      <a:pt x="3332" y="0"/>
                    </a:lnTo>
                    <a:lnTo>
                      <a:pt x="3332" y="5"/>
                    </a:lnTo>
                    <a:lnTo>
                      <a:pt x="3336" y="5"/>
                    </a:lnTo>
                    <a:lnTo>
                      <a:pt x="3336" y="0"/>
                    </a:lnTo>
                    <a:close/>
                    <a:moveTo>
                      <a:pt x="3319" y="0"/>
                    </a:moveTo>
                    <a:lnTo>
                      <a:pt x="3315" y="0"/>
                    </a:lnTo>
                    <a:lnTo>
                      <a:pt x="3315" y="5"/>
                    </a:lnTo>
                    <a:lnTo>
                      <a:pt x="3319" y="5"/>
                    </a:lnTo>
                    <a:lnTo>
                      <a:pt x="3319" y="0"/>
                    </a:lnTo>
                    <a:close/>
                    <a:moveTo>
                      <a:pt x="3302" y="0"/>
                    </a:moveTo>
                    <a:lnTo>
                      <a:pt x="3298" y="0"/>
                    </a:lnTo>
                    <a:lnTo>
                      <a:pt x="3298" y="5"/>
                    </a:lnTo>
                    <a:lnTo>
                      <a:pt x="3302" y="5"/>
                    </a:lnTo>
                    <a:lnTo>
                      <a:pt x="3302" y="0"/>
                    </a:lnTo>
                    <a:close/>
                    <a:moveTo>
                      <a:pt x="3285" y="0"/>
                    </a:moveTo>
                    <a:lnTo>
                      <a:pt x="3281" y="0"/>
                    </a:lnTo>
                    <a:lnTo>
                      <a:pt x="3281" y="5"/>
                    </a:lnTo>
                    <a:lnTo>
                      <a:pt x="3285" y="5"/>
                    </a:lnTo>
                    <a:lnTo>
                      <a:pt x="3285" y="0"/>
                    </a:lnTo>
                    <a:close/>
                    <a:moveTo>
                      <a:pt x="3268" y="0"/>
                    </a:moveTo>
                    <a:lnTo>
                      <a:pt x="3263" y="0"/>
                    </a:lnTo>
                    <a:lnTo>
                      <a:pt x="3263" y="5"/>
                    </a:lnTo>
                    <a:lnTo>
                      <a:pt x="3268" y="5"/>
                    </a:lnTo>
                    <a:lnTo>
                      <a:pt x="3268" y="0"/>
                    </a:lnTo>
                    <a:close/>
                    <a:moveTo>
                      <a:pt x="3251" y="0"/>
                    </a:moveTo>
                    <a:lnTo>
                      <a:pt x="3246" y="0"/>
                    </a:lnTo>
                    <a:lnTo>
                      <a:pt x="3246" y="5"/>
                    </a:lnTo>
                    <a:lnTo>
                      <a:pt x="3251" y="5"/>
                    </a:lnTo>
                    <a:lnTo>
                      <a:pt x="3251" y="0"/>
                    </a:lnTo>
                    <a:close/>
                    <a:moveTo>
                      <a:pt x="3234" y="0"/>
                    </a:moveTo>
                    <a:lnTo>
                      <a:pt x="3229" y="0"/>
                    </a:lnTo>
                    <a:lnTo>
                      <a:pt x="3229" y="5"/>
                    </a:lnTo>
                    <a:lnTo>
                      <a:pt x="3234" y="5"/>
                    </a:lnTo>
                    <a:lnTo>
                      <a:pt x="3234" y="0"/>
                    </a:lnTo>
                    <a:close/>
                    <a:moveTo>
                      <a:pt x="3216" y="0"/>
                    </a:moveTo>
                    <a:lnTo>
                      <a:pt x="3212" y="0"/>
                    </a:lnTo>
                    <a:lnTo>
                      <a:pt x="3212" y="5"/>
                    </a:lnTo>
                    <a:lnTo>
                      <a:pt x="3216" y="5"/>
                    </a:lnTo>
                    <a:lnTo>
                      <a:pt x="3216" y="0"/>
                    </a:lnTo>
                    <a:close/>
                    <a:moveTo>
                      <a:pt x="3199" y="0"/>
                    </a:moveTo>
                    <a:lnTo>
                      <a:pt x="3195" y="0"/>
                    </a:lnTo>
                    <a:lnTo>
                      <a:pt x="3195" y="5"/>
                    </a:lnTo>
                    <a:lnTo>
                      <a:pt x="3199" y="5"/>
                    </a:lnTo>
                    <a:lnTo>
                      <a:pt x="3199" y="0"/>
                    </a:lnTo>
                    <a:close/>
                    <a:moveTo>
                      <a:pt x="3182" y="0"/>
                    </a:moveTo>
                    <a:lnTo>
                      <a:pt x="3178" y="0"/>
                    </a:lnTo>
                    <a:lnTo>
                      <a:pt x="3178" y="5"/>
                    </a:lnTo>
                    <a:lnTo>
                      <a:pt x="3182" y="5"/>
                    </a:lnTo>
                    <a:lnTo>
                      <a:pt x="3182" y="0"/>
                    </a:lnTo>
                    <a:close/>
                    <a:moveTo>
                      <a:pt x="3165" y="0"/>
                    </a:moveTo>
                    <a:lnTo>
                      <a:pt x="3161" y="0"/>
                    </a:lnTo>
                    <a:lnTo>
                      <a:pt x="3161" y="5"/>
                    </a:lnTo>
                    <a:lnTo>
                      <a:pt x="3165" y="5"/>
                    </a:lnTo>
                    <a:lnTo>
                      <a:pt x="3165" y="0"/>
                    </a:lnTo>
                    <a:close/>
                    <a:moveTo>
                      <a:pt x="3148" y="0"/>
                    </a:moveTo>
                    <a:lnTo>
                      <a:pt x="3144" y="0"/>
                    </a:lnTo>
                    <a:lnTo>
                      <a:pt x="3144" y="5"/>
                    </a:lnTo>
                    <a:lnTo>
                      <a:pt x="3148" y="5"/>
                    </a:lnTo>
                    <a:lnTo>
                      <a:pt x="3148" y="0"/>
                    </a:lnTo>
                    <a:close/>
                    <a:moveTo>
                      <a:pt x="3131" y="0"/>
                    </a:moveTo>
                    <a:lnTo>
                      <a:pt x="3127" y="0"/>
                    </a:lnTo>
                    <a:lnTo>
                      <a:pt x="3127" y="5"/>
                    </a:lnTo>
                    <a:lnTo>
                      <a:pt x="3131" y="5"/>
                    </a:lnTo>
                    <a:lnTo>
                      <a:pt x="3131" y="0"/>
                    </a:lnTo>
                    <a:close/>
                    <a:moveTo>
                      <a:pt x="3114" y="0"/>
                    </a:moveTo>
                    <a:lnTo>
                      <a:pt x="3110" y="0"/>
                    </a:lnTo>
                    <a:lnTo>
                      <a:pt x="3110" y="5"/>
                    </a:lnTo>
                    <a:lnTo>
                      <a:pt x="3114" y="5"/>
                    </a:lnTo>
                    <a:lnTo>
                      <a:pt x="3114" y="0"/>
                    </a:lnTo>
                    <a:close/>
                    <a:moveTo>
                      <a:pt x="3097" y="0"/>
                    </a:moveTo>
                    <a:lnTo>
                      <a:pt x="3093" y="0"/>
                    </a:lnTo>
                    <a:lnTo>
                      <a:pt x="3093" y="5"/>
                    </a:lnTo>
                    <a:lnTo>
                      <a:pt x="3097" y="5"/>
                    </a:lnTo>
                    <a:lnTo>
                      <a:pt x="3097" y="0"/>
                    </a:lnTo>
                    <a:close/>
                    <a:moveTo>
                      <a:pt x="3080" y="0"/>
                    </a:moveTo>
                    <a:lnTo>
                      <a:pt x="3075" y="0"/>
                    </a:lnTo>
                    <a:lnTo>
                      <a:pt x="3075" y="5"/>
                    </a:lnTo>
                    <a:lnTo>
                      <a:pt x="3080" y="5"/>
                    </a:lnTo>
                    <a:lnTo>
                      <a:pt x="3080" y="0"/>
                    </a:lnTo>
                    <a:close/>
                    <a:moveTo>
                      <a:pt x="3063" y="0"/>
                    </a:moveTo>
                    <a:lnTo>
                      <a:pt x="3058" y="0"/>
                    </a:lnTo>
                    <a:lnTo>
                      <a:pt x="3058" y="5"/>
                    </a:lnTo>
                    <a:lnTo>
                      <a:pt x="3063" y="5"/>
                    </a:lnTo>
                    <a:lnTo>
                      <a:pt x="3063" y="0"/>
                    </a:lnTo>
                    <a:close/>
                    <a:moveTo>
                      <a:pt x="3046" y="0"/>
                    </a:moveTo>
                    <a:lnTo>
                      <a:pt x="3041" y="0"/>
                    </a:lnTo>
                    <a:lnTo>
                      <a:pt x="3041" y="5"/>
                    </a:lnTo>
                    <a:lnTo>
                      <a:pt x="3046" y="5"/>
                    </a:lnTo>
                    <a:lnTo>
                      <a:pt x="3046" y="0"/>
                    </a:lnTo>
                    <a:close/>
                    <a:moveTo>
                      <a:pt x="3029" y="0"/>
                    </a:moveTo>
                    <a:lnTo>
                      <a:pt x="3024" y="0"/>
                    </a:lnTo>
                    <a:lnTo>
                      <a:pt x="3024" y="5"/>
                    </a:lnTo>
                    <a:lnTo>
                      <a:pt x="3029" y="5"/>
                    </a:lnTo>
                    <a:lnTo>
                      <a:pt x="3029" y="0"/>
                    </a:lnTo>
                    <a:close/>
                    <a:moveTo>
                      <a:pt x="3011" y="0"/>
                    </a:moveTo>
                    <a:lnTo>
                      <a:pt x="3007" y="0"/>
                    </a:lnTo>
                    <a:lnTo>
                      <a:pt x="3007" y="5"/>
                    </a:lnTo>
                    <a:lnTo>
                      <a:pt x="3011" y="5"/>
                    </a:lnTo>
                    <a:lnTo>
                      <a:pt x="3011" y="0"/>
                    </a:lnTo>
                    <a:close/>
                    <a:moveTo>
                      <a:pt x="2994" y="0"/>
                    </a:moveTo>
                    <a:lnTo>
                      <a:pt x="2990" y="0"/>
                    </a:lnTo>
                    <a:lnTo>
                      <a:pt x="2990" y="5"/>
                    </a:lnTo>
                    <a:lnTo>
                      <a:pt x="2994" y="5"/>
                    </a:lnTo>
                    <a:lnTo>
                      <a:pt x="2994" y="0"/>
                    </a:lnTo>
                    <a:close/>
                    <a:moveTo>
                      <a:pt x="2977" y="0"/>
                    </a:moveTo>
                    <a:lnTo>
                      <a:pt x="2973" y="0"/>
                    </a:lnTo>
                    <a:lnTo>
                      <a:pt x="2973" y="5"/>
                    </a:lnTo>
                    <a:lnTo>
                      <a:pt x="2977" y="5"/>
                    </a:lnTo>
                    <a:lnTo>
                      <a:pt x="2977" y="0"/>
                    </a:lnTo>
                    <a:close/>
                    <a:moveTo>
                      <a:pt x="2960" y="0"/>
                    </a:moveTo>
                    <a:lnTo>
                      <a:pt x="2956" y="0"/>
                    </a:lnTo>
                    <a:lnTo>
                      <a:pt x="2956" y="5"/>
                    </a:lnTo>
                    <a:lnTo>
                      <a:pt x="2960" y="5"/>
                    </a:lnTo>
                    <a:lnTo>
                      <a:pt x="2960" y="0"/>
                    </a:lnTo>
                    <a:close/>
                    <a:moveTo>
                      <a:pt x="2943" y="0"/>
                    </a:moveTo>
                    <a:lnTo>
                      <a:pt x="2939" y="0"/>
                    </a:lnTo>
                    <a:lnTo>
                      <a:pt x="2939" y="5"/>
                    </a:lnTo>
                    <a:lnTo>
                      <a:pt x="2943" y="5"/>
                    </a:lnTo>
                    <a:lnTo>
                      <a:pt x="2943" y="0"/>
                    </a:lnTo>
                    <a:close/>
                    <a:moveTo>
                      <a:pt x="2926" y="0"/>
                    </a:moveTo>
                    <a:lnTo>
                      <a:pt x="2922" y="0"/>
                    </a:lnTo>
                    <a:lnTo>
                      <a:pt x="2922" y="5"/>
                    </a:lnTo>
                    <a:lnTo>
                      <a:pt x="2926" y="5"/>
                    </a:lnTo>
                    <a:lnTo>
                      <a:pt x="2926" y="0"/>
                    </a:lnTo>
                    <a:close/>
                    <a:moveTo>
                      <a:pt x="2909" y="0"/>
                    </a:moveTo>
                    <a:lnTo>
                      <a:pt x="2905" y="0"/>
                    </a:lnTo>
                    <a:lnTo>
                      <a:pt x="2905" y="5"/>
                    </a:lnTo>
                    <a:lnTo>
                      <a:pt x="2909" y="5"/>
                    </a:lnTo>
                    <a:lnTo>
                      <a:pt x="2909" y="0"/>
                    </a:lnTo>
                    <a:close/>
                    <a:moveTo>
                      <a:pt x="2892" y="0"/>
                    </a:moveTo>
                    <a:lnTo>
                      <a:pt x="2888" y="0"/>
                    </a:lnTo>
                    <a:lnTo>
                      <a:pt x="2888" y="5"/>
                    </a:lnTo>
                    <a:lnTo>
                      <a:pt x="2892" y="5"/>
                    </a:lnTo>
                    <a:lnTo>
                      <a:pt x="2892" y="0"/>
                    </a:lnTo>
                    <a:close/>
                    <a:moveTo>
                      <a:pt x="2875" y="0"/>
                    </a:moveTo>
                    <a:lnTo>
                      <a:pt x="2870" y="0"/>
                    </a:lnTo>
                    <a:lnTo>
                      <a:pt x="2870" y="5"/>
                    </a:lnTo>
                    <a:lnTo>
                      <a:pt x="2875" y="5"/>
                    </a:lnTo>
                    <a:lnTo>
                      <a:pt x="2875" y="0"/>
                    </a:lnTo>
                    <a:close/>
                    <a:moveTo>
                      <a:pt x="2858" y="0"/>
                    </a:moveTo>
                    <a:lnTo>
                      <a:pt x="2853" y="0"/>
                    </a:lnTo>
                    <a:lnTo>
                      <a:pt x="2853" y="5"/>
                    </a:lnTo>
                    <a:lnTo>
                      <a:pt x="2858" y="5"/>
                    </a:lnTo>
                    <a:lnTo>
                      <a:pt x="2858" y="0"/>
                    </a:lnTo>
                    <a:close/>
                    <a:moveTo>
                      <a:pt x="2841" y="0"/>
                    </a:moveTo>
                    <a:lnTo>
                      <a:pt x="2836" y="0"/>
                    </a:lnTo>
                    <a:lnTo>
                      <a:pt x="2836" y="5"/>
                    </a:lnTo>
                    <a:lnTo>
                      <a:pt x="2841" y="5"/>
                    </a:lnTo>
                    <a:lnTo>
                      <a:pt x="2841" y="0"/>
                    </a:lnTo>
                    <a:close/>
                    <a:moveTo>
                      <a:pt x="2823" y="0"/>
                    </a:moveTo>
                    <a:lnTo>
                      <a:pt x="2819" y="0"/>
                    </a:lnTo>
                    <a:lnTo>
                      <a:pt x="2819" y="5"/>
                    </a:lnTo>
                    <a:lnTo>
                      <a:pt x="2823" y="5"/>
                    </a:lnTo>
                    <a:lnTo>
                      <a:pt x="2823" y="0"/>
                    </a:lnTo>
                    <a:close/>
                    <a:moveTo>
                      <a:pt x="2806" y="0"/>
                    </a:moveTo>
                    <a:lnTo>
                      <a:pt x="2802" y="0"/>
                    </a:lnTo>
                    <a:lnTo>
                      <a:pt x="2802" y="5"/>
                    </a:lnTo>
                    <a:lnTo>
                      <a:pt x="2806" y="5"/>
                    </a:lnTo>
                    <a:lnTo>
                      <a:pt x="2806" y="0"/>
                    </a:lnTo>
                    <a:close/>
                    <a:moveTo>
                      <a:pt x="2789" y="0"/>
                    </a:moveTo>
                    <a:lnTo>
                      <a:pt x="2785" y="0"/>
                    </a:lnTo>
                    <a:lnTo>
                      <a:pt x="2785" y="5"/>
                    </a:lnTo>
                    <a:lnTo>
                      <a:pt x="2789" y="5"/>
                    </a:lnTo>
                    <a:lnTo>
                      <a:pt x="2789" y="0"/>
                    </a:lnTo>
                    <a:close/>
                    <a:moveTo>
                      <a:pt x="2772" y="0"/>
                    </a:moveTo>
                    <a:lnTo>
                      <a:pt x="2768" y="0"/>
                    </a:lnTo>
                    <a:lnTo>
                      <a:pt x="2768" y="5"/>
                    </a:lnTo>
                    <a:lnTo>
                      <a:pt x="2772" y="5"/>
                    </a:lnTo>
                    <a:lnTo>
                      <a:pt x="2772" y="0"/>
                    </a:lnTo>
                    <a:close/>
                    <a:moveTo>
                      <a:pt x="2755" y="0"/>
                    </a:moveTo>
                    <a:lnTo>
                      <a:pt x="2751" y="0"/>
                    </a:lnTo>
                    <a:lnTo>
                      <a:pt x="2751" y="5"/>
                    </a:lnTo>
                    <a:lnTo>
                      <a:pt x="2755" y="5"/>
                    </a:lnTo>
                    <a:lnTo>
                      <a:pt x="2755" y="0"/>
                    </a:lnTo>
                    <a:close/>
                    <a:moveTo>
                      <a:pt x="2738" y="0"/>
                    </a:moveTo>
                    <a:lnTo>
                      <a:pt x="2734" y="0"/>
                    </a:lnTo>
                    <a:lnTo>
                      <a:pt x="2734" y="5"/>
                    </a:lnTo>
                    <a:lnTo>
                      <a:pt x="2738" y="5"/>
                    </a:lnTo>
                    <a:lnTo>
                      <a:pt x="2738" y="0"/>
                    </a:lnTo>
                    <a:close/>
                    <a:moveTo>
                      <a:pt x="2721" y="0"/>
                    </a:moveTo>
                    <a:lnTo>
                      <a:pt x="2717" y="0"/>
                    </a:lnTo>
                    <a:lnTo>
                      <a:pt x="2717" y="5"/>
                    </a:lnTo>
                    <a:lnTo>
                      <a:pt x="2721" y="5"/>
                    </a:lnTo>
                    <a:lnTo>
                      <a:pt x="2721" y="0"/>
                    </a:lnTo>
                    <a:close/>
                    <a:moveTo>
                      <a:pt x="2704" y="0"/>
                    </a:moveTo>
                    <a:lnTo>
                      <a:pt x="2700" y="0"/>
                    </a:lnTo>
                    <a:lnTo>
                      <a:pt x="2700" y="5"/>
                    </a:lnTo>
                    <a:lnTo>
                      <a:pt x="2704" y="5"/>
                    </a:lnTo>
                    <a:lnTo>
                      <a:pt x="2704" y="0"/>
                    </a:lnTo>
                    <a:close/>
                    <a:moveTo>
                      <a:pt x="2687" y="0"/>
                    </a:moveTo>
                    <a:lnTo>
                      <a:pt x="2683" y="0"/>
                    </a:lnTo>
                    <a:lnTo>
                      <a:pt x="2683" y="5"/>
                    </a:lnTo>
                    <a:lnTo>
                      <a:pt x="2687" y="5"/>
                    </a:lnTo>
                    <a:lnTo>
                      <a:pt x="2687" y="0"/>
                    </a:lnTo>
                    <a:close/>
                    <a:moveTo>
                      <a:pt x="2670" y="0"/>
                    </a:moveTo>
                    <a:lnTo>
                      <a:pt x="2665" y="0"/>
                    </a:lnTo>
                    <a:lnTo>
                      <a:pt x="2665" y="5"/>
                    </a:lnTo>
                    <a:lnTo>
                      <a:pt x="2670" y="5"/>
                    </a:lnTo>
                    <a:lnTo>
                      <a:pt x="2670" y="0"/>
                    </a:lnTo>
                    <a:close/>
                    <a:moveTo>
                      <a:pt x="2653" y="0"/>
                    </a:moveTo>
                    <a:lnTo>
                      <a:pt x="2648" y="0"/>
                    </a:lnTo>
                    <a:lnTo>
                      <a:pt x="2648" y="5"/>
                    </a:lnTo>
                    <a:lnTo>
                      <a:pt x="2653" y="5"/>
                    </a:lnTo>
                    <a:lnTo>
                      <a:pt x="2653" y="0"/>
                    </a:lnTo>
                    <a:close/>
                    <a:moveTo>
                      <a:pt x="2636" y="0"/>
                    </a:moveTo>
                    <a:lnTo>
                      <a:pt x="2631" y="0"/>
                    </a:lnTo>
                    <a:lnTo>
                      <a:pt x="2631" y="5"/>
                    </a:lnTo>
                    <a:lnTo>
                      <a:pt x="2636" y="5"/>
                    </a:lnTo>
                    <a:lnTo>
                      <a:pt x="2636" y="0"/>
                    </a:lnTo>
                    <a:close/>
                    <a:moveTo>
                      <a:pt x="2618" y="0"/>
                    </a:moveTo>
                    <a:lnTo>
                      <a:pt x="2614" y="0"/>
                    </a:lnTo>
                    <a:lnTo>
                      <a:pt x="2614" y="5"/>
                    </a:lnTo>
                    <a:lnTo>
                      <a:pt x="2618" y="5"/>
                    </a:lnTo>
                    <a:lnTo>
                      <a:pt x="2618" y="0"/>
                    </a:lnTo>
                    <a:close/>
                    <a:moveTo>
                      <a:pt x="2601" y="0"/>
                    </a:moveTo>
                    <a:lnTo>
                      <a:pt x="2597" y="0"/>
                    </a:lnTo>
                    <a:lnTo>
                      <a:pt x="2597" y="5"/>
                    </a:lnTo>
                    <a:lnTo>
                      <a:pt x="2601" y="5"/>
                    </a:lnTo>
                    <a:lnTo>
                      <a:pt x="2601" y="0"/>
                    </a:lnTo>
                    <a:close/>
                    <a:moveTo>
                      <a:pt x="2584" y="0"/>
                    </a:moveTo>
                    <a:lnTo>
                      <a:pt x="2580" y="0"/>
                    </a:lnTo>
                    <a:lnTo>
                      <a:pt x="2580" y="5"/>
                    </a:lnTo>
                    <a:lnTo>
                      <a:pt x="2584" y="5"/>
                    </a:lnTo>
                    <a:lnTo>
                      <a:pt x="2584" y="0"/>
                    </a:lnTo>
                    <a:close/>
                    <a:moveTo>
                      <a:pt x="2567" y="0"/>
                    </a:moveTo>
                    <a:lnTo>
                      <a:pt x="2563" y="0"/>
                    </a:lnTo>
                    <a:lnTo>
                      <a:pt x="2563" y="5"/>
                    </a:lnTo>
                    <a:lnTo>
                      <a:pt x="2567" y="5"/>
                    </a:lnTo>
                    <a:lnTo>
                      <a:pt x="2567" y="0"/>
                    </a:lnTo>
                    <a:close/>
                    <a:moveTo>
                      <a:pt x="2550" y="0"/>
                    </a:moveTo>
                    <a:lnTo>
                      <a:pt x="2546" y="0"/>
                    </a:lnTo>
                    <a:lnTo>
                      <a:pt x="2546" y="5"/>
                    </a:lnTo>
                    <a:lnTo>
                      <a:pt x="2550" y="5"/>
                    </a:lnTo>
                    <a:lnTo>
                      <a:pt x="2550" y="0"/>
                    </a:lnTo>
                    <a:close/>
                    <a:moveTo>
                      <a:pt x="2533" y="0"/>
                    </a:moveTo>
                    <a:lnTo>
                      <a:pt x="2529" y="0"/>
                    </a:lnTo>
                    <a:lnTo>
                      <a:pt x="2529" y="5"/>
                    </a:lnTo>
                    <a:lnTo>
                      <a:pt x="2533" y="5"/>
                    </a:lnTo>
                    <a:lnTo>
                      <a:pt x="2533" y="0"/>
                    </a:lnTo>
                    <a:close/>
                    <a:moveTo>
                      <a:pt x="2516" y="0"/>
                    </a:moveTo>
                    <a:lnTo>
                      <a:pt x="2512" y="0"/>
                    </a:lnTo>
                    <a:lnTo>
                      <a:pt x="2512" y="5"/>
                    </a:lnTo>
                    <a:lnTo>
                      <a:pt x="2516" y="5"/>
                    </a:lnTo>
                    <a:lnTo>
                      <a:pt x="2516" y="0"/>
                    </a:lnTo>
                    <a:close/>
                    <a:moveTo>
                      <a:pt x="2499" y="0"/>
                    </a:moveTo>
                    <a:lnTo>
                      <a:pt x="2495" y="0"/>
                    </a:lnTo>
                    <a:lnTo>
                      <a:pt x="2495" y="5"/>
                    </a:lnTo>
                    <a:lnTo>
                      <a:pt x="2499" y="5"/>
                    </a:lnTo>
                    <a:lnTo>
                      <a:pt x="2499" y="0"/>
                    </a:lnTo>
                    <a:close/>
                    <a:moveTo>
                      <a:pt x="2482" y="0"/>
                    </a:moveTo>
                    <a:lnTo>
                      <a:pt x="2477" y="0"/>
                    </a:lnTo>
                    <a:lnTo>
                      <a:pt x="2477" y="5"/>
                    </a:lnTo>
                    <a:lnTo>
                      <a:pt x="2482" y="5"/>
                    </a:lnTo>
                    <a:lnTo>
                      <a:pt x="2482" y="0"/>
                    </a:lnTo>
                    <a:close/>
                    <a:moveTo>
                      <a:pt x="2465" y="0"/>
                    </a:moveTo>
                    <a:lnTo>
                      <a:pt x="2460" y="0"/>
                    </a:lnTo>
                    <a:lnTo>
                      <a:pt x="2460" y="5"/>
                    </a:lnTo>
                    <a:lnTo>
                      <a:pt x="2465" y="5"/>
                    </a:lnTo>
                    <a:lnTo>
                      <a:pt x="2465" y="0"/>
                    </a:lnTo>
                    <a:close/>
                    <a:moveTo>
                      <a:pt x="2448" y="0"/>
                    </a:moveTo>
                    <a:lnTo>
                      <a:pt x="2443" y="0"/>
                    </a:lnTo>
                    <a:lnTo>
                      <a:pt x="2443" y="5"/>
                    </a:lnTo>
                    <a:lnTo>
                      <a:pt x="2448" y="5"/>
                    </a:lnTo>
                    <a:lnTo>
                      <a:pt x="2448" y="0"/>
                    </a:lnTo>
                    <a:close/>
                    <a:moveTo>
                      <a:pt x="2430" y="0"/>
                    </a:moveTo>
                    <a:lnTo>
                      <a:pt x="2426" y="0"/>
                    </a:lnTo>
                    <a:lnTo>
                      <a:pt x="2426" y="5"/>
                    </a:lnTo>
                    <a:lnTo>
                      <a:pt x="2430" y="5"/>
                    </a:lnTo>
                    <a:lnTo>
                      <a:pt x="2430" y="0"/>
                    </a:lnTo>
                    <a:close/>
                    <a:moveTo>
                      <a:pt x="2413" y="0"/>
                    </a:moveTo>
                    <a:lnTo>
                      <a:pt x="2409" y="0"/>
                    </a:lnTo>
                    <a:lnTo>
                      <a:pt x="2409" y="5"/>
                    </a:lnTo>
                    <a:lnTo>
                      <a:pt x="2413" y="5"/>
                    </a:lnTo>
                    <a:lnTo>
                      <a:pt x="2413" y="0"/>
                    </a:lnTo>
                    <a:close/>
                    <a:moveTo>
                      <a:pt x="2396" y="0"/>
                    </a:moveTo>
                    <a:lnTo>
                      <a:pt x="2392" y="0"/>
                    </a:lnTo>
                    <a:lnTo>
                      <a:pt x="2392" y="5"/>
                    </a:lnTo>
                    <a:lnTo>
                      <a:pt x="2396" y="5"/>
                    </a:lnTo>
                    <a:lnTo>
                      <a:pt x="2396" y="0"/>
                    </a:lnTo>
                    <a:close/>
                    <a:moveTo>
                      <a:pt x="2379" y="0"/>
                    </a:moveTo>
                    <a:lnTo>
                      <a:pt x="2375" y="0"/>
                    </a:lnTo>
                    <a:lnTo>
                      <a:pt x="2375" y="5"/>
                    </a:lnTo>
                    <a:lnTo>
                      <a:pt x="2379" y="5"/>
                    </a:lnTo>
                    <a:lnTo>
                      <a:pt x="2379" y="0"/>
                    </a:lnTo>
                    <a:close/>
                    <a:moveTo>
                      <a:pt x="2362" y="0"/>
                    </a:moveTo>
                    <a:lnTo>
                      <a:pt x="2358" y="0"/>
                    </a:lnTo>
                    <a:lnTo>
                      <a:pt x="2358" y="5"/>
                    </a:lnTo>
                    <a:lnTo>
                      <a:pt x="2362" y="5"/>
                    </a:lnTo>
                    <a:lnTo>
                      <a:pt x="2362" y="0"/>
                    </a:lnTo>
                    <a:close/>
                    <a:moveTo>
                      <a:pt x="2345" y="0"/>
                    </a:moveTo>
                    <a:lnTo>
                      <a:pt x="2341" y="0"/>
                    </a:lnTo>
                    <a:lnTo>
                      <a:pt x="2341" y="5"/>
                    </a:lnTo>
                    <a:lnTo>
                      <a:pt x="2345" y="5"/>
                    </a:lnTo>
                    <a:lnTo>
                      <a:pt x="2345" y="0"/>
                    </a:lnTo>
                    <a:close/>
                    <a:moveTo>
                      <a:pt x="2328" y="0"/>
                    </a:moveTo>
                    <a:lnTo>
                      <a:pt x="2324" y="0"/>
                    </a:lnTo>
                    <a:lnTo>
                      <a:pt x="2324" y="5"/>
                    </a:lnTo>
                    <a:lnTo>
                      <a:pt x="2328" y="5"/>
                    </a:lnTo>
                    <a:lnTo>
                      <a:pt x="2328" y="0"/>
                    </a:lnTo>
                    <a:close/>
                    <a:moveTo>
                      <a:pt x="2311" y="0"/>
                    </a:moveTo>
                    <a:lnTo>
                      <a:pt x="2307" y="0"/>
                    </a:lnTo>
                    <a:lnTo>
                      <a:pt x="2307" y="5"/>
                    </a:lnTo>
                    <a:lnTo>
                      <a:pt x="2311" y="5"/>
                    </a:lnTo>
                    <a:lnTo>
                      <a:pt x="2311" y="0"/>
                    </a:lnTo>
                    <a:close/>
                    <a:moveTo>
                      <a:pt x="2294" y="0"/>
                    </a:moveTo>
                    <a:lnTo>
                      <a:pt x="2290" y="0"/>
                    </a:lnTo>
                    <a:lnTo>
                      <a:pt x="2290" y="5"/>
                    </a:lnTo>
                    <a:lnTo>
                      <a:pt x="2294" y="5"/>
                    </a:lnTo>
                    <a:lnTo>
                      <a:pt x="2294" y="0"/>
                    </a:lnTo>
                    <a:close/>
                    <a:moveTo>
                      <a:pt x="2277" y="0"/>
                    </a:moveTo>
                    <a:lnTo>
                      <a:pt x="2272" y="0"/>
                    </a:lnTo>
                    <a:lnTo>
                      <a:pt x="2272" y="5"/>
                    </a:lnTo>
                    <a:lnTo>
                      <a:pt x="2277" y="5"/>
                    </a:lnTo>
                    <a:lnTo>
                      <a:pt x="2277" y="0"/>
                    </a:lnTo>
                    <a:close/>
                    <a:moveTo>
                      <a:pt x="2260" y="0"/>
                    </a:moveTo>
                    <a:lnTo>
                      <a:pt x="2255" y="0"/>
                    </a:lnTo>
                    <a:lnTo>
                      <a:pt x="2255" y="5"/>
                    </a:lnTo>
                    <a:lnTo>
                      <a:pt x="2260" y="5"/>
                    </a:lnTo>
                    <a:lnTo>
                      <a:pt x="2260" y="0"/>
                    </a:lnTo>
                    <a:close/>
                    <a:moveTo>
                      <a:pt x="2243" y="0"/>
                    </a:moveTo>
                    <a:lnTo>
                      <a:pt x="2238" y="0"/>
                    </a:lnTo>
                    <a:lnTo>
                      <a:pt x="2238" y="5"/>
                    </a:lnTo>
                    <a:lnTo>
                      <a:pt x="2243" y="5"/>
                    </a:lnTo>
                    <a:lnTo>
                      <a:pt x="2243" y="0"/>
                    </a:lnTo>
                    <a:close/>
                    <a:moveTo>
                      <a:pt x="2225" y="0"/>
                    </a:moveTo>
                    <a:lnTo>
                      <a:pt x="2221" y="0"/>
                    </a:lnTo>
                    <a:lnTo>
                      <a:pt x="2221" y="5"/>
                    </a:lnTo>
                    <a:lnTo>
                      <a:pt x="2225" y="5"/>
                    </a:lnTo>
                    <a:lnTo>
                      <a:pt x="2225" y="0"/>
                    </a:lnTo>
                    <a:close/>
                    <a:moveTo>
                      <a:pt x="2208" y="0"/>
                    </a:moveTo>
                    <a:lnTo>
                      <a:pt x="2204" y="0"/>
                    </a:lnTo>
                    <a:lnTo>
                      <a:pt x="2204" y="5"/>
                    </a:lnTo>
                    <a:lnTo>
                      <a:pt x="2208" y="5"/>
                    </a:lnTo>
                    <a:lnTo>
                      <a:pt x="2208" y="0"/>
                    </a:lnTo>
                    <a:close/>
                    <a:moveTo>
                      <a:pt x="2191" y="0"/>
                    </a:moveTo>
                    <a:lnTo>
                      <a:pt x="2187" y="0"/>
                    </a:lnTo>
                    <a:lnTo>
                      <a:pt x="2187" y="5"/>
                    </a:lnTo>
                    <a:lnTo>
                      <a:pt x="2191" y="5"/>
                    </a:lnTo>
                    <a:lnTo>
                      <a:pt x="2191" y="0"/>
                    </a:lnTo>
                    <a:close/>
                    <a:moveTo>
                      <a:pt x="2174" y="0"/>
                    </a:moveTo>
                    <a:lnTo>
                      <a:pt x="2170" y="0"/>
                    </a:lnTo>
                    <a:lnTo>
                      <a:pt x="2170" y="5"/>
                    </a:lnTo>
                    <a:lnTo>
                      <a:pt x="2174" y="5"/>
                    </a:lnTo>
                    <a:lnTo>
                      <a:pt x="2174" y="0"/>
                    </a:lnTo>
                    <a:close/>
                    <a:moveTo>
                      <a:pt x="2157" y="0"/>
                    </a:moveTo>
                    <a:lnTo>
                      <a:pt x="2153" y="0"/>
                    </a:lnTo>
                    <a:lnTo>
                      <a:pt x="2153" y="5"/>
                    </a:lnTo>
                    <a:lnTo>
                      <a:pt x="2157" y="5"/>
                    </a:lnTo>
                    <a:lnTo>
                      <a:pt x="2157" y="0"/>
                    </a:lnTo>
                    <a:close/>
                    <a:moveTo>
                      <a:pt x="2140" y="0"/>
                    </a:moveTo>
                    <a:lnTo>
                      <a:pt x="2136" y="0"/>
                    </a:lnTo>
                    <a:lnTo>
                      <a:pt x="2136" y="5"/>
                    </a:lnTo>
                    <a:lnTo>
                      <a:pt x="2140" y="5"/>
                    </a:lnTo>
                    <a:lnTo>
                      <a:pt x="2140" y="0"/>
                    </a:lnTo>
                    <a:close/>
                    <a:moveTo>
                      <a:pt x="2123" y="0"/>
                    </a:moveTo>
                    <a:lnTo>
                      <a:pt x="2119" y="0"/>
                    </a:lnTo>
                    <a:lnTo>
                      <a:pt x="2119" y="5"/>
                    </a:lnTo>
                    <a:lnTo>
                      <a:pt x="2123" y="5"/>
                    </a:lnTo>
                    <a:lnTo>
                      <a:pt x="2123" y="0"/>
                    </a:lnTo>
                    <a:close/>
                    <a:moveTo>
                      <a:pt x="2106" y="0"/>
                    </a:moveTo>
                    <a:lnTo>
                      <a:pt x="2102" y="0"/>
                    </a:lnTo>
                    <a:lnTo>
                      <a:pt x="2102" y="5"/>
                    </a:lnTo>
                    <a:lnTo>
                      <a:pt x="2106" y="5"/>
                    </a:lnTo>
                    <a:lnTo>
                      <a:pt x="2106" y="0"/>
                    </a:lnTo>
                    <a:close/>
                    <a:moveTo>
                      <a:pt x="2089" y="0"/>
                    </a:moveTo>
                    <a:lnTo>
                      <a:pt x="2084" y="0"/>
                    </a:lnTo>
                    <a:lnTo>
                      <a:pt x="2084" y="5"/>
                    </a:lnTo>
                    <a:lnTo>
                      <a:pt x="2089" y="5"/>
                    </a:lnTo>
                    <a:lnTo>
                      <a:pt x="2089" y="0"/>
                    </a:lnTo>
                    <a:close/>
                    <a:moveTo>
                      <a:pt x="2072" y="0"/>
                    </a:moveTo>
                    <a:lnTo>
                      <a:pt x="2067" y="0"/>
                    </a:lnTo>
                    <a:lnTo>
                      <a:pt x="2067" y="5"/>
                    </a:lnTo>
                    <a:lnTo>
                      <a:pt x="2072" y="5"/>
                    </a:lnTo>
                    <a:lnTo>
                      <a:pt x="2072" y="0"/>
                    </a:lnTo>
                    <a:close/>
                    <a:moveTo>
                      <a:pt x="2055" y="0"/>
                    </a:moveTo>
                    <a:lnTo>
                      <a:pt x="2050" y="0"/>
                    </a:lnTo>
                    <a:lnTo>
                      <a:pt x="2050" y="5"/>
                    </a:lnTo>
                    <a:lnTo>
                      <a:pt x="2055" y="5"/>
                    </a:lnTo>
                    <a:lnTo>
                      <a:pt x="2055" y="0"/>
                    </a:lnTo>
                    <a:close/>
                    <a:moveTo>
                      <a:pt x="2037" y="0"/>
                    </a:moveTo>
                    <a:lnTo>
                      <a:pt x="2033" y="0"/>
                    </a:lnTo>
                    <a:lnTo>
                      <a:pt x="2033" y="5"/>
                    </a:lnTo>
                    <a:lnTo>
                      <a:pt x="2037" y="5"/>
                    </a:lnTo>
                    <a:lnTo>
                      <a:pt x="2037" y="0"/>
                    </a:lnTo>
                    <a:close/>
                    <a:moveTo>
                      <a:pt x="2020" y="0"/>
                    </a:moveTo>
                    <a:lnTo>
                      <a:pt x="2016" y="0"/>
                    </a:lnTo>
                    <a:lnTo>
                      <a:pt x="2016" y="5"/>
                    </a:lnTo>
                    <a:lnTo>
                      <a:pt x="2020" y="5"/>
                    </a:lnTo>
                    <a:lnTo>
                      <a:pt x="2020" y="0"/>
                    </a:lnTo>
                    <a:close/>
                    <a:moveTo>
                      <a:pt x="2003" y="0"/>
                    </a:moveTo>
                    <a:lnTo>
                      <a:pt x="1999" y="0"/>
                    </a:lnTo>
                    <a:lnTo>
                      <a:pt x="1999" y="5"/>
                    </a:lnTo>
                    <a:lnTo>
                      <a:pt x="2003" y="5"/>
                    </a:lnTo>
                    <a:lnTo>
                      <a:pt x="2003" y="0"/>
                    </a:lnTo>
                    <a:close/>
                    <a:moveTo>
                      <a:pt x="1986" y="0"/>
                    </a:moveTo>
                    <a:lnTo>
                      <a:pt x="1982" y="0"/>
                    </a:lnTo>
                    <a:lnTo>
                      <a:pt x="1982" y="5"/>
                    </a:lnTo>
                    <a:lnTo>
                      <a:pt x="1986" y="5"/>
                    </a:lnTo>
                    <a:lnTo>
                      <a:pt x="1986" y="0"/>
                    </a:lnTo>
                    <a:close/>
                    <a:moveTo>
                      <a:pt x="1969" y="0"/>
                    </a:moveTo>
                    <a:lnTo>
                      <a:pt x="1965" y="0"/>
                    </a:lnTo>
                    <a:lnTo>
                      <a:pt x="1965" y="5"/>
                    </a:lnTo>
                    <a:lnTo>
                      <a:pt x="1969" y="5"/>
                    </a:lnTo>
                    <a:lnTo>
                      <a:pt x="1969" y="0"/>
                    </a:lnTo>
                    <a:close/>
                    <a:moveTo>
                      <a:pt x="1952" y="0"/>
                    </a:moveTo>
                    <a:lnTo>
                      <a:pt x="1948" y="0"/>
                    </a:lnTo>
                    <a:lnTo>
                      <a:pt x="1948" y="5"/>
                    </a:lnTo>
                    <a:lnTo>
                      <a:pt x="1952" y="5"/>
                    </a:lnTo>
                    <a:lnTo>
                      <a:pt x="1952" y="0"/>
                    </a:lnTo>
                    <a:close/>
                    <a:moveTo>
                      <a:pt x="1935" y="0"/>
                    </a:moveTo>
                    <a:lnTo>
                      <a:pt x="1931" y="0"/>
                    </a:lnTo>
                    <a:lnTo>
                      <a:pt x="1931" y="5"/>
                    </a:lnTo>
                    <a:lnTo>
                      <a:pt x="1935" y="5"/>
                    </a:lnTo>
                    <a:lnTo>
                      <a:pt x="1935" y="0"/>
                    </a:lnTo>
                    <a:close/>
                    <a:moveTo>
                      <a:pt x="1918" y="0"/>
                    </a:moveTo>
                    <a:lnTo>
                      <a:pt x="1914" y="0"/>
                    </a:lnTo>
                    <a:lnTo>
                      <a:pt x="1914" y="5"/>
                    </a:lnTo>
                    <a:lnTo>
                      <a:pt x="1918" y="5"/>
                    </a:lnTo>
                    <a:lnTo>
                      <a:pt x="1918" y="0"/>
                    </a:lnTo>
                    <a:close/>
                    <a:moveTo>
                      <a:pt x="1901" y="0"/>
                    </a:moveTo>
                    <a:lnTo>
                      <a:pt x="1897" y="0"/>
                    </a:lnTo>
                    <a:lnTo>
                      <a:pt x="1897" y="5"/>
                    </a:lnTo>
                    <a:lnTo>
                      <a:pt x="1901" y="5"/>
                    </a:lnTo>
                    <a:lnTo>
                      <a:pt x="1901" y="0"/>
                    </a:lnTo>
                    <a:close/>
                    <a:moveTo>
                      <a:pt x="1884" y="0"/>
                    </a:moveTo>
                    <a:lnTo>
                      <a:pt x="1879" y="0"/>
                    </a:lnTo>
                    <a:lnTo>
                      <a:pt x="1879" y="5"/>
                    </a:lnTo>
                    <a:lnTo>
                      <a:pt x="1884" y="5"/>
                    </a:lnTo>
                    <a:lnTo>
                      <a:pt x="1884" y="0"/>
                    </a:lnTo>
                    <a:close/>
                    <a:moveTo>
                      <a:pt x="1867" y="0"/>
                    </a:moveTo>
                    <a:lnTo>
                      <a:pt x="1862" y="0"/>
                    </a:lnTo>
                    <a:lnTo>
                      <a:pt x="1862" y="5"/>
                    </a:lnTo>
                    <a:lnTo>
                      <a:pt x="1867" y="5"/>
                    </a:lnTo>
                    <a:lnTo>
                      <a:pt x="1867" y="0"/>
                    </a:lnTo>
                    <a:close/>
                    <a:moveTo>
                      <a:pt x="1850" y="0"/>
                    </a:moveTo>
                    <a:lnTo>
                      <a:pt x="1845" y="0"/>
                    </a:lnTo>
                    <a:lnTo>
                      <a:pt x="1845" y="5"/>
                    </a:lnTo>
                    <a:lnTo>
                      <a:pt x="1850" y="5"/>
                    </a:lnTo>
                    <a:lnTo>
                      <a:pt x="1850" y="0"/>
                    </a:lnTo>
                    <a:close/>
                    <a:moveTo>
                      <a:pt x="1832" y="0"/>
                    </a:moveTo>
                    <a:lnTo>
                      <a:pt x="1828" y="0"/>
                    </a:lnTo>
                    <a:lnTo>
                      <a:pt x="1828" y="5"/>
                    </a:lnTo>
                    <a:lnTo>
                      <a:pt x="1832" y="5"/>
                    </a:lnTo>
                    <a:lnTo>
                      <a:pt x="1832" y="0"/>
                    </a:lnTo>
                    <a:close/>
                    <a:moveTo>
                      <a:pt x="1815" y="0"/>
                    </a:moveTo>
                    <a:lnTo>
                      <a:pt x="1811" y="0"/>
                    </a:lnTo>
                    <a:lnTo>
                      <a:pt x="1811" y="5"/>
                    </a:lnTo>
                    <a:lnTo>
                      <a:pt x="1815" y="5"/>
                    </a:lnTo>
                    <a:lnTo>
                      <a:pt x="1815" y="0"/>
                    </a:lnTo>
                    <a:close/>
                    <a:moveTo>
                      <a:pt x="1798" y="0"/>
                    </a:moveTo>
                    <a:lnTo>
                      <a:pt x="1794" y="0"/>
                    </a:lnTo>
                    <a:lnTo>
                      <a:pt x="1794" y="5"/>
                    </a:lnTo>
                    <a:lnTo>
                      <a:pt x="1798" y="5"/>
                    </a:lnTo>
                    <a:lnTo>
                      <a:pt x="1798" y="0"/>
                    </a:lnTo>
                    <a:close/>
                    <a:moveTo>
                      <a:pt x="1781" y="0"/>
                    </a:moveTo>
                    <a:lnTo>
                      <a:pt x="1777" y="0"/>
                    </a:lnTo>
                    <a:lnTo>
                      <a:pt x="1777" y="5"/>
                    </a:lnTo>
                    <a:lnTo>
                      <a:pt x="1781" y="5"/>
                    </a:lnTo>
                    <a:lnTo>
                      <a:pt x="1781" y="0"/>
                    </a:lnTo>
                    <a:close/>
                    <a:moveTo>
                      <a:pt x="1764" y="0"/>
                    </a:moveTo>
                    <a:lnTo>
                      <a:pt x="1760" y="0"/>
                    </a:lnTo>
                    <a:lnTo>
                      <a:pt x="1760" y="5"/>
                    </a:lnTo>
                    <a:lnTo>
                      <a:pt x="1764" y="5"/>
                    </a:lnTo>
                    <a:lnTo>
                      <a:pt x="1764" y="0"/>
                    </a:lnTo>
                    <a:close/>
                    <a:moveTo>
                      <a:pt x="1747" y="0"/>
                    </a:moveTo>
                    <a:lnTo>
                      <a:pt x="1743" y="0"/>
                    </a:lnTo>
                    <a:lnTo>
                      <a:pt x="1743" y="5"/>
                    </a:lnTo>
                    <a:lnTo>
                      <a:pt x="1747" y="5"/>
                    </a:lnTo>
                    <a:lnTo>
                      <a:pt x="1747" y="0"/>
                    </a:lnTo>
                    <a:close/>
                    <a:moveTo>
                      <a:pt x="1730" y="0"/>
                    </a:moveTo>
                    <a:lnTo>
                      <a:pt x="1726" y="0"/>
                    </a:lnTo>
                    <a:lnTo>
                      <a:pt x="1726" y="5"/>
                    </a:lnTo>
                    <a:lnTo>
                      <a:pt x="1730" y="5"/>
                    </a:lnTo>
                    <a:lnTo>
                      <a:pt x="1730" y="0"/>
                    </a:lnTo>
                    <a:close/>
                    <a:moveTo>
                      <a:pt x="1713" y="0"/>
                    </a:moveTo>
                    <a:lnTo>
                      <a:pt x="1709" y="0"/>
                    </a:lnTo>
                    <a:lnTo>
                      <a:pt x="1709" y="5"/>
                    </a:lnTo>
                    <a:lnTo>
                      <a:pt x="1713" y="5"/>
                    </a:lnTo>
                    <a:lnTo>
                      <a:pt x="1713" y="0"/>
                    </a:lnTo>
                    <a:close/>
                    <a:moveTo>
                      <a:pt x="1696" y="0"/>
                    </a:moveTo>
                    <a:lnTo>
                      <a:pt x="1691" y="0"/>
                    </a:lnTo>
                    <a:lnTo>
                      <a:pt x="1691" y="5"/>
                    </a:lnTo>
                    <a:lnTo>
                      <a:pt x="1696" y="5"/>
                    </a:lnTo>
                    <a:lnTo>
                      <a:pt x="1696" y="0"/>
                    </a:lnTo>
                    <a:close/>
                    <a:moveTo>
                      <a:pt x="1679" y="0"/>
                    </a:moveTo>
                    <a:lnTo>
                      <a:pt x="1674" y="0"/>
                    </a:lnTo>
                    <a:lnTo>
                      <a:pt x="1674" y="5"/>
                    </a:lnTo>
                    <a:lnTo>
                      <a:pt x="1679" y="5"/>
                    </a:lnTo>
                    <a:lnTo>
                      <a:pt x="1679" y="0"/>
                    </a:lnTo>
                    <a:close/>
                    <a:moveTo>
                      <a:pt x="1662" y="0"/>
                    </a:moveTo>
                    <a:lnTo>
                      <a:pt x="1657" y="0"/>
                    </a:lnTo>
                    <a:lnTo>
                      <a:pt x="1657" y="5"/>
                    </a:lnTo>
                    <a:lnTo>
                      <a:pt x="1662" y="5"/>
                    </a:lnTo>
                    <a:lnTo>
                      <a:pt x="1662" y="0"/>
                    </a:lnTo>
                    <a:close/>
                    <a:moveTo>
                      <a:pt x="1645" y="0"/>
                    </a:moveTo>
                    <a:lnTo>
                      <a:pt x="1640" y="0"/>
                    </a:lnTo>
                    <a:lnTo>
                      <a:pt x="1640" y="5"/>
                    </a:lnTo>
                    <a:lnTo>
                      <a:pt x="1645" y="5"/>
                    </a:lnTo>
                    <a:lnTo>
                      <a:pt x="1645" y="0"/>
                    </a:lnTo>
                    <a:close/>
                    <a:moveTo>
                      <a:pt x="1627" y="0"/>
                    </a:moveTo>
                    <a:lnTo>
                      <a:pt x="1623" y="0"/>
                    </a:lnTo>
                    <a:lnTo>
                      <a:pt x="1623" y="5"/>
                    </a:lnTo>
                    <a:lnTo>
                      <a:pt x="1627" y="5"/>
                    </a:lnTo>
                    <a:lnTo>
                      <a:pt x="1627" y="0"/>
                    </a:lnTo>
                    <a:close/>
                    <a:moveTo>
                      <a:pt x="1610" y="0"/>
                    </a:moveTo>
                    <a:lnTo>
                      <a:pt x="1606" y="0"/>
                    </a:lnTo>
                    <a:lnTo>
                      <a:pt x="1606" y="5"/>
                    </a:lnTo>
                    <a:lnTo>
                      <a:pt x="1610" y="5"/>
                    </a:lnTo>
                    <a:lnTo>
                      <a:pt x="1610" y="0"/>
                    </a:lnTo>
                    <a:close/>
                    <a:moveTo>
                      <a:pt x="1593" y="0"/>
                    </a:moveTo>
                    <a:lnTo>
                      <a:pt x="1589" y="0"/>
                    </a:lnTo>
                    <a:lnTo>
                      <a:pt x="1589" y="5"/>
                    </a:lnTo>
                    <a:lnTo>
                      <a:pt x="1593" y="5"/>
                    </a:lnTo>
                    <a:lnTo>
                      <a:pt x="1593" y="0"/>
                    </a:lnTo>
                    <a:close/>
                    <a:moveTo>
                      <a:pt x="1576" y="0"/>
                    </a:moveTo>
                    <a:lnTo>
                      <a:pt x="1572" y="0"/>
                    </a:lnTo>
                    <a:lnTo>
                      <a:pt x="1572" y="5"/>
                    </a:lnTo>
                    <a:lnTo>
                      <a:pt x="1576" y="5"/>
                    </a:lnTo>
                    <a:lnTo>
                      <a:pt x="1576" y="0"/>
                    </a:lnTo>
                    <a:close/>
                    <a:moveTo>
                      <a:pt x="1559" y="0"/>
                    </a:moveTo>
                    <a:lnTo>
                      <a:pt x="1555" y="0"/>
                    </a:lnTo>
                    <a:lnTo>
                      <a:pt x="1555" y="5"/>
                    </a:lnTo>
                    <a:lnTo>
                      <a:pt x="1559" y="5"/>
                    </a:lnTo>
                    <a:lnTo>
                      <a:pt x="1559" y="0"/>
                    </a:lnTo>
                    <a:close/>
                    <a:moveTo>
                      <a:pt x="1542" y="0"/>
                    </a:moveTo>
                    <a:lnTo>
                      <a:pt x="1538" y="0"/>
                    </a:lnTo>
                    <a:lnTo>
                      <a:pt x="1538" y="5"/>
                    </a:lnTo>
                    <a:lnTo>
                      <a:pt x="1542" y="5"/>
                    </a:lnTo>
                    <a:lnTo>
                      <a:pt x="1542" y="0"/>
                    </a:lnTo>
                    <a:close/>
                    <a:moveTo>
                      <a:pt x="1525" y="0"/>
                    </a:moveTo>
                    <a:lnTo>
                      <a:pt x="1521" y="0"/>
                    </a:lnTo>
                    <a:lnTo>
                      <a:pt x="1521" y="5"/>
                    </a:lnTo>
                    <a:lnTo>
                      <a:pt x="1525" y="5"/>
                    </a:lnTo>
                    <a:lnTo>
                      <a:pt x="1525" y="0"/>
                    </a:lnTo>
                    <a:close/>
                    <a:moveTo>
                      <a:pt x="1508" y="0"/>
                    </a:moveTo>
                    <a:lnTo>
                      <a:pt x="1504" y="0"/>
                    </a:lnTo>
                    <a:lnTo>
                      <a:pt x="1504" y="5"/>
                    </a:lnTo>
                    <a:lnTo>
                      <a:pt x="1508" y="5"/>
                    </a:lnTo>
                    <a:lnTo>
                      <a:pt x="1508" y="0"/>
                    </a:lnTo>
                    <a:close/>
                    <a:moveTo>
                      <a:pt x="1491" y="0"/>
                    </a:moveTo>
                    <a:lnTo>
                      <a:pt x="1486" y="0"/>
                    </a:lnTo>
                    <a:lnTo>
                      <a:pt x="1486" y="5"/>
                    </a:lnTo>
                    <a:lnTo>
                      <a:pt x="1491" y="5"/>
                    </a:lnTo>
                    <a:lnTo>
                      <a:pt x="1491" y="0"/>
                    </a:lnTo>
                    <a:close/>
                    <a:moveTo>
                      <a:pt x="1474" y="0"/>
                    </a:moveTo>
                    <a:lnTo>
                      <a:pt x="1469" y="0"/>
                    </a:lnTo>
                    <a:lnTo>
                      <a:pt x="1469" y="5"/>
                    </a:lnTo>
                    <a:lnTo>
                      <a:pt x="1474" y="5"/>
                    </a:lnTo>
                    <a:lnTo>
                      <a:pt x="1474" y="0"/>
                    </a:lnTo>
                    <a:close/>
                    <a:moveTo>
                      <a:pt x="1457" y="0"/>
                    </a:moveTo>
                    <a:lnTo>
                      <a:pt x="1452" y="0"/>
                    </a:lnTo>
                    <a:lnTo>
                      <a:pt x="1452" y="5"/>
                    </a:lnTo>
                    <a:lnTo>
                      <a:pt x="1457" y="5"/>
                    </a:lnTo>
                    <a:lnTo>
                      <a:pt x="1457" y="0"/>
                    </a:lnTo>
                    <a:close/>
                    <a:moveTo>
                      <a:pt x="1439" y="0"/>
                    </a:moveTo>
                    <a:lnTo>
                      <a:pt x="1435" y="0"/>
                    </a:lnTo>
                    <a:lnTo>
                      <a:pt x="1435" y="5"/>
                    </a:lnTo>
                    <a:lnTo>
                      <a:pt x="1439" y="5"/>
                    </a:lnTo>
                    <a:lnTo>
                      <a:pt x="1439" y="0"/>
                    </a:lnTo>
                    <a:close/>
                    <a:moveTo>
                      <a:pt x="1422" y="0"/>
                    </a:moveTo>
                    <a:lnTo>
                      <a:pt x="1418" y="0"/>
                    </a:lnTo>
                    <a:lnTo>
                      <a:pt x="1418" y="5"/>
                    </a:lnTo>
                    <a:lnTo>
                      <a:pt x="1422" y="5"/>
                    </a:lnTo>
                    <a:lnTo>
                      <a:pt x="1422" y="0"/>
                    </a:lnTo>
                    <a:close/>
                    <a:moveTo>
                      <a:pt x="1405" y="0"/>
                    </a:moveTo>
                    <a:lnTo>
                      <a:pt x="1401" y="0"/>
                    </a:lnTo>
                    <a:lnTo>
                      <a:pt x="1401" y="5"/>
                    </a:lnTo>
                    <a:lnTo>
                      <a:pt x="1405" y="5"/>
                    </a:lnTo>
                    <a:lnTo>
                      <a:pt x="1405" y="0"/>
                    </a:lnTo>
                    <a:close/>
                    <a:moveTo>
                      <a:pt x="1388" y="0"/>
                    </a:moveTo>
                    <a:lnTo>
                      <a:pt x="1384" y="0"/>
                    </a:lnTo>
                    <a:lnTo>
                      <a:pt x="1384" y="5"/>
                    </a:lnTo>
                    <a:lnTo>
                      <a:pt x="1388" y="5"/>
                    </a:lnTo>
                    <a:lnTo>
                      <a:pt x="1388" y="0"/>
                    </a:lnTo>
                    <a:close/>
                    <a:moveTo>
                      <a:pt x="1371" y="0"/>
                    </a:moveTo>
                    <a:lnTo>
                      <a:pt x="1367" y="0"/>
                    </a:lnTo>
                    <a:lnTo>
                      <a:pt x="1367" y="5"/>
                    </a:lnTo>
                    <a:lnTo>
                      <a:pt x="1371" y="5"/>
                    </a:lnTo>
                    <a:lnTo>
                      <a:pt x="1371" y="0"/>
                    </a:lnTo>
                    <a:close/>
                    <a:moveTo>
                      <a:pt x="1354" y="0"/>
                    </a:moveTo>
                    <a:lnTo>
                      <a:pt x="1350" y="0"/>
                    </a:lnTo>
                    <a:lnTo>
                      <a:pt x="1350" y="5"/>
                    </a:lnTo>
                    <a:lnTo>
                      <a:pt x="1354" y="5"/>
                    </a:lnTo>
                    <a:lnTo>
                      <a:pt x="1354" y="0"/>
                    </a:lnTo>
                    <a:close/>
                    <a:moveTo>
                      <a:pt x="1337" y="0"/>
                    </a:moveTo>
                    <a:lnTo>
                      <a:pt x="1333" y="0"/>
                    </a:lnTo>
                    <a:lnTo>
                      <a:pt x="1333" y="5"/>
                    </a:lnTo>
                    <a:lnTo>
                      <a:pt x="1337" y="5"/>
                    </a:lnTo>
                    <a:lnTo>
                      <a:pt x="1337" y="0"/>
                    </a:lnTo>
                    <a:close/>
                    <a:moveTo>
                      <a:pt x="1320" y="0"/>
                    </a:moveTo>
                    <a:lnTo>
                      <a:pt x="1316" y="0"/>
                    </a:lnTo>
                    <a:lnTo>
                      <a:pt x="1316" y="5"/>
                    </a:lnTo>
                    <a:lnTo>
                      <a:pt x="1320" y="5"/>
                    </a:lnTo>
                    <a:lnTo>
                      <a:pt x="1320" y="0"/>
                    </a:lnTo>
                    <a:close/>
                    <a:moveTo>
                      <a:pt x="1303" y="0"/>
                    </a:moveTo>
                    <a:lnTo>
                      <a:pt x="1299" y="0"/>
                    </a:lnTo>
                    <a:lnTo>
                      <a:pt x="1299" y="5"/>
                    </a:lnTo>
                    <a:lnTo>
                      <a:pt x="1303" y="5"/>
                    </a:lnTo>
                    <a:lnTo>
                      <a:pt x="1303" y="0"/>
                    </a:lnTo>
                    <a:close/>
                    <a:moveTo>
                      <a:pt x="1286" y="0"/>
                    </a:moveTo>
                    <a:lnTo>
                      <a:pt x="1281" y="0"/>
                    </a:lnTo>
                    <a:lnTo>
                      <a:pt x="1281" y="5"/>
                    </a:lnTo>
                    <a:lnTo>
                      <a:pt x="1286" y="5"/>
                    </a:lnTo>
                    <a:lnTo>
                      <a:pt x="1286" y="0"/>
                    </a:lnTo>
                    <a:close/>
                    <a:moveTo>
                      <a:pt x="1269" y="0"/>
                    </a:moveTo>
                    <a:lnTo>
                      <a:pt x="1264" y="0"/>
                    </a:lnTo>
                    <a:lnTo>
                      <a:pt x="1264" y="5"/>
                    </a:lnTo>
                    <a:lnTo>
                      <a:pt x="1269" y="5"/>
                    </a:lnTo>
                    <a:lnTo>
                      <a:pt x="1269" y="0"/>
                    </a:lnTo>
                    <a:close/>
                    <a:moveTo>
                      <a:pt x="1252" y="0"/>
                    </a:moveTo>
                    <a:lnTo>
                      <a:pt x="1247" y="0"/>
                    </a:lnTo>
                    <a:lnTo>
                      <a:pt x="1247" y="5"/>
                    </a:lnTo>
                    <a:lnTo>
                      <a:pt x="1252" y="5"/>
                    </a:lnTo>
                    <a:lnTo>
                      <a:pt x="1252" y="0"/>
                    </a:lnTo>
                    <a:close/>
                    <a:moveTo>
                      <a:pt x="1234" y="0"/>
                    </a:moveTo>
                    <a:lnTo>
                      <a:pt x="1230" y="0"/>
                    </a:lnTo>
                    <a:lnTo>
                      <a:pt x="1230" y="5"/>
                    </a:lnTo>
                    <a:lnTo>
                      <a:pt x="1234" y="5"/>
                    </a:lnTo>
                    <a:lnTo>
                      <a:pt x="1234" y="0"/>
                    </a:lnTo>
                    <a:close/>
                    <a:moveTo>
                      <a:pt x="1217" y="0"/>
                    </a:moveTo>
                    <a:lnTo>
                      <a:pt x="1213" y="0"/>
                    </a:lnTo>
                    <a:lnTo>
                      <a:pt x="1213" y="5"/>
                    </a:lnTo>
                    <a:lnTo>
                      <a:pt x="1217" y="5"/>
                    </a:lnTo>
                    <a:lnTo>
                      <a:pt x="1217" y="0"/>
                    </a:lnTo>
                    <a:close/>
                    <a:moveTo>
                      <a:pt x="1200" y="0"/>
                    </a:moveTo>
                    <a:lnTo>
                      <a:pt x="1196" y="0"/>
                    </a:lnTo>
                    <a:lnTo>
                      <a:pt x="1196" y="5"/>
                    </a:lnTo>
                    <a:lnTo>
                      <a:pt x="1200" y="5"/>
                    </a:lnTo>
                    <a:lnTo>
                      <a:pt x="1200" y="0"/>
                    </a:lnTo>
                    <a:close/>
                    <a:moveTo>
                      <a:pt x="1183" y="0"/>
                    </a:moveTo>
                    <a:lnTo>
                      <a:pt x="1179" y="0"/>
                    </a:lnTo>
                    <a:lnTo>
                      <a:pt x="1179" y="5"/>
                    </a:lnTo>
                    <a:lnTo>
                      <a:pt x="1183" y="5"/>
                    </a:lnTo>
                    <a:lnTo>
                      <a:pt x="1183" y="0"/>
                    </a:lnTo>
                    <a:close/>
                    <a:moveTo>
                      <a:pt x="1166" y="0"/>
                    </a:moveTo>
                    <a:lnTo>
                      <a:pt x="1162" y="0"/>
                    </a:lnTo>
                    <a:lnTo>
                      <a:pt x="1162" y="5"/>
                    </a:lnTo>
                    <a:lnTo>
                      <a:pt x="1166" y="5"/>
                    </a:lnTo>
                    <a:lnTo>
                      <a:pt x="1166" y="0"/>
                    </a:lnTo>
                    <a:close/>
                    <a:moveTo>
                      <a:pt x="1149" y="0"/>
                    </a:moveTo>
                    <a:lnTo>
                      <a:pt x="1145" y="0"/>
                    </a:lnTo>
                    <a:lnTo>
                      <a:pt x="1145" y="5"/>
                    </a:lnTo>
                    <a:lnTo>
                      <a:pt x="1149" y="5"/>
                    </a:lnTo>
                    <a:lnTo>
                      <a:pt x="1149" y="0"/>
                    </a:lnTo>
                    <a:close/>
                    <a:moveTo>
                      <a:pt x="1132" y="0"/>
                    </a:moveTo>
                    <a:lnTo>
                      <a:pt x="1128" y="0"/>
                    </a:lnTo>
                    <a:lnTo>
                      <a:pt x="1128" y="5"/>
                    </a:lnTo>
                    <a:lnTo>
                      <a:pt x="1132" y="5"/>
                    </a:lnTo>
                    <a:lnTo>
                      <a:pt x="1132" y="0"/>
                    </a:lnTo>
                    <a:close/>
                    <a:moveTo>
                      <a:pt x="1115" y="0"/>
                    </a:moveTo>
                    <a:lnTo>
                      <a:pt x="1111" y="0"/>
                    </a:lnTo>
                    <a:lnTo>
                      <a:pt x="1111" y="5"/>
                    </a:lnTo>
                    <a:lnTo>
                      <a:pt x="1115" y="5"/>
                    </a:lnTo>
                    <a:lnTo>
                      <a:pt x="1115" y="0"/>
                    </a:lnTo>
                    <a:close/>
                    <a:moveTo>
                      <a:pt x="1098" y="0"/>
                    </a:moveTo>
                    <a:lnTo>
                      <a:pt x="1093" y="0"/>
                    </a:lnTo>
                    <a:lnTo>
                      <a:pt x="1093" y="5"/>
                    </a:lnTo>
                    <a:lnTo>
                      <a:pt x="1098" y="5"/>
                    </a:lnTo>
                    <a:lnTo>
                      <a:pt x="1098" y="0"/>
                    </a:lnTo>
                    <a:close/>
                    <a:moveTo>
                      <a:pt x="1081" y="0"/>
                    </a:moveTo>
                    <a:lnTo>
                      <a:pt x="1076" y="0"/>
                    </a:lnTo>
                    <a:lnTo>
                      <a:pt x="1076" y="5"/>
                    </a:lnTo>
                    <a:lnTo>
                      <a:pt x="1081" y="5"/>
                    </a:lnTo>
                    <a:lnTo>
                      <a:pt x="1081" y="0"/>
                    </a:lnTo>
                    <a:close/>
                    <a:moveTo>
                      <a:pt x="1064" y="0"/>
                    </a:moveTo>
                    <a:lnTo>
                      <a:pt x="1059" y="0"/>
                    </a:lnTo>
                    <a:lnTo>
                      <a:pt x="1059" y="5"/>
                    </a:lnTo>
                    <a:lnTo>
                      <a:pt x="1064" y="5"/>
                    </a:lnTo>
                    <a:lnTo>
                      <a:pt x="1064" y="0"/>
                    </a:lnTo>
                    <a:close/>
                    <a:moveTo>
                      <a:pt x="1046" y="0"/>
                    </a:moveTo>
                    <a:lnTo>
                      <a:pt x="1042" y="0"/>
                    </a:lnTo>
                    <a:lnTo>
                      <a:pt x="1042" y="5"/>
                    </a:lnTo>
                    <a:lnTo>
                      <a:pt x="1046" y="5"/>
                    </a:lnTo>
                    <a:lnTo>
                      <a:pt x="1046" y="0"/>
                    </a:lnTo>
                    <a:close/>
                    <a:moveTo>
                      <a:pt x="1029" y="0"/>
                    </a:moveTo>
                    <a:lnTo>
                      <a:pt x="1025" y="0"/>
                    </a:lnTo>
                    <a:lnTo>
                      <a:pt x="1025" y="5"/>
                    </a:lnTo>
                    <a:lnTo>
                      <a:pt x="1029" y="5"/>
                    </a:lnTo>
                    <a:lnTo>
                      <a:pt x="1029" y="0"/>
                    </a:lnTo>
                    <a:close/>
                    <a:moveTo>
                      <a:pt x="1012" y="0"/>
                    </a:moveTo>
                    <a:lnTo>
                      <a:pt x="1008" y="0"/>
                    </a:lnTo>
                    <a:lnTo>
                      <a:pt x="1008" y="5"/>
                    </a:lnTo>
                    <a:lnTo>
                      <a:pt x="1012" y="5"/>
                    </a:lnTo>
                    <a:lnTo>
                      <a:pt x="1012" y="0"/>
                    </a:lnTo>
                    <a:close/>
                    <a:moveTo>
                      <a:pt x="995" y="0"/>
                    </a:moveTo>
                    <a:lnTo>
                      <a:pt x="991" y="0"/>
                    </a:lnTo>
                    <a:lnTo>
                      <a:pt x="991" y="5"/>
                    </a:lnTo>
                    <a:lnTo>
                      <a:pt x="995" y="5"/>
                    </a:lnTo>
                    <a:lnTo>
                      <a:pt x="995" y="0"/>
                    </a:lnTo>
                    <a:close/>
                    <a:moveTo>
                      <a:pt x="978" y="0"/>
                    </a:moveTo>
                    <a:lnTo>
                      <a:pt x="974" y="0"/>
                    </a:lnTo>
                    <a:lnTo>
                      <a:pt x="974" y="5"/>
                    </a:lnTo>
                    <a:lnTo>
                      <a:pt x="978" y="5"/>
                    </a:lnTo>
                    <a:lnTo>
                      <a:pt x="978" y="0"/>
                    </a:lnTo>
                    <a:close/>
                    <a:moveTo>
                      <a:pt x="961" y="0"/>
                    </a:moveTo>
                    <a:lnTo>
                      <a:pt x="957" y="0"/>
                    </a:lnTo>
                    <a:lnTo>
                      <a:pt x="957" y="5"/>
                    </a:lnTo>
                    <a:lnTo>
                      <a:pt x="961" y="5"/>
                    </a:lnTo>
                    <a:lnTo>
                      <a:pt x="961" y="0"/>
                    </a:lnTo>
                    <a:close/>
                    <a:moveTo>
                      <a:pt x="944" y="0"/>
                    </a:moveTo>
                    <a:lnTo>
                      <a:pt x="940" y="0"/>
                    </a:lnTo>
                    <a:lnTo>
                      <a:pt x="940" y="5"/>
                    </a:lnTo>
                    <a:lnTo>
                      <a:pt x="944" y="5"/>
                    </a:lnTo>
                    <a:lnTo>
                      <a:pt x="944" y="0"/>
                    </a:lnTo>
                    <a:close/>
                    <a:moveTo>
                      <a:pt x="927" y="0"/>
                    </a:moveTo>
                    <a:lnTo>
                      <a:pt x="923" y="0"/>
                    </a:lnTo>
                    <a:lnTo>
                      <a:pt x="923" y="5"/>
                    </a:lnTo>
                    <a:lnTo>
                      <a:pt x="927" y="5"/>
                    </a:lnTo>
                    <a:lnTo>
                      <a:pt x="927" y="0"/>
                    </a:lnTo>
                    <a:close/>
                    <a:moveTo>
                      <a:pt x="910" y="0"/>
                    </a:moveTo>
                    <a:lnTo>
                      <a:pt x="906" y="0"/>
                    </a:lnTo>
                    <a:lnTo>
                      <a:pt x="906" y="5"/>
                    </a:lnTo>
                    <a:lnTo>
                      <a:pt x="910" y="5"/>
                    </a:lnTo>
                    <a:lnTo>
                      <a:pt x="910" y="0"/>
                    </a:lnTo>
                    <a:close/>
                    <a:moveTo>
                      <a:pt x="893" y="0"/>
                    </a:moveTo>
                    <a:lnTo>
                      <a:pt x="888" y="0"/>
                    </a:lnTo>
                    <a:lnTo>
                      <a:pt x="888" y="5"/>
                    </a:lnTo>
                    <a:lnTo>
                      <a:pt x="893" y="5"/>
                    </a:lnTo>
                    <a:lnTo>
                      <a:pt x="893" y="0"/>
                    </a:lnTo>
                    <a:close/>
                    <a:moveTo>
                      <a:pt x="876" y="0"/>
                    </a:moveTo>
                    <a:lnTo>
                      <a:pt x="871" y="0"/>
                    </a:lnTo>
                    <a:lnTo>
                      <a:pt x="871" y="5"/>
                    </a:lnTo>
                    <a:lnTo>
                      <a:pt x="876" y="5"/>
                    </a:lnTo>
                    <a:lnTo>
                      <a:pt x="876" y="0"/>
                    </a:lnTo>
                    <a:close/>
                    <a:moveTo>
                      <a:pt x="859" y="0"/>
                    </a:moveTo>
                    <a:lnTo>
                      <a:pt x="854" y="0"/>
                    </a:lnTo>
                    <a:lnTo>
                      <a:pt x="854" y="5"/>
                    </a:lnTo>
                    <a:lnTo>
                      <a:pt x="859" y="5"/>
                    </a:lnTo>
                    <a:lnTo>
                      <a:pt x="859" y="0"/>
                    </a:lnTo>
                    <a:close/>
                    <a:moveTo>
                      <a:pt x="841" y="0"/>
                    </a:moveTo>
                    <a:lnTo>
                      <a:pt x="837" y="0"/>
                    </a:lnTo>
                    <a:lnTo>
                      <a:pt x="837" y="5"/>
                    </a:lnTo>
                    <a:lnTo>
                      <a:pt x="841" y="5"/>
                    </a:lnTo>
                    <a:lnTo>
                      <a:pt x="841" y="0"/>
                    </a:lnTo>
                    <a:close/>
                    <a:moveTo>
                      <a:pt x="824" y="0"/>
                    </a:moveTo>
                    <a:lnTo>
                      <a:pt x="820" y="0"/>
                    </a:lnTo>
                    <a:lnTo>
                      <a:pt x="820" y="5"/>
                    </a:lnTo>
                    <a:lnTo>
                      <a:pt x="824" y="5"/>
                    </a:lnTo>
                    <a:lnTo>
                      <a:pt x="824" y="0"/>
                    </a:lnTo>
                    <a:close/>
                    <a:moveTo>
                      <a:pt x="807" y="0"/>
                    </a:moveTo>
                    <a:lnTo>
                      <a:pt x="803" y="0"/>
                    </a:lnTo>
                    <a:lnTo>
                      <a:pt x="803" y="5"/>
                    </a:lnTo>
                    <a:lnTo>
                      <a:pt x="807" y="5"/>
                    </a:lnTo>
                    <a:lnTo>
                      <a:pt x="807" y="0"/>
                    </a:lnTo>
                    <a:close/>
                    <a:moveTo>
                      <a:pt x="790" y="0"/>
                    </a:moveTo>
                    <a:lnTo>
                      <a:pt x="786" y="0"/>
                    </a:lnTo>
                    <a:lnTo>
                      <a:pt x="786" y="5"/>
                    </a:lnTo>
                    <a:lnTo>
                      <a:pt x="790" y="5"/>
                    </a:lnTo>
                    <a:lnTo>
                      <a:pt x="790" y="0"/>
                    </a:lnTo>
                    <a:close/>
                    <a:moveTo>
                      <a:pt x="773" y="0"/>
                    </a:moveTo>
                    <a:lnTo>
                      <a:pt x="769" y="0"/>
                    </a:lnTo>
                    <a:lnTo>
                      <a:pt x="769" y="5"/>
                    </a:lnTo>
                    <a:lnTo>
                      <a:pt x="773" y="5"/>
                    </a:lnTo>
                    <a:lnTo>
                      <a:pt x="773" y="0"/>
                    </a:lnTo>
                    <a:close/>
                    <a:moveTo>
                      <a:pt x="756" y="0"/>
                    </a:moveTo>
                    <a:lnTo>
                      <a:pt x="752" y="0"/>
                    </a:lnTo>
                    <a:lnTo>
                      <a:pt x="752" y="5"/>
                    </a:lnTo>
                    <a:lnTo>
                      <a:pt x="756" y="5"/>
                    </a:lnTo>
                    <a:lnTo>
                      <a:pt x="756" y="0"/>
                    </a:lnTo>
                    <a:close/>
                    <a:moveTo>
                      <a:pt x="739" y="0"/>
                    </a:moveTo>
                    <a:lnTo>
                      <a:pt x="735" y="0"/>
                    </a:lnTo>
                    <a:lnTo>
                      <a:pt x="735" y="5"/>
                    </a:lnTo>
                    <a:lnTo>
                      <a:pt x="739" y="5"/>
                    </a:lnTo>
                    <a:lnTo>
                      <a:pt x="739" y="0"/>
                    </a:lnTo>
                    <a:close/>
                    <a:moveTo>
                      <a:pt x="722" y="0"/>
                    </a:moveTo>
                    <a:lnTo>
                      <a:pt x="718" y="0"/>
                    </a:lnTo>
                    <a:lnTo>
                      <a:pt x="718" y="5"/>
                    </a:lnTo>
                    <a:lnTo>
                      <a:pt x="722" y="5"/>
                    </a:lnTo>
                    <a:lnTo>
                      <a:pt x="722" y="0"/>
                    </a:lnTo>
                    <a:close/>
                    <a:moveTo>
                      <a:pt x="705" y="0"/>
                    </a:moveTo>
                    <a:lnTo>
                      <a:pt x="700" y="0"/>
                    </a:lnTo>
                    <a:lnTo>
                      <a:pt x="700" y="5"/>
                    </a:lnTo>
                    <a:lnTo>
                      <a:pt x="705" y="5"/>
                    </a:lnTo>
                    <a:lnTo>
                      <a:pt x="705" y="0"/>
                    </a:lnTo>
                    <a:close/>
                    <a:moveTo>
                      <a:pt x="688" y="0"/>
                    </a:moveTo>
                    <a:lnTo>
                      <a:pt x="683" y="0"/>
                    </a:lnTo>
                    <a:lnTo>
                      <a:pt x="683" y="5"/>
                    </a:lnTo>
                    <a:lnTo>
                      <a:pt x="688" y="5"/>
                    </a:lnTo>
                    <a:lnTo>
                      <a:pt x="688" y="0"/>
                    </a:lnTo>
                    <a:close/>
                    <a:moveTo>
                      <a:pt x="671" y="0"/>
                    </a:moveTo>
                    <a:lnTo>
                      <a:pt x="666" y="0"/>
                    </a:lnTo>
                    <a:lnTo>
                      <a:pt x="666" y="5"/>
                    </a:lnTo>
                    <a:lnTo>
                      <a:pt x="671" y="5"/>
                    </a:lnTo>
                    <a:lnTo>
                      <a:pt x="671" y="0"/>
                    </a:lnTo>
                    <a:close/>
                    <a:moveTo>
                      <a:pt x="653" y="0"/>
                    </a:moveTo>
                    <a:lnTo>
                      <a:pt x="649" y="0"/>
                    </a:lnTo>
                    <a:lnTo>
                      <a:pt x="649" y="5"/>
                    </a:lnTo>
                    <a:lnTo>
                      <a:pt x="653" y="5"/>
                    </a:lnTo>
                    <a:lnTo>
                      <a:pt x="653" y="0"/>
                    </a:lnTo>
                    <a:close/>
                    <a:moveTo>
                      <a:pt x="636" y="0"/>
                    </a:moveTo>
                    <a:lnTo>
                      <a:pt x="632" y="0"/>
                    </a:lnTo>
                    <a:lnTo>
                      <a:pt x="632" y="5"/>
                    </a:lnTo>
                    <a:lnTo>
                      <a:pt x="636" y="5"/>
                    </a:lnTo>
                    <a:lnTo>
                      <a:pt x="636" y="0"/>
                    </a:lnTo>
                    <a:close/>
                    <a:moveTo>
                      <a:pt x="619" y="0"/>
                    </a:moveTo>
                    <a:lnTo>
                      <a:pt x="615" y="0"/>
                    </a:lnTo>
                    <a:lnTo>
                      <a:pt x="615" y="5"/>
                    </a:lnTo>
                    <a:lnTo>
                      <a:pt x="619" y="5"/>
                    </a:lnTo>
                    <a:lnTo>
                      <a:pt x="619" y="0"/>
                    </a:lnTo>
                    <a:close/>
                    <a:moveTo>
                      <a:pt x="602" y="0"/>
                    </a:moveTo>
                    <a:lnTo>
                      <a:pt x="598" y="0"/>
                    </a:lnTo>
                    <a:lnTo>
                      <a:pt x="598" y="5"/>
                    </a:lnTo>
                    <a:lnTo>
                      <a:pt x="602" y="5"/>
                    </a:lnTo>
                    <a:lnTo>
                      <a:pt x="602" y="0"/>
                    </a:lnTo>
                    <a:close/>
                    <a:moveTo>
                      <a:pt x="585" y="0"/>
                    </a:moveTo>
                    <a:lnTo>
                      <a:pt x="581" y="0"/>
                    </a:lnTo>
                    <a:lnTo>
                      <a:pt x="581" y="5"/>
                    </a:lnTo>
                    <a:lnTo>
                      <a:pt x="585" y="5"/>
                    </a:lnTo>
                    <a:lnTo>
                      <a:pt x="585" y="0"/>
                    </a:lnTo>
                    <a:close/>
                    <a:moveTo>
                      <a:pt x="568" y="0"/>
                    </a:moveTo>
                    <a:lnTo>
                      <a:pt x="564" y="0"/>
                    </a:lnTo>
                    <a:lnTo>
                      <a:pt x="564" y="5"/>
                    </a:lnTo>
                    <a:lnTo>
                      <a:pt x="568" y="5"/>
                    </a:lnTo>
                    <a:lnTo>
                      <a:pt x="568" y="0"/>
                    </a:lnTo>
                    <a:close/>
                    <a:moveTo>
                      <a:pt x="551" y="0"/>
                    </a:moveTo>
                    <a:lnTo>
                      <a:pt x="547" y="0"/>
                    </a:lnTo>
                    <a:lnTo>
                      <a:pt x="547" y="5"/>
                    </a:lnTo>
                    <a:lnTo>
                      <a:pt x="551" y="5"/>
                    </a:lnTo>
                    <a:lnTo>
                      <a:pt x="551" y="0"/>
                    </a:lnTo>
                    <a:close/>
                    <a:moveTo>
                      <a:pt x="534" y="0"/>
                    </a:moveTo>
                    <a:lnTo>
                      <a:pt x="530" y="0"/>
                    </a:lnTo>
                    <a:lnTo>
                      <a:pt x="530" y="5"/>
                    </a:lnTo>
                    <a:lnTo>
                      <a:pt x="534" y="5"/>
                    </a:lnTo>
                    <a:lnTo>
                      <a:pt x="534" y="0"/>
                    </a:lnTo>
                    <a:close/>
                    <a:moveTo>
                      <a:pt x="517" y="0"/>
                    </a:moveTo>
                    <a:lnTo>
                      <a:pt x="513" y="0"/>
                    </a:lnTo>
                    <a:lnTo>
                      <a:pt x="513" y="5"/>
                    </a:lnTo>
                    <a:lnTo>
                      <a:pt x="517" y="5"/>
                    </a:lnTo>
                    <a:lnTo>
                      <a:pt x="517" y="0"/>
                    </a:lnTo>
                    <a:close/>
                    <a:moveTo>
                      <a:pt x="500" y="0"/>
                    </a:moveTo>
                    <a:lnTo>
                      <a:pt x="495" y="0"/>
                    </a:lnTo>
                    <a:lnTo>
                      <a:pt x="495" y="5"/>
                    </a:lnTo>
                    <a:lnTo>
                      <a:pt x="500" y="5"/>
                    </a:lnTo>
                    <a:lnTo>
                      <a:pt x="500" y="0"/>
                    </a:lnTo>
                    <a:close/>
                    <a:moveTo>
                      <a:pt x="483" y="0"/>
                    </a:moveTo>
                    <a:lnTo>
                      <a:pt x="478" y="0"/>
                    </a:lnTo>
                    <a:lnTo>
                      <a:pt x="478" y="5"/>
                    </a:lnTo>
                    <a:lnTo>
                      <a:pt x="483" y="5"/>
                    </a:lnTo>
                    <a:lnTo>
                      <a:pt x="483" y="0"/>
                    </a:lnTo>
                    <a:close/>
                    <a:moveTo>
                      <a:pt x="466" y="0"/>
                    </a:moveTo>
                    <a:lnTo>
                      <a:pt x="461" y="0"/>
                    </a:lnTo>
                    <a:lnTo>
                      <a:pt x="461" y="5"/>
                    </a:lnTo>
                    <a:lnTo>
                      <a:pt x="466" y="5"/>
                    </a:lnTo>
                    <a:lnTo>
                      <a:pt x="466" y="0"/>
                    </a:lnTo>
                    <a:close/>
                    <a:moveTo>
                      <a:pt x="448" y="0"/>
                    </a:moveTo>
                    <a:lnTo>
                      <a:pt x="444" y="0"/>
                    </a:lnTo>
                    <a:lnTo>
                      <a:pt x="444" y="5"/>
                    </a:lnTo>
                    <a:lnTo>
                      <a:pt x="448" y="5"/>
                    </a:lnTo>
                    <a:lnTo>
                      <a:pt x="448" y="0"/>
                    </a:lnTo>
                    <a:close/>
                    <a:moveTo>
                      <a:pt x="431" y="0"/>
                    </a:moveTo>
                    <a:lnTo>
                      <a:pt x="427" y="0"/>
                    </a:lnTo>
                    <a:lnTo>
                      <a:pt x="427" y="5"/>
                    </a:lnTo>
                    <a:lnTo>
                      <a:pt x="431" y="5"/>
                    </a:lnTo>
                    <a:lnTo>
                      <a:pt x="431" y="0"/>
                    </a:lnTo>
                    <a:close/>
                    <a:moveTo>
                      <a:pt x="414" y="0"/>
                    </a:moveTo>
                    <a:lnTo>
                      <a:pt x="410" y="0"/>
                    </a:lnTo>
                    <a:lnTo>
                      <a:pt x="410" y="5"/>
                    </a:lnTo>
                    <a:lnTo>
                      <a:pt x="414" y="5"/>
                    </a:lnTo>
                    <a:lnTo>
                      <a:pt x="414" y="0"/>
                    </a:lnTo>
                    <a:close/>
                    <a:moveTo>
                      <a:pt x="397" y="0"/>
                    </a:moveTo>
                    <a:lnTo>
                      <a:pt x="393" y="0"/>
                    </a:lnTo>
                    <a:lnTo>
                      <a:pt x="393" y="5"/>
                    </a:lnTo>
                    <a:lnTo>
                      <a:pt x="397" y="5"/>
                    </a:lnTo>
                    <a:lnTo>
                      <a:pt x="397" y="0"/>
                    </a:lnTo>
                    <a:close/>
                    <a:moveTo>
                      <a:pt x="380" y="0"/>
                    </a:moveTo>
                    <a:lnTo>
                      <a:pt x="376" y="0"/>
                    </a:lnTo>
                    <a:lnTo>
                      <a:pt x="376" y="5"/>
                    </a:lnTo>
                    <a:lnTo>
                      <a:pt x="380" y="5"/>
                    </a:lnTo>
                    <a:lnTo>
                      <a:pt x="380" y="0"/>
                    </a:lnTo>
                    <a:close/>
                    <a:moveTo>
                      <a:pt x="363" y="0"/>
                    </a:moveTo>
                    <a:lnTo>
                      <a:pt x="359" y="0"/>
                    </a:lnTo>
                    <a:lnTo>
                      <a:pt x="359" y="5"/>
                    </a:lnTo>
                    <a:lnTo>
                      <a:pt x="363" y="5"/>
                    </a:lnTo>
                    <a:lnTo>
                      <a:pt x="363" y="0"/>
                    </a:lnTo>
                    <a:close/>
                    <a:moveTo>
                      <a:pt x="346" y="0"/>
                    </a:moveTo>
                    <a:lnTo>
                      <a:pt x="342" y="0"/>
                    </a:lnTo>
                    <a:lnTo>
                      <a:pt x="342" y="5"/>
                    </a:lnTo>
                    <a:lnTo>
                      <a:pt x="346" y="5"/>
                    </a:lnTo>
                    <a:lnTo>
                      <a:pt x="346" y="0"/>
                    </a:lnTo>
                    <a:close/>
                    <a:moveTo>
                      <a:pt x="329" y="0"/>
                    </a:moveTo>
                    <a:lnTo>
                      <a:pt x="325" y="0"/>
                    </a:lnTo>
                    <a:lnTo>
                      <a:pt x="325" y="5"/>
                    </a:lnTo>
                    <a:lnTo>
                      <a:pt x="329" y="5"/>
                    </a:lnTo>
                    <a:lnTo>
                      <a:pt x="329" y="0"/>
                    </a:lnTo>
                    <a:close/>
                    <a:moveTo>
                      <a:pt x="312" y="0"/>
                    </a:moveTo>
                    <a:lnTo>
                      <a:pt x="307" y="0"/>
                    </a:lnTo>
                    <a:lnTo>
                      <a:pt x="307" y="5"/>
                    </a:lnTo>
                    <a:lnTo>
                      <a:pt x="312" y="5"/>
                    </a:lnTo>
                    <a:lnTo>
                      <a:pt x="312" y="0"/>
                    </a:lnTo>
                    <a:close/>
                    <a:moveTo>
                      <a:pt x="295" y="0"/>
                    </a:moveTo>
                    <a:lnTo>
                      <a:pt x="290" y="0"/>
                    </a:lnTo>
                    <a:lnTo>
                      <a:pt x="290" y="5"/>
                    </a:lnTo>
                    <a:lnTo>
                      <a:pt x="295" y="5"/>
                    </a:lnTo>
                    <a:lnTo>
                      <a:pt x="295" y="0"/>
                    </a:lnTo>
                    <a:close/>
                    <a:moveTo>
                      <a:pt x="278" y="0"/>
                    </a:moveTo>
                    <a:lnTo>
                      <a:pt x="273" y="0"/>
                    </a:lnTo>
                    <a:lnTo>
                      <a:pt x="273" y="5"/>
                    </a:lnTo>
                    <a:lnTo>
                      <a:pt x="278" y="5"/>
                    </a:lnTo>
                    <a:lnTo>
                      <a:pt x="278" y="0"/>
                    </a:lnTo>
                    <a:close/>
                    <a:moveTo>
                      <a:pt x="260" y="0"/>
                    </a:moveTo>
                    <a:lnTo>
                      <a:pt x="256" y="0"/>
                    </a:lnTo>
                    <a:lnTo>
                      <a:pt x="256" y="5"/>
                    </a:lnTo>
                    <a:lnTo>
                      <a:pt x="260" y="5"/>
                    </a:lnTo>
                    <a:lnTo>
                      <a:pt x="260" y="0"/>
                    </a:lnTo>
                    <a:close/>
                    <a:moveTo>
                      <a:pt x="243" y="0"/>
                    </a:moveTo>
                    <a:lnTo>
                      <a:pt x="239" y="0"/>
                    </a:lnTo>
                    <a:lnTo>
                      <a:pt x="239" y="5"/>
                    </a:lnTo>
                    <a:lnTo>
                      <a:pt x="243" y="5"/>
                    </a:lnTo>
                    <a:lnTo>
                      <a:pt x="243" y="0"/>
                    </a:lnTo>
                    <a:close/>
                    <a:moveTo>
                      <a:pt x="226" y="0"/>
                    </a:moveTo>
                    <a:lnTo>
                      <a:pt x="222" y="0"/>
                    </a:lnTo>
                    <a:lnTo>
                      <a:pt x="222" y="5"/>
                    </a:lnTo>
                    <a:lnTo>
                      <a:pt x="226" y="5"/>
                    </a:lnTo>
                    <a:lnTo>
                      <a:pt x="226" y="0"/>
                    </a:lnTo>
                    <a:close/>
                    <a:moveTo>
                      <a:pt x="209" y="0"/>
                    </a:moveTo>
                    <a:lnTo>
                      <a:pt x="205" y="0"/>
                    </a:lnTo>
                    <a:lnTo>
                      <a:pt x="205" y="5"/>
                    </a:lnTo>
                    <a:lnTo>
                      <a:pt x="209" y="5"/>
                    </a:lnTo>
                    <a:lnTo>
                      <a:pt x="209" y="0"/>
                    </a:lnTo>
                    <a:close/>
                    <a:moveTo>
                      <a:pt x="192" y="0"/>
                    </a:moveTo>
                    <a:lnTo>
                      <a:pt x="188" y="0"/>
                    </a:lnTo>
                    <a:lnTo>
                      <a:pt x="188" y="5"/>
                    </a:lnTo>
                    <a:lnTo>
                      <a:pt x="192" y="5"/>
                    </a:lnTo>
                    <a:lnTo>
                      <a:pt x="192" y="0"/>
                    </a:lnTo>
                    <a:close/>
                    <a:moveTo>
                      <a:pt x="175" y="0"/>
                    </a:moveTo>
                    <a:lnTo>
                      <a:pt x="171" y="0"/>
                    </a:lnTo>
                    <a:lnTo>
                      <a:pt x="171" y="5"/>
                    </a:lnTo>
                    <a:lnTo>
                      <a:pt x="175" y="5"/>
                    </a:lnTo>
                    <a:lnTo>
                      <a:pt x="175" y="0"/>
                    </a:lnTo>
                    <a:close/>
                    <a:moveTo>
                      <a:pt x="158" y="0"/>
                    </a:moveTo>
                    <a:lnTo>
                      <a:pt x="154" y="0"/>
                    </a:lnTo>
                    <a:lnTo>
                      <a:pt x="154" y="5"/>
                    </a:lnTo>
                    <a:lnTo>
                      <a:pt x="158" y="5"/>
                    </a:lnTo>
                    <a:lnTo>
                      <a:pt x="158" y="0"/>
                    </a:lnTo>
                    <a:close/>
                    <a:moveTo>
                      <a:pt x="141" y="0"/>
                    </a:moveTo>
                    <a:lnTo>
                      <a:pt x="137" y="0"/>
                    </a:lnTo>
                    <a:lnTo>
                      <a:pt x="137" y="5"/>
                    </a:lnTo>
                    <a:lnTo>
                      <a:pt x="141" y="5"/>
                    </a:lnTo>
                    <a:lnTo>
                      <a:pt x="141" y="0"/>
                    </a:lnTo>
                    <a:close/>
                    <a:moveTo>
                      <a:pt x="124" y="0"/>
                    </a:moveTo>
                    <a:lnTo>
                      <a:pt x="120" y="0"/>
                    </a:lnTo>
                    <a:lnTo>
                      <a:pt x="120" y="5"/>
                    </a:lnTo>
                    <a:lnTo>
                      <a:pt x="124" y="5"/>
                    </a:lnTo>
                    <a:lnTo>
                      <a:pt x="124" y="0"/>
                    </a:lnTo>
                    <a:close/>
                    <a:moveTo>
                      <a:pt x="107" y="0"/>
                    </a:moveTo>
                    <a:lnTo>
                      <a:pt x="102" y="0"/>
                    </a:lnTo>
                    <a:lnTo>
                      <a:pt x="102" y="5"/>
                    </a:lnTo>
                    <a:lnTo>
                      <a:pt x="107" y="5"/>
                    </a:lnTo>
                    <a:lnTo>
                      <a:pt x="107" y="0"/>
                    </a:lnTo>
                    <a:close/>
                    <a:moveTo>
                      <a:pt x="90" y="0"/>
                    </a:moveTo>
                    <a:lnTo>
                      <a:pt x="85" y="0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0" y="0"/>
                    </a:lnTo>
                    <a:close/>
                    <a:moveTo>
                      <a:pt x="73" y="0"/>
                    </a:moveTo>
                    <a:lnTo>
                      <a:pt x="68" y="0"/>
                    </a:lnTo>
                    <a:lnTo>
                      <a:pt x="68" y="5"/>
                    </a:lnTo>
                    <a:lnTo>
                      <a:pt x="73" y="5"/>
                    </a:lnTo>
                    <a:lnTo>
                      <a:pt x="73" y="0"/>
                    </a:lnTo>
                    <a:close/>
                    <a:moveTo>
                      <a:pt x="55" y="0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55" y="5"/>
                    </a:lnTo>
                    <a:lnTo>
                      <a:pt x="55" y="0"/>
                    </a:lnTo>
                    <a:close/>
                    <a:moveTo>
                      <a:pt x="38" y="0"/>
                    </a:moveTo>
                    <a:lnTo>
                      <a:pt x="34" y="0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0"/>
                    </a:lnTo>
                    <a:close/>
                    <a:moveTo>
                      <a:pt x="21" y="0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4" y="5"/>
                    </a:lnTo>
                    <a:lnTo>
                      <a:pt x="4" y="0"/>
                    </a:lnTo>
                    <a:close/>
                    <a:moveTo>
                      <a:pt x="3644" y="0"/>
                    </a:moveTo>
                    <a:lnTo>
                      <a:pt x="3639" y="0"/>
                    </a:lnTo>
                    <a:lnTo>
                      <a:pt x="3639" y="5"/>
                    </a:lnTo>
                    <a:lnTo>
                      <a:pt x="3644" y="5"/>
                    </a:lnTo>
                    <a:lnTo>
                      <a:pt x="3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2" name="Rectangle 99"/>
              <p:cNvSpPr>
                <a:spLocks noChangeArrowheads="1"/>
              </p:cNvSpPr>
              <p:nvPr/>
            </p:nvSpPr>
            <p:spPr bwMode="auto">
              <a:xfrm>
                <a:off x="3220" y="2174"/>
                <a:ext cx="3648" cy="8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3" name="Rectangle 100"/>
              <p:cNvSpPr>
                <a:spLocks noChangeArrowheads="1"/>
              </p:cNvSpPr>
              <p:nvPr/>
            </p:nvSpPr>
            <p:spPr bwMode="auto">
              <a:xfrm>
                <a:off x="3220" y="1964"/>
                <a:ext cx="3648" cy="8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4" name="Freeform 101"/>
              <p:cNvSpPr>
                <a:spLocks noEditPoints="1"/>
              </p:cNvSpPr>
              <p:nvPr/>
            </p:nvSpPr>
            <p:spPr bwMode="auto">
              <a:xfrm>
                <a:off x="3220" y="1967"/>
                <a:ext cx="3644" cy="5"/>
              </a:xfrm>
              <a:custGeom>
                <a:avLst/>
                <a:gdLst>
                  <a:gd name="T0" fmla="*/ 3571 w 3644"/>
                  <a:gd name="T1" fmla="*/ 0 h 5"/>
                  <a:gd name="T2" fmla="*/ 3524 w 3644"/>
                  <a:gd name="T3" fmla="*/ 5 h 5"/>
                  <a:gd name="T4" fmla="*/ 3456 w 3644"/>
                  <a:gd name="T5" fmla="*/ 0 h 5"/>
                  <a:gd name="T6" fmla="*/ 3400 w 3644"/>
                  <a:gd name="T7" fmla="*/ 5 h 5"/>
                  <a:gd name="T8" fmla="*/ 3353 w 3644"/>
                  <a:gd name="T9" fmla="*/ 0 h 5"/>
                  <a:gd name="T10" fmla="*/ 3281 w 3644"/>
                  <a:gd name="T11" fmla="*/ 0 h 5"/>
                  <a:gd name="T12" fmla="*/ 3234 w 3644"/>
                  <a:gd name="T13" fmla="*/ 5 h 5"/>
                  <a:gd name="T14" fmla="*/ 3165 w 3644"/>
                  <a:gd name="T15" fmla="*/ 0 h 5"/>
                  <a:gd name="T16" fmla="*/ 3110 w 3644"/>
                  <a:gd name="T17" fmla="*/ 5 h 5"/>
                  <a:gd name="T18" fmla="*/ 3063 w 3644"/>
                  <a:gd name="T19" fmla="*/ 0 h 5"/>
                  <a:gd name="T20" fmla="*/ 2990 w 3644"/>
                  <a:gd name="T21" fmla="*/ 0 h 5"/>
                  <a:gd name="T22" fmla="*/ 2943 w 3644"/>
                  <a:gd name="T23" fmla="*/ 5 h 5"/>
                  <a:gd name="T24" fmla="*/ 2875 w 3644"/>
                  <a:gd name="T25" fmla="*/ 0 h 5"/>
                  <a:gd name="T26" fmla="*/ 2819 w 3644"/>
                  <a:gd name="T27" fmla="*/ 5 h 5"/>
                  <a:gd name="T28" fmla="*/ 2772 w 3644"/>
                  <a:gd name="T29" fmla="*/ 0 h 5"/>
                  <a:gd name="T30" fmla="*/ 2700 w 3644"/>
                  <a:gd name="T31" fmla="*/ 0 h 5"/>
                  <a:gd name="T32" fmla="*/ 2653 w 3644"/>
                  <a:gd name="T33" fmla="*/ 5 h 5"/>
                  <a:gd name="T34" fmla="*/ 2584 w 3644"/>
                  <a:gd name="T35" fmla="*/ 0 h 5"/>
                  <a:gd name="T36" fmla="*/ 2529 w 3644"/>
                  <a:gd name="T37" fmla="*/ 5 h 5"/>
                  <a:gd name="T38" fmla="*/ 2482 w 3644"/>
                  <a:gd name="T39" fmla="*/ 0 h 5"/>
                  <a:gd name="T40" fmla="*/ 2409 w 3644"/>
                  <a:gd name="T41" fmla="*/ 0 h 5"/>
                  <a:gd name="T42" fmla="*/ 2362 w 3644"/>
                  <a:gd name="T43" fmla="*/ 5 h 5"/>
                  <a:gd name="T44" fmla="*/ 2294 w 3644"/>
                  <a:gd name="T45" fmla="*/ 0 h 5"/>
                  <a:gd name="T46" fmla="*/ 2238 w 3644"/>
                  <a:gd name="T47" fmla="*/ 5 h 5"/>
                  <a:gd name="T48" fmla="*/ 2191 w 3644"/>
                  <a:gd name="T49" fmla="*/ 0 h 5"/>
                  <a:gd name="T50" fmla="*/ 2119 w 3644"/>
                  <a:gd name="T51" fmla="*/ 0 h 5"/>
                  <a:gd name="T52" fmla="*/ 2072 w 3644"/>
                  <a:gd name="T53" fmla="*/ 5 h 5"/>
                  <a:gd name="T54" fmla="*/ 2003 w 3644"/>
                  <a:gd name="T55" fmla="*/ 0 h 5"/>
                  <a:gd name="T56" fmla="*/ 1948 w 3644"/>
                  <a:gd name="T57" fmla="*/ 5 h 5"/>
                  <a:gd name="T58" fmla="*/ 1901 w 3644"/>
                  <a:gd name="T59" fmla="*/ 0 h 5"/>
                  <a:gd name="T60" fmla="*/ 1828 w 3644"/>
                  <a:gd name="T61" fmla="*/ 0 h 5"/>
                  <a:gd name="T62" fmla="*/ 1781 w 3644"/>
                  <a:gd name="T63" fmla="*/ 5 h 5"/>
                  <a:gd name="T64" fmla="*/ 1713 w 3644"/>
                  <a:gd name="T65" fmla="*/ 0 h 5"/>
                  <a:gd name="T66" fmla="*/ 1657 w 3644"/>
                  <a:gd name="T67" fmla="*/ 5 h 5"/>
                  <a:gd name="T68" fmla="*/ 1610 w 3644"/>
                  <a:gd name="T69" fmla="*/ 0 h 5"/>
                  <a:gd name="T70" fmla="*/ 1538 w 3644"/>
                  <a:gd name="T71" fmla="*/ 0 h 5"/>
                  <a:gd name="T72" fmla="*/ 1491 w 3644"/>
                  <a:gd name="T73" fmla="*/ 5 h 5"/>
                  <a:gd name="T74" fmla="*/ 1422 w 3644"/>
                  <a:gd name="T75" fmla="*/ 0 h 5"/>
                  <a:gd name="T76" fmla="*/ 1367 w 3644"/>
                  <a:gd name="T77" fmla="*/ 5 h 5"/>
                  <a:gd name="T78" fmla="*/ 1320 w 3644"/>
                  <a:gd name="T79" fmla="*/ 0 h 5"/>
                  <a:gd name="T80" fmla="*/ 1247 w 3644"/>
                  <a:gd name="T81" fmla="*/ 0 h 5"/>
                  <a:gd name="T82" fmla="*/ 1200 w 3644"/>
                  <a:gd name="T83" fmla="*/ 5 h 5"/>
                  <a:gd name="T84" fmla="*/ 1132 w 3644"/>
                  <a:gd name="T85" fmla="*/ 0 h 5"/>
                  <a:gd name="T86" fmla="*/ 1076 w 3644"/>
                  <a:gd name="T87" fmla="*/ 5 h 5"/>
                  <a:gd name="T88" fmla="*/ 1029 w 3644"/>
                  <a:gd name="T89" fmla="*/ 0 h 5"/>
                  <a:gd name="T90" fmla="*/ 957 w 3644"/>
                  <a:gd name="T91" fmla="*/ 0 h 5"/>
                  <a:gd name="T92" fmla="*/ 910 w 3644"/>
                  <a:gd name="T93" fmla="*/ 5 h 5"/>
                  <a:gd name="T94" fmla="*/ 841 w 3644"/>
                  <a:gd name="T95" fmla="*/ 0 h 5"/>
                  <a:gd name="T96" fmla="*/ 786 w 3644"/>
                  <a:gd name="T97" fmla="*/ 5 h 5"/>
                  <a:gd name="T98" fmla="*/ 739 w 3644"/>
                  <a:gd name="T99" fmla="*/ 0 h 5"/>
                  <a:gd name="T100" fmla="*/ 666 w 3644"/>
                  <a:gd name="T101" fmla="*/ 0 h 5"/>
                  <a:gd name="T102" fmla="*/ 619 w 3644"/>
                  <a:gd name="T103" fmla="*/ 5 h 5"/>
                  <a:gd name="T104" fmla="*/ 551 w 3644"/>
                  <a:gd name="T105" fmla="*/ 0 h 5"/>
                  <a:gd name="T106" fmla="*/ 495 w 3644"/>
                  <a:gd name="T107" fmla="*/ 5 h 5"/>
                  <a:gd name="T108" fmla="*/ 448 w 3644"/>
                  <a:gd name="T109" fmla="*/ 0 h 5"/>
                  <a:gd name="T110" fmla="*/ 376 w 3644"/>
                  <a:gd name="T111" fmla="*/ 0 h 5"/>
                  <a:gd name="T112" fmla="*/ 329 w 3644"/>
                  <a:gd name="T113" fmla="*/ 5 h 5"/>
                  <a:gd name="T114" fmla="*/ 260 w 3644"/>
                  <a:gd name="T115" fmla="*/ 0 h 5"/>
                  <a:gd name="T116" fmla="*/ 205 w 3644"/>
                  <a:gd name="T117" fmla="*/ 5 h 5"/>
                  <a:gd name="T118" fmla="*/ 158 w 3644"/>
                  <a:gd name="T119" fmla="*/ 0 h 5"/>
                  <a:gd name="T120" fmla="*/ 85 w 3644"/>
                  <a:gd name="T121" fmla="*/ 0 h 5"/>
                  <a:gd name="T122" fmla="*/ 38 w 3644"/>
                  <a:gd name="T12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44" h="5">
                    <a:moveTo>
                      <a:pt x="3627" y="0"/>
                    </a:moveTo>
                    <a:lnTo>
                      <a:pt x="3622" y="0"/>
                    </a:lnTo>
                    <a:lnTo>
                      <a:pt x="3622" y="5"/>
                    </a:lnTo>
                    <a:lnTo>
                      <a:pt x="3627" y="5"/>
                    </a:lnTo>
                    <a:lnTo>
                      <a:pt x="3627" y="0"/>
                    </a:lnTo>
                    <a:close/>
                    <a:moveTo>
                      <a:pt x="3609" y="0"/>
                    </a:moveTo>
                    <a:lnTo>
                      <a:pt x="3605" y="0"/>
                    </a:lnTo>
                    <a:lnTo>
                      <a:pt x="3605" y="5"/>
                    </a:lnTo>
                    <a:lnTo>
                      <a:pt x="3609" y="5"/>
                    </a:lnTo>
                    <a:lnTo>
                      <a:pt x="3609" y="0"/>
                    </a:lnTo>
                    <a:close/>
                    <a:moveTo>
                      <a:pt x="3592" y="0"/>
                    </a:moveTo>
                    <a:lnTo>
                      <a:pt x="3588" y="0"/>
                    </a:lnTo>
                    <a:lnTo>
                      <a:pt x="3588" y="5"/>
                    </a:lnTo>
                    <a:lnTo>
                      <a:pt x="3592" y="5"/>
                    </a:lnTo>
                    <a:lnTo>
                      <a:pt x="3592" y="0"/>
                    </a:lnTo>
                    <a:close/>
                    <a:moveTo>
                      <a:pt x="3575" y="0"/>
                    </a:moveTo>
                    <a:lnTo>
                      <a:pt x="3571" y="0"/>
                    </a:lnTo>
                    <a:lnTo>
                      <a:pt x="3571" y="5"/>
                    </a:lnTo>
                    <a:lnTo>
                      <a:pt x="3575" y="5"/>
                    </a:lnTo>
                    <a:lnTo>
                      <a:pt x="3575" y="0"/>
                    </a:lnTo>
                    <a:close/>
                    <a:moveTo>
                      <a:pt x="3558" y="0"/>
                    </a:moveTo>
                    <a:lnTo>
                      <a:pt x="3554" y="0"/>
                    </a:lnTo>
                    <a:lnTo>
                      <a:pt x="3554" y="5"/>
                    </a:lnTo>
                    <a:lnTo>
                      <a:pt x="3558" y="5"/>
                    </a:lnTo>
                    <a:lnTo>
                      <a:pt x="3558" y="0"/>
                    </a:lnTo>
                    <a:close/>
                    <a:moveTo>
                      <a:pt x="3541" y="0"/>
                    </a:moveTo>
                    <a:lnTo>
                      <a:pt x="3537" y="0"/>
                    </a:lnTo>
                    <a:lnTo>
                      <a:pt x="3537" y="5"/>
                    </a:lnTo>
                    <a:lnTo>
                      <a:pt x="3541" y="5"/>
                    </a:lnTo>
                    <a:lnTo>
                      <a:pt x="3541" y="0"/>
                    </a:lnTo>
                    <a:close/>
                    <a:moveTo>
                      <a:pt x="3524" y="0"/>
                    </a:moveTo>
                    <a:lnTo>
                      <a:pt x="3520" y="0"/>
                    </a:lnTo>
                    <a:lnTo>
                      <a:pt x="3520" y="5"/>
                    </a:lnTo>
                    <a:lnTo>
                      <a:pt x="3524" y="5"/>
                    </a:lnTo>
                    <a:lnTo>
                      <a:pt x="3524" y="0"/>
                    </a:lnTo>
                    <a:close/>
                    <a:moveTo>
                      <a:pt x="3507" y="0"/>
                    </a:moveTo>
                    <a:lnTo>
                      <a:pt x="3503" y="0"/>
                    </a:lnTo>
                    <a:lnTo>
                      <a:pt x="3503" y="5"/>
                    </a:lnTo>
                    <a:lnTo>
                      <a:pt x="3507" y="5"/>
                    </a:lnTo>
                    <a:lnTo>
                      <a:pt x="3507" y="0"/>
                    </a:lnTo>
                    <a:close/>
                    <a:moveTo>
                      <a:pt x="3490" y="0"/>
                    </a:moveTo>
                    <a:lnTo>
                      <a:pt x="3486" y="0"/>
                    </a:lnTo>
                    <a:lnTo>
                      <a:pt x="3486" y="5"/>
                    </a:lnTo>
                    <a:lnTo>
                      <a:pt x="3490" y="5"/>
                    </a:lnTo>
                    <a:lnTo>
                      <a:pt x="3490" y="0"/>
                    </a:lnTo>
                    <a:close/>
                    <a:moveTo>
                      <a:pt x="3473" y="0"/>
                    </a:moveTo>
                    <a:lnTo>
                      <a:pt x="3468" y="0"/>
                    </a:lnTo>
                    <a:lnTo>
                      <a:pt x="3468" y="5"/>
                    </a:lnTo>
                    <a:lnTo>
                      <a:pt x="3473" y="5"/>
                    </a:lnTo>
                    <a:lnTo>
                      <a:pt x="3473" y="0"/>
                    </a:lnTo>
                    <a:close/>
                    <a:moveTo>
                      <a:pt x="3456" y="0"/>
                    </a:moveTo>
                    <a:lnTo>
                      <a:pt x="3451" y="0"/>
                    </a:lnTo>
                    <a:lnTo>
                      <a:pt x="3451" y="5"/>
                    </a:lnTo>
                    <a:lnTo>
                      <a:pt x="3456" y="5"/>
                    </a:lnTo>
                    <a:lnTo>
                      <a:pt x="3456" y="0"/>
                    </a:lnTo>
                    <a:close/>
                    <a:moveTo>
                      <a:pt x="3439" y="0"/>
                    </a:moveTo>
                    <a:lnTo>
                      <a:pt x="3434" y="0"/>
                    </a:lnTo>
                    <a:lnTo>
                      <a:pt x="3434" y="5"/>
                    </a:lnTo>
                    <a:lnTo>
                      <a:pt x="3439" y="5"/>
                    </a:lnTo>
                    <a:lnTo>
                      <a:pt x="3439" y="0"/>
                    </a:lnTo>
                    <a:close/>
                    <a:moveTo>
                      <a:pt x="3421" y="0"/>
                    </a:moveTo>
                    <a:lnTo>
                      <a:pt x="3417" y="0"/>
                    </a:lnTo>
                    <a:lnTo>
                      <a:pt x="3417" y="5"/>
                    </a:lnTo>
                    <a:lnTo>
                      <a:pt x="3421" y="5"/>
                    </a:lnTo>
                    <a:lnTo>
                      <a:pt x="3421" y="0"/>
                    </a:lnTo>
                    <a:close/>
                    <a:moveTo>
                      <a:pt x="3404" y="0"/>
                    </a:moveTo>
                    <a:lnTo>
                      <a:pt x="3400" y="0"/>
                    </a:lnTo>
                    <a:lnTo>
                      <a:pt x="3400" y="5"/>
                    </a:lnTo>
                    <a:lnTo>
                      <a:pt x="3404" y="5"/>
                    </a:lnTo>
                    <a:lnTo>
                      <a:pt x="3404" y="0"/>
                    </a:lnTo>
                    <a:close/>
                    <a:moveTo>
                      <a:pt x="3387" y="0"/>
                    </a:moveTo>
                    <a:lnTo>
                      <a:pt x="3383" y="0"/>
                    </a:lnTo>
                    <a:lnTo>
                      <a:pt x="3383" y="5"/>
                    </a:lnTo>
                    <a:lnTo>
                      <a:pt x="3387" y="5"/>
                    </a:lnTo>
                    <a:lnTo>
                      <a:pt x="3387" y="0"/>
                    </a:lnTo>
                    <a:close/>
                    <a:moveTo>
                      <a:pt x="3370" y="0"/>
                    </a:moveTo>
                    <a:lnTo>
                      <a:pt x="3366" y="0"/>
                    </a:lnTo>
                    <a:lnTo>
                      <a:pt x="3366" y="5"/>
                    </a:lnTo>
                    <a:lnTo>
                      <a:pt x="3370" y="5"/>
                    </a:lnTo>
                    <a:lnTo>
                      <a:pt x="3370" y="0"/>
                    </a:lnTo>
                    <a:close/>
                    <a:moveTo>
                      <a:pt x="3353" y="0"/>
                    </a:moveTo>
                    <a:lnTo>
                      <a:pt x="3349" y="0"/>
                    </a:lnTo>
                    <a:lnTo>
                      <a:pt x="3349" y="5"/>
                    </a:lnTo>
                    <a:lnTo>
                      <a:pt x="3353" y="5"/>
                    </a:lnTo>
                    <a:lnTo>
                      <a:pt x="3353" y="0"/>
                    </a:lnTo>
                    <a:close/>
                    <a:moveTo>
                      <a:pt x="3336" y="0"/>
                    </a:moveTo>
                    <a:lnTo>
                      <a:pt x="3332" y="0"/>
                    </a:lnTo>
                    <a:lnTo>
                      <a:pt x="3332" y="5"/>
                    </a:lnTo>
                    <a:lnTo>
                      <a:pt x="3336" y="5"/>
                    </a:lnTo>
                    <a:lnTo>
                      <a:pt x="3336" y="0"/>
                    </a:lnTo>
                    <a:close/>
                    <a:moveTo>
                      <a:pt x="3319" y="0"/>
                    </a:moveTo>
                    <a:lnTo>
                      <a:pt x="3315" y="0"/>
                    </a:lnTo>
                    <a:lnTo>
                      <a:pt x="3315" y="5"/>
                    </a:lnTo>
                    <a:lnTo>
                      <a:pt x="3319" y="5"/>
                    </a:lnTo>
                    <a:lnTo>
                      <a:pt x="3319" y="0"/>
                    </a:lnTo>
                    <a:close/>
                    <a:moveTo>
                      <a:pt x="3302" y="0"/>
                    </a:moveTo>
                    <a:lnTo>
                      <a:pt x="3298" y="0"/>
                    </a:lnTo>
                    <a:lnTo>
                      <a:pt x="3298" y="5"/>
                    </a:lnTo>
                    <a:lnTo>
                      <a:pt x="3302" y="5"/>
                    </a:lnTo>
                    <a:lnTo>
                      <a:pt x="3302" y="0"/>
                    </a:lnTo>
                    <a:close/>
                    <a:moveTo>
                      <a:pt x="3285" y="0"/>
                    </a:moveTo>
                    <a:lnTo>
                      <a:pt x="3281" y="0"/>
                    </a:lnTo>
                    <a:lnTo>
                      <a:pt x="3281" y="5"/>
                    </a:lnTo>
                    <a:lnTo>
                      <a:pt x="3285" y="5"/>
                    </a:lnTo>
                    <a:lnTo>
                      <a:pt x="3285" y="0"/>
                    </a:lnTo>
                    <a:close/>
                    <a:moveTo>
                      <a:pt x="3268" y="0"/>
                    </a:moveTo>
                    <a:lnTo>
                      <a:pt x="3263" y="0"/>
                    </a:lnTo>
                    <a:lnTo>
                      <a:pt x="3263" y="5"/>
                    </a:lnTo>
                    <a:lnTo>
                      <a:pt x="3268" y="5"/>
                    </a:lnTo>
                    <a:lnTo>
                      <a:pt x="3268" y="0"/>
                    </a:lnTo>
                    <a:close/>
                    <a:moveTo>
                      <a:pt x="3251" y="0"/>
                    </a:moveTo>
                    <a:lnTo>
                      <a:pt x="3246" y="0"/>
                    </a:lnTo>
                    <a:lnTo>
                      <a:pt x="3246" y="5"/>
                    </a:lnTo>
                    <a:lnTo>
                      <a:pt x="3251" y="5"/>
                    </a:lnTo>
                    <a:lnTo>
                      <a:pt x="3251" y="0"/>
                    </a:lnTo>
                    <a:close/>
                    <a:moveTo>
                      <a:pt x="3234" y="0"/>
                    </a:moveTo>
                    <a:lnTo>
                      <a:pt x="3229" y="0"/>
                    </a:lnTo>
                    <a:lnTo>
                      <a:pt x="3229" y="5"/>
                    </a:lnTo>
                    <a:lnTo>
                      <a:pt x="3234" y="5"/>
                    </a:lnTo>
                    <a:lnTo>
                      <a:pt x="3234" y="0"/>
                    </a:lnTo>
                    <a:close/>
                    <a:moveTo>
                      <a:pt x="3216" y="0"/>
                    </a:moveTo>
                    <a:lnTo>
                      <a:pt x="3212" y="0"/>
                    </a:lnTo>
                    <a:lnTo>
                      <a:pt x="3212" y="5"/>
                    </a:lnTo>
                    <a:lnTo>
                      <a:pt x="3216" y="5"/>
                    </a:lnTo>
                    <a:lnTo>
                      <a:pt x="3216" y="0"/>
                    </a:lnTo>
                    <a:close/>
                    <a:moveTo>
                      <a:pt x="3199" y="0"/>
                    </a:moveTo>
                    <a:lnTo>
                      <a:pt x="3195" y="0"/>
                    </a:lnTo>
                    <a:lnTo>
                      <a:pt x="3195" y="5"/>
                    </a:lnTo>
                    <a:lnTo>
                      <a:pt x="3199" y="5"/>
                    </a:lnTo>
                    <a:lnTo>
                      <a:pt x="3199" y="0"/>
                    </a:lnTo>
                    <a:close/>
                    <a:moveTo>
                      <a:pt x="3182" y="0"/>
                    </a:moveTo>
                    <a:lnTo>
                      <a:pt x="3178" y="0"/>
                    </a:lnTo>
                    <a:lnTo>
                      <a:pt x="3178" y="5"/>
                    </a:lnTo>
                    <a:lnTo>
                      <a:pt x="3182" y="5"/>
                    </a:lnTo>
                    <a:lnTo>
                      <a:pt x="3182" y="0"/>
                    </a:lnTo>
                    <a:close/>
                    <a:moveTo>
                      <a:pt x="3165" y="0"/>
                    </a:moveTo>
                    <a:lnTo>
                      <a:pt x="3161" y="0"/>
                    </a:lnTo>
                    <a:lnTo>
                      <a:pt x="3161" y="5"/>
                    </a:lnTo>
                    <a:lnTo>
                      <a:pt x="3165" y="5"/>
                    </a:lnTo>
                    <a:lnTo>
                      <a:pt x="3165" y="0"/>
                    </a:lnTo>
                    <a:close/>
                    <a:moveTo>
                      <a:pt x="3148" y="0"/>
                    </a:moveTo>
                    <a:lnTo>
                      <a:pt x="3144" y="0"/>
                    </a:lnTo>
                    <a:lnTo>
                      <a:pt x="3144" y="5"/>
                    </a:lnTo>
                    <a:lnTo>
                      <a:pt x="3148" y="5"/>
                    </a:lnTo>
                    <a:lnTo>
                      <a:pt x="3148" y="0"/>
                    </a:lnTo>
                    <a:close/>
                    <a:moveTo>
                      <a:pt x="3131" y="0"/>
                    </a:moveTo>
                    <a:lnTo>
                      <a:pt x="3127" y="0"/>
                    </a:lnTo>
                    <a:lnTo>
                      <a:pt x="3127" y="5"/>
                    </a:lnTo>
                    <a:lnTo>
                      <a:pt x="3131" y="5"/>
                    </a:lnTo>
                    <a:lnTo>
                      <a:pt x="3131" y="0"/>
                    </a:lnTo>
                    <a:close/>
                    <a:moveTo>
                      <a:pt x="3114" y="0"/>
                    </a:moveTo>
                    <a:lnTo>
                      <a:pt x="3110" y="0"/>
                    </a:lnTo>
                    <a:lnTo>
                      <a:pt x="3110" y="5"/>
                    </a:lnTo>
                    <a:lnTo>
                      <a:pt x="3114" y="5"/>
                    </a:lnTo>
                    <a:lnTo>
                      <a:pt x="3114" y="0"/>
                    </a:lnTo>
                    <a:close/>
                    <a:moveTo>
                      <a:pt x="3097" y="0"/>
                    </a:moveTo>
                    <a:lnTo>
                      <a:pt x="3093" y="0"/>
                    </a:lnTo>
                    <a:lnTo>
                      <a:pt x="3093" y="5"/>
                    </a:lnTo>
                    <a:lnTo>
                      <a:pt x="3097" y="5"/>
                    </a:lnTo>
                    <a:lnTo>
                      <a:pt x="3097" y="0"/>
                    </a:lnTo>
                    <a:close/>
                    <a:moveTo>
                      <a:pt x="3080" y="0"/>
                    </a:moveTo>
                    <a:lnTo>
                      <a:pt x="3075" y="0"/>
                    </a:lnTo>
                    <a:lnTo>
                      <a:pt x="3075" y="5"/>
                    </a:lnTo>
                    <a:lnTo>
                      <a:pt x="3080" y="5"/>
                    </a:lnTo>
                    <a:lnTo>
                      <a:pt x="3080" y="0"/>
                    </a:lnTo>
                    <a:close/>
                    <a:moveTo>
                      <a:pt x="3063" y="0"/>
                    </a:moveTo>
                    <a:lnTo>
                      <a:pt x="3058" y="0"/>
                    </a:lnTo>
                    <a:lnTo>
                      <a:pt x="3058" y="5"/>
                    </a:lnTo>
                    <a:lnTo>
                      <a:pt x="3063" y="5"/>
                    </a:lnTo>
                    <a:lnTo>
                      <a:pt x="3063" y="0"/>
                    </a:lnTo>
                    <a:close/>
                    <a:moveTo>
                      <a:pt x="3046" y="0"/>
                    </a:moveTo>
                    <a:lnTo>
                      <a:pt x="3041" y="0"/>
                    </a:lnTo>
                    <a:lnTo>
                      <a:pt x="3041" y="5"/>
                    </a:lnTo>
                    <a:lnTo>
                      <a:pt x="3046" y="5"/>
                    </a:lnTo>
                    <a:lnTo>
                      <a:pt x="3046" y="0"/>
                    </a:lnTo>
                    <a:close/>
                    <a:moveTo>
                      <a:pt x="3029" y="0"/>
                    </a:moveTo>
                    <a:lnTo>
                      <a:pt x="3024" y="0"/>
                    </a:lnTo>
                    <a:lnTo>
                      <a:pt x="3024" y="5"/>
                    </a:lnTo>
                    <a:lnTo>
                      <a:pt x="3029" y="5"/>
                    </a:lnTo>
                    <a:lnTo>
                      <a:pt x="3029" y="0"/>
                    </a:lnTo>
                    <a:close/>
                    <a:moveTo>
                      <a:pt x="3011" y="0"/>
                    </a:moveTo>
                    <a:lnTo>
                      <a:pt x="3007" y="0"/>
                    </a:lnTo>
                    <a:lnTo>
                      <a:pt x="3007" y="5"/>
                    </a:lnTo>
                    <a:lnTo>
                      <a:pt x="3011" y="5"/>
                    </a:lnTo>
                    <a:lnTo>
                      <a:pt x="3011" y="0"/>
                    </a:lnTo>
                    <a:close/>
                    <a:moveTo>
                      <a:pt x="2994" y="0"/>
                    </a:moveTo>
                    <a:lnTo>
                      <a:pt x="2990" y="0"/>
                    </a:lnTo>
                    <a:lnTo>
                      <a:pt x="2990" y="5"/>
                    </a:lnTo>
                    <a:lnTo>
                      <a:pt x="2994" y="5"/>
                    </a:lnTo>
                    <a:lnTo>
                      <a:pt x="2994" y="0"/>
                    </a:lnTo>
                    <a:close/>
                    <a:moveTo>
                      <a:pt x="2977" y="0"/>
                    </a:moveTo>
                    <a:lnTo>
                      <a:pt x="2973" y="0"/>
                    </a:lnTo>
                    <a:lnTo>
                      <a:pt x="2973" y="5"/>
                    </a:lnTo>
                    <a:lnTo>
                      <a:pt x="2977" y="5"/>
                    </a:lnTo>
                    <a:lnTo>
                      <a:pt x="2977" y="0"/>
                    </a:lnTo>
                    <a:close/>
                    <a:moveTo>
                      <a:pt x="2960" y="0"/>
                    </a:moveTo>
                    <a:lnTo>
                      <a:pt x="2956" y="0"/>
                    </a:lnTo>
                    <a:lnTo>
                      <a:pt x="2956" y="5"/>
                    </a:lnTo>
                    <a:lnTo>
                      <a:pt x="2960" y="5"/>
                    </a:lnTo>
                    <a:lnTo>
                      <a:pt x="2960" y="0"/>
                    </a:lnTo>
                    <a:close/>
                    <a:moveTo>
                      <a:pt x="2943" y="0"/>
                    </a:moveTo>
                    <a:lnTo>
                      <a:pt x="2939" y="0"/>
                    </a:lnTo>
                    <a:lnTo>
                      <a:pt x="2939" y="5"/>
                    </a:lnTo>
                    <a:lnTo>
                      <a:pt x="2943" y="5"/>
                    </a:lnTo>
                    <a:lnTo>
                      <a:pt x="2943" y="0"/>
                    </a:lnTo>
                    <a:close/>
                    <a:moveTo>
                      <a:pt x="2926" y="0"/>
                    </a:moveTo>
                    <a:lnTo>
                      <a:pt x="2922" y="0"/>
                    </a:lnTo>
                    <a:lnTo>
                      <a:pt x="2922" y="5"/>
                    </a:lnTo>
                    <a:lnTo>
                      <a:pt x="2926" y="5"/>
                    </a:lnTo>
                    <a:lnTo>
                      <a:pt x="2926" y="0"/>
                    </a:lnTo>
                    <a:close/>
                    <a:moveTo>
                      <a:pt x="2909" y="0"/>
                    </a:moveTo>
                    <a:lnTo>
                      <a:pt x="2905" y="0"/>
                    </a:lnTo>
                    <a:lnTo>
                      <a:pt x="2905" y="5"/>
                    </a:lnTo>
                    <a:lnTo>
                      <a:pt x="2909" y="5"/>
                    </a:lnTo>
                    <a:lnTo>
                      <a:pt x="2909" y="0"/>
                    </a:lnTo>
                    <a:close/>
                    <a:moveTo>
                      <a:pt x="2892" y="0"/>
                    </a:moveTo>
                    <a:lnTo>
                      <a:pt x="2888" y="0"/>
                    </a:lnTo>
                    <a:lnTo>
                      <a:pt x="2888" y="5"/>
                    </a:lnTo>
                    <a:lnTo>
                      <a:pt x="2892" y="5"/>
                    </a:lnTo>
                    <a:lnTo>
                      <a:pt x="2892" y="0"/>
                    </a:lnTo>
                    <a:close/>
                    <a:moveTo>
                      <a:pt x="2875" y="0"/>
                    </a:moveTo>
                    <a:lnTo>
                      <a:pt x="2870" y="0"/>
                    </a:lnTo>
                    <a:lnTo>
                      <a:pt x="2870" y="5"/>
                    </a:lnTo>
                    <a:lnTo>
                      <a:pt x="2875" y="5"/>
                    </a:lnTo>
                    <a:lnTo>
                      <a:pt x="2875" y="0"/>
                    </a:lnTo>
                    <a:close/>
                    <a:moveTo>
                      <a:pt x="2858" y="0"/>
                    </a:moveTo>
                    <a:lnTo>
                      <a:pt x="2853" y="0"/>
                    </a:lnTo>
                    <a:lnTo>
                      <a:pt x="2853" y="5"/>
                    </a:lnTo>
                    <a:lnTo>
                      <a:pt x="2858" y="5"/>
                    </a:lnTo>
                    <a:lnTo>
                      <a:pt x="2858" y="0"/>
                    </a:lnTo>
                    <a:close/>
                    <a:moveTo>
                      <a:pt x="2841" y="0"/>
                    </a:moveTo>
                    <a:lnTo>
                      <a:pt x="2836" y="0"/>
                    </a:lnTo>
                    <a:lnTo>
                      <a:pt x="2836" y="5"/>
                    </a:lnTo>
                    <a:lnTo>
                      <a:pt x="2841" y="5"/>
                    </a:lnTo>
                    <a:lnTo>
                      <a:pt x="2841" y="0"/>
                    </a:lnTo>
                    <a:close/>
                    <a:moveTo>
                      <a:pt x="2823" y="0"/>
                    </a:moveTo>
                    <a:lnTo>
                      <a:pt x="2819" y="0"/>
                    </a:lnTo>
                    <a:lnTo>
                      <a:pt x="2819" y="5"/>
                    </a:lnTo>
                    <a:lnTo>
                      <a:pt x="2823" y="5"/>
                    </a:lnTo>
                    <a:lnTo>
                      <a:pt x="2823" y="0"/>
                    </a:lnTo>
                    <a:close/>
                    <a:moveTo>
                      <a:pt x="2806" y="0"/>
                    </a:moveTo>
                    <a:lnTo>
                      <a:pt x="2802" y="0"/>
                    </a:lnTo>
                    <a:lnTo>
                      <a:pt x="2802" y="5"/>
                    </a:lnTo>
                    <a:lnTo>
                      <a:pt x="2806" y="5"/>
                    </a:lnTo>
                    <a:lnTo>
                      <a:pt x="2806" y="0"/>
                    </a:lnTo>
                    <a:close/>
                    <a:moveTo>
                      <a:pt x="2789" y="0"/>
                    </a:moveTo>
                    <a:lnTo>
                      <a:pt x="2785" y="0"/>
                    </a:lnTo>
                    <a:lnTo>
                      <a:pt x="2785" y="5"/>
                    </a:lnTo>
                    <a:lnTo>
                      <a:pt x="2789" y="5"/>
                    </a:lnTo>
                    <a:lnTo>
                      <a:pt x="2789" y="0"/>
                    </a:lnTo>
                    <a:close/>
                    <a:moveTo>
                      <a:pt x="2772" y="0"/>
                    </a:moveTo>
                    <a:lnTo>
                      <a:pt x="2768" y="0"/>
                    </a:lnTo>
                    <a:lnTo>
                      <a:pt x="2768" y="5"/>
                    </a:lnTo>
                    <a:lnTo>
                      <a:pt x="2772" y="5"/>
                    </a:lnTo>
                    <a:lnTo>
                      <a:pt x="2772" y="0"/>
                    </a:lnTo>
                    <a:close/>
                    <a:moveTo>
                      <a:pt x="2755" y="0"/>
                    </a:moveTo>
                    <a:lnTo>
                      <a:pt x="2751" y="0"/>
                    </a:lnTo>
                    <a:lnTo>
                      <a:pt x="2751" y="5"/>
                    </a:lnTo>
                    <a:lnTo>
                      <a:pt x="2755" y="5"/>
                    </a:lnTo>
                    <a:lnTo>
                      <a:pt x="2755" y="0"/>
                    </a:lnTo>
                    <a:close/>
                    <a:moveTo>
                      <a:pt x="2738" y="0"/>
                    </a:moveTo>
                    <a:lnTo>
                      <a:pt x="2734" y="0"/>
                    </a:lnTo>
                    <a:lnTo>
                      <a:pt x="2734" y="5"/>
                    </a:lnTo>
                    <a:lnTo>
                      <a:pt x="2738" y="5"/>
                    </a:lnTo>
                    <a:lnTo>
                      <a:pt x="2738" y="0"/>
                    </a:lnTo>
                    <a:close/>
                    <a:moveTo>
                      <a:pt x="2721" y="0"/>
                    </a:moveTo>
                    <a:lnTo>
                      <a:pt x="2717" y="0"/>
                    </a:lnTo>
                    <a:lnTo>
                      <a:pt x="2717" y="5"/>
                    </a:lnTo>
                    <a:lnTo>
                      <a:pt x="2721" y="5"/>
                    </a:lnTo>
                    <a:lnTo>
                      <a:pt x="2721" y="0"/>
                    </a:lnTo>
                    <a:close/>
                    <a:moveTo>
                      <a:pt x="2704" y="0"/>
                    </a:moveTo>
                    <a:lnTo>
                      <a:pt x="2700" y="0"/>
                    </a:lnTo>
                    <a:lnTo>
                      <a:pt x="2700" y="5"/>
                    </a:lnTo>
                    <a:lnTo>
                      <a:pt x="2704" y="5"/>
                    </a:lnTo>
                    <a:lnTo>
                      <a:pt x="2704" y="0"/>
                    </a:lnTo>
                    <a:close/>
                    <a:moveTo>
                      <a:pt x="2687" y="0"/>
                    </a:moveTo>
                    <a:lnTo>
                      <a:pt x="2683" y="0"/>
                    </a:lnTo>
                    <a:lnTo>
                      <a:pt x="2683" y="5"/>
                    </a:lnTo>
                    <a:lnTo>
                      <a:pt x="2687" y="5"/>
                    </a:lnTo>
                    <a:lnTo>
                      <a:pt x="2687" y="0"/>
                    </a:lnTo>
                    <a:close/>
                    <a:moveTo>
                      <a:pt x="2670" y="0"/>
                    </a:moveTo>
                    <a:lnTo>
                      <a:pt x="2665" y="0"/>
                    </a:lnTo>
                    <a:lnTo>
                      <a:pt x="2665" y="5"/>
                    </a:lnTo>
                    <a:lnTo>
                      <a:pt x="2670" y="5"/>
                    </a:lnTo>
                    <a:lnTo>
                      <a:pt x="2670" y="0"/>
                    </a:lnTo>
                    <a:close/>
                    <a:moveTo>
                      <a:pt x="2653" y="0"/>
                    </a:moveTo>
                    <a:lnTo>
                      <a:pt x="2648" y="0"/>
                    </a:lnTo>
                    <a:lnTo>
                      <a:pt x="2648" y="5"/>
                    </a:lnTo>
                    <a:lnTo>
                      <a:pt x="2653" y="5"/>
                    </a:lnTo>
                    <a:lnTo>
                      <a:pt x="2653" y="0"/>
                    </a:lnTo>
                    <a:close/>
                    <a:moveTo>
                      <a:pt x="2636" y="0"/>
                    </a:moveTo>
                    <a:lnTo>
                      <a:pt x="2631" y="0"/>
                    </a:lnTo>
                    <a:lnTo>
                      <a:pt x="2631" y="5"/>
                    </a:lnTo>
                    <a:lnTo>
                      <a:pt x="2636" y="5"/>
                    </a:lnTo>
                    <a:lnTo>
                      <a:pt x="2636" y="0"/>
                    </a:lnTo>
                    <a:close/>
                    <a:moveTo>
                      <a:pt x="2618" y="0"/>
                    </a:moveTo>
                    <a:lnTo>
                      <a:pt x="2614" y="0"/>
                    </a:lnTo>
                    <a:lnTo>
                      <a:pt x="2614" y="5"/>
                    </a:lnTo>
                    <a:lnTo>
                      <a:pt x="2618" y="5"/>
                    </a:lnTo>
                    <a:lnTo>
                      <a:pt x="2618" y="0"/>
                    </a:lnTo>
                    <a:close/>
                    <a:moveTo>
                      <a:pt x="2601" y="0"/>
                    </a:moveTo>
                    <a:lnTo>
                      <a:pt x="2597" y="0"/>
                    </a:lnTo>
                    <a:lnTo>
                      <a:pt x="2597" y="5"/>
                    </a:lnTo>
                    <a:lnTo>
                      <a:pt x="2601" y="5"/>
                    </a:lnTo>
                    <a:lnTo>
                      <a:pt x="2601" y="0"/>
                    </a:lnTo>
                    <a:close/>
                    <a:moveTo>
                      <a:pt x="2584" y="0"/>
                    </a:moveTo>
                    <a:lnTo>
                      <a:pt x="2580" y="0"/>
                    </a:lnTo>
                    <a:lnTo>
                      <a:pt x="2580" y="5"/>
                    </a:lnTo>
                    <a:lnTo>
                      <a:pt x="2584" y="5"/>
                    </a:lnTo>
                    <a:lnTo>
                      <a:pt x="2584" y="0"/>
                    </a:lnTo>
                    <a:close/>
                    <a:moveTo>
                      <a:pt x="2567" y="0"/>
                    </a:moveTo>
                    <a:lnTo>
                      <a:pt x="2563" y="0"/>
                    </a:lnTo>
                    <a:lnTo>
                      <a:pt x="2563" y="5"/>
                    </a:lnTo>
                    <a:lnTo>
                      <a:pt x="2567" y="5"/>
                    </a:lnTo>
                    <a:lnTo>
                      <a:pt x="2567" y="0"/>
                    </a:lnTo>
                    <a:close/>
                    <a:moveTo>
                      <a:pt x="2550" y="0"/>
                    </a:moveTo>
                    <a:lnTo>
                      <a:pt x="2546" y="0"/>
                    </a:lnTo>
                    <a:lnTo>
                      <a:pt x="2546" y="5"/>
                    </a:lnTo>
                    <a:lnTo>
                      <a:pt x="2550" y="5"/>
                    </a:lnTo>
                    <a:lnTo>
                      <a:pt x="2550" y="0"/>
                    </a:lnTo>
                    <a:close/>
                    <a:moveTo>
                      <a:pt x="2533" y="0"/>
                    </a:moveTo>
                    <a:lnTo>
                      <a:pt x="2529" y="0"/>
                    </a:lnTo>
                    <a:lnTo>
                      <a:pt x="2529" y="5"/>
                    </a:lnTo>
                    <a:lnTo>
                      <a:pt x="2533" y="5"/>
                    </a:lnTo>
                    <a:lnTo>
                      <a:pt x="2533" y="0"/>
                    </a:lnTo>
                    <a:close/>
                    <a:moveTo>
                      <a:pt x="2516" y="0"/>
                    </a:moveTo>
                    <a:lnTo>
                      <a:pt x="2512" y="0"/>
                    </a:lnTo>
                    <a:lnTo>
                      <a:pt x="2512" y="5"/>
                    </a:lnTo>
                    <a:lnTo>
                      <a:pt x="2516" y="5"/>
                    </a:lnTo>
                    <a:lnTo>
                      <a:pt x="2516" y="0"/>
                    </a:lnTo>
                    <a:close/>
                    <a:moveTo>
                      <a:pt x="2499" y="0"/>
                    </a:moveTo>
                    <a:lnTo>
                      <a:pt x="2495" y="0"/>
                    </a:lnTo>
                    <a:lnTo>
                      <a:pt x="2495" y="5"/>
                    </a:lnTo>
                    <a:lnTo>
                      <a:pt x="2499" y="5"/>
                    </a:lnTo>
                    <a:lnTo>
                      <a:pt x="2499" y="0"/>
                    </a:lnTo>
                    <a:close/>
                    <a:moveTo>
                      <a:pt x="2482" y="0"/>
                    </a:moveTo>
                    <a:lnTo>
                      <a:pt x="2477" y="0"/>
                    </a:lnTo>
                    <a:lnTo>
                      <a:pt x="2477" y="5"/>
                    </a:lnTo>
                    <a:lnTo>
                      <a:pt x="2482" y="5"/>
                    </a:lnTo>
                    <a:lnTo>
                      <a:pt x="2482" y="0"/>
                    </a:lnTo>
                    <a:close/>
                    <a:moveTo>
                      <a:pt x="2465" y="0"/>
                    </a:moveTo>
                    <a:lnTo>
                      <a:pt x="2460" y="0"/>
                    </a:lnTo>
                    <a:lnTo>
                      <a:pt x="2460" y="5"/>
                    </a:lnTo>
                    <a:lnTo>
                      <a:pt x="2465" y="5"/>
                    </a:lnTo>
                    <a:lnTo>
                      <a:pt x="2465" y="0"/>
                    </a:lnTo>
                    <a:close/>
                    <a:moveTo>
                      <a:pt x="2448" y="0"/>
                    </a:moveTo>
                    <a:lnTo>
                      <a:pt x="2443" y="0"/>
                    </a:lnTo>
                    <a:lnTo>
                      <a:pt x="2443" y="5"/>
                    </a:lnTo>
                    <a:lnTo>
                      <a:pt x="2448" y="5"/>
                    </a:lnTo>
                    <a:lnTo>
                      <a:pt x="2448" y="0"/>
                    </a:lnTo>
                    <a:close/>
                    <a:moveTo>
                      <a:pt x="2430" y="0"/>
                    </a:moveTo>
                    <a:lnTo>
                      <a:pt x="2426" y="0"/>
                    </a:lnTo>
                    <a:lnTo>
                      <a:pt x="2426" y="5"/>
                    </a:lnTo>
                    <a:lnTo>
                      <a:pt x="2430" y="5"/>
                    </a:lnTo>
                    <a:lnTo>
                      <a:pt x="2430" y="0"/>
                    </a:lnTo>
                    <a:close/>
                    <a:moveTo>
                      <a:pt x="2413" y="0"/>
                    </a:moveTo>
                    <a:lnTo>
                      <a:pt x="2409" y="0"/>
                    </a:lnTo>
                    <a:lnTo>
                      <a:pt x="2409" y="5"/>
                    </a:lnTo>
                    <a:lnTo>
                      <a:pt x="2413" y="5"/>
                    </a:lnTo>
                    <a:lnTo>
                      <a:pt x="2413" y="0"/>
                    </a:lnTo>
                    <a:close/>
                    <a:moveTo>
                      <a:pt x="2396" y="0"/>
                    </a:moveTo>
                    <a:lnTo>
                      <a:pt x="2392" y="0"/>
                    </a:lnTo>
                    <a:lnTo>
                      <a:pt x="2392" y="5"/>
                    </a:lnTo>
                    <a:lnTo>
                      <a:pt x="2396" y="5"/>
                    </a:lnTo>
                    <a:lnTo>
                      <a:pt x="2396" y="0"/>
                    </a:lnTo>
                    <a:close/>
                    <a:moveTo>
                      <a:pt x="2379" y="0"/>
                    </a:moveTo>
                    <a:lnTo>
                      <a:pt x="2375" y="0"/>
                    </a:lnTo>
                    <a:lnTo>
                      <a:pt x="2375" y="5"/>
                    </a:lnTo>
                    <a:lnTo>
                      <a:pt x="2379" y="5"/>
                    </a:lnTo>
                    <a:lnTo>
                      <a:pt x="2379" y="0"/>
                    </a:lnTo>
                    <a:close/>
                    <a:moveTo>
                      <a:pt x="2362" y="0"/>
                    </a:moveTo>
                    <a:lnTo>
                      <a:pt x="2358" y="0"/>
                    </a:lnTo>
                    <a:lnTo>
                      <a:pt x="2358" y="5"/>
                    </a:lnTo>
                    <a:lnTo>
                      <a:pt x="2362" y="5"/>
                    </a:lnTo>
                    <a:lnTo>
                      <a:pt x="2362" y="0"/>
                    </a:lnTo>
                    <a:close/>
                    <a:moveTo>
                      <a:pt x="2345" y="0"/>
                    </a:moveTo>
                    <a:lnTo>
                      <a:pt x="2341" y="0"/>
                    </a:lnTo>
                    <a:lnTo>
                      <a:pt x="2341" y="5"/>
                    </a:lnTo>
                    <a:lnTo>
                      <a:pt x="2345" y="5"/>
                    </a:lnTo>
                    <a:lnTo>
                      <a:pt x="2345" y="0"/>
                    </a:lnTo>
                    <a:close/>
                    <a:moveTo>
                      <a:pt x="2328" y="0"/>
                    </a:moveTo>
                    <a:lnTo>
                      <a:pt x="2324" y="0"/>
                    </a:lnTo>
                    <a:lnTo>
                      <a:pt x="2324" y="5"/>
                    </a:lnTo>
                    <a:lnTo>
                      <a:pt x="2328" y="5"/>
                    </a:lnTo>
                    <a:lnTo>
                      <a:pt x="2328" y="0"/>
                    </a:lnTo>
                    <a:close/>
                    <a:moveTo>
                      <a:pt x="2311" y="0"/>
                    </a:moveTo>
                    <a:lnTo>
                      <a:pt x="2307" y="0"/>
                    </a:lnTo>
                    <a:lnTo>
                      <a:pt x="2307" y="5"/>
                    </a:lnTo>
                    <a:lnTo>
                      <a:pt x="2311" y="5"/>
                    </a:lnTo>
                    <a:lnTo>
                      <a:pt x="2311" y="0"/>
                    </a:lnTo>
                    <a:close/>
                    <a:moveTo>
                      <a:pt x="2294" y="0"/>
                    </a:moveTo>
                    <a:lnTo>
                      <a:pt x="2290" y="0"/>
                    </a:lnTo>
                    <a:lnTo>
                      <a:pt x="2290" y="5"/>
                    </a:lnTo>
                    <a:lnTo>
                      <a:pt x="2294" y="5"/>
                    </a:lnTo>
                    <a:lnTo>
                      <a:pt x="2294" y="0"/>
                    </a:lnTo>
                    <a:close/>
                    <a:moveTo>
                      <a:pt x="2277" y="0"/>
                    </a:moveTo>
                    <a:lnTo>
                      <a:pt x="2272" y="0"/>
                    </a:lnTo>
                    <a:lnTo>
                      <a:pt x="2272" y="5"/>
                    </a:lnTo>
                    <a:lnTo>
                      <a:pt x="2277" y="5"/>
                    </a:lnTo>
                    <a:lnTo>
                      <a:pt x="2277" y="0"/>
                    </a:lnTo>
                    <a:close/>
                    <a:moveTo>
                      <a:pt x="2260" y="0"/>
                    </a:moveTo>
                    <a:lnTo>
                      <a:pt x="2255" y="0"/>
                    </a:lnTo>
                    <a:lnTo>
                      <a:pt x="2255" y="5"/>
                    </a:lnTo>
                    <a:lnTo>
                      <a:pt x="2260" y="5"/>
                    </a:lnTo>
                    <a:lnTo>
                      <a:pt x="2260" y="0"/>
                    </a:lnTo>
                    <a:close/>
                    <a:moveTo>
                      <a:pt x="2243" y="0"/>
                    </a:moveTo>
                    <a:lnTo>
                      <a:pt x="2238" y="0"/>
                    </a:lnTo>
                    <a:lnTo>
                      <a:pt x="2238" y="5"/>
                    </a:lnTo>
                    <a:lnTo>
                      <a:pt x="2243" y="5"/>
                    </a:lnTo>
                    <a:lnTo>
                      <a:pt x="2243" y="0"/>
                    </a:lnTo>
                    <a:close/>
                    <a:moveTo>
                      <a:pt x="2225" y="0"/>
                    </a:moveTo>
                    <a:lnTo>
                      <a:pt x="2221" y="0"/>
                    </a:lnTo>
                    <a:lnTo>
                      <a:pt x="2221" y="5"/>
                    </a:lnTo>
                    <a:lnTo>
                      <a:pt x="2225" y="5"/>
                    </a:lnTo>
                    <a:lnTo>
                      <a:pt x="2225" y="0"/>
                    </a:lnTo>
                    <a:close/>
                    <a:moveTo>
                      <a:pt x="2208" y="0"/>
                    </a:moveTo>
                    <a:lnTo>
                      <a:pt x="2204" y="0"/>
                    </a:lnTo>
                    <a:lnTo>
                      <a:pt x="2204" y="5"/>
                    </a:lnTo>
                    <a:lnTo>
                      <a:pt x="2208" y="5"/>
                    </a:lnTo>
                    <a:lnTo>
                      <a:pt x="2208" y="0"/>
                    </a:lnTo>
                    <a:close/>
                    <a:moveTo>
                      <a:pt x="2191" y="0"/>
                    </a:moveTo>
                    <a:lnTo>
                      <a:pt x="2187" y="0"/>
                    </a:lnTo>
                    <a:lnTo>
                      <a:pt x="2187" y="5"/>
                    </a:lnTo>
                    <a:lnTo>
                      <a:pt x="2191" y="5"/>
                    </a:lnTo>
                    <a:lnTo>
                      <a:pt x="2191" y="0"/>
                    </a:lnTo>
                    <a:close/>
                    <a:moveTo>
                      <a:pt x="2174" y="0"/>
                    </a:moveTo>
                    <a:lnTo>
                      <a:pt x="2170" y="0"/>
                    </a:lnTo>
                    <a:lnTo>
                      <a:pt x="2170" y="5"/>
                    </a:lnTo>
                    <a:lnTo>
                      <a:pt x="2174" y="5"/>
                    </a:lnTo>
                    <a:lnTo>
                      <a:pt x="2174" y="0"/>
                    </a:lnTo>
                    <a:close/>
                    <a:moveTo>
                      <a:pt x="2157" y="0"/>
                    </a:moveTo>
                    <a:lnTo>
                      <a:pt x="2153" y="0"/>
                    </a:lnTo>
                    <a:lnTo>
                      <a:pt x="2153" y="5"/>
                    </a:lnTo>
                    <a:lnTo>
                      <a:pt x="2157" y="5"/>
                    </a:lnTo>
                    <a:lnTo>
                      <a:pt x="2157" y="0"/>
                    </a:lnTo>
                    <a:close/>
                    <a:moveTo>
                      <a:pt x="2140" y="0"/>
                    </a:moveTo>
                    <a:lnTo>
                      <a:pt x="2136" y="0"/>
                    </a:lnTo>
                    <a:lnTo>
                      <a:pt x="2136" y="5"/>
                    </a:lnTo>
                    <a:lnTo>
                      <a:pt x="2140" y="5"/>
                    </a:lnTo>
                    <a:lnTo>
                      <a:pt x="2140" y="0"/>
                    </a:lnTo>
                    <a:close/>
                    <a:moveTo>
                      <a:pt x="2123" y="0"/>
                    </a:moveTo>
                    <a:lnTo>
                      <a:pt x="2119" y="0"/>
                    </a:lnTo>
                    <a:lnTo>
                      <a:pt x="2119" y="5"/>
                    </a:lnTo>
                    <a:lnTo>
                      <a:pt x="2123" y="5"/>
                    </a:lnTo>
                    <a:lnTo>
                      <a:pt x="2123" y="0"/>
                    </a:lnTo>
                    <a:close/>
                    <a:moveTo>
                      <a:pt x="2106" y="0"/>
                    </a:moveTo>
                    <a:lnTo>
                      <a:pt x="2102" y="0"/>
                    </a:lnTo>
                    <a:lnTo>
                      <a:pt x="2102" y="5"/>
                    </a:lnTo>
                    <a:lnTo>
                      <a:pt x="2106" y="5"/>
                    </a:lnTo>
                    <a:lnTo>
                      <a:pt x="2106" y="0"/>
                    </a:lnTo>
                    <a:close/>
                    <a:moveTo>
                      <a:pt x="2089" y="0"/>
                    </a:moveTo>
                    <a:lnTo>
                      <a:pt x="2084" y="0"/>
                    </a:lnTo>
                    <a:lnTo>
                      <a:pt x="2084" y="5"/>
                    </a:lnTo>
                    <a:lnTo>
                      <a:pt x="2089" y="5"/>
                    </a:lnTo>
                    <a:lnTo>
                      <a:pt x="2089" y="0"/>
                    </a:lnTo>
                    <a:close/>
                    <a:moveTo>
                      <a:pt x="2072" y="0"/>
                    </a:moveTo>
                    <a:lnTo>
                      <a:pt x="2067" y="0"/>
                    </a:lnTo>
                    <a:lnTo>
                      <a:pt x="2067" y="5"/>
                    </a:lnTo>
                    <a:lnTo>
                      <a:pt x="2072" y="5"/>
                    </a:lnTo>
                    <a:lnTo>
                      <a:pt x="2072" y="0"/>
                    </a:lnTo>
                    <a:close/>
                    <a:moveTo>
                      <a:pt x="2055" y="0"/>
                    </a:moveTo>
                    <a:lnTo>
                      <a:pt x="2050" y="0"/>
                    </a:lnTo>
                    <a:lnTo>
                      <a:pt x="2050" y="5"/>
                    </a:lnTo>
                    <a:lnTo>
                      <a:pt x="2055" y="5"/>
                    </a:lnTo>
                    <a:lnTo>
                      <a:pt x="2055" y="0"/>
                    </a:lnTo>
                    <a:close/>
                    <a:moveTo>
                      <a:pt x="2037" y="0"/>
                    </a:moveTo>
                    <a:lnTo>
                      <a:pt x="2033" y="0"/>
                    </a:lnTo>
                    <a:lnTo>
                      <a:pt x="2033" y="5"/>
                    </a:lnTo>
                    <a:lnTo>
                      <a:pt x="2037" y="5"/>
                    </a:lnTo>
                    <a:lnTo>
                      <a:pt x="2037" y="0"/>
                    </a:lnTo>
                    <a:close/>
                    <a:moveTo>
                      <a:pt x="2020" y="0"/>
                    </a:moveTo>
                    <a:lnTo>
                      <a:pt x="2016" y="0"/>
                    </a:lnTo>
                    <a:lnTo>
                      <a:pt x="2016" y="5"/>
                    </a:lnTo>
                    <a:lnTo>
                      <a:pt x="2020" y="5"/>
                    </a:lnTo>
                    <a:lnTo>
                      <a:pt x="2020" y="0"/>
                    </a:lnTo>
                    <a:close/>
                    <a:moveTo>
                      <a:pt x="2003" y="0"/>
                    </a:moveTo>
                    <a:lnTo>
                      <a:pt x="1999" y="0"/>
                    </a:lnTo>
                    <a:lnTo>
                      <a:pt x="1999" y="5"/>
                    </a:lnTo>
                    <a:lnTo>
                      <a:pt x="2003" y="5"/>
                    </a:lnTo>
                    <a:lnTo>
                      <a:pt x="2003" y="0"/>
                    </a:lnTo>
                    <a:close/>
                    <a:moveTo>
                      <a:pt x="1986" y="0"/>
                    </a:moveTo>
                    <a:lnTo>
                      <a:pt x="1982" y="0"/>
                    </a:lnTo>
                    <a:lnTo>
                      <a:pt x="1982" y="5"/>
                    </a:lnTo>
                    <a:lnTo>
                      <a:pt x="1986" y="5"/>
                    </a:lnTo>
                    <a:lnTo>
                      <a:pt x="1986" y="0"/>
                    </a:lnTo>
                    <a:close/>
                    <a:moveTo>
                      <a:pt x="1969" y="0"/>
                    </a:moveTo>
                    <a:lnTo>
                      <a:pt x="1965" y="0"/>
                    </a:lnTo>
                    <a:lnTo>
                      <a:pt x="1965" y="5"/>
                    </a:lnTo>
                    <a:lnTo>
                      <a:pt x="1969" y="5"/>
                    </a:lnTo>
                    <a:lnTo>
                      <a:pt x="1969" y="0"/>
                    </a:lnTo>
                    <a:close/>
                    <a:moveTo>
                      <a:pt x="1952" y="0"/>
                    </a:moveTo>
                    <a:lnTo>
                      <a:pt x="1948" y="0"/>
                    </a:lnTo>
                    <a:lnTo>
                      <a:pt x="1948" y="5"/>
                    </a:lnTo>
                    <a:lnTo>
                      <a:pt x="1952" y="5"/>
                    </a:lnTo>
                    <a:lnTo>
                      <a:pt x="1952" y="0"/>
                    </a:lnTo>
                    <a:close/>
                    <a:moveTo>
                      <a:pt x="1935" y="0"/>
                    </a:moveTo>
                    <a:lnTo>
                      <a:pt x="1931" y="0"/>
                    </a:lnTo>
                    <a:lnTo>
                      <a:pt x="1931" y="5"/>
                    </a:lnTo>
                    <a:lnTo>
                      <a:pt x="1935" y="5"/>
                    </a:lnTo>
                    <a:lnTo>
                      <a:pt x="1935" y="0"/>
                    </a:lnTo>
                    <a:close/>
                    <a:moveTo>
                      <a:pt x="1918" y="0"/>
                    </a:moveTo>
                    <a:lnTo>
                      <a:pt x="1914" y="0"/>
                    </a:lnTo>
                    <a:lnTo>
                      <a:pt x="1914" y="5"/>
                    </a:lnTo>
                    <a:lnTo>
                      <a:pt x="1918" y="5"/>
                    </a:lnTo>
                    <a:lnTo>
                      <a:pt x="1918" y="0"/>
                    </a:lnTo>
                    <a:close/>
                    <a:moveTo>
                      <a:pt x="1901" y="0"/>
                    </a:moveTo>
                    <a:lnTo>
                      <a:pt x="1897" y="0"/>
                    </a:lnTo>
                    <a:lnTo>
                      <a:pt x="1897" y="5"/>
                    </a:lnTo>
                    <a:lnTo>
                      <a:pt x="1901" y="5"/>
                    </a:lnTo>
                    <a:lnTo>
                      <a:pt x="1901" y="0"/>
                    </a:lnTo>
                    <a:close/>
                    <a:moveTo>
                      <a:pt x="1884" y="0"/>
                    </a:moveTo>
                    <a:lnTo>
                      <a:pt x="1879" y="0"/>
                    </a:lnTo>
                    <a:lnTo>
                      <a:pt x="1879" y="5"/>
                    </a:lnTo>
                    <a:lnTo>
                      <a:pt x="1884" y="5"/>
                    </a:lnTo>
                    <a:lnTo>
                      <a:pt x="1884" y="0"/>
                    </a:lnTo>
                    <a:close/>
                    <a:moveTo>
                      <a:pt x="1867" y="0"/>
                    </a:moveTo>
                    <a:lnTo>
                      <a:pt x="1862" y="0"/>
                    </a:lnTo>
                    <a:lnTo>
                      <a:pt x="1862" y="5"/>
                    </a:lnTo>
                    <a:lnTo>
                      <a:pt x="1867" y="5"/>
                    </a:lnTo>
                    <a:lnTo>
                      <a:pt x="1867" y="0"/>
                    </a:lnTo>
                    <a:close/>
                    <a:moveTo>
                      <a:pt x="1850" y="0"/>
                    </a:moveTo>
                    <a:lnTo>
                      <a:pt x="1845" y="0"/>
                    </a:lnTo>
                    <a:lnTo>
                      <a:pt x="1845" y="5"/>
                    </a:lnTo>
                    <a:lnTo>
                      <a:pt x="1850" y="5"/>
                    </a:lnTo>
                    <a:lnTo>
                      <a:pt x="1850" y="0"/>
                    </a:lnTo>
                    <a:close/>
                    <a:moveTo>
                      <a:pt x="1832" y="0"/>
                    </a:moveTo>
                    <a:lnTo>
                      <a:pt x="1828" y="0"/>
                    </a:lnTo>
                    <a:lnTo>
                      <a:pt x="1828" y="5"/>
                    </a:lnTo>
                    <a:lnTo>
                      <a:pt x="1832" y="5"/>
                    </a:lnTo>
                    <a:lnTo>
                      <a:pt x="1832" y="0"/>
                    </a:lnTo>
                    <a:close/>
                    <a:moveTo>
                      <a:pt x="1815" y="0"/>
                    </a:moveTo>
                    <a:lnTo>
                      <a:pt x="1811" y="0"/>
                    </a:lnTo>
                    <a:lnTo>
                      <a:pt x="1811" y="5"/>
                    </a:lnTo>
                    <a:lnTo>
                      <a:pt x="1815" y="5"/>
                    </a:lnTo>
                    <a:lnTo>
                      <a:pt x="1815" y="0"/>
                    </a:lnTo>
                    <a:close/>
                    <a:moveTo>
                      <a:pt x="1798" y="0"/>
                    </a:moveTo>
                    <a:lnTo>
                      <a:pt x="1794" y="0"/>
                    </a:lnTo>
                    <a:lnTo>
                      <a:pt x="1794" y="5"/>
                    </a:lnTo>
                    <a:lnTo>
                      <a:pt x="1798" y="5"/>
                    </a:lnTo>
                    <a:lnTo>
                      <a:pt x="1798" y="0"/>
                    </a:lnTo>
                    <a:close/>
                    <a:moveTo>
                      <a:pt x="1781" y="0"/>
                    </a:moveTo>
                    <a:lnTo>
                      <a:pt x="1777" y="0"/>
                    </a:lnTo>
                    <a:lnTo>
                      <a:pt x="1777" y="5"/>
                    </a:lnTo>
                    <a:lnTo>
                      <a:pt x="1781" y="5"/>
                    </a:lnTo>
                    <a:lnTo>
                      <a:pt x="1781" y="0"/>
                    </a:lnTo>
                    <a:close/>
                    <a:moveTo>
                      <a:pt x="1764" y="0"/>
                    </a:moveTo>
                    <a:lnTo>
                      <a:pt x="1760" y="0"/>
                    </a:lnTo>
                    <a:lnTo>
                      <a:pt x="1760" y="5"/>
                    </a:lnTo>
                    <a:lnTo>
                      <a:pt x="1764" y="5"/>
                    </a:lnTo>
                    <a:lnTo>
                      <a:pt x="1764" y="0"/>
                    </a:lnTo>
                    <a:close/>
                    <a:moveTo>
                      <a:pt x="1747" y="0"/>
                    </a:moveTo>
                    <a:lnTo>
                      <a:pt x="1743" y="0"/>
                    </a:lnTo>
                    <a:lnTo>
                      <a:pt x="1743" y="5"/>
                    </a:lnTo>
                    <a:lnTo>
                      <a:pt x="1747" y="5"/>
                    </a:lnTo>
                    <a:lnTo>
                      <a:pt x="1747" y="0"/>
                    </a:lnTo>
                    <a:close/>
                    <a:moveTo>
                      <a:pt x="1730" y="0"/>
                    </a:moveTo>
                    <a:lnTo>
                      <a:pt x="1726" y="0"/>
                    </a:lnTo>
                    <a:lnTo>
                      <a:pt x="1726" y="5"/>
                    </a:lnTo>
                    <a:lnTo>
                      <a:pt x="1730" y="5"/>
                    </a:lnTo>
                    <a:lnTo>
                      <a:pt x="1730" y="0"/>
                    </a:lnTo>
                    <a:close/>
                    <a:moveTo>
                      <a:pt x="1713" y="0"/>
                    </a:moveTo>
                    <a:lnTo>
                      <a:pt x="1709" y="0"/>
                    </a:lnTo>
                    <a:lnTo>
                      <a:pt x="1709" y="5"/>
                    </a:lnTo>
                    <a:lnTo>
                      <a:pt x="1713" y="5"/>
                    </a:lnTo>
                    <a:lnTo>
                      <a:pt x="1713" y="0"/>
                    </a:lnTo>
                    <a:close/>
                    <a:moveTo>
                      <a:pt x="1696" y="0"/>
                    </a:moveTo>
                    <a:lnTo>
                      <a:pt x="1691" y="0"/>
                    </a:lnTo>
                    <a:lnTo>
                      <a:pt x="1691" y="5"/>
                    </a:lnTo>
                    <a:lnTo>
                      <a:pt x="1696" y="5"/>
                    </a:lnTo>
                    <a:lnTo>
                      <a:pt x="1696" y="0"/>
                    </a:lnTo>
                    <a:close/>
                    <a:moveTo>
                      <a:pt x="1679" y="0"/>
                    </a:moveTo>
                    <a:lnTo>
                      <a:pt x="1674" y="0"/>
                    </a:lnTo>
                    <a:lnTo>
                      <a:pt x="1674" y="5"/>
                    </a:lnTo>
                    <a:lnTo>
                      <a:pt x="1679" y="5"/>
                    </a:lnTo>
                    <a:lnTo>
                      <a:pt x="1679" y="0"/>
                    </a:lnTo>
                    <a:close/>
                    <a:moveTo>
                      <a:pt x="1662" y="0"/>
                    </a:moveTo>
                    <a:lnTo>
                      <a:pt x="1657" y="0"/>
                    </a:lnTo>
                    <a:lnTo>
                      <a:pt x="1657" y="5"/>
                    </a:lnTo>
                    <a:lnTo>
                      <a:pt x="1662" y="5"/>
                    </a:lnTo>
                    <a:lnTo>
                      <a:pt x="1662" y="0"/>
                    </a:lnTo>
                    <a:close/>
                    <a:moveTo>
                      <a:pt x="1645" y="0"/>
                    </a:moveTo>
                    <a:lnTo>
                      <a:pt x="1640" y="0"/>
                    </a:lnTo>
                    <a:lnTo>
                      <a:pt x="1640" y="5"/>
                    </a:lnTo>
                    <a:lnTo>
                      <a:pt x="1645" y="5"/>
                    </a:lnTo>
                    <a:lnTo>
                      <a:pt x="1645" y="0"/>
                    </a:lnTo>
                    <a:close/>
                    <a:moveTo>
                      <a:pt x="1627" y="0"/>
                    </a:moveTo>
                    <a:lnTo>
                      <a:pt x="1623" y="0"/>
                    </a:lnTo>
                    <a:lnTo>
                      <a:pt x="1623" y="5"/>
                    </a:lnTo>
                    <a:lnTo>
                      <a:pt x="1627" y="5"/>
                    </a:lnTo>
                    <a:lnTo>
                      <a:pt x="1627" y="0"/>
                    </a:lnTo>
                    <a:close/>
                    <a:moveTo>
                      <a:pt x="1610" y="0"/>
                    </a:moveTo>
                    <a:lnTo>
                      <a:pt x="1606" y="0"/>
                    </a:lnTo>
                    <a:lnTo>
                      <a:pt x="1606" y="5"/>
                    </a:lnTo>
                    <a:lnTo>
                      <a:pt x="1610" y="5"/>
                    </a:lnTo>
                    <a:lnTo>
                      <a:pt x="1610" y="0"/>
                    </a:lnTo>
                    <a:close/>
                    <a:moveTo>
                      <a:pt x="1593" y="0"/>
                    </a:moveTo>
                    <a:lnTo>
                      <a:pt x="1589" y="0"/>
                    </a:lnTo>
                    <a:lnTo>
                      <a:pt x="1589" y="5"/>
                    </a:lnTo>
                    <a:lnTo>
                      <a:pt x="1593" y="5"/>
                    </a:lnTo>
                    <a:lnTo>
                      <a:pt x="1593" y="0"/>
                    </a:lnTo>
                    <a:close/>
                    <a:moveTo>
                      <a:pt x="1576" y="0"/>
                    </a:moveTo>
                    <a:lnTo>
                      <a:pt x="1572" y="0"/>
                    </a:lnTo>
                    <a:lnTo>
                      <a:pt x="1572" y="5"/>
                    </a:lnTo>
                    <a:lnTo>
                      <a:pt x="1576" y="5"/>
                    </a:lnTo>
                    <a:lnTo>
                      <a:pt x="1576" y="0"/>
                    </a:lnTo>
                    <a:close/>
                    <a:moveTo>
                      <a:pt x="1559" y="0"/>
                    </a:moveTo>
                    <a:lnTo>
                      <a:pt x="1555" y="0"/>
                    </a:lnTo>
                    <a:lnTo>
                      <a:pt x="1555" y="5"/>
                    </a:lnTo>
                    <a:lnTo>
                      <a:pt x="1559" y="5"/>
                    </a:lnTo>
                    <a:lnTo>
                      <a:pt x="1559" y="0"/>
                    </a:lnTo>
                    <a:close/>
                    <a:moveTo>
                      <a:pt x="1542" y="0"/>
                    </a:moveTo>
                    <a:lnTo>
                      <a:pt x="1538" y="0"/>
                    </a:lnTo>
                    <a:lnTo>
                      <a:pt x="1538" y="5"/>
                    </a:lnTo>
                    <a:lnTo>
                      <a:pt x="1542" y="5"/>
                    </a:lnTo>
                    <a:lnTo>
                      <a:pt x="1542" y="0"/>
                    </a:lnTo>
                    <a:close/>
                    <a:moveTo>
                      <a:pt x="1525" y="0"/>
                    </a:moveTo>
                    <a:lnTo>
                      <a:pt x="1521" y="0"/>
                    </a:lnTo>
                    <a:lnTo>
                      <a:pt x="1521" y="5"/>
                    </a:lnTo>
                    <a:lnTo>
                      <a:pt x="1525" y="5"/>
                    </a:lnTo>
                    <a:lnTo>
                      <a:pt x="1525" y="0"/>
                    </a:lnTo>
                    <a:close/>
                    <a:moveTo>
                      <a:pt x="1508" y="0"/>
                    </a:moveTo>
                    <a:lnTo>
                      <a:pt x="1504" y="0"/>
                    </a:lnTo>
                    <a:lnTo>
                      <a:pt x="1504" y="5"/>
                    </a:lnTo>
                    <a:lnTo>
                      <a:pt x="1508" y="5"/>
                    </a:lnTo>
                    <a:lnTo>
                      <a:pt x="1508" y="0"/>
                    </a:lnTo>
                    <a:close/>
                    <a:moveTo>
                      <a:pt x="1491" y="0"/>
                    </a:moveTo>
                    <a:lnTo>
                      <a:pt x="1486" y="0"/>
                    </a:lnTo>
                    <a:lnTo>
                      <a:pt x="1486" y="5"/>
                    </a:lnTo>
                    <a:lnTo>
                      <a:pt x="1491" y="5"/>
                    </a:lnTo>
                    <a:lnTo>
                      <a:pt x="1491" y="0"/>
                    </a:lnTo>
                    <a:close/>
                    <a:moveTo>
                      <a:pt x="1474" y="0"/>
                    </a:moveTo>
                    <a:lnTo>
                      <a:pt x="1469" y="0"/>
                    </a:lnTo>
                    <a:lnTo>
                      <a:pt x="1469" y="5"/>
                    </a:lnTo>
                    <a:lnTo>
                      <a:pt x="1474" y="5"/>
                    </a:lnTo>
                    <a:lnTo>
                      <a:pt x="1474" y="0"/>
                    </a:lnTo>
                    <a:close/>
                    <a:moveTo>
                      <a:pt x="1457" y="0"/>
                    </a:moveTo>
                    <a:lnTo>
                      <a:pt x="1452" y="0"/>
                    </a:lnTo>
                    <a:lnTo>
                      <a:pt x="1452" y="5"/>
                    </a:lnTo>
                    <a:lnTo>
                      <a:pt x="1457" y="5"/>
                    </a:lnTo>
                    <a:lnTo>
                      <a:pt x="1457" y="0"/>
                    </a:lnTo>
                    <a:close/>
                    <a:moveTo>
                      <a:pt x="1439" y="0"/>
                    </a:moveTo>
                    <a:lnTo>
                      <a:pt x="1435" y="0"/>
                    </a:lnTo>
                    <a:lnTo>
                      <a:pt x="1435" y="5"/>
                    </a:lnTo>
                    <a:lnTo>
                      <a:pt x="1439" y="5"/>
                    </a:lnTo>
                    <a:lnTo>
                      <a:pt x="1439" y="0"/>
                    </a:lnTo>
                    <a:close/>
                    <a:moveTo>
                      <a:pt x="1422" y="0"/>
                    </a:moveTo>
                    <a:lnTo>
                      <a:pt x="1418" y="0"/>
                    </a:lnTo>
                    <a:lnTo>
                      <a:pt x="1418" y="5"/>
                    </a:lnTo>
                    <a:lnTo>
                      <a:pt x="1422" y="5"/>
                    </a:lnTo>
                    <a:lnTo>
                      <a:pt x="1422" y="0"/>
                    </a:lnTo>
                    <a:close/>
                    <a:moveTo>
                      <a:pt x="1405" y="0"/>
                    </a:moveTo>
                    <a:lnTo>
                      <a:pt x="1401" y="0"/>
                    </a:lnTo>
                    <a:lnTo>
                      <a:pt x="1401" y="5"/>
                    </a:lnTo>
                    <a:lnTo>
                      <a:pt x="1405" y="5"/>
                    </a:lnTo>
                    <a:lnTo>
                      <a:pt x="1405" y="0"/>
                    </a:lnTo>
                    <a:close/>
                    <a:moveTo>
                      <a:pt x="1388" y="0"/>
                    </a:moveTo>
                    <a:lnTo>
                      <a:pt x="1384" y="0"/>
                    </a:lnTo>
                    <a:lnTo>
                      <a:pt x="1384" y="5"/>
                    </a:lnTo>
                    <a:lnTo>
                      <a:pt x="1388" y="5"/>
                    </a:lnTo>
                    <a:lnTo>
                      <a:pt x="1388" y="0"/>
                    </a:lnTo>
                    <a:close/>
                    <a:moveTo>
                      <a:pt x="1371" y="0"/>
                    </a:moveTo>
                    <a:lnTo>
                      <a:pt x="1367" y="0"/>
                    </a:lnTo>
                    <a:lnTo>
                      <a:pt x="1367" y="5"/>
                    </a:lnTo>
                    <a:lnTo>
                      <a:pt x="1371" y="5"/>
                    </a:lnTo>
                    <a:lnTo>
                      <a:pt x="1371" y="0"/>
                    </a:lnTo>
                    <a:close/>
                    <a:moveTo>
                      <a:pt x="1354" y="0"/>
                    </a:moveTo>
                    <a:lnTo>
                      <a:pt x="1350" y="0"/>
                    </a:lnTo>
                    <a:lnTo>
                      <a:pt x="1350" y="5"/>
                    </a:lnTo>
                    <a:lnTo>
                      <a:pt x="1354" y="5"/>
                    </a:lnTo>
                    <a:lnTo>
                      <a:pt x="1354" y="0"/>
                    </a:lnTo>
                    <a:close/>
                    <a:moveTo>
                      <a:pt x="1337" y="0"/>
                    </a:moveTo>
                    <a:lnTo>
                      <a:pt x="1333" y="0"/>
                    </a:lnTo>
                    <a:lnTo>
                      <a:pt x="1333" y="5"/>
                    </a:lnTo>
                    <a:lnTo>
                      <a:pt x="1337" y="5"/>
                    </a:lnTo>
                    <a:lnTo>
                      <a:pt x="1337" y="0"/>
                    </a:lnTo>
                    <a:close/>
                    <a:moveTo>
                      <a:pt x="1320" y="0"/>
                    </a:moveTo>
                    <a:lnTo>
                      <a:pt x="1316" y="0"/>
                    </a:lnTo>
                    <a:lnTo>
                      <a:pt x="1316" y="5"/>
                    </a:lnTo>
                    <a:lnTo>
                      <a:pt x="1320" y="5"/>
                    </a:lnTo>
                    <a:lnTo>
                      <a:pt x="1320" y="0"/>
                    </a:lnTo>
                    <a:close/>
                    <a:moveTo>
                      <a:pt x="1303" y="0"/>
                    </a:moveTo>
                    <a:lnTo>
                      <a:pt x="1299" y="0"/>
                    </a:lnTo>
                    <a:lnTo>
                      <a:pt x="1299" y="5"/>
                    </a:lnTo>
                    <a:lnTo>
                      <a:pt x="1303" y="5"/>
                    </a:lnTo>
                    <a:lnTo>
                      <a:pt x="1303" y="0"/>
                    </a:lnTo>
                    <a:close/>
                    <a:moveTo>
                      <a:pt x="1286" y="0"/>
                    </a:moveTo>
                    <a:lnTo>
                      <a:pt x="1281" y="0"/>
                    </a:lnTo>
                    <a:lnTo>
                      <a:pt x="1281" y="5"/>
                    </a:lnTo>
                    <a:lnTo>
                      <a:pt x="1286" y="5"/>
                    </a:lnTo>
                    <a:lnTo>
                      <a:pt x="1286" y="0"/>
                    </a:lnTo>
                    <a:close/>
                    <a:moveTo>
                      <a:pt x="1269" y="0"/>
                    </a:moveTo>
                    <a:lnTo>
                      <a:pt x="1264" y="0"/>
                    </a:lnTo>
                    <a:lnTo>
                      <a:pt x="1264" y="5"/>
                    </a:lnTo>
                    <a:lnTo>
                      <a:pt x="1269" y="5"/>
                    </a:lnTo>
                    <a:lnTo>
                      <a:pt x="1269" y="0"/>
                    </a:lnTo>
                    <a:close/>
                    <a:moveTo>
                      <a:pt x="1252" y="0"/>
                    </a:moveTo>
                    <a:lnTo>
                      <a:pt x="1247" y="0"/>
                    </a:lnTo>
                    <a:lnTo>
                      <a:pt x="1247" y="5"/>
                    </a:lnTo>
                    <a:lnTo>
                      <a:pt x="1252" y="5"/>
                    </a:lnTo>
                    <a:lnTo>
                      <a:pt x="1252" y="0"/>
                    </a:lnTo>
                    <a:close/>
                    <a:moveTo>
                      <a:pt x="1234" y="0"/>
                    </a:moveTo>
                    <a:lnTo>
                      <a:pt x="1230" y="0"/>
                    </a:lnTo>
                    <a:lnTo>
                      <a:pt x="1230" y="5"/>
                    </a:lnTo>
                    <a:lnTo>
                      <a:pt x="1234" y="5"/>
                    </a:lnTo>
                    <a:lnTo>
                      <a:pt x="1234" y="0"/>
                    </a:lnTo>
                    <a:close/>
                    <a:moveTo>
                      <a:pt x="1217" y="0"/>
                    </a:moveTo>
                    <a:lnTo>
                      <a:pt x="1213" y="0"/>
                    </a:lnTo>
                    <a:lnTo>
                      <a:pt x="1213" y="5"/>
                    </a:lnTo>
                    <a:lnTo>
                      <a:pt x="1217" y="5"/>
                    </a:lnTo>
                    <a:lnTo>
                      <a:pt x="1217" y="0"/>
                    </a:lnTo>
                    <a:close/>
                    <a:moveTo>
                      <a:pt x="1200" y="0"/>
                    </a:moveTo>
                    <a:lnTo>
                      <a:pt x="1196" y="0"/>
                    </a:lnTo>
                    <a:lnTo>
                      <a:pt x="1196" y="5"/>
                    </a:lnTo>
                    <a:lnTo>
                      <a:pt x="1200" y="5"/>
                    </a:lnTo>
                    <a:lnTo>
                      <a:pt x="1200" y="0"/>
                    </a:lnTo>
                    <a:close/>
                    <a:moveTo>
                      <a:pt x="1183" y="0"/>
                    </a:moveTo>
                    <a:lnTo>
                      <a:pt x="1179" y="0"/>
                    </a:lnTo>
                    <a:lnTo>
                      <a:pt x="1179" y="5"/>
                    </a:lnTo>
                    <a:lnTo>
                      <a:pt x="1183" y="5"/>
                    </a:lnTo>
                    <a:lnTo>
                      <a:pt x="1183" y="0"/>
                    </a:lnTo>
                    <a:close/>
                    <a:moveTo>
                      <a:pt x="1166" y="0"/>
                    </a:moveTo>
                    <a:lnTo>
                      <a:pt x="1162" y="0"/>
                    </a:lnTo>
                    <a:lnTo>
                      <a:pt x="1162" y="5"/>
                    </a:lnTo>
                    <a:lnTo>
                      <a:pt x="1166" y="5"/>
                    </a:lnTo>
                    <a:lnTo>
                      <a:pt x="1166" y="0"/>
                    </a:lnTo>
                    <a:close/>
                    <a:moveTo>
                      <a:pt x="1149" y="0"/>
                    </a:moveTo>
                    <a:lnTo>
                      <a:pt x="1145" y="0"/>
                    </a:lnTo>
                    <a:lnTo>
                      <a:pt x="1145" y="5"/>
                    </a:lnTo>
                    <a:lnTo>
                      <a:pt x="1149" y="5"/>
                    </a:lnTo>
                    <a:lnTo>
                      <a:pt x="1149" y="0"/>
                    </a:lnTo>
                    <a:close/>
                    <a:moveTo>
                      <a:pt x="1132" y="0"/>
                    </a:moveTo>
                    <a:lnTo>
                      <a:pt x="1128" y="0"/>
                    </a:lnTo>
                    <a:lnTo>
                      <a:pt x="1128" y="5"/>
                    </a:lnTo>
                    <a:lnTo>
                      <a:pt x="1132" y="5"/>
                    </a:lnTo>
                    <a:lnTo>
                      <a:pt x="1132" y="0"/>
                    </a:lnTo>
                    <a:close/>
                    <a:moveTo>
                      <a:pt x="1115" y="0"/>
                    </a:moveTo>
                    <a:lnTo>
                      <a:pt x="1111" y="0"/>
                    </a:lnTo>
                    <a:lnTo>
                      <a:pt x="1111" y="5"/>
                    </a:lnTo>
                    <a:lnTo>
                      <a:pt x="1115" y="5"/>
                    </a:lnTo>
                    <a:lnTo>
                      <a:pt x="1115" y="0"/>
                    </a:lnTo>
                    <a:close/>
                    <a:moveTo>
                      <a:pt x="1098" y="0"/>
                    </a:moveTo>
                    <a:lnTo>
                      <a:pt x="1093" y="0"/>
                    </a:lnTo>
                    <a:lnTo>
                      <a:pt x="1093" y="5"/>
                    </a:lnTo>
                    <a:lnTo>
                      <a:pt x="1098" y="5"/>
                    </a:lnTo>
                    <a:lnTo>
                      <a:pt x="1098" y="0"/>
                    </a:lnTo>
                    <a:close/>
                    <a:moveTo>
                      <a:pt x="1081" y="0"/>
                    </a:moveTo>
                    <a:lnTo>
                      <a:pt x="1076" y="0"/>
                    </a:lnTo>
                    <a:lnTo>
                      <a:pt x="1076" y="5"/>
                    </a:lnTo>
                    <a:lnTo>
                      <a:pt x="1081" y="5"/>
                    </a:lnTo>
                    <a:lnTo>
                      <a:pt x="1081" y="0"/>
                    </a:lnTo>
                    <a:close/>
                    <a:moveTo>
                      <a:pt x="1064" y="0"/>
                    </a:moveTo>
                    <a:lnTo>
                      <a:pt x="1059" y="0"/>
                    </a:lnTo>
                    <a:lnTo>
                      <a:pt x="1059" y="5"/>
                    </a:lnTo>
                    <a:lnTo>
                      <a:pt x="1064" y="5"/>
                    </a:lnTo>
                    <a:lnTo>
                      <a:pt x="1064" y="0"/>
                    </a:lnTo>
                    <a:close/>
                    <a:moveTo>
                      <a:pt x="1046" y="0"/>
                    </a:moveTo>
                    <a:lnTo>
                      <a:pt x="1042" y="0"/>
                    </a:lnTo>
                    <a:lnTo>
                      <a:pt x="1042" y="5"/>
                    </a:lnTo>
                    <a:lnTo>
                      <a:pt x="1046" y="5"/>
                    </a:lnTo>
                    <a:lnTo>
                      <a:pt x="1046" y="0"/>
                    </a:lnTo>
                    <a:close/>
                    <a:moveTo>
                      <a:pt x="1029" y="0"/>
                    </a:moveTo>
                    <a:lnTo>
                      <a:pt x="1025" y="0"/>
                    </a:lnTo>
                    <a:lnTo>
                      <a:pt x="1025" y="5"/>
                    </a:lnTo>
                    <a:lnTo>
                      <a:pt x="1029" y="5"/>
                    </a:lnTo>
                    <a:lnTo>
                      <a:pt x="1029" y="0"/>
                    </a:lnTo>
                    <a:close/>
                    <a:moveTo>
                      <a:pt x="1012" y="0"/>
                    </a:moveTo>
                    <a:lnTo>
                      <a:pt x="1008" y="0"/>
                    </a:lnTo>
                    <a:lnTo>
                      <a:pt x="1008" y="5"/>
                    </a:lnTo>
                    <a:lnTo>
                      <a:pt x="1012" y="5"/>
                    </a:lnTo>
                    <a:lnTo>
                      <a:pt x="1012" y="0"/>
                    </a:lnTo>
                    <a:close/>
                    <a:moveTo>
                      <a:pt x="995" y="0"/>
                    </a:moveTo>
                    <a:lnTo>
                      <a:pt x="991" y="0"/>
                    </a:lnTo>
                    <a:lnTo>
                      <a:pt x="991" y="5"/>
                    </a:lnTo>
                    <a:lnTo>
                      <a:pt x="995" y="5"/>
                    </a:lnTo>
                    <a:lnTo>
                      <a:pt x="995" y="0"/>
                    </a:lnTo>
                    <a:close/>
                    <a:moveTo>
                      <a:pt x="978" y="0"/>
                    </a:moveTo>
                    <a:lnTo>
                      <a:pt x="974" y="0"/>
                    </a:lnTo>
                    <a:lnTo>
                      <a:pt x="974" y="5"/>
                    </a:lnTo>
                    <a:lnTo>
                      <a:pt x="978" y="5"/>
                    </a:lnTo>
                    <a:lnTo>
                      <a:pt x="978" y="0"/>
                    </a:lnTo>
                    <a:close/>
                    <a:moveTo>
                      <a:pt x="961" y="0"/>
                    </a:moveTo>
                    <a:lnTo>
                      <a:pt x="957" y="0"/>
                    </a:lnTo>
                    <a:lnTo>
                      <a:pt x="957" y="5"/>
                    </a:lnTo>
                    <a:lnTo>
                      <a:pt x="961" y="5"/>
                    </a:lnTo>
                    <a:lnTo>
                      <a:pt x="961" y="0"/>
                    </a:lnTo>
                    <a:close/>
                    <a:moveTo>
                      <a:pt x="944" y="0"/>
                    </a:moveTo>
                    <a:lnTo>
                      <a:pt x="940" y="0"/>
                    </a:lnTo>
                    <a:lnTo>
                      <a:pt x="940" y="5"/>
                    </a:lnTo>
                    <a:lnTo>
                      <a:pt x="944" y="5"/>
                    </a:lnTo>
                    <a:lnTo>
                      <a:pt x="944" y="0"/>
                    </a:lnTo>
                    <a:close/>
                    <a:moveTo>
                      <a:pt x="927" y="0"/>
                    </a:moveTo>
                    <a:lnTo>
                      <a:pt x="923" y="0"/>
                    </a:lnTo>
                    <a:lnTo>
                      <a:pt x="923" y="5"/>
                    </a:lnTo>
                    <a:lnTo>
                      <a:pt x="927" y="5"/>
                    </a:lnTo>
                    <a:lnTo>
                      <a:pt x="927" y="0"/>
                    </a:lnTo>
                    <a:close/>
                    <a:moveTo>
                      <a:pt x="910" y="0"/>
                    </a:moveTo>
                    <a:lnTo>
                      <a:pt x="906" y="0"/>
                    </a:lnTo>
                    <a:lnTo>
                      <a:pt x="906" y="5"/>
                    </a:lnTo>
                    <a:lnTo>
                      <a:pt x="910" y="5"/>
                    </a:lnTo>
                    <a:lnTo>
                      <a:pt x="910" y="0"/>
                    </a:lnTo>
                    <a:close/>
                    <a:moveTo>
                      <a:pt x="893" y="0"/>
                    </a:moveTo>
                    <a:lnTo>
                      <a:pt x="888" y="0"/>
                    </a:lnTo>
                    <a:lnTo>
                      <a:pt x="888" y="5"/>
                    </a:lnTo>
                    <a:lnTo>
                      <a:pt x="893" y="5"/>
                    </a:lnTo>
                    <a:lnTo>
                      <a:pt x="893" y="0"/>
                    </a:lnTo>
                    <a:close/>
                    <a:moveTo>
                      <a:pt x="876" y="0"/>
                    </a:moveTo>
                    <a:lnTo>
                      <a:pt x="871" y="0"/>
                    </a:lnTo>
                    <a:lnTo>
                      <a:pt x="871" y="5"/>
                    </a:lnTo>
                    <a:lnTo>
                      <a:pt x="876" y="5"/>
                    </a:lnTo>
                    <a:lnTo>
                      <a:pt x="876" y="0"/>
                    </a:lnTo>
                    <a:close/>
                    <a:moveTo>
                      <a:pt x="859" y="0"/>
                    </a:moveTo>
                    <a:lnTo>
                      <a:pt x="854" y="0"/>
                    </a:lnTo>
                    <a:lnTo>
                      <a:pt x="854" y="5"/>
                    </a:lnTo>
                    <a:lnTo>
                      <a:pt x="859" y="5"/>
                    </a:lnTo>
                    <a:lnTo>
                      <a:pt x="859" y="0"/>
                    </a:lnTo>
                    <a:close/>
                    <a:moveTo>
                      <a:pt x="841" y="0"/>
                    </a:moveTo>
                    <a:lnTo>
                      <a:pt x="837" y="0"/>
                    </a:lnTo>
                    <a:lnTo>
                      <a:pt x="837" y="5"/>
                    </a:lnTo>
                    <a:lnTo>
                      <a:pt x="841" y="5"/>
                    </a:lnTo>
                    <a:lnTo>
                      <a:pt x="841" y="0"/>
                    </a:lnTo>
                    <a:close/>
                    <a:moveTo>
                      <a:pt x="824" y="0"/>
                    </a:moveTo>
                    <a:lnTo>
                      <a:pt x="820" y="0"/>
                    </a:lnTo>
                    <a:lnTo>
                      <a:pt x="820" y="5"/>
                    </a:lnTo>
                    <a:lnTo>
                      <a:pt x="824" y="5"/>
                    </a:lnTo>
                    <a:lnTo>
                      <a:pt x="824" y="0"/>
                    </a:lnTo>
                    <a:close/>
                    <a:moveTo>
                      <a:pt x="807" y="0"/>
                    </a:moveTo>
                    <a:lnTo>
                      <a:pt x="803" y="0"/>
                    </a:lnTo>
                    <a:lnTo>
                      <a:pt x="803" y="5"/>
                    </a:lnTo>
                    <a:lnTo>
                      <a:pt x="807" y="5"/>
                    </a:lnTo>
                    <a:lnTo>
                      <a:pt x="807" y="0"/>
                    </a:lnTo>
                    <a:close/>
                    <a:moveTo>
                      <a:pt x="790" y="0"/>
                    </a:moveTo>
                    <a:lnTo>
                      <a:pt x="786" y="0"/>
                    </a:lnTo>
                    <a:lnTo>
                      <a:pt x="786" y="5"/>
                    </a:lnTo>
                    <a:lnTo>
                      <a:pt x="790" y="5"/>
                    </a:lnTo>
                    <a:lnTo>
                      <a:pt x="790" y="0"/>
                    </a:lnTo>
                    <a:close/>
                    <a:moveTo>
                      <a:pt x="773" y="0"/>
                    </a:moveTo>
                    <a:lnTo>
                      <a:pt x="769" y="0"/>
                    </a:lnTo>
                    <a:lnTo>
                      <a:pt x="769" y="5"/>
                    </a:lnTo>
                    <a:lnTo>
                      <a:pt x="773" y="5"/>
                    </a:lnTo>
                    <a:lnTo>
                      <a:pt x="773" y="0"/>
                    </a:lnTo>
                    <a:close/>
                    <a:moveTo>
                      <a:pt x="756" y="0"/>
                    </a:moveTo>
                    <a:lnTo>
                      <a:pt x="752" y="0"/>
                    </a:lnTo>
                    <a:lnTo>
                      <a:pt x="752" y="5"/>
                    </a:lnTo>
                    <a:lnTo>
                      <a:pt x="756" y="5"/>
                    </a:lnTo>
                    <a:lnTo>
                      <a:pt x="756" y="0"/>
                    </a:lnTo>
                    <a:close/>
                    <a:moveTo>
                      <a:pt x="739" y="0"/>
                    </a:moveTo>
                    <a:lnTo>
                      <a:pt x="735" y="0"/>
                    </a:lnTo>
                    <a:lnTo>
                      <a:pt x="735" y="5"/>
                    </a:lnTo>
                    <a:lnTo>
                      <a:pt x="739" y="5"/>
                    </a:lnTo>
                    <a:lnTo>
                      <a:pt x="739" y="0"/>
                    </a:lnTo>
                    <a:close/>
                    <a:moveTo>
                      <a:pt x="722" y="0"/>
                    </a:moveTo>
                    <a:lnTo>
                      <a:pt x="718" y="0"/>
                    </a:lnTo>
                    <a:lnTo>
                      <a:pt x="718" y="5"/>
                    </a:lnTo>
                    <a:lnTo>
                      <a:pt x="722" y="5"/>
                    </a:lnTo>
                    <a:lnTo>
                      <a:pt x="722" y="0"/>
                    </a:lnTo>
                    <a:close/>
                    <a:moveTo>
                      <a:pt x="705" y="0"/>
                    </a:moveTo>
                    <a:lnTo>
                      <a:pt x="700" y="0"/>
                    </a:lnTo>
                    <a:lnTo>
                      <a:pt x="700" y="5"/>
                    </a:lnTo>
                    <a:lnTo>
                      <a:pt x="705" y="5"/>
                    </a:lnTo>
                    <a:lnTo>
                      <a:pt x="705" y="0"/>
                    </a:lnTo>
                    <a:close/>
                    <a:moveTo>
                      <a:pt x="688" y="0"/>
                    </a:moveTo>
                    <a:lnTo>
                      <a:pt x="683" y="0"/>
                    </a:lnTo>
                    <a:lnTo>
                      <a:pt x="683" y="5"/>
                    </a:lnTo>
                    <a:lnTo>
                      <a:pt x="688" y="5"/>
                    </a:lnTo>
                    <a:lnTo>
                      <a:pt x="688" y="0"/>
                    </a:lnTo>
                    <a:close/>
                    <a:moveTo>
                      <a:pt x="671" y="0"/>
                    </a:moveTo>
                    <a:lnTo>
                      <a:pt x="666" y="0"/>
                    </a:lnTo>
                    <a:lnTo>
                      <a:pt x="666" y="5"/>
                    </a:lnTo>
                    <a:lnTo>
                      <a:pt x="671" y="5"/>
                    </a:lnTo>
                    <a:lnTo>
                      <a:pt x="671" y="0"/>
                    </a:lnTo>
                    <a:close/>
                    <a:moveTo>
                      <a:pt x="653" y="0"/>
                    </a:moveTo>
                    <a:lnTo>
                      <a:pt x="649" y="0"/>
                    </a:lnTo>
                    <a:lnTo>
                      <a:pt x="649" y="5"/>
                    </a:lnTo>
                    <a:lnTo>
                      <a:pt x="653" y="5"/>
                    </a:lnTo>
                    <a:lnTo>
                      <a:pt x="653" y="0"/>
                    </a:lnTo>
                    <a:close/>
                    <a:moveTo>
                      <a:pt x="636" y="0"/>
                    </a:moveTo>
                    <a:lnTo>
                      <a:pt x="632" y="0"/>
                    </a:lnTo>
                    <a:lnTo>
                      <a:pt x="632" y="5"/>
                    </a:lnTo>
                    <a:lnTo>
                      <a:pt x="636" y="5"/>
                    </a:lnTo>
                    <a:lnTo>
                      <a:pt x="636" y="0"/>
                    </a:lnTo>
                    <a:close/>
                    <a:moveTo>
                      <a:pt x="619" y="0"/>
                    </a:moveTo>
                    <a:lnTo>
                      <a:pt x="615" y="0"/>
                    </a:lnTo>
                    <a:lnTo>
                      <a:pt x="615" y="5"/>
                    </a:lnTo>
                    <a:lnTo>
                      <a:pt x="619" y="5"/>
                    </a:lnTo>
                    <a:lnTo>
                      <a:pt x="619" y="0"/>
                    </a:lnTo>
                    <a:close/>
                    <a:moveTo>
                      <a:pt x="602" y="0"/>
                    </a:moveTo>
                    <a:lnTo>
                      <a:pt x="598" y="0"/>
                    </a:lnTo>
                    <a:lnTo>
                      <a:pt x="598" y="5"/>
                    </a:lnTo>
                    <a:lnTo>
                      <a:pt x="602" y="5"/>
                    </a:lnTo>
                    <a:lnTo>
                      <a:pt x="602" y="0"/>
                    </a:lnTo>
                    <a:close/>
                    <a:moveTo>
                      <a:pt x="585" y="0"/>
                    </a:moveTo>
                    <a:lnTo>
                      <a:pt x="581" y="0"/>
                    </a:lnTo>
                    <a:lnTo>
                      <a:pt x="581" y="5"/>
                    </a:lnTo>
                    <a:lnTo>
                      <a:pt x="585" y="5"/>
                    </a:lnTo>
                    <a:lnTo>
                      <a:pt x="585" y="0"/>
                    </a:lnTo>
                    <a:close/>
                    <a:moveTo>
                      <a:pt x="568" y="0"/>
                    </a:moveTo>
                    <a:lnTo>
                      <a:pt x="564" y="0"/>
                    </a:lnTo>
                    <a:lnTo>
                      <a:pt x="564" y="5"/>
                    </a:lnTo>
                    <a:lnTo>
                      <a:pt x="568" y="5"/>
                    </a:lnTo>
                    <a:lnTo>
                      <a:pt x="568" y="0"/>
                    </a:lnTo>
                    <a:close/>
                    <a:moveTo>
                      <a:pt x="551" y="0"/>
                    </a:moveTo>
                    <a:lnTo>
                      <a:pt x="547" y="0"/>
                    </a:lnTo>
                    <a:lnTo>
                      <a:pt x="547" y="5"/>
                    </a:lnTo>
                    <a:lnTo>
                      <a:pt x="551" y="5"/>
                    </a:lnTo>
                    <a:lnTo>
                      <a:pt x="551" y="0"/>
                    </a:lnTo>
                    <a:close/>
                    <a:moveTo>
                      <a:pt x="534" y="0"/>
                    </a:moveTo>
                    <a:lnTo>
                      <a:pt x="530" y="0"/>
                    </a:lnTo>
                    <a:lnTo>
                      <a:pt x="530" y="5"/>
                    </a:lnTo>
                    <a:lnTo>
                      <a:pt x="534" y="5"/>
                    </a:lnTo>
                    <a:lnTo>
                      <a:pt x="534" y="0"/>
                    </a:lnTo>
                    <a:close/>
                    <a:moveTo>
                      <a:pt x="517" y="0"/>
                    </a:moveTo>
                    <a:lnTo>
                      <a:pt x="513" y="0"/>
                    </a:lnTo>
                    <a:lnTo>
                      <a:pt x="513" y="5"/>
                    </a:lnTo>
                    <a:lnTo>
                      <a:pt x="517" y="5"/>
                    </a:lnTo>
                    <a:lnTo>
                      <a:pt x="517" y="0"/>
                    </a:lnTo>
                    <a:close/>
                    <a:moveTo>
                      <a:pt x="500" y="0"/>
                    </a:moveTo>
                    <a:lnTo>
                      <a:pt x="495" y="0"/>
                    </a:lnTo>
                    <a:lnTo>
                      <a:pt x="495" y="5"/>
                    </a:lnTo>
                    <a:lnTo>
                      <a:pt x="500" y="5"/>
                    </a:lnTo>
                    <a:lnTo>
                      <a:pt x="500" y="0"/>
                    </a:lnTo>
                    <a:close/>
                    <a:moveTo>
                      <a:pt x="483" y="0"/>
                    </a:moveTo>
                    <a:lnTo>
                      <a:pt x="478" y="0"/>
                    </a:lnTo>
                    <a:lnTo>
                      <a:pt x="478" y="5"/>
                    </a:lnTo>
                    <a:lnTo>
                      <a:pt x="483" y="5"/>
                    </a:lnTo>
                    <a:lnTo>
                      <a:pt x="483" y="0"/>
                    </a:lnTo>
                    <a:close/>
                    <a:moveTo>
                      <a:pt x="466" y="0"/>
                    </a:moveTo>
                    <a:lnTo>
                      <a:pt x="461" y="0"/>
                    </a:lnTo>
                    <a:lnTo>
                      <a:pt x="461" y="5"/>
                    </a:lnTo>
                    <a:lnTo>
                      <a:pt x="466" y="5"/>
                    </a:lnTo>
                    <a:lnTo>
                      <a:pt x="466" y="0"/>
                    </a:lnTo>
                    <a:close/>
                    <a:moveTo>
                      <a:pt x="448" y="0"/>
                    </a:moveTo>
                    <a:lnTo>
                      <a:pt x="444" y="0"/>
                    </a:lnTo>
                    <a:lnTo>
                      <a:pt x="444" y="5"/>
                    </a:lnTo>
                    <a:lnTo>
                      <a:pt x="448" y="5"/>
                    </a:lnTo>
                    <a:lnTo>
                      <a:pt x="448" y="0"/>
                    </a:lnTo>
                    <a:close/>
                    <a:moveTo>
                      <a:pt x="431" y="0"/>
                    </a:moveTo>
                    <a:lnTo>
                      <a:pt x="427" y="0"/>
                    </a:lnTo>
                    <a:lnTo>
                      <a:pt x="427" y="5"/>
                    </a:lnTo>
                    <a:lnTo>
                      <a:pt x="431" y="5"/>
                    </a:lnTo>
                    <a:lnTo>
                      <a:pt x="431" y="0"/>
                    </a:lnTo>
                    <a:close/>
                    <a:moveTo>
                      <a:pt x="414" y="0"/>
                    </a:moveTo>
                    <a:lnTo>
                      <a:pt x="410" y="0"/>
                    </a:lnTo>
                    <a:lnTo>
                      <a:pt x="410" y="5"/>
                    </a:lnTo>
                    <a:lnTo>
                      <a:pt x="414" y="5"/>
                    </a:lnTo>
                    <a:lnTo>
                      <a:pt x="414" y="0"/>
                    </a:lnTo>
                    <a:close/>
                    <a:moveTo>
                      <a:pt x="397" y="0"/>
                    </a:moveTo>
                    <a:lnTo>
                      <a:pt x="393" y="0"/>
                    </a:lnTo>
                    <a:lnTo>
                      <a:pt x="393" y="5"/>
                    </a:lnTo>
                    <a:lnTo>
                      <a:pt x="397" y="5"/>
                    </a:lnTo>
                    <a:lnTo>
                      <a:pt x="397" y="0"/>
                    </a:lnTo>
                    <a:close/>
                    <a:moveTo>
                      <a:pt x="380" y="0"/>
                    </a:moveTo>
                    <a:lnTo>
                      <a:pt x="376" y="0"/>
                    </a:lnTo>
                    <a:lnTo>
                      <a:pt x="376" y="5"/>
                    </a:lnTo>
                    <a:lnTo>
                      <a:pt x="380" y="5"/>
                    </a:lnTo>
                    <a:lnTo>
                      <a:pt x="380" y="0"/>
                    </a:lnTo>
                    <a:close/>
                    <a:moveTo>
                      <a:pt x="363" y="0"/>
                    </a:moveTo>
                    <a:lnTo>
                      <a:pt x="359" y="0"/>
                    </a:lnTo>
                    <a:lnTo>
                      <a:pt x="359" y="5"/>
                    </a:lnTo>
                    <a:lnTo>
                      <a:pt x="363" y="5"/>
                    </a:lnTo>
                    <a:lnTo>
                      <a:pt x="363" y="0"/>
                    </a:lnTo>
                    <a:close/>
                    <a:moveTo>
                      <a:pt x="346" y="0"/>
                    </a:moveTo>
                    <a:lnTo>
                      <a:pt x="342" y="0"/>
                    </a:lnTo>
                    <a:lnTo>
                      <a:pt x="342" y="5"/>
                    </a:lnTo>
                    <a:lnTo>
                      <a:pt x="346" y="5"/>
                    </a:lnTo>
                    <a:lnTo>
                      <a:pt x="346" y="0"/>
                    </a:lnTo>
                    <a:close/>
                    <a:moveTo>
                      <a:pt x="329" y="0"/>
                    </a:moveTo>
                    <a:lnTo>
                      <a:pt x="325" y="0"/>
                    </a:lnTo>
                    <a:lnTo>
                      <a:pt x="325" y="5"/>
                    </a:lnTo>
                    <a:lnTo>
                      <a:pt x="329" y="5"/>
                    </a:lnTo>
                    <a:lnTo>
                      <a:pt x="329" y="0"/>
                    </a:lnTo>
                    <a:close/>
                    <a:moveTo>
                      <a:pt x="312" y="0"/>
                    </a:moveTo>
                    <a:lnTo>
                      <a:pt x="307" y="0"/>
                    </a:lnTo>
                    <a:lnTo>
                      <a:pt x="307" y="5"/>
                    </a:lnTo>
                    <a:lnTo>
                      <a:pt x="312" y="5"/>
                    </a:lnTo>
                    <a:lnTo>
                      <a:pt x="312" y="0"/>
                    </a:lnTo>
                    <a:close/>
                    <a:moveTo>
                      <a:pt x="295" y="0"/>
                    </a:moveTo>
                    <a:lnTo>
                      <a:pt x="290" y="0"/>
                    </a:lnTo>
                    <a:lnTo>
                      <a:pt x="290" y="5"/>
                    </a:lnTo>
                    <a:lnTo>
                      <a:pt x="295" y="5"/>
                    </a:lnTo>
                    <a:lnTo>
                      <a:pt x="295" y="0"/>
                    </a:lnTo>
                    <a:close/>
                    <a:moveTo>
                      <a:pt x="278" y="0"/>
                    </a:moveTo>
                    <a:lnTo>
                      <a:pt x="273" y="0"/>
                    </a:lnTo>
                    <a:lnTo>
                      <a:pt x="273" y="5"/>
                    </a:lnTo>
                    <a:lnTo>
                      <a:pt x="278" y="5"/>
                    </a:lnTo>
                    <a:lnTo>
                      <a:pt x="278" y="0"/>
                    </a:lnTo>
                    <a:close/>
                    <a:moveTo>
                      <a:pt x="260" y="0"/>
                    </a:moveTo>
                    <a:lnTo>
                      <a:pt x="256" y="0"/>
                    </a:lnTo>
                    <a:lnTo>
                      <a:pt x="256" y="5"/>
                    </a:lnTo>
                    <a:lnTo>
                      <a:pt x="260" y="5"/>
                    </a:lnTo>
                    <a:lnTo>
                      <a:pt x="260" y="0"/>
                    </a:lnTo>
                    <a:close/>
                    <a:moveTo>
                      <a:pt x="243" y="0"/>
                    </a:moveTo>
                    <a:lnTo>
                      <a:pt x="239" y="0"/>
                    </a:lnTo>
                    <a:lnTo>
                      <a:pt x="239" y="5"/>
                    </a:lnTo>
                    <a:lnTo>
                      <a:pt x="243" y="5"/>
                    </a:lnTo>
                    <a:lnTo>
                      <a:pt x="243" y="0"/>
                    </a:lnTo>
                    <a:close/>
                    <a:moveTo>
                      <a:pt x="226" y="0"/>
                    </a:moveTo>
                    <a:lnTo>
                      <a:pt x="222" y="0"/>
                    </a:lnTo>
                    <a:lnTo>
                      <a:pt x="222" y="5"/>
                    </a:lnTo>
                    <a:lnTo>
                      <a:pt x="226" y="5"/>
                    </a:lnTo>
                    <a:lnTo>
                      <a:pt x="226" y="0"/>
                    </a:lnTo>
                    <a:close/>
                    <a:moveTo>
                      <a:pt x="209" y="0"/>
                    </a:moveTo>
                    <a:lnTo>
                      <a:pt x="205" y="0"/>
                    </a:lnTo>
                    <a:lnTo>
                      <a:pt x="205" y="5"/>
                    </a:lnTo>
                    <a:lnTo>
                      <a:pt x="209" y="5"/>
                    </a:lnTo>
                    <a:lnTo>
                      <a:pt x="209" y="0"/>
                    </a:lnTo>
                    <a:close/>
                    <a:moveTo>
                      <a:pt x="192" y="0"/>
                    </a:moveTo>
                    <a:lnTo>
                      <a:pt x="188" y="0"/>
                    </a:lnTo>
                    <a:lnTo>
                      <a:pt x="188" y="5"/>
                    </a:lnTo>
                    <a:lnTo>
                      <a:pt x="192" y="5"/>
                    </a:lnTo>
                    <a:lnTo>
                      <a:pt x="192" y="0"/>
                    </a:lnTo>
                    <a:close/>
                    <a:moveTo>
                      <a:pt x="175" y="0"/>
                    </a:moveTo>
                    <a:lnTo>
                      <a:pt x="171" y="0"/>
                    </a:lnTo>
                    <a:lnTo>
                      <a:pt x="171" y="5"/>
                    </a:lnTo>
                    <a:lnTo>
                      <a:pt x="175" y="5"/>
                    </a:lnTo>
                    <a:lnTo>
                      <a:pt x="175" y="0"/>
                    </a:lnTo>
                    <a:close/>
                    <a:moveTo>
                      <a:pt x="158" y="0"/>
                    </a:moveTo>
                    <a:lnTo>
                      <a:pt x="154" y="0"/>
                    </a:lnTo>
                    <a:lnTo>
                      <a:pt x="154" y="5"/>
                    </a:lnTo>
                    <a:lnTo>
                      <a:pt x="158" y="5"/>
                    </a:lnTo>
                    <a:lnTo>
                      <a:pt x="158" y="0"/>
                    </a:lnTo>
                    <a:close/>
                    <a:moveTo>
                      <a:pt x="141" y="0"/>
                    </a:moveTo>
                    <a:lnTo>
                      <a:pt x="137" y="0"/>
                    </a:lnTo>
                    <a:lnTo>
                      <a:pt x="137" y="5"/>
                    </a:lnTo>
                    <a:lnTo>
                      <a:pt x="141" y="5"/>
                    </a:lnTo>
                    <a:lnTo>
                      <a:pt x="141" y="0"/>
                    </a:lnTo>
                    <a:close/>
                    <a:moveTo>
                      <a:pt x="124" y="0"/>
                    </a:moveTo>
                    <a:lnTo>
                      <a:pt x="120" y="0"/>
                    </a:lnTo>
                    <a:lnTo>
                      <a:pt x="120" y="5"/>
                    </a:lnTo>
                    <a:lnTo>
                      <a:pt x="124" y="5"/>
                    </a:lnTo>
                    <a:lnTo>
                      <a:pt x="124" y="0"/>
                    </a:lnTo>
                    <a:close/>
                    <a:moveTo>
                      <a:pt x="107" y="0"/>
                    </a:moveTo>
                    <a:lnTo>
                      <a:pt x="102" y="0"/>
                    </a:lnTo>
                    <a:lnTo>
                      <a:pt x="102" y="5"/>
                    </a:lnTo>
                    <a:lnTo>
                      <a:pt x="107" y="5"/>
                    </a:lnTo>
                    <a:lnTo>
                      <a:pt x="107" y="0"/>
                    </a:lnTo>
                    <a:close/>
                    <a:moveTo>
                      <a:pt x="90" y="0"/>
                    </a:moveTo>
                    <a:lnTo>
                      <a:pt x="85" y="0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0" y="0"/>
                    </a:lnTo>
                    <a:close/>
                    <a:moveTo>
                      <a:pt x="73" y="0"/>
                    </a:moveTo>
                    <a:lnTo>
                      <a:pt x="68" y="0"/>
                    </a:lnTo>
                    <a:lnTo>
                      <a:pt x="68" y="5"/>
                    </a:lnTo>
                    <a:lnTo>
                      <a:pt x="73" y="5"/>
                    </a:lnTo>
                    <a:lnTo>
                      <a:pt x="73" y="0"/>
                    </a:lnTo>
                    <a:close/>
                    <a:moveTo>
                      <a:pt x="55" y="0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55" y="5"/>
                    </a:lnTo>
                    <a:lnTo>
                      <a:pt x="55" y="0"/>
                    </a:lnTo>
                    <a:close/>
                    <a:moveTo>
                      <a:pt x="38" y="0"/>
                    </a:moveTo>
                    <a:lnTo>
                      <a:pt x="34" y="0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0"/>
                    </a:lnTo>
                    <a:close/>
                    <a:moveTo>
                      <a:pt x="21" y="0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4" y="5"/>
                    </a:lnTo>
                    <a:lnTo>
                      <a:pt x="4" y="0"/>
                    </a:lnTo>
                    <a:close/>
                    <a:moveTo>
                      <a:pt x="3644" y="0"/>
                    </a:moveTo>
                    <a:lnTo>
                      <a:pt x="3639" y="0"/>
                    </a:lnTo>
                    <a:lnTo>
                      <a:pt x="3639" y="5"/>
                    </a:lnTo>
                    <a:lnTo>
                      <a:pt x="3644" y="5"/>
                    </a:lnTo>
                    <a:lnTo>
                      <a:pt x="3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5" name="Rectangle 102"/>
              <p:cNvSpPr>
                <a:spLocks noChangeArrowheads="1"/>
              </p:cNvSpPr>
              <p:nvPr/>
            </p:nvSpPr>
            <p:spPr bwMode="auto">
              <a:xfrm>
                <a:off x="3220" y="1964"/>
                <a:ext cx="3648" cy="8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6" name="Rectangle 103"/>
              <p:cNvSpPr>
                <a:spLocks noChangeArrowheads="1"/>
              </p:cNvSpPr>
              <p:nvPr/>
            </p:nvSpPr>
            <p:spPr bwMode="auto">
              <a:xfrm>
                <a:off x="3220" y="1818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7" name="Freeform 104"/>
              <p:cNvSpPr>
                <a:spLocks noEditPoints="1"/>
              </p:cNvSpPr>
              <p:nvPr/>
            </p:nvSpPr>
            <p:spPr bwMode="auto">
              <a:xfrm>
                <a:off x="3220" y="1819"/>
                <a:ext cx="3644" cy="4"/>
              </a:xfrm>
              <a:custGeom>
                <a:avLst/>
                <a:gdLst>
                  <a:gd name="T0" fmla="*/ 3571 w 3644"/>
                  <a:gd name="T1" fmla="*/ 0 h 4"/>
                  <a:gd name="T2" fmla="*/ 3524 w 3644"/>
                  <a:gd name="T3" fmla="*/ 4 h 4"/>
                  <a:gd name="T4" fmla="*/ 3456 w 3644"/>
                  <a:gd name="T5" fmla="*/ 0 h 4"/>
                  <a:gd name="T6" fmla="*/ 3400 w 3644"/>
                  <a:gd name="T7" fmla="*/ 4 h 4"/>
                  <a:gd name="T8" fmla="*/ 3353 w 3644"/>
                  <a:gd name="T9" fmla="*/ 0 h 4"/>
                  <a:gd name="T10" fmla="*/ 3281 w 3644"/>
                  <a:gd name="T11" fmla="*/ 0 h 4"/>
                  <a:gd name="T12" fmla="*/ 3234 w 3644"/>
                  <a:gd name="T13" fmla="*/ 4 h 4"/>
                  <a:gd name="T14" fmla="*/ 3165 w 3644"/>
                  <a:gd name="T15" fmla="*/ 0 h 4"/>
                  <a:gd name="T16" fmla="*/ 3110 w 3644"/>
                  <a:gd name="T17" fmla="*/ 4 h 4"/>
                  <a:gd name="T18" fmla="*/ 3063 w 3644"/>
                  <a:gd name="T19" fmla="*/ 0 h 4"/>
                  <a:gd name="T20" fmla="*/ 2990 w 3644"/>
                  <a:gd name="T21" fmla="*/ 0 h 4"/>
                  <a:gd name="T22" fmla="*/ 2943 w 3644"/>
                  <a:gd name="T23" fmla="*/ 4 h 4"/>
                  <a:gd name="T24" fmla="*/ 2875 w 3644"/>
                  <a:gd name="T25" fmla="*/ 0 h 4"/>
                  <a:gd name="T26" fmla="*/ 2819 w 3644"/>
                  <a:gd name="T27" fmla="*/ 4 h 4"/>
                  <a:gd name="T28" fmla="*/ 2772 w 3644"/>
                  <a:gd name="T29" fmla="*/ 0 h 4"/>
                  <a:gd name="T30" fmla="*/ 2700 w 3644"/>
                  <a:gd name="T31" fmla="*/ 0 h 4"/>
                  <a:gd name="T32" fmla="*/ 2653 w 3644"/>
                  <a:gd name="T33" fmla="*/ 4 h 4"/>
                  <a:gd name="T34" fmla="*/ 2584 w 3644"/>
                  <a:gd name="T35" fmla="*/ 0 h 4"/>
                  <a:gd name="T36" fmla="*/ 2529 w 3644"/>
                  <a:gd name="T37" fmla="*/ 4 h 4"/>
                  <a:gd name="T38" fmla="*/ 2482 w 3644"/>
                  <a:gd name="T39" fmla="*/ 0 h 4"/>
                  <a:gd name="T40" fmla="*/ 2409 w 3644"/>
                  <a:gd name="T41" fmla="*/ 0 h 4"/>
                  <a:gd name="T42" fmla="*/ 2362 w 3644"/>
                  <a:gd name="T43" fmla="*/ 4 h 4"/>
                  <a:gd name="T44" fmla="*/ 2294 w 3644"/>
                  <a:gd name="T45" fmla="*/ 0 h 4"/>
                  <a:gd name="T46" fmla="*/ 2238 w 3644"/>
                  <a:gd name="T47" fmla="*/ 4 h 4"/>
                  <a:gd name="T48" fmla="*/ 2191 w 3644"/>
                  <a:gd name="T49" fmla="*/ 0 h 4"/>
                  <a:gd name="T50" fmla="*/ 2119 w 3644"/>
                  <a:gd name="T51" fmla="*/ 0 h 4"/>
                  <a:gd name="T52" fmla="*/ 2072 w 3644"/>
                  <a:gd name="T53" fmla="*/ 4 h 4"/>
                  <a:gd name="T54" fmla="*/ 2003 w 3644"/>
                  <a:gd name="T55" fmla="*/ 0 h 4"/>
                  <a:gd name="T56" fmla="*/ 1948 w 3644"/>
                  <a:gd name="T57" fmla="*/ 4 h 4"/>
                  <a:gd name="T58" fmla="*/ 1901 w 3644"/>
                  <a:gd name="T59" fmla="*/ 0 h 4"/>
                  <a:gd name="T60" fmla="*/ 1828 w 3644"/>
                  <a:gd name="T61" fmla="*/ 0 h 4"/>
                  <a:gd name="T62" fmla="*/ 1781 w 3644"/>
                  <a:gd name="T63" fmla="*/ 4 h 4"/>
                  <a:gd name="T64" fmla="*/ 1713 w 3644"/>
                  <a:gd name="T65" fmla="*/ 0 h 4"/>
                  <a:gd name="T66" fmla="*/ 1657 w 3644"/>
                  <a:gd name="T67" fmla="*/ 4 h 4"/>
                  <a:gd name="T68" fmla="*/ 1610 w 3644"/>
                  <a:gd name="T69" fmla="*/ 0 h 4"/>
                  <a:gd name="T70" fmla="*/ 1538 w 3644"/>
                  <a:gd name="T71" fmla="*/ 0 h 4"/>
                  <a:gd name="T72" fmla="*/ 1491 w 3644"/>
                  <a:gd name="T73" fmla="*/ 4 h 4"/>
                  <a:gd name="T74" fmla="*/ 1422 w 3644"/>
                  <a:gd name="T75" fmla="*/ 0 h 4"/>
                  <a:gd name="T76" fmla="*/ 1367 w 3644"/>
                  <a:gd name="T77" fmla="*/ 4 h 4"/>
                  <a:gd name="T78" fmla="*/ 1320 w 3644"/>
                  <a:gd name="T79" fmla="*/ 0 h 4"/>
                  <a:gd name="T80" fmla="*/ 1247 w 3644"/>
                  <a:gd name="T81" fmla="*/ 0 h 4"/>
                  <a:gd name="T82" fmla="*/ 1200 w 3644"/>
                  <a:gd name="T83" fmla="*/ 4 h 4"/>
                  <a:gd name="T84" fmla="*/ 1132 w 3644"/>
                  <a:gd name="T85" fmla="*/ 0 h 4"/>
                  <a:gd name="T86" fmla="*/ 1076 w 3644"/>
                  <a:gd name="T87" fmla="*/ 4 h 4"/>
                  <a:gd name="T88" fmla="*/ 1029 w 3644"/>
                  <a:gd name="T89" fmla="*/ 0 h 4"/>
                  <a:gd name="T90" fmla="*/ 957 w 3644"/>
                  <a:gd name="T91" fmla="*/ 0 h 4"/>
                  <a:gd name="T92" fmla="*/ 910 w 3644"/>
                  <a:gd name="T93" fmla="*/ 4 h 4"/>
                  <a:gd name="T94" fmla="*/ 841 w 3644"/>
                  <a:gd name="T95" fmla="*/ 0 h 4"/>
                  <a:gd name="T96" fmla="*/ 786 w 3644"/>
                  <a:gd name="T97" fmla="*/ 4 h 4"/>
                  <a:gd name="T98" fmla="*/ 739 w 3644"/>
                  <a:gd name="T99" fmla="*/ 0 h 4"/>
                  <a:gd name="T100" fmla="*/ 666 w 3644"/>
                  <a:gd name="T101" fmla="*/ 0 h 4"/>
                  <a:gd name="T102" fmla="*/ 619 w 3644"/>
                  <a:gd name="T103" fmla="*/ 4 h 4"/>
                  <a:gd name="T104" fmla="*/ 551 w 3644"/>
                  <a:gd name="T105" fmla="*/ 0 h 4"/>
                  <a:gd name="T106" fmla="*/ 495 w 3644"/>
                  <a:gd name="T107" fmla="*/ 4 h 4"/>
                  <a:gd name="T108" fmla="*/ 448 w 3644"/>
                  <a:gd name="T109" fmla="*/ 0 h 4"/>
                  <a:gd name="T110" fmla="*/ 376 w 3644"/>
                  <a:gd name="T111" fmla="*/ 0 h 4"/>
                  <a:gd name="T112" fmla="*/ 329 w 3644"/>
                  <a:gd name="T113" fmla="*/ 4 h 4"/>
                  <a:gd name="T114" fmla="*/ 260 w 3644"/>
                  <a:gd name="T115" fmla="*/ 0 h 4"/>
                  <a:gd name="T116" fmla="*/ 205 w 3644"/>
                  <a:gd name="T117" fmla="*/ 4 h 4"/>
                  <a:gd name="T118" fmla="*/ 158 w 3644"/>
                  <a:gd name="T119" fmla="*/ 0 h 4"/>
                  <a:gd name="T120" fmla="*/ 85 w 3644"/>
                  <a:gd name="T121" fmla="*/ 0 h 4"/>
                  <a:gd name="T122" fmla="*/ 38 w 3644"/>
                  <a:gd name="T123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44" h="4">
                    <a:moveTo>
                      <a:pt x="3627" y="0"/>
                    </a:moveTo>
                    <a:lnTo>
                      <a:pt x="3622" y="0"/>
                    </a:lnTo>
                    <a:lnTo>
                      <a:pt x="3622" y="4"/>
                    </a:lnTo>
                    <a:lnTo>
                      <a:pt x="3627" y="4"/>
                    </a:lnTo>
                    <a:lnTo>
                      <a:pt x="3627" y="0"/>
                    </a:lnTo>
                    <a:close/>
                    <a:moveTo>
                      <a:pt x="3609" y="0"/>
                    </a:moveTo>
                    <a:lnTo>
                      <a:pt x="3605" y="0"/>
                    </a:lnTo>
                    <a:lnTo>
                      <a:pt x="3605" y="4"/>
                    </a:lnTo>
                    <a:lnTo>
                      <a:pt x="3609" y="4"/>
                    </a:lnTo>
                    <a:lnTo>
                      <a:pt x="3609" y="0"/>
                    </a:lnTo>
                    <a:close/>
                    <a:moveTo>
                      <a:pt x="3592" y="0"/>
                    </a:moveTo>
                    <a:lnTo>
                      <a:pt x="3588" y="0"/>
                    </a:lnTo>
                    <a:lnTo>
                      <a:pt x="3588" y="4"/>
                    </a:lnTo>
                    <a:lnTo>
                      <a:pt x="3592" y="4"/>
                    </a:lnTo>
                    <a:lnTo>
                      <a:pt x="3592" y="0"/>
                    </a:lnTo>
                    <a:close/>
                    <a:moveTo>
                      <a:pt x="3575" y="0"/>
                    </a:moveTo>
                    <a:lnTo>
                      <a:pt x="3571" y="0"/>
                    </a:lnTo>
                    <a:lnTo>
                      <a:pt x="3571" y="4"/>
                    </a:lnTo>
                    <a:lnTo>
                      <a:pt x="3575" y="4"/>
                    </a:lnTo>
                    <a:lnTo>
                      <a:pt x="3575" y="0"/>
                    </a:lnTo>
                    <a:close/>
                    <a:moveTo>
                      <a:pt x="3558" y="0"/>
                    </a:moveTo>
                    <a:lnTo>
                      <a:pt x="3554" y="0"/>
                    </a:lnTo>
                    <a:lnTo>
                      <a:pt x="3554" y="4"/>
                    </a:lnTo>
                    <a:lnTo>
                      <a:pt x="3558" y="4"/>
                    </a:lnTo>
                    <a:lnTo>
                      <a:pt x="3558" y="0"/>
                    </a:lnTo>
                    <a:close/>
                    <a:moveTo>
                      <a:pt x="3541" y="0"/>
                    </a:moveTo>
                    <a:lnTo>
                      <a:pt x="3537" y="0"/>
                    </a:lnTo>
                    <a:lnTo>
                      <a:pt x="3537" y="4"/>
                    </a:lnTo>
                    <a:lnTo>
                      <a:pt x="3541" y="4"/>
                    </a:lnTo>
                    <a:lnTo>
                      <a:pt x="3541" y="0"/>
                    </a:lnTo>
                    <a:close/>
                    <a:moveTo>
                      <a:pt x="3524" y="0"/>
                    </a:moveTo>
                    <a:lnTo>
                      <a:pt x="3520" y="0"/>
                    </a:lnTo>
                    <a:lnTo>
                      <a:pt x="3520" y="4"/>
                    </a:lnTo>
                    <a:lnTo>
                      <a:pt x="3524" y="4"/>
                    </a:lnTo>
                    <a:lnTo>
                      <a:pt x="3524" y="0"/>
                    </a:lnTo>
                    <a:close/>
                    <a:moveTo>
                      <a:pt x="3507" y="0"/>
                    </a:moveTo>
                    <a:lnTo>
                      <a:pt x="3503" y="0"/>
                    </a:lnTo>
                    <a:lnTo>
                      <a:pt x="3503" y="4"/>
                    </a:lnTo>
                    <a:lnTo>
                      <a:pt x="3507" y="4"/>
                    </a:lnTo>
                    <a:lnTo>
                      <a:pt x="3507" y="0"/>
                    </a:lnTo>
                    <a:close/>
                    <a:moveTo>
                      <a:pt x="3490" y="0"/>
                    </a:moveTo>
                    <a:lnTo>
                      <a:pt x="3486" y="0"/>
                    </a:lnTo>
                    <a:lnTo>
                      <a:pt x="3486" y="4"/>
                    </a:lnTo>
                    <a:lnTo>
                      <a:pt x="3490" y="4"/>
                    </a:lnTo>
                    <a:lnTo>
                      <a:pt x="3490" y="0"/>
                    </a:lnTo>
                    <a:close/>
                    <a:moveTo>
                      <a:pt x="3473" y="0"/>
                    </a:moveTo>
                    <a:lnTo>
                      <a:pt x="3468" y="0"/>
                    </a:lnTo>
                    <a:lnTo>
                      <a:pt x="3468" y="4"/>
                    </a:lnTo>
                    <a:lnTo>
                      <a:pt x="3473" y="4"/>
                    </a:lnTo>
                    <a:lnTo>
                      <a:pt x="3473" y="0"/>
                    </a:lnTo>
                    <a:close/>
                    <a:moveTo>
                      <a:pt x="3456" y="0"/>
                    </a:moveTo>
                    <a:lnTo>
                      <a:pt x="3451" y="0"/>
                    </a:lnTo>
                    <a:lnTo>
                      <a:pt x="3451" y="4"/>
                    </a:lnTo>
                    <a:lnTo>
                      <a:pt x="3456" y="4"/>
                    </a:lnTo>
                    <a:lnTo>
                      <a:pt x="3456" y="0"/>
                    </a:lnTo>
                    <a:close/>
                    <a:moveTo>
                      <a:pt x="3439" y="0"/>
                    </a:moveTo>
                    <a:lnTo>
                      <a:pt x="3434" y="0"/>
                    </a:lnTo>
                    <a:lnTo>
                      <a:pt x="3434" y="4"/>
                    </a:lnTo>
                    <a:lnTo>
                      <a:pt x="3439" y="4"/>
                    </a:lnTo>
                    <a:lnTo>
                      <a:pt x="3439" y="0"/>
                    </a:lnTo>
                    <a:close/>
                    <a:moveTo>
                      <a:pt x="3421" y="0"/>
                    </a:moveTo>
                    <a:lnTo>
                      <a:pt x="3417" y="0"/>
                    </a:lnTo>
                    <a:lnTo>
                      <a:pt x="3417" y="4"/>
                    </a:lnTo>
                    <a:lnTo>
                      <a:pt x="3421" y="4"/>
                    </a:lnTo>
                    <a:lnTo>
                      <a:pt x="3421" y="0"/>
                    </a:lnTo>
                    <a:close/>
                    <a:moveTo>
                      <a:pt x="3404" y="0"/>
                    </a:moveTo>
                    <a:lnTo>
                      <a:pt x="3400" y="0"/>
                    </a:lnTo>
                    <a:lnTo>
                      <a:pt x="3400" y="4"/>
                    </a:lnTo>
                    <a:lnTo>
                      <a:pt x="3404" y="4"/>
                    </a:lnTo>
                    <a:lnTo>
                      <a:pt x="3404" y="0"/>
                    </a:lnTo>
                    <a:close/>
                    <a:moveTo>
                      <a:pt x="3387" y="0"/>
                    </a:moveTo>
                    <a:lnTo>
                      <a:pt x="3383" y="0"/>
                    </a:lnTo>
                    <a:lnTo>
                      <a:pt x="3383" y="4"/>
                    </a:lnTo>
                    <a:lnTo>
                      <a:pt x="3387" y="4"/>
                    </a:lnTo>
                    <a:lnTo>
                      <a:pt x="3387" y="0"/>
                    </a:lnTo>
                    <a:close/>
                    <a:moveTo>
                      <a:pt x="3370" y="0"/>
                    </a:moveTo>
                    <a:lnTo>
                      <a:pt x="3366" y="0"/>
                    </a:lnTo>
                    <a:lnTo>
                      <a:pt x="3366" y="4"/>
                    </a:lnTo>
                    <a:lnTo>
                      <a:pt x="3370" y="4"/>
                    </a:lnTo>
                    <a:lnTo>
                      <a:pt x="3370" y="0"/>
                    </a:lnTo>
                    <a:close/>
                    <a:moveTo>
                      <a:pt x="3353" y="0"/>
                    </a:moveTo>
                    <a:lnTo>
                      <a:pt x="3349" y="0"/>
                    </a:lnTo>
                    <a:lnTo>
                      <a:pt x="3349" y="4"/>
                    </a:lnTo>
                    <a:lnTo>
                      <a:pt x="3353" y="4"/>
                    </a:lnTo>
                    <a:lnTo>
                      <a:pt x="3353" y="0"/>
                    </a:lnTo>
                    <a:close/>
                    <a:moveTo>
                      <a:pt x="3336" y="0"/>
                    </a:moveTo>
                    <a:lnTo>
                      <a:pt x="3332" y="0"/>
                    </a:lnTo>
                    <a:lnTo>
                      <a:pt x="3332" y="4"/>
                    </a:lnTo>
                    <a:lnTo>
                      <a:pt x="3336" y="4"/>
                    </a:lnTo>
                    <a:lnTo>
                      <a:pt x="3336" y="0"/>
                    </a:lnTo>
                    <a:close/>
                    <a:moveTo>
                      <a:pt x="3319" y="0"/>
                    </a:moveTo>
                    <a:lnTo>
                      <a:pt x="3315" y="0"/>
                    </a:lnTo>
                    <a:lnTo>
                      <a:pt x="3315" y="4"/>
                    </a:lnTo>
                    <a:lnTo>
                      <a:pt x="3319" y="4"/>
                    </a:lnTo>
                    <a:lnTo>
                      <a:pt x="3319" y="0"/>
                    </a:lnTo>
                    <a:close/>
                    <a:moveTo>
                      <a:pt x="3302" y="0"/>
                    </a:moveTo>
                    <a:lnTo>
                      <a:pt x="3298" y="0"/>
                    </a:lnTo>
                    <a:lnTo>
                      <a:pt x="3298" y="4"/>
                    </a:lnTo>
                    <a:lnTo>
                      <a:pt x="3302" y="4"/>
                    </a:lnTo>
                    <a:lnTo>
                      <a:pt x="3302" y="0"/>
                    </a:lnTo>
                    <a:close/>
                    <a:moveTo>
                      <a:pt x="3285" y="0"/>
                    </a:moveTo>
                    <a:lnTo>
                      <a:pt x="3281" y="0"/>
                    </a:lnTo>
                    <a:lnTo>
                      <a:pt x="3281" y="4"/>
                    </a:lnTo>
                    <a:lnTo>
                      <a:pt x="3285" y="4"/>
                    </a:lnTo>
                    <a:lnTo>
                      <a:pt x="3285" y="0"/>
                    </a:lnTo>
                    <a:close/>
                    <a:moveTo>
                      <a:pt x="3268" y="0"/>
                    </a:moveTo>
                    <a:lnTo>
                      <a:pt x="3263" y="0"/>
                    </a:lnTo>
                    <a:lnTo>
                      <a:pt x="3263" y="4"/>
                    </a:lnTo>
                    <a:lnTo>
                      <a:pt x="3268" y="4"/>
                    </a:lnTo>
                    <a:lnTo>
                      <a:pt x="3268" y="0"/>
                    </a:lnTo>
                    <a:close/>
                    <a:moveTo>
                      <a:pt x="3251" y="0"/>
                    </a:moveTo>
                    <a:lnTo>
                      <a:pt x="3246" y="0"/>
                    </a:lnTo>
                    <a:lnTo>
                      <a:pt x="3246" y="4"/>
                    </a:lnTo>
                    <a:lnTo>
                      <a:pt x="3251" y="4"/>
                    </a:lnTo>
                    <a:lnTo>
                      <a:pt x="3251" y="0"/>
                    </a:lnTo>
                    <a:close/>
                    <a:moveTo>
                      <a:pt x="3234" y="0"/>
                    </a:moveTo>
                    <a:lnTo>
                      <a:pt x="3229" y="0"/>
                    </a:lnTo>
                    <a:lnTo>
                      <a:pt x="3229" y="4"/>
                    </a:lnTo>
                    <a:lnTo>
                      <a:pt x="3234" y="4"/>
                    </a:lnTo>
                    <a:lnTo>
                      <a:pt x="3234" y="0"/>
                    </a:lnTo>
                    <a:close/>
                    <a:moveTo>
                      <a:pt x="3216" y="0"/>
                    </a:moveTo>
                    <a:lnTo>
                      <a:pt x="3212" y="0"/>
                    </a:lnTo>
                    <a:lnTo>
                      <a:pt x="3212" y="4"/>
                    </a:lnTo>
                    <a:lnTo>
                      <a:pt x="3216" y="4"/>
                    </a:lnTo>
                    <a:lnTo>
                      <a:pt x="3216" y="0"/>
                    </a:lnTo>
                    <a:close/>
                    <a:moveTo>
                      <a:pt x="3199" y="0"/>
                    </a:moveTo>
                    <a:lnTo>
                      <a:pt x="3195" y="0"/>
                    </a:lnTo>
                    <a:lnTo>
                      <a:pt x="3195" y="4"/>
                    </a:lnTo>
                    <a:lnTo>
                      <a:pt x="3199" y="4"/>
                    </a:lnTo>
                    <a:lnTo>
                      <a:pt x="3199" y="0"/>
                    </a:lnTo>
                    <a:close/>
                    <a:moveTo>
                      <a:pt x="3182" y="0"/>
                    </a:moveTo>
                    <a:lnTo>
                      <a:pt x="3178" y="0"/>
                    </a:lnTo>
                    <a:lnTo>
                      <a:pt x="3178" y="4"/>
                    </a:lnTo>
                    <a:lnTo>
                      <a:pt x="3182" y="4"/>
                    </a:lnTo>
                    <a:lnTo>
                      <a:pt x="3182" y="0"/>
                    </a:lnTo>
                    <a:close/>
                    <a:moveTo>
                      <a:pt x="3165" y="0"/>
                    </a:moveTo>
                    <a:lnTo>
                      <a:pt x="3161" y="0"/>
                    </a:lnTo>
                    <a:lnTo>
                      <a:pt x="3161" y="4"/>
                    </a:lnTo>
                    <a:lnTo>
                      <a:pt x="3165" y="4"/>
                    </a:lnTo>
                    <a:lnTo>
                      <a:pt x="3165" y="0"/>
                    </a:lnTo>
                    <a:close/>
                    <a:moveTo>
                      <a:pt x="3148" y="0"/>
                    </a:moveTo>
                    <a:lnTo>
                      <a:pt x="3144" y="0"/>
                    </a:lnTo>
                    <a:lnTo>
                      <a:pt x="3144" y="4"/>
                    </a:lnTo>
                    <a:lnTo>
                      <a:pt x="3148" y="4"/>
                    </a:lnTo>
                    <a:lnTo>
                      <a:pt x="3148" y="0"/>
                    </a:lnTo>
                    <a:close/>
                    <a:moveTo>
                      <a:pt x="3131" y="0"/>
                    </a:moveTo>
                    <a:lnTo>
                      <a:pt x="3127" y="0"/>
                    </a:lnTo>
                    <a:lnTo>
                      <a:pt x="3127" y="4"/>
                    </a:lnTo>
                    <a:lnTo>
                      <a:pt x="3131" y="4"/>
                    </a:lnTo>
                    <a:lnTo>
                      <a:pt x="3131" y="0"/>
                    </a:lnTo>
                    <a:close/>
                    <a:moveTo>
                      <a:pt x="3114" y="0"/>
                    </a:moveTo>
                    <a:lnTo>
                      <a:pt x="3110" y="0"/>
                    </a:lnTo>
                    <a:lnTo>
                      <a:pt x="3110" y="4"/>
                    </a:lnTo>
                    <a:lnTo>
                      <a:pt x="3114" y="4"/>
                    </a:lnTo>
                    <a:lnTo>
                      <a:pt x="3114" y="0"/>
                    </a:lnTo>
                    <a:close/>
                    <a:moveTo>
                      <a:pt x="3097" y="0"/>
                    </a:moveTo>
                    <a:lnTo>
                      <a:pt x="3093" y="0"/>
                    </a:lnTo>
                    <a:lnTo>
                      <a:pt x="3093" y="4"/>
                    </a:lnTo>
                    <a:lnTo>
                      <a:pt x="3097" y="4"/>
                    </a:lnTo>
                    <a:lnTo>
                      <a:pt x="3097" y="0"/>
                    </a:lnTo>
                    <a:close/>
                    <a:moveTo>
                      <a:pt x="3080" y="0"/>
                    </a:moveTo>
                    <a:lnTo>
                      <a:pt x="3075" y="0"/>
                    </a:lnTo>
                    <a:lnTo>
                      <a:pt x="3075" y="4"/>
                    </a:lnTo>
                    <a:lnTo>
                      <a:pt x="3080" y="4"/>
                    </a:lnTo>
                    <a:lnTo>
                      <a:pt x="3080" y="0"/>
                    </a:lnTo>
                    <a:close/>
                    <a:moveTo>
                      <a:pt x="3063" y="0"/>
                    </a:moveTo>
                    <a:lnTo>
                      <a:pt x="3058" y="0"/>
                    </a:lnTo>
                    <a:lnTo>
                      <a:pt x="3058" y="4"/>
                    </a:lnTo>
                    <a:lnTo>
                      <a:pt x="3063" y="4"/>
                    </a:lnTo>
                    <a:lnTo>
                      <a:pt x="3063" y="0"/>
                    </a:lnTo>
                    <a:close/>
                    <a:moveTo>
                      <a:pt x="3046" y="0"/>
                    </a:moveTo>
                    <a:lnTo>
                      <a:pt x="3041" y="0"/>
                    </a:lnTo>
                    <a:lnTo>
                      <a:pt x="3041" y="4"/>
                    </a:lnTo>
                    <a:lnTo>
                      <a:pt x="3046" y="4"/>
                    </a:lnTo>
                    <a:lnTo>
                      <a:pt x="3046" y="0"/>
                    </a:lnTo>
                    <a:close/>
                    <a:moveTo>
                      <a:pt x="3029" y="0"/>
                    </a:moveTo>
                    <a:lnTo>
                      <a:pt x="3024" y="0"/>
                    </a:lnTo>
                    <a:lnTo>
                      <a:pt x="3024" y="4"/>
                    </a:lnTo>
                    <a:lnTo>
                      <a:pt x="3029" y="4"/>
                    </a:lnTo>
                    <a:lnTo>
                      <a:pt x="3029" y="0"/>
                    </a:lnTo>
                    <a:close/>
                    <a:moveTo>
                      <a:pt x="3011" y="0"/>
                    </a:moveTo>
                    <a:lnTo>
                      <a:pt x="3007" y="0"/>
                    </a:lnTo>
                    <a:lnTo>
                      <a:pt x="3007" y="4"/>
                    </a:lnTo>
                    <a:lnTo>
                      <a:pt x="3011" y="4"/>
                    </a:lnTo>
                    <a:lnTo>
                      <a:pt x="3011" y="0"/>
                    </a:lnTo>
                    <a:close/>
                    <a:moveTo>
                      <a:pt x="2994" y="0"/>
                    </a:moveTo>
                    <a:lnTo>
                      <a:pt x="2990" y="0"/>
                    </a:lnTo>
                    <a:lnTo>
                      <a:pt x="2990" y="4"/>
                    </a:lnTo>
                    <a:lnTo>
                      <a:pt x="2994" y="4"/>
                    </a:lnTo>
                    <a:lnTo>
                      <a:pt x="2994" y="0"/>
                    </a:lnTo>
                    <a:close/>
                    <a:moveTo>
                      <a:pt x="2977" y="0"/>
                    </a:moveTo>
                    <a:lnTo>
                      <a:pt x="2973" y="0"/>
                    </a:lnTo>
                    <a:lnTo>
                      <a:pt x="2973" y="4"/>
                    </a:lnTo>
                    <a:lnTo>
                      <a:pt x="2977" y="4"/>
                    </a:lnTo>
                    <a:lnTo>
                      <a:pt x="2977" y="0"/>
                    </a:lnTo>
                    <a:close/>
                    <a:moveTo>
                      <a:pt x="2960" y="0"/>
                    </a:moveTo>
                    <a:lnTo>
                      <a:pt x="2956" y="0"/>
                    </a:lnTo>
                    <a:lnTo>
                      <a:pt x="2956" y="4"/>
                    </a:lnTo>
                    <a:lnTo>
                      <a:pt x="2960" y="4"/>
                    </a:lnTo>
                    <a:lnTo>
                      <a:pt x="2960" y="0"/>
                    </a:lnTo>
                    <a:close/>
                    <a:moveTo>
                      <a:pt x="2943" y="0"/>
                    </a:moveTo>
                    <a:lnTo>
                      <a:pt x="2939" y="0"/>
                    </a:lnTo>
                    <a:lnTo>
                      <a:pt x="2939" y="4"/>
                    </a:lnTo>
                    <a:lnTo>
                      <a:pt x="2943" y="4"/>
                    </a:lnTo>
                    <a:lnTo>
                      <a:pt x="2943" y="0"/>
                    </a:lnTo>
                    <a:close/>
                    <a:moveTo>
                      <a:pt x="2926" y="0"/>
                    </a:moveTo>
                    <a:lnTo>
                      <a:pt x="2922" y="0"/>
                    </a:lnTo>
                    <a:lnTo>
                      <a:pt x="2922" y="4"/>
                    </a:lnTo>
                    <a:lnTo>
                      <a:pt x="2926" y="4"/>
                    </a:lnTo>
                    <a:lnTo>
                      <a:pt x="2926" y="0"/>
                    </a:lnTo>
                    <a:close/>
                    <a:moveTo>
                      <a:pt x="2909" y="0"/>
                    </a:moveTo>
                    <a:lnTo>
                      <a:pt x="2905" y="0"/>
                    </a:lnTo>
                    <a:lnTo>
                      <a:pt x="2905" y="4"/>
                    </a:lnTo>
                    <a:lnTo>
                      <a:pt x="2909" y="4"/>
                    </a:lnTo>
                    <a:lnTo>
                      <a:pt x="2909" y="0"/>
                    </a:lnTo>
                    <a:close/>
                    <a:moveTo>
                      <a:pt x="2892" y="0"/>
                    </a:moveTo>
                    <a:lnTo>
                      <a:pt x="2888" y="0"/>
                    </a:lnTo>
                    <a:lnTo>
                      <a:pt x="2888" y="4"/>
                    </a:lnTo>
                    <a:lnTo>
                      <a:pt x="2892" y="4"/>
                    </a:lnTo>
                    <a:lnTo>
                      <a:pt x="2892" y="0"/>
                    </a:lnTo>
                    <a:close/>
                    <a:moveTo>
                      <a:pt x="2875" y="0"/>
                    </a:moveTo>
                    <a:lnTo>
                      <a:pt x="2870" y="0"/>
                    </a:lnTo>
                    <a:lnTo>
                      <a:pt x="2870" y="4"/>
                    </a:lnTo>
                    <a:lnTo>
                      <a:pt x="2875" y="4"/>
                    </a:lnTo>
                    <a:lnTo>
                      <a:pt x="2875" y="0"/>
                    </a:lnTo>
                    <a:close/>
                    <a:moveTo>
                      <a:pt x="2858" y="0"/>
                    </a:moveTo>
                    <a:lnTo>
                      <a:pt x="2853" y="0"/>
                    </a:lnTo>
                    <a:lnTo>
                      <a:pt x="2853" y="4"/>
                    </a:lnTo>
                    <a:lnTo>
                      <a:pt x="2858" y="4"/>
                    </a:lnTo>
                    <a:lnTo>
                      <a:pt x="2858" y="0"/>
                    </a:lnTo>
                    <a:close/>
                    <a:moveTo>
                      <a:pt x="2841" y="0"/>
                    </a:moveTo>
                    <a:lnTo>
                      <a:pt x="2836" y="0"/>
                    </a:lnTo>
                    <a:lnTo>
                      <a:pt x="2836" y="4"/>
                    </a:lnTo>
                    <a:lnTo>
                      <a:pt x="2841" y="4"/>
                    </a:lnTo>
                    <a:lnTo>
                      <a:pt x="2841" y="0"/>
                    </a:lnTo>
                    <a:close/>
                    <a:moveTo>
                      <a:pt x="2823" y="0"/>
                    </a:moveTo>
                    <a:lnTo>
                      <a:pt x="2819" y="0"/>
                    </a:lnTo>
                    <a:lnTo>
                      <a:pt x="2819" y="4"/>
                    </a:lnTo>
                    <a:lnTo>
                      <a:pt x="2823" y="4"/>
                    </a:lnTo>
                    <a:lnTo>
                      <a:pt x="2823" y="0"/>
                    </a:lnTo>
                    <a:close/>
                    <a:moveTo>
                      <a:pt x="2806" y="0"/>
                    </a:moveTo>
                    <a:lnTo>
                      <a:pt x="2802" y="0"/>
                    </a:lnTo>
                    <a:lnTo>
                      <a:pt x="2802" y="4"/>
                    </a:lnTo>
                    <a:lnTo>
                      <a:pt x="2806" y="4"/>
                    </a:lnTo>
                    <a:lnTo>
                      <a:pt x="2806" y="0"/>
                    </a:lnTo>
                    <a:close/>
                    <a:moveTo>
                      <a:pt x="2789" y="0"/>
                    </a:moveTo>
                    <a:lnTo>
                      <a:pt x="2785" y="0"/>
                    </a:lnTo>
                    <a:lnTo>
                      <a:pt x="2785" y="4"/>
                    </a:lnTo>
                    <a:lnTo>
                      <a:pt x="2789" y="4"/>
                    </a:lnTo>
                    <a:lnTo>
                      <a:pt x="2789" y="0"/>
                    </a:lnTo>
                    <a:close/>
                    <a:moveTo>
                      <a:pt x="2772" y="0"/>
                    </a:moveTo>
                    <a:lnTo>
                      <a:pt x="2768" y="0"/>
                    </a:lnTo>
                    <a:lnTo>
                      <a:pt x="2768" y="4"/>
                    </a:lnTo>
                    <a:lnTo>
                      <a:pt x="2772" y="4"/>
                    </a:lnTo>
                    <a:lnTo>
                      <a:pt x="2772" y="0"/>
                    </a:lnTo>
                    <a:close/>
                    <a:moveTo>
                      <a:pt x="2755" y="0"/>
                    </a:moveTo>
                    <a:lnTo>
                      <a:pt x="2751" y="0"/>
                    </a:lnTo>
                    <a:lnTo>
                      <a:pt x="2751" y="4"/>
                    </a:lnTo>
                    <a:lnTo>
                      <a:pt x="2755" y="4"/>
                    </a:lnTo>
                    <a:lnTo>
                      <a:pt x="2755" y="0"/>
                    </a:lnTo>
                    <a:close/>
                    <a:moveTo>
                      <a:pt x="2738" y="0"/>
                    </a:moveTo>
                    <a:lnTo>
                      <a:pt x="2734" y="0"/>
                    </a:lnTo>
                    <a:lnTo>
                      <a:pt x="2734" y="4"/>
                    </a:lnTo>
                    <a:lnTo>
                      <a:pt x="2738" y="4"/>
                    </a:lnTo>
                    <a:lnTo>
                      <a:pt x="2738" y="0"/>
                    </a:lnTo>
                    <a:close/>
                    <a:moveTo>
                      <a:pt x="2721" y="0"/>
                    </a:moveTo>
                    <a:lnTo>
                      <a:pt x="2717" y="0"/>
                    </a:lnTo>
                    <a:lnTo>
                      <a:pt x="2717" y="4"/>
                    </a:lnTo>
                    <a:lnTo>
                      <a:pt x="2721" y="4"/>
                    </a:lnTo>
                    <a:lnTo>
                      <a:pt x="2721" y="0"/>
                    </a:lnTo>
                    <a:close/>
                    <a:moveTo>
                      <a:pt x="2704" y="0"/>
                    </a:moveTo>
                    <a:lnTo>
                      <a:pt x="2700" y="0"/>
                    </a:lnTo>
                    <a:lnTo>
                      <a:pt x="2700" y="4"/>
                    </a:lnTo>
                    <a:lnTo>
                      <a:pt x="2704" y="4"/>
                    </a:lnTo>
                    <a:lnTo>
                      <a:pt x="2704" y="0"/>
                    </a:lnTo>
                    <a:close/>
                    <a:moveTo>
                      <a:pt x="2687" y="0"/>
                    </a:moveTo>
                    <a:lnTo>
                      <a:pt x="2683" y="0"/>
                    </a:lnTo>
                    <a:lnTo>
                      <a:pt x="2683" y="4"/>
                    </a:lnTo>
                    <a:lnTo>
                      <a:pt x="2687" y="4"/>
                    </a:lnTo>
                    <a:lnTo>
                      <a:pt x="2687" y="0"/>
                    </a:lnTo>
                    <a:close/>
                    <a:moveTo>
                      <a:pt x="2670" y="0"/>
                    </a:moveTo>
                    <a:lnTo>
                      <a:pt x="2665" y="0"/>
                    </a:lnTo>
                    <a:lnTo>
                      <a:pt x="2665" y="4"/>
                    </a:lnTo>
                    <a:lnTo>
                      <a:pt x="2670" y="4"/>
                    </a:lnTo>
                    <a:lnTo>
                      <a:pt x="2670" y="0"/>
                    </a:lnTo>
                    <a:close/>
                    <a:moveTo>
                      <a:pt x="2653" y="0"/>
                    </a:moveTo>
                    <a:lnTo>
                      <a:pt x="2648" y="0"/>
                    </a:lnTo>
                    <a:lnTo>
                      <a:pt x="2648" y="4"/>
                    </a:lnTo>
                    <a:lnTo>
                      <a:pt x="2653" y="4"/>
                    </a:lnTo>
                    <a:lnTo>
                      <a:pt x="2653" y="0"/>
                    </a:lnTo>
                    <a:close/>
                    <a:moveTo>
                      <a:pt x="2636" y="0"/>
                    </a:moveTo>
                    <a:lnTo>
                      <a:pt x="2631" y="0"/>
                    </a:lnTo>
                    <a:lnTo>
                      <a:pt x="2631" y="4"/>
                    </a:lnTo>
                    <a:lnTo>
                      <a:pt x="2636" y="4"/>
                    </a:lnTo>
                    <a:lnTo>
                      <a:pt x="2636" y="0"/>
                    </a:lnTo>
                    <a:close/>
                    <a:moveTo>
                      <a:pt x="2618" y="0"/>
                    </a:moveTo>
                    <a:lnTo>
                      <a:pt x="2614" y="0"/>
                    </a:lnTo>
                    <a:lnTo>
                      <a:pt x="2614" y="4"/>
                    </a:lnTo>
                    <a:lnTo>
                      <a:pt x="2618" y="4"/>
                    </a:lnTo>
                    <a:lnTo>
                      <a:pt x="2618" y="0"/>
                    </a:lnTo>
                    <a:close/>
                    <a:moveTo>
                      <a:pt x="2601" y="0"/>
                    </a:moveTo>
                    <a:lnTo>
                      <a:pt x="2597" y="0"/>
                    </a:lnTo>
                    <a:lnTo>
                      <a:pt x="2597" y="4"/>
                    </a:lnTo>
                    <a:lnTo>
                      <a:pt x="2601" y="4"/>
                    </a:lnTo>
                    <a:lnTo>
                      <a:pt x="2601" y="0"/>
                    </a:lnTo>
                    <a:close/>
                    <a:moveTo>
                      <a:pt x="2584" y="0"/>
                    </a:moveTo>
                    <a:lnTo>
                      <a:pt x="2580" y="0"/>
                    </a:lnTo>
                    <a:lnTo>
                      <a:pt x="2580" y="4"/>
                    </a:lnTo>
                    <a:lnTo>
                      <a:pt x="2584" y="4"/>
                    </a:lnTo>
                    <a:lnTo>
                      <a:pt x="2584" y="0"/>
                    </a:lnTo>
                    <a:close/>
                    <a:moveTo>
                      <a:pt x="2567" y="0"/>
                    </a:moveTo>
                    <a:lnTo>
                      <a:pt x="2563" y="0"/>
                    </a:lnTo>
                    <a:lnTo>
                      <a:pt x="2563" y="4"/>
                    </a:lnTo>
                    <a:lnTo>
                      <a:pt x="2567" y="4"/>
                    </a:lnTo>
                    <a:lnTo>
                      <a:pt x="2567" y="0"/>
                    </a:lnTo>
                    <a:close/>
                    <a:moveTo>
                      <a:pt x="2550" y="0"/>
                    </a:moveTo>
                    <a:lnTo>
                      <a:pt x="2546" y="0"/>
                    </a:lnTo>
                    <a:lnTo>
                      <a:pt x="2546" y="4"/>
                    </a:lnTo>
                    <a:lnTo>
                      <a:pt x="2550" y="4"/>
                    </a:lnTo>
                    <a:lnTo>
                      <a:pt x="2550" y="0"/>
                    </a:lnTo>
                    <a:close/>
                    <a:moveTo>
                      <a:pt x="2533" y="0"/>
                    </a:moveTo>
                    <a:lnTo>
                      <a:pt x="2529" y="0"/>
                    </a:lnTo>
                    <a:lnTo>
                      <a:pt x="2529" y="4"/>
                    </a:lnTo>
                    <a:lnTo>
                      <a:pt x="2533" y="4"/>
                    </a:lnTo>
                    <a:lnTo>
                      <a:pt x="2533" y="0"/>
                    </a:lnTo>
                    <a:close/>
                    <a:moveTo>
                      <a:pt x="2516" y="0"/>
                    </a:moveTo>
                    <a:lnTo>
                      <a:pt x="2512" y="0"/>
                    </a:lnTo>
                    <a:lnTo>
                      <a:pt x="2512" y="4"/>
                    </a:lnTo>
                    <a:lnTo>
                      <a:pt x="2516" y="4"/>
                    </a:lnTo>
                    <a:lnTo>
                      <a:pt x="2516" y="0"/>
                    </a:lnTo>
                    <a:close/>
                    <a:moveTo>
                      <a:pt x="2499" y="0"/>
                    </a:moveTo>
                    <a:lnTo>
                      <a:pt x="2495" y="0"/>
                    </a:lnTo>
                    <a:lnTo>
                      <a:pt x="2495" y="4"/>
                    </a:lnTo>
                    <a:lnTo>
                      <a:pt x="2499" y="4"/>
                    </a:lnTo>
                    <a:lnTo>
                      <a:pt x="2499" y="0"/>
                    </a:lnTo>
                    <a:close/>
                    <a:moveTo>
                      <a:pt x="2482" y="0"/>
                    </a:moveTo>
                    <a:lnTo>
                      <a:pt x="2477" y="0"/>
                    </a:lnTo>
                    <a:lnTo>
                      <a:pt x="2477" y="4"/>
                    </a:lnTo>
                    <a:lnTo>
                      <a:pt x="2482" y="4"/>
                    </a:lnTo>
                    <a:lnTo>
                      <a:pt x="2482" y="0"/>
                    </a:lnTo>
                    <a:close/>
                    <a:moveTo>
                      <a:pt x="2465" y="0"/>
                    </a:moveTo>
                    <a:lnTo>
                      <a:pt x="2460" y="0"/>
                    </a:lnTo>
                    <a:lnTo>
                      <a:pt x="2460" y="4"/>
                    </a:lnTo>
                    <a:lnTo>
                      <a:pt x="2465" y="4"/>
                    </a:lnTo>
                    <a:lnTo>
                      <a:pt x="2465" y="0"/>
                    </a:lnTo>
                    <a:close/>
                    <a:moveTo>
                      <a:pt x="2448" y="0"/>
                    </a:moveTo>
                    <a:lnTo>
                      <a:pt x="2443" y="0"/>
                    </a:lnTo>
                    <a:lnTo>
                      <a:pt x="2443" y="4"/>
                    </a:lnTo>
                    <a:lnTo>
                      <a:pt x="2448" y="4"/>
                    </a:lnTo>
                    <a:lnTo>
                      <a:pt x="2448" y="0"/>
                    </a:lnTo>
                    <a:close/>
                    <a:moveTo>
                      <a:pt x="2430" y="0"/>
                    </a:moveTo>
                    <a:lnTo>
                      <a:pt x="2426" y="0"/>
                    </a:lnTo>
                    <a:lnTo>
                      <a:pt x="2426" y="4"/>
                    </a:lnTo>
                    <a:lnTo>
                      <a:pt x="2430" y="4"/>
                    </a:lnTo>
                    <a:lnTo>
                      <a:pt x="2430" y="0"/>
                    </a:lnTo>
                    <a:close/>
                    <a:moveTo>
                      <a:pt x="2413" y="0"/>
                    </a:moveTo>
                    <a:lnTo>
                      <a:pt x="2409" y="0"/>
                    </a:lnTo>
                    <a:lnTo>
                      <a:pt x="2409" y="4"/>
                    </a:lnTo>
                    <a:lnTo>
                      <a:pt x="2413" y="4"/>
                    </a:lnTo>
                    <a:lnTo>
                      <a:pt x="2413" y="0"/>
                    </a:lnTo>
                    <a:close/>
                    <a:moveTo>
                      <a:pt x="2396" y="0"/>
                    </a:moveTo>
                    <a:lnTo>
                      <a:pt x="2392" y="0"/>
                    </a:lnTo>
                    <a:lnTo>
                      <a:pt x="2392" y="4"/>
                    </a:lnTo>
                    <a:lnTo>
                      <a:pt x="2396" y="4"/>
                    </a:lnTo>
                    <a:lnTo>
                      <a:pt x="2396" y="0"/>
                    </a:lnTo>
                    <a:close/>
                    <a:moveTo>
                      <a:pt x="2379" y="0"/>
                    </a:moveTo>
                    <a:lnTo>
                      <a:pt x="2375" y="0"/>
                    </a:lnTo>
                    <a:lnTo>
                      <a:pt x="2375" y="4"/>
                    </a:lnTo>
                    <a:lnTo>
                      <a:pt x="2379" y="4"/>
                    </a:lnTo>
                    <a:lnTo>
                      <a:pt x="2379" y="0"/>
                    </a:lnTo>
                    <a:close/>
                    <a:moveTo>
                      <a:pt x="2362" y="0"/>
                    </a:moveTo>
                    <a:lnTo>
                      <a:pt x="2358" y="0"/>
                    </a:lnTo>
                    <a:lnTo>
                      <a:pt x="2358" y="4"/>
                    </a:lnTo>
                    <a:lnTo>
                      <a:pt x="2362" y="4"/>
                    </a:lnTo>
                    <a:lnTo>
                      <a:pt x="2362" y="0"/>
                    </a:lnTo>
                    <a:close/>
                    <a:moveTo>
                      <a:pt x="2345" y="0"/>
                    </a:moveTo>
                    <a:lnTo>
                      <a:pt x="2341" y="0"/>
                    </a:lnTo>
                    <a:lnTo>
                      <a:pt x="2341" y="4"/>
                    </a:lnTo>
                    <a:lnTo>
                      <a:pt x="2345" y="4"/>
                    </a:lnTo>
                    <a:lnTo>
                      <a:pt x="2345" y="0"/>
                    </a:lnTo>
                    <a:close/>
                    <a:moveTo>
                      <a:pt x="2328" y="0"/>
                    </a:moveTo>
                    <a:lnTo>
                      <a:pt x="2324" y="0"/>
                    </a:lnTo>
                    <a:lnTo>
                      <a:pt x="2324" y="4"/>
                    </a:lnTo>
                    <a:lnTo>
                      <a:pt x="2328" y="4"/>
                    </a:lnTo>
                    <a:lnTo>
                      <a:pt x="2328" y="0"/>
                    </a:lnTo>
                    <a:close/>
                    <a:moveTo>
                      <a:pt x="2311" y="0"/>
                    </a:moveTo>
                    <a:lnTo>
                      <a:pt x="2307" y="0"/>
                    </a:lnTo>
                    <a:lnTo>
                      <a:pt x="2307" y="4"/>
                    </a:lnTo>
                    <a:lnTo>
                      <a:pt x="2311" y="4"/>
                    </a:lnTo>
                    <a:lnTo>
                      <a:pt x="2311" y="0"/>
                    </a:lnTo>
                    <a:close/>
                    <a:moveTo>
                      <a:pt x="2294" y="0"/>
                    </a:moveTo>
                    <a:lnTo>
                      <a:pt x="2290" y="0"/>
                    </a:lnTo>
                    <a:lnTo>
                      <a:pt x="2290" y="4"/>
                    </a:lnTo>
                    <a:lnTo>
                      <a:pt x="2294" y="4"/>
                    </a:lnTo>
                    <a:lnTo>
                      <a:pt x="2294" y="0"/>
                    </a:lnTo>
                    <a:close/>
                    <a:moveTo>
                      <a:pt x="2277" y="0"/>
                    </a:moveTo>
                    <a:lnTo>
                      <a:pt x="2272" y="0"/>
                    </a:lnTo>
                    <a:lnTo>
                      <a:pt x="2272" y="4"/>
                    </a:lnTo>
                    <a:lnTo>
                      <a:pt x="2277" y="4"/>
                    </a:lnTo>
                    <a:lnTo>
                      <a:pt x="2277" y="0"/>
                    </a:lnTo>
                    <a:close/>
                    <a:moveTo>
                      <a:pt x="2260" y="0"/>
                    </a:moveTo>
                    <a:lnTo>
                      <a:pt x="2255" y="0"/>
                    </a:lnTo>
                    <a:lnTo>
                      <a:pt x="2255" y="4"/>
                    </a:lnTo>
                    <a:lnTo>
                      <a:pt x="2260" y="4"/>
                    </a:lnTo>
                    <a:lnTo>
                      <a:pt x="2260" y="0"/>
                    </a:lnTo>
                    <a:close/>
                    <a:moveTo>
                      <a:pt x="2243" y="0"/>
                    </a:moveTo>
                    <a:lnTo>
                      <a:pt x="2238" y="0"/>
                    </a:lnTo>
                    <a:lnTo>
                      <a:pt x="2238" y="4"/>
                    </a:lnTo>
                    <a:lnTo>
                      <a:pt x="2243" y="4"/>
                    </a:lnTo>
                    <a:lnTo>
                      <a:pt x="2243" y="0"/>
                    </a:lnTo>
                    <a:close/>
                    <a:moveTo>
                      <a:pt x="2225" y="0"/>
                    </a:moveTo>
                    <a:lnTo>
                      <a:pt x="2221" y="0"/>
                    </a:lnTo>
                    <a:lnTo>
                      <a:pt x="2221" y="4"/>
                    </a:lnTo>
                    <a:lnTo>
                      <a:pt x="2225" y="4"/>
                    </a:lnTo>
                    <a:lnTo>
                      <a:pt x="2225" y="0"/>
                    </a:lnTo>
                    <a:close/>
                    <a:moveTo>
                      <a:pt x="2208" y="0"/>
                    </a:moveTo>
                    <a:lnTo>
                      <a:pt x="2204" y="0"/>
                    </a:lnTo>
                    <a:lnTo>
                      <a:pt x="2204" y="4"/>
                    </a:lnTo>
                    <a:lnTo>
                      <a:pt x="2208" y="4"/>
                    </a:lnTo>
                    <a:lnTo>
                      <a:pt x="2208" y="0"/>
                    </a:lnTo>
                    <a:close/>
                    <a:moveTo>
                      <a:pt x="2191" y="0"/>
                    </a:moveTo>
                    <a:lnTo>
                      <a:pt x="2187" y="0"/>
                    </a:lnTo>
                    <a:lnTo>
                      <a:pt x="2187" y="4"/>
                    </a:lnTo>
                    <a:lnTo>
                      <a:pt x="2191" y="4"/>
                    </a:lnTo>
                    <a:lnTo>
                      <a:pt x="2191" y="0"/>
                    </a:lnTo>
                    <a:close/>
                    <a:moveTo>
                      <a:pt x="2174" y="0"/>
                    </a:moveTo>
                    <a:lnTo>
                      <a:pt x="2170" y="0"/>
                    </a:lnTo>
                    <a:lnTo>
                      <a:pt x="2170" y="4"/>
                    </a:lnTo>
                    <a:lnTo>
                      <a:pt x="2174" y="4"/>
                    </a:lnTo>
                    <a:lnTo>
                      <a:pt x="2174" y="0"/>
                    </a:lnTo>
                    <a:close/>
                    <a:moveTo>
                      <a:pt x="2157" y="0"/>
                    </a:moveTo>
                    <a:lnTo>
                      <a:pt x="2153" y="0"/>
                    </a:lnTo>
                    <a:lnTo>
                      <a:pt x="2153" y="4"/>
                    </a:lnTo>
                    <a:lnTo>
                      <a:pt x="2157" y="4"/>
                    </a:lnTo>
                    <a:lnTo>
                      <a:pt x="2157" y="0"/>
                    </a:lnTo>
                    <a:close/>
                    <a:moveTo>
                      <a:pt x="2140" y="0"/>
                    </a:moveTo>
                    <a:lnTo>
                      <a:pt x="2136" y="0"/>
                    </a:lnTo>
                    <a:lnTo>
                      <a:pt x="2136" y="4"/>
                    </a:lnTo>
                    <a:lnTo>
                      <a:pt x="2140" y="4"/>
                    </a:lnTo>
                    <a:lnTo>
                      <a:pt x="2140" y="0"/>
                    </a:lnTo>
                    <a:close/>
                    <a:moveTo>
                      <a:pt x="2123" y="0"/>
                    </a:moveTo>
                    <a:lnTo>
                      <a:pt x="2119" y="0"/>
                    </a:lnTo>
                    <a:lnTo>
                      <a:pt x="2119" y="4"/>
                    </a:lnTo>
                    <a:lnTo>
                      <a:pt x="2123" y="4"/>
                    </a:lnTo>
                    <a:lnTo>
                      <a:pt x="2123" y="0"/>
                    </a:lnTo>
                    <a:close/>
                    <a:moveTo>
                      <a:pt x="2106" y="0"/>
                    </a:moveTo>
                    <a:lnTo>
                      <a:pt x="2102" y="0"/>
                    </a:lnTo>
                    <a:lnTo>
                      <a:pt x="2102" y="4"/>
                    </a:lnTo>
                    <a:lnTo>
                      <a:pt x="2106" y="4"/>
                    </a:lnTo>
                    <a:lnTo>
                      <a:pt x="2106" y="0"/>
                    </a:lnTo>
                    <a:close/>
                    <a:moveTo>
                      <a:pt x="2089" y="0"/>
                    </a:moveTo>
                    <a:lnTo>
                      <a:pt x="2084" y="0"/>
                    </a:lnTo>
                    <a:lnTo>
                      <a:pt x="2084" y="4"/>
                    </a:lnTo>
                    <a:lnTo>
                      <a:pt x="2089" y="4"/>
                    </a:lnTo>
                    <a:lnTo>
                      <a:pt x="2089" y="0"/>
                    </a:lnTo>
                    <a:close/>
                    <a:moveTo>
                      <a:pt x="2072" y="0"/>
                    </a:moveTo>
                    <a:lnTo>
                      <a:pt x="2067" y="0"/>
                    </a:lnTo>
                    <a:lnTo>
                      <a:pt x="2067" y="4"/>
                    </a:lnTo>
                    <a:lnTo>
                      <a:pt x="2072" y="4"/>
                    </a:lnTo>
                    <a:lnTo>
                      <a:pt x="2072" y="0"/>
                    </a:lnTo>
                    <a:close/>
                    <a:moveTo>
                      <a:pt x="2055" y="0"/>
                    </a:moveTo>
                    <a:lnTo>
                      <a:pt x="2050" y="0"/>
                    </a:lnTo>
                    <a:lnTo>
                      <a:pt x="2050" y="4"/>
                    </a:lnTo>
                    <a:lnTo>
                      <a:pt x="2055" y="4"/>
                    </a:lnTo>
                    <a:lnTo>
                      <a:pt x="2055" y="0"/>
                    </a:lnTo>
                    <a:close/>
                    <a:moveTo>
                      <a:pt x="2037" y="0"/>
                    </a:moveTo>
                    <a:lnTo>
                      <a:pt x="2033" y="0"/>
                    </a:lnTo>
                    <a:lnTo>
                      <a:pt x="2033" y="4"/>
                    </a:lnTo>
                    <a:lnTo>
                      <a:pt x="2037" y="4"/>
                    </a:lnTo>
                    <a:lnTo>
                      <a:pt x="2037" y="0"/>
                    </a:lnTo>
                    <a:close/>
                    <a:moveTo>
                      <a:pt x="2020" y="0"/>
                    </a:moveTo>
                    <a:lnTo>
                      <a:pt x="2016" y="0"/>
                    </a:lnTo>
                    <a:lnTo>
                      <a:pt x="2016" y="4"/>
                    </a:lnTo>
                    <a:lnTo>
                      <a:pt x="2020" y="4"/>
                    </a:lnTo>
                    <a:lnTo>
                      <a:pt x="2020" y="0"/>
                    </a:lnTo>
                    <a:close/>
                    <a:moveTo>
                      <a:pt x="2003" y="0"/>
                    </a:moveTo>
                    <a:lnTo>
                      <a:pt x="1999" y="0"/>
                    </a:lnTo>
                    <a:lnTo>
                      <a:pt x="1999" y="4"/>
                    </a:lnTo>
                    <a:lnTo>
                      <a:pt x="2003" y="4"/>
                    </a:lnTo>
                    <a:lnTo>
                      <a:pt x="2003" y="0"/>
                    </a:lnTo>
                    <a:close/>
                    <a:moveTo>
                      <a:pt x="1986" y="0"/>
                    </a:moveTo>
                    <a:lnTo>
                      <a:pt x="1982" y="0"/>
                    </a:lnTo>
                    <a:lnTo>
                      <a:pt x="1982" y="4"/>
                    </a:lnTo>
                    <a:lnTo>
                      <a:pt x="1986" y="4"/>
                    </a:lnTo>
                    <a:lnTo>
                      <a:pt x="1986" y="0"/>
                    </a:lnTo>
                    <a:close/>
                    <a:moveTo>
                      <a:pt x="1969" y="0"/>
                    </a:moveTo>
                    <a:lnTo>
                      <a:pt x="1965" y="0"/>
                    </a:lnTo>
                    <a:lnTo>
                      <a:pt x="1965" y="4"/>
                    </a:lnTo>
                    <a:lnTo>
                      <a:pt x="1969" y="4"/>
                    </a:lnTo>
                    <a:lnTo>
                      <a:pt x="1969" y="0"/>
                    </a:lnTo>
                    <a:close/>
                    <a:moveTo>
                      <a:pt x="1952" y="0"/>
                    </a:moveTo>
                    <a:lnTo>
                      <a:pt x="1948" y="0"/>
                    </a:lnTo>
                    <a:lnTo>
                      <a:pt x="1948" y="4"/>
                    </a:lnTo>
                    <a:lnTo>
                      <a:pt x="1952" y="4"/>
                    </a:lnTo>
                    <a:lnTo>
                      <a:pt x="1952" y="0"/>
                    </a:lnTo>
                    <a:close/>
                    <a:moveTo>
                      <a:pt x="1935" y="0"/>
                    </a:moveTo>
                    <a:lnTo>
                      <a:pt x="1931" y="0"/>
                    </a:lnTo>
                    <a:lnTo>
                      <a:pt x="1931" y="4"/>
                    </a:lnTo>
                    <a:lnTo>
                      <a:pt x="1935" y="4"/>
                    </a:lnTo>
                    <a:lnTo>
                      <a:pt x="1935" y="0"/>
                    </a:lnTo>
                    <a:close/>
                    <a:moveTo>
                      <a:pt x="1918" y="0"/>
                    </a:moveTo>
                    <a:lnTo>
                      <a:pt x="1914" y="0"/>
                    </a:lnTo>
                    <a:lnTo>
                      <a:pt x="1914" y="4"/>
                    </a:lnTo>
                    <a:lnTo>
                      <a:pt x="1918" y="4"/>
                    </a:lnTo>
                    <a:lnTo>
                      <a:pt x="1918" y="0"/>
                    </a:lnTo>
                    <a:close/>
                    <a:moveTo>
                      <a:pt x="1901" y="0"/>
                    </a:moveTo>
                    <a:lnTo>
                      <a:pt x="1897" y="0"/>
                    </a:lnTo>
                    <a:lnTo>
                      <a:pt x="1897" y="4"/>
                    </a:lnTo>
                    <a:lnTo>
                      <a:pt x="1901" y="4"/>
                    </a:lnTo>
                    <a:lnTo>
                      <a:pt x="1901" y="0"/>
                    </a:lnTo>
                    <a:close/>
                    <a:moveTo>
                      <a:pt x="1884" y="0"/>
                    </a:moveTo>
                    <a:lnTo>
                      <a:pt x="1879" y="0"/>
                    </a:lnTo>
                    <a:lnTo>
                      <a:pt x="1879" y="4"/>
                    </a:lnTo>
                    <a:lnTo>
                      <a:pt x="1884" y="4"/>
                    </a:lnTo>
                    <a:lnTo>
                      <a:pt x="1884" y="0"/>
                    </a:lnTo>
                    <a:close/>
                    <a:moveTo>
                      <a:pt x="1867" y="0"/>
                    </a:moveTo>
                    <a:lnTo>
                      <a:pt x="1862" y="0"/>
                    </a:lnTo>
                    <a:lnTo>
                      <a:pt x="1862" y="4"/>
                    </a:lnTo>
                    <a:lnTo>
                      <a:pt x="1867" y="4"/>
                    </a:lnTo>
                    <a:lnTo>
                      <a:pt x="1867" y="0"/>
                    </a:lnTo>
                    <a:close/>
                    <a:moveTo>
                      <a:pt x="1850" y="0"/>
                    </a:moveTo>
                    <a:lnTo>
                      <a:pt x="1845" y="0"/>
                    </a:lnTo>
                    <a:lnTo>
                      <a:pt x="1845" y="4"/>
                    </a:lnTo>
                    <a:lnTo>
                      <a:pt x="1850" y="4"/>
                    </a:lnTo>
                    <a:lnTo>
                      <a:pt x="1850" y="0"/>
                    </a:lnTo>
                    <a:close/>
                    <a:moveTo>
                      <a:pt x="1832" y="0"/>
                    </a:moveTo>
                    <a:lnTo>
                      <a:pt x="1828" y="0"/>
                    </a:lnTo>
                    <a:lnTo>
                      <a:pt x="1828" y="4"/>
                    </a:lnTo>
                    <a:lnTo>
                      <a:pt x="1832" y="4"/>
                    </a:lnTo>
                    <a:lnTo>
                      <a:pt x="1832" y="0"/>
                    </a:lnTo>
                    <a:close/>
                    <a:moveTo>
                      <a:pt x="1815" y="0"/>
                    </a:moveTo>
                    <a:lnTo>
                      <a:pt x="1811" y="0"/>
                    </a:lnTo>
                    <a:lnTo>
                      <a:pt x="1811" y="4"/>
                    </a:lnTo>
                    <a:lnTo>
                      <a:pt x="1815" y="4"/>
                    </a:lnTo>
                    <a:lnTo>
                      <a:pt x="1815" y="0"/>
                    </a:lnTo>
                    <a:close/>
                    <a:moveTo>
                      <a:pt x="1798" y="0"/>
                    </a:moveTo>
                    <a:lnTo>
                      <a:pt x="1794" y="0"/>
                    </a:lnTo>
                    <a:lnTo>
                      <a:pt x="1794" y="4"/>
                    </a:lnTo>
                    <a:lnTo>
                      <a:pt x="1798" y="4"/>
                    </a:lnTo>
                    <a:lnTo>
                      <a:pt x="1798" y="0"/>
                    </a:lnTo>
                    <a:close/>
                    <a:moveTo>
                      <a:pt x="1781" y="0"/>
                    </a:moveTo>
                    <a:lnTo>
                      <a:pt x="1777" y="0"/>
                    </a:lnTo>
                    <a:lnTo>
                      <a:pt x="1777" y="4"/>
                    </a:lnTo>
                    <a:lnTo>
                      <a:pt x="1781" y="4"/>
                    </a:lnTo>
                    <a:lnTo>
                      <a:pt x="1781" y="0"/>
                    </a:lnTo>
                    <a:close/>
                    <a:moveTo>
                      <a:pt x="1764" y="0"/>
                    </a:moveTo>
                    <a:lnTo>
                      <a:pt x="1760" y="0"/>
                    </a:lnTo>
                    <a:lnTo>
                      <a:pt x="1760" y="4"/>
                    </a:lnTo>
                    <a:lnTo>
                      <a:pt x="1764" y="4"/>
                    </a:lnTo>
                    <a:lnTo>
                      <a:pt x="1764" y="0"/>
                    </a:lnTo>
                    <a:close/>
                    <a:moveTo>
                      <a:pt x="1747" y="0"/>
                    </a:moveTo>
                    <a:lnTo>
                      <a:pt x="1743" y="0"/>
                    </a:lnTo>
                    <a:lnTo>
                      <a:pt x="1743" y="4"/>
                    </a:lnTo>
                    <a:lnTo>
                      <a:pt x="1747" y="4"/>
                    </a:lnTo>
                    <a:lnTo>
                      <a:pt x="1747" y="0"/>
                    </a:lnTo>
                    <a:close/>
                    <a:moveTo>
                      <a:pt x="1730" y="0"/>
                    </a:moveTo>
                    <a:lnTo>
                      <a:pt x="1726" y="0"/>
                    </a:lnTo>
                    <a:lnTo>
                      <a:pt x="1726" y="4"/>
                    </a:lnTo>
                    <a:lnTo>
                      <a:pt x="1730" y="4"/>
                    </a:lnTo>
                    <a:lnTo>
                      <a:pt x="1730" y="0"/>
                    </a:lnTo>
                    <a:close/>
                    <a:moveTo>
                      <a:pt x="1713" y="0"/>
                    </a:moveTo>
                    <a:lnTo>
                      <a:pt x="1709" y="0"/>
                    </a:lnTo>
                    <a:lnTo>
                      <a:pt x="1709" y="4"/>
                    </a:lnTo>
                    <a:lnTo>
                      <a:pt x="1713" y="4"/>
                    </a:lnTo>
                    <a:lnTo>
                      <a:pt x="1713" y="0"/>
                    </a:lnTo>
                    <a:close/>
                    <a:moveTo>
                      <a:pt x="1696" y="0"/>
                    </a:moveTo>
                    <a:lnTo>
                      <a:pt x="1691" y="0"/>
                    </a:lnTo>
                    <a:lnTo>
                      <a:pt x="1691" y="4"/>
                    </a:lnTo>
                    <a:lnTo>
                      <a:pt x="1696" y="4"/>
                    </a:lnTo>
                    <a:lnTo>
                      <a:pt x="1696" y="0"/>
                    </a:lnTo>
                    <a:close/>
                    <a:moveTo>
                      <a:pt x="1679" y="0"/>
                    </a:moveTo>
                    <a:lnTo>
                      <a:pt x="1674" y="0"/>
                    </a:lnTo>
                    <a:lnTo>
                      <a:pt x="1674" y="4"/>
                    </a:lnTo>
                    <a:lnTo>
                      <a:pt x="1679" y="4"/>
                    </a:lnTo>
                    <a:lnTo>
                      <a:pt x="1679" y="0"/>
                    </a:lnTo>
                    <a:close/>
                    <a:moveTo>
                      <a:pt x="1662" y="0"/>
                    </a:moveTo>
                    <a:lnTo>
                      <a:pt x="1657" y="0"/>
                    </a:lnTo>
                    <a:lnTo>
                      <a:pt x="1657" y="4"/>
                    </a:lnTo>
                    <a:lnTo>
                      <a:pt x="1662" y="4"/>
                    </a:lnTo>
                    <a:lnTo>
                      <a:pt x="1662" y="0"/>
                    </a:lnTo>
                    <a:close/>
                    <a:moveTo>
                      <a:pt x="1645" y="0"/>
                    </a:moveTo>
                    <a:lnTo>
                      <a:pt x="1640" y="0"/>
                    </a:lnTo>
                    <a:lnTo>
                      <a:pt x="1640" y="4"/>
                    </a:lnTo>
                    <a:lnTo>
                      <a:pt x="1645" y="4"/>
                    </a:lnTo>
                    <a:lnTo>
                      <a:pt x="1645" y="0"/>
                    </a:lnTo>
                    <a:close/>
                    <a:moveTo>
                      <a:pt x="1627" y="0"/>
                    </a:moveTo>
                    <a:lnTo>
                      <a:pt x="1623" y="0"/>
                    </a:lnTo>
                    <a:lnTo>
                      <a:pt x="1623" y="4"/>
                    </a:lnTo>
                    <a:lnTo>
                      <a:pt x="1627" y="4"/>
                    </a:lnTo>
                    <a:lnTo>
                      <a:pt x="1627" y="0"/>
                    </a:lnTo>
                    <a:close/>
                    <a:moveTo>
                      <a:pt x="1610" y="0"/>
                    </a:moveTo>
                    <a:lnTo>
                      <a:pt x="1606" y="0"/>
                    </a:lnTo>
                    <a:lnTo>
                      <a:pt x="1606" y="4"/>
                    </a:lnTo>
                    <a:lnTo>
                      <a:pt x="1610" y="4"/>
                    </a:lnTo>
                    <a:lnTo>
                      <a:pt x="1610" y="0"/>
                    </a:lnTo>
                    <a:close/>
                    <a:moveTo>
                      <a:pt x="1593" y="0"/>
                    </a:moveTo>
                    <a:lnTo>
                      <a:pt x="1589" y="0"/>
                    </a:lnTo>
                    <a:lnTo>
                      <a:pt x="1589" y="4"/>
                    </a:lnTo>
                    <a:lnTo>
                      <a:pt x="1593" y="4"/>
                    </a:lnTo>
                    <a:lnTo>
                      <a:pt x="1593" y="0"/>
                    </a:lnTo>
                    <a:close/>
                    <a:moveTo>
                      <a:pt x="1576" y="0"/>
                    </a:moveTo>
                    <a:lnTo>
                      <a:pt x="1572" y="0"/>
                    </a:lnTo>
                    <a:lnTo>
                      <a:pt x="1572" y="4"/>
                    </a:lnTo>
                    <a:lnTo>
                      <a:pt x="1576" y="4"/>
                    </a:lnTo>
                    <a:lnTo>
                      <a:pt x="1576" y="0"/>
                    </a:lnTo>
                    <a:close/>
                    <a:moveTo>
                      <a:pt x="1559" y="0"/>
                    </a:moveTo>
                    <a:lnTo>
                      <a:pt x="1555" y="0"/>
                    </a:lnTo>
                    <a:lnTo>
                      <a:pt x="1555" y="4"/>
                    </a:lnTo>
                    <a:lnTo>
                      <a:pt x="1559" y="4"/>
                    </a:lnTo>
                    <a:lnTo>
                      <a:pt x="1559" y="0"/>
                    </a:lnTo>
                    <a:close/>
                    <a:moveTo>
                      <a:pt x="1542" y="0"/>
                    </a:moveTo>
                    <a:lnTo>
                      <a:pt x="1538" y="0"/>
                    </a:lnTo>
                    <a:lnTo>
                      <a:pt x="1538" y="4"/>
                    </a:lnTo>
                    <a:lnTo>
                      <a:pt x="1542" y="4"/>
                    </a:lnTo>
                    <a:lnTo>
                      <a:pt x="1542" y="0"/>
                    </a:lnTo>
                    <a:close/>
                    <a:moveTo>
                      <a:pt x="1525" y="0"/>
                    </a:moveTo>
                    <a:lnTo>
                      <a:pt x="1521" y="0"/>
                    </a:lnTo>
                    <a:lnTo>
                      <a:pt x="1521" y="4"/>
                    </a:lnTo>
                    <a:lnTo>
                      <a:pt x="1525" y="4"/>
                    </a:lnTo>
                    <a:lnTo>
                      <a:pt x="1525" y="0"/>
                    </a:lnTo>
                    <a:close/>
                    <a:moveTo>
                      <a:pt x="1508" y="0"/>
                    </a:moveTo>
                    <a:lnTo>
                      <a:pt x="1504" y="0"/>
                    </a:lnTo>
                    <a:lnTo>
                      <a:pt x="1504" y="4"/>
                    </a:lnTo>
                    <a:lnTo>
                      <a:pt x="1508" y="4"/>
                    </a:lnTo>
                    <a:lnTo>
                      <a:pt x="1508" y="0"/>
                    </a:lnTo>
                    <a:close/>
                    <a:moveTo>
                      <a:pt x="1491" y="0"/>
                    </a:moveTo>
                    <a:lnTo>
                      <a:pt x="1486" y="0"/>
                    </a:lnTo>
                    <a:lnTo>
                      <a:pt x="1486" y="4"/>
                    </a:lnTo>
                    <a:lnTo>
                      <a:pt x="1491" y="4"/>
                    </a:lnTo>
                    <a:lnTo>
                      <a:pt x="1491" y="0"/>
                    </a:lnTo>
                    <a:close/>
                    <a:moveTo>
                      <a:pt x="1474" y="0"/>
                    </a:moveTo>
                    <a:lnTo>
                      <a:pt x="1469" y="0"/>
                    </a:lnTo>
                    <a:lnTo>
                      <a:pt x="1469" y="4"/>
                    </a:lnTo>
                    <a:lnTo>
                      <a:pt x="1474" y="4"/>
                    </a:lnTo>
                    <a:lnTo>
                      <a:pt x="1474" y="0"/>
                    </a:lnTo>
                    <a:close/>
                    <a:moveTo>
                      <a:pt x="1457" y="0"/>
                    </a:moveTo>
                    <a:lnTo>
                      <a:pt x="1452" y="0"/>
                    </a:lnTo>
                    <a:lnTo>
                      <a:pt x="1452" y="4"/>
                    </a:lnTo>
                    <a:lnTo>
                      <a:pt x="1457" y="4"/>
                    </a:lnTo>
                    <a:lnTo>
                      <a:pt x="1457" y="0"/>
                    </a:lnTo>
                    <a:close/>
                    <a:moveTo>
                      <a:pt x="1439" y="0"/>
                    </a:moveTo>
                    <a:lnTo>
                      <a:pt x="1435" y="0"/>
                    </a:lnTo>
                    <a:lnTo>
                      <a:pt x="1435" y="4"/>
                    </a:lnTo>
                    <a:lnTo>
                      <a:pt x="1439" y="4"/>
                    </a:lnTo>
                    <a:lnTo>
                      <a:pt x="1439" y="0"/>
                    </a:lnTo>
                    <a:close/>
                    <a:moveTo>
                      <a:pt x="1422" y="0"/>
                    </a:moveTo>
                    <a:lnTo>
                      <a:pt x="1418" y="0"/>
                    </a:lnTo>
                    <a:lnTo>
                      <a:pt x="1418" y="4"/>
                    </a:lnTo>
                    <a:lnTo>
                      <a:pt x="1422" y="4"/>
                    </a:lnTo>
                    <a:lnTo>
                      <a:pt x="1422" y="0"/>
                    </a:lnTo>
                    <a:close/>
                    <a:moveTo>
                      <a:pt x="1405" y="0"/>
                    </a:moveTo>
                    <a:lnTo>
                      <a:pt x="1401" y="0"/>
                    </a:lnTo>
                    <a:lnTo>
                      <a:pt x="1401" y="4"/>
                    </a:lnTo>
                    <a:lnTo>
                      <a:pt x="1405" y="4"/>
                    </a:lnTo>
                    <a:lnTo>
                      <a:pt x="1405" y="0"/>
                    </a:lnTo>
                    <a:close/>
                    <a:moveTo>
                      <a:pt x="1388" y="0"/>
                    </a:moveTo>
                    <a:lnTo>
                      <a:pt x="1384" y="0"/>
                    </a:lnTo>
                    <a:lnTo>
                      <a:pt x="1384" y="4"/>
                    </a:lnTo>
                    <a:lnTo>
                      <a:pt x="1388" y="4"/>
                    </a:lnTo>
                    <a:lnTo>
                      <a:pt x="1388" y="0"/>
                    </a:lnTo>
                    <a:close/>
                    <a:moveTo>
                      <a:pt x="1371" y="0"/>
                    </a:moveTo>
                    <a:lnTo>
                      <a:pt x="1367" y="0"/>
                    </a:lnTo>
                    <a:lnTo>
                      <a:pt x="1367" y="4"/>
                    </a:lnTo>
                    <a:lnTo>
                      <a:pt x="1371" y="4"/>
                    </a:lnTo>
                    <a:lnTo>
                      <a:pt x="1371" y="0"/>
                    </a:lnTo>
                    <a:close/>
                    <a:moveTo>
                      <a:pt x="1354" y="0"/>
                    </a:moveTo>
                    <a:lnTo>
                      <a:pt x="1350" y="0"/>
                    </a:lnTo>
                    <a:lnTo>
                      <a:pt x="1350" y="4"/>
                    </a:lnTo>
                    <a:lnTo>
                      <a:pt x="1354" y="4"/>
                    </a:lnTo>
                    <a:lnTo>
                      <a:pt x="1354" y="0"/>
                    </a:lnTo>
                    <a:close/>
                    <a:moveTo>
                      <a:pt x="1337" y="0"/>
                    </a:moveTo>
                    <a:lnTo>
                      <a:pt x="1333" y="0"/>
                    </a:lnTo>
                    <a:lnTo>
                      <a:pt x="1333" y="4"/>
                    </a:lnTo>
                    <a:lnTo>
                      <a:pt x="1337" y="4"/>
                    </a:lnTo>
                    <a:lnTo>
                      <a:pt x="1337" y="0"/>
                    </a:lnTo>
                    <a:close/>
                    <a:moveTo>
                      <a:pt x="1320" y="0"/>
                    </a:moveTo>
                    <a:lnTo>
                      <a:pt x="1316" y="0"/>
                    </a:lnTo>
                    <a:lnTo>
                      <a:pt x="1316" y="4"/>
                    </a:lnTo>
                    <a:lnTo>
                      <a:pt x="1320" y="4"/>
                    </a:lnTo>
                    <a:lnTo>
                      <a:pt x="1320" y="0"/>
                    </a:lnTo>
                    <a:close/>
                    <a:moveTo>
                      <a:pt x="1303" y="0"/>
                    </a:moveTo>
                    <a:lnTo>
                      <a:pt x="1299" y="0"/>
                    </a:lnTo>
                    <a:lnTo>
                      <a:pt x="1299" y="4"/>
                    </a:lnTo>
                    <a:lnTo>
                      <a:pt x="1303" y="4"/>
                    </a:lnTo>
                    <a:lnTo>
                      <a:pt x="1303" y="0"/>
                    </a:lnTo>
                    <a:close/>
                    <a:moveTo>
                      <a:pt x="1286" y="0"/>
                    </a:moveTo>
                    <a:lnTo>
                      <a:pt x="1281" y="0"/>
                    </a:lnTo>
                    <a:lnTo>
                      <a:pt x="1281" y="4"/>
                    </a:lnTo>
                    <a:lnTo>
                      <a:pt x="1286" y="4"/>
                    </a:lnTo>
                    <a:lnTo>
                      <a:pt x="1286" y="0"/>
                    </a:lnTo>
                    <a:close/>
                    <a:moveTo>
                      <a:pt x="1269" y="0"/>
                    </a:moveTo>
                    <a:lnTo>
                      <a:pt x="1264" y="0"/>
                    </a:lnTo>
                    <a:lnTo>
                      <a:pt x="1264" y="4"/>
                    </a:lnTo>
                    <a:lnTo>
                      <a:pt x="1269" y="4"/>
                    </a:lnTo>
                    <a:lnTo>
                      <a:pt x="1269" y="0"/>
                    </a:lnTo>
                    <a:close/>
                    <a:moveTo>
                      <a:pt x="1252" y="0"/>
                    </a:moveTo>
                    <a:lnTo>
                      <a:pt x="1247" y="0"/>
                    </a:lnTo>
                    <a:lnTo>
                      <a:pt x="1247" y="4"/>
                    </a:lnTo>
                    <a:lnTo>
                      <a:pt x="1252" y="4"/>
                    </a:lnTo>
                    <a:lnTo>
                      <a:pt x="1252" y="0"/>
                    </a:lnTo>
                    <a:close/>
                    <a:moveTo>
                      <a:pt x="1234" y="0"/>
                    </a:moveTo>
                    <a:lnTo>
                      <a:pt x="1230" y="0"/>
                    </a:lnTo>
                    <a:lnTo>
                      <a:pt x="1230" y="4"/>
                    </a:lnTo>
                    <a:lnTo>
                      <a:pt x="1234" y="4"/>
                    </a:lnTo>
                    <a:lnTo>
                      <a:pt x="1234" y="0"/>
                    </a:lnTo>
                    <a:close/>
                    <a:moveTo>
                      <a:pt x="1217" y="0"/>
                    </a:moveTo>
                    <a:lnTo>
                      <a:pt x="1213" y="0"/>
                    </a:lnTo>
                    <a:lnTo>
                      <a:pt x="1213" y="4"/>
                    </a:lnTo>
                    <a:lnTo>
                      <a:pt x="1217" y="4"/>
                    </a:lnTo>
                    <a:lnTo>
                      <a:pt x="1217" y="0"/>
                    </a:lnTo>
                    <a:close/>
                    <a:moveTo>
                      <a:pt x="1200" y="0"/>
                    </a:moveTo>
                    <a:lnTo>
                      <a:pt x="1196" y="0"/>
                    </a:lnTo>
                    <a:lnTo>
                      <a:pt x="1196" y="4"/>
                    </a:lnTo>
                    <a:lnTo>
                      <a:pt x="1200" y="4"/>
                    </a:lnTo>
                    <a:lnTo>
                      <a:pt x="1200" y="0"/>
                    </a:lnTo>
                    <a:close/>
                    <a:moveTo>
                      <a:pt x="1183" y="0"/>
                    </a:moveTo>
                    <a:lnTo>
                      <a:pt x="1179" y="0"/>
                    </a:lnTo>
                    <a:lnTo>
                      <a:pt x="1179" y="4"/>
                    </a:lnTo>
                    <a:lnTo>
                      <a:pt x="1183" y="4"/>
                    </a:lnTo>
                    <a:lnTo>
                      <a:pt x="1183" y="0"/>
                    </a:lnTo>
                    <a:close/>
                    <a:moveTo>
                      <a:pt x="1166" y="0"/>
                    </a:moveTo>
                    <a:lnTo>
                      <a:pt x="1162" y="0"/>
                    </a:lnTo>
                    <a:lnTo>
                      <a:pt x="1162" y="4"/>
                    </a:lnTo>
                    <a:lnTo>
                      <a:pt x="1166" y="4"/>
                    </a:lnTo>
                    <a:lnTo>
                      <a:pt x="1166" y="0"/>
                    </a:lnTo>
                    <a:close/>
                    <a:moveTo>
                      <a:pt x="1149" y="0"/>
                    </a:moveTo>
                    <a:lnTo>
                      <a:pt x="1145" y="0"/>
                    </a:lnTo>
                    <a:lnTo>
                      <a:pt x="1145" y="4"/>
                    </a:lnTo>
                    <a:lnTo>
                      <a:pt x="1149" y="4"/>
                    </a:lnTo>
                    <a:lnTo>
                      <a:pt x="1149" y="0"/>
                    </a:lnTo>
                    <a:close/>
                    <a:moveTo>
                      <a:pt x="1132" y="0"/>
                    </a:moveTo>
                    <a:lnTo>
                      <a:pt x="1128" y="0"/>
                    </a:lnTo>
                    <a:lnTo>
                      <a:pt x="1128" y="4"/>
                    </a:lnTo>
                    <a:lnTo>
                      <a:pt x="1132" y="4"/>
                    </a:lnTo>
                    <a:lnTo>
                      <a:pt x="1132" y="0"/>
                    </a:lnTo>
                    <a:close/>
                    <a:moveTo>
                      <a:pt x="1115" y="0"/>
                    </a:moveTo>
                    <a:lnTo>
                      <a:pt x="1111" y="0"/>
                    </a:lnTo>
                    <a:lnTo>
                      <a:pt x="1111" y="4"/>
                    </a:lnTo>
                    <a:lnTo>
                      <a:pt x="1115" y="4"/>
                    </a:lnTo>
                    <a:lnTo>
                      <a:pt x="1115" y="0"/>
                    </a:lnTo>
                    <a:close/>
                    <a:moveTo>
                      <a:pt x="1098" y="0"/>
                    </a:moveTo>
                    <a:lnTo>
                      <a:pt x="1093" y="0"/>
                    </a:lnTo>
                    <a:lnTo>
                      <a:pt x="1093" y="4"/>
                    </a:lnTo>
                    <a:lnTo>
                      <a:pt x="1098" y="4"/>
                    </a:lnTo>
                    <a:lnTo>
                      <a:pt x="1098" y="0"/>
                    </a:lnTo>
                    <a:close/>
                    <a:moveTo>
                      <a:pt x="1081" y="0"/>
                    </a:moveTo>
                    <a:lnTo>
                      <a:pt x="1076" y="0"/>
                    </a:lnTo>
                    <a:lnTo>
                      <a:pt x="1076" y="4"/>
                    </a:lnTo>
                    <a:lnTo>
                      <a:pt x="1081" y="4"/>
                    </a:lnTo>
                    <a:lnTo>
                      <a:pt x="1081" y="0"/>
                    </a:lnTo>
                    <a:close/>
                    <a:moveTo>
                      <a:pt x="1064" y="0"/>
                    </a:moveTo>
                    <a:lnTo>
                      <a:pt x="1059" y="0"/>
                    </a:lnTo>
                    <a:lnTo>
                      <a:pt x="1059" y="4"/>
                    </a:lnTo>
                    <a:lnTo>
                      <a:pt x="1064" y="4"/>
                    </a:lnTo>
                    <a:lnTo>
                      <a:pt x="1064" y="0"/>
                    </a:lnTo>
                    <a:close/>
                    <a:moveTo>
                      <a:pt x="1046" y="0"/>
                    </a:moveTo>
                    <a:lnTo>
                      <a:pt x="1042" y="0"/>
                    </a:lnTo>
                    <a:lnTo>
                      <a:pt x="1042" y="4"/>
                    </a:lnTo>
                    <a:lnTo>
                      <a:pt x="1046" y="4"/>
                    </a:lnTo>
                    <a:lnTo>
                      <a:pt x="1046" y="0"/>
                    </a:lnTo>
                    <a:close/>
                    <a:moveTo>
                      <a:pt x="1029" y="0"/>
                    </a:moveTo>
                    <a:lnTo>
                      <a:pt x="1025" y="0"/>
                    </a:lnTo>
                    <a:lnTo>
                      <a:pt x="1025" y="4"/>
                    </a:lnTo>
                    <a:lnTo>
                      <a:pt x="1029" y="4"/>
                    </a:lnTo>
                    <a:lnTo>
                      <a:pt x="1029" y="0"/>
                    </a:lnTo>
                    <a:close/>
                    <a:moveTo>
                      <a:pt x="1012" y="0"/>
                    </a:moveTo>
                    <a:lnTo>
                      <a:pt x="1008" y="0"/>
                    </a:lnTo>
                    <a:lnTo>
                      <a:pt x="1008" y="4"/>
                    </a:lnTo>
                    <a:lnTo>
                      <a:pt x="1012" y="4"/>
                    </a:lnTo>
                    <a:lnTo>
                      <a:pt x="1012" y="0"/>
                    </a:lnTo>
                    <a:close/>
                    <a:moveTo>
                      <a:pt x="995" y="0"/>
                    </a:moveTo>
                    <a:lnTo>
                      <a:pt x="991" y="0"/>
                    </a:lnTo>
                    <a:lnTo>
                      <a:pt x="991" y="4"/>
                    </a:lnTo>
                    <a:lnTo>
                      <a:pt x="995" y="4"/>
                    </a:lnTo>
                    <a:lnTo>
                      <a:pt x="995" y="0"/>
                    </a:lnTo>
                    <a:close/>
                    <a:moveTo>
                      <a:pt x="978" y="0"/>
                    </a:moveTo>
                    <a:lnTo>
                      <a:pt x="974" y="0"/>
                    </a:lnTo>
                    <a:lnTo>
                      <a:pt x="974" y="4"/>
                    </a:lnTo>
                    <a:lnTo>
                      <a:pt x="978" y="4"/>
                    </a:lnTo>
                    <a:lnTo>
                      <a:pt x="978" y="0"/>
                    </a:lnTo>
                    <a:close/>
                    <a:moveTo>
                      <a:pt x="961" y="0"/>
                    </a:moveTo>
                    <a:lnTo>
                      <a:pt x="957" y="0"/>
                    </a:lnTo>
                    <a:lnTo>
                      <a:pt x="957" y="4"/>
                    </a:lnTo>
                    <a:lnTo>
                      <a:pt x="961" y="4"/>
                    </a:lnTo>
                    <a:lnTo>
                      <a:pt x="961" y="0"/>
                    </a:lnTo>
                    <a:close/>
                    <a:moveTo>
                      <a:pt x="944" y="0"/>
                    </a:moveTo>
                    <a:lnTo>
                      <a:pt x="940" y="0"/>
                    </a:lnTo>
                    <a:lnTo>
                      <a:pt x="940" y="4"/>
                    </a:lnTo>
                    <a:lnTo>
                      <a:pt x="944" y="4"/>
                    </a:lnTo>
                    <a:lnTo>
                      <a:pt x="944" y="0"/>
                    </a:lnTo>
                    <a:close/>
                    <a:moveTo>
                      <a:pt x="927" y="0"/>
                    </a:moveTo>
                    <a:lnTo>
                      <a:pt x="923" y="0"/>
                    </a:lnTo>
                    <a:lnTo>
                      <a:pt x="923" y="4"/>
                    </a:lnTo>
                    <a:lnTo>
                      <a:pt x="927" y="4"/>
                    </a:lnTo>
                    <a:lnTo>
                      <a:pt x="927" y="0"/>
                    </a:lnTo>
                    <a:close/>
                    <a:moveTo>
                      <a:pt x="910" y="0"/>
                    </a:moveTo>
                    <a:lnTo>
                      <a:pt x="906" y="0"/>
                    </a:lnTo>
                    <a:lnTo>
                      <a:pt x="906" y="4"/>
                    </a:lnTo>
                    <a:lnTo>
                      <a:pt x="910" y="4"/>
                    </a:lnTo>
                    <a:lnTo>
                      <a:pt x="910" y="0"/>
                    </a:lnTo>
                    <a:close/>
                    <a:moveTo>
                      <a:pt x="893" y="0"/>
                    </a:moveTo>
                    <a:lnTo>
                      <a:pt x="888" y="0"/>
                    </a:lnTo>
                    <a:lnTo>
                      <a:pt x="888" y="4"/>
                    </a:lnTo>
                    <a:lnTo>
                      <a:pt x="893" y="4"/>
                    </a:lnTo>
                    <a:lnTo>
                      <a:pt x="893" y="0"/>
                    </a:lnTo>
                    <a:close/>
                    <a:moveTo>
                      <a:pt x="876" y="0"/>
                    </a:moveTo>
                    <a:lnTo>
                      <a:pt x="871" y="0"/>
                    </a:lnTo>
                    <a:lnTo>
                      <a:pt x="871" y="4"/>
                    </a:lnTo>
                    <a:lnTo>
                      <a:pt x="876" y="4"/>
                    </a:lnTo>
                    <a:lnTo>
                      <a:pt x="876" y="0"/>
                    </a:lnTo>
                    <a:close/>
                    <a:moveTo>
                      <a:pt x="859" y="0"/>
                    </a:moveTo>
                    <a:lnTo>
                      <a:pt x="854" y="0"/>
                    </a:lnTo>
                    <a:lnTo>
                      <a:pt x="854" y="4"/>
                    </a:lnTo>
                    <a:lnTo>
                      <a:pt x="859" y="4"/>
                    </a:lnTo>
                    <a:lnTo>
                      <a:pt x="859" y="0"/>
                    </a:lnTo>
                    <a:close/>
                    <a:moveTo>
                      <a:pt x="841" y="0"/>
                    </a:moveTo>
                    <a:lnTo>
                      <a:pt x="837" y="0"/>
                    </a:lnTo>
                    <a:lnTo>
                      <a:pt x="837" y="4"/>
                    </a:lnTo>
                    <a:lnTo>
                      <a:pt x="841" y="4"/>
                    </a:lnTo>
                    <a:lnTo>
                      <a:pt x="841" y="0"/>
                    </a:lnTo>
                    <a:close/>
                    <a:moveTo>
                      <a:pt x="824" y="0"/>
                    </a:moveTo>
                    <a:lnTo>
                      <a:pt x="820" y="0"/>
                    </a:lnTo>
                    <a:lnTo>
                      <a:pt x="820" y="4"/>
                    </a:lnTo>
                    <a:lnTo>
                      <a:pt x="824" y="4"/>
                    </a:lnTo>
                    <a:lnTo>
                      <a:pt x="824" y="0"/>
                    </a:lnTo>
                    <a:close/>
                    <a:moveTo>
                      <a:pt x="807" y="0"/>
                    </a:moveTo>
                    <a:lnTo>
                      <a:pt x="803" y="0"/>
                    </a:lnTo>
                    <a:lnTo>
                      <a:pt x="803" y="4"/>
                    </a:lnTo>
                    <a:lnTo>
                      <a:pt x="807" y="4"/>
                    </a:lnTo>
                    <a:lnTo>
                      <a:pt x="807" y="0"/>
                    </a:lnTo>
                    <a:close/>
                    <a:moveTo>
                      <a:pt x="790" y="0"/>
                    </a:moveTo>
                    <a:lnTo>
                      <a:pt x="786" y="0"/>
                    </a:lnTo>
                    <a:lnTo>
                      <a:pt x="786" y="4"/>
                    </a:lnTo>
                    <a:lnTo>
                      <a:pt x="790" y="4"/>
                    </a:lnTo>
                    <a:lnTo>
                      <a:pt x="790" y="0"/>
                    </a:lnTo>
                    <a:close/>
                    <a:moveTo>
                      <a:pt x="773" y="0"/>
                    </a:moveTo>
                    <a:lnTo>
                      <a:pt x="769" y="0"/>
                    </a:lnTo>
                    <a:lnTo>
                      <a:pt x="769" y="4"/>
                    </a:lnTo>
                    <a:lnTo>
                      <a:pt x="773" y="4"/>
                    </a:lnTo>
                    <a:lnTo>
                      <a:pt x="773" y="0"/>
                    </a:lnTo>
                    <a:close/>
                    <a:moveTo>
                      <a:pt x="756" y="0"/>
                    </a:moveTo>
                    <a:lnTo>
                      <a:pt x="752" y="0"/>
                    </a:lnTo>
                    <a:lnTo>
                      <a:pt x="752" y="4"/>
                    </a:lnTo>
                    <a:lnTo>
                      <a:pt x="756" y="4"/>
                    </a:lnTo>
                    <a:lnTo>
                      <a:pt x="756" y="0"/>
                    </a:lnTo>
                    <a:close/>
                    <a:moveTo>
                      <a:pt x="739" y="0"/>
                    </a:moveTo>
                    <a:lnTo>
                      <a:pt x="735" y="0"/>
                    </a:lnTo>
                    <a:lnTo>
                      <a:pt x="735" y="4"/>
                    </a:lnTo>
                    <a:lnTo>
                      <a:pt x="739" y="4"/>
                    </a:lnTo>
                    <a:lnTo>
                      <a:pt x="739" y="0"/>
                    </a:lnTo>
                    <a:close/>
                    <a:moveTo>
                      <a:pt x="722" y="0"/>
                    </a:moveTo>
                    <a:lnTo>
                      <a:pt x="718" y="0"/>
                    </a:lnTo>
                    <a:lnTo>
                      <a:pt x="718" y="4"/>
                    </a:lnTo>
                    <a:lnTo>
                      <a:pt x="722" y="4"/>
                    </a:lnTo>
                    <a:lnTo>
                      <a:pt x="722" y="0"/>
                    </a:lnTo>
                    <a:close/>
                    <a:moveTo>
                      <a:pt x="705" y="0"/>
                    </a:moveTo>
                    <a:lnTo>
                      <a:pt x="700" y="0"/>
                    </a:lnTo>
                    <a:lnTo>
                      <a:pt x="700" y="4"/>
                    </a:lnTo>
                    <a:lnTo>
                      <a:pt x="705" y="4"/>
                    </a:lnTo>
                    <a:lnTo>
                      <a:pt x="705" y="0"/>
                    </a:lnTo>
                    <a:close/>
                    <a:moveTo>
                      <a:pt x="688" y="0"/>
                    </a:moveTo>
                    <a:lnTo>
                      <a:pt x="683" y="0"/>
                    </a:lnTo>
                    <a:lnTo>
                      <a:pt x="683" y="4"/>
                    </a:lnTo>
                    <a:lnTo>
                      <a:pt x="688" y="4"/>
                    </a:lnTo>
                    <a:lnTo>
                      <a:pt x="688" y="0"/>
                    </a:lnTo>
                    <a:close/>
                    <a:moveTo>
                      <a:pt x="671" y="0"/>
                    </a:moveTo>
                    <a:lnTo>
                      <a:pt x="666" y="0"/>
                    </a:lnTo>
                    <a:lnTo>
                      <a:pt x="666" y="4"/>
                    </a:lnTo>
                    <a:lnTo>
                      <a:pt x="671" y="4"/>
                    </a:lnTo>
                    <a:lnTo>
                      <a:pt x="671" y="0"/>
                    </a:lnTo>
                    <a:close/>
                    <a:moveTo>
                      <a:pt x="653" y="0"/>
                    </a:moveTo>
                    <a:lnTo>
                      <a:pt x="649" y="0"/>
                    </a:lnTo>
                    <a:lnTo>
                      <a:pt x="649" y="4"/>
                    </a:lnTo>
                    <a:lnTo>
                      <a:pt x="653" y="4"/>
                    </a:lnTo>
                    <a:lnTo>
                      <a:pt x="653" y="0"/>
                    </a:lnTo>
                    <a:close/>
                    <a:moveTo>
                      <a:pt x="636" y="0"/>
                    </a:moveTo>
                    <a:lnTo>
                      <a:pt x="632" y="0"/>
                    </a:lnTo>
                    <a:lnTo>
                      <a:pt x="632" y="4"/>
                    </a:lnTo>
                    <a:lnTo>
                      <a:pt x="636" y="4"/>
                    </a:lnTo>
                    <a:lnTo>
                      <a:pt x="636" y="0"/>
                    </a:lnTo>
                    <a:close/>
                    <a:moveTo>
                      <a:pt x="619" y="0"/>
                    </a:moveTo>
                    <a:lnTo>
                      <a:pt x="615" y="0"/>
                    </a:lnTo>
                    <a:lnTo>
                      <a:pt x="615" y="4"/>
                    </a:lnTo>
                    <a:lnTo>
                      <a:pt x="619" y="4"/>
                    </a:lnTo>
                    <a:lnTo>
                      <a:pt x="619" y="0"/>
                    </a:lnTo>
                    <a:close/>
                    <a:moveTo>
                      <a:pt x="602" y="0"/>
                    </a:moveTo>
                    <a:lnTo>
                      <a:pt x="598" y="0"/>
                    </a:lnTo>
                    <a:lnTo>
                      <a:pt x="598" y="4"/>
                    </a:lnTo>
                    <a:lnTo>
                      <a:pt x="602" y="4"/>
                    </a:lnTo>
                    <a:lnTo>
                      <a:pt x="602" y="0"/>
                    </a:lnTo>
                    <a:close/>
                    <a:moveTo>
                      <a:pt x="585" y="0"/>
                    </a:moveTo>
                    <a:lnTo>
                      <a:pt x="581" y="0"/>
                    </a:lnTo>
                    <a:lnTo>
                      <a:pt x="581" y="4"/>
                    </a:lnTo>
                    <a:lnTo>
                      <a:pt x="585" y="4"/>
                    </a:lnTo>
                    <a:lnTo>
                      <a:pt x="585" y="0"/>
                    </a:lnTo>
                    <a:close/>
                    <a:moveTo>
                      <a:pt x="568" y="0"/>
                    </a:moveTo>
                    <a:lnTo>
                      <a:pt x="564" y="0"/>
                    </a:lnTo>
                    <a:lnTo>
                      <a:pt x="564" y="4"/>
                    </a:lnTo>
                    <a:lnTo>
                      <a:pt x="568" y="4"/>
                    </a:lnTo>
                    <a:lnTo>
                      <a:pt x="568" y="0"/>
                    </a:lnTo>
                    <a:close/>
                    <a:moveTo>
                      <a:pt x="551" y="0"/>
                    </a:moveTo>
                    <a:lnTo>
                      <a:pt x="547" y="0"/>
                    </a:lnTo>
                    <a:lnTo>
                      <a:pt x="547" y="4"/>
                    </a:lnTo>
                    <a:lnTo>
                      <a:pt x="551" y="4"/>
                    </a:lnTo>
                    <a:lnTo>
                      <a:pt x="551" y="0"/>
                    </a:lnTo>
                    <a:close/>
                    <a:moveTo>
                      <a:pt x="534" y="0"/>
                    </a:moveTo>
                    <a:lnTo>
                      <a:pt x="530" y="0"/>
                    </a:lnTo>
                    <a:lnTo>
                      <a:pt x="530" y="4"/>
                    </a:lnTo>
                    <a:lnTo>
                      <a:pt x="534" y="4"/>
                    </a:lnTo>
                    <a:lnTo>
                      <a:pt x="534" y="0"/>
                    </a:lnTo>
                    <a:close/>
                    <a:moveTo>
                      <a:pt x="517" y="0"/>
                    </a:moveTo>
                    <a:lnTo>
                      <a:pt x="513" y="0"/>
                    </a:lnTo>
                    <a:lnTo>
                      <a:pt x="513" y="4"/>
                    </a:lnTo>
                    <a:lnTo>
                      <a:pt x="517" y="4"/>
                    </a:lnTo>
                    <a:lnTo>
                      <a:pt x="517" y="0"/>
                    </a:lnTo>
                    <a:close/>
                    <a:moveTo>
                      <a:pt x="500" y="0"/>
                    </a:moveTo>
                    <a:lnTo>
                      <a:pt x="495" y="0"/>
                    </a:lnTo>
                    <a:lnTo>
                      <a:pt x="495" y="4"/>
                    </a:lnTo>
                    <a:lnTo>
                      <a:pt x="500" y="4"/>
                    </a:lnTo>
                    <a:lnTo>
                      <a:pt x="500" y="0"/>
                    </a:lnTo>
                    <a:close/>
                    <a:moveTo>
                      <a:pt x="483" y="0"/>
                    </a:moveTo>
                    <a:lnTo>
                      <a:pt x="478" y="0"/>
                    </a:lnTo>
                    <a:lnTo>
                      <a:pt x="478" y="4"/>
                    </a:lnTo>
                    <a:lnTo>
                      <a:pt x="483" y="4"/>
                    </a:lnTo>
                    <a:lnTo>
                      <a:pt x="483" y="0"/>
                    </a:lnTo>
                    <a:close/>
                    <a:moveTo>
                      <a:pt x="466" y="0"/>
                    </a:moveTo>
                    <a:lnTo>
                      <a:pt x="461" y="0"/>
                    </a:lnTo>
                    <a:lnTo>
                      <a:pt x="461" y="4"/>
                    </a:lnTo>
                    <a:lnTo>
                      <a:pt x="466" y="4"/>
                    </a:lnTo>
                    <a:lnTo>
                      <a:pt x="466" y="0"/>
                    </a:lnTo>
                    <a:close/>
                    <a:moveTo>
                      <a:pt x="448" y="0"/>
                    </a:moveTo>
                    <a:lnTo>
                      <a:pt x="444" y="0"/>
                    </a:lnTo>
                    <a:lnTo>
                      <a:pt x="444" y="4"/>
                    </a:lnTo>
                    <a:lnTo>
                      <a:pt x="448" y="4"/>
                    </a:lnTo>
                    <a:lnTo>
                      <a:pt x="448" y="0"/>
                    </a:lnTo>
                    <a:close/>
                    <a:moveTo>
                      <a:pt x="431" y="0"/>
                    </a:moveTo>
                    <a:lnTo>
                      <a:pt x="427" y="0"/>
                    </a:lnTo>
                    <a:lnTo>
                      <a:pt x="427" y="4"/>
                    </a:lnTo>
                    <a:lnTo>
                      <a:pt x="431" y="4"/>
                    </a:lnTo>
                    <a:lnTo>
                      <a:pt x="431" y="0"/>
                    </a:lnTo>
                    <a:close/>
                    <a:moveTo>
                      <a:pt x="414" y="0"/>
                    </a:moveTo>
                    <a:lnTo>
                      <a:pt x="410" y="0"/>
                    </a:lnTo>
                    <a:lnTo>
                      <a:pt x="410" y="4"/>
                    </a:lnTo>
                    <a:lnTo>
                      <a:pt x="414" y="4"/>
                    </a:lnTo>
                    <a:lnTo>
                      <a:pt x="414" y="0"/>
                    </a:lnTo>
                    <a:close/>
                    <a:moveTo>
                      <a:pt x="397" y="0"/>
                    </a:moveTo>
                    <a:lnTo>
                      <a:pt x="393" y="0"/>
                    </a:lnTo>
                    <a:lnTo>
                      <a:pt x="393" y="4"/>
                    </a:lnTo>
                    <a:lnTo>
                      <a:pt x="397" y="4"/>
                    </a:lnTo>
                    <a:lnTo>
                      <a:pt x="397" y="0"/>
                    </a:lnTo>
                    <a:close/>
                    <a:moveTo>
                      <a:pt x="380" y="0"/>
                    </a:moveTo>
                    <a:lnTo>
                      <a:pt x="376" y="0"/>
                    </a:lnTo>
                    <a:lnTo>
                      <a:pt x="376" y="4"/>
                    </a:lnTo>
                    <a:lnTo>
                      <a:pt x="380" y="4"/>
                    </a:lnTo>
                    <a:lnTo>
                      <a:pt x="380" y="0"/>
                    </a:lnTo>
                    <a:close/>
                    <a:moveTo>
                      <a:pt x="363" y="0"/>
                    </a:moveTo>
                    <a:lnTo>
                      <a:pt x="359" y="0"/>
                    </a:lnTo>
                    <a:lnTo>
                      <a:pt x="359" y="4"/>
                    </a:lnTo>
                    <a:lnTo>
                      <a:pt x="363" y="4"/>
                    </a:lnTo>
                    <a:lnTo>
                      <a:pt x="363" y="0"/>
                    </a:lnTo>
                    <a:close/>
                    <a:moveTo>
                      <a:pt x="346" y="0"/>
                    </a:moveTo>
                    <a:lnTo>
                      <a:pt x="342" y="0"/>
                    </a:lnTo>
                    <a:lnTo>
                      <a:pt x="342" y="4"/>
                    </a:lnTo>
                    <a:lnTo>
                      <a:pt x="346" y="4"/>
                    </a:lnTo>
                    <a:lnTo>
                      <a:pt x="346" y="0"/>
                    </a:lnTo>
                    <a:close/>
                    <a:moveTo>
                      <a:pt x="329" y="0"/>
                    </a:moveTo>
                    <a:lnTo>
                      <a:pt x="325" y="0"/>
                    </a:lnTo>
                    <a:lnTo>
                      <a:pt x="325" y="4"/>
                    </a:lnTo>
                    <a:lnTo>
                      <a:pt x="329" y="4"/>
                    </a:lnTo>
                    <a:lnTo>
                      <a:pt x="329" y="0"/>
                    </a:lnTo>
                    <a:close/>
                    <a:moveTo>
                      <a:pt x="312" y="0"/>
                    </a:moveTo>
                    <a:lnTo>
                      <a:pt x="307" y="0"/>
                    </a:lnTo>
                    <a:lnTo>
                      <a:pt x="307" y="4"/>
                    </a:lnTo>
                    <a:lnTo>
                      <a:pt x="312" y="4"/>
                    </a:lnTo>
                    <a:lnTo>
                      <a:pt x="312" y="0"/>
                    </a:lnTo>
                    <a:close/>
                    <a:moveTo>
                      <a:pt x="295" y="0"/>
                    </a:moveTo>
                    <a:lnTo>
                      <a:pt x="290" y="0"/>
                    </a:lnTo>
                    <a:lnTo>
                      <a:pt x="290" y="4"/>
                    </a:lnTo>
                    <a:lnTo>
                      <a:pt x="295" y="4"/>
                    </a:lnTo>
                    <a:lnTo>
                      <a:pt x="295" y="0"/>
                    </a:lnTo>
                    <a:close/>
                    <a:moveTo>
                      <a:pt x="278" y="0"/>
                    </a:moveTo>
                    <a:lnTo>
                      <a:pt x="273" y="0"/>
                    </a:lnTo>
                    <a:lnTo>
                      <a:pt x="273" y="4"/>
                    </a:lnTo>
                    <a:lnTo>
                      <a:pt x="278" y="4"/>
                    </a:lnTo>
                    <a:lnTo>
                      <a:pt x="278" y="0"/>
                    </a:lnTo>
                    <a:close/>
                    <a:moveTo>
                      <a:pt x="260" y="0"/>
                    </a:moveTo>
                    <a:lnTo>
                      <a:pt x="256" y="0"/>
                    </a:lnTo>
                    <a:lnTo>
                      <a:pt x="256" y="4"/>
                    </a:lnTo>
                    <a:lnTo>
                      <a:pt x="260" y="4"/>
                    </a:lnTo>
                    <a:lnTo>
                      <a:pt x="260" y="0"/>
                    </a:lnTo>
                    <a:close/>
                    <a:moveTo>
                      <a:pt x="243" y="0"/>
                    </a:moveTo>
                    <a:lnTo>
                      <a:pt x="239" y="0"/>
                    </a:lnTo>
                    <a:lnTo>
                      <a:pt x="239" y="4"/>
                    </a:lnTo>
                    <a:lnTo>
                      <a:pt x="243" y="4"/>
                    </a:lnTo>
                    <a:lnTo>
                      <a:pt x="243" y="0"/>
                    </a:lnTo>
                    <a:close/>
                    <a:moveTo>
                      <a:pt x="226" y="0"/>
                    </a:moveTo>
                    <a:lnTo>
                      <a:pt x="222" y="0"/>
                    </a:lnTo>
                    <a:lnTo>
                      <a:pt x="222" y="4"/>
                    </a:lnTo>
                    <a:lnTo>
                      <a:pt x="226" y="4"/>
                    </a:lnTo>
                    <a:lnTo>
                      <a:pt x="226" y="0"/>
                    </a:lnTo>
                    <a:close/>
                    <a:moveTo>
                      <a:pt x="209" y="0"/>
                    </a:moveTo>
                    <a:lnTo>
                      <a:pt x="205" y="0"/>
                    </a:lnTo>
                    <a:lnTo>
                      <a:pt x="205" y="4"/>
                    </a:lnTo>
                    <a:lnTo>
                      <a:pt x="209" y="4"/>
                    </a:lnTo>
                    <a:lnTo>
                      <a:pt x="209" y="0"/>
                    </a:lnTo>
                    <a:close/>
                    <a:moveTo>
                      <a:pt x="192" y="0"/>
                    </a:moveTo>
                    <a:lnTo>
                      <a:pt x="188" y="0"/>
                    </a:lnTo>
                    <a:lnTo>
                      <a:pt x="188" y="4"/>
                    </a:lnTo>
                    <a:lnTo>
                      <a:pt x="192" y="4"/>
                    </a:lnTo>
                    <a:lnTo>
                      <a:pt x="192" y="0"/>
                    </a:lnTo>
                    <a:close/>
                    <a:moveTo>
                      <a:pt x="175" y="0"/>
                    </a:moveTo>
                    <a:lnTo>
                      <a:pt x="171" y="0"/>
                    </a:lnTo>
                    <a:lnTo>
                      <a:pt x="171" y="4"/>
                    </a:lnTo>
                    <a:lnTo>
                      <a:pt x="175" y="4"/>
                    </a:lnTo>
                    <a:lnTo>
                      <a:pt x="175" y="0"/>
                    </a:lnTo>
                    <a:close/>
                    <a:moveTo>
                      <a:pt x="158" y="0"/>
                    </a:moveTo>
                    <a:lnTo>
                      <a:pt x="154" y="0"/>
                    </a:lnTo>
                    <a:lnTo>
                      <a:pt x="154" y="4"/>
                    </a:lnTo>
                    <a:lnTo>
                      <a:pt x="158" y="4"/>
                    </a:lnTo>
                    <a:lnTo>
                      <a:pt x="158" y="0"/>
                    </a:lnTo>
                    <a:close/>
                    <a:moveTo>
                      <a:pt x="141" y="0"/>
                    </a:moveTo>
                    <a:lnTo>
                      <a:pt x="137" y="0"/>
                    </a:lnTo>
                    <a:lnTo>
                      <a:pt x="137" y="4"/>
                    </a:lnTo>
                    <a:lnTo>
                      <a:pt x="141" y="4"/>
                    </a:lnTo>
                    <a:lnTo>
                      <a:pt x="141" y="0"/>
                    </a:lnTo>
                    <a:close/>
                    <a:moveTo>
                      <a:pt x="124" y="0"/>
                    </a:moveTo>
                    <a:lnTo>
                      <a:pt x="120" y="0"/>
                    </a:lnTo>
                    <a:lnTo>
                      <a:pt x="120" y="4"/>
                    </a:lnTo>
                    <a:lnTo>
                      <a:pt x="124" y="4"/>
                    </a:lnTo>
                    <a:lnTo>
                      <a:pt x="124" y="0"/>
                    </a:lnTo>
                    <a:close/>
                    <a:moveTo>
                      <a:pt x="107" y="0"/>
                    </a:moveTo>
                    <a:lnTo>
                      <a:pt x="102" y="0"/>
                    </a:lnTo>
                    <a:lnTo>
                      <a:pt x="102" y="4"/>
                    </a:lnTo>
                    <a:lnTo>
                      <a:pt x="107" y="4"/>
                    </a:lnTo>
                    <a:lnTo>
                      <a:pt x="107" y="0"/>
                    </a:lnTo>
                    <a:close/>
                    <a:moveTo>
                      <a:pt x="90" y="0"/>
                    </a:moveTo>
                    <a:lnTo>
                      <a:pt x="85" y="0"/>
                    </a:lnTo>
                    <a:lnTo>
                      <a:pt x="85" y="4"/>
                    </a:lnTo>
                    <a:lnTo>
                      <a:pt x="90" y="4"/>
                    </a:lnTo>
                    <a:lnTo>
                      <a:pt x="90" y="0"/>
                    </a:lnTo>
                    <a:close/>
                    <a:moveTo>
                      <a:pt x="73" y="0"/>
                    </a:moveTo>
                    <a:lnTo>
                      <a:pt x="68" y="0"/>
                    </a:lnTo>
                    <a:lnTo>
                      <a:pt x="68" y="4"/>
                    </a:lnTo>
                    <a:lnTo>
                      <a:pt x="73" y="4"/>
                    </a:lnTo>
                    <a:lnTo>
                      <a:pt x="73" y="0"/>
                    </a:lnTo>
                    <a:close/>
                    <a:moveTo>
                      <a:pt x="55" y="0"/>
                    </a:moveTo>
                    <a:lnTo>
                      <a:pt x="51" y="0"/>
                    </a:lnTo>
                    <a:lnTo>
                      <a:pt x="51" y="4"/>
                    </a:lnTo>
                    <a:lnTo>
                      <a:pt x="55" y="4"/>
                    </a:lnTo>
                    <a:lnTo>
                      <a:pt x="55" y="0"/>
                    </a:lnTo>
                    <a:close/>
                    <a:moveTo>
                      <a:pt x="38" y="0"/>
                    </a:moveTo>
                    <a:lnTo>
                      <a:pt x="34" y="0"/>
                    </a:lnTo>
                    <a:lnTo>
                      <a:pt x="34" y="4"/>
                    </a:lnTo>
                    <a:lnTo>
                      <a:pt x="38" y="4"/>
                    </a:lnTo>
                    <a:lnTo>
                      <a:pt x="38" y="0"/>
                    </a:lnTo>
                    <a:close/>
                    <a:moveTo>
                      <a:pt x="21" y="0"/>
                    </a:moveTo>
                    <a:lnTo>
                      <a:pt x="17" y="0"/>
                    </a:lnTo>
                    <a:lnTo>
                      <a:pt x="17" y="4"/>
                    </a:lnTo>
                    <a:lnTo>
                      <a:pt x="21" y="4"/>
                    </a:lnTo>
                    <a:lnTo>
                      <a:pt x="21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  <a:moveTo>
                      <a:pt x="3644" y="0"/>
                    </a:moveTo>
                    <a:lnTo>
                      <a:pt x="3639" y="0"/>
                    </a:lnTo>
                    <a:lnTo>
                      <a:pt x="3639" y="4"/>
                    </a:lnTo>
                    <a:lnTo>
                      <a:pt x="3644" y="4"/>
                    </a:lnTo>
                    <a:lnTo>
                      <a:pt x="3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8" name="Rectangle 105"/>
              <p:cNvSpPr>
                <a:spLocks noChangeArrowheads="1"/>
              </p:cNvSpPr>
              <p:nvPr/>
            </p:nvSpPr>
            <p:spPr bwMode="auto">
              <a:xfrm>
                <a:off x="3220" y="1818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09" name="Rectangle 106"/>
              <p:cNvSpPr>
                <a:spLocks noChangeArrowheads="1"/>
              </p:cNvSpPr>
              <p:nvPr/>
            </p:nvSpPr>
            <p:spPr bwMode="auto">
              <a:xfrm>
                <a:off x="3220" y="1702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0" name="Freeform 107"/>
              <p:cNvSpPr>
                <a:spLocks noEditPoints="1"/>
              </p:cNvSpPr>
              <p:nvPr/>
            </p:nvSpPr>
            <p:spPr bwMode="auto">
              <a:xfrm>
                <a:off x="3220" y="1703"/>
                <a:ext cx="3644" cy="5"/>
              </a:xfrm>
              <a:custGeom>
                <a:avLst/>
                <a:gdLst>
                  <a:gd name="T0" fmla="*/ 3571 w 3644"/>
                  <a:gd name="T1" fmla="*/ 0 h 5"/>
                  <a:gd name="T2" fmla="*/ 3524 w 3644"/>
                  <a:gd name="T3" fmla="*/ 5 h 5"/>
                  <a:gd name="T4" fmla="*/ 3456 w 3644"/>
                  <a:gd name="T5" fmla="*/ 0 h 5"/>
                  <a:gd name="T6" fmla="*/ 3400 w 3644"/>
                  <a:gd name="T7" fmla="*/ 5 h 5"/>
                  <a:gd name="T8" fmla="*/ 3353 w 3644"/>
                  <a:gd name="T9" fmla="*/ 0 h 5"/>
                  <a:gd name="T10" fmla="*/ 3281 w 3644"/>
                  <a:gd name="T11" fmla="*/ 0 h 5"/>
                  <a:gd name="T12" fmla="*/ 3234 w 3644"/>
                  <a:gd name="T13" fmla="*/ 5 h 5"/>
                  <a:gd name="T14" fmla="*/ 3165 w 3644"/>
                  <a:gd name="T15" fmla="*/ 0 h 5"/>
                  <a:gd name="T16" fmla="*/ 3110 w 3644"/>
                  <a:gd name="T17" fmla="*/ 5 h 5"/>
                  <a:gd name="T18" fmla="*/ 3063 w 3644"/>
                  <a:gd name="T19" fmla="*/ 0 h 5"/>
                  <a:gd name="T20" fmla="*/ 2990 w 3644"/>
                  <a:gd name="T21" fmla="*/ 0 h 5"/>
                  <a:gd name="T22" fmla="*/ 2943 w 3644"/>
                  <a:gd name="T23" fmla="*/ 5 h 5"/>
                  <a:gd name="T24" fmla="*/ 2875 w 3644"/>
                  <a:gd name="T25" fmla="*/ 0 h 5"/>
                  <a:gd name="T26" fmla="*/ 2819 w 3644"/>
                  <a:gd name="T27" fmla="*/ 5 h 5"/>
                  <a:gd name="T28" fmla="*/ 2772 w 3644"/>
                  <a:gd name="T29" fmla="*/ 0 h 5"/>
                  <a:gd name="T30" fmla="*/ 2700 w 3644"/>
                  <a:gd name="T31" fmla="*/ 0 h 5"/>
                  <a:gd name="T32" fmla="*/ 2653 w 3644"/>
                  <a:gd name="T33" fmla="*/ 5 h 5"/>
                  <a:gd name="T34" fmla="*/ 2584 w 3644"/>
                  <a:gd name="T35" fmla="*/ 0 h 5"/>
                  <a:gd name="T36" fmla="*/ 2529 w 3644"/>
                  <a:gd name="T37" fmla="*/ 5 h 5"/>
                  <a:gd name="T38" fmla="*/ 2482 w 3644"/>
                  <a:gd name="T39" fmla="*/ 0 h 5"/>
                  <a:gd name="T40" fmla="*/ 2409 w 3644"/>
                  <a:gd name="T41" fmla="*/ 0 h 5"/>
                  <a:gd name="T42" fmla="*/ 2362 w 3644"/>
                  <a:gd name="T43" fmla="*/ 5 h 5"/>
                  <a:gd name="T44" fmla="*/ 2294 w 3644"/>
                  <a:gd name="T45" fmla="*/ 0 h 5"/>
                  <a:gd name="T46" fmla="*/ 2238 w 3644"/>
                  <a:gd name="T47" fmla="*/ 5 h 5"/>
                  <a:gd name="T48" fmla="*/ 2191 w 3644"/>
                  <a:gd name="T49" fmla="*/ 0 h 5"/>
                  <a:gd name="T50" fmla="*/ 2119 w 3644"/>
                  <a:gd name="T51" fmla="*/ 0 h 5"/>
                  <a:gd name="T52" fmla="*/ 2072 w 3644"/>
                  <a:gd name="T53" fmla="*/ 5 h 5"/>
                  <a:gd name="T54" fmla="*/ 2003 w 3644"/>
                  <a:gd name="T55" fmla="*/ 0 h 5"/>
                  <a:gd name="T56" fmla="*/ 1948 w 3644"/>
                  <a:gd name="T57" fmla="*/ 5 h 5"/>
                  <a:gd name="T58" fmla="*/ 1901 w 3644"/>
                  <a:gd name="T59" fmla="*/ 0 h 5"/>
                  <a:gd name="T60" fmla="*/ 1828 w 3644"/>
                  <a:gd name="T61" fmla="*/ 0 h 5"/>
                  <a:gd name="T62" fmla="*/ 1781 w 3644"/>
                  <a:gd name="T63" fmla="*/ 5 h 5"/>
                  <a:gd name="T64" fmla="*/ 1713 w 3644"/>
                  <a:gd name="T65" fmla="*/ 0 h 5"/>
                  <a:gd name="T66" fmla="*/ 1657 w 3644"/>
                  <a:gd name="T67" fmla="*/ 5 h 5"/>
                  <a:gd name="T68" fmla="*/ 1610 w 3644"/>
                  <a:gd name="T69" fmla="*/ 0 h 5"/>
                  <a:gd name="T70" fmla="*/ 1538 w 3644"/>
                  <a:gd name="T71" fmla="*/ 0 h 5"/>
                  <a:gd name="T72" fmla="*/ 1491 w 3644"/>
                  <a:gd name="T73" fmla="*/ 5 h 5"/>
                  <a:gd name="T74" fmla="*/ 1422 w 3644"/>
                  <a:gd name="T75" fmla="*/ 0 h 5"/>
                  <a:gd name="T76" fmla="*/ 1367 w 3644"/>
                  <a:gd name="T77" fmla="*/ 5 h 5"/>
                  <a:gd name="T78" fmla="*/ 1320 w 3644"/>
                  <a:gd name="T79" fmla="*/ 0 h 5"/>
                  <a:gd name="T80" fmla="*/ 1247 w 3644"/>
                  <a:gd name="T81" fmla="*/ 0 h 5"/>
                  <a:gd name="T82" fmla="*/ 1200 w 3644"/>
                  <a:gd name="T83" fmla="*/ 5 h 5"/>
                  <a:gd name="T84" fmla="*/ 1132 w 3644"/>
                  <a:gd name="T85" fmla="*/ 0 h 5"/>
                  <a:gd name="T86" fmla="*/ 1076 w 3644"/>
                  <a:gd name="T87" fmla="*/ 5 h 5"/>
                  <a:gd name="T88" fmla="*/ 1029 w 3644"/>
                  <a:gd name="T89" fmla="*/ 0 h 5"/>
                  <a:gd name="T90" fmla="*/ 957 w 3644"/>
                  <a:gd name="T91" fmla="*/ 0 h 5"/>
                  <a:gd name="T92" fmla="*/ 910 w 3644"/>
                  <a:gd name="T93" fmla="*/ 5 h 5"/>
                  <a:gd name="T94" fmla="*/ 841 w 3644"/>
                  <a:gd name="T95" fmla="*/ 0 h 5"/>
                  <a:gd name="T96" fmla="*/ 786 w 3644"/>
                  <a:gd name="T97" fmla="*/ 5 h 5"/>
                  <a:gd name="T98" fmla="*/ 739 w 3644"/>
                  <a:gd name="T99" fmla="*/ 0 h 5"/>
                  <a:gd name="T100" fmla="*/ 666 w 3644"/>
                  <a:gd name="T101" fmla="*/ 0 h 5"/>
                  <a:gd name="T102" fmla="*/ 619 w 3644"/>
                  <a:gd name="T103" fmla="*/ 5 h 5"/>
                  <a:gd name="T104" fmla="*/ 551 w 3644"/>
                  <a:gd name="T105" fmla="*/ 0 h 5"/>
                  <a:gd name="T106" fmla="*/ 495 w 3644"/>
                  <a:gd name="T107" fmla="*/ 5 h 5"/>
                  <a:gd name="T108" fmla="*/ 448 w 3644"/>
                  <a:gd name="T109" fmla="*/ 0 h 5"/>
                  <a:gd name="T110" fmla="*/ 376 w 3644"/>
                  <a:gd name="T111" fmla="*/ 0 h 5"/>
                  <a:gd name="T112" fmla="*/ 329 w 3644"/>
                  <a:gd name="T113" fmla="*/ 5 h 5"/>
                  <a:gd name="T114" fmla="*/ 260 w 3644"/>
                  <a:gd name="T115" fmla="*/ 0 h 5"/>
                  <a:gd name="T116" fmla="*/ 205 w 3644"/>
                  <a:gd name="T117" fmla="*/ 5 h 5"/>
                  <a:gd name="T118" fmla="*/ 158 w 3644"/>
                  <a:gd name="T119" fmla="*/ 0 h 5"/>
                  <a:gd name="T120" fmla="*/ 85 w 3644"/>
                  <a:gd name="T121" fmla="*/ 0 h 5"/>
                  <a:gd name="T122" fmla="*/ 38 w 3644"/>
                  <a:gd name="T12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44" h="5">
                    <a:moveTo>
                      <a:pt x="3627" y="0"/>
                    </a:moveTo>
                    <a:lnTo>
                      <a:pt x="3622" y="0"/>
                    </a:lnTo>
                    <a:lnTo>
                      <a:pt x="3622" y="5"/>
                    </a:lnTo>
                    <a:lnTo>
                      <a:pt x="3627" y="5"/>
                    </a:lnTo>
                    <a:lnTo>
                      <a:pt x="3627" y="0"/>
                    </a:lnTo>
                    <a:close/>
                    <a:moveTo>
                      <a:pt x="3609" y="0"/>
                    </a:moveTo>
                    <a:lnTo>
                      <a:pt x="3605" y="0"/>
                    </a:lnTo>
                    <a:lnTo>
                      <a:pt x="3605" y="5"/>
                    </a:lnTo>
                    <a:lnTo>
                      <a:pt x="3609" y="5"/>
                    </a:lnTo>
                    <a:lnTo>
                      <a:pt x="3609" y="0"/>
                    </a:lnTo>
                    <a:close/>
                    <a:moveTo>
                      <a:pt x="3592" y="0"/>
                    </a:moveTo>
                    <a:lnTo>
                      <a:pt x="3588" y="0"/>
                    </a:lnTo>
                    <a:lnTo>
                      <a:pt x="3588" y="5"/>
                    </a:lnTo>
                    <a:lnTo>
                      <a:pt x="3592" y="5"/>
                    </a:lnTo>
                    <a:lnTo>
                      <a:pt x="3592" y="0"/>
                    </a:lnTo>
                    <a:close/>
                    <a:moveTo>
                      <a:pt x="3575" y="0"/>
                    </a:moveTo>
                    <a:lnTo>
                      <a:pt x="3571" y="0"/>
                    </a:lnTo>
                    <a:lnTo>
                      <a:pt x="3571" y="5"/>
                    </a:lnTo>
                    <a:lnTo>
                      <a:pt x="3575" y="5"/>
                    </a:lnTo>
                    <a:lnTo>
                      <a:pt x="3575" y="0"/>
                    </a:lnTo>
                    <a:close/>
                    <a:moveTo>
                      <a:pt x="3558" y="0"/>
                    </a:moveTo>
                    <a:lnTo>
                      <a:pt x="3554" y="0"/>
                    </a:lnTo>
                    <a:lnTo>
                      <a:pt x="3554" y="5"/>
                    </a:lnTo>
                    <a:lnTo>
                      <a:pt x="3558" y="5"/>
                    </a:lnTo>
                    <a:lnTo>
                      <a:pt x="3558" y="0"/>
                    </a:lnTo>
                    <a:close/>
                    <a:moveTo>
                      <a:pt x="3541" y="0"/>
                    </a:moveTo>
                    <a:lnTo>
                      <a:pt x="3537" y="0"/>
                    </a:lnTo>
                    <a:lnTo>
                      <a:pt x="3537" y="5"/>
                    </a:lnTo>
                    <a:lnTo>
                      <a:pt x="3541" y="5"/>
                    </a:lnTo>
                    <a:lnTo>
                      <a:pt x="3541" y="0"/>
                    </a:lnTo>
                    <a:close/>
                    <a:moveTo>
                      <a:pt x="3524" y="0"/>
                    </a:moveTo>
                    <a:lnTo>
                      <a:pt x="3520" y="0"/>
                    </a:lnTo>
                    <a:lnTo>
                      <a:pt x="3520" y="5"/>
                    </a:lnTo>
                    <a:lnTo>
                      <a:pt x="3524" y="5"/>
                    </a:lnTo>
                    <a:lnTo>
                      <a:pt x="3524" y="0"/>
                    </a:lnTo>
                    <a:close/>
                    <a:moveTo>
                      <a:pt x="3507" y="0"/>
                    </a:moveTo>
                    <a:lnTo>
                      <a:pt x="3503" y="0"/>
                    </a:lnTo>
                    <a:lnTo>
                      <a:pt x="3503" y="5"/>
                    </a:lnTo>
                    <a:lnTo>
                      <a:pt x="3507" y="5"/>
                    </a:lnTo>
                    <a:lnTo>
                      <a:pt x="3507" y="0"/>
                    </a:lnTo>
                    <a:close/>
                    <a:moveTo>
                      <a:pt x="3490" y="0"/>
                    </a:moveTo>
                    <a:lnTo>
                      <a:pt x="3486" y="0"/>
                    </a:lnTo>
                    <a:lnTo>
                      <a:pt x="3486" y="5"/>
                    </a:lnTo>
                    <a:lnTo>
                      <a:pt x="3490" y="5"/>
                    </a:lnTo>
                    <a:lnTo>
                      <a:pt x="3490" y="0"/>
                    </a:lnTo>
                    <a:close/>
                    <a:moveTo>
                      <a:pt x="3473" y="0"/>
                    </a:moveTo>
                    <a:lnTo>
                      <a:pt x="3468" y="0"/>
                    </a:lnTo>
                    <a:lnTo>
                      <a:pt x="3468" y="5"/>
                    </a:lnTo>
                    <a:lnTo>
                      <a:pt x="3473" y="5"/>
                    </a:lnTo>
                    <a:lnTo>
                      <a:pt x="3473" y="0"/>
                    </a:lnTo>
                    <a:close/>
                    <a:moveTo>
                      <a:pt x="3456" y="0"/>
                    </a:moveTo>
                    <a:lnTo>
                      <a:pt x="3451" y="0"/>
                    </a:lnTo>
                    <a:lnTo>
                      <a:pt x="3451" y="5"/>
                    </a:lnTo>
                    <a:lnTo>
                      <a:pt x="3456" y="5"/>
                    </a:lnTo>
                    <a:lnTo>
                      <a:pt x="3456" y="0"/>
                    </a:lnTo>
                    <a:close/>
                    <a:moveTo>
                      <a:pt x="3439" y="0"/>
                    </a:moveTo>
                    <a:lnTo>
                      <a:pt x="3434" y="0"/>
                    </a:lnTo>
                    <a:lnTo>
                      <a:pt x="3434" y="5"/>
                    </a:lnTo>
                    <a:lnTo>
                      <a:pt x="3439" y="5"/>
                    </a:lnTo>
                    <a:lnTo>
                      <a:pt x="3439" y="0"/>
                    </a:lnTo>
                    <a:close/>
                    <a:moveTo>
                      <a:pt x="3421" y="0"/>
                    </a:moveTo>
                    <a:lnTo>
                      <a:pt x="3417" y="0"/>
                    </a:lnTo>
                    <a:lnTo>
                      <a:pt x="3417" y="5"/>
                    </a:lnTo>
                    <a:lnTo>
                      <a:pt x="3421" y="5"/>
                    </a:lnTo>
                    <a:lnTo>
                      <a:pt x="3421" y="0"/>
                    </a:lnTo>
                    <a:close/>
                    <a:moveTo>
                      <a:pt x="3404" y="0"/>
                    </a:moveTo>
                    <a:lnTo>
                      <a:pt x="3400" y="0"/>
                    </a:lnTo>
                    <a:lnTo>
                      <a:pt x="3400" y="5"/>
                    </a:lnTo>
                    <a:lnTo>
                      <a:pt x="3404" y="5"/>
                    </a:lnTo>
                    <a:lnTo>
                      <a:pt x="3404" y="0"/>
                    </a:lnTo>
                    <a:close/>
                    <a:moveTo>
                      <a:pt x="3387" y="0"/>
                    </a:moveTo>
                    <a:lnTo>
                      <a:pt x="3383" y="0"/>
                    </a:lnTo>
                    <a:lnTo>
                      <a:pt x="3383" y="5"/>
                    </a:lnTo>
                    <a:lnTo>
                      <a:pt x="3387" y="5"/>
                    </a:lnTo>
                    <a:lnTo>
                      <a:pt x="3387" y="0"/>
                    </a:lnTo>
                    <a:close/>
                    <a:moveTo>
                      <a:pt x="3370" y="0"/>
                    </a:moveTo>
                    <a:lnTo>
                      <a:pt x="3366" y="0"/>
                    </a:lnTo>
                    <a:lnTo>
                      <a:pt x="3366" y="5"/>
                    </a:lnTo>
                    <a:lnTo>
                      <a:pt x="3370" y="5"/>
                    </a:lnTo>
                    <a:lnTo>
                      <a:pt x="3370" y="0"/>
                    </a:lnTo>
                    <a:close/>
                    <a:moveTo>
                      <a:pt x="3353" y="0"/>
                    </a:moveTo>
                    <a:lnTo>
                      <a:pt x="3349" y="0"/>
                    </a:lnTo>
                    <a:lnTo>
                      <a:pt x="3349" y="5"/>
                    </a:lnTo>
                    <a:lnTo>
                      <a:pt x="3353" y="5"/>
                    </a:lnTo>
                    <a:lnTo>
                      <a:pt x="3353" y="0"/>
                    </a:lnTo>
                    <a:close/>
                    <a:moveTo>
                      <a:pt x="3336" y="0"/>
                    </a:moveTo>
                    <a:lnTo>
                      <a:pt x="3332" y="0"/>
                    </a:lnTo>
                    <a:lnTo>
                      <a:pt x="3332" y="5"/>
                    </a:lnTo>
                    <a:lnTo>
                      <a:pt x="3336" y="5"/>
                    </a:lnTo>
                    <a:lnTo>
                      <a:pt x="3336" y="0"/>
                    </a:lnTo>
                    <a:close/>
                    <a:moveTo>
                      <a:pt x="3319" y="0"/>
                    </a:moveTo>
                    <a:lnTo>
                      <a:pt x="3315" y="0"/>
                    </a:lnTo>
                    <a:lnTo>
                      <a:pt x="3315" y="5"/>
                    </a:lnTo>
                    <a:lnTo>
                      <a:pt x="3319" y="5"/>
                    </a:lnTo>
                    <a:lnTo>
                      <a:pt x="3319" y="0"/>
                    </a:lnTo>
                    <a:close/>
                    <a:moveTo>
                      <a:pt x="3302" y="0"/>
                    </a:moveTo>
                    <a:lnTo>
                      <a:pt x="3298" y="0"/>
                    </a:lnTo>
                    <a:lnTo>
                      <a:pt x="3298" y="5"/>
                    </a:lnTo>
                    <a:lnTo>
                      <a:pt x="3302" y="5"/>
                    </a:lnTo>
                    <a:lnTo>
                      <a:pt x="3302" y="0"/>
                    </a:lnTo>
                    <a:close/>
                    <a:moveTo>
                      <a:pt x="3285" y="0"/>
                    </a:moveTo>
                    <a:lnTo>
                      <a:pt x="3281" y="0"/>
                    </a:lnTo>
                    <a:lnTo>
                      <a:pt x="3281" y="5"/>
                    </a:lnTo>
                    <a:lnTo>
                      <a:pt x="3285" y="5"/>
                    </a:lnTo>
                    <a:lnTo>
                      <a:pt x="3285" y="0"/>
                    </a:lnTo>
                    <a:close/>
                    <a:moveTo>
                      <a:pt x="3268" y="0"/>
                    </a:moveTo>
                    <a:lnTo>
                      <a:pt x="3263" y="0"/>
                    </a:lnTo>
                    <a:lnTo>
                      <a:pt x="3263" y="5"/>
                    </a:lnTo>
                    <a:lnTo>
                      <a:pt x="3268" y="5"/>
                    </a:lnTo>
                    <a:lnTo>
                      <a:pt x="3268" y="0"/>
                    </a:lnTo>
                    <a:close/>
                    <a:moveTo>
                      <a:pt x="3251" y="0"/>
                    </a:moveTo>
                    <a:lnTo>
                      <a:pt x="3246" y="0"/>
                    </a:lnTo>
                    <a:lnTo>
                      <a:pt x="3246" y="5"/>
                    </a:lnTo>
                    <a:lnTo>
                      <a:pt x="3251" y="5"/>
                    </a:lnTo>
                    <a:lnTo>
                      <a:pt x="3251" y="0"/>
                    </a:lnTo>
                    <a:close/>
                    <a:moveTo>
                      <a:pt x="3234" y="0"/>
                    </a:moveTo>
                    <a:lnTo>
                      <a:pt x="3229" y="0"/>
                    </a:lnTo>
                    <a:lnTo>
                      <a:pt x="3229" y="5"/>
                    </a:lnTo>
                    <a:lnTo>
                      <a:pt x="3234" y="5"/>
                    </a:lnTo>
                    <a:lnTo>
                      <a:pt x="3234" y="0"/>
                    </a:lnTo>
                    <a:close/>
                    <a:moveTo>
                      <a:pt x="3216" y="0"/>
                    </a:moveTo>
                    <a:lnTo>
                      <a:pt x="3212" y="0"/>
                    </a:lnTo>
                    <a:lnTo>
                      <a:pt x="3212" y="5"/>
                    </a:lnTo>
                    <a:lnTo>
                      <a:pt x="3216" y="5"/>
                    </a:lnTo>
                    <a:lnTo>
                      <a:pt x="3216" y="0"/>
                    </a:lnTo>
                    <a:close/>
                    <a:moveTo>
                      <a:pt x="3199" y="0"/>
                    </a:moveTo>
                    <a:lnTo>
                      <a:pt x="3195" y="0"/>
                    </a:lnTo>
                    <a:lnTo>
                      <a:pt x="3195" y="5"/>
                    </a:lnTo>
                    <a:lnTo>
                      <a:pt x="3199" y="5"/>
                    </a:lnTo>
                    <a:lnTo>
                      <a:pt x="3199" y="0"/>
                    </a:lnTo>
                    <a:close/>
                    <a:moveTo>
                      <a:pt x="3182" y="0"/>
                    </a:moveTo>
                    <a:lnTo>
                      <a:pt x="3178" y="0"/>
                    </a:lnTo>
                    <a:lnTo>
                      <a:pt x="3178" y="5"/>
                    </a:lnTo>
                    <a:lnTo>
                      <a:pt x="3182" y="5"/>
                    </a:lnTo>
                    <a:lnTo>
                      <a:pt x="3182" y="0"/>
                    </a:lnTo>
                    <a:close/>
                    <a:moveTo>
                      <a:pt x="3165" y="0"/>
                    </a:moveTo>
                    <a:lnTo>
                      <a:pt x="3161" y="0"/>
                    </a:lnTo>
                    <a:lnTo>
                      <a:pt x="3161" y="5"/>
                    </a:lnTo>
                    <a:lnTo>
                      <a:pt x="3165" y="5"/>
                    </a:lnTo>
                    <a:lnTo>
                      <a:pt x="3165" y="0"/>
                    </a:lnTo>
                    <a:close/>
                    <a:moveTo>
                      <a:pt x="3148" y="0"/>
                    </a:moveTo>
                    <a:lnTo>
                      <a:pt x="3144" y="0"/>
                    </a:lnTo>
                    <a:lnTo>
                      <a:pt x="3144" y="5"/>
                    </a:lnTo>
                    <a:lnTo>
                      <a:pt x="3148" y="5"/>
                    </a:lnTo>
                    <a:lnTo>
                      <a:pt x="3148" y="0"/>
                    </a:lnTo>
                    <a:close/>
                    <a:moveTo>
                      <a:pt x="3131" y="0"/>
                    </a:moveTo>
                    <a:lnTo>
                      <a:pt x="3127" y="0"/>
                    </a:lnTo>
                    <a:lnTo>
                      <a:pt x="3127" y="5"/>
                    </a:lnTo>
                    <a:lnTo>
                      <a:pt x="3131" y="5"/>
                    </a:lnTo>
                    <a:lnTo>
                      <a:pt x="3131" y="0"/>
                    </a:lnTo>
                    <a:close/>
                    <a:moveTo>
                      <a:pt x="3114" y="0"/>
                    </a:moveTo>
                    <a:lnTo>
                      <a:pt x="3110" y="0"/>
                    </a:lnTo>
                    <a:lnTo>
                      <a:pt x="3110" y="5"/>
                    </a:lnTo>
                    <a:lnTo>
                      <a:pt x="3114" y="5"/>
                    </a:lnTo>
                    <a:lnTo>
                      <a:pt x="3114" y="0"/>
                    </a:lnTo>
                    <a:close/>
                    <a:moveTo>
                      <a:pt x="3097" y="0"/>
                    </a:moveTo>
                    <a:lnTo>
                      <a:pt x="3093" y="0"/>
                    </a:lnTo>
                    <a:lnTo>
                      <a:pt x="3093" y="5"/>
                    </a:lnTo>
                    <a:lnTo>
                      <a:pt x="3097" y="5"/>
                    </a:lnTo>
                    <a:lnTo>
                      <a:pt x="3097" y="0"/>
                    </a:lnTo>
                    <a:close/>
                    <a:moveTo>
                      <a:pt x="3080" y="0"/>
                    </a:moveTo>
                    <a:lnTo>
                      <a:pt x="3075" y="0"/>
                    </a:lnTo>
                    <a:lnTo>
                      <a:pt x="3075" y="5"/>
                    </a:lnTo>
                    <a:lnTo>
                      <a:pt x="3080" y="5"/>
                    </a:lnTo>
                    <a:lnTo>
                      <a:pt x="3080" y="0"/>
                    </a:lnTo>
                    <a:close/>
                    <a:moveTo>
                      <a:pt x="3063" y="0"/>
                    </a:moveTo>
                    <a:lnTo>
                      <a:pt x="3058" y="0"/>
                    </a:lnTo>
                    <a:lnTo>
                      <a:pt x="3058" y="5"/>
                    </a:lnTo>
                    <a:lnTo>
                      <a:pt x="3063" y="5"/>
                    </a:lnTo>
                    <a:lnTo>
                      <a:pt x="3063" y="0"/>
                    </a:lnTo>
                    <a:close/>
                    <a:moveTo>
                      <a:pt x="3046" y="0"/>
                    </a:moveTo>
                    <a:lnTo>
                      <a:pt x="3041" y="0"/>
                    </a:lnTo>
                    <a:lnTo>
                      <a:pt x="3041" y="5"/>
                    </a:lnTo>
                    <a:lnTo>
                      <a:pt x="3046" y="5"/>
                    </a:lnTo>
                    <a:lnTo>
                      <a:pt x="3046" y="0"/>
                    </a:lnTo>
                    <a:close/>
                    <a:moveTo>
                      <a:pt x="3029" y="0"/>
                    </a:moveTo>
                    <a:lnTo>
                      <a:pt x="3024" y="0"/>
                    </a:lnTo>
                    <a:lnTo>
                      <a:pt x="3024" y="5"/>
                    </a:lnTo>
                    <a:lnTo>
                      <a:pt x="3029" y="5"/>
                    </a:lnTo>
                    <a:lnTo>
                      <a:pt x="3029" y="0"/>
                    </a:lnTo>
                    <a:close/>
                    <a:moveTo>
                      <a:pt x="3011" y="0"/>
                    </a:moveTo>
                    <a:lnTo>
                      <a:pt x="3007" y="0"/>
                    </a:lnTo>
                    <a:lnTo>
                      <a:pt x="3007" y="5"/>
                    </a:lnTo>
                    <a:lnTo>
                      <a:pt x="3011" y="5"/>
                    </a:lnTo>
                    <a:lnTo>
                      <a:pt x="3011" y="0"/>
                    </a:lnTo>
                    <a:close/>
                    <a:moveTo>
                      <a:pt x="2994" y="0"/>
                    </a:moveTo>
                    <a:lnTo>
                      <a:pt x="2990" y="0"/>
                    </a:lnTo>
                    <a:lnTo>
                      <a:pt x="2990" y="5"/>
                    </a:lnTo>
                    <a:lnTo>
                      <a:pt x="2994" y="5"/>
                    </a:lnTo>
                    <a:lnTo>
                      <a:pt x="2994" y="0"/>
                    </a:lnTo>
                    <a:close/>
                    <a:moveTo>
                      <a:pt x="2977" y="0"/>
                    </a:moveTo>
                    <a:lnTo>
                      <a:pt x="2973" y="0"/>
                    </a:lnTo>
                    <a:lnTo>
                      <a:pt x="2973" y="5"/>
                    </a:lnTo>
                    <a:lnTo>
                      <a:pt x="2977" y="5"/>
                    </a:lnTo>
                    <a:lnTo>
                      <a:pt x="2977" y="0"/>
                    </a:lnTo>
                    <a:close/>
                    <a:moveTo>
                      <a:pt x="2960" y="0"/>
                    </a:moveTo>
                    <a:lnTo>
                      <a:pt x="2956" y="0"/>
                    </a:lnTo>
                    <a:lnTo>
                      <a:pt x="2956" y="5"/>
                    </a:lnTo>
                    <a:lnTo>
                      <a:pt x="2960" y="5"/>
                    </a:lnTo>
                    <a:lnTo>
                      <a:pt x="2960" y="0"/>
                    </a:lnTo>
                    <a:close/>
                    <a:moveTo>
                      <a:pt x="2943" y="0"/>
                    </a:moveTo>
                    <a:lnTo>
                      <a:pt x="2939" y="0"/>
                    </a:lnTo>
                    <a:lnTo>
                      <a:pt x="2939" y="5"/>
                    </a:lnTo>
                    <a:lnTo>
                      <a:pt x="2943" y="5"/>
                    </a:lnTo>
                    <a:lnTo>
                      <a:pt x="2943" y="0"/>
                    </a:lnTo>
                    <a:close/>
                    <a:moveTo>
                      <a:pt x="2926" y="0"/>
                    </a:moveTo>
                    <a:lnTo>
                      <a:pt x="2922" y="0"/>
                    </a:lnTo>
                    <a:lnTo>
                      <a:pt x="2922" y="5"/>
                    </a:lnTo>
                    <a:lnTo>
                      <a:pt x="2926" y="5"/>
                    </a:lnTo>
                    <a:lnTo>
                      <a:pt x="2926" y="0"/>
                    </a:lnTo>
                    <a:close/>
                    <a:moveTo>
                      <a:pt x="2909" y="0"/>
                    </a:moveTo>
                    <a:lnTo>
                      <a:pt x="2905" y="0"/>
                    </a:lnTo>
                    <a:lnTo>
                      <a:pt x="2905" y="5"/>
                    </a:lnTo>
                    <a:lnTo>
                      <a:pt x="2909" y="5"/>
                    </a:lnTo>
                    <a:lnTo>
                      <a:pt x="2909" y="0"/>
                    </a:lnTo>
                    <a:close/>
                    <a:moveTo>
                      <a:pt x="2892" y="0"/>
                    </a:moveTo>
                    <a:lnTo>
                      <a:pt x="2888" y="0"/>
                    </a:lnTo>
                    <a:lnTo>
                      <a:pt x="2888" y="5"/>
                    </a:lnTo>
                    <a:lnTo>
                      <a:pt x="2892" y="5"/>
                    </a:lnTo>
                    <a:lnTo>
                      <a:pt x="2892" y="0"/>
                    </a:lnTo>
                    <a:close/>
                    <a:moveTo>
                      <a:pt x="2875" y="0"/>
                    </a:moveTo>
                    <a:lnTo>
                      <a:pt x="2870" y="0"/>
                    </a:lnTo>
                    <a:lnTo>
                      <a:pt x="2870" y="5"/>
                    </a:lnTo>
                    <a:lnTo>
                      <a:pt x="2875" y="5"/>
                    </a:lnTo>
                    <a:lnTo>
                      <a:pt x="2875" y="0"/>
                    </a:lnTo>
                    <a:close/>
                    <a:moveTo>
                      <a:pt x="2858" y="0"/>
                    </a:moveTo>
                    <a:lnTo>
                      <a:pt x="2853" y="0"/>
                    </a:lnTo>
                    <a:lnTo>
                      <a:pt x="2853" y="5"/>
                    </a:lnTo>
                    <a:lnTo>
                      <a:pt x="2858" y="5"/>
                    </a:lnTo>
                    <a:lnTo>
                      <a:pt x="2858" y="0"/>
                    </a:lnTo>
                    <a:close/>
                    <a:moveTo>
                      <a:pt x="2841" y="0"/>
                    </a:moveTo>
                    <a:lnTo>
                      <a:pt x="2836" y="0"/>
                    </a:lnTo>
                    <a:lnTo>
                      <a:pt x="2836" y="5"/>
                    </a:lnTo>
                    <a:lnTo>
                      <a:pt x="2841" y="5"/>
                    </a:lnTo>
                    <a:lnTo>
                      <a:pt x="2841" y="0"/>
                    </a:lnTo>
                    <a:close/>
                    <a:moveTo>
                      <a:pt x="2823" y="0"/>
                    </a:moveTo>
                    <a:lnTo>
                      <a:pt x="2819" y="0"/>
                    </a:lnTo>
                    <a:lnTo>
                      <a:pt x="2819" y="5"/>
                    </a:lnTo>
                    <a:lnTo>
                      <a:pt x="2823" y="5"/>
                    </a:lnTo>
                    <a:lnTo>
                      <a:pt x="2823" y="0"/>
                    </a:lnTo>
                    <a:close/>
                    <a:moveTo>
                      <a:pt x="2806" y="0"/>
                    </a:moveTo>
                    <a:lnTo>
                      <a:pt x="2802" y="0"/>
                    </a:lnTo>
                    <a:lnTo>
                      <a:pt x="2802" y="5"/>
                    </a:lnTo>
                    <a:lnTo>
                      <a:pt x="2806" y="5"/>
                    </a:lnTo>
                    <a:lnTo>
                      <a:pt x="2806" y="0"/>
                    </a:lnTo>
                    <a:close/>
                    <a:moveTo>
                      <a:pt x="2789" y="0"/>
                    </a:moveTo>
                    <a:lnTo>
                      <a:pt x="2785" y="0"/>
                    </a:lnTo>
                    <a:lnTo>
                      <a:pt x="2785" y="5"/>
                    </a:lnTo>
                    <a:lnTo>
                      <a:pt x="2789" y="5"/>
                    </a:lnTo>
                    <a:lnTo>
                      <a:pt x="2789" y="0"/>
                    </a:lnTo>
                    <a:close/>
                    <a:moveTo>
                      <a:pt x="2772" y="0"/>
                    </a:moveTo>
                    <a:lnTo>
                      <a:pt x="2768" y="0"/>
                    </a:lnTo>
                    <a:lnTo>
                      <a:pt x="2768" y="5"/>
                    </a:lnTo>
                    <a:lnTo>
                      <a:pt x="2772" y="5"/>
                    </a:lnTo>
                    <a:lnTo>
                      <a:pt x="2772" y="0"/>
                    </a:lnTo>
                    <a:close/>
                    <a:moveTo>
                      <a:pt x="2755" y="0"/>
                    </a:moveTo>
                    <a:lnTo>
                      <a:pt x="2751" y="0"/>
                    </a:lnTo>
                    <a:lnTo>
                      <a:pt x="2751" y="5"/>
                    </a:lnTo>
                    <a:lnTo>
                      <a:pt x="2755" y="5"/>
                    </a:lnTo>
                    <a:lnTo>
                      <a:pt x="2755" y="0"/>
                    </a:lnTo>
                    <a:close/>
                    <a:moveTo>
                      <a:pt x="2738" y="0"/>
                    </a:moveTo>
                    <a:lnTo>
                      <a:pt x="2734" y="0"/>
                    </a:lnTo>
                    <a:lnTo>
                      <a:pt x="2734" y="5"/>
                    </a:lnTo>
                    <a:lnTo>
                      <a:pt x="2738" y="5"/>
                    </a:lnTo>
                    <a:lnTo>
                      <a:pt x="2738" y="0"/>
                    </a:lnTo>
                    <a:close/>
                    <a:moveTo>
                      <a:pt x="2721" y="0"/>
                    </a:moveTo>
                    <a:lnTo>
                      <a:pt x="2717" y="0"/>
                    </a:lnTo>
                    <a:lnTo>
                      <a:pt x="2717" y="5"/>
                    </a:lnTo>
                    <a:lnTo>
                      <a:pt x="2721" y="5"/>
                    </a:lnTo>
                    <a:lnTo>
                      <a:pt x="2721" y="0"/>
                    </a:lnTo>
                    <a:close/>
                    <a:moveTo>
                      <a:pt x="2704" y="0"/>
                    </a:moveTo>
                    <a:lnTo>
                      <a:pt x="2700" y="0"/>
                    </a:lnTo>
                    <a:lnTo>
                      <a:pt x="2700" y="5"/>
                    </a:lnTo>
                    <a:lnTo>
                      <a:pt x="2704" y="5"/>
                    </a:lnTo>
                    <a:lnTo>
                      <a:pt x="2704" y="0"/>
                    </a:lnTo>
                    <a:close/>
                    <a:moveTo>
                      <a:pt x="2687" y="0"/>
                    </a:moveTo>
                    <a:lnTo>
                      <a:pt x="2683" y="0"/>
                    </a:lnTo>
                    <a:lnTo>
                      <a:pt x="2683" y="5"/>
                    </a:lnTo>
                    <a:lnTo>
                      <a:pt x="2687" y="5"/>
                    </a:lnTo>
                    <a:lnTo>
                      <a:pt x="2687" y="0"/>
                    </a:lnTo>
                    <a:close/>
                    <a:moveTo>
                      <a:pt x="2670" y="0"/>
                    </a:moveTo>
                    <a:lnTo>
                      <a:pt x="2665" y="0"/>
                    </a:lnTo>
                    <a:lnTo>
                      <a:pt x="2665" y="5"/>
                    </a:lnTo>
                    <a:lnTo>
                      <a:pt x="2670" y="5"/>
                    </a:lnTo>
                    <a:lnTo>
                      <a:pt x="2670" y="0"/>
                    </a:lnTo>
                    <a:close/>
                    <a:moveTo>
                      <a:pt x="2653" y="0"/>
                    </a:moveTo>
                    <a:lnTo>
                      <a:pt x="2648" y="0"/>
                    </a:lnTo>
                    <a:lnTo>
                      <a:pt x="2648" y="5"/>
                    </a:lnTo>
                    <a:lnTo>
                      <a:pt x="2653" y="5"/>
                    </a:lnTo>
                    <a:lnTo>
                      <a:pt x="2653" y="0"/>
                    </a:lnTo>
                    <a:close/>
                    <a:moveTo>
                      <a:pt x="2636" y="0"/>
                    </a:moveTo>
                    <a:lnTo>
                      <a:pt x="2631" y="0"/>
                    </a:lnTo>
                    <a:lnTo>
                      <a:pt x="2631" y="5"/>
                    </a:lnTo>
                    <a:lnTo>
                      <a:pt x="2636" y="5"/>
                    </a:lnTo>
                    <a:lnTo>
                      <a:pt x="2636" y="0"/>
                    </a:lnTo>
                    <a:close/>
                    <a:moveTo>
                      <a:pt x="2618" y="0"/>
                    </a:moveTo>
                    <a:lnTo>
                      <a:pt x="2614" y="0"/>
                    </a:lnTo>
                    <a:lnTo>
                      <a:pt x="2614" y="5"/>
                    </a:lnTo>
                    <a:lnTo>
                      <a:pt x="2618" y="5"/>
                    </a:lnTo>
                    <a:lnTo>
                      <a:pt x="2618" y="0"/>
                    </a:lnTo>
                    <a:close/>
                    <a:moveTo>
                      <a:pt x="2601" y="0"/>
                    </a:moveTo>
                    <a:lnTo>
                      <a:pt x="2597" y="0"/>
                    </a:lnTo>
                    <a:lnTo>
                      <a:pt x="2597" y="5"/>
                    </a:lnTo>
                    <a:lnTo>
                      <a:pt x="2601" y="5"/>
                    </a:lnTo>
                    <a:lnTo>
                      <a:pt x="2601" y="0"/>
                    </a:lnTo>
                    <a:close/>
                    <a:moveTo>
                      <a:pt x="2584" y="0"/>
                    </a:moveTo>
                    <a:lnTo>
                      <a:pt x="2580" y="0"/>
                    </a:lnTo>
                    <a:lnTo>
                      <a:pt x="2580" y="5"/>
                    </a:lnTo>
                    <a:lnTo>
                      <a:pt x="2584" y="5"/>
                    </a:lnTo>
                    <a:lnTo>
                      <a:pt x="2584" y="0"/>
                    </a:lnTo>
                    <a:close/>
                    <a:moveTo>
                      <a:pt x="2567" y="0"/>
                    </a:moveTo>
                    <a:lnTo>
                      <a:pt x="2563" y="0"/>
                    </a:lnTo>
                    <a:lnTo>
                      <a:pt x="2563" y="5"/>
                    </a:lnTo>
                    <a:lnTo>
                      <a:pt x="2567" y="5"/>
                    </a:lnTo>
                    <a:lnTo>
                      <a:pt x="2567" y="0"/>
                    </a:lnTo>
                    <a:close/>
                    <a:moveTo>
                      <a:pt x="2550" y="0"/>
                    </a:moveTo>
                    <a:lnTo>
                      <a:pt x="2546" y="0"/>
                    </a:lnTo>
                    <a:lnTo>
                      <a:pt x="2546" y="5"/>
                    </a:lnTo>
                    <a:lnTo>
                      <a:pt x="2550" y="5"/>
                    </a:lnTo>
                    <a:lnTo>
                      <a:pt x="2550" y="0"/>
                    </a:lnTo>
                    <a:close/>
                    <a:moveTo>
                      <a:pt x="2533" y="0"/>
                    </a:moveTo>
                    <a:lnTo>
                      <a:pt x="2529" y="0"/>
                    </a:lnTo>
                    <a:lnTo>
                      <a:pt x="2529" y="5"/>
                    </a:lnTo>
                    <a:lnTo>
                      <a:pt x="2533" y="5"/>
                    </a:lnTo>
                    <a:lnTo>
                      <a:pt x="2533" y="0"/>
                    </a:lnTo>
                    <a:close/>
                    <a:moveTo>
                      <a:pt x="2516" y="0"/>
                    </a:moveTo>
                    <a:lnTo>
                      <a:pt x="2512" y="0"/>
                    </a:lnTo>
                    <a:lnTo>
                      <a:pt x="2512" y="5"/>
                    </a:lnTo>
                    <a:lnTo>
                      <a:pt x="2516" y="5"/>
                    </a:lnTo>
                    <a:lnTo>
                      <a:pt x="2516" y="0"/>
                    </a:lnTo>
                    <a:close/>
                    <a:moveTo>
                      <a:pt x="2499" y="0"/>
                    </a:moveTo>
                    <a:lnTo>
                      <a:pt x="2495" y="0"/>
                    </a:lnTo>
                    <a:lnTo>
                      <a:pt x="2495" y="5"/>
                    </a:lnTo>
                    <a:lnTo>
                      <a:pt x="2499" y="5"/>
                    </a:lnTo>
                    <a:lnTo>
                      <a:pt x="2499" y="0"/>
                    </a:lnTo>
                    <a:close/>
                    <a:moveTo>
                      <a:pt x="2482" y="0"/>
                    </a:moveTo>
                    <a:lnTo>
                      <a:pt x="2477" y="0"/>
                    </a:lnTo>
                    <a:lnTo>
                      <a:pt x="2477" y="5"/>
                    </a:lnTo>
                    <a:lnTo>
                      <a:pt x="2482" y="5"/>
                    </a:lnTo>
                    <a:lnTo>
                      <a:pt x="2482" y="0"/>
                    </a:lnTo>
                    <a:close/>
                    <a:moveTo>
                      <a:pt x="2465" y="0"/>
                    </a:moveTo>
                    <a:lnTo>
                      <a:pt x="2460" y="0"/>
                    </a:lnTo>
                    <a:lnTo>
                      <a:pt x="2460" y="5"/>
                    </a:lnTo>
                    <a:lnTo>
                      <a:pt x="2465" y="5"/>
                    </a:lnTo>
                    <a:lnTo>
                      <a:pt x="2465" y="0"/>
                    </a:lnTo>
                    <a:close/>
                    <a:moveTo>
                      <a:pt x="2448" y="0"/>
                    </a:moveTo>
                    <a:lnTo>
                      <a:pt x="2443" y="0"/>
                    </a:lnTo>
                    <a:lnTo>
                      <a:pt x="2443" y="5"/>
                    </a:lnTo>
                    <a:lnTo>
                      <a:pt x="2448" y="5"/>
                    </a:lnTo>
                    <a:lnTo>
                      <a:pt x="2448" y="0"/>
                    </a:lnTo>
                    <a:close/>
                    <a:moveTo>
                      <a:pt x="2430" y="0"/>
                    </a:moveTo>
                    <a:lnTo>
                      <a:pt x="2426" y="0"/>
                    </a:lnTo>
                    <a:lnTo>
                      <a:pt x="2426" y="5"/>
                    </a:lnTo>
                    <a:lnTo>
                      <a:pt x="2430" y="5"/>
                    </a:lnTo>
                    <a:lnTo>
                      <a:pt x="2430" y="0"/>
                    </a:lnTo>
                    <a:close/>
                    <a:moveTo>
                      <a:pt x="2413" y="0"/>
                    </a:moveTo>
                    <a:lnTo>
                      <a:pt x="2409" y="0"/>
                    </a:lnTo>
                    <a:lnTo>
                      <a:pt x="2409" y="5"/>
                    </a:lnTo>
                    <a:lnTo>
                      <a:pt x="2413" y="5"/>
                    </a:lnTo>
                    <a:lnTo>
                      <a:pt x="2413" y="0"/>
                    </a:lnTo>
                    <a:close/>
                    <a:moveTo>
                      <a:pt x="2396" y="0"/>
                    </a:moveTo>
                    <a:lnTo>
                      <a:pt x="2392" y="0"/>
                    </a:lnTo>
                    <a:lnTo>
                      <a:pt x="2392" y="5"/>
                    </a:lnTo>
                    <a:lnTo>
                      <a:pt x="2396" y="5"/>
                    </a:lnTo>
                    <a:lnTo>
                      <a:pt x="2396" y="0"/>
                    </a:lnTo>
                    <a:close/>
                    <a:moveTo>
                      <a:pt x="2379" y="0"/>
                    </a:moveTo>
                    <a:lnTo>
                      <a:pt x="2375" y="0"/>
                    </a:lnTo>
                    <a:lnTo>
                      <a:pt x="2375" y="5"/>
                    </a:lnTo>
                    <a:lnTo>
                      <a:pt x="2379" y="5"/>
                    </a:lnTo>
                    <a:lnTo>
                      <a:pt x="2379" y="0"/>
                    </a:lnTo>
                    <a:close/>
                    <a:moveTo>
                      <a:pt x="2362" y="0"/>
                    </a:moveTo>
                    <a:lnTo>
                      <a:pt x="2358" y="0"/>
                    </a:lnTo>
                    <a:lnTo>
                      <a:pt x="2358" y="5"/>
                    </a:lnTo>
                    <a:lnTo>
                      <a:pt x="2362" y="5"/>
                    </a:lnTo>
                    <a:lnTo>
                      <a:pt x="2362" y="0"/>
                    </a:lnTo>
                    <a:close/>
                    <a:moveTo>
                      <a:pt x="2345" y="0"/>
                    </a:moveTo>
                    <a:lnTo>
                      <a:pt x="2341" y="0"/>
                    </a:lnTo>
                    <a:lnTo>
                      <a:pt x="2341" y="5"/>
                    </a:lnTo>
                    <a:lnTo>
                      <a:pt x="2345" y="5"/>
                    </a:lnTo>
                    <a:lnTo>
                      <a:pt x="2345" y="0"/>
                    </a:lnTo>
                    <a:close/>
                    <a:moveTo>
                      <a:pt x="2328" y="0"/>
                    </a:moveTo>
                    <a:lnTo>
                      <a:pt x="2324" y="0"/>
                    </a:lnTo>
                    <a:lnTo>
                      <a:pt x="2324" y="5"/>
                    </a:lnTo>
                    <a:lnTo>
                      <a:pt x="2328" y="5"/>
                    </a:lnTo>
                    <a:lnTo>
                      <a:pt x="2328" y="0"/>
                    </a:lnTo>
                    <a:close/>
                    <a:moveTo>
                      <a:pt x="2311" y="0"/>
                    </a:moveTo>
                    <a:lnTo>
                      <a:pt x="2307" y="0"/>
                    </a:lnTo>
                    <a:lnTo>
                      <a:pt x="2307" y="5"/>
                    </a:lnTo>
                    <a:lnTo>
                      <a:pt x="2311" y="5"/>
                    </a:lnTo>
                    <a:lnTo>
                      <a:pt x="2311" y="0"/>
                    </a:lnTo>
                    <a:close/>
                    <a:moveTo>
                      <a:pt x="2294" y="0"/>
                    </a:moveTo>
                    <a:lnTo>
                      <a:pt x="2290" y="0"/>
                    </a:lnTo>
                    <a:lnTo>
                      <a:pt x="2290" y="5"/>
                    </a:lnTo>
                    <a:lnTo>
                      <a:pt x="2294" y="5"/>
                    </a:lnTo>
                    <a:lnTo>
                      <a:pt x="2294" y="0"/>
                    </a:lnTo>
                    <a:close/>
                    <a:moveTo>
                      <a:pt x="2277" y="0"/>
                    </a:moveTo>
                    <a:lnTo>
                      <a:pt x="2272" y="0"/>
                    </a:lnTo>
                    <a:lnTo>
                      <a:pt x="2272" y="5"/>
                    </a:lnTo>
                    <a:lnTo>
                      <a:pt x="2277" y="5"/>
                    </a:lnTo>
                    <a:lnTo>
                      <a:pt x="2277" y="0"/>
                    </a:lnTo>
                    <a:close/>
                    <a:moveTo>
                      <a:pt x="2260" y="0"/>
                    </a:moveTo>
                    <a:lnTo>
                      <a:pt x="2255" y="0"/>
                    </a:lnTo>
                    <a:lnTo>
                      <a:pt x="2255" y="5"/>
                    </a:lnTo>
                    <a:lnTo>
                      <a:pt x="2260" y="5"/>
                    </a:lnTo>
                    <a:lnTo>
                      <a:pt x="2260" y="0"/>
                    </a:lnTo>
                    <a:close/>
                    <a:moveTo>
                      <a:pt x="2243" y="0"/>
                    </a:moveTo>
                    <a:lnTo>
                      <a:pt x="2238" y="0"/>
                    </a:lnTo>
                    <a:lnTo>
                      <a:pt x="2238" y="5"/>
                    </a:lnTo>
                    <a:lnTo>
                      <a:pt x="2243" y="5"/>
                    </a:lnTo>
                    <a:lnTo>
                      <a:pt x="2243" y="0"/>
                    </a:lnTo>
                    <a:close/>
                    <a:moveTo>
                      <a:pt x="2225" y="0"/>
                    </a:moveTo>
                    <a:lnTo>
                      <a:pt x="2221" y="0"/>
                    </a:lnTo>
                    <a:lnTo>
                      <a:pt x="2221" y="5"/>
                    </a:lnTo>
                    <a:lnTo>
                      <a:pt x="2225" y="5"/>
                    </a:lnTo>
                    <a:lnTo>
                      <a:pt x="2225" y="0"/>
                    </a:lnTo>
                    <a:close/>
                    <a:moveTo>
                      <a:pt x="2208" y="0"/>
                    </a:moveTo>
                    <a:lnTo>
                      <a:pt x="2204" y="0"/>
                    </a:lnTo>
                    <a:lnTo>
                      <a:pt x="2204" y="5"/>
                    </a:lnTo>
                    <a:lnTo>
                      <a:pt x="2208" y="5"/>
                    </a:lnTo>
                    <a:lnTo>
                      <a:pt x="2208" y="0"/>
                    </a:lnTo>
                    <a:close/>
                    <a:moveTo>
                      <a:pt x="2191" y="0"/>
                    </a:moveTo>
                    <a:lnTo>
                      <a:pt x="2187" y="0"/>
                    </a:lnTo>
                    <a:lnTo>
                      <a:pt x="2187" y="5"/>
                    </a:lnTo>
                    <a:lnTo>
                      <a:pt x="2191" y="5"/>
                    </a:lnTo>
                    <a:lnTo>
                      <a:pt x="2191" y="0"/>
                    </a:lnTo>
                    <a:close/>
                    <a:moveTo>
                      <a:pt x="2174" y="0"/>
                    </a:moveTo>
                    <a:lnTo>
                      <a:pt x="2170" y="0"/>
                    </a:lnTo>
                    <a:lnTo>
                      <a:pt x="2170" y="5"/>
                    </a:lnTo>
                    <a:lnTo>
                      <a:pt x="2174" y="5"/>
                    </a:lnTo>
                    <a:lnTo>
                      <a:pt x="2174" y="0"/>
                    </a:lnTo>
                    <a:close/>
                    <a:moveTo>
                      <a:pt x="2157" y="0"/>
                    </a:moveTo>
                    <a:lnTo>
                      <a:pt x="2153" y="0"/>
                    </a:lnTo>
                    <a:lnTo>
                      <a:pt x="2153" y="5"/>
                    </a:lnTo>
                    <a:lnTo>
                      <a:pt x="2157" y="5"/>
                    </a:lnTo>
                    <a:lnTo>
                      <a:pt x="2157" y="0"/>
                    </a:lnTo>
                    <a:close/>
                    <a:moveTo>
                      <a:pt x="2140" y="0"/>
                    </a:moveTo>
                    <a:lnTo>
                      <a:pt x="2136" y="0"/>
                    </a:lnTo>
                    <a:lnTo>
                      <a:pt x="2136" y="5"/>
                    </a:lnTo>
                    <a:lnTo>
                      <a:pt x="2140" y="5"/>
                    </a:lnTo>
                    <a:lnTo>
                      <a:pt x="2140" y="0"/>
                    </a:lnTo>
                    <a:close/>
                    <a:moveTo>
                      <a:pt x="2123" y="0"/>
                    </a:moveTo>
                    <a:lnTo>
                      <a:pt x="2119" y="0"/>
                    </a:lnTo>
                    <a:lnTo>
                      <a:pt x="2119" y="5"/>
                    </a:lnTo>
                    <a:lnTo>
                      <a:pt x="2123" y="5"/>
                    </a:lnTo>
                    <a:lnTo>
                      <a:pt x="2123" y="0"/>
                    </a:lnTo>
                    <a:close/>
                    <a:moveTo>
                      <a:pt x="2106" y="0"/>
                    </a:moveTo>
                    <a:lnTo>
                      <a:pt x="2102" y="0"/>
                    </a:lnTo>
                    <a:lnTo>
                      <a:pt x="2102" y="5"/>
                    </a:lnTo>
                    <a:lnTo>
                      <a:pt x="2106" y="5"/>
                    </a:lnTo>
                    <a:lnTo>
                      <a:pt x="2106" y="0"/>
                    </a:lnTo>
                    <a:close/>
                    <a:moveTo>
                      <a:pt x="2089" y="0"/>
                    </a:moveTo>
                    <a:lnTo>
                      <a:pt x="2084" y="0"/>
                    </a:lnTo>
                    <a:lnTo>
                      <a:pt x="2084" y="5"/>
                    </a:lnTo>
                    <a:lnTo>
                      <a:pt x="2089" y="5"/>
                    </a:lnTo>
                    <a:lnTo>
                      <a:pt x="2089" y="0"/>
                    </a:lnTo>
                    <a:close/>
                    <a:moveTo>
                      <a:pt x="2072" y="0"/>
                    </a:moveTo>
                    <a:lnTo>
                      <a:pt x="2067" y="0"/>
                    </a:lnTo>
                    <a:lnTo>
                      <a:pt x="2067" y="5"/>
                    </a:lnTo>
                    <a:lnTo>
                      <a:pt x="2072" y="5"/>
                    </a:lnTo>
                    <a:lnTo>
                      <a:pt x="2072" y="0"/>
                    </a:lnTo>
                    <a:close/>
                    <a:moveTo>
                      <a:pt x="2055" y="0"/>
                    </a:moveTo>
                    <a:lnTo>
                      <a:pt x="2050" y="0"/>
                    </a:lnTo>
                    <a:lnTo>
                      <a:pt x="2050" y="5"/>
                    </a:lnTo>
                    <a:lnTo>
                      <a:pt x="2055" y="5"/>
                    </a:lnTo>
                    <a:lnTo>
                      <a:pt x="2055" y="0"/>
                    </a:lnTo>
                    <a:close/>
                    <a:moveTo>
                      <a:pt x="2037" y="0"/>
                    </a:moveTo>
                    <a:lnTo>
                      <a:pt x="2033" y="0"/>
                    </a:lnTo>
                    <a:lnTo>
                      <a:pt x="2033" y="5"/>
                    </a:lnTo>
                    <a:lnTo>
                      <a:pt x="2037" y="5"/>
                    </a:lnTo>
                    <a:lnTo>
                      <a:pt x="2037" y="0"/>
                    </a:lnTo>
                    <a:close/>
                    <a:moveTo>
                      <a:pt x="2020" y="0"/>
                    </a:moveTo>
                    <a:lnTo>
                      <a:pt x="2016" y="0"/>
                    </a:lnTo>
                    <a:lnTo>
                      <a:pt x="2016" y="5"/>
                    </a:lnTo>
                    <a:lnTo>
                      <a:pt x="2020" y="5"/>
                    </a:lnTo>
                    <a:lnTo>
                      <a:pt x="2020" y="0"/>
                    </a:lnTo>
                    <a:close/>
                    <a:moveTo>
                      <a:pt x="2003" y="0"/>
                    </a:moveTo>
                    <a:lnTo>
                      <a:pt x="1999" y="0"/>
                    </a:lnTo>
                    <a:lnTo>
                      <a:pt x="1999" y="5"/>
                    </a:lnTo>
                    <a:lnTo>
                      <a:pt x="2003" y="5"/>
                    </a:lnTo>
                    <a:lnTo>
                      <a:pt x="2003" y="0"/>
                    </a:lnTo>
                    <a:close/>
                    <a:moveTo>
                      <a:pt x="1986" y="0"/>
                    </a:moveTo>
                    <a:lnTo>
                      <a:pt x="1982" y="0"/>
                    </a:lnTo>
                    <a:lnTo>
                      <a:pt x="1982" y="5"/>
                    </a:lnTo>
                    <a:lnTo>
                      <a:pt x="1986" y="5"/>
                    </a:lnTo>
                    <a:lnTo>
                      <a:pt x="1986" y="0"/>
                    </a:lnTo>
                    <a:close/>
                    <a:moveTo>
                      <a:pt x="1969" y="0"/>
                    </a:moveTo>
                    <a:lnTo>
                      <a:pt x="1965" y="0"/>
                    </a:lnTo>
                    <a:lnTo>
                      <a:pt x="1965" y="5"/>
                    </a:lnTo>
                    <a:lnTo>
                      <a:pt x="1969" y="5"/>
                    </a:lnTo>
                    <a:lnTo>
                      <a:pt x="1969" y="0"/>
                    </a:lnTo>
                    <a:close/>
                    <a:moveTo>
                      <a:pt x="1952" y="0"/>
                    </a:moveTo>
                    <a:lnTo>
                      <a:pt x="1948" y="0"/>
                    </a:lnTo>
                    <a:lnTo>
                      <a:pt x="1948" y="5"/>
                    </a:lnTo>
                    <a:lnTo>
                      <a:pt x="1952" y="5"/>
                    </a:lnTo>
                    <a:lnTo>
                      <a:pt x="1952" y="0"/>
                    </a:lnTo>
                    <a:close/>
                    <a:moveTo>
                      <a:pt x="1935" y="0"/>
                    </a:moveTo>
                    <a:lnTo>
                      <a:pt x="1931" y="0"/>
                    </a:lnTo>
                    <a:lnTo>
                      <a:pt x="1931" y="5"/>
                    </a:lnTo>
                    <a:lnTo>
                      <a:pt x="1935" y="5"/>
                    </a:lnTo>
                    <a:lnTo>
                      <a:pt x="1935" y="0"/>
                    </a:lnTo>
                    <a:close/>
                    <a:moveTo>
                      <a:pt x="1918" y="0"/>
                    </a:moveTo>
                    <a:lnTo>
                      <a:pt x="1914" y="0"/>
                    </a:lnTo>
                    <a:lnTo>
                      <a:pt x="1914" y="5"/>
                    </a:lnTo>
                    <a:lnTo>
                      <a:pt x="1918" y="5"/>
                    </a:lnTo>
                    <a:lnTo>
                      <a:pt x="1918" y="0"/>
                    </a:lnTo>
                    <a:close/>
                    <a:moveTo>
                      <a:pt x="1901" y="0"/>
                    </a:moveTo>
                    <a:lnTo>
                      <a:pt x="1897" y="0"/>
                    </a:lnTo>
                    <a:lnTo>
                      <a:pt x="1897" y="5"/>
                    </a:lnTo>
                    <a:lnTo>
                      <a:pt x="1901" y="5"/>
                    </a:lnTo>
                    <a:lnTo>
                      <a:pt x="1901" y="0"/>
                    </a:lnTo>
                    <a:close/>
                    <a:moveTo>
                      <a:pt x="1884" y="0"/>
                    </a:moveTo>
                    <a:lnTo>
                      <a:pt x="1879" y="0"/>
                    </a:lnTo>
                    <a:lnTo>
                      <a:pt x="1879" y="5"/>
                    </a:lnTo>
                    <a:lnTo>
                      <a:pt x="1884" y="5"/>
                    </a:lnTo>
                    <a:lnTo>
                      <a:pt x="1884" y="0"/>
                    </a:lnTo>
                    <a:close/>
                    <a:moveTo>
                      <a:pt x="1867" y="0"/>
                    </a:moveTo>
                    <a:lnTo>
                      <a:pt x="1862" y="0"/>
                    </a:lnTo>
                    <a:lnTo>
                      <a:pt x="1862" y="5"/>
                    </a:lnTo>
                    <a:lnTo>
                      <a:pt x="1867" y="5"/>
                    </a:lnTo>
                    <a:lnTo>
                      <a:pt x="1867" y="0"/>
                    </a:lnTo>
                    <a:close/>
                    <a:moveTo>
                      <a:pt x="1850" y="0"/>
                    </a:moveTo>
                    <a:lnTo>
                      <a:pt x="1845" y="0"/>
                    </a:lnTo>
                    <a:lnTo>
                      <a:pt x="1845" y="5"/>
                    </a:lnTo>
                    <a:lnTo>
                      <a:pt x="1850" y="5"/>
                    </a:lnTo>
                    <a:lnTo>
                      <a:pt x="1850" y="0"/>
                    </a:lnTo>
                    <a:close/>
                    <a:moveTo>
                      <a:pt x="1832" y="0"/>
                    </a:moveTo>
                    <a:lnTo>
                      <a:pt x="1828" y="0"/>
                    </a:lnTo>
                    <a:lnTo>
                      <a:pt x="1828" y="5"/>
                    </a:lnTo>
                    <a:lnTo>
                      <a:pt x="1832" y="5"/>
                    </a:lnTo>
                    <a:lnTo>
                      <a:pt x="1832" y="0"/>
                    </a:lnTo>
                    <a:close/>
                    <a:moveTo>
                      <a:pt x="1815" y="0"/>
                    </a:moveTo>
                    <a:lnTo>
                      <a:pt x="1811" y="0"/>
                    </a:lnTo>
                    <a:lnTo>
                      <a:pt x="1811" y="5"/>
                    </a:lnTo>
                    <a:lnTo>
                      <a:pt x="1815" y="5"/>
                    </a:lnTo>
                    <a:lnTo>
                      <a:pt x="1815" y="0"/>
                    </a:lnTo>
                    <a:close/>
                    <a:moveTo>
                      <a:pt x="1798" y="0"/>
                    </a:moveTo>
                    <a:lnTo>
                      <a:pt x="1794" y="0"/>
                    </a:lnTo>
                    <a:lnTo>
                      <a:pt x="1794" y="5"/>
                    </a:lnTo>
                    <a:lnTo>
                      <a:pt x="1798" y="5"/>
                    </a:lnTo>
                    <a:lnTo>
                      <a:pt x="1798" y="0"/>
                    </a:lnTo>
                    <a:close/>
                    <a:moveTo>
                      <a:pt x="1781" y="0"/>
                    </a:moveTo>
                    <a:lnTo>
                      <a:pt x="1777" y="0"/>
                    </a:lnTo>
                    <a:lnTo>
                      <a:pt x="1777" y="5"/>
                    </a:lnTo>
                    <a:lnTo>
                      <a:pt x="1781" y="5"/>
                    </a:lnTo>
                    <a:lnTo>
                      <a:pt x="1781" y="0"/>
                    </a:lnTo>
                    <a:close/>
                    <a:moveTo>
                      <a:pt x="1764" y="0"/>
                    </a:moveTo>
                    <a:lnTo>
                      <a:pt x="1760" y="0"/>
                    </a:lnTo>
                    <a:lnTo>
                      <a:pt x="1760" y="5"/>
                    </a:lnTo>
                    <a:lnTo>
                      <a:pt x="1764" y="5"/>
                    </a:lnTo>
                    <a:lnTo>
                      <a:pt x="1764" y="0"/>
                    </a:lnTo>
                    <a:close/>
                    <a:moveTo>
                      <a:pt x="1747" y="0"/>
                    </a:moveTo>
                    <a:lnTo>
                      <a:pt x="1743" y="0"/>
                    </a:lnTo>
                    <a:lnTo>
                      <a:pt x="1743" y="5"/>
                    </a:lnTo>
                    <a:lnTo>
                      <a:pt x="1747" y="5"/>
                    </a:lnTo>
                    <a:lnTo>
                      <a:pt x="1747" y="0"/>
                    </a:lnTo>
                    <a:close/>
                    <a:moveTo>
                      <a:pt x="1730" y="0"/>
                    </a:moveTo>
                    <a:lnTo>
                      <a:pt x="1726" y="0"/>
                    </a:lnTo>
                    <a:lnTo>
                      <a:pt x="1726" y="5"/>
                    </a:lnTo>
                    <a:lnTo>
                      <a:pt x="1730" y="5"/>
                    </a:lnTo>
                    <a:lnTo>
                      <a:pt x="1730" y="0"/>
                    </a:lnTo>
                    <a:close/>
                    <a:moveTo>
                      <a:pt x="1713" y="0"/>
                    </a:moveTo>
                    <a:lnTo>
                      <a:pt x="1709" y="0"/>
                    </a:lnTo>
                    <a:lnTo>
                      <a:pt x="1709" y="5"/>
                    </a:lnTo>
                    <a:lnTo>
                      <a:pt x="1713" y="5"/>
                    </a:lnTo>
                    <a:lnTo>
                      <a:pt x="1713" y="0"/>
                    </a:lnTo>
                    <a:close/>
                    <a:moveTo>
                      <a:pt x="1696" y="0"/>
                    </a:moveTo>
                    <a:lnTo>
                      <a:pt x="1691" y="0"/>
                    </a:lnTo>
                    <a:lnTo>
                      <a:pt x="1691" y="5"/>
                    </a:lnTo>
                    <a:lnTo>
                      <a:pt x="1696" y="5"/>
                    </a:lnTo>
                    <a:lnTo>
                      <a:pt x="1696" y="0"/>
                    </a:lnTo>
                    <a:close/>
                    <a:moveTo>
                      <a:pt x="1679" y="0"/>
                    </a:moveTo>
                    <a:lnTo>
                      <a:pt x="1674" y="0"/>
                    </a:lnTo>
                    <a:lnTo>
                      <a:pt x="1674" y="5"/>
                    </a:lnTo>
                    <a:lnTo>
                      <a:pt x="1679" y="5"/>
                    </a:lnTo>
                    <a:lnTo>
                      <a:pt x="1679" y="0"/>
                    </a:lnTo>
                    <a:close/>
                    <a:moveTo>
                      <a:pt x="1662" y="0"/>
                    </a:moveTo>
                    <a:lnTo>
                      <a:pt x="1657" y="0"/>
                    </a:lnTo>
                    <a:lnTo>
                      <a:pt x="1657" y="5"/>
                    </a:lnTo>
                    <a:lnTo>
                      <a:pt x="1662" y="5"/>
                    </a:lnTo>
                    <a:lnTo>
                      <a:pt x="1662" y="0"/>
                    </a:lnTo>
                    <a:close/>
                    <a:moveTo>
                      <a:pt x="1645" y="0"/>
                    </a:moveTo>
                    <a:lnTo>
                      <a:pt x="1640" y="0"/>
                    </a:lnTo>
                    <a:lnTo>
                      <a:pt x="1640" y="5"/>
                    </a:lnTo>
                    <a:lnTo>
                      <a:pt x="1645" y="5"/>
                    </a:lnTo>
                    <a:lnTo>
                      <a:pt x="1645" y="0"/>
                    </a:lnTo>
                    <a:close/>
                    <a:moveTo>
                      <a:pt x="1627" y="0"/>
                    </a:moveTo>
                    <a:lnTo>
                      <a:pt x="1623" y="0"/>
                    </a:lnTo>
                    <a:lnTo>
                      <a:pt x="1623" y="5"/>
                    </a:lnTo>
                    <a:lnTo>
                      <a:pt x="1627" y="5"/>
                    </a:lnTo>
                    <a:lnTo>
                      <a:pt x="1627" y="0"/>
                    </a:lnTo>
                    <a:close/>
                    <a:moveTo>
                      <a:pt x="1610" y="0"/>
                    </a:moveTo>
                    <a:lnTo>
                      <a:pt x="1606" y="0"/>
                    </a:lnTo>
                    <a:lnTo>
                      <a:pt x="1606" y="5"/>
                    </a:lnTo>
                    <a:lnTo>
                      <a:pt x="1610" y="5"/>
                    </a:lnTo>
                    <a:lnTo>
                      <a:pt x="1610" y="0"/>
                    </a:lnTo>
                    <a:close/>
                    <a:moveTo>
                      <a:pt x="1593" y="0"/>
                    </a:moveTo>
                    <a:lnTo>
                      <a:pt x="1589" y="0"/>
                    </a:lnTo>
                    <a:lnTo>
                      <a:pt x="1589" y="5"/>
                    </a:lnTo>
                    <a:lnTo>
                      <a:pt x="1593" y="5"/>
                    </a:lnTo>
                    <a:lnTo>
                      <a:pt x="1593" y="0"/>
                    </a:lnTo>
                    <a:close/>
                    <a:moveTo>
                      <a:pt x="1576" y="0"/>
                    </a:moveTo>
                    <a:lnTo>
                      <a:pt x="1572" y="0"/>
                    </a:lnTo>
                    <a:lnTo>
                      <a:pt x="1572" y="5"/>
                    </a:lnTo>
                    <a:lnTo>
                      <a:pt x="1576" y="5"/>
                    </a:lnTo>
                    <a:lnTo>
                      <a:pt x="1576" y="0"/>
                    </a:lnTo>
                    <a:close/>
                    <a:moveTo>
                      <a:pt x="1559" y="0"/>
                    </a:moveTo>
                    <a:lnTo>
                      <a:pt x="1555" y="0"/>
                    </a:lnTo>
                    <a:lnTo>
                      <a:pt x="1555" y="5"/>
                    </a:lnTo>
                    <a:lnTo>
                      <a:pt x="1559" y="5"/>
                    </a:lnTo>
                    <a:lnTo>
                      <a:pt x="1559" y="0"/>
                    </a:lnTo>
                    <a:close/>
                    <a:moveTo>
                      <a:pt x="1542" y="0"/>
                    </a:moveTo>
                    <a:lnTo>
                      <a:pt x="1538" y="0"/>
                    </a:lnTo>
                    <a:lnTo>
                      <a:pt x="1538" y="5"/>
                    </a:lnTo>
                    <a:lnTo>
                      <a:pt x="1542" y="5"/>
                    </a:lnTo>
                    <a:lnTo>
                      <a:pt x="1542" y="0"/>
                    </a:lnTo>
                    <a:close/>
                    <a:moveTo>
                      <a:pt x="1525" y="0"/>
                    </a:moveTo>
                    <a:lnTo>
                      <a:pt x="1521" y="0"/>
                    </a:lnTo>
                    <a:lnTo>
                      <a:pt x="1521" y="5"/>
                    </a:lnTo>
                    <a:lnTo>
                      <a:pt x="1525" y="5"/>
                    </a:lnTo>
                    <a:lnTo>
                      <a:pt x="1525" y="0"/>
                    </a:lnTo>
                    <a:close/>
                    <a:moveTo>
                      <a:pt x="1508" y="0"/>
                    </a:moveTo>
                    <a:lnTo>
                      <a:pt x="1504" y="0"/>
                    </a:lnTo>
                    <a:lnTo>
                      <a:pt x="1504" y="5"/>
                    </a:lnTo>
                    <a:lnTo>
                      <a:pt x="1508" y="5"/>
                    </a:lnTo>
                    <a:lnTo>
                      <a:pt x="1508" y="0"/>
                    </a:lnTo>
                    <a:close/>
                    <a:moveTo>
                      <a:pt x="1491" y="0"/>
                    </a:moveTo>
                    <a:lnTo>
                      <a:pt x="1486" y="0"/>
                    </a:lnTo>
                    <a:lnTo>
                      <a:pt x="1486" y="5"/>
                    </a:lnTo>
                    <a:lnTo>
                      <a:pt x="1491" y="5"/>
                    </a:lnTo>
                    <a:lnTo>
                      <a:pt x="1491" y="0"/>
                    </a:lnTo>
                    <a:close/>
                    <a:moveTo>
                      <a:pt x="1474" y="0"/>
                    </a:moveTo>
                    <a:lnTo>
                      <a:pt x="1469" y="0"/>
                    </a:lnTo>
                    <a:lnTo>
                      <a:pt x="1469" y="5"/>
                    </a:lnTo>
                    <a:lnTo>
                      <a:pt x="1474" y="5"/>
                    </a:lnTo>
                    <a:lnTo>
                      <a:pt x="1474" y="0"/>
                    </a:lnTo>
                    <a:close/>
                    <a:moveTo>
                      <a:pt x="1457" y="0"/>
                    </a:moveTo>
                    <a:lnTo>
                      <a:pt x="1452" y="0"/>
                    </a:lnTo>
                    <a:lnTo>
                      <a:pt x="1452" y="5"/>
                    </a:lnTo>
                    <a:lnTo>
                      <a:pt x="1457" y="5"/>
                    </a:lnTo>
                    <a:lnTo>
                      <a:pt x="1457" y="0"/>
                    </a:lnTo>
                    <a:close/>
                    <a:moveTo>
                      <a:pt x="1439" y="0"/>
                    </a:moveTo>
                    <a:lnTo>
                      <a:pt x="1435" y="0"/>
                    </a:lnTo>
                    <a:lnTo>
                      <a:pt x="1435" y="5"/>
                    </a:lnTo>
                    <a:lnTo>
                      <a:pt x="1439" y="5"/>
                    </a:lnTo>
                    <a:lnTo>
                      <a:pt x="1439" y="0"/>
                    </a:lnTo>
                    <a:close/>
                    <a:moveTo>
                      <a:pt x="1422" y="0"/>
                    </a:moveTo>
                    <a:lnTo>
                      <a:pt x="1418" y="0"/>
                    </a:lnTo>
                    <a:lnTo>
                      <a:pt x="1418" y="5"/>
                    </a:lnTo>
                    <a:lnTo>
                      <a:pt x="1422" y="5"/>
                    </a:lnTo>
                    <a:lnTo>
                      <a:pt x="1422" y="0"/>
                    </a:lnTo>
                    <a:close/>
                    <a:moveTo>
                      <a:pt x="1405" y="0"/>
                    </a:moveTo>
                    <a:lnTo>
                      <a:pt x="1401" y="0"/>
                    </a:lnTo>
                    <a:lnTo>
                      <a:pt x="1401" y="5"/>
                    </a:lnTo>
                    <a:lnTo>
                      <a:pt x="1405" y="5"/>
                    </a:lnTo>
                    <a:lnTo>
                      <a:pt x="1405" y="0"/>
                    </a:lnTo>
                    <a:close/>
                    <a:moveTo>
                      <a:pt x="1388" y="0"/>
                    </a:moveTo>
                    <a:lnTo>
                      <a:pt x="1384" y="0"/>
                    </a:lnTo>
                    <a:lnTo>
                      <a:pt x="1384" y="5"/>
                    </a:lnTo>
                    <a:lnTo>
                      <a:pt x="1388" y="5"/>
                    </a:lnTo>
                    <a:lnTo>
                      <a:pt x="1388" y="0"/>
                    </a:lnTo>
                    <a:close/>
                    <a:moveTo>
                      <a:pt x="1371" y="0"/>
                    </a:moveTo>
                    <a:lnTo>
                      <a:pt x="1367" y="0"/>
                    </a:lnTo>
                    <a:lnTo>
                      <a:pt x="1367" y="5"/>
                    </a:lnTo>
                    <a:lnTo>
                      <a:pt x="1371" y="5"/>
                    </a:lnTo>
                    <a:lnTo>
                      <a:pt x="1371" y="0"/>
                    </a:lnTo>
                    <a:close/>
                    <a:moveTo>
                      <a:pt x="1354" y="0"/>
                    </a:moveTo>
                    <a:lnTo>
                      <a:pt x="1350" y="0"/>
                    </a:lnTo>
                    <a:lnTo>
                      <a:pt x="1350" y="5"/>
                    </a:lnTo>
                    <a:lnTo>
                      <a:pt x="1354" y="5"/>
                    </a:lnTo>
                    <a:lnTo>
                      <a:pt x="1354" y="0"/>
                    </a:lnTo>
                    <a:close/>
                    <a:moveTo>
                      <a:pt x="1337" y="0"/>
                    </a:moveTo>
                    <a:lnTo>
                      <a:pt x="1333" y="0"/>
                    </a:lnTo>
                    <a:lnTo>
                      <a:pt x="1333" y="5"/>
                    </a:lnTo>
                    <a:lnTo>
                      <a:pt x="1337" y="5"/>
                    </a:lnTo>
                    <a:lnTo>
                      <a:pt x="1337" y="0"/>
                    </a:lnTo>
                    <a:close/>
                    <a:moveTo>
                      <a:pt x="1320" y="0"/>
                    </a:moveTo>
                    <a:lnTo>
                      <a:pt x="1316" y="0"/>
                    </a:lnTo>
                    <a:lnTo>
                      <a:pt x="1316" y="5"/>
                    </a:lnTo>
                    <a:lnTo>
                      <a:pt x="1320" y="5"/>
                    </a:lnTo>
                    <a:lnTo>
                      <a:pt x="1320" y="0"/>
                    </a:lnTo>
                    <a:close/>
                    <a:moveTo>
                      <a:pt x="1303" y="0"/>
                    </a:moveTo>
                    <a:lnTo>
                      <a:pt x="1299" y="0"/>
                    </a:lnTo>
                    <a:lnTo>
                      <a:pt x="1299" y="5"/>
                    </a:lnTo>
                    <a:lnTo>
                      <a:pt x="1303" y="5"/>
                    </a:lnTo>
                    <a:lnTo>
                      <a:pt x="1303" y="0"/>
                    </a:lnTo>
                    <a:close/>
                    <a:moveTo>
                      <a:pt x="1286" y="0"/>
                    </a:moveTo>
                    <a:lnTo>
                      <a:pt x="1281" y="0"/>
                    </a:lnTo>
                    <a:lnTo>
                      <a:pt x="1281" y="5"/>
                    </a:lnTo>
                    <a:lnTo>
                      <a:pt x="1286" y="5"/>
                    </a:lnTo>
                    <a:lnTo>
                      <a:pt x="1286" y="0"/>
                    </a:lnTo>
                    <a:close/>
                    <a:moveTo>
                      <a:pt x="1269" y="0"/>
                    </a:moveTo>
                    <a:lnTo>
                      <a:pt x="1264" y="0"/>
                    </a:lnTo>
                    <a:lnTo>
                      <a:pt x="1264" y="5"/>
                    </a:lnTo>
                    <a:lnTo>
                      <a:pt x="1269" y="5"/>
                    </a:lnTo>
                    <a:lnTo>
                      <a:pt x="1269" y="0"/>
                    </a:lnTo>
                    <a:close/>
                    <a:moveTo>
                      <a:pt x="1252" y="0"/>
                    </a:moveTo>
                    <a:lnTo>
                      <a:pt x="1247" y="0"/>
                    </a:lnTo>
                    <a:lnTo>
                      <a:pt x="1247" y="5"/>
                    </a:lnTo>
                    <a:lnTo>
                      <a:pt x="1252" y="5"/>
                    </a:lnTo>
                    <a:lnTo>
                      <a:pt x="1252" y="0"/>
                    </a:lnTo>
                    <a:close/>
                    <a:moveTo>
                      <a:pt x="1234" y="0"/>
                    </a:moveTo>
                    <a:lnTo>
                      <a:pt x="1230" y="0"/>
                    </a:lnTo>
                    <a:lnTo>
                      <a:pt x="1230" y="5"/>
                    </a:lnTo>
                    <a:lnTo>
                      <a:pt x="1234" y="5"/>
                    </a:lnTo>
                    <a:lnTo>
                      <a:pt x="1234" y="0"/>
                    </a:lnTo>
                    <a:close/>
                    <a:moveTo>
                      <a:pt x="1217" y="0"/>
                    </a:moveTo>
                    <a:lnTo>
                      <a:pt x="1213" y="0"/>
                    </a:lnTo>
                    <a:lnTo>
                      <a:pt x="1213" y="5"/>
                    </a:lnTo>
                    <a:lnTo>
                      <a:pt x="1217" y="5"/>
                    </a:lnTo>
                    <a:lnTo>
                      <a:pt x="1217" y="0"/>
                    </a:lnTo>
                    <a:close/>
                    <a:moveTo>
                      <a:pt x="1200" y="0"/>
                    </a:moveTo>
                    <a:lnTo>
                      <a:pt x="1196" y="0"/>
                    </a:lnTo>
                    <a:lnTo>
                      <a:pt x="1196" y="5"/>
                    </a:lnTo>
                    <a:lnTo>
                      <a:pt x="1200" y="5"/>
                    </a:lnTo>
                    <a:lnTo>
                      <a:pt x="1200" y="0"/>
                    </a:lnTo>
                    <a:close/>
                    <a:moveTo>
                      <a:pt x="1183" y="0"/>
                    </a:moveTo>
                    <a:lnTo>
                      <a:pt x="1179" y="0"/>
                    </a:lnTo>
                    <a:lnTo>
                      <a:pt x="1179" y="5"/>
                    </a:lnTo>
                    <a:lnTo>
                      <a:pt x="1183" y="5"/>
                    </a:lnTo>
                    <a:lnTo>
                      <a:pt x="1183" y="0"/>
                    </a:lnTo>
                    <a:close/>
                    <a:moveTo>
                      <a:pt x="1166" y="0"/>
                    </a:moveTo>
                    <a:lnTo>
                      <a:pt x="1162" y="0"/>
                    </a:lnTo>
                    <a:lnTo>
                      <a:pt x="1162" y="5"/>
                    </a:lnTo>
                    <a:lnTo>
                      <a:pt x="1166" y="5"/>
                    </a:lnTo>
                    <a:lnTo>
                      <a:pt x="1166" y="0"/>
                    </a:lnTo>
                    <a:close/>
                    <a:moveTo>
                      <a:pt x="1149" y="0"/>
                    </a:moveTo>
                    <a:lnTo>
                      <a:pt x="1145" y="0"/>
                    </a:lnTo>
                    <a:lnTo>
                      <a:pt x="1145" y="5"/>
                    </a:lnTo>
                    <a:lnTo>
                      <a:pt x="1149" y="5"/>
                    </a:lnTo>
                    <a:lnTo>
                      <a:pt x="1149" y="0"/>
                    </a:lnTo>
                    <a:close/>
                    <a:moveTo>
                      <a:pt x="1132" y="0"/>
                    </a:moveTo>
                    <a:lnTo>
                      <a:pt x="1128" y="0"/>
                    </a:lnTo>
                    <a:lnTo>
                      <a:pt x="1128" y="5"/>
                    </a:lnTo>
                    <a:lnTo>
                      <a:pt x="1132" y="5"/>
                    </a:lnTo>
                    <a:lnTo>
                      <a:pt x="1132" y="0"/>
                    </a:lnTo>
                    <a:close/>
                    <a:moveTo>
                      <a:pt x="1115" y="0"/>
                    </a:moveTo>
                    <a:lnTo>
                      <a:pt x="1111" y="0"/>
                    </a:lnTo>
                    <a:lnTo>
                      <a:pt x="1111" y="5"/>
                    </a:lnTo>
                    <a:lnTo>
                      <a:pt x="1115" y="5"/>
                    </a:lnTo>
                    <a:lnTo>
                      <a:pt x="1115" y="0"/>
                    </a:lnTo>
                    <a:close/>
                    <a:moveTo>
                      <a:pt x="1098" y="0"/>
                    </a:moveTo>
                    <a:lnTo>
                      <a:pt x="1093" y="0"/>
                    </a:lnTo>
                    <a:lnTo>
                      <a:pt x="1093" y="5"/>
                    </a:lnTo>
                    <a:lnTo>
                      <a:pt x="1098" y="5"/>
                    </a:lnTo>
                    <a:lnTo>
                      <a:pt x="1098" y="0"/>
                    </a:lnTo>
                    <a:close/>
                    <a:moveTo>
                      <a:pt x="1081" y="0"/>
                    </a:moveTo>
                    <a:lnTo>
                      <a:pt x="1076" y="0"/>
                    </a:lnTo>
                    <a:lnTo>
                      <a:pt x="1076" y="5"/>
                    </a:lnTo>
                    <a:lnTo>
                      <a:pt x="1081" y="5"/>
                    </a:lnTo>
                    <a:lnTo>
                      <a:pt x="1081" y="0"/>
                    </a:lnTo>
                    <a:close/>
                    <a:moveTo>
                      <a:pt x="1064" y="0"/>
                    </a:moveTo>
                    <a:lnTo>
                      <a:pt x="1059" y="0"/>
                    </a:lnTo>
                    <a:lnTo>
                      <a:pt x="1059" y="5"/>
                    </a:lnTo>
                    <a:lnTo>
                      <a:pt x="1064" y="5"/>
                    </a:lnTo>
                    <a:lnTo>
                      <a:pt x="1064" y="0"/>
                    </a:lnTo>
                    <a:close/>
                    <a:moveTo>
                      <a:pt x="1046" y="0"/>
                    </a:moveTo>
                    <a:lnTo>
                      <a:pt x="1042" y="0"/>
                    </a:lnTo>
                    <a:lnTo>
                      <a:pt x="1042" y="5"/>
                    </a:lnTo>
                    <a:lnTo>
                      <a:pt x="1046" y="5"/>
                    </a:lnTo>
                    <a:lnTo>
                      <a:pt x="1046" y="0"/>
                    </a:lnTo>
                    <a:close/>
                    <a:moveTo>
                      <a:pt x="1029" y="0"/>
                    </a:moveTo>
                    <a:lnTo>
                      <a:pt x="1025" y="0"/>
                    </a:lnTo>
                    <a:lnTo>
                      <a:pt x="1025" y="5"/>
                    </a:lnTo>
                    <a:lnTo>
                      <a:pt x="1029" y="5"/>
                    </a:lnTo>
                    <a:lnTo>
                      <a:pt x="1029" y="0"/>
                    </a:lnTo>
                    <a:close/>
                    <a:moveTo>
                      <a:pt x="1012" y="0"/>
                    </a:moveTo>
                    <a:lnTo>
                      <a:pt x="1008" y="0"/>
                    </a:lnTo>
                    <a:lnTo>
                      <a:pt x="1008" y="5"/>
                    </a:lnTo>
                    <a:lnTo>
                      <a:pt x="1012" y="5"/>
                    </a:lnTo>
                    <a:lnTo>
                      <a:pt x="1012" y="0"/>
                    </a:lnTo>
                    <a:close/>
                    <a:moveTo>
                      <a:pt x="995" y="0"/>
                    </a:moveTo>
                    <a:lnTo>
                      <a:pt x="991" y="0"/>
                    </a:lnTo>
                    <a:lnTo>
                      <a:pt x="991" y="5"/>
                    </a:lnTo>
                    <a:lnTo>
                      <a:pt x="995" y="5"/>
                    </a:lnTo>
                    <a:lnTo>
                      <a:pt x="995" y="0"/>
                    </a:lnTo>
                    <a:close/>
                    <a:moveTo>
                      <a:pt x="978" y="0"/>
                    </a:moveTo>
                    <a:lnTo>
                      <a:pt x="974" y="0"/>
                    </a:lnTo>
                    <a:lnTo>
                      <a:pt x="974" y="5"/>
                    </a:lnTo>
                    <a:lnTo>
                      <a:pt x="978" y="5"/>
                    </a:lnTo>
                    <a:lnTo>
                      <a:pt x="978" y="0"/>
                    </a:lnTo>
                    <a:close/>
                    <a:moveTo>
                      <a:pt x="961" y="0"/>
                    </a:moveTo>
                    <a:lnTo>
                      <a:pt x="957" y="0"/>
                    </a:lnTo>
                    <a:lnTo>
                      <a:pt x="957" y="5"/>
                    </a:lnTo>
                    <a:lnTo>
                      <a:pt x="961" y="5"/>
                    </a:lnTo>
                    <a:lnTo>
                      <a:pt x="961" y="0"/>
                    </a:lnTo>
                    <a:close/>
                    <a:moveTo>
                      <a:pt x="944" y="0"/>
                    </a:moveTo>
                    <a:lnTo>
                      <a:pt x="940" y="0"/>
                    </a:lnTo>
                    <a:lnTo>
                      <a:pt x="940" y="5"/>
                    </a:lnTo>
                    <a:lnTo>
                      <a:pt x="944" y="5"/>
                    </a:lnTo>
                    <a:lnTo>
                      <a:pt x="944" y="0"/>
                    </a:lnTo>
                    <a:close/>
                    <a:moveTo>
                      <a:pt x="927" y="0"/>
                    </a:moveTo>
                    <a:lnTo>
                      <a:pt x="923" y="0"/>
                    </a:lnTo>
                    <a:lnTo>
                      <a:pt x="923" y="5"/>
                    </a:lnTo>
                    <a:lnTo>
                      <a:pt x="927" y="5"/>
                    </a:lnTo>
                    <a:lnTo>
                      <a:pt x="927" y="0"/>
                    </a:lnTo>
                    <a:close/>
                    <a:moveTo>
                      <a:pt x="910" y="0"/>
                    </a:moveTo>
                    <a:lnTo>
                      <a:pt x="906" y="0"/>
                    </a:lnTo>
                    <a:lnTo>
                      <a:pt x="906" y="5"/>
                    </a:lnTo>
                    <a:lnTo>
                      <a:pt x="910" y="5"/>
                    </a:lnTo>
                    <a:lnTo>
                      <a:pt x="910" y="0"/>
                    </a:lnTo>
                    <a:close/>
                    <a:moveTo>
                      <a:pt x="893" y="0"/>
                    </a:moveTo>
                    <a:lnTo>
                      <a:pt x="888" y="0"/>
                    </a:lnTo>
                    <a:lnTo>
                      <a:pt x="888" y="5"/>
                    </a:lnTo>
                    <a:lnTo>
                      <a:pt x="893" y="5"/>
                    </a:lnTo>
                    <a:lnTo>
                      <a:pt x="893" y="0"/>
                    </a:lnTo>
                    <a:close/>
                    <a:moveTo>
                      <a:pt x="876" y="0"/>
                    </a:moveTo>
                    <a:lnTo>
                      <a:pt x="871" y="0"/>
                    </a:lnTo>
                    <a:lnTo>
                      <a:pt x="871" y="5"/>
                    </a:lnTo>
                    <a:lnTo>
                      <a:pt x="876" y="5"/>
                    </a:lnTo>
                    <a:lnTo>
                      <a:pt x="876" y="0"/>
                    </a:lnTo>
                    <a:close/>
                    <a:moveTo>
                      <a:pt x="859" y="0"/>
                    </a:moveTo>
                    <a:lnTo>
                      <a:pt x="854" y="0"/>
                    </a:lnTo>
                    <a:lnTo>
                      <a:pt x="854" y="5"/>
                    </a:lnTo>
                    <a:lnTo>
                      <a:pt x="859" y="5"/>
                    </a:lnTo>
                    <a:lnTo>
                      <a:pt x="859" y="0"/>
                    </a:lnTo>
                    <a:close/>
                    <a:moveTo>
                      <a:pt x="841" y="0"/>
                    </a:moveTo>
                    <a:lnTo>
                      <a:pt x="837" y="0"/>
                    </a:lnTo>
                    <a:lnTo>
                      <a:pt x="837" y="5"/>
                    </a:lnTo>
                    <a:lnTo>
                      <a:pt x="841" y="5"/>
                    </a:lnTo>
                    <a:lnTo>
                      <a:pt x="841" y="0"/>
                    </a:lnTo>
                    <a:close/>
                    <a:moveTo>
                      <a:pt x="824" y="0"/>
                    </a:moveTo>
                    <a:lnTo>
                      <a:pt x="820" y="0"/>
                    </a:lnTo>
                    <a:lnTo>
                      <a:pt x="820" y="5"/>
                    </a:lnTo>
                    <a:lnTo>
                      <a:pt x="824" y="5"/>
                    </a:lnTo>
                    <a:lnTo>
                      <a:pt x="824" y="0"/>
                    </a:lnTo>
                    <a:close/>
                    <a:moveTo>
                      <a:pt x="807" y="0"/>
                    </a:moveTo>
                    <a:lnTo>
                      <a:pt x="803" y="0"/>
                    </a:lnTo>
                    <a:lnTo>
                      <a:pt x="803" y="5"/>
                    </a:lnTo>
                    <a:lnTo>
                      <a:pt x="807" y="5"/>
                    </a:lnTo>
                    <a:lnTo>
                      <a:pt x="807" y="0"/>
                    </a:lnTo>
                    <a:close/>
                    <a:moveTo>
                      <a:pt x="790" y="0"/>
                    </a:moveTo>
                    <a:lnTo>
                      <a:pt x="786" y="0"/>
                    </a:lnTo>
                    <a:lnTo>
                      <a:pt x="786" y="5"/>
                    </a:lnTo>
                    <a:lnTo>
                      <a:pt x="790" y="5"/>
                    </a:lnTo>
                    <a:lnTo>
                      <a:pt x="790" y="0"/>
                    </a:lnTo>
                    <a:close/>
                    <a:moveTo>
                      <a:pt x="773" y="0"/>
                    </a:moveTo>
                    <a:lnTo>
                      <a:pt x="769" y="0"/>
                    </a:lnTo>
                    <a:lnTo>
                      <a:pt x="769" y="5"/>
                    </a:lnTo>
                    <a:lnTo>
                      <a:pt x="773" y="5"/>
                    </a:lnTo>
                    <a:lnTo>
                      <a:pt x="773" y="0"/>
                    </a:lnTo>
                    <a:close/>
                    <a:moveTo>
                      <a:pt x="756" y="0"/>
                    </a:moveTo>
                    <a:lnTo>
                      <a:pt x="752" y="0"/>
                    </a:lnTo>
                    <a:lnTo>
                      <a:pt x="752" y="5"/>
                    </a:lnTo>
                    <a:lnTo>
                      <a:pt x="756" y="5"/>
                    </a:lnTo>
                    <a:lnTo>
                      <a:pt x="756" y="0"/>
                    </a:lnTo>
                    <a:close/>
                    <a:moveTo>
                      <a:pt x="739" y="0"/>
                    </a:moveTo>
                    <a:lnTo>
                      <a:pt x="735" y="0"/>
                    </a:lnTo>
                    <a:lnTo>
                      <a:pt x="735" y="5"/>
                    </a:lnTo>
                    <a:lnTo>
                      <a:pt x="739" y="5"/>
                    </a:lnTo>
                    <a:lnTo>
                      <a:pt x="739" y="0"/>
                    </a:lnTo>
                    <a:close/>
                    <a:moveTo>
                      <a:pt x="722" y="0"/>
                    </a:moveTo>
                    <a:lnTo>
                      <a:pt x="718" y="0"/>
                    </a:lnTo>
                    <a:lnTo>
                      <a:pt x="718" y="5"/>
                    </a:lnTo>
                    <a:lnTo>
                      <a:pt x="722" y="5"/>
                    </a:lnTo>
                    <a:lnTo>
                      <a:pt x="722" y="0"/>
                    </a:lnTo>
                    <a:close/>
                    <a:moveTo>
                      <a:pt x="705" y="0"/>
                    </a:moveTo>
                    <a:lnTo>
                      <a:pt x="700" y="0"/>
                    </a:lnTo>
                    <a:lnTo>
                      <a:pt x="700" y="5"/>
                    </a:lnTo>
                    <a:lnTo>
                      <a:pt x="705" y="5"/>
                    </a:lnTo>
                    <a:lnTo>
                      <a:pt x="705" y="0"/>
                    </a:lnTo>
                    <a:close/>
                    <a:moveTo>
                      <a:pt x="688" y="0"/>
                    </a:moveTo>
                    <a:lnTo>
                      <a:pt x="683" y="0"/>
                    </a:lnTo>
                    <a:lnTo>
                      <a:pt x="683" y="5"/>
                    </a:lnTo>
                    <a:lnTo>
                      <a:pt x="688" y="5"/>
                    </a:lnTo>
                    <a:lnTo>
                      <a:pt x="688" y="0"/>
                    </a:lnTo>
                    <a:close/>
                    <a:moveTo>
                      <a:pt x="671" y="0"/>
                    </a:moveTo>
                    <a:lnTo>
                      <a:pt x="666" y="0"/>
                    </a:lnTo>
                    <a:lnTo>
                      <a:pt x="666" y="5"/>
                    </a:lnTo>
                    <a:lnTo>
                      <a:pt x="671" y="5"/>
                    </a:lnTo>
                    <a:lnTo>
                      <a:pt x="671" y="0"/>
                    </a:lnTo>
                    <a:close/>
                    <a:moveTo>
                      <a:pt x="653" y="0"/>
                    </a:moveTo>
                    <a:lnTo>
                      <a:pt x="649" y="0"/>
                    </a:lnTo>
                    <a:lnTo>
                      <a:pt x="649" y="5"/>
                    </a:lnTo>
                    <a:lnTo>
                      <a:pt x="653" y="5"/>
                    </a:lnTo>
                    <a:lnTo>
                      <a:pt x="653" y="0"/>
                    </a:lnTo>
                    <a:close/>
                    <a:moveTo>
                      <a:pt x="636" y="0"/>
                    </a:moveTo>
                    <a:lnTo>
                      <a:pt x="632" y="0"/>
                    </a:lnTo>
                    <a:lnTo>
                      <a:pt x="632" y="5"/>
                    </a:lnTo>
                    <a:lnTo>
                      <a:pt x="636" y="5"/>
                    </a:lnTo>
                    <a:lnTo>
                      <a:pt x="636" y="0"/>
                    </a:lnTo>
                    <a:close/>
                    <a:moveTo>
                      <a:pt x="619" y="0"/>
                    </a:moveTo>
                    <a:lnTo>
                      <a:pt x="615" y="0"/>
                    </a:lnTo>
                    <a:lnTo>
                      <a:pt x="615" y="5"/>
                    </a:lnTo>
                    <a:lnTo>
                      <a:pt x="619" y="5"/>
                    </a:lnTo>
                    <a:lnTo>
                      <a:pt x="619" y="0"/>
                    </a:lnTo>
                    <a:close/>
                    <a:moveTo>
                      <a:pt x="602" y="0"/>
                    </a:moveTo>
                    <a:lnTo>
                      <a:pt x="598" y="0"/>
                    </a:lnTo>
                    <a:lnTo>
                      <a:pt x="598" y="5"/>
                    </a:lnTo>
                    <a:lnTo>
                      <a:pt x="602" y="5"/>
                    </a:lnTo>
                    <a:lnTo>
                      <a:pt x="602" y="0"/>
                    </a:lnTo>
                    <a:close/>
                    <a:moveTo>
                      <a:pt x="585" y="0"/>
                    </a:moveTo>
                    <a:lnTo>
                      <a:pt x="581" y="0"/>
                    </a:lnTo>
                    <a:lnTo>
                      <a:pt x="581" y="5"/>
                    </a:lnTo>
                    <a:lnTo>
                      <a:pt x="585" y="5"/>
                    </a:lnTo>
                    <a:lnTo>
                      <a:pt x="585" y="0"/>
                    </a:lnTo>
                    <a:close/>
                    <a:moveTo>
                      <a:pt x="568" y="0"/>
                    </a:moveTo>
                    <a:lnTo>
                      <a:pt x="564" y="0"/>
                    </a:lnTo>
                    <a:lnTo>
                      <a:pt x="564" y="5"/>
                    </a:lnTo>
                    <a:lnTo>
                      <a:pt x="568" y="5"/>
                    </a:lnTo>
                    <a:lnTo>
                      <a:pt x="568" y="0"/>
                    </a:lnTo>
                    <a:close/>
                    <a:moveTo>
                      <a:pt x="551" y="0"/>
                    </a:moveTo>
                    <a:lnTo>
                      <a:pt x="547" y="0"/>
                    </a:lnTo>
                    <a:lnTo>
                      <a:pt x="547" y="5"/>
                    </a:lnTo>
                    <a:lnTo>
                      <a:pt x="551" y="5"/>
                    </a:lnTo>
                    <a:lnTo>
                      <a:pt x="551" y="0"/>
                    </a:lnTo>
                    <a:close/>
                    <a:moveTo>
                      <a:pt x="534" y="0"/>
                    </a:moveTo>
                    <a:lnTo>
                      <a:pt x="530" y="0"/>
                    </a:lnTo>
                    <a:lnTo>
                      <a:pt x="530" y="5"/>
                    </a:lnTo>
                    <a:lnTo>
                      <a:pt x="534" y="5"/>
                    </a:lnTo>
                    <a:lnTo>
                      <a:pt x="534" y="0"/>
                    </a:lnTo>
                    <a:close/>
                    <a:moveTo>
                      <a:pt x="517" y="0"/>
                    </a:moveTo>
                    <a:lnTo>
                      <a:pt x="513" y="0"/>
                    </a:lnTo>
                    <a:lnTo>
                      <a:pt x="513" y="5"/>
                    </a:lnTo>
                    <a:lnTo>
                      <a:pt x="517" y="5"/>
                    </a:lnTo>
                    <a:lnTo>
                      <a:pt x="517" y="0"/>
                    </a:lnTo>
                    <a:close/>
                    <a:moveTo>
                      <a:pt x="500" y="0"/>
                    </a:moveTo>
                    <a:lnTo>
                      <a:pt x="495" y="0"/>
                    </a:lnTo>
                    <a:lnTo>
                      <a:pt x="495" y="5"/>
                    </a:lnTo>
                    <a:lnTo>
                      <a:pt x="500" y="5"/>
                    </a:lnTo>
                    <a:lnTo>
                      <a:pt x="500" y="0"/>
                    </a:lnTo>
                    <a:close/>
                    <a:moveTo>
                      <a:pt x="483" y="0"/>
                    </a:moveTo>
                    <a:lnTo>
                      <a:pt x="478" y="0"/>
                    </a:lnTo>
                    <a:lnTo>
                      <a:pt x="478" y="5"/>
                    </a:lnTo>
                    <a:lnTo>
                      <a:pt x="483" y="5"/>
                    </a:lnTo>
                    <a:lnTo>
                      <a:pt x="483" y="0"/>
                    </a:lnTo>
                    <a:close/>
                    <a:moveTo>
                      <a:pt x="466" y="0"/>
                    </a:moveTo>
                    <a:lnTo>
                      <a:pt x="461" y="0"/>
                    </a:lnTo>
                    <a:lnTo>
                      <a:pt x="461" y="5"/>
                    </a:lnTo>
                    <a:lnTo>
                      <a:pt x="466" y="5"/>
                    </a:lnTo>
                    <a:lnTo>
                      <a:pt x="466" y="0"/>
                    </a:lnTo>
                    <a:close/>
                    <a:moveTo>
                      <a:pt x="448" y="0"/>
                    </a:moveTo>
                    <a:lnTo>
                      <a:pt x="444" y="0"/>
                    </a:lnTo>
                    <a:lnTo>
                      <a:pt x="444" y="5"/>
                    </a:lnTo>
                    <a:lnTo>
                      <a:pt x="448" y="5"/>
                    </a:lnTo>
                    <a:lnTo>
                      <a:pt x="448" y="0"/>
                    </a:lnTo>
                    <a:close/>
                    <a:moveTo>
                      <a:pt x="431" y="0"/>
                    </a:moveTo>
                    <a:lnTo>
                      <a:pt x="427" y="0"/>
                    </a:lnTo>
                    <a:lnTo>
                      <a:pt x="427" y="5"/>
                    </a:lnTo>
                    <a:lnTo>
                      <a:pt x="431" y="5"/>
                    </a:lnTo>
                    <a:lnTo>
                      <a:pt x="431" y="0"/>
                    </a:lnTo>
                    <a:close/>
                    <a:moveTo>
                      <a:pt x="414" y="0"/>
                    </a:moveTo>
                    <a:lnTo>
                      <a:pt x="410" y="0"/>
                    </a:lnTo>
                    <a:lnTo>
                      <a:pt x="410" y="5"/>
                    </a:lnTo>
                    <a:lnTo>
                      <a:pt x="414" y="5"/>
                    </a:lnTo>
                    <a:lnTo>
                      <a:pt x="414" y="0"/>
                    </a:lnTo>
                    <a:close/>
                    <a:moveTo>
                      <a:pt x="397" y="0"/>
                    </a:moveTo>
                    <a:lnTo>
                      <a:pt x="393" y="0"/>
                    </a:lnTo>
                    <a:lnTo>
                      <a:pt x="393" y="5"/>
                    </a:lnTo>
                    <a:lnTo>
                      <a:pt x="397" y="5"/>
                    </a:lnTo>
                    <a:lnTo>
                      <a:pt x="397" y="0"/>
                    </a:lnTo>
                    <a:close/>
                    <a:moveTo>
                      <a:pt x="380" y="0"/>
                    </a:moveTo>
                    <a:lnTo>
                      <a:pt x="376" y="0"/>
                    </a:lnTo>
                    <a:lnTo>
                      <a:pt x="376" y="5"/>
                    </a:lnTo>
                    <a:lnTo>
                      <a:pt x="380" y="5"/>
                    </a:lnTo>
                    <a:lnTo>
                      <a:pt x="380" y="0"/>
                    </a:lnTo>
                    <a:close/>
                    <a:moveTo>
                      <a:pt x="363" y="0"/>
                    </a:moveTo>
                    <a:lnTo>
                      <a:pt x="359" y="0"/>
                    </a:lnTo>
                    <a:lnTo>
                      <a:pt x="359" y="5"/>
                    </a:lnTo>
                    <a:lnTo>
                      <a:pt x="363" y="5"/>
                    </a:lnTo>
                    <a:lnTo>
                      <a:pt x="363" y="0"/>
                    </a:lnTo>
                    <a:close/>
                    <a:moveTo>
                      <a:pt x="346" y="0"/>
                    </a:moveTo>
                    <a:lnTo>
                      <a:pt x="342" y="0"/>
                    </a:lnTo>
                    <a:lnTo>
                      <a:pt x="342" y="5"/>
                    </a:lnTo>
                    <a:lnTo>
                      <a:pt x="346" y="5"/>
                    </a:lnTo>
                    <a:lnTo>
                      <a:pt x="346" y="0"/>
                    </a:lnTo>
                    <a:close/>
                    <a:moveTo>
                      <a:pt x="329" y="0"/>
                    </a:moveTo>
                    <a:lnTo>
                      <a:pt x="325" y="0"/>
                    </a:lnTo>
                    <a:lnTo>
                      <a:pt x="325" y="5"/>
                    </a:lnTo>
                    <a:lnTo>
                      <a:pt x="329" y="5"/>
                    </a:lnTo>
                    <a:lnTo>
                      <a:pt x="329" y="0"/>
                    </a:lnTo>
                    <a:close/>
                    <a:moveTo>
                      <a:pt x="312" y="0"/>
                    </a:moveTo>
                    <a:lnTo>
                      <a:pt x="307" y="0"/>
                    </a:lnTo>
                    <a:lnTo>
                      <a:pt x="307" y="5"/>
                    </a:lnTo>
                    <a:lnTo>
                      <a:pt x="312" y="5"/>
                    </a:lnTo>
                    <a:lnTo>
                      <a:pt x="312" y="0"/>
                    </a:lnTo>
                    <a:close/>
                    <a:moveTo>
                      <a:pt x="295" y="0"/>
                    </a:moveTo>
                    <a:lnTo>
                      <a:pt x="290" y="0"/>
                    </a:lnTo>
                    <a:lnTo>
                      <a:pt x="290" y="5"/>
                    </a:lnTo>
                    <a:lnTo>
                      <a:pt x="295" y="5"/>
                    </a:lnTo>
                    <a:lnTo>
                      <a:pt x="295" y="0"/>
                    </a:lnTo>
                    <a:close/>
                    <a:moveTo>
                      <a:pt x="278" y="0"/>
                    </a:moveTo>
                    <a:lnTo>
                      <a:pt x="273" y="0"/>
                    </a:lnTo>
                    <a:lnTo>
                      <a:pt x="273" y="5"/>
                    </a:lnTo>
                    <a:lnTo>
                      <a:pt x="278" y="5"/>
                    </a:lnTo>
                    <a:lnTo>
                      <a:pt x="278" y="0"/>
                    </a:lnTo>
                    <a:close/>
                    <a:moveTo>
                      <a:pt x="260" y="0"/>
                    </a:moveTo>
                    <a:lnTo>
                      <a:pt x="256" y="0"/>
                    </a:lnTo>
                    <a:lnTo>
                      <a:pt x="256" y="5"/>
                    </a:lnTo>
                    <a:lnTo>
                      <a:pt x="260" y="5"/>
                    </a:lnTo>
                    <a:lnTo>
                      <a:pt x="260" y="0"/>
                    </a:lnTo>
                    <a:close/>
                    <a:moveTo>
                      <a:pt x="243" y="0"/>
                    </a:moveTo>
                    <a:lnTo>
                      <a:pt x="239" y="0"/>
                    </a:lnTo>
                    <a:lnTo>
                      <a:pt x="239" y="5"/>
                    </a:lnTo>
                    <a:lnTo>
                      <a:pt x="243" y="5"/>
                    </a:lnTo>
                    <a:lnTo>
                      <a:pt x="243" y="0"/>
                    </a:lnTo>
                    <a:close/>
                    <a:moveTo>
                      <a:pt x="226" y="0"/>
                    </a:moveTo>
                    <a:lnTo>
                      <a:pt x="222" y="0"/>
                    </a:lnTo>
                    <a:lnTo>
                      <a:pt x="222" y="5"/>
                    </a:lnTo>
                    <a:lnTo>
                      <a:pt x="226" y="5"/>
                    </a:lnTo>
                    <a:lnTo>
                      <a:pt x="226" y="0"/>
                    </a:lnTo>
                    <a:close/>
                    <a:moveTo>
                      <a:pt x="209" y="0"/>
                    </a:moveTo>
                    <a:lnTo>
                      <a:pt x="205" y="0"/>
                    </a:lnTo>
                    <a:lnTo>
                      <a:pt x="205" y="5"/>
                    </a:lnTo>
                    <a:lnTo>
                      <a:pt x="209" y="5"/>
                    </a:lnTo>
                    <a:lnTo>
                      <a:pt x="209" y="0"/>
                    </a:lnTo>
                    <a:close/>
                    <a:moveTo>
                      <a:pt x="192" y="0"/>
                    </a:moveTo>
                    <a:lnTo>
                      <a:pt x="188" y="0"/>
                    </a:lnTo>
                    <a:lnTo>
                      <a:pt x="188" y="5"/>
                    </a:lnTo>
                    <a:lnTo>
                      <a:pt x="192" y="5"/>
                    </a:lnTo>
                    <a:lnTo>
                      <a:pt x="192" y="0"/>
                    </a:lnTo>
                    <a:close/>
                    <a:moveTo>
                      <a:pt x="175" y="0"/>
                    </a:moveTo>
                    <a:lnTo>
                      <a:pt x="171" y="0"/>
                    </a:lnTo>
                    <a:lnTo>
                      <a:pt x="171" y="5"/>
                    </a:lnTo>
                    <a:lnTo>
                      <a:pt x="175" y="5"/>
                    </a:lnTo>
                    <a:lnTo>
                      <a:pt x="175" y="0"/>
                    </a:lnTo>
                    <a:close/>
                    <a:moveTo>
                      <a:pt x="158" y="0"/>
                    </a:moveTo>
                    <a:lnTo>
                      <a:pt x="154" y="0"/>
                    </a:lnTo>
                    <a:lnTo>
                      <a:pt x="154" y="5"/>
                    </a:lnTo>
                    <a:lnTo>
                      <a:pt x="158" y="5"/>
                    </a:lnTo>
                    <a:lnTo>
                      <a:pt x="158" y="0"/>
                    </a:lnTo>
                    <a:close/>
                    <a:moveTo>
                      <a:pt x="141" y="0"/>
                    </a:moveTo>
                    <a:lnTo>
                      <a:pt x="137" y="0"/>
                    </a:lnTo>
                    <a:lnTo>
                      <a:pt x="137" y="5"/>
                    </a:lnTo>
                    <a:lnTo>
                      <a:pt x="141" y="5"/>
                    </a:lnTo>
                    <a:lnTo>
                      <a:pt x="141" y="0"/>
                    </a:lnTo>
                    <a:close/>
                    <a:moveTo>
                      <a:pt x="124" y="0"/>
                    </a:moveTo>
                    <a:lnTo>
                      <a:pt x="120" y="0"/>
                    </a:lnTo>
                    <a:lnTo>
                      <a:pt x="120" y="5"/>
                    </a:lnTo>
                    <a:lnTo>
                      <a:pt x="124" y="5"/>
                    </a:lnTo>
                    <a:lnTo>
                      <a:pt x="124" y="0"/>
                    </a:lnTo>
                    <a:close/>
                    <a:moveTo>
                      <a:pt x="107" y="0"/>
                    </a:moveTo>
                    <a:lnTo>
                      <a:pt x="102" y="0"/>
                    </a:lnTo>
                    <a:lnTo>
                      <a:pt x="102" y="5"/>
                    </a:lnTo>
                    <a:lnTo>
                      <a:pt x="107" y="5"/>
                    </a:lnTo>
                    <a:lnTo>
                      <a:pt x="107" y="0"/>
                    </a:lnTo>
                    <a:close/>
                    <a:moveTo>
                      <a:pt x="90" y="0"/>
                    </a:moveTo>
                    <a:lnTo>
                      <a:pt x="85" y="0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0" y="0"/>
                    </a:lnTo>
                    <a:close/>
                    <a:moveTo>
                      <a:pt x="73" y="0"/>
                    </a:moveTo>
                    <a:lnTo>
                      <a:pt x="68" y="0"/>
                    </a:lnTo>
                    <a:lnTo>
                      <a:pt x="68" y="5"/>
                    </a:lnTo>
                    <a:lnTo>
                      <a:pt x="73" y="5"/>
                    </a:lnTo>
                    <a:lnTo>
                      <a:pt x="73" y="0"/>
                    </a:lnTo>
                    <a:close/>
                    <a:moveTo>
                      <a:pt x="55" y="0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55" y="5"/>
                    </a:lnTo>
                    <a:lnTo>
                      <a:pt x="55" y="0"/>
                    </a:lnTo>
                    <a:close/>
                    <a:moveTo>
                      <a:pt x="38" y="0"/>
                    </a:moveTo>
                    <a:lnTo>
                      <a:pt x="34" y="0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0"/>
                    </a:lnTo>
                    <a:close/>
                    <a:moveTo>
                      <a:pt x="21" y="0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4" y="5"/>
                    </a:lnTo>
                    <a:lnTo>
                      <a:pt x="4" y="0"/>
                    </a:lnTo>
                    <a:close/>
                    <a:moveTo>
                      <a:pt x="3644" y="0"/>
                    </a:moveTo>
                    <a:lnTo>
                      <a:pt x="3639" y="0"/>
                    </a:lnTo>
                    <a:lnTo>
                      <a:pt x="3639" y="5"/>
                    </a:lnTo>
                    <a:lnTo>
                      <a:pt x="3644" y="5"/>
                    </a:lnTo>
                    <a:lnTo>
                      <a:pt x="3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1" name="Rectangle 108"/>
              <p:cNvSpPr>
                <a:spLocks noChangeArrowheads="1"/>
              </p:cNvSpPr>
              <p:nvPr/>
            </p:nvSpPr>
            <p:spPr bwMode="auto">
              <a:xfrm>
                <a:off x="3220" y="1702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2" name="Rectangle 109"/>
              <p:cNvSpPr>
                <a:spLocks noChangeArrowheads="1"/>
              </p:cNvSpPr>
              <p:nvPr/>
            </p:nvSpPr>
            <p:spPr bwMode="auto">
              <a:xfrm>
                <a:off x="3220" y="1608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3" name="Freeform 110"/>
              <p:cNvSpPr>
                <a:spLocks noEditPoints="1"/>
              </p:cNvSpPr>
              <p:nvPr/>
            </p:nvSpPr>
            <p:spPr bwMode="auto">
              <a:xfrm>
                <a:off x="3220" y="1609"/>
                <a:ext cx="3644" cy="4"/>
              </a:xfrm>
              <a:custGeom>
                <a:avLst/>
                <a:gdLst>
                  <a:gd name="T0" fmla="*/ 3571 w 3644"/>
                  <a:gd name="T1" fmla="*/ 0 h 4"/>
                  <a:gd name="T2" fmla="*/ 3524 w 3644"/>
                  <a:gd name="T3" fmla="*/ 4 h 4"/>
                  <a:gd name="T4" fmla="*/ 3456 w 3644"/>
                  <a:gd name="T5" fmla="*/ 0 h 4"/>
                  <a:gd name="T6" fmla="*/ 3400 w 3644"/>
                  <a:gd name="T7" fmla="*/ 4 h 4"/>
                  <a:gd name="T8" fmla="*/ 3353 w 3644"/>
                  <a:gd name="T9" fmla="*/ 0 h 4"/>
                  <a:gd name="T10" fmla="*/ 3281 w 3644"/>
                  <a:gd name="T11" fmla="*/ 0 h 4"/>
                  <a:gd name="T12" fmla="*/ 3234 w 3644"/>
                  <a:gd name="T13" fmla="*/ 4 h 4"/>
                  <a:gd name="T14" fmla="*/ 3165 w 3644"/>
                  <a:gd name="T15" fmla="*/ 0 h 4"/>
                  <a:gd name="T16" fmla="*/ 3110 w 3644"/>
                  <a:gd name="T17" fmla="*/ 4 h 4"/>
                  <a:gd name="T18" fmla="*/ 3063 w 3644"/>
                  <a:gd name="T19" fmla="*/ 0 h 4"/>
                  <a:gd name="T20" fmla="*/ 2990 w 3644"/>
                  <a:gd name="T21" fmla="*/ 0 h 4"/>
                  <a:gd name="T22" fmla="*/ 2943 w 3644"/>
                  <a:gd name="T23" fmla="*/ 4 h 4"/>
                  <a:gd name="T24" fmla="*/ 2875 w 3644"/>
                  <a:gd name="T25" fmla="*/ 0 h 4"/>
                  <a:gd name="T26" fmla="*/ 2819 w 3644"/>
                  <a:gd name="T27" fmla="*/ 4 h 4"/>
                  <a:gd name="T28" fmla="*/ 2772 w 3644"/>
                  <a:gd name="T29" fmla="*/ 0 h 4"/>
                  <a:gd name="T30" fmla="*/ 2700 w 3644"/>
                  <a:gd name="T31" fmla="*/ 0 h 4"/>
                  <a:gd name="T32" fmla="*/ 2653 w 3644"/>
                  <a:gd name="T33" fmla="*/ 4 h 4"/>
                  <a:gd name="T34" fmla="*/ 2584 w 3644"/>
                  <a:gd name="T35" fmla="*/ 0 h 4"/>
                  <a:gd name="T36" fmla="*/ 2529 w 3644"/>
                  <a:gd name="T37" fmla="*/ 4 h 4"/>
                  <a:gd name="T38" fmla="*/ 2482 w 3644"/>
                  <a:gd name="T39" fmla="*/ 0 h 4"/>
                  <a:gd name="T40" fmla="*/ 2409 w 3644"/>
                  <a:gd name="T41" fmla="*/ 0 h 4"/>
                  <a:gd name="T42" fmla="*/ 2362 w 3644"/>
                  <a:gd name="T43" fmla="*/ 4 h 4"/>
                  <a:gd name="T44" fmla="*/ 2294 w 3644"/>
                  <a:gd name="T45" fmla="*/ 0 h 4"/>
                  <a:gd name="T46" fmla="*/ 2238 w 3644"/>
                  <a:gd name="T47" fmla="*/ 4 h 4"/>
                  <a:gd name="T48" fmla="*/ 2191 w 3644"/>
                  <a:gd name="T49" fmla="*/ 0 h 4"/>
                  <a:gd name="T50" fmla="*/ 2119 w 3644"/>
                  <a:gd name="T51" fmla="*/ 0 h 4"/>
                  <a:gd name="T52" fmla="*/ 2072 w 3644"/>
                  <a:gd name="T53" fmla="*/ 4 h 4"/>
                  <a:gd name="T54" fmla="*/ 2003 w 3644"/>
                  <a:gd name="T55" fmla="*/ 0 h 4"/>
                  <a:gd name="T56" fmla="*/ 1948 w 3644"/>
                  <a:gd name="T57" fmla="*/ 4 h 4"/>
                  <a:gd name="T58" fmla="*/ 1901 w 3644"/>
                  <a:gd name="T59" fmla="*/ 0 h 4"/>
                  <a:gd name="T60" fmla="*/ 1828 w 3644"/>
                  <a:gd name="T61" fmla="*/ 0 h 4"/>
                  <a:gd name="T62" fmla="*/ 1781 w 3644"/>
                  <a:gd name="T63" fmla="*/ 4 h 4"/>
                  <a:gd name="T64" fmla="*/ 1713 w 3644"/>
                  <a:gd name="T65" fmla="*/ 0 h 4"/>
                  <a:gd name="T66" fmla="*/ 1657 w 3644"/>
                  <a:gd name="T67" fmla="*/ 4 h 4"/>
                  <a:gd name="T68" fmla="*/ 1610 w 3644"/>
                  <a:gd name="T69" fmla="*/ 0 h 4"/>
                  <a:gd name="T70" fmla="*/ 1538 w 3644"/>
                  <a:gd name="T71" fmla="*/ 0 h 4"/>
                  <a:gd name="T72" fmla="*/ 1491 w 3644"/>
                  <a:gd name="T73" fmla="*/ 4 h 4"/>
                  <a:gd name="T74" fmla="*/ 1422 w 3644"/>
                  <a:gd name="T75" fmla="*/ 0 h 4"/>
                  <a:gd name="T76" fmla="*/ 1367 w 3644"/>
                  <a:gd name="T77" fmla="*/ 4 h 4"/>
                  <a:gd name="T78" fmla="*/ 1320 w 3644"/>
                  <a:gd name="T79" fmla="*/ 0 h 4"/>
                  <a:gd name="T80" fmla="*/ 1247 w 3644"/>
                  <a:gd name="T81" fmla="*/ 0 h 4"/>
                  <a:gd name="T82" fmla="*/ 1200 w 3644"/>
                  <a:gd name="T83" fmla="*/ 4 h 4"/>
                  <a:gd name="T84" fmla="*/ 1132 w 3644"/>
                  <a:gd name="T85" fmla="*/ 0 h 4"/>
                  <a:gd name="T86" fmla="*/ 1076 w 3644"/>
                  <a:gd name="T87" fmla="*/ 4 h 4"/>
                  <a:gd name="T88" fmla="*/ 1029 w 3644"/>
                  <a:gd name="T89" fmla="*/ 0 h 4"/>
                  <a:gd name="T90" fmla="*/ 957 w 3644"/>
                  <a:gd name="T91" fmla="*/ 0 h 4"/>
                  <a:gd name="T92" fmla="*/ 910 w 3644"/>
                  <a:gd name="T93" fmla="*/ 4 h 4"/>
                  <a:gd name="T94" fmla="*/ 841 w 3644"/>
                  <a:gd name="T95" fmla="*/ 0 h 4"/>
                  <a:gd name="T96" fmla="*/ 786 w 3644"/>
                  <a:gd name="T97" fmla="*/ 4 h 4"/>
                  <a:gd name="T98" fmla="*/ 739 w 3644"/>
                  <a:gd name="T99" fmla="*/ 0 h 4"/>
                  <a:gd name="T100" fmla="*/ 666 w 3644"/>
                  <a:gd name="T101" fmla="*/ 0 h 4"/>
                  <a:gd name="T102" fmla="*/ 619 w 3644"/>
                  <a:gd name="T103" fmla="*/ 4 h 4"/>
                  <a:gd name="T104" fmla="*/ 551 w 3644"/>
                  <a:gd name="T105" fmla="*/ 0 h 4"/>
                  <a:gd name="T106" fmla="*/ 495 w 3644"/>
                  <a:gd name="T107" fmla="*/ 4 h 4"/>
                  <a:gd name="T108" fmla="*/ 448 w 3644"/>
                  <a:gd name="T109" fmla="*/ 0 h 4"/>
                  <a:gd name="T110" fmla="*/ 376 w 3644"/>
                  <a:gd name="T111" fmla="*/ 0 h 4"/>
                  <a:gd name="T112" fmla="*/ 329 w 3644"/>
                  <a:gd name="T113" fmla="*/ 4 h 4"/>
                  <a:gd name="T114" fmla="*/ 260 w 3644"/>
                  <a:gd name="T115" fmla="*/ 0 h 4"/>
                  <a:gd name="T116" fmla="*/ 205 w 3644"/>
                  <a:gd name="T117" fmla="*/ 4 h 4"/>
                  <a:gd name="T118" fmla="*/ 158 w 3644"/>
                  <a:gd name="T119" fmla="*/ 0 h 4"/>
                  <a:gd name="T120" fmla="*/ 85 w 3644"/>
                  <a:gd name="T121" fmla="*/ 0 h 4"/>
                  <a:gd name="T122" fmla="*/ 38 w 3644"/>
                  <a:gd name="T123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44" h="4">
                    <a:moveTo>
                      <a:pt x="3627" y="0"/>
                    </a:moveTo>
                    <a:lnTo>
                      <a:pt x="3622" y="0"/>
                    </a:lnTo>
                    <a:lnTo>
                      <a:pt x="3622" y="4"/>
                    </a:lnTo>
                    <a:lnTo>
                      <a:pt x="3627" y="4"/>
                    </a:lnTo>
                    <a:lnTo>
                      <a:pt x="3627" y="0"/>
                    </a:lnTo>
                    <a:close/>
                    <a:moveTo>
                      <a:pt x="3609" y="0"/>
                    </a:moveTo>
                    <a:lnTo>
                      <a:pt x="3605" y="0"/>
                    </a:lnTo>
                    <a:lnTo>
                      <a:pt x="3605" y="4"/>
                    </a:lnTo>
                    <a:lnTo>
                      <a:pt x="3609" y="4"/>
                    </a:lnTo>
                    <a:lnTo>
                      <a:pt x="3609" y="0"/>
                    </a:lnTo>
                    <a:close/>
                    <a:moveTo>
                      <a:pt x="3592" y="0"/>
                    </a:moveTo>
                    <a:lnTo>
                      <a:pt x="3588" y="0"/>
                    </a:lnTo>
                    <a:lnTo>
                      <a:pt x="3588" y="4"/>
                    </a:lnTo>
                    <a:lnTo>
                      <a:pt x="3592" y="4"/>
                    </a:lnTo>
                    <a:lnTo>
                      <a:pt x="3592" y="0"/>
                    </a:lnTo>
                    <a:close/>
                    <a:moveTo>
                      <a:pt x="3575" y="0"/>
                    </a:moveTo>
                    <a:lnTo>
                      <a:pt x="3571" y="0"/>
                    </a:lnTo>
                    <a:lnTo>
                      <a:pt x="3571" y="4"/>
                    </a:lnTo>
                    <a:lnTo>
                      <a:pt x="3575" y="4"/>
                    </a:lnTo>
                    <a:lnTo>
                      <a:pt x="3575" y="0"/>
                    </a:lnTo>
                    <a:close/>
                    <a:moveTo>
                      <a:pt x="3558" y="0"/>
                    </a:moveTo>
                    <a:lnTo>
                      <a:pt x="3554" y="0"/>
                    </a:lnTo>
                    <a:lnTo>
                      <a:pt x="3554" y="4"/>
                    </a:lnTo>
                    <a:lnTo>
                      <a:pt x="3558" y="4"/>
                    </a:lnTo>
                    <a:lnTo>
                      <a:pt x="3558" y="0"/>
                    </a:lnTo>
                    <a:close/>
                    <a:moveTo>
                      <a:pt x="3541" y="0"/>
                    </a:moveTo>
                    <a:lnTo>
                      <a:pt x="3537" y="0"/>
                    </a:lnTo>
                    <a:lnTo>
                      <a:pt x="3537" y="4"/>
                    </a:lnTo>
                    <a:lnTo>
                      <a:pt x="3541" y="4"/>
                    </a:lnTo>
                    <a:lnTo>
                      <a:pt x="3541" y="0"/>
                    </a:lnTo>
                    <a:close/>
                    <a:moveTo>
                      <a:pt x="3524" y="0"/>
                    </a:moveTo>
                    <a:lnTo>
                      <a:pt x="3520" y="0"/>
                    </a:lnTo>
                    <a:lnTo>
                      <a:pt x="3520" y="4"/>
                    </a:lnTo>
                    <a:lnTo>
                      <a:pt x="3524" y="4"/>
                    </a:lnTo>
                    <a:lnTo>
                      <a:pt x="3524" y="0"/>
                    </a:lnTo>
                    <a:close/>
                    <a:moveTo>
                      <a:pt x="3507" y="0"/>
                    </a:moveTo>
                    <a:lnTo>
                      <a:pt x="3503" y="0"/>
                    </a:lnTo>
                    <a:lnTo>
                      <a:pt x="3503" y="4"/>
                    </a:lnTo>
                    <a:lnTo>
                      <a:pt x="3507" y="4"/>
                    </a:lnTo>
                    <a:lnTo>
                      <a:pt x="3507" y="0"/>
                    </a:lnTo>
                    <a:close/>
                    <a:moveTo>
                      <a:pt x="3490" y="0"/>
                    </a:moveTo>
                    <a:lnTo>
                      <a:pt x="3486" y="0"/>
                    </a:lnTo>
                    <a:lnTo>
                      <a:pt x="3486" y="4"/>
                    </a:lnTo>
                    <a:lnTo>
                      <a:pt x="3490" y="4"/>
                    </a:lnTo>
                    <a:lnTo>
                      <a:pt x="3490" y="0"/>
                    </a:lnTo>
                    <a:close/>
                    <a:moveTo>
                      <a:pt x="3473" y="0"/>
                    </a:moveTo>
                    <a:lnTo>
                      <a:pt x="3468" y="0"/>
                    </a:lnTo>
                    <a:lnTo>
                      <a:pt x="3468" y="4"/>
                    </a:lnTo>
                    <a:lnTo>
                      <a:pt x="3473" y="4"/>
                    </a:lnTo>
                    <a:lnTo>
                      <a:pt x="3473" y="0"/>
                    </a:lnTo>
                    <a:close/>
                    <a:moveTo>
                      <a:pt x="3456" y="0"/>
                    </a:moveTo>
                    <a:lnTo>
                      <a:pt x="3451" y="0"/>
                    </a:lnTo>
                    <a:lnTo>
                      <a:pt x="3451" y="4"/>
                    </a:lnTo>
                    <a:lnTo>
                      <a:pt x="3456" y="4"/>
                    </a:lnTo>
                    <a:lnTo>
                      <a:pt x="3456" y="0"/>
                    </a:lnTo>
                    <a:close/>
                    <a:moveTo>
                      <a:pt x="3439" y="0"/>
                    </a:moveTo>
                    <a:lnTo>
                      <a:pt x="3434" y="0"/>
                    </a:lnTo>
                    <a:lnTo>
                      <a:pt x="3434" y="4"/>
                    </a:lnTo>
                    <a:lnTo>
                      <a:pt x="3439" y="4"/>
                    </a:lnTo>
                    <a:lnTo>
                      <a:pt x="3439" y="0"/>
                    </a:lnTo>
                    <a:close/>
                    <a:moveTo>
                      <a:pt x="3421" y="0"/>
                    </a:moveTo>
                    <a:lnTo>
                      <a:pt x="3417" y="0"/>
                    </a:lnTo>
                    <a:lnTo>
                      <a:pt x="3417" y="4"/>
                    </a:lnTo>
                    <a:lnTo>
                      <a:pt x="3421" y="4"/>
                    </a:lnTo>
                    <a:lnTo>
                      <a:pt x="3421" y="0"/>
                    </a:lnTo>
                    <a:close/>
                    <a:moveTo>
                      <a:pt x="3404" y="0"/>
                    </a:moveTo>
                    <a:lnTo>
                      <a:pt x="3400" y="0"/>
                    </a:lnTo>
                    <a:lnTo>
                      <a:pt x="3400" y="4"/>
                    </a:lnTo>
                    <a:lnTo>
                      <a:pt x="3404" y="4"/>
                    </a:lnTo>
                    <a:lnTo>
                      <a:pt x="3404" y="0"/>
                    </a:lnTo>
                    <a:close/>
                    <a:moveTo>
                      <a:pt x="3387" y="0"/>
                    </a:moveTo>
                    <a:lnTo>
                      <a:pt x="3383" y="0"/>
                    </a:lnTo>
                    <a:lnTo>
                      <a:pt x="3383" y="4"/>
                    </a:lnTo>
                    <a:lnTo>
                      <a:pt x="3387" y="4"/>
                    </a:lnTo>
                    <a:lnTo>
                      <a:pt x="3387" y="0"/>
                    </a:lnTo>
                    <a:close/>
                    <a:moveTo>
                      <a:pt x="3370" y="0"/>
                    </a:moveTo>
                    <a:lnTo>
                      <a:pt x="3366" y="0"/>
                    </a:lnTo>
                    <a:lnTo>
                      <a:pt x="3366" y="4"/>
                    </a:lnTo>
                    <a:lnTo>
                      <a:pt x="3370" y="4"/>
                    </a:lnTo>
                    <a:lnTo>
                      <a:pt x="3370" y="0"/>
                    </a:lnTo>
                    <a:close/>
                    <a:moveTo>
                      <a:pt x="3353" y="0"/>
                    </a:moveTo>
                    <a:lnTo>
                      <a:pt x="3349" y="0"/>
                    </a:lnTo>
                    <a:lnTo>
                      <a:pt x="3349" y="4"/>
                    </a:lnTo>
                    <a:lnTo>
                      <a:pt x="3353" y="4"/>
                    </a:lnTo>
                    <a:lnTo>
                      <a:pt x="3353" y="0"/>
                    </a:lnTo>
                    <a:close/>
                    <a:moveTo>
                      <a:pt x="3336" y="0"/>
                    </a:moveTo>
                    <a:lnTo>
                      <a:pt x="3332" y="0"/>
                    </a:lnTo>
                    <a:lnTo>
                      <a:pt x="3332" y="4"/>
                    </a:lnTo>
                    <a:lnTo>
                      <a:pt x="3336" y="4"/>
                    </a:lnTo>
                    <a:lnTo>
                      <a:pt x="3336" y="0"/>
                    </a:lnTo>
                    <a:close/>
                    <a:moveTo>
                      <a:pt x="3319" y="0"/>
                    </a:moveTo>
                    <a:lnTo>
                      <a:pt x="3315" y="0"/>
                    </a:lnTo>
                    <a:lnTo>
                      <a:pt x="3315" y="4"/>
                    </a:lnTo>
                    <a:lnTo>
                      <a:pt x="3319" y="4"/>
                    </a:lnTo>
                    <a:lnTo>
                      <a:pt x="3319" y="0"/>
                    </a:lnTo>
                    <a:close/>
                    <a:moveTo>
                      <a:pt x="3302" y="0"/>
                    </a:moveTo>
                    <a:lnTo>
                      <a:pt x="3298" y="0"/>
                    </a:lnTo>
                    <a:lnTo>
                      <a:pt x="3298" y="4"/>
                    </a:lnTo>
                    <a:lnTo>
                      <a:pt x="3302" y="4"/>
                    </a:lnTo>
                    <a:lnTo>
                      <a:pt x="3302" y="0"/>
                    </a:lnTo>
                    <a:close/>
                    <a:moveTo>
                      <a:pt x="3285" y="0"/>
                    </a:moveTo>
                    <a:lnTo>
                      <a:pt x="3281" y="0"/>
                    </a:lnTo>
                    <a:lnTo>
                      <a:pt x="3281" y="4"/>
                    </a:lnTo>
                    <a:lnTo>
                      <a:pt x="3285" y="4"/>
                    </a:lnTo>
                    <a:lnTo>
                      <a:pt x="3285" y="0"/>
                    </a:lnTo>
                    <a:close/>
                    <a:moveTo>
                      <a:pt x="3268" y="0"/>
                    </a:moveTo>
                    <a:lnTo>
                      <a:pt x="3263" y="0"/>
                    </a:lnTo>
                    <a:lnTo>
                      <a:pt x="3263" y="4"/>
                    </a:lnTo>
                    <a:lnTo>
                      <a:pt x="3268" y="4"/>
                    </a:lnTo>
                    <a:lnTo>
                      <a:pt x="3268" y="0"/>
                    </a:lnTo>
                    <a:close/>
                    <a:moveTo>
                      <a:pt x="3251" y="0"/>
                    </a:moveTo>
                    <a:lnTo>
                      <a:pt x="3246" y="0"/>
                    </a:lnTo>
                    <a:lnTo>
                      <a:pt x="3246" y="4"/>
                    </a:lnTo>
                    <a:lnTo>
                      <a:pt x="3251" y="4"/>
                    </a:lnTo>
                    <a:lnTo>
                      <a:pt x="3251" y="0"/>
                    </a:lnTo>
                    <a:close/>
                    <a:moveTo>
                      <a:pt x="3234" y="0"/>
                    </a:moveTo>
                    <a:lnTo>
                      <a:pt x="3229" y="0"/>
                    </a:lnTo>
                    <a:lnTo>
                      <a:pt x="3229" y="4"/>
                    </a:lnTo>
                    <a:lnTo>
                      <a:pt x="3234" y="4"/>
                    </a:lnTo>
                    <a:lnTo>
                      <a:pt x="3234" y="0"/>
                    </a:lnTo>
                    <a:close/>
                    <a:moveTo>
                      <a:pt x="3216" y="0"/>
                    </a:moveTo>
                    <a:lnTo>
                      <a:pt x="3212" y="0"/>
                    </a:lnTo>
                    <a:lnTo>
                      <a:pt x="3212" y="4"/>
                    </a:lnTo>
                    <a:lnTo>
                      <a:pt x="3216" y="4"/>
                    </a:lnTo>
                    <a:lnTo>
                      <a:pt x="3216" y="0"/>
                    </a:lnTo>
                    <a:close/>
                    <a:moveTo>
                      <a:pt x="3199" y="0"/>
                    </a:moveTo>
                    <a:lnTo>
                      <a:pt x="3195" y="0"/>
                    </a:lnTo>
                    <a:lnTo>
                      <a:pt x="3195" y="4"/>
                    </a:lnTo>
                    <a:lnTo>
                      <a:pt x="3199" y="4"/>
                    </a:lnTo>
                    <a:lnTo>
                      <a:pt x="3199" y="0"/>
                    </a:lnTo>
                    <a:close/>
                    <a:moveTo>
                      <a:pt x="3182" y="0"/>
                    </a:moveTo>
                    <a:lnTo>
                      <a:pt x="3178" y="0"/>
                    </a:lnTo>
                    <a:lnTo>
                      <a:pt x="3178" y="4"/>
                    </a:lnTo>
                    <a:lnTo>
                      <a:pt x="3182" y="4"/>
                    </a:lnTo>
                    <a:lnTo>
                      <a:pt x="3182" y="0"/>
                    </a:lnTo>
                    <a:close/>
                    <a:moveTo>
                      <a:pt x="3165" y="0"/>
                    </a:moveTo>
                    <a:lnTo>
                      <a:pt x="3161" y="0"/>
                    </a:lnTo>
                    <a:lnTo>
                      <a:pt x="3161" y="4"/>
                    </a:lnTo>
                    <a:lnTo>
                      <a:pt x="3165" y="4"/>
                    </a:lnTo>
                    <a:lnTo>
                      <a:pt x="3165" y="0"/>
                    </a:lnTo>
                    <a:close/>
                    <a:moveTo>
                      <a:pt x="3148" y="0"/>
                    </a:moveTo>
                    <a:lnTo>
                      <a:pt x="3144" y="0"/>
                    </a:lnTo>
                    <a:lnTo>
                      <a:pt x="3144" y="4"/>
                    </a:lnTo>
                    <a:lnTo>
                      <a:pt x="3148" y="4"/>
                    </a:lnTo>
                    <a:lnTo>
                      <a:pt x="3148" y="0"/>
                    </a:lnTo>
                    <a:close/>
                    <a:moveTo>
                      <a:pt x="3131" y="0"/>
                    </a:moveTo>
                    <a:lnTo>
                      <a:pt x="3127" y="0"/>
                    </a:lnTo>
                    <a:lnTo>
                      <a:pt x="3127" y="4"/>
                    </a:lnTo>
                    <a:lnTo>
                      <a:pt x="3131" y="4"/>
                    </a:lnTo>
                    <a:lnTo>
                      <a:pt x="3131" y="0"/>
                    </a:lnTo>
                    <a:close/>
                    <a:moveTo>
                      <a:pt x="3114" y="0"/>
                    </a:moveTo>
                    <a:lnTo>
                      <a:pt x="3110" y="0"/>
                    </a:lnTo>
                    <a:lnTo>
                      <a:pt x="3110" y="4"/>
                    </a:lnTo>
                    <a:lnTo>
                      <a:pt x="3114" y="4"/>
                    </a:lnTo>
                    <a:lnTo>
                      <a:pt x="3114" y="0"/>
                    </a:lnTo>
                    <a:close/>
                    <a:moveTo>
                      <a:pt x="3097" y="0"/>
                    </a:moveTo>
                    <a:lnTo>
                      <a:pt x="3093" y="0"/>
                    </a:lnTo>
                    <a:lnTo>
                      <a:pt x="3093" y="4"/>
                    </a:lnTo>
                    <a:lnTo>
                      <a:pt x="3097" y="4"/>
                    </a:lnTo>
                    <a:lnTo>
                      <a:pt x="3097" y="0"/>
                    </a:lnTo>
                    <a:close/>
                    <a:moveTo>
                      <a:pt x="3080" y="0"/>
                    </a:moveTo>
                    <a:lnTo>
                      <a:pt x="3075" y="0"/>
                    </a:lnTo>
                    <a:lnTo>
                      <a:pt x="3075" y="4"/>
                    </a:lnTo>
                    <a:lnTo>
                      <a:pt x="3080" y="4"/>
                    </a:lnTo>
                    <a:lnTo>
                      <a:pt x="3080" y="0"/>
                    </a:lnTo>
                    <a:close/>
                    <a:moveTo>
                      <a:pt x="3063" y="0"/>
                    </a:moveTo>
                    <a:lnTo>
                      <a:pt x="3058" y="0"/>
                    </a:lnTo>
                    <a:lnTo>
                      <a:pt x="3058" y="4"/>
                    </a:lnTo>
                    <a:lnTo>
                      <a:pt x="3063" y="4"/>
                    </a:lnTo>
                    <a:lnTo>
                      <a:pt x="3063" y="0"/>
                    </a:lnTo>
                    <a:close/>
                    <a:moveTo>
                      <a:pt x="3046" y="0"/>
                    </a:moveTo>
                    <a:lnTo>
                      <a:pt x="3041" y="0"/>
                    </a:lnTo>
                    <a:lnTo>
                      <a:pt x="3041" y="4"/>
                    </a:lnTo>
                    <a:lnTo>
                      <a:pt x="3046" y="4"/>
                    </a:lnTo>
                    <a:lnTo>
                      <a:pt x="3046" y="0"/>
                    </a:lnTo>
                    <a:close/>
                    <a:moveTo>
                      <a:pt x="3029" y="0"/>
                    </a:moveTo>
                    <a:lnTo>
                      <a:pt x="3024" y="0"/>
                    </a:lnTo>
                    <a:lnTo>
                      <a:pt x="3024" y="4"/>
                    </a:lnTo>
                    <a:lnTo>
                      <a:pt x="3029" y="4"/>
                    </a:lnTo>
                    <a:lnTo>
                      <a:pt x="3029" y="0"/>
                    </a:lnTo>
                    <a:close/>
                    <a:moveTo>
                      <a:pt x="3011" y="0"/>
                    </a:moveTo>
                    <a:lnTo>
                      <a:pt x="3007" y="0"/>
                    </a:lnTo>
                    <a:lnTo>
                      <a:pt x="3007" y="4"/>
                    </a:lnTo>
                    <a:lnTo>
                      <a:pt x="3011" y="4"/>
                    </a:lnTo>
                    <a:lnTo>
                      <a:pt x="3011" y="0"/>
                    </a:lnTo>
                    <a:close/>
                    <a:moveTo>
                      <a:pt x="2994" y="0"/>
                    </a:moveTo>
                    <a:lnTo>
                      <a:pt x="2990" y="0"/>
                    </a:lnTo>
                    <a:lnTo>
                      <a:pt x="2990" y="4"/>
                    </a:lnTo>
                    <a:lnTo>
                      <a:pt x="2994" y="4"/>
                    </a:lnTo>
                    <a:lnTo>
                      <a:pt x="2994" y="0"/>
                    </a:lnTo>
                    <a:close/>
                    <a:moveTo>
                      <a:pt x="2977" y="0"/>
                    </a:moveTo>
                    <a:lnTo>
                      <a:pt x="2973" y="0"/>
                    </a:lnTo>
                    <a:lnTo>
                      <a:pt x="2973" y="4"/>
                    </a:lnTo>
                    <a:lnTo>
                      <a:pt x="2977" y="4"/>
                    </a:lnTo>
                    <a:lnTo>
                      <a:pt x="2977" y="0"/>
                    </a:lnTo>
                    <a:close/>
                    <a:moveTo>
                      <a:pt x="2960" y="0"/>
                    </a:moveTo>
                    <a:lnTo>
                      <a:pt x="2956" y="0"/>
                    </a:lnTo>
                    <a:lnTo>
                      <a:pt x="2956" y="4"/>
                    </a:lnTo>
                    <a:lnTo>
                      <a:pt x="2960" y="4"/>
                    </a:lnTo>
                    <a:lnTo>
                      <a:pt x="2960" y="0"/>
                    </a:lnTo>
                    <a:close/>
                    <a:moveTo>
                      <a:pt x="2943" y="0"/>
                    </a:moveTo>
                    <a:lnTo>
                      <a:pt x="2939" y="0"/>
                    </a:lnTo>
                    <a:lnTo>
                      <a:pt x="2939" y="4"/>
                    </a:lnTo>
                    <a:lnTo>
                      <a:pt x="2943" y="4"/>
                    </a:lnTo>
                    <a:lnTo>
                      <a:pt x="2943" y="0"/>
                    </a:lnTo>
                    <a:close/>
                    <a:moveTo>
                      <a:pt x="2926" y="0"/>
                    </a:moveTo>
                    <a:lnTo>
                      <a:pt x="2922" y="0"/>
                    </a:lnTo>
                    <a:lnTo>
                      <a:pt x="2922" y="4"/>
                    </a:lnTo>
                    <a:lnTo>
                      <a:pt x="2926" y="4"/>
                    </a:lnTo>
                    <a:lnTo>
                      <a:pt x="2926" y="0"/>
                    </a:lnTo>
                    <a:close/>
                    <a:moveTo>
                      <a:pt x="2909" y="0"/>
                    </a:moveTo>
                    <a:lnTo>
                      <a:pt x="2905" y="0"/>
                    </a:lnTo>
                    <a:lnTo>
                      <a:pt x="2905" y="4"/>
                    </a:lnTo>
                    <a:lnTo>
                      <a:pt x="2909" y="4"/>
                    </a:lnTo>
                    <a:lnTo>
                      <a:pt x="2909" y="0"/>
                    </a:lnTo>
                    <a:close/>
                    <a:moveTo>
                      <a:pt x="2892" y="0"/>
                    </a:moveTo>
                    <a:lnTo>
                      <a:pt x="2888" y="0"/>
                    </a:lnTo>
                    <a:lnTo>
                      <a:pt x="2888" y="4"/>
                    </a:lnTo>
                    <a:lnTo>
                      <a:pt x="2892" y="4"/>
                    </a:lnTo>
                    <a:lnTo>
                      <a:pt x="2892" y="0"/>
                    </a:lnTo>
                    <a:close/>
                    <a:moveTo>
                      <a:pt x="2875" y="0"/>
                    </a:moveTo>
                    <a:lnTo>
                      <a:pt x="2870" y="0"/>
                    </a:lnTo>
                    <a:lnTo>
                      <a:pt x="2870" y="4"/>
                    </a:lnTo>
                    <a:lnTo>
                      <a:pt x="2875" y="4"/>
                    </a:lnTo>
                    <a:lnTo>
                      <a:pt x="2875" y="0"/>
                    </a:lnTo>
                    <a:close/>
                    <a:moveTo>
                      <a:pt x="2858" y="0"/>
                    </a:moveTo>
                    <a:lnTo>
                      <a:pt x="2853" y="0"/>
                    </a:lnTo>
                    <a:lnTo>
                      <a:pt x="2853" y="4"/>
                    </a:lnTo>
                    <a:lnTo>
                      <a:pt x="2858" y="4"/>
                    </a:lnTo>
                    <a:lnTo>
                      <a:pt x="2858" y="0"/>
                    </a:lnTo>
                    <a:close/>
                    <a:moveTo>
                      <a:pt x="2841" y="0"/>
                    </a:moveTo>
                    <a:lnTo>
                      <a:pt x="2836" y="0"/>
                    </a:lnTo>
                    <a:lnTo>
                      <a:pt x="2836" y="4"/>
                    </a:lnTo>
                    <a:lnTo>
                      <a:pt x="2841" y="4"/>
                    </a:lnTo>
                    <a:lnTo>
                      <a:pt x="2841" y="0"/>
                    </a:lnTo>
                    <a:close/>
                    <a:moveTo>
                      <a:pt x="2823" y="0"/>
                    </a:moveTo>
                    <a:lnTo>
                      <a:pt x="2819" y="0"/>
                    </a:lnTo>
                    <a:lnTo>
                      <a:pt x="2819" y="4"/>
                    </a:lnTo>
                    <a:lnTo>
                      <a:pt x="2823" y="4"/>
                    </a:lnTo>
                    <a:lnTo>
                      <a:pt x="2823" y="0"/>
                    </a:lnTo>
                    <a:close/>
                    <a:moveTo>
                      <a:pt x="2806" y="0"/>
                    </a:moveTo>
                    <a:lnTo>
                      <a:pt x="2802" y="0"/>
                    </a:lnTo>
                    <a:lnTo>
                      <a:pt x="2802" y="4"/>
                    </a:lnTo>
                    <a:lnTo>
                      <a:pt x="2806" y="4"/>
                    </a:lnTo>
                    <a:lnTo>
                      <a:pt x="2806" y="0"/>
                    </a:lnTo>
                    <a:close/>
                    <a:moveTo>
                      <a:pt x="2789" y="0"/>
                    </a:moveTo>
                    <a:lnTo>
                      <a:pt x="2785" y="0"/>
                    </a:lnTo>
                    <a:lnTo>
                      <a:pt x="2785" y="4"/>
                    </a:lnTo>
                    <a:lnTo>
                      <a:pt x="2789" y="4"/>
                    </a:lnTo>
                    <a:lnTo>
                      <a:pt x="2789" y="0"/>
                    </a:lnTo>
                    <a:close/>
                    <a:moveTo>
                      <a:pt x="2772" y="0"/>
                    </a:moveTo>
                    <a:lnTo>
                      <a:pt x="2768" y="0"/>
                    </a:lnTo>
                    <a:lnTo>
                      <a:pt x="2768" y="4"/>
                    </a:lnTo>
                    <a:lnTo>
                      <a:pt x="2772" y="4"/>
                    </a:lnTo>
                    <a:lnTo>
                      <a:pt x="2772" y="0"/>
                    </a:lnTo>
                    <a:close/>
                    <a:moveTo>
                      <a:pt x="2755" y="0"/>
                    </a:moveTo>
                    <a:lnTo>
                      <a:pt x="2751" y="0"/>
                    </a:lnTo>
                    <a:lnTo>
                      <a:pt x="2751" y="4"/>
                    </a:lnTo>
                    <a:lnTo>
                      <a:pt x="2755" y="4"/>
                    </a:lnTo>
                    <a:lnTo>
                      <a:pt x="2755" y="0"/>
                    </a:lnTo>
                    <a:close/>
                    <a:moveTo>
                      <a:pt x="2738" y="0"/>
                    </a:moveTo>
                    <a:lnTo>
                      <a:pt x="2734" y="0"/>
                    </a:lnTo>
                    <a:lnTo>
                      <a:pt x="2734" y="4"/>
                    </a:lnTo>
                    <a:lnTo>
                      <a:pt x="2738" y="4"/>
                    </a:lnTo>
                    <a:lnTo>
                      <a:pt x="2738" y="0"/>
                    </a:lnTo>
                    <a:close/>
                    <a:moveTo>
                      <a:pt x="2721" y="0"/>
                    </a:moveTo>
                    <a:lnTo>
                      <a:pt x="2717" y="0"/>
                    </a:lnTo>
                    <a:lnTo>
                      <a:pt x="2717" y="4"/>
                    </a:lnTo>
                    <a:lnTo>
                      <a:pt x="2721" y="4"/>
                    </a:lnTo>
                    <a:lnTo>
                      <a:pt x="2721" y="0"/>
                    </a:lnTo>
                    <a:close/>
                    <a:moveTo>
                      <a:pt x="2704" y="0"/>
                    </a:moveTo>
                    <a:lnTo>
                      <a:pt x="2700" y="0"/>
                    </a:lnTo>
                    <a:lnTo>
                      <a:pt x="2700" y="4"/>
                    </a:lnTo>
                    <a:lnTo>
                      <a:pt x="2704" y="4"/>
                    </a:lnTo>
                    <a:lnTo>
                      <a:pt x="2704" y="0"/>
                    </a:lnTo>
                    <a:close/>
                    <a:moveTo>
                      <a:pt x="2687" y="0"/>
                    </a:moveTo>
                    <a:lnTo>
                      <a:pt x="2683" y="0"/>
                    </a:lnTo>
                    <a:lnTo>
                      <a:pt x="2683" y="4"/>
                    </a:lnTo>
                    <a:lnTo>
                      <a:pt x="2687" y="4"/>
                    </a:lnTo>
                    <a:lnTo>
                      <a:pt x="2687" y="0"/>
                    </a:lnTo>
                    <a:close/>
                    <a:moveTo>
                      <a:pt x="2670" y="0"/>
                    </a:moveTo>
                    <a:lnTo>
                      <a:pt x="2665" y="0"/>
                    </a:lnTo>
                    <a:lnTo>
                      <a:pt x="2665" y="4"/>
                    </a:lnTo>
                    <a:lnTo>
                      <a:pt x="2670" y="4"/>
                    </a:lnTo>
                    <a:lnTo>
                      <a:pt x="2670" y="0"/>
                    </a:lnTo>
                    <a:close/>
                    <a:moveTo>
                      <a:pt x="2653" y="0"/>
                    </a:moveTo>
                    <a:lnTo>
                      <a:pt x="2648" y="0"/>
                    </a:lnTo>
                    <a:lnTo>
                      <a:pt x="2648" y="4"/>
                    </a:lnTo>
                    <a:lnTo>
                      <a:pt x="2653" y="4"/>
                    </a:lnTo>
                    <a:lnTo>
                      <a:pt x="2653" y="0"/>
                    </a:lnTo>
                    <a:close/>
                    <a:moveTo>
                      <a:pt x="2636" y="0"/>
                    </a:moveTo>
                    <a:lnTo>
                      <a:pt x="2631" y="0"/>
                    </a:lnTo>
                    <a:lnTo>
                      <a:pt x="2631" y="4"/>
                    </a:lnTo>
                    <a:lnTo>
                      <a:pt x="2636" y="4"/>
                    </a:lnTo>
                    <a:lnTo>
                      <a:pt x="2636" y="0"/>
                    </a:lnTo>
                    <a:close/>
                    <a:moveTo>
                      <a:pt x="2618" y="0"/>
                    </a:moveTo>
                    <a:lnTo>
                      <a:pt x="2614" y="0"/>
                    </a:lnTo>
                    <a:lnTo>
                      <a:pt x="2614" y="4"/>
                    </a:lnTo>
                    <a:lnTo>
                      <a:pt x="2618" y="4"/>
                    </a:lnTo>
                    <a:lnTo>
                      <a:pt x="2618" y="0"/>
                    </a:lnTo>
                    <a:close/>
                    <a:moveTo>
                      <a:pt x="2601" y="0"/>
                    </a:moveTo>
                    <a:lnTo>
                      <a:pt x="2597" y="0"/>
                    </a:lnTo>
                    <a:lnTo>
                      <a:pt x="2597" y="4"/>
                    </a:lnTo>
                    <a:lnTo>
                      <a:pt x="2601" y="4"/>
                    </a:lnTo>
                    <a:lnTo>
                      <a:pt x="2601" y="0"/>
                    </a:lnTo>
                    <a:close/>
                    <a:moveTo>
                      <a:pt x="2584" y="0"/>
                    </a:moveTo>
                    <a:lnTo>
                      <a:pt x="2580" y="0"/>
                    </a:lnTo>
                    <a:lnTo>
                      <a:pt x="2580" y="4"/>
                    </a:lnTo>
                    <a:lnTo>
                      <a:pt x="2584" y="4"/>
                    </a:lnTo>
                    <a:lnTo>
                      <a:pt x="2584" y="0"/>
                    </a:lnTo>
                    <a:close/>
                    <a:moveTo>
                      <a:pt x="2567" y="0"/>
                    </a:moveTo>
                    <a:lnTo>
                      <a:pt x="2563" y="0"/>
                    </a:lnTo>
                    <a:lnTo>
                      <a:pt x="2563" y="4"/>
                    </a:lnTo>
                    <a:lnTo>
                      <a:pt x="2567" y="4"/>
                    </a:lnTo>
                    <a:lnTo>
                      <a:pt x="2567" y="0"/>
                    </a:lnTo>
                    <a:close/>
                    <a:moveTo>
                      <a:pt x="2550" y="0"/>
                    </a:moveTo>
                    <a:lnTo>
                      <a:pt x="2546" y="0"/>
                    </a:lnTo>
                    <a:lnTo>
                      <a:pt x="2546" y="4"/>
                    </a:lnTo>
                    <a:lnTo>
                      <a:pt x="2550" y="4"/>
                    </a:lnTo>
                    <a:lnTo>
                      <a:pt x="2550" y="0"/>
                    </a:lnTo>
                    <a:close/>
                    <a:moveTo>
                      <a:pt x="2533" y="0"/>
                    </a:moveTo>
                    <a:lnTo>
                      <a:pt x="2529" y="0"/>
                    </a:lnTo>
                    <a:lnTo>
                      <a:pt x="2529" y="4"/>
                    </a:lnTo>
                    <a:lnTo>
                      <a:pt x="2533" y="4"/>
                    </a:lnTo>
                    <a:lnTo>
                      <a:pt x="2533" y="0"/>
                    </a:lnTo>
                    <a:close/>
                    <a:moveTo>
                      <a:pt x="2516" y="0"/>
                    </a:moveTo>
                    <a:lnTo>
                      <a:pt x="2512" y="0"/>
                    </a:lnTo>
                    <a:lnTo>
                      <a:pt x="2512" y="4"/>
                    </a:lnTo>
                    <a:lnTo>
                      <a:pt x="2516" y="4"/>
                    </a:lnTo>
                    <a:lnTo>
                      <a:pt x="2516" y="0"/>
                    </a:lnTo>
                    <a:close/>
                    <a:moveTo>
                      <a:pt x="2499" y="0"/>
                    </a:moveTo>
                    <a:lnTo>
                      <a:pt x="2495" y="0"/>
                    </a:lnTo>
                    <a:lnTo>
                      <a:pt x="2495" y="4"/>
                    </a:lnTo>
                    <a:lnTo>
                      <a:pt x="2499" y="4"/>
                    </a:lnTo>
                    <a:lnTo>
                      <a:pt x="2499" y="0"/>
                    </a:lnTo>
                    <a:close/>
                    <a:moveTo>
                      <a:pt x="2482" y="0"/>
                    </a:moveTo>
                    <a:lnTo>
                      <a:pt x="2477" y="0"/>
                    </a:lnTo>
                    <a:lnTo>
                      <a:pt x="2477" y="4"/>
                    </a:lnTo>
                    <a:lnTo>
                      <a:pt x="2482" y="4"/>
                    </a:lnTo>
                    <a:lnTo>
                      <a:pt x="2482" y="0"/>
                    </a:lnTo>
                    <a:close/>
                    <a:moveTo>
                      <a:pt x="2465" y="0"/>
                    </a:moveTo>
                    <a:lnTo>
                      <a:pt x="2460" y="0"/>
                    </a:lnTo>
                    <a:lnTo>
                      <a:pt x="2460" y="4"/>
                    </a:lnTo>
                    <a:lnTo>
                      <a:pt x="2465" y="4"/>
                    </a:lnTo>
                    <a:lnTo>
                      <a:pt x="2465" y="0"/>
                    </a:lnTo>
                    <a:close/>
                    <a:moveTo>
                      <a:pt x="2448" y="0"/>
                    </a:moveTo>
                    <a:lnTo>
                      <a:pt x="2443" y="0"/>
                    </a:lnTo>
                    <a:lnTo>
                      <a:pt x="2443" y="4"/>
                    </a:lnTo>
                    <a:lnTo>
                      <a:pt x="2448" y="4"/>
                    </a:lnTo>
                    <a:lnTo>
                      <a:pt x="2448" y="0"/>
                    </a:lnTo>
                    <a:close/>
                    <a:moveTo>
                      <a:pt x="2430" y="0"/>
                    </a:moveTo>
                    <a:lnTo>
                      <a:pt x="2426" y="0"/>
                    </a:lnTo>
                    <a:lnTo>
                      <a:pt x="2426" y="4"/>
                    </a:lnTo>
                    <a:lnTo>
                      <a:pt x="2430" y="4"/>
                    </a:lnTo>
                    <a:lnTo>
                      <a:pt x="2430" y="0"/>
                    </a:lnTo>
                    <a:close/>
                    <a:moveTo>
                      <a:pt x="2413" y="0"/>
                    </a:moveTo>
                    <a:lnTo>
                      <a:pt x="2409" y="0"/>
                    </a:lnTo>
                    <a:lnTo>
                      <a:pt x="2409" y="4"/>
                    </a:lnTo>
                    <a:lnTo>
                      <a:pt x="2413" y="4"/>
                    </a:lnTo>
                    <a:lnTo>
                      <a:pt x="2413" y="0"/>
                    </a:lnTo>
                    <a:close/>
                    <a:moveTo>
                      <a:pt x="2396" y="0"/>
                    </a:moveTo>
                    <a:lnTo>
                      <a:pt x="2392" y="0"/>
                    </a:lnTo>
                    <a:lnTo>
                      <a:pt x="2392" y="4"/>
                    </a:lnTo>
                    <a:lnTo>
                      <a:pt x="2396" y="4"/>
                    </a:lnTo>
                    <a:lnTo>
                      <a:pt x="2396" y="0"/>
                    </a:lnTo>
                    <a:close/>
                    <a:moveTo>
                      <a:pt x="2379" y="0"/>
                    </a:moveTo>
                    <a:lnTo>
                      <a:pt x="2375" y="0"/>
                    </a:lnTo>
                    <a:lnTo>
                      <a:pt x="2375" y="4"/>
                    </a:lnTo>
                    <a:lnTo>
                      <a:pt x="2379" y="4"/>
                    </a:lnTo>
                    <a:lnTo>
                      <a:pt x="2379" y="0"/>
                    </a:lnTo>
                    <a:close/>
                    <a:moveTo>
                      <a:pt x="2362" y="0"/>
                    </a:moveTo>
                    <a:lnTo>
                      <a:pt x="2358" y="0"/>
                    </a:lnTo>
                    <a:lnTo>
                      <a:pt x="2358" y="4"/>
                    </a:lnTo>
                    <a:lnTo>
                      <a:pt x="2362" y="4"/>
                    </a:lnTo>
                    <a:lnTo>
                      <a:pt x="2362" y="0"/>
                    </a:lnTo>
                    <a:close/>
                    <a:moveTo>
                      <a:pt x="2345" y="0"/>
                    </a:moveTo>
                    <a:lnTo>
                      <a:pt x="2341" y="0"/>
                    </a:lnTo>
                    <a:lnTo>
                      <a:pt x="2341" y="4"/>
                    </a:lnTo>
                    <a:lnTo>
                      <a:pt x="2345" y="4"/>
                    </a:lnTo>
                    <a:lnTo>
                      <a:pt x="2345" y="0"/>
                    </a:lnTo>
                    <a:close/>
                    <a:moveTo>
                      <a:pt x="2328" y="0"/>
                    </a:moveTo>
                    <a:lnTo>
                      <a:pt x="2324" y="0"/>
                    </a:lnTo>
                    <a:lnTo>
                      <a:pt x="2324" y="4"/>
                    </a:lnTo>
                    <a:lnTo>
                      <a:pt x="2328" y="4"/>
                    </a:lnTo>
                    <a:lnTo>
                      <a:pt x="2328" y="0"/>
                    </a:lnTo>
                    <a:close/>
                    <a:moveTo>
                      <a:pt x="2311" y="0"/>
                    </a:moveTo>
                    <a:lnTo>
                      <a:pt x="2307" y="0"/>
                    </a:lnTo>
                    <a:lnTo>
                      <a:pt x="2307" y="4"/>
                    </a:lnTo>
                    <a:lnTo>
                      <a:pt x="2311" y="4"/>
                    </a:lnTo>
                    <a:lnTo>
                      <a:pt x="2311" y="0"/>
                    </a:lnTo>
                    <a:close/>
                    <a:moveTo>
                      <a:pt x="2294" y="0"/>
                    </a:moveTo>
                    <a:lnTo>
                      <a:pt x="2290" y="0"/>
                    </a:lnTo>
                    <a:lnTo>
                      <a:pt x="2290" y="4"/>
                    </a:lnTo>
                    <a:lnTo>
                      <a:pt x="2294" y="4"/>
                    </a:lnTo>
                    <a:lnTo>
                      <a:pt x="2294" y="0"/>
                    </a:lnTo>
                    <a:close/>
                    <a:moveTo>
                      <a:pt x="2277" y="0"/>
                    </a:moveTo>
                    <a:lnTo>
                      <a:pt x="2272" y="0"/>
                    </a:lnTo>
                    <a:lnTo>
                      <a:pt x="2272" y="4"/>
                    </a:lnTo>
                    <a:lnTo>
                      <a:pt x="2277" y="4"/>
                    </a:lnTo>
                    <a:lnTo>
                      <a:pt x="2277" y="0"/>
                    </a:lnTo>
                    <a:close/>
                    <a:moveTo>
                      <a:pt x="2260" y="0"/>
                    </a:moveTo>
                    <a:lnTo>
                      <a:pt x="2255" y="0"/>
                    </a:lnTo>
                    <a:lnTo>
                      <a:pt x="2255" y="4"/>
                    </a:lnTo>
                    <a:lnTo>
                      <a:pt x="2260" y="4"/>
                    </a:lnTo>
                    <a:lnTo>
                      <a:pt x="2260" y="0"/>
                    </a:lnTo>
                    <a:close/>
                    <a:moveTo>
                      <a:pt x="2243" y="0"/>
                    </a:moveTo>
                    <a:lnTo>
                      <a:pt x="2238" y="0"/>
                    </a:lnTo>
                    <a:lnTo>
                      <a:pt x="2238" y="4"/>
                    </a:lnTo>
                    <a:lnTo>
                      <a:pt x="2243" y="4"/>
                    </a:lnTo>
                    <a:lnTo>
                      <a:pt x="2243" y="0"/>
                    </a:lnTo>
                    <a:close/>
                    <a:moveTo>
                      <a:pt x="2225" y="0"/>
                    </a:moveTo>
                    <a:lnTo>
                      <a:pt x="2221" y="0"/>
                    </a:lnTo>
                    <a:lnTo>
                      <a:pt x="2221" y="4"/>
                    </a:lnTo>
                    <a:lnTo>
                      <a:pt x="2225" y="4"/>
                    </a:lnTo>
                    <a:lnTo>
                      <a:pt x="2225" y="0"/>
                    </a:lnTo>
                    <a:close/>
                    <a:moveTo>
                      <a:pt x="2208" y="0"/>
                    </a:moveTo>
                    <a:lnTo>
                      <a:pt x="2204" y="0"/>
                    </a:lnTo>
                    <a:lnTo>
                      <a:pt x="2204" y="4"/>
                    </a:lnTo>
                    <a:lnTo>
                      <a:pt x="2208" y="4"/>
                    </a:lnTo>
                    <a:lnTo>
                      <a:pt x="2208" y="0"/>
                    </a:lnTo>
                    <a:close/>
                    <a:moveTo>
                      <a:pt x="2191" y="0"/>
                    </a:moveTo>
                    <a:lnTo>
                      <a:pt x="2187" y="0"/>
                    </a:lnTo>
                    <a:lnTo>
                      <a:pt x="2187" y="4"/>
                    </a:lnTo>
                    <a:lnTo>
                      <a:pt x="2191" y="4"/>
                    </a:lnTo>
                    <a:lnTo>
                      <a:pt x="2191" y="0"/>
                    </a:lnTo>
                    <a:close/>
                    <a:moveTo>
                      <a:pt x="2174" y="0"/>
                    </a:moveTo>
                    <a:lnTo>
                      <a:pt x="2170" y="0"/>
                    </a:lnTo>
                    <a:lnTo>
                      <a:pt x="2170" y="4"/>
                    </a:lnTo>
                    <a:lnTo>
                      <a:pt x="2174" y="4"/>
                    </a:lnTo>
                    <a:lnTo>
                      <a:pt x="2174" y="0"/>
                    </a:lnTo>
                    <a:close/>
                    <a:moveTo>
                      <a:pt x="2157" y="0"/>
                    </a:moveTo>
                    <a:lnTo>
                      <a:pt x="2153" y="0"/>
                    </a:lnTo>
                    <a:lnTo>
                      <a:pt x="2153" y="4"/>
                    </a:lnTo>
                    <a:lnTo>
                      <a:pt x="2157" y="4"/>
                    </a:lnTo>
                    <a:lnTo>
                      <a:pt x="2157" y="0"/>
                    </a:lnTo>
                    <a:close/>
                    <a:moveTo>
                      <a:pt x="2140" y="0"/>
                    </a:moveTo>
                    <a:lnTo>
                      <a:pt x="2136" y="0"/>
                    </a:lnTo>
                    <a:lnTo>
                      <a:pt x="2136" y="4"/>
                    </a:lnTo>
                    <a:lnTo>
                      <a:pt x="2140" y="4"/>
                    </a:lnTo>
                    <a:lnTo>
                      <a:pt x="2140" y="0"/>
                    </a:lnTo>
                    <a:close/>
                    <a:moveTo>
                      <a:pt x="2123" y="0"/>
                    </a:moveTo>
                    <a:lnTo>
                      <a:pt x="2119" y="0"/>
                    </a:lnTo>
                    <a:lnTo>
                      <a:pt x="2119" y="4"/>
                    </a:lnTo>
                    <a:lnTo>
                      <a:pt x="2123" y="4"/>
                    </a:lnTo>
                    <a:lnTo>
                      <a:pt x="2123" y="0"/>
                    </a:lnTo>
                    <a:close/>
                    <a:moveTo>
                      <a:pt x="2106" y="0"/>
                    </a:moveTo>
                    <a:lnTo>
                      <a:pt x="2102" y="0"/>
                    </a:lnTo>
                    <a:lnTo>
                      <a:pt x="2102" y="4"/>
                    </a:lnTo>
                    <a:lnTo>
                      <a:pt x="2106" y="4"/>
                    </a:lnTo>
                    <a:lnTo>
                      <a:pt x="2106" y="0"/>
                    </a:lnTo>
                    <a:close/>
                    <a:moveTo>
                      <a:pt x="2089" y="0"/>
                    </a:moveTo>
                    <a:lnTo>
                      <a:pt x="2084" y="0"/>
                    </a:lnTo>
                    <a:lnTo>
                      <a:pt x="2084" y="4"/>
                    </a:lnTo>
                    <a:lnTo>
                      <a:pt x="2089" y="4"/>
                    </a:lnTo>
                    <a:lnTo>
                      <a:pt x="2089" y="0"/>
                    </a:lnTo>
                    <a:close/>
                    <a:moveTo>
                      <a:pt x="2072" y="0"/>
                    </a:moveTo>
                    <a:lnTo>
                      <a:pt x="2067" y="0"/>
                    </a:lnTo>
                    <a:lnTo>
                      <a:pt x="2067" y="4"/>
                    </a:lnTo>
                    <a:lnTo>
                      <a:pt x="2072" y="4"/>
                    </a:lnTo>
                    <a:lnTo>
                      <a:pt x="2072" y="0"/>
                    </a:lnTo>
                    <a:close/>
                    <a:moveTo>
                      <a:pt x="2055" y="0"/>
                    </a:moveTo>
                    <a:lnTo>
                      <a:pt x="2050" y="0"/>
                    </a:lnTo>
                    <a:lnTo>
                      <a:pt x="2050" y="4"/>
                    </a:lnTo>
                    <a:lnTo>
                      <a:pt x="2055" y="4"/>
                    </a:lnTo>
                    <a:lnTo>
                      <a:pt x="2055" y="0"/>
                    </a:lnTo>
                    <a:close/>
                    <a:moveTo>
                      <a:pt x="2037" y="0"/>
                    </a:moveTo>
                    <a:lnTo>
                      <a:pt x="2033" y="0"/>
                    </a:lnTo>
                    <a:lnTo>
                      <a:pt x="2033" y="4"/>
                    </a:lnTo>
                    <a:lnTo>
                      <a:pt x="2037" y="4"/>
                    </a:lnTo>
                    <a:lnTo>
                      <a:pt x="2037" y="0"/>
                    </a:lnTo>
                    <a:close/>
                    <a:moveTo>
                      <a:pt x="2020" y="0"/>
                    </a:moveTo>
                    <a:lnTo>
                      <a:pt x="2016" y="0"/>
                    </a:lnTo>
                    <a:lnTo>
                      <a:pt x="2016" y="4"/>
                    </a:lnTo>
                    <a:lnTo>
                      <a:pt x="2020" y="4"/>
                    </a:lnTo>
                    <a:lnTo>
                      <a:pt x="2020" y="0"/>
                    </a:lnTo>
                    <a:close/>
                    <a:moveTo>
                      <a:pt x="2003" y="0"/>
                    </a:moveTo>
                    <a:lnTo>
                      <a:pt x="1999" y="0"/>
                    </a:lnTo>
                    <a:lnTo>
                      <a:pt x="1999" y="4"/>
                    </a:lnTo>
                    <a:lnTo>
                      <a:pt x="2003" y="4"/>
                    </a:lnTo>
                    <a:lnTo>
                      <a:pt x="2003" y="0"/>
                    </a:lnTo>
                    <a:close/>
                    <a:moveTo>
                      <a:pt x="1986" y="0"/>
                    </a:moveTo>
                    <a:lnTo>
                      <a:pt x="1982" y="0"/>
                    </a:lnTo>
                    <a:lnTo>
                      <a:pt x="1982" y="4"/>
                    </a:lnTo>
                    <a:lnTo>
                      <a:pt x="1986" y="4"/>
                    </a:lnTo>
                    <a:lnTo>
                      <a:pt x="1986" y="0"/>
                    </a:lnTo>
                    <a:close/>
                    <a:moveTo>
                      <a:pt x="1969" y="0"/>
                    </a:moveTo>
                    <a:lnTo>
                      <a:pt x="1965" y="0"/>
                    </a:lnTo>
                    <a:lnTo>
                      <a:pt x="1965" y="4"/>
                    </a:lnTo>
                    <a:lnTo>
                      <a:pt x="1969" y="4"/>
                    </a:lnTo>
                    <a:lnTo>
                      <a:pt x="1969" y="0"/>
                    </a:lnTo>
                    <a:close/>
                    <a:moveTo>
                      <a:pt x="1952" y="0"/>
                    </a:moveTo>
                    <a:lnTo>
                      <a:pt x="1948" y="0"/>
                    </a:lnTo>
                    <a:lnTo>
                      <a:pt x="1948" y="4"/>
                    </a:lnTo>
                    <a:lnTo>
                      <a:pt x="1952" y="4"/>
                    </a:lnTo>
                    <a:lnTo>
                      <a:pt x="1952" y="0"/>
                    </a:lnTo>
                    <a:close/>
                    <a:moveTo>
                      <a:pt x="1935" y="0"/>
                    </a:moveTo>
                    <a:lnTo>
                      <a:pt x="1931" y="0"/>
                    </a:lnTo>
                    <a:lnTo>
                      <a:pt x="1931" y="4"/>
                    </a:lnTo>
                    <a:lnTo>
                      <a:pt x="1935" y="4"/>
                    </a:lnTo>
                    <a:lnTo>
                      <a:pt x="1935" y="0"/>
                    </a:lnTo>
                    <a:close/>
                    <a:moveTo>
                      <a:pt x="1918" y="0"/>
                    </a:moveTo>
                    <a:lnTo>
                      <a:pt x="1914" y="0"/>
                    </a:lnTo>
                    <a:lnTo>
                      <a:pt x="1914" y="4"/>
                    </a:lnTo>
                    <a:lnTo>
                      <a:pt x="1918" y="4"/>
                    </a:lnTo>
                    <a:lnTo>
                      <a:pt x="1918" y="0"/>
                    </a:lnTo>
                    <a:close/>
                    <a:moveTo>
                      <a:pt x="1901" y="0"/>
                    </a:moveTo>
                    <a:lnTo>
                      <a:pt x="1897" y="0"/>
                    </a:lnTo>
                    <a:lnTo>
                      <a:pt x="1897" y="4"/>
                    </a:lnTo>
                    <a:lnTo>
                      <a:pt x="1901" y="4"/>
                    </a:lnTo>
                    <a:lnTo>
                      <a:pt x="1901" y="0"/>
                    </a:lnTo>
                    <a:close/>
                    <a:moveTo>
                      <a:pt x="1884" y="0"/>
                    </a:moveTo>
                    <a:lnTo>
                      <a:pt x="1879" y="0"/>
                    </a:lnTo>
                    <a:lnTo>
                      <a:pt x="1879" y="4"/>
                    </a:lnTo>
                    <a:lnTo>
                      <a:pt x="1884" y="4"/>
                    </a:lnTo>
                    <a:lnTo>
                      <a:pt x="1884" y="0"/>
                    </a:lnTo>
                    <a:close/>
                    <a:moveTo>
                      <a:pt x="1867" y="0"/>
                    </a:moveTo>
                    <a:lnTo>
                      <a:pt x="1862" y="0"/>
                    </a:lnTo>
                    <a:lnTo>
                      <a:pt x="1862" y="4"/>
                    </a:lnTo>
                    <a:lnTo>
                      <a:pt x="1867" y="4"/>
                    </a:lnTo>
                    <a:lnTo>
                      <a:pt x="1867" y="0"/>
                    </a:lnTo>
                    <a:close/>
                    <a:moveTo>
                      <a:pt x="1850" y="0"/>
                    </a:moveTo>
                    <a:lnTo>
                      <a:pt x="1845" y="0"/>
                    </a:lnTo>
                    <a:lnTo>
                      <a:pt x="1845" y="4"/>
                    </a:lnTo>
                    <a:lnTo>
                      <a:pt x="1850" y="4"/>
                    </a:lnTo>
                    <a:lnTo>
                      <a:pt x="1850" y="0"/>
                    </a:lnTo>
                    <a:close/>
                    <a:moveTo>
                      <a:pt x="1832" y="0"/>
                    </a:moveTo>
                    <a:lnTo>
                      <a:pt x="1828" y="0"/>
                    </a:lnTo>
                    <a:lnTo>
                      <a:pt x="1828" y="4"/>
                    </a:lnTo>
                    <a:lnTo>
                      <a:pt x="1832" y="4"/>
                    </a:lnTo>
                    <a:lnTo>
                      <a:pt x="1832" y="0"/>
                    </a:lnTo>
                    <a:close/>
                    <a:moveTo>
                      <a:pt x="1815" y="0"/>
                    </a:moveTo>
                    <a:lnTo>
                      <a:pt x="1811" y="0"/>
                    </a:lnTo>
                    <a:lnTo>
                      <a:pt x="1811" y="4"/>
                    </a:lnTo>
                    <a:lnTo>
                      <a:pt x="1815" y="4"/>
                    </a:lnTo>
                    <a:lnTo>
                      <a:pt x="1815" y="0"/>
                    </a:lnTo>
                    <a:close/>
                    <a:moveTo>
                      <a:pt x="1798" y="0"/>
                    </a:moveTo>
                    <a:lnTo>
                      <a:pt x="1794" y="0"/>
                    </a:lnTo>
                    <a:lnTo>
                      <a:pt x="1794" y="4"/>
                    </a:lnTo>
                    <a:lnTo>
                      <a:pt x="1798" y="4"/>
                    </a:lnTo>
                    <a:lnTo>
                      <a:pt x="1798" y="0"/>
                    </a:lnTo>
                    <a:close/>
                    <a:moveTo>
                      <a:pt x="1781" y="0"/>
                    </a:moveTo>
                    <a:lnTo>
                      <a:pt x="1777" y="0"/>
                    </a:lnTo>
                    <a:lnTo>
                      <a:pt x="1777" y="4"/>
                    </a:lnTo>
                    <a:lnTo>
                      <a:pt x="1781" y="4"/>
                    </a:lnTo>
                    <a:lnTo>
                      <a:pt x="1781" y="0"/>
                    </a:lnTo>
                    <a:close/>
                    <a:moveTo>
                      <a:pt x="1764" y="0"/>
                    </a:moveTo>
                    <a:lnTo>
                      <a:pt x="1760" y="0"/>
                    </a:lnTo>
                    <a:lnTo>
                      <a:pt x="1760" y="4"/>
                    </a:lnTo>
                    <a:lnTo>
                      <a:pt x="1764" y="4"/>
                    </a:lnTo>
                    <a:lnTo>
                      <a:pt x="1764" y="0"/>
                    </a:lnTo>
                    <a:close/>
                    <a:moveTo>
                      <a:pt x="1747" y="0"/>
                    </a:moveTo>
                    <a:lnTo>
                      <a:pt x="1743" y="0"/>
                    </a:lnTo>
                    <a:lnTo>
                      <a:pt x="1743" y="4"/>
                    </a:lnTo>
                    <a:lnTo>
                      <a:pt x="1747" y="4"/>
                    </a:lnTo>
                    <a:lnTo>
                      <a:pt x="1747" y="0"/>
                    </a:lnTo>
                    <a:close/>
                    <a:moveTo>
                      <a:pt x="1730" y="0"/>
                    </a:moveTo>
                    <a:lnTo>
                      <a:pt x="1726" y="0"/>
                    </a:lnTo>
                    <a:lnTo>
                      <a:pt x="1726" y="4"/>
                    </a:lnTo>
                    <a:lnTo>
                      <a:pt x="1730" y="4"/>
                    </a:lnTo>
                    <a:lnTo>
                      <a:pt x="1730" y="0"/>
                    </a:lnTo>
                    <a:close/>
                    <a:moveTo>
                      <a:pt x="1713" y="0"/>
                    </a:moveTo>
                    <a:lnTo>
                      <a:pt x="1709" y="0"/>
                    </a:lnTo>
                    <a:lnTo>
                      <a:pt x="1709" y="4"/>
                    </a:lnTo>
                    <a:lnTo>
                      <a:pt x="1713" y="4"/>
                    </a:lnTo>
                    <a:lnTo>
                      <a:pt x="1713" y="0"/>
                    </a:lnTo>
                    <a:close/>
                    <a:moveTo>
                      <a:pt x="1696" y="0"/>
                    </a:moveTo>
                    <a:lnTo>
                      <a:pt x="1691" y="0"/>
                    </a:lnTo>
                    <a:lnTo>
                      <a:pt x="1691" y="4"/>
                    </a:lnTo>
                    <a:lnTo>
                      <a:pt x="1696" y="4"/>
                    </a:lnTo>
                    <a:lnTo>
                      <a:pt x="1696" y="0"/>
                    </a:lnTo>
                    <a:close/>
                    <a:moveTo>
                      <a:pt x="1679" y="0"/>
                    </a:moveTo>
                    <a:lnTo>
                      <a:pt x="1674" y="0"/>
                    </a:lnTo>
                    <a:lnTo>
                      <a:pt x="1674" y="4"/>
                    </a:lnTo>
                    <a:lnTo>
                      <a:pt x="1679" y="4"/>
                    </a:lnTo>
                    <a:lnTo>
                      <a:pt x="1679" y="0"/>
                    </a:lnTo>
                    <a:close/>
                    <a:moveTo>
                      <a:pt x="1662" y="0"/>
                    </a:moveTo>
                    <a:lnTo>
                      <a:pt x="1657" y="0"/>
                    </a:lnTo>
                    <a:lnTo>
                      <a:pt x="1657" y="4"/>
                    </a:lnTo>
                    <a:lnTo>
                      <a:pt x="1662" y="4"/>
                    </a:lnTo>
                    <a:lnTo>
                      <a:pt x="1662" y="0"/>
                    </a:lnTo>
                    <a:close/>
                    <a:moveTo>
                      <a:pt x="1645" y="0"/>
                    </a:moveTo>
                    <a:lnTo>
                      <a:pt x="1640" y="0"/>
                    </a:lnTo>
                    <a:lnTo>
                      <a:pt x="1640" y="4"/>
                    </a:lnTo>
                    <a:lnTo>
                      <a:pt x="1645" y="4"/>
                    </a:lnTo>
                    <a:lnTo>
                      <a:pt x="1645" y="0"/>
                    </a:lnTo>
                    <a:close/>
                    <a:moveTo>
                      <a:pt x="1627" y="0"/>
                    </a:moveTo>
                    <a:lnTo>
                      <a:pt x="1623" y="0"/>
                    </a:lnTo>
                    <a:lnTo>
                      <a:pt x="1623" y="4"/>
                    </a:lnTo>
                    <a:lnTo>
                      <a:pt x="1627" y="4"/>
                    </a:lnTo>
                    <a:lnTo>
                      <a:pt x="1627" y="0"/>
                    </a:lnTo>
                    <a:close/>
                    <a:moveTo>
                      <a:pt x="1610" y="0"/>
                    </a:moveTo>
                    <a:lnTo>
                      <a:pt x="1606" y="0"/>
                    </a:lnTo>
                    <a:lnTo>
                      <a:pt x="1606" y="4"/>
                    </a:lnTo>
                    <a:lnTo>
                      <a:pt x="1610" y="4"/>
                    </a:lnTo>
                    <a:lnTo>
                      <a:pt x="1610" y="0"/>
                    </a:lnTo>
                    <a:close/>
                    <a:moveTo>
                      <a:pt x="1593" y="0"/>
                    </a:moveTo>
                    <a:lnTo>
                      <a:pt x="1589" y="0"/>
                    </a:lnTo>
                    <a:lnTo>
                      <a:pt x="1589" y="4"/>
                    </a:lnTo>
                    <a:lnTo>
                      <a:pt x="1593" y="4"/>
                    </a:lnTo>
                    <a:lnTo>
                      <a:pt x="1593" y="0"/>
                    </a:lnTo>
                    <a:close/>
                    <a:moveTo>
                      <a:pt x="1576" y="0"/>
                    </a:moveTo>
                    <a:lnTo>
                      <a:pt x="1572" y="0"/>
                    </a:lnTo>
                    <a:lnTo>
                      <a:pt x="1572" y="4"/>
                    </a:lnTo>
                    <a:lnTo>
                      <a:pt x="1576" y="4"/>
                    </a:lnTo>
                    <a:lnTo>
                      <a:pt x="1576" y="0"/>
                    </a:lnTo>
                    <a:close/>
                    <a:moveTo>
                      <a:pt x="1559" y="0"/>
                    </a:moveTo>
                    <a:lnTo>
                      <a:pt x="1555" y="0"/>
                    </a:lnTo>
                    <a:lnTo>
                      <a:pt x="1555" y="4"/>
                    </a:lnTo>
                    <a:lnTo>
                      <a:pt x="1559" y="4"/>
                    </a:lnTo>
                    <a:lnTo>
                      <a:pt x="1559" y="0"/>
                    </a:lnTo>
                    <a:close/>
                    <a:moveTo>
                      <a:pt x="1542" y="0"/>
                    </a:moveTo>
                    <a:lnTo>
                      <a:pt x="1538" y="0"/>
                    </a:lnTo>
                    <a:lnTo>
                      <a:pt x="1538" y="4"/>
                    </a:lnTo>
                    <a:lnTo>
                      <a:pt x="1542" y="4"/>
                    </a:lnTo>
                    <a:lnTo>
                      <a:pt x="1542" y="0"/>
                    </a:lnTo>
                    <a:close/>
                    <a:moveTo>
                      <a:pt x="1525" y="0"/>
                    </a:moveTo>
                    <a:lnTo>
                      <a:pt x="1521" y="0"/>
                    </a:lnTo>
                    <a:lnTo>
                      <a:pt x="1521" y="4"/>
                    </a:lnTo>
                    <a:lnTo>
                      <a:pt x="1525" y="4"/>
                    </a:lnTo>
                    <a:lnTo>
                      <a:pt x="1525" y="0"/>
                    </a:lnTo>
                    <a:close/>
                    <a:moveTo>
                      <a:pt x="1508" y="0"/>
                    </a:moveTo>
                    <a:lnTo>
                      <a:pt x="1504" y="0"/>
                    </a:lnTo>
                    <a:lnTo>
                      <a:pt x="1504" y="4"/>
                    </a:lnTo>
                    <a:lnTo>
                      <a:pt x="1508" y="4"/>
                    </a:lnTo>
                    <a:lnTo>
                      <a:pt x="1508" y="0"/>
                    </a:lnTo>
                    <a:close/>
                    <a:moveTo>
                      <a:pt x="1491" y="0"/>
                    </a:moveTo>
                    <a:lnTo>
                      <a:pt x="1486" y="0"/>
                    </a:lnTo>
                    <a:lnTo>
                      <a:pt x="1486" y="4"/>
                    </a:lnTo>
                    <a:lnTo>
                      <a:pt x="1491" y="4"/>
                    </a:lnTo>
                    <a:lnTo>
                      <a:pt x="1491" y="0"/>
                    </a:lnTo>
                    <a:close/>
                    <a:moveTo>
                      <a:pt x="1474" y="0"/>
                    </a:moveTo>
                    <a:lnTo>
                      <a:pt x="1469" y="0"/>
                    </a:lnTo>
                    <a:lnTo>
                      <a:pt x="1469" y="4"/>
                    </a:lnTo>
                    <a:lnTo>
                      <a:pt x="1474" y="4"/>
                    </a:lnTo>
                    <a:lnTo>
                      <a:pt x="1474" y="0"/>
                    </a:lnTo>
                    <a:close/>
                    <a:moveTo>
                      <a:pt x="1457" y="0"/>
                    </a:moveTo>
                    <a:lnTo>
                      <a:pt x="1452" y="0"/>
                    </a:lnTo>
                    <a:lnTo>
                      <a:pt x="1452" y="4"/>
                    </a:lnTo>
                    <a:lnTo>
                      <a:pt x="1457" y="4"/>
                    </a:lnTo>
                    <a:lnTo>
                      <a:pt x="1457" y="0"/>
                    </a:lnTo>
                    <a:close/>
                    <a:moveTo>
                      <a:pt x="1439" y="0"/>
                    </a:moveTo>
                    <a:lnTo>
                      <a:pt x="1435" y="0"/>
                    </a:lnTo>
                    <a:lnTo>
                      <a:pt x="1435" y="4"/>
                    </a:lnTo>
                    <a:lnTo>
                      <a:pt x="1439" y="4"/>
                    </a:lnTo>
                    <a:lnTo>
                      <a:pt x="1439" y="0"/>
                    </a:lnTo>
                    <a:close/>
                    <a:moveTo>
                      <a:pt x="1422" y="0"/>
                    </a:moveTo>
                    <a:lnTo>
                      <a:pt x="1418" y="0"/>
                    </a:lnTo>
                    <a:lnTo>
                      <a:pt x="1418" y="4"/>
                    </a:lnTo>
                    <a:lnTo>
                      <a:pt x="1422" y="4"/>
                    </a:lnTo>
                    <a:lnTo>
                      <a:pt x="1422" y="0"/>
                    </a:lnTo>
                    <a:close/>
                    <a:moveTo>
                      <a:pt x="1405" y="0"/>
                    </a:moveTo>
                    <a:lnTo>
                      <a:pt x="1401" y="0"/>
                    </a:lnTo>
                    <a:lnTo>
                      <a:pt x="1401" y="4"/>
                    </a:lnTo>
                    <a:lnTo>
                      <a:pt x="1405" y="4"/>
                    </a:lnTo>
                    <a:lnTo>
                      <a:pt x="1405" y="0"/>
                    </a:lnTo>
                    <a:close/>
                    <a:moveTo>
                      <a:pt x="1388" y="0"/>
                    </a:moveTo>
                    <a:lnTo>
                      <a:pt x="1384" y="0"/>
                    </a:lnTo>
                    <a:lnTo>
                      <a:pt x="1384" y="4"/>
                    </a:lnTo>
                    <a:lnTo>
                      <a:pt x="1388" y="4"/>
                    </a:lnTo>
                    <a:lnTo>
                      <a:pt x="1388" y="0"/>
                    </a:lnTo>
                    <a:close/>
                    <a:moveTo>
                      <a:pt x="1371" y="0"/>
                    </a:moveTo>
                    <a:lnTo>
                      <a:pt x="1367" y="0"/>
                    </a:lnTo>
                    <a:lnTo>
                      <a:pt x="1367" y="4"/>
                    </a:lnTo>
                    <a:lnTo>
                      <a:pt x="1371" y="4"/>
                    </a:lnTo>
                    <a:lnTo>
                      <a:pt x="1371" y="0"/>
                    </a:lnTo>
                    <a:close/>
                    <a:moveTo>
                      <a:pt x="1354" y="0"/>
                    </a:moveTo>
                    <a:lnTo>
                      <a:pt x="1350" y="0"/>
                    </a:lnTo>
                    <a:lnTo>
                      <a:pt x="1350" y="4"/>
                    </a:lnTo>
                    <a:lnTo>
                      <a:pt x="1354" y="4"/>
                    </a:lnTo>
                    <a:lnTo>
                      <a:pt x="1354" y="0"/>
                    </a:lnTo>
                    <a:close/>
                    <a:moveTo>
                      <a:pt x="1337" y="0"/>
                    </a:moveTo>
                    <a:lnTo>
                      <a:pt x="1333" y="0"/>
                    </a:lnTo>
                    <a:lnTo>
                      <a:pt x="1333" y="4"/>
                    </a:lnTo>
                    <a:lnTo>
                      <a:pt x="1337" y="4"/>
                    </a:lnTo>
                    <a:lnTo>
                      <a:pt x="1337" y="0"/>
                    </a:lnTo>
                    <a:close/>
                    <a:moveTo>
                      <a:pt x="1320" y="0"/>
                    </a:moveTo>
                    <a:lnTo>
                      <a:pt x="1316" y="0"/>
                    </a:lnTo>
                    <a:lnTo>
                      <a:pt x="1316" y="4"/>
                    </a:lnTo>
                    <a:lnTo>
                      <a:pt x="1320" y="4"/>
                    </a:lnTo>
                    <a:lnTo>
                      <a:pt x="1320" y="0"/>
                    </a:lnTo>
                    <a:close/>
                    <a:moveTo>
                      <a:pt x="1303" y="0"/>
                    </a:moveTo>
                    <a:lnTo>
                      <a:pt x="1299" y="0"/>
                    </a:lnTo>
                    <a:lnTo>
                      <a:pt x="1299" y="4"/>
                    </a:lnTo>
                    <a:lnTo>
                      <a:pt x="1303" y="4"/>
                    </a:lnTo>
                    <a:lnTo>
                      <a:pt x="1303" y="0"/>
                    </a:lnTo>
                    <a:close/>
                    <a:moveTo>
                      <a:pt x="1286" y="0"/>
                    </a:moveTo>
                    <a:lnTo>
                      <a:pt x="1281" y="0"/>
                    </a:lnTo>
                    <a:lnTo>
                      <a:pt x="1281" y="4"/>
                    </a:lnTo>
                    <a:lnTo>
                      <a:pt x="1286" y="4"/>
                    </a:lnTo>
                    <a:lnTo>
                      <a:pt x="1286" y="0"/>
                    </a:lnTo>
                    <a:close/>
                    <a:moveTo>
                      <a:pt x="1269" y="0"/>
                    </a:moveTo>
                    <a:lnTo>
                      <a:pt x="1264" y="0"/>
                    </a:lnTo>
                    <a:lnTo>
                      <a:pt x="1264" y="4"/>
                    </a:lnTo>
                    <a:lnTo>
                      <a:pt x="1269" y="4"/>
                    </a:lnTo>
                    <a:lnTo>
                      <a:pt x="1269" y="0"/>
                    </a:lnTo>
                    <a:close/>
                    <a:moveTo>
                      <a:pt x="1252" y="0"/>
                    </a:moveTo>
                    <a:lnTo>
                      <a:pt x="1247" y="0"/>
                    </a:lnTo>
                    <a:lnTo>
                      <a:pt x="1247" y="4"/>
                    </a:lnTo>
                    <a:lnTo>
                      <a:pt x="1252" y="4"/>
                    </a:lnTo>
                    <a:lnTo>
                      <a:pt x="1252" y="0"/>
                    </a:lnTo>
                    <a:close/>
                    <a:moveTo>
                      <a:pt x="1234" y="0"/>
                    </a:moveTo>
                    <a:lnTo>
                      <a:pt x="1230" y="0"/>
                    </a:lnTo>
                    <a:lnTo>
                      <a:pt x="1230" y="4"/>
                    </a:lnTo>
                    <a:lnTo>
                      <a:pt x="1234" y="4"/>
                    </a:lnTo>
                    <a:lnTo>
                      <a:pt x="1234" y="0"/>
                    </a:lnTo>
                    <a:close/>
                    <a:moveTo>
                      <a:pt x="1217" y="0"/>
                    </a:moveTo>
                    <a:lnTo>
                      <a:pt x="1213" y="0"/>
                    </a:lnTo>
                    <a:lnTo>
                      <a:pt x="1213" y="4"/>
                    </a:lnTo>
                    <a:lnTo>
                      <a:pt x="1217" y="4"/>
                    </a:lnTo>
                    <a:lnTo>
                      <a:pt x="1217" y="0"/>
                    </a:lnTo>
                    <a:close/>
                    <a:moveTo>
                      <a:pt x="1200" y="0"/>
                    </a:moveTo>
                    <a:lnTo>
                      <a:pt x="1196" y="0"/>
                    </a:lnTo>
                    <a:lnTo>
                      <a:pt x="1196" y="4"/>
                    </a:lnTo>
                    <a:lnTo>
                      <a:pt x="1200" y="4"/>
                    </a:lnTo>
                    <a:lnTo>
                      <a:pt x="1200" y="0"/>
                    </a:lnTo>
                    <a:close/>
                    <a:moveTo>
                      <a:pt x="1183" y="0"/>
                    </a:moveTo>
                    <a:lnTo>
                      <a:pt x="1179" y="0"/>
                    </a:lnTo>
                    <a:lnTo>
                      <a:pt x="1179" y="4"/>
                    </a:lnTo>
                    <a:lnTo>
                      <a:pt x="1183" y="4"/>
                    </a:lnTo>
                    <a:lnTo>
                      <a:pt x="1183" y="0"/>
                    </a:lnTo>
                    <a:close/>
                    <a:moveTo>
                      <a:pt x="1166" y="0"/>
                    </a:moveTo>
                    <a:lnTo>
                      <a:pt x="1162" y="0"/>
                    </a:lnTo>
                    <a:lnTo>
                      <a:pt x="1162" y="4"/>
                    </a:lnTo>
                    <a:lnTo>
                      <a:pt x="1166" y="4"/>
                    </a:lnTo>
                    <a:lnTo>
                      <a:pt x="1166" y="0"/>
                    </a:lnTo>
                    <a:close/>
                    <a:moveTo>
                      <a:pt x="1149" y="0"/>
                    </a:moveTo>
                    <a:lnTo>
                      <a:pt x="1145" y="0"/>
                    </a:lnTo>
                    <a:lnTo>
                      <a:pt x="1145" y="4"/>
                    </a:lnTo>
                    <a:lnTo>
                      <a:pt x="1149" y="4"/>
                    </a:lnTo>
                    <a:lnTo>
                      <a:pt x="1149" y="0"/>
                    </a:lnTo>
                    <a:close/>
                    <a:moveTo>
                      <a:pt x="1132" y="0"/>
                    </a:moveTo>
                    <a:lnTo>
                      <a:pt x="1128" y="0"/>
                    </a:lnTo>
                    <a:lnTo>
                      <a:pt x="1128" y="4"/>
                    </a:lnTo>
                    <a:lnTo>
                      <a:pt x="1132" y="4"/>
                    </a:lnTo>
                    <a:lnTo>
                      <a:pt x="1132" y="0"/>
                    </a:lnTo>
                    <a:close/>
                    <a:moveTo>
                      <a:pt x="1115" y="0"/>
                    </a:moveTo>
                    <a:lnTo>
                      <a:pt x="1111" y="0"/>
                    </a:lnTo>
                    <a:lnTo>
                      <a:pt x="1111" y="4"/>
                    </a:lnTo>
                    <a:lnTo>
                      <a:pt x="1115" y="4"/>
                    </a:lnTo>
                    <a:lnTo>
                      <a:pt x="1115" y="0"/>
                    </a:lnTo>
                    <a:close/>
                    <a:moveTo>
                      <a:pt x="1098" y="0"/>
                    </a:moveTo>
                    <a:lnTo>
                      <a:pt x="1093" y="0"/>
                    </a:lnTo>
                    <a:lnTo>
                      <a:pt x="1093" y="4"/>
                    </a:lnTo>
                    <a:lnTo>
                      <a:pt x="1098" y="4"/>
                    </a:lnTo>
                    <a:lnTo>
                      <a:pt x="1098" y="0"/>
                    </a:lnTo>
                    <a:close/>
                    <a:moveTo>
                      <a:pt x="1081" y="0"/>
                    </a:moveTo>
                    <a:lnTo>
                      <a:pt x="1076" y="0"/>
                    </a:lnTo>
                    <a:lnTo>
                      <a:pt x="1076" y="4"/>
                    </a:lnTo>
                    <a:lnTo>
                      <a:pt x="1081" y="4"/>
                    </a:lnTo>
                    <a:lnTo>
                      <a:pt x="1081" y="0"/>
                    </a:lnTo>
                    <a:close/>
                    <a:moveTo>
                      <a:pt x="1064" y="0"/>
                    </a:moveTo>
                    <a:lnTo>
                      <a:pt x="1059" y="0"/>
                    </a:lnTo>
                    <a:lnTo>
                      <a:pt x="1059" y="4"/>
                    </a:lnTo>
                    <a:lnTo>
                      <a:pt x="1064" y="4"/>
                    </a:lnTo>
                    <a:lnTo>
                      <a:pt x="1064" y="0"/>
                    </a:lnTo>
                    <a:close/>
                    <a:moveTo>
                      <a:pt x="1046" y="0"/>
                    </a:moveTo>
                    <a:lnTo>
                      <a:pt x="1042" y="0"/>
                    </a:lnTo>
                    <a:lnTo>
                      <a:pt x="1042" y="4"/>
                    </a:lnTo>
                    <a:lnTo>
                      <a:pt x="1046" y="4"/>
                    </a:lnTo>
                    <a:lnTo>
                      <a:pt x="1046" y="0"/>
                    </a:lnTo>
                    <a:close/>
                    <a:moveTo>
                      <a:pt x="1029" y="0"/>
                    </a:moveTo>
                    <a:lnTo>
                      <a:pt x="1025" y="0"/>
                    </a:lnTo>
                    <a:lnTo>
                      <a:pt x="1025" y="4"/>
                    </a:lnTo>
                    <a:lnTo>
                      <a:pt x="1029" y="4"/>
                    </a:lnTo>
                    <a:lnTo>
                      <a:pt x="1029" y="0"/>
                    </a:lnTo>
                    <a:close/>
                    <a:moveTo>
                      <a:pt x="1012" y="0"/>
                    </a:moveTo>
                    <a:lnTo>
                      <a:pt x="1008" y="0"/>
                    </a:lnTo>
                    <a:lnTo>
                      <a:pt x="1008" y="4"/>
                    </a:lnTo>
                    <a:lnTo>
                      <a:pt x="1012" y="4"/>
                    </a:lnTo>
                    <a:lnTo>
                      <a:pt x="1012" y="0"/>
                    </a:lnTo>
                    <a:close/>
                    <a:moveTo>
                      <a:pt x="995" y="0"/>
                    </a:moveTo>
                    <a:lnTo>
                      <a:pt x="991" y="0"/>
                    </a:lnTo>
                    <a:lnTo>
                      <a:pt x="991" y="4"/>
                    </a:lnTo>
                    <a:lnTo>
                      <a:pt x="995" y="4"/>
                    </a:lnTo>
                    <a:lnTo>
                      <a:pt x="995" y="0"/>
                    </a:lnTo>
                    <a:close/>
                    <a:moveTo>
                      <a:pt x="978" y="0"/>
                    </a:moveTo>
                    <a:lnTo>
                      <a:pt x="974" y="0"/>
                    </a:lnTo>
                    <a:lnTo>
                      <a:pt x="974" y="4"/>
                    </a:lnTo>
                    <a:lnTo>
                      <a:pt x="978" y="4"/>
                    </a:lnTo>
                    <a:lnTo>
                      <a:pt x="978" y="0"/>
                    </a:lnTo>
                    <a:close/>
                    <a:moveTo>
                      <a:pt x="961" y="0"/>
                    </a:moveTo>
                    <a:lnTo>
                      <a:pt x="957" y="0"/>
                    </a:lnTo>
                    <a:lnTo>
                      <a:pt x="957" y="4"/>
                    </a:lnTo>
                    <a:lnTo>
                      <a:pt x="961" y="4"/>
                    </a:lnTo>
                    <a:lnTo>
                      <a:pt x="961" y="0"/>
                    </a:lnTo>
                    <a:close/>
                    <a:moveTo>
                      <a:pt x="944" y="0"/>
                    </a:moveTo>
                    <a:lnTo>
                      <a:pt x="940" y="0"/>
                    </a:lnTo>
                    <a:lnTo>
                      <a:pt x="940" y="4"/>
                    </a:lnTo>
                    <a:lnTo>
                      <a:pt x="944" y="4"/>
                    </a:lnTo>
                    <a:lnTo>
                      <a:pt x="944" y="0"/>
                    </a:lnTo>
                    <a:close/>
                    <a:moveTo>
                      <a:pt x="927" y="0"/>
                    </a:moveTo>
                    <a:lnTo>
                      <a:pt x="923" y="0"/>
                    </a:lnTo>
                    <a:lnTo>
                      <a:pt x="923" y="4"/>
                    </a:lnTo>
                    <a:lnTo>
                      <a:pt x="927" y="4"/>
                    </a:lnTo>
                    <a:lnTo>
                      <a:pt x="927" y="0"/>
                    </a:lnTo>
                    <a:close/>
                    <a:moveTo>
                      <a:pt x="910" y="0"/>
                    </a:moveTo>
                    <a:lnTo>
                      <a:pt x="906" y="0"/>
                    </a:lnTo>
                    <a:lnTo>
                      <a:pt x="906" y="4"/>
                    </a:lnTo>
                    <a:lnTo>
                      <a:pt x="910" y="4"/>
                    </a:lnTo>
                    <a:lnTo>
                      <a:pt x="910" y="0"/>
                    </a:lnTo>
                    <a:close/>
                    <a:moveTo>
                      <a:pt x="893" y="0"/>
                    </a:moveTo>
                    <a:lnTo>
                      <a:pt x="888" y="0"/>
                    </a:lnTo>
                    <a:lnTo>
                      <a:pt x="888" y="4"/>
                    </a:lnTo>
                    <a:lnTo>
                      <a:pt x="893" y="4"/>
                    </a:lnTo>
                    <a:lnTo>
                      <a:pt x="893" y="0"/>
                    </a:lnTo>
                    <a:close/>
                    <a:moveTo>
                      <a:pt x="876" y="0"/>
                    </a:moveTo>
                    <a:lnTo>
                      <a:pt x="871" y="0"/>
                    </a:lnTo>
                    <a:lnTo>
                      <a:pt x="871" y="4"/>
                    </a:lnTo>
                    <a:lnTo>
                      <a:pt x="876" y="4"/>
                    </a:lnTo>
                    <a:lnTo>
                      <a:pt x="876" y="0"/>
                    </a:lnTo>
                    <a:close/>
                    <a:moveTo>
                      <a:pt x="859" y="0"/>
                    </a:moveTo>
                    <a:lnTo>
                      <a:pt x="854" y="0"/>
                    </a:lnTo>
                    <a:lnTo>
                      <a:pt x="854" y="4"/>
                    </a:lnTo>
                    <a:lnTo>
                      <a:pt x="859" y="4"/>
                    </a:lnTo>
                    <a:lnTo>
                      <a:pt x="859" y="0"/>
                    </a:lnTo>
                    <a:close/>
                    <a:moveTo>
                      <a:pt x="841" y="0"/>
                    </a:moveTo>
                    <a:lnTo>
                      <a:pt x="837" y="0"/>
                    </a:lnTo>
                    <a:lnTo>
                      <a:pt x="837" y="4"/>
                    </a:lnTo>
                    <a:lnTo>
                      <a:pt x="841" y="4"/>
                    </a:lnTo>
                    <a:lnTo>
                      <a:pt x="841" y="0"/>
                    </a:lnTo>
                    <a:close/>
                    <a:moveTo>
                      <a:pt x="824" y="0"/>
                    </a:moveTo>
                    <a:lnTo>
                      <a:pt x="820" y="0"/>
                    </a:lnTo>
                    <a:lnTo>
                      <a:pt x="820" y="4"/>
                    </a:lnTo>
                    <a:lnTo>
                      <a:pt x="824" y="4"/>
                    </a:lnTo>
                    <a:lnTo>
                      <a:pt x="824" y="0"/>
                    </a:lnTo>
                    <a:close/>
                    <a:moveTo>
                      <a:pt x="807" y="0"/>
                    </a:moveTo>
                    <a:lnTo>
                      <a:pt x="803" y="0"/>
                    </a:lnTo>
                    <a:lnTo>
                      <a:pt x="803" y="4"/>
                    </a:lnTo>
                    <a:lnTo>
                      <a:pt x="807" y="4"/>
                    </a:lnTo>
                    <a:lnTo>
                      <a:pt x="807" y="0"/>
                    </a:lnTo>
                    <a:close/>
                    <a:moveTo>
                      <a:pt x="790" y="0"/>
                    </a:moveTo>
                    <a:lnTo>
                      <a:pt x="786" y="0"/>
                    </a:lnTo>
                    <a:lnTo>
                      <a:pt x="786" y="4"/>
                    </a:lnTo>
                    <a:lnTo>
                      <a:pt x="790" y="4"/>
                    </a:lnTo>
                    <a:lnTo>
                      <a:pt x="790" y="0"/>
                    </a:lnTo>
                    <a:close/>
                    <a:moveTo>
                      <a:pt x="773" y="0"/>
                    </a:moveTo>
                    <a:lnTo>
                      <a:pt x="769" y="0"/>
                    </a:lnTo>
                    <a:lnTo>
                      <a:pt x="769" y="4"/>
                    </a:lnTo>
                    <a:lnTo>
                      <a:pt x="773" y="4"/>
                    </a:lnTo>
                    <a:lnTo>
                      <a:pt x="773" y="0"/>
                    </a:lnTo>
                    <a:close/>
                    <a:moveTo>
                      <a:pt x="756" y="0"/>
                    </a:moveTo>
                    <a:lnTo>
                      <a:pt x="752" y="0"/>
                    </a:lnTo>
                    <a:lnTo>
                      <a:pt x="752" y="4"/>
                    </a:lnTo>
                    <a:lnTo>
                      <a:pt x="756" y="4"/>
                    </a:lnTo>
                    <a:lnTo>
                      <a:pt x="756" y="0"/>
                    </a:lnTo>
                    <a:close/>
                    <a:moveTo>
                      <a:pt x="739" y="0"/>
                    </a:moveTo>
                    <a:lnTo>
                      <a:pt x="735" y="0"/>
                    </a:lnTo>
                    <a:lnTo>
                      <a:pt x="735" y="4"/>
                    </a:lnTo>
                    <a:lnTo>
                      <a:pt x="739" y="4"/>
                    </a:lnTo>
                    <a:lnTo>
                      <a:pt x="739" y="0"/>
                    </a:lnTo>
                    <a:close/>
                    <a:moveTo>
                      <a:pt x="722" y="0"/>
                    </a:moveTo>
                    <a:lnTo>
                      <a:pt x="718" y="0"/>
                    </a:lnTo>
                    <a:lnTo>
                      <a:pt x="718" y="4"/>
                    </a:lnTo>
                    <a:lnTo>
                      <a:pt x="722" y="4"/>
                    </a:lnTo>
                    <a:lnTo>
                      <a:pt x="722" y="0"/>
                    </a:lnTo>
                    <a:close/>
                    <a:moveTo>
                      <a:pt x="705" y="0"/>
                    </a:moveTo>
                    <a:lnTo>
                      <a:pt x="700" y="0"/>
                    </a:lnTo>
                    <a:lnTo>
                      <a:pt x="700" y="4"/>
                    </a:lnTo>
                    <a:lnTo>
                      <a:pt x="705" y="4"/>
                    </a:lnTo>
                    <a:lnTo>
                      <a:pt x="705" y="0"/>
                    </a:lnTo>
                    <a:close/>
                    <a:moveTo>
                      <a:pt x="688" y="0"/>
                    </a:moveTo>
                    <a:lnTo>
                      <a:pt x="683" y="0"/>
                    </a:lnTo>
                    <a:lnTo>
                      <a:pt x="683" y="4"/>
                    </a:lnTo>
                    <a:lnTo>
                      <a:pt x="688" y="4"/>
                    </a:lnTo>
                    <a:lnTo>
                      <a:pt x="688" y="0"/>
                    </a:lnTo>
                    <a:close/>
                    <a:moveTo>
                      <a:pt x="671" y="0"/>
                    </a:moveTo>
                    <a:lnTo>
                      <a:pt x="666" y="0"/>
                    </a:lnTo>
                    <a:lnTo>
                      <a:pt x="666" y="4"/>
                    </a:lnTo>
                    <a:lnTo>
                      <a:pt x="671" y="4"/>
                    </a:lnTo>
                    <a:lnTo>
                      <a:pt x="671" y="0"/>
                    </a:lnTo>
                    <a:close/>
                    <a:moveTo>
                      <a:pt x="653" y="0"/>
                    </a:moveTo>
                    <a:lnTo>
                      <a:pt x="649" y="0"/>
                    </a:lnTo>
                    <a:lnTo>
                      <a:pt x="649" y="4"/>
                    </a:lnTo>
                    <a:lnTo>
                      <a:pt x="653" y="4"/>
                    </a:lnTo>
                    <a:lnTo>
                      <a:pt x="653" y="0"/>
                    </a:lnTo>
                    <a:close/>
                    <a:moveTo>
                      <a:pt x="636" y="0"/>
                    </a:moveTo>
                    <a:lnTo>
                      <a:pt x="632" y="0"/>
                    </a:lnTo>
                    <a:lnTo>
                      <a:pt x="632" y="4"/>
                    </a:lnTo>
                    <a:lnTo>
                      <a:pt x="636" y="4"/>
                    </a:lnTo>
                    <a:lnTo>
                      <a:pt x="636" y="0"/>
                    </a:lnTo>
                    <a:close/>
                    <a:moveTo>
                      <a:pt x="619" y="0"/>
                    </a:moveTo>
                    <a:lnTo>
                      <a:pt x="615" y="0"/>
                    </a:lnTo>
                    <a:lnTo>
                      <a:pt x="615" y="4"/>
                    </a:lnTo>
                    <a:lnTo>
                      <a:pt x="619" y="4"/>
                    </a:lnTo>
                    <a:lnTo>
                      <a:pt x="619" y="0"/>
                    </a:lnTo>
                    <a:close/>
                    <a:moveTo>
                      <a:pt x="602" y="0"/>
                    </a:moveTo>
                    <a:lnTo>
                      <a:pt x="598" y="0"/>
                    </a:lnTo>
                    <a:lnTo>
                      <a:pt x="598" y="4"/>
                    </a:lnTo>
                    <a:lnTo>
                      <a:pt x="602" y="4"/>
                    </a:lnTo>
                    <a:lnTo>
                      <a:pt x="602" y="0"/>
                    </a:lnTo>
                    <a:close/>
                    <a:moveTo>
                      <a:pt x="585" y="0"/>
                    </a:moveTo>
                    <a:lnTo>
                      <a:pt x="581" y="0"/>
                    </a:lnTo>
                    <a:lnTo>
                      <a:pt x="581" y="4"/>
                    </a:lnTo>
                    <a:lnTo>
                      <a:pt x="585" y="4"/>
                    </a:lnTo>
                    <a:lnTo>
                      <a:pt x="585" y="0"/>
                    </a:lnTo>
                    <a:close/>
                    <a:moveTo>
                      <a:pt x="568" y="0"/>
                    </a:moveTo>
                    <a:lnTo>
                      <a:pt x="564" y="0"/>
                    </a:lnTo>
                    <a:lnTo>
                      <a:pt x="564" y="4"/>
                    </a:lnTo>
                    <a:lnTo>
                      <a:pt x="568" y="4"/>
                    </a:lnTo>
                    <a:lnTo>
                      <a:pt x="568" y="0"/>
                    </a:lnTo>
                    <a:close/>
                    <a:moveTo>
                      <a:pt x="551" y="0"/>
                    </a:moveTo>
                    <a:lnTo>
                      <a:pt x="547" y="0"/>
                    </a:lnTo>
                    <a:lnTo>
                      <a:pt x="547" y="4"/>
                    </a:lnTo>
                    <a:lnTo>
                      <a:pt x="551" y="4"/>
                    </a:lnTo>
                    <a:lnTo>
                      <a:pt x="551" y="0"/>
                    </a:lnTo>
                    <a:close/>
                    <a:moveTo>
                      <a:pt x="534" y="0"/>
                    </a:moveTo>
                    <a:lnTo>
                      <a:pt x="530" y="0"/>
                    </a:lnTo>
                    <a:lnTo>
                      <a:pt x="530" y="4"/>
                    </a:lnTo>
                    <a:lnTo>
                      <a:pt x="534" y="4"/>
                    </a:lnTo>
                    <a:lnTo>
                      <a:pt x="534" y="0"/>
                    </a:lnTo>
                    <a:close/>
                    <a:moveTo>
                      <a:pt x="517" y="0"/>
                    </a:moveTo>
                    <a:lnTo>
                      <a:pt x="513" y="0"/>
                    </a:lnTo>
                    <a:lnTo>
                      <a:pt x="513" y="4"/>
                    </a:lnTo>
                    <a:lnTo>
                      <a:pt x="517" y="4"/>
                    </a:lnTo>
                    <a:lnTo>
                      <a:pt x="517" y="0"/>
                    </a:lnTo>
                    <a:close/>
                    <a:moveTo>
                      <a:pt x="500" y="0"/>
                    </a:moveTo>
                    <a:lnTo>
                      <a:pt x="495" y="0"/>
                    </a:lnTo>
                    <a:lnTo>
                      <a:pt x="495" y="4"/>
                    </a:lnTo>
                    <a:lnTo>
                      <a:pt x="500" y="4"/>
                    </a:lnTo>
                    <a:lnTo>
                      <a:pt x="500" y="0"/>
                    </a:lnTo>
                    <a:close/>
                    <a:moveTo>
                      <a:pt x="483" y="0"/>
                    </a:moveTo>
                    <a:lnTo>
                      <a:pt x="478" y="0"/>
                    </a:lnTo>
                    <a:lnTo>
                      <a:pt x="478" y="4"/>
                    </a:lnTo>
                    <a:lnTo>
                      <a:pt x="483" y="4"/>
                    </a:lnTo>
                    <a:lnTo>
                      <a:pt x="483" y="0"/>
                    </a:lnTo>
                    <a:close/>
                    <a:moveTo>
                      <a:pt x="466" y="0"/>
                    </a:moveTo>
                    <a:lnTo>
                      <a:pt x="461" y="0"/>
                    </a:lnTo>
                    <a:lnTo>
                      <a:pt x="461" y="4"/>
                    </a:lnTo>
                    <a:lnTo>
                      <a:pt x="466" y="4"/>
                    </a:lnTo>
                    <a:lnTo>
                      <a:pt x="466" y="0"/>
                    </a:lnTo>
                    <a:close/>
                    <a:moveTo>
                      <a:pt x="448" y="0"/>
                    </a:moveTo>
                    <a:lnTo>
                      <a:pt x="444" y="0"/>
                    </a:lnTo>
                    <a:lnTo>
                      <a:pt x="444" y="4"/>
                    </a:lnTo>
                    <a:lnTo>
                      <a:pt x="448" y="4"/>
                    </a:lnTo>
                    <a:lnTo>
                      <a:pt x="448" y="0"/>
                    </a:lnTo>
                    <a:close/>
                    <a:moveTo>
                      <a:pt x="431" y="0"/>
                    </a:moveTo>
                    <a:lnTo>
                      <a:pt x="427" y="0"/>
                    </a:lnTo>
                    <a:lnTo>
                      <a:pt x="427" y="4"/>
                    </a:lnTo>
                    <a:lnTo>
                      <a:pt x="431" y="4"/>
                    </a:lnTo>
                    <a:lnTo>
                      <a:pt x="431" y="0"/>
                    </a:lnTo>
                    <a:close/>
                    <a:moveTo>
                      <a:pt x="414" y="0"/>
                    </a:moveTo>
                    <a:lnTo>
                      <a:pt x="410" y="0"/>
                    </a:lnTo>
                    <a:lnTo>
                      <a:pt x="410" y="4"/>
                    </a:lnTo>
                    <a:lnTo>
                      <a:pt x="414" y="4"/>
                    </a:lnTo>
                    <a:lnTo>
                      <a:pt x="414" y="0"/>
                    </a:lnTo>
                    <a:close/>
                    <a:moveTo>
                      <a:pt x="397" y="0"/>
                    </a:moveTo>
                    <a:lnTo>
                      <a:pt x="393" y="0"/>
                    </a:lnTo>
                    <a:lnTo>
                      <a:pt x="393" y="4"/>
                    </a:lnTo>
                    <a:lnTo>
                      <a:pt x="397" y="4"/>
                    </a:lnTo>
                    <a:lnTo>
                      <a:pt x="397" y="0"/>
                    </a:lnTo>
                    <a:close/>
                    <a:moveTo>
                      <a:pt x="380" y="0"/>
                    </a:moveTo>
                    <a:lnTo>
                      <a:pt x="376" y="0"/>
                    </a:lnTo>
                    <a:lnTo>
                      <a:pt x="376" y="4"/>
                    </a:lnTo>
                    <a:lnTo>
                      <a:pt x="380" y="4"/>
                    </a:lnTo>
                    <a:lnTo>
                      <a:pt x="380" y="0"/>
                    </a:lnTo>
                    <a:close/>
                    <a:moveTo>
                      <a:pt x="363" y="0"/>
                    </a:moveTo>
                    <a:lnTo>
                      <a:pt x="359" y="0"/>
                    </a:lnTo>
                    <a:lnTo>
                      <a:pt x="359" y="4"/>
                    </a:lnTo>
                    <a:lnTo>
                      <a:pt x="363" y="4"/>
                    </a:lnTo>
                    <a:lnTo>
                      <a:pt x="363" y="0"/>
                    </a:lnTo>
                    <a:close/>
                    <a:moveTo>
                      <a:pt x="346" y="0"/>
                    </a:moveTo>
                    <a:lnTo>
                      <a:pt x="342" y="0"/>
                    </a:lnTo>
                    <a:lnTo>
                      <a:pt x="342" y="4"/>
                    </a:lnTo>
                    <a:lnTo>
                      <a:pt x="346" y="4"/>
                    </a:lnTo>
                    <a:lnTo>
                      <a:pt x="346" y="0"/>
                    </a:lnTo>
                    <a:close/>
                    <a:moveTo>
                      <a:pt x="329" y="0"/>
                    </a:moveTo>
                    <a:lnTo>
                      <a:pt x="325" y="0"/>
                    </a:lnTo>
                    <a:lnTo>
                      <a:pt x="325" y="4"/>
                    </a:lnTo>
                    <a:lnTo>
                      <a:pt x="329" y="4"/>
                    </a:lnTo>
                    <a:lnTo>
                      <a:pt x="329" y="0"/>
                    </a:lnTo>
                    <a:close/>
                    <a:moveTo>
                      <a:pt x="312" y="0"/>
                    </a:moveTo>
                    <a:lnTo>
                      <a:pt x="307" y="0"/>
                    </a:lnTo>
                    <a:lnTo>
                      <a:pt x="307" y="4"/>
                    </a:lnTo>
                    <a:lnTo>
                      <a:pt x="312" y="4"/>
                    </a:lnTo>
                    <a:lnTo>
                      <a:pt x="312" y="0"/>
                    </a:lnTo>
                    <a:close/>
                    <a:moveTo>
                      <a:pt x="295" y="0"/>
                    </a:moveTo>
                    <a:lnTo>
                      <a:pt x="290" y="0"/>
                    </a:lnTo>
                    <a:lnTo>
                      <a:pt x="290" y="4"/>
                    </a:lnTo>
                    <a:lnTo>
                      <a:pt x="295" y="4"/>
                    </a:lnTo>
                    <a:lnTo>
                      <a:pt x="295" y="0"/>
                    </a:lnTo>
                    <a:close/>
                    <a:moveTo>
                      <a:pt x="278" y="0"/>
                    </a:moveTo>
                    <a:lnTo>
                      <a:pt x="273" y="0"/>
                    </a:lnTo>
                    <a:lnTo>
                      <a:pt x="273" y="4"/>
                    </a:lnTo>
                    <a:lnTo>
                      <a:pt x="278" y="4"/>
                    </a:lnTo>
                    <a:lnTo>
                      <a:pt x="278" y="0"/>
                    </a:lnTo>
                    <a:close/>
                    <a:moveTo>
                      <a:pt x="260" y="0"/>
                    </a:moveTo>
                    <a:lnTo>
                      <a:pt x="256" y="0"/>
                    </a:lnTo>
                    <a:lnTo>
                      <a:pt x="256" y="4"/>
                    </a:lnTo>
                    <a:lnTo>
                      <a:pt x="260" y="4"/>
                    </a:lnTo>
                    <a:lnTo>
                      <a:pt x="260" y="0"/>
                    </a:lnTo>
                    <a:close/>
                    <a:moveTo>
                      <a:pt x="243" y="0"/>
                    </a:moveTo>
                    <a:lnTo>
                      <a:pt x="239" y="0"/>
                    </a:lnTo>
                    <a:lnTo>
                      <a:pt x="239" y="4"/>
                    </a:lnTo>
                    <a:lnTo>
                      <a:pt x="243" y="4"/>
                    </a:lnTo>
                    <a:lnTo>
                      <a:pt x="243" y="0"/>
                    </a:lnTo>
                    <a:close/>
                    <a:moveTo>
                      <a:pt x="226" y="0"/>
                    </a:moveTo>
                    <a:lnTo>
                      <a:pt x="222" y="0"/>
                    </a:lnTo>
                    <a:lnTo>
                      <a:pt x="222" y="4"/>
                    </a:lnTo>
                    <a:lnTo>
                      <a:pt x="226" y="4"/>
                    </a:lnTo>
                    <a:lnTo>
                      <a:pt x="226" y="0"/>
                    </a:lnTo>
                    <a:close/>
                    <a:moveTo>
                      <a:pt x="209" y="0"/>
                    </a:moveTo>
                    <a:lnTo>
                      <a:pt x="205" y="0"/>
                    </a:lnTo>
                    <a:lnTo>
                      <a:pt x="205" y="4"/>
                    </a:lnTo>
                    <a:lnTo>
                      <a:pt x="209" y="4"/>
                    </a:lnTo>
                    <a:lnTo>
                      <a:pt x="209" y="0"/>
                    </a:lnTo>
                    <a:close/>
                    <a:moveTo>
                      <a:pt x="192" y="0"/>
                    </a:moveTo>
                    <a:lnTo>
                      <a:pt x="188" y="0"/>
                    </a:lnTo>
                    <a:lnTo>
                      <a:pt x="188" y="4"/>
                    </a:lnTo>
                    <a:lnTo>
                      <a:pt x="192" y="4"/>
                    </a:lnTo>
                    <a:lnTo>
                      <a:pt x="192" y="0"/>
                    </a:lnTo>
                    <a:close/>
                    <a:moveTo>
                      <a:pt x="175" y="0"/>
                    </a:moveTo>
                    <a:lnTo>
                      <a:pt x="171" y="0"/>
                    </a:lnTo>
                    <a:lnTo>
                      <a:pt x="171" y="4"/>
                    </a:lnTo>
                    <a:lnTo>
                      <a:pt x="175" y="4"/>
                    </a:lnTo>
                    <a:lnTo>
                      <a:pt x="175" y="0"/>
                    </a:lnTo>
                    <a:close/>
                    <a:moveTo>
                      <a:pt x="158" y="0"/>
                    </a:moveTo>
                    <a:lnTo>
                      <a:pt x="154" y="0"/>
                    </a:lnTo>
                    <a:lnTo>
                      <a:pt x="154" y="4"/>
                    </a:lnTo>
                    <a:lnTo>
                      <a:pt x="158" y="4"/>
                    </a:lnTo>
                    <a:lnTo>
                      <a:pt x="158" y="0"/>
                    </a:lnTo>
                    <a:close/>
                    <a:moveTo>
                      <a:pt x="141" y="0"/>
                    </a:moveTo>
                    <a:lnTo>
                      <a:pt x="137" y="0"/>
                    </a:lnTo>
                    <a:lnTo>
                      <a:pt x="137" y="4"/>
                    </a:lnTo>
                    <a:lnTo>
                      <a:pt x="141" y="4"/>
                    </a:lnTo>
                    <a:lnTo>
                      <a:pt x="141" y="0"/>
                    </a:lnTo>
                    <a:close/>
                    <a:moveTo>
                      <a:pt x="124" y="0"/>
                    </a:moveTo>
                    <a:lnTo>
                      <a:pt x="120" y="0"/>
                    </a:lnTo>
                    <a:lnTo>
                      <a:pt x="120" y="4"/>
                    </a:lnTo>
                    <a:lnTo>
                      <a:pt x="124" y="4"/>
                    </a:lnTo>
                    <a:lnTo>
                      <a:pt x="124" y="0"/>
                    </a:lnTo>
                    <a:close/>
                    <a:moveTo>
                      <a:pt x="107" y="0"/>
                    </a:moveTo>
                    <a:lnTo>
                      <a:pt x="102" y="0"/>
                    </a:lnTo>
                    <a:lnTo>
                      <a:pt x="102" y="4"/>
                    </a:lnTo>
                    <a:lnTo>
                      <a:pt x="107" y="4"/>
                    </a:lnTo>
                    <a:lnTo>
                      <a:pt x="107" y="0"/>
                    </a:lnTo>
                    <a:close/>
                    <a:moveTo>
                      <a:pt x="90" y="0"/>
                    </a:moveTo>
                    <a:lnTo>
                      <a:pt x="85" y="0"/>
                    </a:lnTo>
                    <a:lnTo>
                      <a:pt x="85" y="4"/>
                    </a:lnTo>
                    <a:lnTo>
                      <a:pt x="90" y="4"/>
                    </a:lnTo>
                    <a:lnTo>
                      <a:pt x="90" y="0"/>
                    </a:lnTo>
                    <a:close/>
                    <a:moveTo>
                      <a:pt x="73" y="0"/>
                    </a:moveTo>
                    <a:lnTo>
                      <a:pt x="68" y="0"/>
                    </a:lnTo>
                    <a:lnTo>
                      <a:pt x="68" y="4"/>
                    </a:lnTo>
                    <a:lnTo>
                      <a:pt x="73" y="4"/>
                    </a:lnTo>
                    <a:lnTo>
                      <a:pt x="73" y="0"/>
                    </a:lnTo>
                    <a:close/>
                    <a:moveTo>
                      <a:pt x="55" y="0"/>
                    </a:moveTo>
                    <a:lnTo>
                      <a:pt x="51" y="0"/>
                    </a:lnTo>
                    <a:lnTo>
                      <a:pt x="51" y="4"/>
                    </a:lnTo>
                    <a:lnTo>
                      <a:pt x="55" y="4"/>
                    </a:lnTo>
                    <a:lnTo>
                      <a:pt x="55" y="0"/>
                    </a:lnTo>
                    <a:close/>
                    <a:moveTo>
                      <a:pt x="38" y="0"/>
                    </a:moveTo>
                    <a:lnTo>
                      <a:pt x="34" y="0"/>
                    </a:lnTo>
                    <a:lnTo>
                      <a:pt x="34" y="4"/>
                    </a:lnTo>
                    <a:lnTo>
                      <a:pt x="38" y="4"/>
                    </a:lnTo>
                    <a:lnTo>
                      <a:pt x="38" y="0"/>
                    </a:lnTo>
                    <a:close/>
                    <a:moveTo>
                      <a:pt x="21" y="0"/>
                    </a:moveTo>
                    <a:lnTo>
                      <a:pt x="17" y="0"/>
                    </a:lnTo>
                    <a:lnTo>
                      <a:pt x="17" y="4"/>
                    </a:lnTo>
                    <a:lnTo>
                      <a:pt x="21" y="4"/>
                    </a:lnTo>
                    <a:lnTo>
                      <a:pt x="21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  <a:moveTo>
                      <a:pt x="3644" y="0"/>
                    </a:moveTo>
                    <a:lnTo>
                      <a:pt x="3639" y="0"/>
                    </a:lnTo>
                    <a:lnTo>
                      <a:pt x="3639" y="4"/>
                    </a:lnTo>
                    <a:lnTo>
                      <a:pt x="3644" y="4"/>
                    </a:lnTo>
                    <a:lnTo>
                      <a:pt x="3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4" name="Rectangle 111"/>
              <p:cNvSpPr>
                <a:spLocks noChangeArrowheads="1"/>
              </p:cNvSpPr>
              <p:nvPr/>
            </p:nvSpPr>
            <p:spPr bwMode="auto">
              <a:xfrm>
                <a:off x="3220" y="1608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5" name="Rectangle 112"/>
              <p:cNvSpPr>
                <a:spLocks noChangeArrowheads="1"/>
              </p:cNvSpPr>
              <p:nvPr/>
            </p:nvSpPr>
            <p:spPr bwMode="auto">
              <a:xfrm>
                <a:off x="3220" y="1527"/>
                <a:ext cx="3648" cy="8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6" name="Freeform 113"/>
              <p:cNvSpPr>
                <a:spLocks noEditPoints="1"/>
              </p:cNvSpPr>
              <p:nvPr/>
            </p:nvSpPr>
            <p:spPr bwMode="auto">
              <a:xfrm>
                <a:off x="3220" y="1529"/>
                <a:ext cx="3644" cy="5"/>
              </a:xfrm>
              <a:custGeom>
                <a:avLst/>
                <a:gdLst>
                  <a:gd name="T0" fmla="*/ 3571 w 3644"/>
                  <a:gd name="T1" fmla="*/ 0 h 5"/>
                  <a:gd name="T2" fmla="*/ 3524 w 3644"/>
                  <a:gd name="T3" fmla="*/ 5 h 5"/>
                  <a:gd name="T4" fmla="*/ 3456 w 3644"/>
                  <a:gd name="T5" fmla="*/ 0 h 5"/>
                  <a:gd name="T6" fmla="*/ 3400 w 3644"/>
                  <a:gd name="T7" fmla="*/ 5 h 5"/>
                  <a:gd name="T8" fmla="*/ 3353 w 3644"/>
                  <a:gd name="T9" fmla="*/ 0 h 5"/>
                  <a:gd name="T10" fmla="*/ 3281 w 3644"/>
                  <a:gd name="T11" fmla="*/ 0 h 5"/>
                  <a:gd name="T12" fmla="*/ 3234 w 3644"/>
                  <a:gd name="T13" fmla="*/ 5 h 5"/>
                  <a:gd name="T14" fmla="*/ 3165 w 3644"/>
                  <a:gd name="T15" fmla="*/ 0 h 5"/>
                  <a:gd name="T16" fmla="*/ 3110 w 3644"/>
                  <a:gd name="T17" fmla="*/ 5 h 5"/>
                  <a:gd name="T18" fmla="*/ 3063 w 3644"/>
                  <a:gd name="T19" fmla="*/ 0 h 5"/>
                  <a:gd name="T20" fmla="*/ 2990 w 3644"/>
                  <a:gd name="T21" fmla="*/ 0 h 5"/>
                  <a:gd name="T22" fmla="*/ 2943 w 3644"/>
                  <a:gd name="T23" fmla="*/ 5 h 5"/>
                  <a:gd name="T24" fmla="*/ 2875 w 3644"/>
                  <a:gd name="T25" fmla="*/ 0 h 5"/>
                  <a:gd name="T26" fmla="*/ 2819 w 3644"/>
                  <a:gd name="T27" fmla="*/ 5 h 5"/>
                  <a:gd name="T28" fmla="*/ 2772 w 3644"/>
                  <a:gd name="T29" fmla="*/ 0 h 5"/>
                  <a:gd name="T30" fmla="*/ 2700 w 3644"/>
                  <a:gd name="T31" fmla="*/ 0 h 5"/>
                  <a:gd name="T32" fmla="*/ 2653 w 3644"/>
                  <a:gd name="T33" fmla="*/ 5 h 5"/>
                  <a:gd name="T34" fmla="*/ 2584 w 3644"/>
                  <a:gd name="T35" fmla="*/ 0 h 5"/>
                  <a:gd name="T36" fmla="*/ 2529 w 3644"/>
                  <a:gd name="T37" fmla="*/ 5 h 5"/>
                  <a:gd name="T38" fmla="*/ 2482 w 3644"/>
                  <a:gd name="T39" fmla="*/ 0 h 5"/>
                  <a:gd name="T40" fmla="*/ 2409 w 3644"/>
                  <a:gd name="T41" fmla="*/ 0 h 5"/>
                  <a:gd name="T42" fmla="*/ 2362 w 3644"/>
                  <a:gd name="T43" fmla="*/ 5 h 5"/>
                  <a:gd name="T44" fmla="*/ 2294 w 3644"/>
                  <a:gd name="T45" fmla="*/ 0 h 5"/>
                  <a:gd name="T46" fmla="*/ 2238 w 3644"/>
                  <a:gd name="T47" fmla="*/ 5 h 5"/>
                  <a:gd name="T48" fmla="*/ 2191 w 3644"/>
                  <a:gd name="T49" fmla="*/ 0 h 5"/>
                  <a:gd name="T50" fmla="*/ 2119 w 3644"/>
                  <a:gd name="T51" fmla="*/ 0 h 5"/>
                  <a:gd name="T52" fmla="*/ 2072 w 3644"/>
                  <a:gd name="T53" fmla="*/ 5 h 5"/>
                  <a:gd name="T54" fmla="*/ 2003 w 3644"/>
                  <a:gd name="T55" fmla="*/ 0 h 5"/>
                  <a:gd name="T56" fmla="*/ 1948 w 3644"/>
                  <a:gd name="T57" fmla="*/ 5 h 5"/>
                  <a:gd name="T58" fmla="*/ 1901 w 3644"/>
                  <a:gd name="T59" fmla="*/ 0 h 5"/>
                  <a:gd name="T60" fmla="*/ 1828 w 3644"/>
                  <a:gd name="T61" fmla="*/ 0 h 5"/>
                  <a:gd name="T62" fmla="*/ 1781 w 3644"/>
                  <a:gd name="T63" fmla="*/ 5 h 5"/>
                  <a:gd name="T64" fmla="*/ 1713 w 3644"/>
                  <a:gd name="T65" fmla="*/ 0 h 5"/>
                  <a:gd name="T66" fmla="*/ 1657 w 3644"/>
                  <a:gd name="T67" fmla="*/ 5 h 5"/>
                  <a:gd name="T68" fmla="*/ 1610 w 3644"/>
                  <a:gd name="T69" fmla="*/ 0 h 5"/>
                  <a:gd name="T70" fmla="*/ 1538 w 3644"/>
                  <a:gd name="T71" fmla="*/ 0 h 5"/>
                  <a:gd name="T72" fmla="*/ 1491 w 3644"/>
                  <a:gd name="T73" fmla="*/ 5 h 5"/>
                  <a:gd name="T74" fmla="*/ 1422 w 3644"/>
                  <a:gd name="T75" fmla="*/ 0 h 5"/>
                  <a:gd name="T76" fmla="*/ 1367 w 3644"/>
                  <a:gd name="T77" fmla="*/ 5 h 5"/>
                  <a:gd name="T78" fmla="*/ 1320 w 3644"/>
                  <a:gd name="T79" fmla="*/ 0 h 5"/>
                  <a:gd name="T80" fmla="*/ 1247 w 3644"/>
                  <a:gd name="T81" fmla="*/ 0 h 5"/>
                  <a:gd name="T82" fmla="*/ 1200 w 3644"/>
                  <a:gd name="T83" fmla="*/ 5 h 5"/>
                  <a:gd name="T84" fmla="*/ 1132 w 3644"/>
                  <a:gd name="T85" fmla="*/ 0 h 5"/>
                  <a:gd name="T86" fmla="*/ 1076 w 3644"/>
                  <a:gd name="T87" fmla="*/ 5 h 5"/>
                  <a:gd name="T88" fmla="*/ 1029 w 3644"/>
                  <a:gd name="T89" fmla="*/ 0 h 5"/>
                  <a:gd name="T90" fmla="*/ 957 w 3644"/>
                  <a:gd name="T91" fmla="*/ 0 h 5"/>
                  <a:gd name="T92" fmla="*/ 910 w 3644"/>
                  <a:gd name="T93" fmla="*/ 5 h 5"/>
                  <a:gd name="T94" fmla="*/ 841 w 3644"/>
                  <a:gd name="T95" fmla="*/ 0 h 5"/>
                  <a:gd name="T96" fmla="*/ 786 w 3644"/>
                  <a:gd name="T97" fmla="*/ 5 h 5"/>
                  <a:gd name="T98" fmla="*/ 739 w 3644"/>
                  <a:gd name="T99" fmla="*/ 0 h 5"/>
                  <a:gd name="T100" fmla="*/ 666 w 3644"/>
                  <a:gd name="T101" fmla="*/ 0 h 5"/>
                  <a:gd name="T102" fmla="*/ 619 w 3644"/>
                  <a:gd name="T103" fmla="*/ 5 h 5"/>
                  <a:gd name="T104" fmla="*/ 551 w 3644"/>
                  <a:gd name="T105" fmla="*/ 0 h 5"/>
                  <a:gd name="T106" fmla="*/ 495 w 3644"/>
                  <a:gd name="T107" fmla="*/ 5 h 5"/>
                  <a:gd name="T108" fmla="*/ 448 w 3644"/>
                  <a:gd name="T109" fmla="*/ 0 h 5"/>
                  <a:gd name="T110" fmla="*/ 376 w 3644"/>
                  <a:gd name="T111" fmla="*/ 0 h 5"/>
                  <a:gd name="T112" fmla="*/ 329 w 3644"/>
                  <a:gd name="T113" fmla="*/ 5 h 5"/>
                  <a:gd name="T114" fmla="*/ 260 w 3644"/>
                  <a:gd name="T115" fmla="*/ 0 h 5"/>
                  <a:gd name="T116" fmla="*/ 205 w 3644"/>
                  <a:gd name="T117" fmla="*/ 5 h 5"/>
                  <a:gd name="T118" fmla="*/ 158 w 3644"/>
                  <a:gd name="T119" fmla="*/ 0 h 5"/>
                  <a:gd name="T120" fmla="*/ 85 w 3644"/>
                  <a:gd name="T121" fmla="*/ 0 h 5"/>
                  <a:gd name="T122" fmla="*/ 38 w 3644"/>
                  <a:gd name="T12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44" h="5">
                    <a:moveTo>
                      <a:pt x="3627" y="0"/>
                    </a:moveTo>
                    <a:lnTo>
                      <a:pt x="3622" y="0"/>
                    </a:lnTo>
                    <a:lnTo>
                      <a:pt x="3622" y="5"/>
                    </a:lnTo>
                    <a:lnTo>
                      <a:pt x="3627" y="5"/>
                    </a:lnTo>
                    <a:lnTo>
                      <a:pt x="3627" y="0"/>
                    </a:lnTo>
                    <a:close/>
                    <a:moveTo>
                      <a:pt x="3609" y="0"/>
                    </a:moveTo>
                    <a:lnTo>
                      <a:pt x="3605" y="0"/>
                    </a:lnTo>
                    <a:lnTo>
                      <a:pt x="3605" y="5"/>
                    </a:lnTo>
                    <a:lnTo>
                      <a:pt x="3609" y="5"/>
                    </a:lnTo>
                    <a:lnTo>
                      <a:pt x="3609" y="0"/>
                    </a:lnTo>
                    <a:close/>
                    <a:moveTo>
                      <a:pt x="3592" y="0"/>
                    </a:moveTo>
                    <a:lnTo>
                      <a:pt x="3588" y="0"/>
                    </a:lnTo>
                    <a:lnTo>
                      <a:pt x="3588" y="5"/>
                    </a:lnTo>
                    <a:lnTo>
                      <a:pt x="3592" y="5"/>
                    </a:lnTo>
                    <a:lnTo>
                      <a:pt x="3592" y="0"/>
                    </a:lnTo>
                    <a:close/>
                    <a:moveTo>
                      <a:pt x="3575" y="0"/>
                    </a:moveTo>
                    <a:lnTo>
                      <a:pt x="3571" y="0"/>
                    </a:lnTo>
                    <a:lnTo>
                      <a:pt x="3571" y="5"/>
                    </a:lnTo>
                    <a:lnTo>
                      <a:pt x="3575" y="5"/>
                    </a:lnTo>
                    <a:lnTo>
                      <a:pt x="3575" y="0"/>
                    </a:lnTo>
                    <a:close/>
                    <a:moveTo>
                      <a:pt x="3558" y="0"/>
                    </a:moveTo>
                    <a:lnTo>
                      <a:pt x="3554" y="0"/>
                    </a:lnTo>
                    <a:lnTo>
                      <a:pt x="3554" y="5"/>
                    </a:lnTo>
                    <a:lnTo>
                      <a:pt x="3558" y="5"/>
                    </a:lnTo>
                    <a:lnTo>
                      <a:pt x="3558" y="0"/>
                    </a:lnTo>
                    <a:close/>
                    <a:moveTo>
                      <a:pt x="3541" y="0"/>
                    </a:moveTo>
                    <a:lnTo>
                      <a:pt x="3537" y="0"/>
                    </a:lnTo>
                    <a:lnTo>
                      <a:pt x="3537" y="5"/>
                    </a:lnTo>
                    <a:lnTo>
                      <a:pt x="3541" y="5"/>
                    </a:lnTo>
                    <a:lnTo>
                      <a:pt x="3541" y="0"/>
                    </a:lnTo>
                    <a:close/>
                    <a:moveTo>
                      <a:pt x="3524" y="0"/>
                    </a:moveTo>
                    <a:lnTo>
                      <a:pt x="3520" y="0"/>
                    </a:lnTo>
                    <a:lnTo>
                      <a:pt x="3520" y="5"/>
                    </a:lnTo>
                    <a:lnTo>
                      <a:pt x="3524" y="5"/>
                    </a:lnTo>
                    <a:lnTo>
                      <a:pt x="3524" y="0"/>
                    </a:lnTo>
                    <a:close/>
                    <a:moveTo>
                      <a:pt x="3507" y="0"/>
                    </a:moveTo>
                    <a:lnTo>
                      <a:pt x="3503" y="0"/>
                    </a:lnTo>
                    <a:lnTo>
                      <a:pt x="3503" y="5"/>
                    </a:lnTo>
                    <a:lnTo>
                      <a:pt x="3507" y="5"/>
                    </a:lnTo>
                    <a:lnTo>
                      <a:pt x="3507" y="0"/>
                    </a:lnTo>
                    <a:close/>
                    <a:moveTo>
                      <a:pt x="3490" y="0"/>
                    </a:moveTo>
                    <a:lnTo>
                      <a:pt x="3486" y="0"/>
                    </a:lnTo>
                    <a:lnTo>
                      <a:pt x="3486" y="5"/>
                    </a:lnTo>
                    <a:lnTo>
                      <a:pt x="3490" y="5"/>
                    </a:lnTo>
                    <a:lnTo>
                      <a:pt x="3490" y="0"/>
                    </a:lnTo>
                    <a:close/>
                    <a:moveTo>
                      <a:pt x="3473" y="0"/>
                    </a:moveTo>
                    <a:lnTo>
                      <a:pt x="3468" y="0"/>
                    </a:lnTo>
                    <a:lnTo>
                      <a:pt x="3468" y="5"/>
                    </a:lnTo>
                    <a:lnTo>
                      <a:pt x="3473" y="5"/>
                    </a:lnTo>
                    <a:lnTo>
                      <a:pt x="3473" y="0"/>
                    </a:lnTo>
                    <a:close/>
                    <a:moveTo>
                      <a:pt x="3456" y="0"/>
                    </a:moveTo>
                    <a:lnTo>
                      <a:pt x="3451" y="0"/>
                    </a:lnTo>
                    <a:lnTo>
                      <a:pt x="3451" y="5"/>
                    </a:lnTo>
                    <a:lnTo>
                      <a:pt x="3456" y="5"/>
                    </a:lnTo>
                    <a:lnTo>
                      <a:pt x="3456" y="0"/>
                    </a:lnTo>
                    <a:close/>
                    <a:moveTo>
                      <a:pt x="3439" y="0"/>
                    </a:moveTo>
                    <a:lnTo>
                      <a:pt x="3434" y="0"/>
                    </a:lnTo>
                    <a:lnTo>
                      <a:pt x="3434" y="5"/>
                    </a:lnTo>
                    <a:lnTo>
                      <a:pt x="3439" y="5"/>
                    </a:lnTo>
                    <a:lnTo>
                      <a:pt x="3439" y="0"/>
                    </a:lnTo>
                    <a:close/>
                    <a:moveTo>
                      <a:pt x="3421" y="0"/>
                    </a:moveTo>
                    <a:lnTo>
                      <a:pt x="3417" y="0"/>
                    </a:lnTo>
                    <a:lnTo>
                      <a:pt x="3417" y="5"/>
                    </a:lnTo>
                    <a:lnTo>
                      <a:pt x="3421" y="5"/>
                    </a:lnTo>
                    <a:lnTo>
                      <a:pt x="3421" y="0"/>
                    </a:lnTo>
                    <a:close/>
                    <a:moveTo>
                      <a:pt x="3404" y="0"/>
                    </a:moveTo>
                    <a:lnTo>
                      <a:pt x="3400" y="0"/>
                    </a:lnTo>
                    <a:lnTo>
                      <a:pt x="3400" y="5"/>
                    </a:lnTo>
                    <a:lnTo>
                      <a:pt x="3404" y="5"/>
                    </a:lnTo>
                    <a:lnTo>
                      <a:pt x="3404" y="0"/>
                    </a:lnTo>
                    <a:close/>
                    <a:moveTo>
                      <a:pt x="3387" y="0"/>
                    </a:moveTo>
                    <a:lnTo>
                      <a:pt x="3383" y="0"/>
                    </a:lnTo>
                    <a:lnTo>
                      <a:pt x="3383" y="5"/>
                    </a:lnTo>
                    <a:lnTo>
                      <a:pt x="3387" y="5"/>
                    </a:lnTo>
                    <a:lnTo>
                      <a:pt x="3387" y="0"/>
                    </a:lnTo>
                    <a:close/>
                    <a:moveTo>
                      <a:pt x="3370" y="0"/>
                    </a:moveTo>
                    <a:lnTo>
                      <a:pt x="3366" y="0"/>
                    </a:lnTo>
                    <a:lnTo>
                      <a:pt x="3366" y="5"/>
                    </a:lnTo>
                    <a:lnTo>
                      <a:pt x="3370" y="5"/>
                    </a:lnTo>
                    <a:lnTo>
                      <a:pt x="3370" y="0"/>
                    </a:lnTo>
                    <a:close/>
                    <a:moveTo>
                      <a:pt x="3353" y="0"/>
                    </a:moveTo>
                    <a:lnTo>
                      <a:pt x="3349" y="0"/>
                    </a:lnTo>
                    <a:lnTo>
                      <a:pt x="3349" y="5"/>
                    </a:lnTo>
                    <a:lnTo>
                      <a:pt x="3353" y="5"/>
                    </a:lnTo>
                    <a:lnTo>
                      <a:pt x="3353" y="0"/>
                    </a:lnTo>
                    <a:close/>
                    <a:moveTo>
                      <a:pt x="3336" y="0"/>
                    </a:moveTo>
                    <a:lnTo>
                      <a:pt x="3332" y="0"/>
                    </a:lnTo>
                    <a:lnTo>
                      <a:pt x="3332" y="5"/>
                    </a:lnTo>
                    <a:lnTo>
                      <a:pt x="3336" y="5"/>
                    </a:lnTo>
                    <a:lnTo>
                      <a:pt x="3336" y="0"/>
                    </a:lnTo>
                    <a:close/>
                    <a:moveTo>
                      <a:pt x="3319" y="0"/>
                    </a:moveTo>
                    <a:lnTo>
                      <a:pt x="3315" y="0"/>
                    </a:lnTo>
                    <a:lnTo>
                      <a:pt x="3315" y="5"/>
                    </a:lnTo>
                    <a:lnTo>
                      <a:pt x="3319" y="5"/>
                    </a:lnTo>
                    <a:lnTo>
                      <a:pt x="3319" y="0"/>
                    </a:lnTo>
                    <a:close/>
                    <a:moveTo>
                      <a:pt x="3302" y="0"/>
                    </a:moveTo>
                    <a:lnTo>
                      <a:pt x="3298" y="0"/>
                    </a:lnTo>
                    <a:lnTo>
                      <a:pt x="3298" y="5"/>
                    </a:lnTo>
                    <a:lnTo>
                      <a:pt x="3302" y="5"/>
                    </a:lnTo>
                    <a:lnTo>
                      <a:pt x="3302" y="0"/>
                    </a:lnTo>
                    <a:close/>
                    <a:moveTo>
                      <a:pt x="3285" y="0"/>
                    </a:moveTo>
                    <a:lnTo>
                      <a:pt x="3281" y="0"/>
                    </a:lnTo>
                    <a:lnTo>
                      <a:pt x="3281" y="5"/>
                    </a:lnTo>
                    <a:lnTo>
                      <a:pt x="3285" y="5"/>
                    </a:lnTo>
                    <a:lnTo>
                      <a:pt x="3285" y="0"/>
                    </a:lnTo>
                    <a:close/>
                    <a:moveTo>
                      <a:pt x="3268" y="0"/>
                    </a:moveTo>
                    <a:lnTo>
                      <a:pt x="3263" y="0"/>
                    </a:lnTo>
                    <a:lnTo>
                      <a:pt x="3263" y="5"/>
                    </a:lnTo>
                    <a:lnTo>
                      <a:pt x="3268" y="5"/>
                    </a:lnTo>
                    <a:lnTo>
                      <a:pt x="3268" y="0"/>
                    </a:lnTo>
                    <a:close/>
                    <a:moveTo>
                      <a:pt x="3251" y="0"/>
                    </a:moveTo>
                    <a:lnTo>
                      <a:pt x="3246" y="0"/>
                    </a:lnTo>
                    <a:lnTo>
                      <a:pt x="3246" y="5"/>
                    </a:lnTo>
                    <a:lnTo>
                      <a:pt x="3251" y="5"/>
                    </a:lnTo>
                    <a:lnTo>
                      <a:pt x="3251" y="0"/>
                    </a:lnTo>
                    <a:close/>
                    <a:moveTo>
                      <a:pt x="3234" y="0"/>
                    </a:moveTo>
                    <a:lnTo>
                      <a:pt x="3229" y="0"/>
                    </a:lnTo>
                    <a:lnTo>
                      <a:pt x="3229" y="5"/>
                    </a:lnTo>
                    <a:lnTo>
                      <a:pt x="3234" y="5"/>
                    </a:lnTo>
                    <a:lnTo>
                      <a:pt x="3234" y="0"/>
                    </a:lnTo>
                    <a:close/>
                    <a:moveTo>
                      <a:pt x="3216" y="0"/>
                    </a:moveTo>
                    <a:lnTo>
                      <a:pt x="3212" y="0"/>
                    </a:lnTo>
                    <a:lnTo>
                      <a:pt x="3212" y="5"/>
                    </a:lnTo>
                    <a:lnTo>
                      <a:pt x="3216" y="5"/>
                    </a:lnTo>
                    <a:lnTo>
                      <a:pt x="3216" y="0"/>
                    </a:lnTo>
                    <a:close/>
                    <a:moveTo>
                      <a:pt x="3199" y="0"/>
                    </a:moveTo>
                    <a:lnTo>
                      <a:pt x="3195" y="0"/>
                    </a:lnTo>
                    <a:lnTo>
                      <a:pt x="3195" y="5"/>
                    </a:lnTo>
                    <a:lnTo>
                      <a:pt x="3199" y="5"/>
                    </a:lnTo>
                    <a:lnTo>
                      <a:pt x="3199" y="0"/>
                    </a:lnTo>
                    <a:close/>
                    <a:moveTo>
                      <a:pt x="3182" y="0"/>
                    </a:moveTo>
                    <a:lnTo>
                      <a:pt x="3178" y="0"/>
                    </a:lnTo>
                    <a:lnTo>
                      <a:pt x="3178" y="5"/>
                    </a:lnTo>
                    <a:lnTo>
                      <a:pt x="3182" y="5"/>
                    </a:lnTo>
                    <a:lnTo>
                      <a:pt x="3182" y="0"/>
                    </a:lnTo>
                    <a:close/>
                    <a:moveTo>
                      <a:pt x="3165" y="0"/>
                    </a:moveTo>
                    <a:lnTo>
                      <a:pt x="3161" y="0"/>
                    </a:lnTo>
                    <a:lnTo>
                      <a:pt x="3161" y="5"/>
                    </a:lnTo>
                    <a:lnTo>
                      <a:pt x="3165" y="5"/>
                    </a:lnTo>
                    <a:lnTo>
                      <a:pt x="3165" y="0"/>
                    </a:lnTo>
                    <a:close/>
                    <a:moveTo>
                      <a:pt x="3148" y="0"/>
                    </a:moveTo>
                    <a:lnTo>
                      <a:pt x="3144" y="0"/>
                    </a:lnTo>
                    <a:lnTo>
                      <a:pt x="3144" y="5"/>
                    </a:lnTo>
                    <a:lnTo>
                      <a:pt x="3148" y="5"/>
                    </a:lnTo>
                    <a:lnTo>
                      <a:pt x="3148" y="0"/>
                    </a:lnTo>
                    <a:close/>
                    <a:moveTo>
                      <a:pt x="3131" y="0"/>
                    </a:moveTo>
                    <a:lnTo>
                      <a:pt x="3127" y="0"/>
                    </a:lnTo>
                    <a:lnTo>
                      <a:pt x="3127" y="5"/>
                    </a:lnTo>
                    <a:lnTo>
                      <a:pt x="3131" y="5"/>
                    </a:lnTo>
                    <a:lnTo>
                      <a:pt x="3131" y="0"/>
                    </a:lnTo>
                    <a:close/>
                    <a:moveTo>
                      <a:pt x="3114" y="0"/>
                    </a:moveTo>
                    <a:lnTo>
                      <a:pt x="3110" y="0"/>
                    </a:lnTo>
                    <a:lnTo>
                      <a:pt x="3110" y="5"/>
                    </a:lnTo>
                    <a:lnTo>
                      <a:pt x="3114" y="5"/>
                    </a:lnTo>
                    <a:lnTo>
                      <a:pt x="3114" y="0"/>
                    </a:lnTo>
                    <a:close/>
                    <a:moveTo>
                      <a:pt x="3097" y="0"/>
                    </a:moveTo>
                    <a:lnTo>
                      <a:pt x="3093" y="0"/>
                    </a:lnTo>
                    <a:lnTo>
                      <a:pt x="3093" y="5"/>
                    </a:lnTo>
                    <a:lnTo>
                      <a:pt x="3097" y="5"/>
                    </a:lnTo>
                    <a:lnTo>
                      <a:pt x="3097" y="0"/>
                    </a:lnTo>
                    <a:close/>
                    <a:moveTo>
                      <a:pt x="3080" y="0"/>
                    </a:moveTo>
                    <a:lnTo>
                      <a:pt x="3075" y="0"/>
                    </a:lnTo>
                    <a:lnTo>
                      <a:pt x="3075" y="5"/>
                    </a:lnTo>
                    <a:lnTo>
                      <a:pt x="3080" y="5"/>
                    </a:lnTo>
                    <a:lnTo>
                      <a:pt x="3080" y="0"/>
                    </a:lnTo>
                    <a:close/>
                    <a:moveTo>
                      <a:pt x="3063" y="0"/>
                    </a:moveTo>
                    <a:lnTo>
                      <a:pt x="3058" y="0"/>
                    </a:lnTo>
                    <a:lnTo>
                      <a:pt x="3058" y="5"/>
                    </a:lnTo>
                    <a:lnTo>
                      <a:pt x="3063" y="5"/>
                    </a:lnTo>
                    <a:lnTo>
                      <a:pt x="3063" y="0"/>
                    </a:lnTo>
                    <a:close/>
                    <a:moveTo>
                      <a:pt x="3046" y="0"/>
                    </a:moveTo>
                    <a:lnTo>
                      <a:pt x="3041" y="0"/>
                    </a:lnTo>
                    <a:lnTo>
                      <a:pt x="3041" y="5"/>
                    </a:lnTo>
                    <a:lnTo>
                      <a:pt x="3046" y="5"/>
                    </a:lnTo>
                    <a:lnTo>
                      <a:pt x="3046" y="0"/>
                    </a:lnTo>
                    <a:close/>
                    <a:moveTo>
                      <a:pt x="3029" y="0"/>
                    </a:moveTo>
                    <a:lnTo>
                      <a:pt x="3024" y="0"/>
                    </a:lnTo>
                    <a:lnTo>
                      <a:pt x="3024" y="5"/>
                    </a:lnTo>
                    <a:lnTo>
                      <a:pt x="3029" y="5"/>
                    </a:lnTo>
                    <a:lnTo>
                      <a:pt x="3029" y="0"/>
                    </a:lnTo>
                    <a:close/>
                    <a:moveTo>
                      <a:pt x="3011" y="0"/>
                    </a:moveTo>
                    <a:lnTo>
                      <a:pt x="3007" y="0"/>
                    </a:lnTo>
                    <a:lnTo>
                      <a:pt x="3007" y="5"/>
                    </a:lnTo>
                    <a:lnTo>
                      <a:pt x="3011" y="5"/>
                    </a:lnTo>
                    <a:lnTo>
                      <a:pt x="3011" y="0"/>
                    </a:lnTo>
                    <a:close/>
                    <a:moveTo>
                      <a:pt x="2994" y="0"/>
                    </a:moveTo>
                    <a:lnTo>
                      <a:pt x="2990" y="0"/>
                    </a:lnTo>
                    <a:lnTo>
                      <a:pt x="2990" y="5"/>
                    </a:lnTo>
                    <a:lnTo>
                      <a:pt x="2994" y="5"/>
                    </a:lnTo>
                    <a:lnTo>
                      <a:pt x="2994" y="0"/>
                    </a:lnTo>
                    <a:close/>
                    <a:moveTo>
                      <a:pt x="2977" y="0"/>
                    </a:moveTo>
                    <a:lnTo>
                      <a:pt x="2973" y="0"/>
                    </a:lnTo>
                    <a:lnTo>
                      <a:pt x="2973" y="5"/>
                    </a:lnTo>
                    <a:lnTo>
                      <a:pt x="2977" y="5"/>
                    </a:lnTo>
                    <a:lnTo>
                      <a:pt x="2977" y="0"/>
                    </a:lnTo>
                    <a:close/>
                    <a:moveTo>
                      <a:pt x="2960" y="0"/>
                    </a:moveTo>
                    <a:lnTo>
                      <a:pt x="2956" y="0"/>
                    </a:lnTo>
                    <a:lnTo>
                      <a:pt x="2956" y="5"/>
                    </a:lnTo>
                    <a:lnTo>
                      <a:pt x="2960" y="5"/>
                    </a:lnTo>
                    <a:lnTo>
                      <a:pt x="2960" y="0"/>
                    </a:lnTo>
                    <a:close/>
                    <a:moveTo>
                      <a:pt x="2943" y="0"/>
                    </a:moveTo>
                    <a:lnTo>
                      <a:pt x="2939" y="0"/>
                    </a:lnTo>
                    <a:lnTo>
                      <a:pt x="2939" y="5"/>
                    </a:lnTo>
                    <a:lnTo>
                      <a:pt x="2943" y="5"/>
                    </a:lnTo>
                    <a:lnTo>
                      <a:pt x="2943" y="0"/>
                    </a:lnTo>
                    <a:close/>
                    <a:moveTo>
                      <a:pt x="2926" y="0"/>
                    </a:moveTo>
                    <a:lnTo>
                      <a:pt x="2922" y="0"/>
                    </a:lnTo>
                    <a:lnTo>
                      <a:pt x="2922" y="5"/>
                    </a:lnTo>
                    <a:lnTo>
                      <a:pt x="2926" y="5"/>
                    </a:lnTo>
                    <a:lnTo>
                      <a:pt x="2926" y="0"/>
                    </a:lnTo>
                    <a:close/>
                    <a:moveTo>
                      <a:pt x="2909" y="0"/>
                    </a:moveTo>
                    <a:lnTo>
                      <a:pt x="2905" y="0"/>
                    </a:lnTo>
                    <a:lnTo>
                      <a:pt x="2905" y="5"/>
                    </a:lnTo>
                    <a:lnTo>
                      <a:pt x="2909" y="5"/>
                    </a:lnTo>
                    <a:lnTo>
                      <a:pt x="2909" y="0"/>
                    </a:lnTo>
                    <a:close/>
                    <a:moveTo>
                      <a:pt x="2892" y="0"/>
                    </a:moveTo>
                    <a:lnTo>
                      <a:pt x="2888" y="0"/>
                    </a:lnTo>
                    <a:lnTo>
                      <a:pt x="2888" y="5"/>
                    </a:lnTo>
                    <a:lnTo>
                      <a:pt x="2892" y="5"/>
                    </a:lnTo>
                    <a:lnTo>
                      <a:pt x="2892" y="0"/>
                    </a:lnTo>
                    <a:close/>
                    <a:moveTo>
                      <a:pt x="2875" y="0"/>
                    </a:moveTo>
                    <a:lnTo>
                      <a:pt x="2870" y="0"/>
                    </a:lnTo>
                    <a:lnTo>
                      <a:pt x="2870" y="5"/>
                    </a:lnTo>
                    <a:lnTo>
                      <a:pt x="2875" y="5"/>
                    </a:lnTo>
                    <a:lnTo>
                      <a:pt x="2875" y="0"/>
                    </a:lnTo>
                    <a:close/>
                    <a:moveTo>
                      <a:pt x="2858" y="0"/>
                    </a:moveTo>
                    <a:lnTo>
                      <a:pt x="2853" y="0"/>
                    </a:lnTo>
                    <a:lnTo>
                      <a:pt x="2853" y="5"/>
                    </a:lnTo>
                    <a:lnTo>
                      <a:pt x="2858" y="5"/>
                    </a:lnTo>
                    <a:lnTo>
                      <a:pt x="2858" y="0"/>
                    </a:lnTo>
                    <a:close/>
                    <a:moveTo>
                      <a:pt x="2841" y="0"/>
                    </a:moveTo>
                    <a:lnTo>
                      <a:pt x="2836" y="0"/>
                    </a:lnTo>
                    <a:lnTo>
                      <a:pt x="2836" y="5"/>
                    </a:lnTo>
                    <a:lnTo>
                      <a:pt x="2841" y="5"/>
                    </a:lnTo>
                    <a:lnTo>
                      <a:pt x="2841" y="0"/>
                    </a:lnTo>
                    <a:close/>
                    <a:moveTo>
                      <a:pt x="2823" y="0"/>
                    </a:moveTo>
                    <a:lnTo>
                      <a:pt x="2819" y="0"/>
                    </a:lnTo>
                    <a:lnTo>
                      <a:pt x="2819" y="5"/>
                    </a:lnTo>
                    <a:lnTo>
                      <a:pt x="2823" y="5"/>
                    </a:lnTo>
                    <a:lnTo>
                      <a:pt x="2823" y="0"/>
                    </a:lnTo>
                    <a:close/>
                    <a:moveTo>
                      <a:pt x="2806" y="0"/>
                    </a:moveTo>
                    <a:lnTo>
                      <a:pt x="2802" y="0"/>
                    </a:lnTo>
                    <a:lnTo>
                      <a:pt x="2802" y="5"/>
                    </a:lnTo>
                    <a:lnTo>
                      <a:pt x="2806" y="5"/>
                    </a:lnTo>
                    <a:lnTo>
                      <a:pt x="2806" y="0"/>
                    </a:lnTo>
                    <a:close/>
                    <a:moveTo>
                      <a:pt x="2789" y="0"/>
                    </a:moveTo>
                    <a:lnTo>
                      <a:pt x="2785" y="0"/>
                    </a:lnTo>
                    <a:lnTo>
                      <a:pt x="2785" y="5"/>
                    </a:lnTo>
                    <a:lnTo>
                      <a:pt x="2789" y="5"/>
                    </a:lnTo>
                    <a:lnTo>
                      <a:pt x="2789" y="0"/>
                    </a:lnTo>
                    <a:close/>
                    <a:moveTo>
                      <a:pt x="2772" y="0"/>
                    </a:moveTo>
                    <a:lnTo>
                      <a:pt x="2768" y="0"/>
                    </a:lnTo>
                    <a:lnTo>
                      <a:pt x="2768" y="5"/>
                    </a:lnTo>
                    <a:lnTo>
                      <a:pt x="2772" y="5"/>
                    </a:lnTo>
                    <a:lnTo>
                      <a:pt x="2772" y="0"/>
                    </a:lnTo>
                    <a:close/>
                    <a:moveTo>
                      <a:pt x="2755" y="0"/>
                    </a:moveTo>
                    <a:lnTo>
                      <a:pt x="2751" y="0"/>
                    </a:lnTo>
                    <a:lnTo>
                      <a:pt x="2751" y="5"/>
                    </a:lnTo>
                    <a:lnTo>
                      <a:pt x="2755" y="5"/>
                    </a:lnTo>
                    <a:lnTo>
                      <a:pt x="2755" y="0"/>
                    </a:lnTo>
                    <a:close/>
                    <a:moveTo>
                      <a:pt x="2738" y="0"/>
                    </a:moveTo>
                    <a:lnTo>
                      <a:pt x="2734" y="0"/>
                    </a:lnTo>
                    <a:lnTo>
                      <a:pt x="2734" y="5"/>
                    </a:lnTo>
                    <a:lnTo>
                      <a:pt x="2738" y="5"/>
                    </a:lnTo>
                    <a:lnTo>
                      <a:pt x="2738" y="0"/>
                    </a:lnTo>
                    <a:close/>
                    <a:moveTo>
                      <a:pt x="2721" y="0"/>
                    </a:moveTo>
                    <a:lnTo>
                      <a:pt x="2717" y="0"/>
                    </a:lnTo>
                    <a:lnTo>
                      <a:pt x="2717" y="5"/>
                    </a:lnTo>
                    <a:lnTo>
                      <a:pt x="2721" y="5"/>
                    </a:lnTo>
                    <a:lnTo>
                      <a:pt x="2721" y="0"/>
                    </a:lnTo>
                    <a:close/>
                    <a:moveTo>
                      <a:pt x="2704" y="0"/>
                    </a:moveTo>
                    <a:lnTo>
                      <a:pt x="2700" y="0"/>
                    </a:lnTo>
                    <a:lnTo>
                      <a:pt x="2700" y="5"/>
                    </a:lnTo>
                    <a:lnTo>
                      <a:pt x="2704" y="5"/>
                    </a:lnTo>
                    <a:lnTo>
                      <a:pt x="2704" y="0"/>
                    </a:lnTo>
                    <a:close/>
                    <a:moveTo>
                      <a:pt x="2687" y="0"/>
                    </a:moveTo>
                    <a:lnTo>
                      <a:pt x="2683" y="0"/>
                    </a:lnTo>
                    <a:lnTo>
                      <a:pt x="2683" y="5"/>
                    </a:lnTo>
                    <a:lnTo>
                      <a:pt x="2687" y="5"/>
                    </a:lnTo>
                    <a:lnTo>
                      <a:pt x="2687" y="0"/>
                    </a:lnTo>
                    <a:close/>
                    <a:moveTo>
                      <a:pt x="2670" y="0"/>
                    </a:moveTo>
                    <a:lnTo>
                      <a:pt x="2665" y="0"/>
                    </a:lnTo>
                    <a:lnTo>
                      <a:pt x="2665" y="5"/>
                    </a:lnTo>
                    <a:lnTo>
                      <a:pt x="2670" y="5"/>
                    </a:lnTo>
                    <a:lnTo>
                      <a:pt x="2670" y="0"/>
                    </a:lnTo>
                    <a:close/>
                    <a:moveTo>
                      <a:pt x="2653" y="0"/>
                    </a:moveTo>
                    <a:lnTo>
                      <a:pt x="2648" y="0"/>
                    </a:lnTo>
                    <a:lnTo>
                      <a:pt x="2648" y="5"/>
                    </a:lnTo>
                    <a:lnTo>
                      <a:pt x="2653" y="5"/>
                    </a:lnTo>
                    <a:lnTo>
                      <a:pt x="2653" y="0"/>
                    </a:lnTo>
                    <a:close/>
                    <a:moveTo>
                      <a:pt x="2636" y="0"/>
                    </a:moveTo>
                    <a:lnTo>
                      <a:pt x="2631" y="0"/>
                    </a:lnTo>
                    <a:lnTo>
                      <a:pt x="2631" y="5"/>
                    </a:lnTo>
                    <a:lnTo>
                      <a:pt x="2636" y="5"/>
                    </a:lnTo>
                    <a:lnTo>
                      <a:pt x="2636" y="0"/>
                    </a:lnTo>
                    <a:close/>
                    <a:moveTo>
                      <a:pt x="2618" y="0"/>
                    </a:moveTo>
                    <a:lnTo>
                      <a:pt x="2614" y="0"/>
                    </a:lnTo>
                    <a:lnTo>
                      <a:pt x="2614" y="5"/>
                    </a:lnTo>
                    <a:lnTo>
                      <a:pt x="2618" y="5"/>
                    </a:lnTo>
                    <a:lnTo>
                      <a:pt x="2618" y="0"/>
                    </a:lnTo>
                    <a:close/>
                    <a:moveTo>
                      <a:pt x="2601" y="0"/>
                    </a:moveTo>
                    <a:lnTo>
                      <a:pt x="2597" y="0"/>
                    </a:lnTo>
                    <a:lnTo>
                      <a:pt x="2597" y="5"/>
                    </a:lnTo>
                    <a:lnTo>
                      <a:pt x="2601" y="5"/>
                    </a:lnTo>
                    <a:lnTo>
                      <a:pt x="2601" y="0"/>
                    </a:lnTo>
                    <a:close/>
                    <a:moveTo>
                      <a:pt x="2584" y="0"/>
                    </a:moveTo>
                    <a:lnTo>
                      <a:pt x="2580" y="0"/>
                    </a:lnTo>
                    <a:lnTo>
                      <a:pt x="2580" y="5"/>
                    </a:lnTo>
                    <a:lnTo>
                      <a:pt x="2584" y="5"/>
                    </a:lnTo>
                    <a:lnTo>
                      <a:pt x="2584" y="0"/>
                    </a:lnTo>
                    <a:close/>
                    <a:moveTo>
                      <a:pt x="2567" y="0"/>
                    </a:moveTo>
                    <a:lnTo>
                      <a:pt x="2563" y="0"/>
                    </a:lnTo>
                    <a:lnTo>
                      <a:pt x="2563" y="5"/>
                    </a:lnTo>
                    <a:lnTo>
                      <a:pt x="2567" y="5"/>
                    </a:lnTo>
                    <a:lnTo>
                      <a:pt x="2567" y="0"/>
                    </a:lnTo>
                    <a:close/>
                    <a:moveTo>
                      <a:pt x="2550" y="0"/>
                    </a:moveTo>
                    <a:lnTo>
                      <a:pt x="2546" y="0"/>
                    </a:lnTo>
                    <a:lnTo>
                      <a:pt x="2546" y="5"/>
                    </a:lnTo>
                    <a:lnTo>
                      <a:pt x="2550" y="5"/>
                    </a:lnTo>
                    <a:lnTo>
                      <a:pt x="2550" y="0"/>
                    </a:lnTo>
                    <a:close/>
                    <a:moveTo>
                      <a:pt x="2533" y="0"/>
                    </a:moveTo>
                    <a:lnTo>
                      <a:pt x="2529" y="0"/>
                    </a:lnTo>
                    <a:lnTo>
                      <a:pt x="2529" y="5"/>
                    </a:lnTo>
                    <a:lnTo>
                      <a:pt x="2533" y="5"/>
                    </a:lnTo>
                    <a:lnTo>
                      <a:pt x="2533" y="0"/>
                    </a:lnTo>
                    <a:close/>
                    <a:moveTo>
                      <a:pt x="2516" y="0"/>
                    </a:moveTo>
                    <a:lnTo>
                      <a:pt x="2512" y="0"/>
                    </a:lnTo>
                    <a:lnTo>
                      <a:pt x="2512" y="5"/>
                    </a:lnTo>
                    <a:lnTo>
                      <a:pt x="2516" y="5"/>
                    </a:lnTo>
                    <a:lnTo>
                      <a:pt x="2516" y="0"/>
                    </a:lnTo>
                    <a:close/>
                    <a:moveTo>
                      <a:pt x="2499" y="0"/>
                    </a:moveTo>
                    <a:lnTo>
                      <a:pt x="2495" y="0"/>
                    </a:lnTo>
                    <a:lnTo>
                      <a:pt x="2495" y="5"/>
                    </a:lnTo>
                    <a:lnTo>
                      <a:pt x="2499" y="5"/>
                    </a:lnTo>
                    <a:lnTo>
                      <a:pt x="2499" y="0"/>
                    </a:lnTo>
                    <a:close/>
                    <a:moveTo>
                      <a:pt x="2482" y="0"/>
                    </a:moveTo>
                    <a:lnTo>
                      <a:pt x="2477" y="0"/>
                    </a:lnTo>
                    <a:lnTo>
                      <a:pt x="2477" y="5"/>
                    </a:lnTo>
                    <a:lnTo>
                      <a:pt x="2482" y="5"/>
                    </a:lnTo>
                    <a:lnTo>
                      <a:pt x="2482" y="0"/>
                    </a:lnTo>
                    <a:close/>
                    <a:moveTo>
                      <a:pt x="2465" y="0"/>
                    </a:moveTo>
                    <a:lnTo>
                      <a:pt x="2460" y="0"/>
                    </a:lnTo>
                    <a:lnTo>
                      <a:pt x="2460" y="5"/>
                    </a:lnTo>
                    <a:lnTo>
                      <a:pt x="2465" y="5"/>
                    </a:lnTo>
                    <a:lnTo>
                      <a:pt x="2465" y="0"/>
                    </a:lnTo>
                    <a:close/>
                    <a:moveTo>
                      <a:pt x="2448" y="0"/>
                    </a:moveTo>
                    <a:lnTo>
                      <a:pt x="2443" y="0"/>
                    </a:lnTo>
                    <a:lnTo>
                      <a:pt x="2443" y="5"/>
                    </a:lnTo>
                    <a:lnTo>
                      <a:pt x="2448" y="5"/>
                    </a:lnTo>
                    <a:lnTo>
                      <a:pt x="2448" y="0"/>
                    </a:lnTo>
                    <a:close/>
                    <a:moveTo>
                      <a:pt x="2430" y="0"/>
                    </a:moveTo>
                    <a:lnTo>
                      <a:pt x="2426" y="0"/>
                    </a:lnTo>
                    <a:lnTo>
                      <a:pt x="2426" y="5"/>
                    </a:lnTo>
                    <a:lnTo>
                      <a:pt x="2430" y="5"/>
                    </a:lnTo>
                    <a:lnTo>
                      <a:pt x="2430" y="0"/>
                    </a:lnTo>
                    <a:close/>
                    <a:moveTo>
                      <a:pt x="2413" y="0"/>
                    </a:moveTo>
                    <a:lnTo>
                      <a:pt x="2409" y="0"/>
                    </a:lnTo>
                    <a:lnTo>
                      <a:pt x="2409" y="5"/>
                    </a:lnTo>
                    <a:lnTo>
                      <a:pt x="2413" y="5"/>
                    </a:lnTo>
                    <a:lnTo>
                      <a:pt x="2413" y="0"/>
                    </a:lnTo>
                    <a:close/>
                    <a:moveTo>
                      <a:pt x="2396" y="0"/>
                    </a:moveTo>
                    <a:lnTo>
                      <a:pt x="2392" y="0"/>
                    </a:lnTo>
                    <a:lnTo>
                      <a:pt x="2392" y="5"/>
                    </a:lnTo>
                    <a:lnTo>
                      <a:pt x="2396" y="5"/>
                    </a:lnTo>
                    <a:lnTo>
                      <a:pt x="2396" y="0"/>
                    </a:lnTo>
                    <a:close/>
                    <a:moveTo>
                      <a:pt x="2379" y="0"/>
                    </a:moveTo>
                    <a:lnTo>
                      <a:pt x="2375" y="0"/>
                    </a:lnTo>
                    <a:lnTo>
                      <a:pt x="2375" y="5"/>
                    </a:lnTo>
                    <a:lnTo>
                      <a:pt x="2379" y="5"/>
                    </a:lnTo>
                    <a:lnTo>
                      <a:pt x="2379" y="0"/>
                    </a:lnTo>
                    <a:close/>
                    <a:moveTo>
                      <a:pt x="2362" y="0"/>
                    </a:moveTo>
                    <a:lnTo>
                      <a:pt x="2358" y="0"/>
                    </a:lnTo>
                    <a:lnTo>
                      <a:pt x="2358" y="5"/>
                    </a:lnTo>
                    <a:lnTo>
                      <a:pt x="2362" y="5"/>
                    </a:lnTo>
                    <a:lnTo>
                      <a:pt x="2362" y="0"/>
                    </a:lnTo>
                    <a:close/>
                    <a:moveTo>
                      <a:pt x="2345" y="0"/>
                    </a:moveTo>
                    <a:lnTo>
                      <a:pt x="2341" y="0"/>
                    </a:lnTo>
                    <a:lnTo>
                      <a:pt x="2341" y="5"/>
                    </a:lnTo>
                    <a:lnTo>
                      <a:pt x="2345" y="5"/>
                    </a:lnTo>
                    <a:lnTo>
                      <a:pt x="2345" y="0"/>
                    </a:lnTo>
                    <a:close/>
                    <a:moveTo>
                      <a:pt x="2328" y="0"/>
                    </a:moveTo>
                    <a:lnTo>
                      <a:pt x="2324" y="0"/>
                    </a:lnTo>
                    <a:lnTo>
                      <a:pt x="2324" y="5"/>
                    </a:lnTo>
                    <a:lnTo>
                      <a:pt x="2328" y="5"/>
                    </a:lnTo>
                    <a:lnTo>
                      <a:pt x="2328" y="0"/>
                    </a:lnTo>
                    <a:close/>
                    <a:moveTo>
                      <a:pt x="2311" y="0"/>
                    </a:moveTo>
                    <a:lnTo>
                      <a:pt x="2307" y="0"/>
                    </a:lnTo>
                    <a:lnTo>
                      <a:pt x="2307" y="5"/>
                    </a:lnTo>
                    <a:lnTo>
                      <a:pt x="2311" y="5"/>
                    </a:lnTo>
                    <a:lnTo>
                      <a:pt x="2311" y="0"/>
                    </a:lnTo>
                    <a:close/>
                    <a:moveTo>
                      <a:pt x="2294" y="0"/>
                    </a:moveTo>
                    <a:lnTo>
                      <a:pt x="2290" y="0"/>
                    </a:lnTo>
                    <a:lnTo>
                      <a:pt x="2290" y="5"/>
                    </a:lnTo>
                    <a:lnTo>
                      <a:pt x="2294" y="5"/>
                    </a:lnTo>
                    <a:lnTo>
                      <a:pt x="2294" y="0"/>
                    </a:lnTo>
                    <a:close/>
                    <a:moveTo>
                      <a:pt x="2277" y="0"/>
                    </a:moveTo>
                    <a:lnTo>
                      <a:pt x="2272" y="0"/>
                    </a:lnTo>
                    <a:lnTo>
                      <a:pt x="2272" y="5"/>
                    </a:lnTo>
                    <a:lnTo>
                      <a:pt x="2277" y="5"/>
                    </a:lnTo>
                    <a:lnTo>
                      <a:pt x="2277" y="0"/>
                    </a:lnTo>
                    <a:close/>
                    <a:moveTo>
                      <a:pt x="2260" y="0"/>
                    </a:moveTo>
                    <a:lnTo>
                      <a:pt x="2255" y="0"/>
                    </a:lnTo>
                    <a:lnTo>
                      <a:pt x="2255" y="5"/>
                    </a:lnTo>
                    <a:lnTo>
                      <a:pt x="2260" y="5"/>
                    </a:lnTo>
                    <a:lnTo>
                      <a:pt x="2260" y="0"/>
                    </a:lnTo>
                    <a:close/>
                    <a:moveTo>
                      <a:pt x="2243" y="0"/>
                    </a:moveTo>
                    <a:lnTo>
                      <a:pt x="2238" y="0"/>
                    </a:lnTo>
                    <a:lnTo>
                      <a:pt x="2238" y="5"/>
                    </a:lnTo>
                    <a:lnTo>
                      <a:pt x="2243" y="5"/>
                    </a:lnTo>
                    <a:lnTo>
                      <a:pt x="2243" y="0"/>
                    </a:lnTo>
                    <a:close/>
                    <a:moveTo>
                      <a:pt x="2225" y="0"/>
                    </a:moveTo>
                    <a:lnTo>
                      <a:pt x="2221" y="0"/>
                    </a:lnTo>
                    <a:lnTo>
                      <a:pt x="2221" y="5"/>
                    </a:lnTo>
                    <a:lnTo>
                      <a:pt x="2225" y="5"/>
                    </a:lnTo>
                    <a:lnTo>
                      <a:pt x="2225" y="0"/>
                    </a:lnTo>
                    <a:close/>
                    <a:moveTo>
                      <a:pt x="2208" y="0"/>
                    </a:moveTo>
                    <a:lnTo>
                      <a:pt x="2204" y="0"/>
                    </a:lnTo>
                    <a:lnTo>
                      <a:pt x="2204" y="5"/>
                    </a:lnTo>
                    <a:lnTo>
                      <a:pt x="2208" y="5"/>
                    </a:lnTo>
                    <a:lnTo>
                      <a:pt x="2208" y="0"/>
                    </a:lnTo>
                    <a:close/>
                    <a:moveTo>
                      <a:pt x="2191" y="0"/>
                    </a:moveTo>
                    <a:lnTo>
                      <a:pt x="2187" y="0"/>
                    </a:lnTo>
                    <a:lnTo>
                      <a:pt x="2187" y="5"/>
                    </a:lnTo>
                    <a:lnTo>
                      <a:pt x="2191" y="5"/>
                    </a:lnTo>
                    <a:lnTo>
                      <a:pt x="2191" y="0"/>
                    </a:lnTo>
                    <a:close/>
                    <a:moveTo>
                      <a:pt x="2174" y="0"/>
                    </a:moveTo>
                    <a:lnTo>
                      <a:pt x="2170" y="0"/>
                    </a:lnTo>
                    <a:lnTo>
                      <a:pt x="2170" y="5"/>
                    </a:lnTo>
                    <a:lnTo>
                      <a:pt x="2174" y="5"/>
                    </a:lnTo>
                    <a:lnTo>
                      <a:pt x="2174" y="0"/>
                    </a:lnTo>
                    <a:close/>
                    <a:moveTo>
                      <a:pt x="2157" y="0"/>
                    </a:moveTo>
                    <a:lnTo>
                      <a:pt x="2153" y="0"/>
                    </a:lnTo>
                    <a:lnTo>
                      <a:pt x="2153" y="5"/>
                    </a:lnTo>
                    <a:lnTo>
                      <a:pt x="2157" y="5"/>
                    </a:lnTo>
                    <a:lnTo>
                      <a:pt x="2157" y="0"/>
                    </a:lnTo>
                    <a:close/>
                    <a:moveTo>
                      <a:pt x="2140" y="0"/>
                    </a:moveTo>
                    <a:lnTo>
                      <a:pt x="2136" y="0"/>
                    </a:lnTo>
                    <a:lnTo>
                      <a:pt x="2136" y="5"/>
                    </a:lnTo>
                    <a:lnTo>
                      <a:pt x="2140" y="5"/>
                    </a:lnTo>
                    <a:lnTo>
                      <a:pt x="2140" y="0"/>
                    </a:lnTo>
                    <a:close/>
                    <a:moveTo>
                      <a:pt x="2123" y="0"/>
                    </a:moveTo>
                    <a:lnTo>
                      <a:pt x="2119" y="0"/>
                    </a:lnTo>
                    <a:lnTo>
                      <a:pt x="2119" y="5"/>
                    </a:lnTo>
                    <a:lnTo>
                      <a:pt x="2123" y="5"/>
                    </a:lnTo>
                    <a:lnTo>
                      <a:pt x="2123" y="0"/>
                    </a:lnTo>
                    <a:close/>
                    <a:moveTo>
                      <a:pt x="2106" y="0"/>
                    </a:moveTo>
                    <a:lnTo>
                      <a:pt x="2102" y="0"/>
                    </a:lnTo>
                    <a:lnTo>
                      <a:pt x="2102" y="5"/>
                    </a:lnTo>
                    <a:lnTo>
                      <a:pt x="2106" y="5"/>
                    </a:lnTo>
                    <a:lnTo>
                      <a:pt x="2106" y="0"/>
                    </a:lnTo>
                    <a:close/>
                    <a:moveTo>
                      <a:pt x="2089" y="0"/>
                    </a:moveTo>
                    <a:lnTo>
                      <a:pt x="2084" y="0"/>
                    </a:lnTo>
                    <a:lnTo>
                      <a:pt x="2084" y="5"/>
                    </a:lnTo>
                    <a:lnTo>
                      <a:pt x="2089" y="5"/>
                    </a:lnTo>
                    <a:lnTo>
                      <a:pt x="2089" y="0"/>
                    </a:lnTo>
                    <a:close/>
                    <a:moveTo>
                      <a:pt x="2072" y="0"/>
                    </a:moveTo>
                    <a:lnTo>
                      <a:pt x="2067" y="0"/>
                    </a:lnTo>
                    <a:lnTo>
                      <a:pt x="2067" y="5"/>
                    </a:lnTo>
                    <a:lnTo>
                      <a:pt x="2072" y="5"/>
                    </a:lnTo>
                    <a:lnTo>
                      <a:pt x="2072" y="0"/>
                    </a:lnTo>
                    <a:close/>
                    <a:moveTo>
                      <a:pt x="2055" y="0"/>
                    </a:moveTo>
                    <a:lnTo>
                      <a:pt x="2050" y="0"/>
                    </a:lnTo>
                    <a:lnTo>
                      <a:pt x="2050" y="5"/>
                    </a:lnTo>
                    <a:lnTo>
                      <a:pt x="2055" y="5"/>
                    </a:lnTo>
                    <a:lnTo>
                      <a:pt x="2055" y="0"/>
                    </a:lnTo>
                    <a:close/>
                    <a:moveTo>
                      <a:pt x="2037" y="0"/>
                    </a:moveTo>
                    <a:lnTo>
                      <a:pt x="2033" y="0"/>
                    </a:lnTo>
                    <a:lnTo>
                      <a:pt x="2033" y="5"/>
                    </a:lnTo>
                    <a:lnTo>
                      <a:pt x="2037" y="5"/>
                    </a:lnTo>
                    <a:lnTo>
                      <a:pt x="2037" y="0"/>
                    </a:lnTo>
                    <a:close/>
                    <a:moveTo>
                      <a:pt x="2020" y="0"/>
                    </a:moveTo>
                    <a:lnTo>
                      <a:pt x="2016" y="0"/>
                    </a:lnTo>
                    <a:lnTo>
                      <a:pt x="2016" y="5"/>
                    </a:lnTo>
                    <a:lnTo>
                      <a:pt x="2020" y="5"/>
                    </a:lnTo>
                    <a:lnTo>
                      <a:pt x="2020" y="0"/>
                    </a:lnTo>
                    <a:close/>
                    <a:moveTo>
                      <a:pt x="2003" y="0"/>
                    </a:moveTo>
                    <a:lnTo>
                      <a:pt x="1999" y="0"/>
                    </a:lnTo>
                    <a:lnTo>
                      <a:pt x="1999" y="5"/>
                    </a:lnTo>
                    <a:lnTo>
                      <a:pt x="2003" y="5"/>
                    </a:lnTo>
                    <a:lnTo>
                      <a:pt x="2003" y="0"/>
                    </a:lnTo>
                    <a:close/>
                    <a:moveTo>
                      <a:pt x="1986" y="0"/>
                    </a:moveTo>
                    <a:lnTo>
                      <a:pt x="1982" y="0"/>
                    </a:lnTo>
                    <a:lnTo>
                      <a:pt x="1982" y="5"/>
                    </a:lnTo>
                    <a:lnTo>
                      <a:pt x="1986" y="5"/>
                    </a:lnTo>
                    <a:lnTo>
                      <a:pt x="1986" y="0"/>
                    </a:lnTo>
                    <a:close/>
                    <a:moveTo>
                      <a:pt x="1969" y="0"/>
                    </a:moveTo>
                    <a:lnTo>
                      <a:pt x="1965" y="0"/>
                    </a:lnTo>
                    <a:lnTo>
                      <a:pt x="1965" y="5"/>
                    </a:lnTo>
                    <a:lnTo>
                      <a:pt x="1969" y="5"/>
                    </a:lnTo>
                    <a:lnTo>
                      <a:pt x="1969" y="0"/>
                    </a:lnTo>
                    <a:close/>
                    <a:moveTo>
                      <a:pt x="1952" y="0"/>
                    </a:moveTo>
                    <a:lnTo>
                      <a:pt x="1948" y="0"/>
                    </a:lnTo>
                    <a:lnTo>
                      <a:pt x="1948" y="5"/>
                    </a:lnTo>
                    <a:lnTo>
                      <a:pt x="1952" y="5"/>
                    </a:lnTo>
                    <a:lnTo>
                      <a:pt x="1952" y="0"/>
                    </a:lnTo>
                    <a:close/>
                    <a:moveTo>
                      <a:pt x="1935" y="0"/>
                    </a:moveTo>
                    <a:lnTo>
                      <a:pt x="1931" y="0"/>
                    </a:lnTo>
                    <a:lnTo>
                      <a:pt x="1931" y="5"/>
                    </a:lnTo>
                    <a:lnTo>
                      <a:pt x="1935" y="5"/>
                    </a:lnTo>
                    <a:lnTo>
                      <a:pt x="1935" y="0"/>
                    </a:lnTo>
                    <a:close/>
                    <a:moveTo>
                      <a:pt x="1918" y="0"/>
                    </a:moveTo>
                    <a:lnTo>
                      <a:pt x="1914" y="0"/>
                    </a:lnTo>
                    <a:lnTo>
                      <a:pt x="1914" y="5"/>
                    </a:lnTo>
                    <a:lnTo>
                      <a:pt x="1918" y="5"/>
                    </a:lnTo>
                    <a:lnTo>
                      <a:pt x="1918" y="0"/>
                    </a:lnTo>
                    <a:close/>
                    <a:moveTo>
                      <a:pt x="1901" y="0"/>
                    </a:moveTo>
                    <a:lnTo>
                      <a:pt x="1897" y="0"/>
                    </a:lnTo>
                    <a:lnTo>
                      <a:pt x="1897" y="5"/>
                    </a:lnTo>
                    <a:lnTo>
                      <a:pt x="1901" y="5"/>
                    </a:lnTo>
                    <a:lnTo>
                      <a:pt x="1901" y="0"/>
                    </a:lnTo>
                    <a:close/>
                    <a:moveTo>
                      <a:pt x="1884" y="0"/>
                    </a:moveTo>
                    <a:lnTo>
                      <a:pt x="1879" y="0"/>
                    </a:lnTo>
                    <a:lnTo>
                      <a:pt x="1879" y="5"/>
                    </a:lnTo>
                    <a:lnTo>
                      <a:pt x="1884" y="5"/>
                    </a:lnTo>
                    <a:lnTo>
                      <a:pt x="1884" y="0"/>
                    </a:lnTo>
                    <a:close/>
                    <a:moveTo>
                      <a:pt x="1867" y="0"/>
                    </a:moveTo>
                    <a:lnTo>
                      <a:pt x="1862" y="0"/>
                    </a:lnTo>
                    <a:lnTo>
                      <a:pt x="1862" y="5"/>
                    </a:lnTo>
                    <a:lnTo>
                      <a:pt x="1867" y="5"/>
                    </a:lnTo>
                    <a:lnTo>
                      <a:pt x="1867" y="0"/>
                    </a:lnTo>
                    <a:close/>
                    <a:moveTo>
                      <a:pt x="1850" y="0"/>
                    </a:moveTo>
                    <a:lnTo>
                      <a:pt x="1845" y="0"/>
                    </a:lnTo>
                    <a:lnTo>
                      <a:pt x="1845" y="5"/>
                    </a:lnTo>
                    <a:lnTo>
                      <a:pt x="1850" y="5"/>
                    </a:lnTo>
                    <a:lnTo>
                      <a:pt x="1850" y="0"/>
                    </a:lnTo>
                    <a:close/>
                    <a:moveTo>
                      <a:pt x="1832" y="0"/>
                    </a:moveTo>
                    <a:lnTo>
                      <a:pt x="1828" y="0"/>
                    </a:lnTo>
                    <a:lnTo>
                      <a:pt x="1828" y="5"/>
                    </a:lnTo>
                    <a:lnTo>
                      <a:pt x="1832" y="5"/>
                    </a:lnTo>
                    <a:lnTo>
                      <a:pt x="1832" y="0"/>
                    </a:lnTo>
                    <a:close/>
                    <a:moveTo>
                      <a:pt x="1815" y="0"/>
                    </a:moveTo>
                    <a:lnTo>
                      <a:pt x="1811" y="0"/>
                    </a:lnTo>
                    <a:lnTo>
                      <a:pt x="1811" y="5"/>
                    </a:lnTo>
                    <a:lnTo>
                      <a:pt x="1815" y="5"/>
                    </a:lnTo>
                    <a:lnTo>
                      <a:pt x="1815" y="0"/>
                    </a:lnTo>
                    <a:close/>
                    <a:moveTo>
                      <a:pt x="1798" y="0"/>
                    </a:moveTo>
                    <a:lnTo>
                      <a:pt x="1794" y="0"/>
                    </a:lnTo>
                    <a:lnTo>
                      <a:pt x="1794" y="5"/>
                    </a:lnTo>
                    <a:lnTo>
                      <a:pt x="1798" y="5"/>
                    </a:lnTo>
                    <a:lnTo>
                      <a:pt x="1798" y="0"/>
                    </a:lnTo>
                    <a:close/>
                    <a:moveTo>
                      <a:pt x="1781" y="0"/>
                    </a:moveTo>
                    <a:lnTo>
                      <a:pt x="1777" y="0"/>
                    </a:lnTo>
                    <a:lnTo>
                      <a:pt x="1777" y="5"/>
                    </a:lnTo>
                    <a:lnTo>
                      <a:pt x="1781" y="5"/>
                    </a:lnTo>
                    <a:lnTo>
                      <a:pt x="1781" y="0"/>
                    </a:lnTo>
                    <a:close/>
                    <a:moveTo>
                      <a:pt x="1764" y="0"/>
                    </a:moveTo>
                    <a:lnTo>
                      <a:pt x="1760" y="0"/>
                    </a:lnTo>
                    <a:lnTo>
                      <a:pt x="1760" y="5"/>
                    </a:lnTo>
                    <a:lnTo>
                      <a:pt x="1764" y="5"/>
                    </a:lnTo>
                    <a:lnTo>
                      <a:pt x="1764" y="0"/>
                    </a:lnTo>
                    <a:close/>
                    <a:moveTo>
                      <a:pt x="1747" y="0"/>
                    </a:moveTo>
                    <a:lnTo>
                      <a:pt x="1743" y="0"/>
                    </a:lnTo>
                    <a:lnTo>
                      <a:pt x="1743" y="5"/>
                    </a:lnTo>
                    <a:lnTo>
                      <a:pt x="1747" y="5"/>
                    </a:lnTo>
                    <a:lnTo>
                      <a:pt x="1747" y="0"/>
                    </a:lnTo>
                    <a:close/>
                    <a:moveTo>
                      <a:pt x="1730" y="0"/>
                    </a:moveTo>
                    <a:lnTo>
                      <a:pt x="1726" y="0"/>
                    </a:lnTo>
                    <a:lnTo>
                      <a:pt x="1726" y="5"/>
                    </a:lnTo>
                    <a:lnTo>
                      <a:pt x="1730" y="5"/>
                    </a:lnTo>
                    <a:lnTo>
                      <a:pt x="1730" y="0"/>
                    </a:lnTo>
                    <a:close/>
                    <a:moveTo>
                      <a:pt x="1713" y="0"/>
                    </a:moveTo>
                    <a:lnTo>
                      <a:pt x="1709" y="0"/>
                    </a:lnTo>
                    <a:lnTo>
                      <a:pt x="1709" y="5"/>
                    </a:lnTo>
                    <a:lnTo>
                      <a:pt x="1713" y="5"/>
                    </a:lnTo>
                    <a:lnTo>
                      <a:pt x="1713" y="0"/>
                    </a:lnTo>
                    <a:close/>
                    <a:moveTo>
                      <a:pt x="1696" y="0"/>
                    </a:moveTo>
                    <a:lnTo>
                      <a:pt x="1691" y="0"/>
                    </a:lnTo>
                    <a:lnTo>
                      <a:pt x="1691" y="5"/>
                    </a:lnTo>
                    <a:lnTo>
                      <a:pt x="1696" y="5"/>
                    </a:lnTo>
                    <a:lnTo>
                      <a:pt x="1696" y="0"/>
                    </a:lnTo>
                    <a:close/>
                    <a:moveTo>
                      <a:pt x="1679" y="0"/>
                    </a:moveTo>
                    <a:lnTo>
                      <a:pt x="1674" y="0"/>
                    </a:lnTo>
                    <a:lnTo>
                      <a:pt x="1674" y="5"/>
                    </a:lnTo>
                    <a:lnTo>
                      <a:pt x="1679" y="5"/>
                    </a:lnTo>
                    <a:lnTo>
                      <a:pt x="1679" y="0"/>
                    </a:lnTo>
                    <a:close/>
                    <a:moveTo>
                      <a:pt x="1662" y="0"/>
                    </a:moveTo>
                    <a:lnTo>
                      <a:pt x="1657" y="0"/>
                    </a:lnTo>
                    <a:lnTo>
                      <a:pt x="1657" y="5"/>
                    </a:lnTo>
                    <a:lnTo>
                      <a:pt x="1662" y="5"/>
                    </a:lnTo>
                    <a:lnTo>
                      <a:pt x="1662" y="0"/>
                    </a:lnTo>
                    <a:close/>
                    <a:moveTo>
                      <a:pt x="1645" y="0"/>
                    </a:moveTo>
                    <a:lnTo>
                      <a:pt x="1640" y="0"/>
                    </a:lnTo>
                    <a:lnTo>
                      <a:pt x="1640" y="5"/>
                    </a:lnTo>
                    <a:lnTo>
                      <a:pt x="1645" y="5"/>
                    </a:lnTo>
                    <a:lnTo>
                      <a:pt x="1645" y="0"/>
                    </a:lnTo>
                    <a:close/>
                    <a:moveTo>
                      <a:pt x="1627" y="0"/>
                    </a:moveTo>
                    <a:lnTo>
                      <a:pt x="1623" y="0"/>
                    </a:lnTo>
                    <a:lnTo>
                      <a:pt x="1623" y="5"/>
                    </a:lnTo>
                    <a:lnTo>
                      <a:pt x="1627" y="5"/>
                    </a:lnTo>
                    <a:lnTo>
                      <a:pt x="1627" y="0"/>
                    </a:lnTo>
                    <a:close/>
                    <a:moveTo>
                      <a:pt x="1610" y="0"/>
                    </a:moveTo>
                    <a:lnTo>
                      <a:pt x="1606" y="0"/>
                    </a:lnTo>
                    <a:lnTo>
                      <a:pt x="1606" y="5"/>
                    </a:lnTo>
                    <a:lnTo>
                      <a:pt x="1610" y="5"/>
                    </a:lnTo>
                    <a:lnTo>
                      <a:pt x="1610" y="0"/>
                    </a:lnTo>
                    <a:close/>
                    <a:moveTo>
                      <a:pt x="1593" y="0"/>
                    </a:moveTo>
                    <a:lnTo>
                      <a:pt x="1589" y="0"/>
                    </a:lnTo>
                    <a:lnTo>
                      <a:pt x="1589" y="5"/>
                    </a:lnTo>
                    <a:lnTo>
                      <a:pt x="1593" y="5"/>
                    </a:lnTo>
                    <a:lnTo>
                      <a:pt x="1593" y="0"/>
                    </a:lnTo>
                    <a:close/>
                    <a:moveTo>
                      <a:pt x="1576" y="0"/>
                    </a:moveTo>
                    <a:lnTo>
                      <a:pt x="1572" y="0"/>
                    </a:lnTo>
                    <a:lnTo>
                      <a:pt x="1572" y="5"/>
                    </a:lnTo>
                    <a:lnTo>
                      <a:pt x="1576" y="5"/>
                    </a:lnTo>
                    <a:lnTo>
                      <a:pt x="1576" y="0"/>
                    </a:lnTo>
                    <a:close/>
                    <a:moveTo>
                      <a:pt x="1559" y="0"/>
                    </a:moveTo>
                    <a:lnTo>
                      <a:pt x="1555" y="0"/>
                    </a:lnTo>
                    <a:lnTo>
                      <a:pt x="1555" y="5"/>
                    </a:lnTo>
                    <a:lnTo>
                      <a:pt x="1559" y="5"/>
                    </a:lnTo>
                    <a:lnTo>
                      <a:pt x="1559" y="0"/>
                    </a:lnTo>
                    <a:close/>
                    <a:moveTo>
                      <a:pt x="1542" y="0"/>
                    </a:moveTo>
                    <a:lnTo>
                      <a:pt x="1538" y="0"/>
                    </a:lnTo>
                    <a:lnTo>
                      <a:pt x="1538" y="5"/>
                    </a:lnTo>
                    <a:lnTo>
                      <a:pt x="1542" y="5"/>
                    </a:lnTo>
                    <a:lnTo>
                      <a:pt x="1542" y="0"/>
                    </a:lnTo>
                    <a:close/>
                    <a:moveTo>
                      <a:pt x="1525" y="0"/>
                    </a:moveTo>
                    <a:lnTo>
                      <a:pt x="1521" y="0"/>
                    </a:lnTo>
                    <a:lnTo>
                      <a:pt x="1521" y="5"/>
                    </a:lnTo>
                    <a:lnTo>
                      <a:pt x="1525" y="5"/>
                    </a:lnTo>
                    <a:lnTo>
                      <a:pt x="1525" y="0"/>
                    </a:lnTo>
                    <a:close/>
                    <a:moveTo>
                      <a:pt x="1508" y="0"/>
                    </a:moveTo>
                    <a:lnTo>
                      <a:pt x="1504" y="0"/>
                    </a:lnTo>
                    <a:lnTo>
                      <a:pt x="1504" y="5"/>
                    </a:lnTo>
                    <a:lnTo>
                      <a:pt x="1508" y="5"/>
                    </a:lnTo>
                    <a:lnTo>
                      <a:pt x="1508" y="0"/>
                    </a:lnTo>
                    <a:close/>
                    <a:moveTo>
                      <a:pt x="1491" y="0"/>
                    </a:moveTo>
                    <a:lnTo>
                      <a:pt x="1486" y="0"/>
                    </a:lnTo>
                    <a:lnTo>
                      <a:pt x="1486" y="5"/>
                    </a:lnTo>
                    <a:lnTo>
                      <a:pt x="1491" y="5"/>
                    </a:lnTo>
                    <a:lnTo>
                      <a:pt x="1491" y="0"/>
                    </a:lnTo>
                    <a:close/>
                    <a:moveTo>
                      <a:pt x="1474" y="0"/>
                    </a:moveTo>
                    <a:lnTo>
                      <a:pt x="1469" y="0"/>
                    </a:lnTo>
                    <a:lnTo>
                      <a:pt x="1469" y="5"/>
                    </a:lnTo>
                    <a:lnTo>
                      <a:pt x="1474" y="5"/>
                    </a:lnTo>
                    <a:lnTo>
                      <a:pt x="1474" y="0"/>
                    </a:lnTo>
                    <a:close/>
                    <a:moveTo>
                      <a:pt x="1457" y="0"/>
                    </a:moveTo>
                    <a:lnTo>
                      <a:pt x="1452" y="0"/>
                    </a:lnTo>
                    <a:lnTo>
                      <a:pt x="1452" y="5"/>
                    </a:lnTo>
                    <a:lnTo>
                      <a:pt x="1457" y="5"/>
                    </a:lnTo>
                    <a:lnTo>
                      <a:pt x="1457" y="0"/>
                    </a:lnTo>
                    <a:close/>
                    <a:moveTo>
                      <a:pt x="1439" y="0"/>
                    </a:moveTo>
                    <a:lnTo>
                      <a:pt x="1435" y="0"/>
                    </a:lnTo>
                    <a:lnTo>
                      <a:pt x="1435" y="5"/>
                    </a:lnTo>
                    <a:lnTo>
                      <a:pt x="1439" y="5"/>
                    </a:lnTo>
                    <a:lnTo>
                      <a:pt x="1439" y="0"/>
                    </a:lnTo>
                    <a:close/>
                    <a:moveTo>
                      <a:pt x="1422" y="0"/>
                    </a:moveTo>
                    <a:lnTo>
                      <a:pt x="1418" y="0"/>
                    </a:lnTo>
                    <a:lnTo>
                      <a:pt x="1418" y="5"/>
                    </a:lnTo>
                    <a:lnTo>
                      <a:pt x="1422" y="5"/>
                    </a:lnTo>
                    <a:lnTo>
                      <a:pt x="1422" y="0"/>
                    </a:lnTo>
                    <a:close/>
                    <a:moveTo>
                      <a:pt x="1405" y="0"/>
                    </a:moveTo>
                    <a:lnTo>
                      <a:pt x="1401" y="0"/>
                    </a:lnTo>
                    <a:lnTo>
                      <a:pt x="1401" y="5"/>
                    </a:lnTo>
                    <a:lnTo>
                      <a:pt x="1405" y="5"/>
                    </a:lnTo>
                    <a:lnTo>
                      <a:pt x="1405" y="0"/>
                    </a:lnTo>
                    <a:close/>
                    <a:moveTo>
                      <a:pt x="1388" y="0"/>
                    </a:moveTo>
                    <a:lnTo>
                      <a:pt x="1384" y="0"/>
                    </a:lnTo>
                    <a:lnTo>
                      <a:pt x="1384" y="5"/>
                    </a:lnTo>
                    <a:lnTo>
                      <a:pt x="1388" y="5"/>
                    </a:lnTo>
                    <a:lnTo>
                      <a:pt x="1388" y="0"/>
                    </a:lnTo>
                    <a:close/>
                    <a:moveTo>
                      <a:pt x="1371" y="0"/>
                    </a:moveTo>
                    <a:lnTo>
                      <a:pt x="1367" y="0"/>
                    </a:lnTo>
                    <a:lnTo>
                      <a:pt x="1367" y="5"/>
                    </a:lnTo>
                    <a:lnTo>
                      <a:pt x="1371" y="5"/>
                    </a:lnTo>
                    <a:lnTo>
                      <a:pt x="1371" y="0"/>
                    </a:lnTo>
                    <a:close/>
                    <a:moveTo>
                      <a:pt x="1354" y="0"/>
                    </a:moveTo>
                    <a:lnTo>
                      <a:pt x="1350" y="0"/>
                    </a:lnTo>
                    <a:lnTo>
                      <a:pt x="1350" y="5"/>
                    </a:lnTo>
                    <a:lnTo>
                      <a:pt x="1354" y="5"/>
                    </a:lnTo>
                    <a:lnTo>
                      <a:pt x="1354" y="0"/>
                    </a:lnTo>
                    <a:close/>
                    <a:moveTo>
                      <a:pt x="1337" y="0"/>
                    </a:moveTo>
                    <a:lnTo>
                      <a:pt x="1333" y="0"/>
                    </a:lnTo>
                    <a:lnTo>
                      <a:pt x="1333" y="5"/>
                    </a:lnTo>
                    <a:lnTo>
                      <a:pt x="1337" y="5"/>
                    </a:lnTo>
                    <a:lnTo>
                      <a:pt x="1337" y="0"/>
                    </a:lnTo>
                    <a:close/>
                    <a:moveTo>
                      <a:pt x="1320" y="0"/>
                    </a:moveTo>
                    <a:lnTo>
                      <a:pt x="1316" y="0"/>
                    </a:lnTo>
                    <a:lnTo>
                      <a:pt x="1316" y="5"/>
                    </a:lnTo>
                    <a:lnTo>
                      <a:pt x="1320" y="5"/>
                    </a:lnTo>
                    <a:lnTo>
                      <a:pt x="1320" y="0"/>
                    </a:lnTo>
                    <a:close/>
                    <a:moveTo>
                      <a:pt x="1303" y="0"/>
                    </a:moveTo>
                    <a:lnTo>
                      <a:pt x="1299" y="0"/>
                    </a:lnTo>
                    <a:lnTo>
                      <a:pt x="1299" y="5"/>
                    </a:lnTo>
                    <a:lnTo>
                      <a:pt x="1303" y="5"/>
                    </a:lnTo>
                    <a:lnTo>
                      <a:pt x="1303" y="0"/>
                    </a:lnTo>
                    <a:close/>
                    <a:moveTo>
                      <a:pt x="1286" y="0"/>
                    </a:moveTo>
                    <a:lnTo>
                      <a:pt x="1281" y="0"/>
                    </a:lnTo>
                    <a:lnTo>
                      <a:pt x="1281" y="5"/>
                    </a:lnTo>
                    <a:lnTo>
                      <a:pt x="1286" y="5"/>
                    </a:lnTo>
                    <a:lnTo>
                      <a:pt x="1286" y="0"/>
                    </a:lnTo>
                    <a:close/>
                    <a:moveTo>
                      <a:pt x="1269" y="0"/>
                    </a:moveTo>
                    <a:lnTo>
                      <a:pt x="1264" y="0"/>
                    </a:lnTo>
                    <a:lnTo>
                      <a:pt x="1264" y="5"/>
                    </a:lnTo>
                    <a:lnTo>
                      <a:pt x="1269" y="5"/>
                    </a:lnTo>
                    <a:lnTo>
                      <a:pt x="1269" y="0"/>
                    </a:lnTo>
                    <a:close/>
                    <a:moveTo>
                      <a:pt x="1252" y="0"/>
                    </a:moveTo>
                    <a:lnTo>
                      <a:pt x="1247" y="0"/>
                    </a:lnTo>
                    <a:lnTo>
                      <a:pt x="1247" y="5"/>
                    </a:lnTo>
                    <a:lnTo>
                      <a:pt x="1252" y="5"/>
                    </a:lnTo>
                    <a:lnTo>
                      <a:pt x="1252" y="0"/>
                    </a:lnTo>
                    <a:close/>
                    <a:moveTo>
                      <a:pt x="1234" y="0"/>
                    </a:moveTo>
                    <a:lnTo>
                      <a:pt x="1230" y="0"/>
                    </a:lnTo>
                    <a:lnTo>
                      <a:pt x="1230" y="5"/>
                    </a:lnTo>
                    <a:lnTo>
                      <a:pt x="1234" y="5"/>
                    </a:lnTo>
                    <a:lnTo>
                      <a:pt x="1234" y="0"/>
                    </a:lnTo>
                    <a:close/>
                    <a:moveTo>
                      <a:pt x="1217" y="0"/>
                    </a:moveTo>
                    <a:lnTo>
                      <a:pt x="1213" y="0"/>
                    </a:lnTo>
                    <a:lnTo>
                      <a:pt x="1213" y="5"/>
                    </a:lnTo>
                    <a:lnTo>
                      <a:pt x="1217" y="5"/>
                    </a:lnTo>
                    <a:lnTo>
                      <a:pt x="1217" y="0"/>
                    </a:lnTo>
                    <a:close/>
                    <a:moveTo>
                      <a:pt x="1200" y="0"/>
                    </a:moveTo>
                    <a:lnTo>
                      <a:pt x="1196" y="0"/>
                    </a:lnTo>
                    <a:lnTo>
                      <a:pt x="1196" y="5"/>
                    </a:lnTo>
                    <a:lnTo>
                      <a:pt x="1200" y="5"/>
                    </a:lnTo>
                    <a:lnTo>
                      <a:pt x="1200" y="0"/>
                    </a:lnTo>
                    <a:close/>
                    <a:moveTo>
                      <a:pt x="1183" y="0"/>
                    </a:moveTo>
                    <a:lnTo>
                      <a:pt x="1179" y="0"/>
                    </a:lnTo>
                    <a:lnTo>
                      <a:pt x="1179" y="5"/>
                    </a:lnTo>
                    <a:lnTo>
                      <a:pt x="1183" y="5"/>
                    </a:lnTo>
                    <a:lnTo>
                      <a:pt x="1183" y="0"/>
                    </a:lnTo>
                    <a:close/>
                    <a:moveTo>
                      <a:pt x="1166" y="0"/>
                    </a:moveTo>
                    <a:lnTo>
                      <a:pt x="1162" y="0"/>
                    </a:lnTo>
                    <a:lnTo>
                      <a:pt x="1162" y="5"/>
                    </a:lnTo>
                    <a:lnTo>
                      <a:pt x="1166" y="5"/>
                    </a:lnTo>
                    <a:lnTo>
                      <a:pt x="1166" y="0"/>
                    </a:lnTo>
                    <a:close/>
                    <a:moveTo>
                      <a:pt x="1149" y="0"/>
                    </a:moveTo>
                    <a:lnTo>
                      <a:pt x="1145" y="0"/>
                    </a:lnTo>
                    <a:lnTo>
                      <a:pt x="1145" y="5"/>
                    </a:lnTo>
                    <a:lnTo>
                      <a:pt x="1149" y="5"/>
                    </a:lnTo>
                    <a:lnTo>
                      <a:pt x="1149" y="0"/>
                    </a:lnTo>
                    <a:close/>
                    <a:moveTo>
                      <a:pt x="1132" y="0"/>
                    </a:moveTo>
                    <a:lnTo>
                      <a:pt x="1128" y="0"/>
                    </a:lnTo>
                    <a:lnTo>
                      <a:pt x="1128" y="5"/>
                    </a:lnTo>
                    <a:lnTo>
                      <a:pt x="1132" y="5"/>
                    </a:lnTo>
                    <a:lnTo>
                      <a:pt x="1132" y="0"/>
                    </a:lnTo>
                    <a:close/>
                    <a:moveTo>
                      <a:pt x="1115" y="0"/>
                    </a:moveTo>
                    <a:lnTo>
                      <a:pt x="1111" y="0"/>
                    </a:lnTo>
                    <a:lnTo>
                      <a:pt x="1111" y="5"/>
                    </a:lnTo>
                    <a:lnTo>
                      <a:pt x="1115" y="5"/>
                    </a:lnTo>
                    <a:lnTo>
                      <a:pt x="1115" y="0"/>
                    </a:lnTo>
                    <a:close/>
                    <a:moveTo>
                      <a:pt x="1098" y="0"/>
                    </a:moveTo>
                    <a:lnTo>
                      <a:pt x="1093" y="0"/>
                    </a:lnTo>
                    <a:lnTo>
                      <a:pt x="1093" y="5"/>
                    </a:lnTo>
                    <a:lnTo>
                      <a:pt x="1098" y="5"/>
                    </a:lnTo>
                    <a:lnTo>
                      <a:pt x="1098" y="0"/>
                    </a:lnTo>
                    <a:close/>
                    <a:moveTo>
                      <a:pt x="1081" y="0"/>
                    </a:moveTo>
                    <a:lnTo>
                      <a:pt x="1076" y="0"/>
                    </a:lnTo>
                    <a:lnTo>
                      <a:pt x="1076" y="5"/>
                    </a:lnTo>
                    <a:lnTo>
                      <a:pt x="1081" y="5"/>
                    </a:lnTo>
                    <a:lnTo>
                      <a:pt x="1081" y="0"/>
                    </a:lnTo>
                    <a:close/>
                    <a:moveTo>
                      <a:pt x="1064" y="0"/>
                    </a:moveTo>
                    <a:lnTo>
                      <a:pt x="1059" y="0"/>
                    </a:lnTo>
                    <a:lnTo>
                      <a:pt x="1059" y="5"/>
                    </a:lnTo>
                    <a:lnTo>
                      <a:pt x="1064" y="5"/>
                    </a:lnTo>
                    <a:lnTo>
                      <a:pt x="1064" y="0"/>
                    </a:lnTo>
                    <a:close/>
                    <a:moveTo>
                      <a:pt x="1046" y="0"/>
                    </a:moveTo>
                    <a:lnTo>
                      <a:pt x="1042" y="0"/>
                    </a:lnTo>
                    <a:lnTo>
                      <a:pt x="1042" y="5"/>
                    </a:lnTo>
                    <a:lnTo>
                      <a:pt x="1046" y="5"/>
                    </a:lnTo>
                    <a:lnTo>
                      <a:pt x="1046" y="0"/>
                    </a:lnTo>
                    <a:close/>
                    <a:moveTo>
                      <a:pt x="1029" y="0"/>
                    </a:moveTo>
                    <a:lnTo>
                      <a:pt x="1025" y="0"/>
                    </a:lnTo>
                    <a:lnTo>
                      <a:pt x="1025" y="5"/>
                    </a:lnTo>
                    <a:lnTo>
                      <a:pt x="1029" y="5"/>
                    </a:lnTo>
                    <a:lnTo>
                      <a:pt x="1029" y="0"/>
                    </a:lnTo>
                    <a:close/>
                    <a:moveTo>
                      <a:pt x="1012" y="0"/>
                    </a:moveTo>
                    <a:lnTo>
                      <a:pt x="1008" y="0"/>
                    </a:lnTo>
                    <a:lnTo>
                      <a:pt x="1008" y="5"/>
                    </a:lnTo>
                    <a:lnTo>
                      <a:pt x="1012" y="5"/>
                    </a:lnTo>
                    <a:lnTo>
                      <a:pt x="1012" y="0"/>
                    </a:lnTo>
                    <a:close/>
                    <a:moveTo>
                      <a:pt x="995" y="0"/>
                    </a:moveTo>
                    <a:lnTo>
                      <a:pt x="991" y="0"/>
                    </a:lnTo>
                    <a:lnTo>
                      <a:pt x="991" y="5"/>
                    </a:lnTo>
                    <a:lnTo>
                      <a:pt x="995" y="5"/>
                    </a:lnTo>
                    <a:lnTo>
                      <a:pt x="995" y="0"/>
                    </a:lnTo>
                    <a:close/>
                    <a:moveTo>
                      <a:pt x="978" y="0"/>
                    </a:moveTo>
                    <a:lnTo>
                      <a:pt x="974" y="0"/>
                    </a:lnTo>
                    <a:lnTo>
                      <a:pt x="974" y="5"/>
                    </a:lnTo>
                    <a:lnTo>
                      <a:pt x="978" y="5"/>
                    </a:lnTo>
                    <a:lnTo>
                      <a:pt x="978" y="0"/>
                    </a:lnTo>
                    <a:close/>
                    <a:moveTo>
                      <a:pt x="961" y="0"/>
                    </a:moveTo>
                    <a:lnTo>
                      <a:pt x="957" y="0"/>
                    </a:lnTo>
                    <a:lnTo>
                      <a:pt x="957" y="5"/>
                    </a:lnTo>
                    <a:lnTo>
                      <a:pt x="961" y="5"/>
                    </a:lnTo>
                    <a:lnTo>
                      <a:pt x="961" y="0"/>
                    </a:lnTo>
                    <a:close/>
                    <a:moveTo>
                      <a:pt x="944" y="0"/>
                    </a:moveTo>
                    <a:lnTo>
                      <a:pt x="940" y="0"/>
                    </a:lnTo>
                    <a:lnTo>
                      <a:pt x="940" y="5"/>
                    </a:lnTo>
                    <a:lnTo>
                      <a:pt x="944" y="5"/>
                    </a:lnTo>
                    <a:lnTo>
                      <a:pt x="944" y="0"/>
                    </a:lnTo>
                    <a:close/>
                    <a:moveTo>
                      <a:pt x="927" y="0"/>
                    </a:moveTo>
                    <a:lnTo>
                      <a:pt x="923" y="0"/>
                    </a:lnTo>
                    <a:lnTo>
                      <a:pt x="923" y="5"/>
                    </a:lnTo>
                    <a:lnTo>
                      <a:pt x="927" y="5"/>
                    </a:lnTo>
                    <a:lnTo>
                      <a:pt x="927" y="0"/>
                    </a:lnTo>
                    <a:close/>
                    <a:moveTo>
                      <a:pt x="910" y="0"/>
                    </a:moveTo>
                    <a:lnTo>
                      <a:pt x="906" y="0"/>
                    </a:lnTo>
                    <a:lnTo>
                      <a:pt x="906" y="5"/>
                    </a:lnTo>
                    <a:lnTo>
                      <a:pt x="910" y="5"/>
                    </a:lnTo>
                    <a:lnTo>
                      <a:pt x="910" y="0"/>
                    </a:lnTo>
                    <a:close/>
                    <a:moveTo>
                      <a:pt x="893" y="0"/>
                    </a:moveTo>
                    <a:lnTo>
                      <a:pt x="888" y="0"/>
                    </a:lnTo>
                    <a:lnTo>
                      <a:pt x="888" y="5"/>
                    </a:lnTo>
                    <a:lnTo>
                      <a:pt x="893" y="5"/>
                    </a:lnTo>
                    <a:lnTo>
                      <a:pt x="893" y="0"/>
                    </a:lnTo>
                    <a:close/>
                    <a:moveTo>
                      <a:pt x="876" y="0"/>
                    </a:moveTo>
                    <a:lnTo>
                      <a:pt x="871" y="0"/>
                    </a:lnTo>
                    <a:lnTo>
                      <a:pt x="871" y="5"/>
                    </a:lnTo>
                    <a:lnTo>
                      <a:pt x="876" y="5"/>
                    </a:lnTo>
                    <a:lnTo>
                      <a:pt x="876" y="0"/>
                    </a:lnTo>
                    <a:close/>
                    <a:moveTo>
                      <a:pt x="859" y="0"/>
                    </a:moveTo>
                    <a:lnTo>
                      <a:pt x="854" y="0"/>
                    </a:lnTo>
                    <a:lnTo>
                      <a:pt x="854" y="5"/>
                    </a:lnTo>
                    <a:lnTo>
                      <a:pt x="859" y="5"/>
                    </a:lnTo>
                    <a:lnTo>
                      <a:pt x="859" y="0"/>
                    </a:lnTo>
                    <a:close/>
                    <a:moveTo>
                      <a:pt x="841" y="0"/>
                    </a:moveTo>
                    <a:lnTo>
                      <a:pt x="837" y="0"/>
                    </a:lnTo>
                    <a:lnTo>
                      <a:pt x="837" y="5"/>
                    </a:lnTo>
                    <a:lnTo>
                      <a:pt x="841" y="5"/>
                    </a:lnTo>
                    <a:lnTo>
                      <a:pt x="841" y="0"/>
                    </a:lnTo>
                    <a:close/>
                    <a:moveTo>
                      <a:pt x="824" y="0"/>
                    </a:moveTo>
                    <a:lnTo>
                      <a:pt x="820" y="0"/>
                    </a:lnTo>
                    <a:lnTo>
                      <a:pt x="820" y="5"/>
                    </a:lnTo>
                    <a:lnTo>
                      <a:pt x="824" y="5"/>
                    </a:lnTo>
                    <a:lnTo>
                      <a:pt x="824" y="0"/>
                    </a:lnTo>
                    <a:close/>
                    <a:moveTo>
                      <a:pt x="807" y="0"/>
                    </a:moveTo>
                    <a:lnTo>
                      <a:pt x="803" y="0"/>
                    </a:lnTo>
                    <a:lnTo>
                      <a:pt x="803" y="5"/>
                    </a:lnTo>
                    <a:lnTo>
                      <a:pt x="807" y="5"/>
                    </a:lnTo>
                    <a:lnTo>
                      <a:pt x="807" y="0"/>
                    </a:lnTo>
                    <a:close/>
                    <a:moveTo>
                      <a:pt x="790" y="0"/>
                    </a:moveTo>
                    <a:lnTo>
                      <a:pt x="786" y="0"/>
                    </a:lnTo>
                    <a:lnTo>
                      <a:pt x="786" y="5"/>
                    </a:lnTo>
                    <a:lnTo>
                      <a:pt x="790" y="5"/>
                    </a:lnTo>
                    <a:lnTo>
                      <a:pt x="790" y="0"/>
                    </a:lnTo>
                    <a:close/>
                    <a:moveTo>
                      <a:pt x="773" y="0"/>
                    </a:moveTo>
                    <a:lnTo>
                      <a:pt x="769" y="0"/>
                    </a:lnTo>
                    <a:lnTo>
                      <a:pt x="769" y="5"/>
                    </a:lnTo>
                    <a:lnTo>
                      <a:pt x="773" y="5"/>
                    </a:lnTo>
                    <a:lnTo>
                      <a:pt x="773" y="0"/>
                    </a:lnTo>
                    <a:close/>
                    <a:moveTo>
                      <a:pt x="756" y="0"/>
                    </a:moveTo>
                    <a:lnTo>
                      <a:pt x="752" y="0"/>
                    </a:lnTo>
                    <a:lnTo>
                      <a:pt x="752" y="5"/>
                    </a:lnTo>
                    <a:lnTo>
                      <a:pt x="756" y="5"/>
                    </a:lnTo>
                    <a:lnTo>
                      <a:pt x="756" y="0"/>
                    </a:lnTo>
                    <a:close/>
                    <a:moveTo>
                      <a:pt x="739" y="0"/>
                    </a:moveTo>
                    <a:lnTo>
                      <a:pt x="735" y="0"/>
                    </a:lnTo>
                    <a:lnTo>
                      <a:pt x="735" y="5"/>
                    </a:lnTo>
                    <a:lnTo>
                      <a:pt x="739" y="5"/>
                    </a:lnTo>
                    <a:lnTo>
                      <a:pt x="739" y="0"/>
                    </a:lnTo>
                    <a:close/>
                    <a:moveTo>
                      <a:pt x="722" y="0"/>
                    </a:moveTo>
                    <a:lnTo>
                      <a:pt x="718" y="0"/>
                    </a:lnTo>
                    <a:lnTo>
                      <a:pt x="718" y="5"/>
                    </a:lnTo>
                    <a:lnTo>
                      <a:pt x="722" y="5"/>
                    </a:lnTo>
                    <a:lnTo>
                      <a:pt x="722" y="0"/>
                    </a:lnTo>
                    <a:close/>
                    <a:moveTo>
                      <a:pt x="705" y="0"/>
                    </a:moveTo>
                    <a:lnTo>
                      <a:pt x="700" y="0"/>
                    </a:lnTo>
                    <a:lnTo>
                      <a:pt x="700" y="5"/>
                    </a:lnTo>
                    <a:lnTo>
                      <a:pt x="705" y="5"/>
                    </a:lnTo>
                    <a:lnTo>
                      <a:pt x="705" y="0"/>
                    </a:lnTo>
                    <a:close/>
                    <a:moveTo>
                      <a:pt x="688" y="0"/>
                    </a:moveTo>
                    <a:lnTo>
                      <a:pt x="683" y="0"/>
                    </a:lnTo>
                    <a:lnTo>
                      <a:pt x="683" y="5"/>
                    </a:lnTo>
                    <a:lnTo>
                      <a:pt x="688" y="5"/>
                    </a:lnTo>
                    <a:lnTo>
                      <a:pt x="688" y="0"/>
                    </a:lnTo>
                    <a:close/>
                    <a:moveTo>
                      <a:pt x="671" y="0"/>
                    </a:moveTo>
                    <a:lnTo>
                      <a:pt x="666" y="0"/>
                    </a:lnTo>
                    <a:lnTo>
                      <a:pt x="666" y="5"/>
                    </a:lnTo>
                    <a:lnTo>
                      <a:pt x="671" y="5"/>
                    </a:lnTo>
                    <a:lnTo>
                      <a:pt x="671" y="0"/>
                    </a:lnTo>
                    <a:close/>
                    <a:moveTo>
                      <a:pt x="653" y="0"/>
                    </a:moveTo>
                    <a:lnTo>
                      <a:pt x="649" y="0"/>
                    </a:lnTo>
                    <a:lnTo>
                      <a:pt x="649" y="5"/>
                    </a:lnTo>
                    <a:lnTo>
                      <a:pt x="653" y="5"/>
                    </a:lnTo>
                    <a:lnTo>
                      <a:pt x="653" y="0"/>
                    </a:lnTo>
                    <a:close/>
                    <a:moveTo>
                      <a:pt x="636" y="0"/>
                    </a:moveTo>
                    <a:lnTo>
                      <a:pt x="632" y="0"/>
                    </a:lnTo>
                    <a:lnTo>
                      <a:pt x="632" y="5"/>
                    </a:lnTo>
                    <a:lnTo>
                      <a:pt x="636" y="5"/>
                    </a:lnTo>
                    <a:lnTo>
                      <a:pt x="636" y="0"/>
                    </a:lnTo>
                    <a:close/>
                    <a:moveTo>
                      <a:pt x="619" y="0"/>
                    </a:moveTo>
                    <a:lnTo>
                      <a:pt x="615" y="0"/>
                    </a:lnTo>
                    <a:lnTo>
                      <a:pt x="615" y="5"/>
                    </a:lnTo>
                    <a:lnTo>
                      <a:pt x="619" y="5"/>
                    </a:lnTo>
                    <a:lnTo>
                      <a:pt x="619" y="0"/>
                    </a:lnTo>
                    <a:close/>
                    <a:moveTo>
                      <a:pt x="602" y="0"/>
                    </a:moveTo>
                    <a:lnTo>
                      <a:pt x="598" y="0"/>
                    </a:lnTo>
                    <a:lnTo>
                      <a:pt x="598" y="5"/>
                    </a:lnTo>
                    <a:lnTo>
                      <a:pt x="602" y="5"/>
                    </a:lnTo>
                    <a:lnTo>
                      <a:pt x="602" y="0"/>
                    </a:lnTo>
                    <a:close/>
                    <a:moveTo>
                      <a:pt x="585" y="0"/>
                    </a:moveTo>
                    <a:lnTo>
                      <a:pt x="581" y="0"/>
                    </a:lnTo>
                    <a:lnTo>
                      <a:pt x="581" y="5"/>
                    </a:lnTo>
                    <a:lnTo>
                      <a:pt x="585" y="5"/>
                    </a:lnTo>
                    <a:lnTo>
                      <a:pt x="585" y="0"/>
                    </a:lnTo>
                    <a:close/>
                    <a:moveTo>
                      <a:pt x="568" y="0"/>
                    </a:moveTo>
                    <a:lnTo>
                      <a:pt x="564" y="0"/>
                    </a:lnTo>
                    <a:lnTo>
                      <a:pt x="564" y="5"/>
                    </a:lnTo>
                    <a:lnTo>
                      <a:pt x="568" y="5"/>
                    </a:lnTo>
                    <a:lnTo>
                      <a:pt x="568" y="0"/>
                    </a:lnTo>
                    <a:close/>
                    <a:moveTo>
                      <a:pt x="551" y="0"/>
                    </a:moveTo>
                    <a:lnTo>
                      <a:pt x="547" y="0"/>
                    </a:lnTo>
                    <a:lnTo>
                      <a:pt x="547" y="5"/>
                    </a:lnTo>
                    <a:lnTo>
                      <a:pt x="551" y="5"/>
                    </a:lnTo>
                    <a:lnTo>
                      <a:pt x="551" y="0"/>
                    </a:lnTo>
                    <a:close/>
                    <a:moveTo>
                      <a:pt x="534" y="0"/>
                    </a:moveTo>
                    <a:lnTo>
                      <a:pt x="530" y="0"/>
                    </a:lnTo>
                    <a:lnTo>
                      <a:pt x="530" y="5"/>
                    </a:lnTo>
                    <a:lnTo>
                      <a:pt x="534" y="5"/>
                    </a:lnTo>
                    <a:lnTo>
                      <a:pt x="534" y="0"/>
                    </a:lnTo>
                    <a:close/>
                    <a:moveTo>
                      <a:pt x="517" y="0"/>
                    </a:moveTo>
                    <a:lnTo>
                      <a:pt x="513" y="0"/>
                    </a:lnTo>
                    <a:lnTo>
                      <a:pt x="513" y="5"/>
                    </a:lnTo>
                    <a:lnTo>
                      <a:pt x="517" y="5"/>
                    </a:lnTo>
                    <a:lnTo>
                      <a:pt x="517" y="0"/>
                    </a:lnTo>
                    <a:close/>
                    <a:moveTo>
                      <a:pt x="500" y="0"/>
                    </a:moveTo>
                    <a:lnTo>
                      <a:pt x="495" y="0"/>
                    </a:lnTo>
                    <a:lnTo>
                      <a:pt x="495" y="5"/>
                    </a:lnTo>
                    <a:lnTo>
                      <a:pt x="500" y="5"/>
                    </a:lnTo>
                    <a:lnTo>
                      <a:pt x="500" y="0"/>
                    </a:lnTo>
                    <a:close/>
                    <a:moveTo>
                      <a:pt x="483" y="0"/>
                    </a:moveTo>
                    <a:lnTo>
                      <a:pt x="478" y="0"/>
                    </a:lnTo>
                    <a:lnTo>
                      <a:pt x="478" y="5"/>
                    </a:lnTo>
                    <a:lnTo>
                      <a:pt x="483" y="5"/>
                    </a:lnTo>
                    <a:lnTo>
                      <a:pt x="483" y="0"/>
                    </a:lnTo>
                    <a:close/>
                    <a:moveTo>
                      <a:pt x="466" y="0"/>
                    </a:moveTo>
                    <a:lnTo>
                      <a:pt x="461" y="0"/>
                    </a:lnTo>
                    <a:lnTo>
                      <a:pt x="461" y="5"/>
                    </a:lnTo>
                    <a:lnTo>
                      <a:pt x="466" y="5"/>
                    </a:lnTo>
                    <a:lnTo>
                      <a:pt x="466" y="0"/>
                    </a:lnTo>
                    <a:close/>
                    <a:moveTo>
                      <a:pt x="448" y="0"/>
                    </a:moveTo>
                    <a:lnTo>
                      <a:pt x="444" y="0"/>
                    </a:lnTo>
                    <a:lnTo>
                      <a:pt x="444" y="5"/>
                    </a:lnTo>
                    <a:lnTo>
                      <a:pt x="448" y="5"/>
                    </a:lnTo>
                    <a:lnTo>
                      <a:pt x="448" y="0"/>
                    </a:lnTo>
                    <a:close/>
                    <a:moveTo>
                      <a:pt x="431" y="0"/>
                    </a:moveTo>
                    <a:lnTo>
                      <a:pt x="427" y="0"/>
                    </a:lnTo>
                    <a:lnTo>
                      <a:pt x="427" y="5"/>
                    </a:lnTo>
                    <a:lnTo>
                      <a:pt x="431" y="5"/>
                    </a:lnTo>
                    <a:lnTo>
                      <a:pt x="431" y="0"/>
                    </a:lnTo>
                    <a:close/>
                    <a:moveTo>
                      <a:pt x="414" y="0"/>
                    </a:moveTo>
                    <a:lnTo>
                      <a:pt x="410" y="0"/>
                    </a:lnTo>
                    <a:lnTo>
                      <a:pt x="410" y="5"/>
                    </a:lnTo>
                    <a:lnTo>
                      <a:pt x="414" y="5"/>
                    </a:lnTo>
                    <a:lnTo>
                      <a:pt x="414" y="0"/>
                    </a:lnTo>
                    <a:close/>
                    <a:moveTo>
                      <a:pt x="397" y="0"/>
                    </a:moveTo>
                    <a:lnTo>
                      <a:pt x="393" y="0"/>
                    </a:lnTo>
                    <a:lnTo>
                      <a:pt x="393" y="5"/>
                    </a:lnTo>
                    <a:lnTo>
                      <a:pt x="397" y="5"/>
                    </a:lnTo>
                    <a:lnTo>
                      <a:pt x="397" y="0"/>
                    </a:lnTo>
                    <a:close/>
                    <a:moveTo>
                      <a:pt x="380" y="0"/>
                    </a:moveTo>
                    <a:lnTo>
                      <a:pt x="376" y="0"/>
                    </a:lnTo>
                    <a:lnTo>
                      <a:pt x="376" y="5"/>
                    </a:lnTo>
                    <a:lnTo>
                      <a:pt x="380" y="5"/>
                    </a:lnTo>
                    <a:lnTo>
                      <a:pt x="380" y="0"/>
                    </a:lnTo>
                    <a:close/>
                    <a:moveTo>
                      <a:pt x="363" y="0"/>
                    </a:moveTo>
                    <a:lnTo>
                      <a:pt x="359" y="0"/>
                    </a:lnTo>
                    <a:lnTo>
                      <a:pt x="359" y="5"/>
                    </a:lnTo>
                    <a:lnTo>
                      <a:pt x="363" y="5"/>
                    </a:lnTo>
                    <a:lnTo>
                      <a:pt x="363" y="0"/>
                    </a:lnTo>
                    <a:close/>
                    <a:moveTo>
                      <a:pt x="346" y="0"/>
                    </a:moveTo>
                    <a:lnTo>
                      <a:pt x="342" y="0"/>
                    </a:lnTo>
                    <a:lnTo>
                      <a:pt x="342" y="5"/>
                    </a:lnTo>
                    <a:lnTo>
                      <a:pt x="346" y="5"/>
                    </a:lnTo>
                    <a:lnTo>
                      <a:pt x="346" y="0"/>
                    </a:lnTo>
                    <a:close/>
                    <a:moveTo>
                      <a:pt x="329" y="0"/>
                    </a:moveTo>
                    <a:lnTo>
                      <a:pt x="325" y="0"/>
                    </a:lnTo>
                    <a:lnTo>
                      <a:pt x="325" y="5"/>
                    </a:lnTo>
                    <a:lnTo>
                      <a:pt x="329" y="5"/>
                    </a:lnTo>
                    <a:lnTo>
                      <a:pt x="329" y="0"/>
                    </a:lnTo>
                    <a:close/>
                    <a:moveTo>
                      <a:pt x="312" y="0"/>
                    </a:moveTo>
                    <a:lnTo>
                      <a:pt x="307" y="0"/>
                    </a:lnTo>
                    <a:lnTo>
                      <a:pt x="307" y="5"/>
                    </a:lnTo>
                    <a:lnTo>
                      <a:pt x="312" y="5"/>
                    </a:lnTo>
                    <a:lnTo>
                      <a:pt x="312" y="0"/>
                    </a:lnTo>
                    <a:close/>
                    <a:moveTo>
                      <a:pt x="295" y="0"/>
                    </a:moveTo>
                    <a:lnTo>
                      <a:pt x="290" y="0"/>
                    </a:lnTo>
                    <a:lnTo>
                      <a:pt x="290" y="5"/>
                    </a:lnTo>
                    <a:lnTo>
                      <a:pt x="295" y="5"/>
                    </a:lnTo>
                    <a:lnTo>
                      <a:pt x="295" y="0"/>
                    </a:lnTo>
                    <a:close/>
                    <a:moveTo>
                      <a:pt x="278" y="0"/>
                    </a:moveTo>
                    <a:lnTo>
                      <a:pt x="273" y="0"/>
                    </a:lnTo>
                    <a:lnTo>
                      <a:pt x="273" y="5"/>
                    </a:lnTo>
                    <a:lnTo>
                      <a:pt x="278" y="5"/>
                    </a:lnTo>
                    <a:lnTo>
                      <a:pt x="278" y="0"/>
                    </a:lnTo>
                    <a:close/>
                    <a:moveTo>
                      <a:pt x="260" y="0"/>
                    </a:moveTo>
                    <a:lnTo>
                      <a:pt x="256" y="0"/>
                    </a:lnTo>
                    <a:lnTo>
                      <a:pt x="256" y="5"/>
                    </a:lnTo>
                    <a:lnTo>
                      <a:pt x="260" y="5"/>
                    </a:lnTo>
                    <a:lnTo>
                      <a:pt x="260" y="0"/>
                    </a:lnTo>
                    <a:close/>
                    <a:moveTo>
                      <a:pt x="243" y="0"/>
                    </a:moveTo>
                    <a:lnTo>
                      <a:pt x="239" y="0"/>
                    </a:lnTo>
                    <a:lnTo>
                      <a:pt x="239" y="5"/>
                    </a:lnTo>
                    <a:lnTo>
                      <a:pt x="243" y="5"/>
                    </a:lnTo>
                    <a:lnTo>
                      <a:pt x="243" y="0"/>
                    </a:lnTo>
                    <a:close/>
                    <a:moveTo>
                      <a:pt x="226" y="0"/>
                    </a:moveTo>
                    <a:lnTo>
                      <a:pt x="222" y="0"/>
                    </a:lnTo>
                    <a:lnTo>
                      <a:pt x="222" y="5"/>
                    </a:lnTo>
                    <a:lnTo>
                      <a:pt x="226" y="5"/>
                    </a:lnTo>
                    <a:lnTo>
                      <a:pt x="226" y="0"/>
                    </a:lnTo>
                    <a:close/>
                    <a:moveTo>
                      <a:pt x="209" y="0"/>
                    </a:moveTo>
                    <a:lnTo>
                      <a:pt x="205" y="0"/>
                    </a:lnTo>
                    <a:lnTo>
                      <a:pt x="205" y="5"/>
                    </a:lnTo>
                    <a:lnTo>
                      <a:pt x="209" y="5"/>
                    </a:lnTo>
                    <a:lnTo>
                      <a:pt x="209" y="0"/>
                    </a:lnTo>
                    <a:close/>
                    <a:moveTo>
                      <a:pt x="192" y="0"/>
                    </a:moveTo>
                    <a:lnTo>
                      <a:pt x="188" y="0"/>
                    </a:lnTo>
                    <a:lnTo>
                      <a:pt x="188" y="5"/>
                    </a:lnTo>
                    <a:lnTo>
                      <a:pt x="192" y="5"/>
                    </a:lnTo>
                    <a:lnTo>
                      <a:pt x="192" y="0"/>
                    </a:lnTo>
                    <a:close/>
                    <a:moveTo>
                      <a:pt x="175" y="0"/>
                    </a:moveTo>
                    <a:lnTo>
                      <a:pt x="171" y="0"/>
                    </a:lnTo>
                    <a:lnTo>
                      <a:pt x="171" y="5"/>
                    </a:lnTo>
                    <a:lnTo>
                      <a:pt x="175" y="5"/>
                    </a:lnTo>
                    <a:lnTo>
                      <a:pt x="175" y="0"/>
                    </a:lnTo>
                    <a:close/>
                    <a:moveTo>
                      <a:pt x="158" y="0"/>
                    </a:moveTo>
                    <a:lnTo>
                      <a:pt x="154" y="0"/>
                    </a:lnTo>
                    <a:lnTo>
                      <a:pt x="154" y="5"/>
                    </a:lnTo>
                    <a:lnTo>
                      <a:pt x="158" y="5"/>
                    </a:lnTo>
                    <a:lnTo>
                      <a:pt x="158" y="0"/>
                    </a:lnTo>
                    <a:close/>
                    <a:moveTo>
                      <a:pt x="141" y="0"/>
                    </a:moveTo>
                    <a:lnTo>
                      <a:pt x="137" y="0"/>
                    </a:lnTo>
                    <a:lnTo>
                      <a:pt x="137" y="5"/>
                    </a:lnTo>
                    <a:lnTo>
                      <a:pt x="141" y="5"/>
                    </a:lnTo>
                    <a:lnTo>
                      <a:pt x="141" y="0"/>
                    </a:lnTo>
                    <a:close/>
                    <a:moveTo>
                      <a:pt x="124" y="0"/>
                    </a:moveTo>
                    <a:lnTo>
                      <a:pt x="120" y="0"/>
                    </a:lnTo>
                    <a:lnTo>
                      <a:pt x="120" y="5"/>
                    </a:lnTo>
                    <a:lnTo>
                      <a:pt x="124" y="5"/>
                    </a:lnTo>
                    <a:lnTo>
                      <a:pt x="124" y="0"/>
                    </a:lnTo>
                    <a:close/>
                    <a:moveTo>
                      <a:pt x="107" y="0"/>
                    </a:moveTo>
                    <a:lnTo>
                      <a:pt x="102" y="0"/>
                    </a:lnTo>
                    <a:lnTo>
                      <a:pt x="102" y="5"/>
                    </a:lnTo>
                    <a:lnTo>
                      <a:pt x="107" y="5"/>
                    </a:lnTo>
                    <a:lnTo>
                      <a:pt x="107" y="0"/>
                    </a:lnTo>
                    <a:close/>
                    <a:moveTo>
                      <a:pt x="90" y="0"/>
                    </a:moveTo>
                    <a:lnTo>
                      <a:pt x="85" y="0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0" y="0"/>
                    </a:lnTo>
                    <a:close/>
                    <a:moveTo>
                      <a:pt x="73" y="0"/>
                    </a:moveTo>
                    <a:lnTo>
                      <a:pt x="68" y="0"/>
                    </a:lnTo>
                    <a:lnTo>
                      <a:pt x="68" y="5"/>
                    </a:lnTo>
                    <a:lnTo>
                      <a:pt x="73" y="5"/>
                    </a:lnTo>
                    <a:lnTo>
                      <a:pt x="73" y="0"/>
                    </a:lnTo>
                    <a:close/>
                    <a:moveTo>
                      <a:pt x="55" y="0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55" y="5"/>
                    </a:lnTo>
                    <a:lnTo>
                      <a:pt x="55" y="0"/>
                    </a:lnTo>
                    <a:close/>
                    <a:moveTo>
                      <a:pt x="38" y="0"/>
                    </a:moveTo>
                    <a:lnTo>
                      <a:pt x="34" y="0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0"/>
                    </a:lnTo>
                    <a:close/>
                    <a:moveTo>
                      <a:pt x="21" y="0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4" y="5"/>
                    </a:lnTo>
                    <a:lnTo>
                      <a:pt x="4" y="0"/>
                    </a:lnTo>
                    <a:close/>
                    <a:moveTo>
                      <a:pt x="3644" y="0"/>
                    </a:moveTo>
                    <a:lnTo>
                      <a:pt x="3639" y="0"/>
                    </a:lnTo>
                    <a:lnTo>
                      <a:pt x="3639" y="5"/>
                    </a:lnTo>
                    <a:lnTo>
                      <a:pt x="3644" y="5"/>
                    </a:lnTo>
                    <a:lnTo>
                      <a:pt x="3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7" name="Rectangle 114"/>
              <p:cNvSpPr>
                <a:spLocks noChangeArrowheads="1"/>
              </p:cNvSpPr>
              <p:nvPr/>
            </p:nvSpPr>
            <p:spPr bwMode="auto">
              <a:xfrm>
                <a:off x="3220" y="1527"/>
                <a:ext cx="3648" cy="8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8" name="Rectangle 115"/>
              <p:cNvSpPr>
                <a:spLocks noChangeArrowheads="1"/>
              </p:cNvSpPr>
              <p:nvPr/>
            </p:nvSpPr>
            <p:spPr bwMode="auto">
              <a:xfrm>
                <a:off x="3220" y="1458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19" name="Freeform 116"/>
              <p:cNvSpPr>
                <a:spLocks noEditPoints="1"/>
              </p:cNvSpPr>
              <p:nvPr/>
            </p:nvSpPr>
            <p:spPr bwMode="auto">
              <a:xfrm>
                <a:off x="3220" y="1460"/>
                <a:ext cx="3644" cy="5"/>
              </a:xfrm>
              <a:custGeom>
                <a:avLst/>
                <a:gdLst>
                  <a:gd name="T0" fmla="*/ 3571 w 3644"/>
                  <a:gd name="T1" fmla="*/ 0 h 5"/>
                  <a:gd name="T2" fmla="*/ 3524 w 3644"/>
                  <a:gd name="T3" fmla="*/ 5 h 5"/>
                  <a:gd name="T4" fmla="*/ 3456 w 3644"/>
                  <a:gd name="T5" fmla="*/ 0 h 5"/>
                  <a:gd name="T6" fmla="*/ 3400 w 3644"/>
                  <a:gd name="T7" fmla="*/ 5 h 5"/>
                  <a:gd name="T8" fmla="*/ 3353 w 3644"/>
                  <a:gd name="T9" fmla="*/ 0 h 5"/>
                  <a:gd name="T10" fmla="*/ 3281 w 3644"/>
                  <a:gd name="T11" fmla="*/ 0 h 5"/>
                  <a:gd name="T12" fmla="*/ 3234 w 3644"/>
                  <a:gd name="T13" fmla="*/ 5 h 5"/>
                  <a:gd name="T14" fmla="*/ 3165 w 3644"/>
                  <a:gd name="T15" fmla="*/ 0 h 5"/>
                  <a:gd name="T16" fmla="*/ 3110 w 3644"/>
                  <a:gd name="T17" fmla="*/ 5 h 5"/>
                  <a:gd name="T18" fmla="*/ 3063 w 3644"/>
                  <a:gd name="T19" fmla="*/ 0 h 5"/>
                  <a:gd name="T20" fmla="*/ 2990 w 3644"/>
                  <a:gd name="T21" fmla="*/ 0 h 5"/>
                  <a:gd name="T22" fmla="*/ 2943 w 3644"/>
                  <a:gd name="T23" fmla="*/ 5 h 5"/>
                  <a:gd name="T24" fmla="*/ 2875 w 3644"/>
                  <a:gd name="T25" fmla="*/ 0 h 5"/>
                  <a:gd name="T26" fmla="*/ 2819 w 3644"/>
                  <a:gd name="T27" fmla="*/ 5 h 5"/>
                  <a:gd name="T28" fmla="*/ 2772 w 3644"/>
                  <a:gd name="T29" fmla="*/ 0 h 5"/>
                  <a:gd name="T30" fmla="*/ 2700 w 3644"/>
                  <a:gd name="T31" fmla="*/ 0 h 5"/>
                  <a:gd name="T32" fmla="*/ 2653 w 3644"/>
                  <a:gd name="T33" fmla="*/ 5 h 5"/>
                  <a:gd name="T34" fmla="*/ 2584 w 3644"/>
                  <a:gd name="T35" fmla="*/ 0 h 5"/>
                  <a:gd name="T36" fmla="*/ 2529 w 3644"/>
                  <a:gd name="T37" fmla="*/ 5 h 5"/>
                  <a:gd name="T38" fmla="*/ 2482 w 3644"/>
                  <a:gd name="T39" fmla="*/ 0 h 5"/>
                  <a:gd name="T40" fmla="*/ 2409 w 3644"/>
                  <a:gd name="T41" fmla="*/ 0 h 5"/>
                  <a:gd name="T42" fmla="*/ 2362 w 3644"/>
                  <a:gd name="T43" fmla="*/ 5 h 5"/>
                  <a:gd name="T44" fmla="*/ 2294 w 3644"/>
                  <a:gd name="T45" fmla="*/ 0 h 5"/>
                  <a:gd name="T46" fmla="*/ 2238 w 3644"/>
                  <a:gd name="T47" fmla="*/ 5 h 5"/>
                  <a:gd name="T48" fmla="*/ 2191 w 3644"/>
                  <a:gd name="T49" fmla="*/ 0 h 5"/>
                  <a:gd name="T50" fmla="*/ 2119 w 3644"/>
                  <a:gd name="T51" fmla="*/ 0 h 5"/>
                  <a:gd name="T52" fmla="*/ 2072 w 3644"/>
                  <a:gd name="T53" fmla="*/ 5 h 5"/>
                  <a:gd name="T54" fmla="*/ 2003 w 3644"/>
                  <a:gd name="T55" fmla="*/ 0 h 5"/>
                  <a:gd name="T56" fmla="*/ 1948 w 3644"/>
                  <a:gd name="T57" fmla="*/ 5 h 5"/>
                  <a:gd name="T58" fmla="*/ 1901 w 3644"/>
                  <a:gd name="T59" fmla="*/ 0 h 5"/>
                  <a:gd name="T60" fmla="*/ 1828 w 3644"/>
                  <a:gd name="T61" fmla="*/ 0 h 5"/>
                  <a:gd name="T62" fmla="*/ 1781 w 3644"/>
                  <a:gd name="T63" fmla="*/ 5 h 5"/>
                  <a:gd name="T64" fmla="*/ 1713 w 3644"/>
                  <a:gd name="T65" fmla="*/ 0 h 5"/>
                  <a:gd name="T66" fmla="*/ 1657 w 3644"/>
                  <a:gd name="T67" fmla="*/ 5 h 5"/>
                  <a:gd name="T68" fmla="*/ 1610 w 3644"/>
                  <a:gd name="T69" fmla="*/ 0 h 5"/>
                  <a:gd name="T70" fmla="*/ 1538 w 3644"/>
                  <a:gd name="T71" fmla="*/ 0 h 5"/>
                  <a:gd name="T72" fmla="*/ 1491 w 3644"/>
                  <a:gd name="T73" fmla="*/ 5 h 5"/>
                  <a:gd name="T74" fmla="*/ 1422 w 3644"/>
                  <a:gd name="T75" fmla="*/ 0 h 5"/>
                  <a:gd name="T76" fmla="*/ 1367 w 3644"/>
                  <a:gd name="T77" fmla="*/ 5 h 5"/>
                  <a:gd name="T78" fmla="*/ 1320 w 3644"/>
                  <a:gd name="T79" fmla="*/ 0 h 5"/>
                  <a:gd name="T80" fmla="*/ 1247 w 3644"/>
                  <a:gd name="T81" fmla="*/ 0 h 5"/>
                  <a:gd name="T82" fmla="*/ 1200 w 3644"/>
                  <a:gd name="T83" fmla="*/ 5 h 5"/>
                  <a:gd name="T84" fmla="*/ 1132 w 3644"/>
                  <a:gd name="T85" fmla="*/ 0 h 5"/>
                  <a:gd name="T86" fmla="*/ 1076 w 3644"/>
                  <a:gd name="T87" fmla="*/ 5 h 5"/>
                  <a:gd name="T88" fmla="*/ 1029 w 3644"/>
                  <a:gd name="T89" fmla="*/ 0 h 5"/>
                  <a:gd name="T90" fmla="*/ 957 w 3644"/>
                  <a:gd name="T91" fmla="*/ 0 h 5"/>
                  <a:gd name="T92" fmla="*/ 910 w 3644"/>
                  <a:gd name="T93" fmla="*/ 5 h 5"/>
                  <a:gd name="T94" fmla="*/ 841 w 3644"/>
                  <a:gd name="T95" fmla="*/ 0 h 5"/>
                  <a:gd name="T96" fmla="*/ 786 w 3644"/>
                  <a:gd name="T97" fmla="*/ 5 h 5"/>
                  <a:gd name="T98" fmla="*/ 739 w 3644"/>
                  <a:gd name="T99" fmla="*/ 0 h 5"/>
                  <a:gd name="T100" fmla="*/ 666 w 3644"/>
                  <a:gd name="T101" fmla="*/ 0 h 5"/>
                  <a:gd name="T102" fmla="*/ 619 w 3644"/>
                  <a:gd name="T103" fmla="*/ 5 h 5"/>
                  <a:gd name="T104" fmla="*/ 551 w 3644"/>
                  <a:gd name="T105" fmla="*/ 0 h 5"/>
                  <a:gd name="T106" fmla="*/ 495 w 3644"/>
                  <a:gd name="T107" fmla="*/ 5 h 5"/>
                  <a:gd name="T108" fmla="*/ 448 w 3644"/>
                  <a:gd name="T109" fmla="*/ 0 h 5"/>
                  <a:gd name="T110" fmla="*/ 376 w 3644"/>
                  <a:gd name="T111" fmla="*/ 0 h 5"/>
                  <a:gd name="T112" fmla="*/ 329 w 3644"/>
                  <a:gd name="T113" fmla="*/ 5 h 5"/>
                  <a:gd name="T114" fmla="*/ 260 w 3644"/>
                  <a:gd name="T115" fmla="*/ 0 h 5"/>
                  <a:gd name="T116" fmla="*/ 205 w 3644"/>
                  <a:gd name="T117" fmla="*/ 5 h 5"/>
                  <a:gd name="T118" fmla="*/ 158 w 3644"/>
                  <a:gd name="T119" fmla="*/ 0 h 5"/>
                  <a:gd name="T120" fmla="*/ 85 w 3644"/>
                  <a:gd name="T121" fmla="*/ 0 h 5"/>
                  <a:gd name="T122" fmla="*/ 38 w 3644"/>
                  <a:gd name="T12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44" h="5">
                    <a:moveTo>
                      <a:pt x="3627" y="0"/>
                    </a:moveTo>
                    <a:lnTo>
                      <a:pt x="3622" y="0"/>
                    </a:lnTo>
                    <a:lnTo>
                      <a:pt x="3622" y="5"/>
                    </a:lnTo>
                    <a:lnTo>
                      <a:pt x="3627" y="5"/>
                    </a:lnTo>
                    <a:lnTo>
                      <a:pt x="3627" y="0"/>
                    </a:lnTo>
                    <a:close/>
                    <a:moveTo>
                      <a:pt x="3609" y="0"/>
                    </a:moveTo>
                    <a:lnTo>
                      <a:pt x="3605" y="0"/>
                    </a:lnTo>
                    <a:lnTo>
                      <a:pt x="3605" y="5"/>
                    </a:lnTo>
                    <a:lnTo>
                      <a:pt x="3609" y="5"/>
                    </a:lnTo>
                    <a:lnTo>
                      <a:pt x="3609" y="0"/>
                    </a:lnTo>
                    <a:close/>
                    <a:moveTo>
                      <a:pt x="3592" y="0"/>
                    </a:moveTo>
                    <a:lnTo>
                      <a:pt x="3588" y="0"/>
                    </a:lnTo>
                    <a:lnTo>
                      <a:pt x="3588" y="5"/>
                    </a:lnTo>
                    <a:lnTo>
                      <a:pt x="3592" y="5"/>
                    </a:lnTo>
                    <a:lnTo>
                      <a:pt x="3592" y="0"/>
                    </a:lnTo>
                    <a:close/>
                    <a:moveTo>
                      <a:pt x="3575" y="0"/>
                    </a:moveTo>
                    <a:lnTo>
                      <a:pt x="3571" y="0"/>
                    </a:lnTo>
                    <a:lnTo>
                      <a:pt x="3571" y="5"/>
                    </a:lnTo>
                    <a:lnTo>
                      <a:pt x="3575" y="5"/>
                    </a:lnTo>
                    <a:lnTo>
                      <a:pt x="3575" y="0"/>
                    </a:lnTo>
                    <a:close/>
                    <a:moveTo>
                      <a:pt x="3558" y="0"/>
                    </a:moveTo>
                    <a:lnTo>
                      <a:pt x="3554" y="0"/>
                    </a:lnTo>
                    <a:lnTo>
                      <a:pt x="3554" y="5"/>
                    </a:lnTo>
                    <a:lnTo>
                      <a:pt x="3558" y="5"/>
                    </a:lnTo>
                    <a:lnTo>
                      <a:pt x="3558" y="0"/>
                    </a:lnTo>
                    <a:close/>
                    <a:moveTo>
                      <a:pt x="3541" y="0"/>
                    </a:moveTo>
                    <a:lnTo>
                      <a:pt x="3537" y="0"/>
                    </a:lnTo>
                    <a:lnTo>
                      <a:pt x="3537" y="5"/>
                    </a:lnTo>
                    <a:lnTo>
                      <a:pt x="3541" y="5"/>
                    </a:lnTo>
                    <a:lnTo>
                      <a:pt x="3541" y="0"/>
                    </a:lnTo>
                    <a:close/>
                    <a:moveTo>
                      <a:pt x="3524" y="0"/>
                    </a:moveTo>
                    <a:lnTo>
                      <a:pt x="3520" y="0"/>
                    </a:lnTo>
                    <a:lnTo>
                      <a:pt x="3520" y="5"/>
                    </a:lnTo>
                    <a:lnTo>
                      <a:pt x="3524" y="5"/>
                    </a:lnTo>
                    <a:lnTo>
                      <a:pt x="3524" y="0"/>
                    </a:lnTo>
                    <a:close/>
                    <a:moveTo>
                      <a:pt x="3507" y="0"/>
                    </a:moveTo>
                    <a:lnTo>
                      <a:pt x="3503" y="0"/>
                    </a:lnTo>
                    <a:lnTo>
                      <a:pt x="3503" y="5"/>
                    </a:lnTo>
                    <a:lnTo>
                      <a:pt x="3507" y="5"/>
                    </a:lnTo>
                    <a:lnTo>
                      <a:pt x="3507" y="0"/>
                    </a:lnTo>
                    <a:close/>
                    <a:moveTo>
                      <a:pt x="3490" y="0"/>
                    </a:moveTo>
                    <a:lnTo>
                      <a:pt x="3486" y="0"/>
                    </a:lnTo>
                    <a:lnTo>
                      <a:pt x="3486" y="5"/>
                    </a:lnTo>
                    <a:lnTo>
                      <a:pt x="3490" y="5"/>
                    </a:lnTo>
                    <a:lnTo>
                      <a:pt x="3490" y="0"/>
                    </a:lnTo>
                    <a:close/>
                    <a:moveTo>
                      <a:pt x="3473" y="0"/>
                    </a:moveTo>
                    <a:lnTo>
                      <a:pt x="3468" y="0"/>
                    </a:lnTo>
                    <a:lnTo>
                      <a:pt x="3468" y="5"/>
                    </a:lnTo>
                    <a:lnTo>
                      <a:pt x="3473" y="5"/>
                    </a:lnTo>
                    <a:lnTo>
                      <a:pt x="3473" y="0"/>
                    </a:lnTo>
                    <a:close/>
                    <a:moveTo>
                      <a:pt x="3456" y="0"/>
                    </a:moveTo>
                    <a:lnTo>
                      <a:pt x="3451" y="0"/>
                    </a:lnTo>
                    <a:lnTo>
                      <a:pt x="3451" y="5"/>
                    </a:lnTo>
                    <a:lnTo>
                      <a:pt x="3456" y="5"/>
                    </a:lnTo>
                    <a:lnTo>
                      <a:pt x="3456" y="0"/>
                    </a:lnTo>
                    <a:close/>
                    <a:moveTo>
                      <a:pt x="3439" y="0"/>
                    </a:moveTo>
                    <a:lnTo>
                      <a:pt x="3434" y="0"/>
                    </a:lnTo>
                    <a:lnTo>
                      <a:pt x="3434" y="5"/>
                    </a:lnTo>
                    <a:lnTo>
                      <a:pt x="3439" y="5"/>
                    </a:lnTo>
                    <a:lnTo>
                      <a:pt x="3439" y="0"/>
                    </a:lnTo>
                    <a:close/>
                    <a:moveTo>
                      <a:pt x="3421" y="0"/>
                    </a:moveTo>
                    <a:lnTo>
                      <a:pt x="3417" y="0"/>
                    </a:lnTo>
                    <a:lnTo>
                      <a:pt x="3417" y="5"/>
                    </a:lnTo>
                    <a:lnTo>
                      <a:pt x="3421" y="5"/>
                    </a:lnTo>
                    <a:lnTo>
                      <a:pt x="3421" y="0"/>
                    </a:lnTo>
                    <a:close/>
                    <a:moveTo>
                      <a:pt x="3404" y="0"/>
                    </a:moveTo>
                    <a:lnTo>
                      <a:pt x="3400" y="0"/>
                    </a:lnTo>
                    <a:lnTo>
                      <a:pt x="3400" y="5"/>
                    </a:lnTo>
                    <a:lnTo>
                      <a:pt x="3404" y="5"/>
                    </a:lnTo>
                    <a:lnTo>
                      <a:pt x="3404" y="0"/>
                    </a:lnTo>
                    <a:close/>
                    <a:moveTo>
                      <a:pt x="3387" y="0"/>
                    </a:moveTo>
                    <a:lnTo>
                      <a:pt x="3383" y="0"/>
                    </a:lnTo>
                    <a:lnTo>
                      <a:pt x="3383" y="5"/>
                    </a:lnTo>
                    <a:lnTo>
                      <a:pt x="3387" y="5"/>
                    </a:lnTo>
                    <a:lnTo>
                      <a:pt x="3387" y="0"/>
                    </a:lnTo>
                    <a:close/>
                    <a:moveTo>
                      <a:pt x="3370" y="0"/>
                    </a:moveTo>
                    <a:lnTo>
                      <a:pt x="3366" y="0"/>
                    </a:lnTo>
                    <a:lnTo>
                      <a:pt x="3366" y="5"/>
                    </a:lnTo>
                    <a:lnTo>
                      <a:pt x="3370" y="5"/>
                    </a:lnTo>
                    <a:lnTo>
                      <a:pt x="3370" y="0"/>
                    </a:lnTo>
                    <a:close/>
                    <a:moveTo>
                      <a:pt x="3353" y="0"/>
                    </a:moveTo>
                    <a:lnTo>
                      <a:pt x="3349" y="0"/>
                    </a:lnTo>
                    <a:lnTo>
                      <a:pt x="3349" y="5"/>
                    </a:lnTo>
                    <a:lnTo>
                      <a:pt x="3353" y="5"/>
                    </a:lnTo>
                    <a:lnTo>
                      <a:pt x="3353" y="0"/>
                    </a:lnTo>
                    <a:close/>
                    <a:moveTo>
                      <a:pt x="3336" y="0"/>
                    </a:moveTo>
                    <a:lnTo>
                      <a:pt x="3332" y="0"/>
                    </a:lnTo>
                    <a:lnTo>
                      <a:pt x="3332" y="5"/>
                    </a:lnTo>
                    <a:lnTo>
                      <a:pt x="3336" y="5"/>
                    </a:lnTo>
                    <a:lnTo>
                      <a:pt x="3336" y="0"/>
                    </a:lnTo>
                    <a:close/>
                    <a:moveTo>
                      <a:pt x="3319" y="0"/>
                    </a:moveTo>
                    <a:lnTo>
                      <a:pt x="3315" y="0"/>
                    </a:lnTo>
                    <a:lnTo>
                      <a:pt x="3315" y="5"/>
                    </a:lnTo>
                    <a:lnTo>
                      <a:pt x="3319" y="5"/>
                    </a:lnTo>
                    <a:lnTo>
                      <a:pt x="3319" y="0"/>
                    </a:lnTo>
                    <a:close/>
                    <a:moveTo>
                      <a:pt x="3302" y="0"/>
                    </a:moveTo>
                    <a:lnTo>
                      <a:pt x="3298" y="0"/>
                    </a:lnTo>
                    <a:lnTo>
                      <a:pt x="3298" y="5"/>
                    </a:lnTo>
                    <a:lnTo>
                      <a:pt x="3302" y="5"/>
                    </a:lnTo>
                    <a:lnTo>
                      <a:pt x="3302" y="0"/>
                    </a:lnTo>
                    <a:close/>
                    <a:moveTo>
                      <a:pt x="3285" y="0"/>
                    </a:moveTo>
                    <a:lnTo>
                      <a:pt x="3281" y="0"/>
                    </a:lnTo>
                    <a:lnTo>
                      <a:pt x="3281" y="5"/>
                    </a:lnTo>
                    <a:lnTo>
                      <a:pt x="3285" y="5"/>
                    </a:lnTo>
                    <a:lnTo>
                      <a:pt x="3285" y="0"/>
                    </a:lnTo>
                    <a:close/>
                    <a:moveTo>
                      <a:pt x="3268" y="0"/>
                    </a:moveTo>
                    <a:lnTo>
                      <a:pt x="3263" y="0"/>
                    </a:lnTo>
                    <a:lnTo>
                      <a:pt x="3263" y="5"/>
                    </a:lnTo>
                    <a:lnTo>
                      <a:pt x="3268" y="5"/>
                    </a:lnTo>
                    <a:lnTo>
                      <a:pt x="3268" y="0"/>
                    </a:lnTo>
                    <a:close/>
                    <a:moveTo>
                      <a:pt x="3251" y="0"/>
                    </a:moveTo>
                    <a:lnTo>
                      <a:pt x="3246" y="0"/>
                    </a:lnTo>
                    <a:lnTo>
                      <a:pt x="3246" y="5"/>
                    </a:lnTo>
                    <a:lnTo>
                      <a:pt x="3251" y="5"/>
                    </a:lnTo>
                    <a:lnTo>
                      <a:pt x="3251" y="0"/>
                    </a:lnTo>
                    <a:close/>
                    <a:moveTo>
                      <a:pt x="3234" y="0"/>
                    </a:moveTo>
                    <a:lnTo>
                      <a:pt x="3229" y="0"/>
                    </a:lnTo>
                    <a:lnTo>
                      <a:pt x="3229" y="5"/>
                    </a:lnTo>
                    <a:lnTo>
                      <a:pt x="3234" y="5"/>
                    </a:lnTo>
                    <a:lnTo>
                      <a:pt x="3234" y="0"/>
                    </a:lnTo>
                    <a:close/>
                    <a:moveTo>
                      <a:pt x="3216" y="0"/>
                    </a:moveTo>
                    <a:lnTo>
                      <a:pt x="3212" y="0"/>
                    </a:lnTo>
                    <a:lnTo>
                      <a:pt x="3212" y="5"/>
                    </a:lnTo>
                    <a:lnTo>
                      <a:pt x="3216" y="5"/>
                    </a:lnTo>
                    <a:lnTo>
                      <a:pt x="3216" y="0"/>
                    </a:lnTo>
                    <a:close/>
                    <a:moveTo>
                      <a:pt x="3199" y="0"/>
                    </a:moveTo>
                    <a:lnTo>
                      <a:pt x="3195" y="0"/>
                    </a:lnTo>
                    <a:lnTo>
                      <a:pt x="3195" y="5"/>
                    </a:lnTo>
                    <a:lnTo>
                      <a:pt x="3199" y="5"/>
                    </a:lnTo>
                    <a:lnTo>
                      <a:pt x="3199" y="0"/>
                    </a:lnTo>
                    <a:close/>
                    <a:moveTo>
                      <a:pt x="3182" y="0"/>
                    </a:moveTo>
                    <a:lnTo>
                      <a:pt x="3178" y="0"/>
                    </a:lnTo>
                    <a:lnTo>
                      <a:pt x="3178" y="5"/>
                    </a:lnTo>
                    <a:lnTo>
                      <a:pt x="3182" y="5"/>
                    </a:lnTo>
                    <a:lnTo>
                      <a:pt x="3182" y="0"/>
                    </a:lnTo>
                    <a:close/>
                    <a:moveTo>
                      <a:pt x="3165" y="0"/>
                    </a:moveTo>
                    <a:lnTo>
                      <a:pt x="3161" y="0"/>
                    </a:lnTo>
                    <a:lnTo>
                      <a:pt x="3161" y="5"/>
                    </a:lnTo>
                    <a:lnTo>
                      <a:pt x="3165" y="5"/>
                    </a:lnTo>
                    <a:lnTo>
                      <a:pt x="3165" y="0"/>
                    </a:lnTo>
                    <a:close/>
                    <a:moveTo>
                      <a:pt x="3148" y="0"/>
                    </a:moveTo>
                    <a:lnTo>
                      <a:pt x="3144" y="0"/>
                    </a:lnTo>
                    <a:lnTo>
                      <a:pt x="3144" y="5"/>
                    </a:lnTo>
                    <a:lnTo>
                      <a:pt x="3148" y="5"/>
                    </a:lnTo>
                    <a:lnTo>
                      <a:pt x="3148" y="0"/>
                    </a:lnTo>
                    <a:close/>
                    <a:moveTo>
                      <a:pt x="3131" y="0"/>
                    </a:moveTo>
                    <a:lnTo>
                      <a:pt x="3127" y="0"/>
                    </a:lnTo>
                    <a:lnTo>
                      <a:pt x="3127" y="5"/>
                    </a:lnTo>
                    <a:lnTo>
                      <a:pt x="3131" y="5"/>
                    </a:lnTo>
                    <a:lnTo>
                      <a:pt x="3131" y="0"/>
                    </a:lnTo>
                    <a:close/>
                    <a:moveTo>
                      <a:pt x="3114" y="0"/>
                    </a:moveTo>
                    <a:lnTo>
                      <a:pt x="3110" y="0"/>
                    </a:lnTo>
                    <a:lnTo>
                      <a:pt x="3110" y="5"/>
                    </a:lnTo>
                    <a:lnTo>
                      <a:pt x="3114" y="5"/>
                    </a:lnTo>
                    <a:lnTo>
                      <a:pt x="3114" y="0"/>
                    </a:lnTo>
                    <a:close/>
                    <a:moveTo>
                      <a:pt x="3097" y="0"/>
                    </a:moveTo>
                    <a:lnTo>
                      <a:pt x="3093" y="0"/>
                    </a:lnTo>
                    <a:lnTo>
                      <a:pt x="3093" y="5"/>
                    </a:lnTo>
                    <a:lnTo>
                      <a:pt x="3097" y="5"/>
                    </a:lnTo>
                    <a:lnTo>
                      <a:pt x="3097" y="0"/>
                    </a:lnTo>
                    <a:close/>
                    <a:moveTo>
                      <a:pt x="3080" y="0"/>
                    </a:moveTo>
                    <a:lnTo>
                      <a:pt x="3075" y="0"/>
                    </a:lnTo>
                    <a:lnTo>
                      <a:pt x="3075" y="5"/>
                    </a:lnTo>
                    <a:lnTo>
                      <a:pt x="3080" y="5"/>
                    </a:lnTo>
                    <a:lnTo>
                      <a:pt x="3080" y="0"/>
                    </a:lnTo>
                    <a:close/>
                    <a:moveTo>
                      <a:pt x="3063" y="0"/>
                    </a:moveTo>
                    <a:lnTo>
                      <a:pt x="3058" y="0"/>
                    </a:lnTo>
                    <a:lnTo>
                      <a:pt x="3058" y="5"/>
                    </a:lnTo>
                    <a:lnTo>
                      <a:pt x="3063" y="5"/>
                    </a:lnTo>
                    <a:lnTo>
                      <a:pt x="3063" y="0"/>
                    </a:lnTo>
                    <a:close/>
                    <a:moveTo>
                      <a:pt x="3046" y="0"/>
                    </a:moveTo>
                    <a:lnTo>
                      <a:pt x="3041" y="0"/>
                    </a:lnTo>
                    <a:lnTo>
                      <a:pt x="3041" y="5"/>
                    </a:lnTo>
                    <a:lnTo>
                      <a:pt x="3046" y="5"/>
                    </a:lnTo>
                    <a:lnTo>
                      <a:pt x="3046" y="0"/>
                    </a:lnTo>
                    <a:close/>
                    <a:moveTo>
                      <a:pt x="3029" y="0"/>
                    </a:moveTo>
                    <a:lnTo>
                      <a:pt x="3024" y="0"/>
                    </a:lnTo>
                    <a:lnTo>
                      <a:pt x="3024" y="5"/>
                    </a:lnTo>
                    <a:lnTo>
                      <a:pt x="3029" y="5"/>
                    </a:lnTo>
                    <a:lnTo>
                      <a:pt x="3029" y="0"/>
                    </a:lnTo>
                    <a:close/>
                    <a:moveTo>
                      <a:pt x="3011" y="0"/>
                    </a:moveTo>
                    <a:lnTo>
                      <a:pt x="3007" y="0"/>
                    </a:lnTo>
                    <a:lnTo>
                      <a:pt x="3007" y="5"/>
                    </a:lnTo>
                    <a:lnTo>
                      <a:pt x="3011" y="5"/>
                    </a:lnTo>
                    <a:lnTo>
                      <a:pt x="3011" y="0"/>
                    </a:lnTo>
                    <a:close/>
                    <a:moveTo>
                      <a:pt x="2994" y="0"/>
                    </a:moveTo>
                    <a:lnTo>
                      <a:pt x="2990" y="0"/>
                    </a:lnTo>
                    <a:lnTo>
                      <a:pt x="2990" y="5"/>
                    </a:lnTo>
                    <a:lnTo>
                      <a:pt x="2994" y="5"/>
                    </a:lnTo>
                    <a:lnTo>
                      <a:pt x="2994" y="0"/>
                    </a:lnTo>
                    <a:close/>
                    <a:moveTo>
                      <a:pt x="2977" y="0"/>
                    </a:moveTo>
                    <a:lnTo>
                      <a:pt x="2973" y="0"/>
                    </a:lnTo>
                    <a:lnTo>
                      <a:pt x="2973" y="5"/>
                    </a:lnTo>
                    <a:lnTo>
                      <a:pt x="2977" y="5"/>
                    </a:lnTo>
                    <a:lnTo>
                      <a:pt x="2977" y="0"/>
                    </a:lnTo>
                    <a:close/>
                    <a:moveTo>
                      <a:pt x="2960" y="0"/>
                    </a:moveTo>
                    <a:lnTo>
                      <a:pt x="2956" y="0"/>
                    </a:lnTo>
                    <a:lnTo>
                      <a:pt x="2956" y="5"/>
                    </a:lnTo>
                    <a:lnTo>
                      <a:pt x="2960" y="5"/>
                    </a:lnTo>
                    <a:lnTo>
                      <a:pt x="2960" y="0"/>
                    </a:lnTo>
                    <a:close/>
                    <a:moveTo>
                      <a:pt x="2943" y="0"/>
                    </a:moveTo>
                    <a:lnTo>
                      <a:pt x="2939" y="0"/>
                    </a:lnTo>
                    <a:lnTo>
                      <a:pt x="2939" y="5"/>
                    </a:lnTo>
                    <a:lnTo>
                      <a:pt x="2943" y="5"/>
                    </a:lnTo>
                    <a:lnTo>
                      <a:pt x="2943" y="0"/>
                    </a:lnTo>
                    <a:close/>
                    <a:moveTo>
                      <a:pt x="2926" y="0"/>
                    </a:moveTo>
                    <a:lnTo>
                      <a:pt x="2922" y="0"/>
                    </a:lnTo>
                    <a:lnTo>
                      <a:pt x="2922" y="5"/>
                    </a:lnTo>
                    <a:lnTo>
                      <a:pt x="2926" y="5"/>
                    </a:lnTo>
                    <a:lnTo>
                      <a:pt x="2926" y="0"/>
                    </a:lnTo>
                    <a:close/>
                    <a:moveTo>
                      <a:pt x="2909" y="0"/>
                    </a:moveTo>
                    <a:lnTo>
                      <a:pt x="2905" y="0"/>
                    </a:lnTo>
                    <a:lnTo>
                      <a:pt x="2905" y="5"/>
                    </a:lnTo>
                    <a:lnTo>
                      <a:pt x="2909" y="5"/>
                    </a:lnTo>
                    <a:lnTo>
                      <a:pt x="2909" y="0"/>
                    </a:lnTo>
                    <a:close/>
                    <a:moveTo>
                      <a:pt x="2892" y="0"/>
                    </a:moveTo>
                    <a:lnTo>
                      <a:pt x="2888" y="0"/>
                    </a:lnTo>
                    <a:lnTo>
                      <a:pt x="2888" y="5"/>
                    </a:lnTo>
                    <a:lnTo>
                      <a:pt x="2892" y="5"/>
                    </a:lnTo>
                    <a:lnTo>
                      <a:pt x="2892" y="0"/>
                    </a:lnTo>
                    <a:close/>
                    <a:moveTo>
                      <a:pt x="2875" y="0"/>
                    </a:moveTo>
                    <a:lnTo>
                      <a:pt x="2870" y="0"/>
                    </a:lnTo>
                    <a:lnTo>
                      <a:pt x="2870" y="5"/>
                    </a:lnTo>
                    <a:lnTo>
                      <a:pt x="2875" y="5"/>
                    </a:lnTo>
                    <a:lnTo>
                      <a:pt x="2875" y="0"/>
                    </a:lnTo>
                    <a:close/>
                    <a:moveTo>
                      <a:pt x="2858" y="0"/>
                    </a:moveTo>
                    <a:lnTo>
                      <a:pt x="2853" y="0"/>
                    </a:lnTo>
                    <a:lnTo>
                      <a:pt x="2853" y="5"/>
                    </a:lnTo>
                    <a:lnTo>
                      <a:pt x="2858" y="5"/>
                    </a:lnTo>
                    <a:lnTo>
                      <a:pt x="2858" y="0"/>
                    </a:lnTo>
                    <a:close/>
                    <a:moveTo>
                      <a:pt x="2841" y="0"/>
                    </a:moveTo>
                    <a:lnTo>
                      <a:pt x="2836" y="0"/>
                    </a:lnTo>
                    <a:lnTo>
                      <a:pt x="2836" y="5"/>
                    </a:lnTo>
                    <a:lnTo>
                      <a:pt x="2841" y="5"/>
                    </a:lnTo>
                    <a:lnTo>
                      <a:pt x="2841" y="0"/>
                    </a:lnTo>
                    <a:close/>
                    <a:moveTo>
                      <a:pt x="2823" y="0"/>
                    </a:moveTo>
                    <a:lnTo>
                      <a:pt x="2819" y="0"/>
                    </a:lnTo>
                    <a:lnTo>
                      <a:pt x="2819" y="5"/>
                    </a:lnTo>
                    <a:lnTo>
                      <a:pt x="2823" y="5"/>
                    </a:lnTo>
                    <a:lnTo>
                      <a:pt x="2823" y="0"/>
                    </a:lnTo>
                    <a:close/>
                    <a:moveTo>
                      <a:pt x="2806" y="0"/>
                    </a:moveTo>
                    <a:lnTo>
                      <a:pt x="2802" y="0"/>
                    </a:lnTo>
                    <a:lnTo>
                      <a:pt x="2802" y="5"/>
                    </a:lnTo>
                    <a:lnTo>
                      <a:pt x="2806" y="5"/>
                    </a:lnTo>
                    <a:lnTo>
                      <a:pt x="2806" y="0"/>
                    </a:lnTo>
                    <a:close/>
                    <a:moveTo>
                      <a:pt x="2789" y="0"/>
                    </a:moveTo>
                    <a:lnTo>
                      <a:pt x="2785" y="0"/>
                    </a:lnTo>
                    <a:lnTo>
                      <a:pt x="2785" y="5"/>
                    </a:lnTo>
                    <a:lnTo>
                      <a:pt x="2789" y="5"/>
                    </a:lnTo>
                    <a:lnTo>
                      <a:pt x="2789" y="0"/>
                    </a:lnTo>
                    <a:close/>
                    <a:moveTo>
                      <a:pt x="2772" y="0"/>
                    </a:moveTo>
                    <a:lnTo>
                      <a:pt x="2768" y="0"/>
                    </a:lnTo>
                    <a:lnTo>
                      <a:pt x="2768" y="5"/>
                    </a:lnTo>
                    <a:lnTo>
                      <a:pt x="2772" y="5"/>
                    </a:lnTo>
                    <a:lnTo>
                      <a:pt x="2772" y="0"/>
                    </a:lnTo>
                    <a:close/>
                    <a:moveTo>
                      <a:pt x="2755" y="0"/>
                    </a:moveTo>
                    <a:lnTo>
                      <a:pt x="2751" y="0"/>
                    </a:lnTo>
                    <a:lnTo>
                      <a:pt x="2751" y="5"/>
                    </a:lnTo>
                    <a:lnTo>
                      <a:pt x="2755" y="5"/>
                    </a:lnTo>
                    <a:lnTo>
                      <a:pt x="2755" y="0"/>
                    </a:lnTo>
                    <a:close/>
                    <a:moveTo>
                      <a:pt x="2738" y="0"/>
                    </a:moveTo>
                    <a:lnTo>
                      <a:pt x="2734" y="0"/>
                    </a:lnTo>
                    <a:lnTo>
                      <a:pt x="2734" y="5"/>
                    </a:lnTo>
                    <a:lnTo>
                      <a:pt x="2738" y="5"/>
                    </a:lnTo>
                    <a:lnTo>
                      <a:pt x="2738" y="0"/>
                    </a:lnTo>
                    <a:close/>
                    <a:moveTo>
                      <a:pt x="2721" y="0"/>
                    </a:moveTo>
                    <a:lnTo>
                      <a:pt x="2717" y="0"/>
                    </a:lnTo>
                    <a:lnTo>
                      <a:pt x="2717" y="5"/>
                    </a:lnTo>
                    <a:lnTo>
                      <a:pt x="2721" y="5"/>
                    </a:lnTo>
                    <a:lnTo>
                      <a:pt x="2721" y="0"/>
                    </a:lnTo>
                    <a:close/>
                    <a:moveTo>
                      <a:pt x="2704" y="0"/>
                    </a:moveTo>
                    <a:lnTo>
                      <a:pt x="2700" y="0"/>
                    </a:lnTo>
                    <a:lnTo>
                      <a:pt x="2700" y="5"/>
                    </a:lnTo>
                    <a:lnTo>
                      <a:pt x="2704" y="5"/>
                    </a:lnTo>
                    <a:lnTo>
                      <a:pt x="2704" y="0"/>
                    </a:lnTo>
                    <a:close/>
                    <a:moveTo>
                      <a:pt x="2687" y="0"/>
                    </a:moveTo>
                    <a:lnTo>
                      <a:pt x="2683" y="0"/>
                    </a:lnTo>
                    <a:lnTo>
                      <a:pt x="2683" y="5"/>
                    </a:lnTo>
                    <a:lnTo>
                      <a:pt x="2687" y="5"/>
                    </a:lnTo>
                    <a:lnTo>
                      <a:pt x="2687" y="0"/>
                    </a:lnTo>
                    <a:close/>
                    <a:moveTo>
                      <a:pt x="2670" y="0"/>
                    </a:moveTo>
                    <a:lnTo>
                      <a:pt x="2665" y="0"/>
                    </a:lnTo>
                    <a:lnTo>
                      <a:pt x="2665" y="5"/>
                    </a:lnTo>
                    <a:lnTo>
                      <a:pt x="2670" y="5"/>
                    </a:lnTo>
                    <a:lnTo>
                      <a:pt x="2670" y="0"/>
                    </a:lnTo>
                    <a:close/>
                    <a:moveTo>
                      <a:pt x="2653" y="0"/>
                    </a:moveTo>
                    <a:lnTo>
                      <a:pt x="2648" y="0"/>
                    </a:lnTo>
                    <a:lnTo>
                      <a:pt x="2648" y="5"/>
                    </a:lnTo>
                    <a:lnTo>
                      <a:pt x="2653" y="5"/>
                    </a:lnTo>
                    <a:lnTo>
                      <a:pt x="2653" y="0"/>
                    </a:lnTo>
                    <a:close/>
                    <a:moveTo>
                      <a:pt x="2636" y="0"/>
                    </a:moveTo>
                    <a:lnTo>
                      <a:pt x="2631" y="0"/>
                    </a:lnTo>
                    <a:lnTo>
                      <a:pt x="2631" y="5"/>
                    </a:lnTo>
                    <a:lnTo>
                      <a:pt x="2636" y="5"/>
                    </a:lnTo>
                    <a:lnTo>
                      <a:pt x="2636" y="0"/>
                    </a:lnTo>
                    <a:close/>
                    <a:moveTo>
                      <a:pt x="2618" y="0"/>
                    </a:moveTo>
                    <a:lnTo>
                      <a:pt x="2614" y="0"/>
                    </a:lnTo>
                    <a:lnTo>
                      <a:pt x="2614" y="5"/>
                    </a:lnTo>
                    <a:lnTo>
                      <a:pt x="2618" y="5"/>
                    </a:lnTo>
                    <a:lnTo>
                      <a:pt x="2618" y="0"/>
                    </a:lnTo>
                    <a:close/>
                    <a:moveTo>
                      <a:pt x="2601" y="0"/>
                    </a:moveTo>
                    <a:lnTo>
                      <a:pt x="2597" y="0"/>
                    </a:lnTo>
                    <a:lnTo>
                      <a:pt x="2597" y="5"/>
                    </a:lnTo>
                    <a:lnTo>
                      <a:pt x="2601" y="5"/>
                    </a:lnTo>
                    <a:lnTo>
                      <a:pt x="2601" y="0"/>
                    </a:lnTo>
                    <a:close/>
                    <a:moveTo>
                      <a:pt x="2584" y="0"/>
                    </a:moveTo>
                    <a:lnTo>
                      <a:pt x="2580" y="0"/>
                    </a:lnTo>
                    <a:lnTo>
                      <a:pt x="2580" y="5"/>
                    </a:lnTo>
                    <a:lnTo>
                      <a:pt x="2584" y="5"/>
                    </a:lnTo>
                    <a:lnTo>
                      <a:pt x="2584" y="0"/>
                    </a:lnTo>
                    <a:close/>
                    <a:moveTo>
                      <a:pt x="2567" y="0"/>
                    </a:moveTo>
                    <a:lnTo>
                      <a:pt x="2563" y="0"/>
                    </a:lnTo>
                    <a:lnTo>
                      <a:pt x="2563" y="5"/>
                    </a:lnTo>
                    <a:lnTo>
                      <a:pt x="2567" y="5"/>
                    </a:lnTo>
                    <a:lnTo>
                      <a:pt x="2567" y="0"/>
                    </a:lnTo>
                    <a:close/>
                    <a:moveTo>
                      <a:pt x="2550" y="0"/>
                    </a:moveTo>
                    <a:lnTo>
                      <a:pt x="2546" y="0"/>
                    </a:lnTo>
                    <a:lnTo>
                      <a:pt x="2546" y="5"/>
                    </a:lnTo>
                    <a:lnTo>
                      <a:pt x="2550" y="5"/>
                    </a:lnTo>
                    <a:lnTo>
                      <a:pt x="2550" y="0"/>
                    </a:lnTo>
                    <a:close/>
                    <a:moveTo>
                      <a:pt x="2533" y="0"/>
                    </a:moveTo>
                    <a:lnTo>
                      <a:pt x="2529" y="0"/>
                    </a:lnTo>
                    <a:lnTo>
                      <a:pt x="2529" y="5"/>
                    </a:lnTo>
                    <a:lnTo>
                      <a:pt x="2533" y="5"/>
                    </a:lnTo>
                    <a:lnTo>
                      <a:pt x="2533" y="0"/>
                    </a:lnTo>
                    <a:close/>
                    <a:moveTo>
                      <a:pt x="2516" y="0"/>
                    </a:moveTo>
                    <a:lnTo>
                      <a:pt x="2512" y="0"/>
                    </a:lnTo>
                    <a:lnTo>
                      <a:pt x="2512" y="5"/>
                    </a:lnTo>
                    <a:lnTo>
                      <a:pt x="2516" y="5"/>
                    </a:lnTo>
                    <a:lnTo>
                      <a:pt x="2516" y="0"/>
                    </a:lnTo>
                    <a:close/>
                    <a:moveTo>
                      <a:pt x="2499" y="0"/>
                    </a:moveTo>
                    <a:lnTo>
                      <a:pt x="2495" y="0"/>
                    </a:lnTo>
                    <a:lnTo>
                      <a:pt x="2495" y="5"/>
                    </a:lnTo>
                    <a:lnTo>
                      <a:pt x="2499" y="5"/>
                    </a:lnTo>
                    <a:lnTo>
                      <a:pt x="2499" y="0"/>
                    </a:lnTo>
                    <a:close/>
                    <a:moveTo>
                      <a:pt x="2482" y="0"/>
                    </a:moveTo>
                    <a:lnTo>
                      <a:pt x="2477" y="0"/>
                    </a:lnTo>
                    <a:lnTo>
                      <a:pt x="2477" y="5"/>
                    </a:lnTo>
                    <a:lnTo>
                      <a:pt x="2482" y="5"/>
                    </a:lnTo>
                    <a:lnTo>
                      <a:pt x="2482" y="0"/>
                    </a:lnTo>
                    <a:close/>
                    <a:moveTo>
                      <a:pt x="2465" y="0"/>
                    </a:moveTo>
                    <a:lnTo>
                      <a:pt x="2460" y="0"/>
                    </a:lnTo>
                    <a:lnTo>
                      <a:pt x="2460" y="5"/>
                    </a:lnTo>
                    <a:lnTo>
                      <a:pt x="2465" y="5"/>
                    </a:lnTo>
                    <a:lnTo>
                      <a:pt x="2465" y="0"/>
                    </a:lnTo>
                    <a:close/>
                    <a:moveTo>
                      <a:pt x="2448" y="0"/>
                    </a:moveTo>
                    <a:lnTo>
                      <a:pt x="2443" y="0"/>
                    </a:lnTo>
                    <a:lnTo>
                      <a:pt x="2443" y="5"/>
                    </a:lnTo>
                    <a:lnTo>
                      <a:pt x="2448" y="5"/>
                    </a:lnTo>
                    <a:lnTo>
                      <a:pt x="2448" y="0"/>
                    </a:lnTo>
                    <a:close/>
                    <a:moveTo>
                      <a:pt x="2430" y="0"/>
                    </a:moveTo>
                    <a:lnTo>
                      <a:pt x="2426" y="0"/>
                    </a:lnTo>
                    <a:lnTo>
                      <a:pt x="2426" y="5"/>
                    </a:lnTo>
                    <a:lnTo>
                      <a:pt x="2430" y="5"/>
                    </a:lnTo>
                    <a:lnTo>
                      <a:pt x="2430" y="0"/>
                    </a:lnTo>
                    <a:close/>
                    <a:moveTo>
                      <a:pt x="2413" y="0"/>
                    </a:moveTo>
                    <a:lnTo>
                      <a:pt x="2409" y="0"/>
                    </a:lnTo>
                    <a:lnTo>
                      <a:pt x="2409" y="5"/>
                    </a:lnTo>
                    <a:lnTo>
                      <a:pt x="2413" y="5"/>
                    </a:lnTo>
                    <a:lnTo>
                      <a:pt x="2413" y="0"/>
                    </a:lnTo>
                    <a:close/>
                    <a:moveTo>
                      <a:pt x="2396" y="0"/>
                    </a:moveTo>
                    <a:lnTo>
                      <a:pt x="2392" y="0"/>
                    </a:lnTo>
                    <a:lnTo>
                      <a:pt x="2392" y="5"/>
                    </a:lnTo>
                    <a:lnTo>
                      <a:pt x="2396" y="5"/>
                    </a:lnTo>
                    <a:lnTo>
                      <a:pt x="2396" y="0"/>
                    </a:lnTo>
                    <a:close/>
                    <a:moveTo>
                      <a:pt x="2379" y="0"/>
                    </a:moveTo>
                    <a:lnTo>
                      <a:pt x="2375" y="0"/>
                    </a:lnTo>
                    <a:lnTo>
                      <a:pt x="2375" y="5"/>
                    </a:lnTo>
                    <a:lnTo>
                      <a:pt x="2379" y="5"/>
                    </a:lnTo>
                    <a:lnTo>
                      <a:pt x="2379" y="0"/>
                    </a:lnTo>
                    <a:close/>
                    <a:moveTo>
                      <a:pt x="2362" y="0"/>
                    </a:moveTo>
                    <a:lnTo>
                      <a:pt x="2358" y="0"/>
                    </a:lnTo>
                    <a:lnTo>
                      <a:pt x="2358" y="5"/>
                    </a:lnTo>
                    <a:lnTo>
                      <a:pt x="2362" y="5"/>
                    </a:lnTo>
                    <a:lnTo>
                      <a:pt x="2362" y="0"/>
                    </a:lnTo>
                    <a:close/>
                    <a:moveTo>
                      <a:pt x="2345" y="0"/>
                    </a:moveTo>
                    <a:lnTo>
                      <a:pt x="2341" y="0"/>
                    </a:lnTo>
                    <a:lnTo>
                      <a:pt x="2341" y="5"/>
                    </a:lnTo>
                    <a:lnTo>
                      <a:pt x="2345" y="5"/>
                    </a:lnTo>
                    <a:lnTo>
                      <a:pt x="2345" y="0"/>
                    </a:lnTo>
                    <a:close/>
                    <a:moveTo>
                      <a:pt x="2328" y="0"/>
                    </a:moveTo>
                    <a:lnTo>
                      <a:pt x="2324" y="0"/>
                    </a:lnTo>
                    <a:lnTo>
                      <a:pt x="2324" y="5"/>
                    </a:lnTo>
                    <a:lnTo>
                      <a:pt x="2328" y="5"/>
                    </a:lnTo>
                    <a:lnTo>
                      <a:pt x="2328" y="0"/>
                    </a:lnTo>
                    <a:close/>
                    <a:moveTo>
                      <a:pt x="2311" y="0"/>
                    </a:moveTo>
                    <a:lnTo>
                      <a:pt x="2307" y="0"/>
                    </a:lnTo>
                    <a:lnTo>
                      <a:pt x="2307" y="5"/>
                    </a:lnTo>
                    <a:lnTo>
                      <a:pt x="2311" y="5"/>
                    </a:lnTo>
                    <a:lnTo>
                      <a:pt x="2311" y="0"/>
                    </a:lnTo>
                    <a:close/>
                    <a:moveTo>
                      <a:pt x="2294" y="0"/>
                    </a:moveTo>
                    <a:lnTo>
                      <a:pt x="2290" y="0"/>
                    </a:lnTo>
                    <a:lnTo>
                      <a:pt x="2290" y="5"/>
                    </a:lnTo>
                    <a:lnTo>
                      <a:pt x="2294" y="5"/>
                    </a:lnTo>
                    <a:lnTo>
                      <a:pt x="2294" y="0"/>
                    </a:lnTo>
                    <a:close/>
                    <a:moveTo>
                      <a:pt x="2277" y="0"/>
                    </a:moveTo>
                    <a:lnTo>
                      <a:pt x="2272" y="0"/>
                    </a:lnTo>
                    <a:lnTo>
                      <a:pt x="2272" y="5"/>
                    </a:lnTo>
                    <a:lnTo>
                      <a:pt x="2277" y="5"/>
                    </a:lnTo>
                    <a:lnTo>
                      <a:pt x="2277" y="0"/>
                    </a:lnTo>
                    <a:close/>
                    <a:moveTo>
                      <a:pt x="2260" y="0"/>
                    </a:moveTo>
                    <a:lnTo>
                      <a:pt x="2255" y="0"/>
                    </a:lnTo>
                    <a:lnTo>
                      <a:pt x="2255" y="5"/>
                    </a:lnTo>
                    <a:lnTo>
                      <a:pt x="2260" y="5"/>
                    </a:lnTo>
                    <a:lnTo>
                      <a:pt x="2260" y="0"/>
                    </a:lnTo>
                    <a:close/>
                    <a:moveTo>
                      <a:pt x="2243" y="0"/>
                    </a:moveTo>
                    <a:lnTo>
                      <a:pt x="2238" y="0"/>
                    </a:lnTo>
                    <a:lnTo>
                      <a:pt x="2238" y="5"/>
                    </a:lnTo>
                    <a:lnTo>
                      <a:pt x="2243" y="5"/>
                    </a:lnTo>
                    <a:lnTo>
                      <a:pt x="2243" y="0"/>
                    </a:lnTo>
                    <a:close/>
                    <a:moveTo>
                      <a:pt x="2225" y="0"/>
                    </a:moveTo>
                    <a:lnTo>
                      <a:pt x="2221" y="0"/>
                    </a:lnTo>
                    <a:lnTo>
                      <a:pt x="2221" y="5"/>
                    </a:lnTo>
                    <a:lnTo>
                      <a:pt x="2225" y="5"/>
                    </a:lnTo>
                    <a:lnTo>
                      <a:pt x="2225" y="0"/>
                    </a:lnTo>
                    <a:close/>
                    <a:moveTo>
                      <a:pt x="2208" y="0"/>
                    </a:moveTo>
                    <a:lnTo>
                      <a:pt x="2204" y="0"/>
                    </a:lnTo>
                    <a:lnTo>
                      <a:pt x="2204" y="5"/>
                    </a:lnTo>
                    <a:lnTo>
                      <a:pt x="2208" y="5"/>
                    </a:lnTo>
                    <a:lnTo>
                      <a:pt x="2208" y="0"/>
                    </a:lnTo>
                    <a:close/>
                    <a:moveTo>
                      <a:pt x="2191" y="0"/>
                    </a:moveTo>
                    <a:lnTo>
                      <a:pt x="2187" y="0"/>
                    </a:lnTo>
                    <a:lnTo>
                      <a:pt x="2187" y="5"/>
                    </a:lnTo>
                    <a:lnTo>
                      <a:pt x="2191" y="5"/>
                    </a:lnTo>
                    <a:lnTo>
                      <a:pt x="2191" y="0"/>
                    </a:lnTo>
                    <a:close/>
                    <a:moveTo>
                      <a:pt x="2174" y="0"/>
                    </a:moveTo>
                    <a:lnTo>
                      <a:pt x="2170" y="0"/>
                    </a:lnTo>
                    <a:lnTo>
                      <a:pt x="2170" y="5"/>
                    </a:lnTo>
                    <a:lnTo>
                      <a:pt x="2174" y="5"/>
                    </a:lnTo>
                    <a:lnTo>
                      <a:pt x="2174" y="0"/>
                    </a:lnTo>
                    <a:close/>
                    <a:moveTo>
                      <a:pt x="2157" y="0"/>
                    </a:moveTo>
                    <a:lnTo>
                      <a:pt x="2153" y="0"/>
                    </a:lnTo>
                    <a:lnTo>
                      <a:pt x="2153" y="5"/>
                    </a:lnTo>
                    <a:lnTo>
                      <a:pt x="2157" y="5"/>
                    </a:lnTo>
                    <a:lnTo>
                      <a:pt x="2157" y="0"/>
                    </a:lnTo>
                    <a:close/>
                    <a:moveTo>
                      <a:pt x="2140" y="0"/>
                    </a:moveTo>
                    <a:lnTo>
                      <a:pt x="2136" y="0"/>
                    </a:lnTo>
                    <a:lnTo>
                      <a:pt x="2136" y="5"/>
                    </a:lnTo>
                    <a:lnTo>
                      <a:pt x="2140" y="5"/>
                    </a:lnTo>
                    <a:lnTo>
                      <a:pt x="2140" y="0"/>
                    </a:lnTo>
                    <a:close/>
                    <a:moveTo>
                      <a:pt x="2123" y="0"/>
                    </a:moveTo>
                    <a:lnTo>
                      <a:pt x="2119" y="0"/>
                    </a:lnTo>
                    <a:lnTo>
                      <a:pt x="2119" y="5"/>
                    </a:lnTo>
                    <a:lnTo>
                      <a:pt x="2123" y="5"/>
                    </a:lnTo>
                    <a:lnTo>
                      <a:pt x="2123" y="0"/>
                    </a:lnTo>
                    <a:close/>
                    <a:moveTo>
                      <a:pt x="2106" y="0"/>
                    </a:moveTo>
                    <a:lnTo>
                      <a:pt x="2102" y="0"/>
                    </a:lnTo>
                    <a:lnTo>
                      <a:pt x="2102" y="5"/>
                    </a:lnTo>
                    <a:lnTo>
                      <a:pt x="2106" y="5"/>
                    </a:lnTo>
                    <a:lnTo>
                      <a:pt x="2106" y="0"/>
                    </a:lnTo>
                    <a:close/>
                    <a:moveTo>
                      <a:pt x="2089" y="0"/>
                    </a:moveTo>
                    <a:lnTo>
                      <a:pt x="2084" y="0"/>
                    </a:lnTo>
                    <a:lnTo>
                      <a:pt x="2084" y="5"/>
                    </a:lnTo>
                    <a:lnTo>
                      <a:pt x="2089" y="5"/>
                    </a:lnTo>
                    <a:lnTo>
                      <a:pt x="2089" y="0"/>
                    </a:lnTo>
                    <a:close/>
                    <a:moveTo>
                      <a:pt x="2072" y="0"/>
                    </a:moveTo>
                    <a:lnTo>
                      <a:pt x="2067" y="0"/>
                    </a:lnTo>
                    <a:lnTo>
                      <a:pt x="2067" y="5"/>
                    </a:lnTo>
                    <a:lnTo>
                      <a:pt x="2072" y="5"/>
                    </a:lnTo>
                    <a:lnTo>
                      <a:pt x="2072" y="0"/>
                    </a:lnTo>
                    <a:close/>
                    <a:moveTo>
                      <a:pt x="2055" y="0"/>
                    </a:moveTo>
                    <a:lnTo>
                      <a:pt x="2050" y="0"/>
                    </a:lnTo>
                    <a:lnTo>
                      <a:pt x="2050" y="5"/>
                    </a:lnTo>
                    <a:lnTo>
                      <a:pt x="2055" y="5"/>
                    </a:lnTo>
                    <a:lnTo>
                      <a:pt x="2055" y="0"/>
                    </a:lnTo>
                    <a:close/>
                    <a:moveTo>
                      <a:pt x="2037" y="0"/>
                    </a:moveTo>
                    <a:lnTo>
                      <a:pt x="2033" y="0"/>
                    </a:lnTo>
                    <a:lnTo>
                      <a:pt x="2033" y="5"/>
                    </a:lnTo>
                    <a:lnTo>
                      <a:pt x="2037" y="5"/>
                    </a:lnTo>
                    <a:lnTo>
                      <a:pt x="2037" y="0"/>
                    </a:lnTo>
                    <a:close/>
                    <a:moveTo>
                      <a:pt x="2020" y="0"/>
                    </a:moveTo>
                    <a:lnTo>
                      <a:pt x="2016" y="0"/>
                    </a:lnTo>
                    <a:lnTo>
                      <a:pt x="2016" y="5"/>
                    </a:lnTo>
                    <a:lnTo>
                      <a:pt x="2020" y="5"/>
                    </a:lnTo>
                    <a:lnTo>
                      <a:pt x="2020" y="0"/>
                    </a:lnTo>
                    <a:close/>
                    <a:moveTo>
                      <a:pt x="2003" y="0"/>
                    </a:moveTo>
                    <a:lnTo>
                      <a:pt x="1999" y="0"/>
                    </a:lnTo>
                    <a:lnTo>
                      <a:pt x="1999" y="5"/>
                    </a:lnTo>
                    <a:lnTo>
                      <a:pt x="2003" y="5"/>
                    </a:lnTo>
                    <a:lnTo>
                      <a:pt x="2003" y="0"/>
                    </a:lnTo>
                    <a:close/>
                    <a:moveTo>
                      <a:pt x="1986" y="0"/>
                    </a:moveTo>
                    <a:lnTo>
                      <a:pt x="1982" y="0"/>
                    </a:lnTo>
                    <a:lnTo>
                      <a:pt x="1982" y="5"/>
                    </a:lnTo>
                    <a:lnTo>
                      <a:pt x="1986" y="5"/>
                    </a:lnTo>
                    <a:lnTo>
                      <a:pt x="1986" y="0"/>
                    </a:lnTo>
                    <a:close/>
                    <a:moveTo>
                      <a:pt x="1969" y="0"/>
                    </a:moveTo>
                    <a:lnTo>
                      <a:pt x="1965" y="0"/>
                    </a:lnTo>
                    <a:lnTo>
                      <a:pt x="1965" y="5"/>
                    </a:lnTo>
                    <a:lnTo>
                      <a:pt x="1969" y="5"/>
                    </a:lnTo>
                    <a:lnTo>
                      <a:pt x="1969" y="0"/>
                    </a:lnTo>
                    <a:close/>
                    <a:moveTo>
                      <a:pt x="1952" y="0"/>
                    </a:moveTo>
                    <a:lnTo>
                      <a:pt x="1948" y="0"/>
                    </a:lnTo>
                    <a:lnTo>
                      <a:pt x="1948" y="5"/>
                    </a:lnTo>
                    <a:lnTo>
                      <a:pt x="1952" y="5"/>
                    </a:lnTo>
                    <a:lnTo>
                      <a:pt x="1952" y="0"/>
                    </a:lnTo>
                    <a:close/>
                    <a:moveTo>
                      <a:pt x="1935" y="0"/>
                    </a:moveTo>
                    <a:lnTo>
                      <a:pt x="1931" y="0"/>
                    </a:lnTo>
                    <a:lnTo>
                      <a:pt x="1931" y="5"/>
                    </a:lnTo>
                    <a:lnTo>
                      <a:pt x="1935" y="5"/>
                    </a:lnTo>
                    <a:lnTo>
                      <a:pt x="1935" y="0"/>
                    </a:lnTo>
                    <a:close/>
                    <a:moveTo>
                      <a:pt x="1918" y="0"/>
                    </a:moveTo>
                    <a:lnTo>
                      <a:pt x="1914" y="0"/>
                    </a:lnTo>
                    <a:lnTo>
                      <a:pt x="1914" y="5"/>
                    </a:lnTo>
                    <a:lnTo>
                      <a:pt x="1918" y="5"/>
                    </a:lnTo>
                    <a:lnTo>
                      <a:pt x="1918" y="0"/>
                    </a:lnTo>
                    <a:close/>
                    <a:moveTo>
                      <a:pt x="1901" y="0"/>
                    </a:moveTo>
                    <a:lnTo>
                      <a:pt x="1897" y="0"/>
                    </a:lnTo>
                    <a:lnTo>
                      <a:pt x="1897" y="5"/>
                    </a:lnTo>
                    <a:lnTo>
                      <a:pt x="1901" y="5"/>
                    </a:lnTo>
                    <a:lnTo>
                      <a:pt x="1901" y="0"/>
                    </a:lnTo>
                    <a:close/>
                    <a:moveTo>
                      <a:pt x="1884" y="0"/>
                    </a:moveTo>
                    <a:lnTo>
                      <a:pt x="1879" y="0"/>
                    </a:lnTo>
                    <a:lnTo>
                      <a:pt x="1879" y="5"/>
                    </a:lnTo>
                    <a:lnTo>
                      <a:pt x="1884" y="5"/>
                    </a:lnTo>
                    <a:lnTo>
                      <a:pt x="1884" y="0"/>
                    </a:lnTo>
                    <a:close/>
                    <a:moveTo>
                      <a:pt x="1867" y="0"/>
                    </a:moveTo>
                    <a:lnTo>
                      <a:pt x="1862" y="0"/>
                    </a:lnTo>
                    <a:lnTo>
                      <a:pt x="1862" y="5"/>
                    </a:lnTo>
                    <a:lnTo>
                      <a:pt x="1867" y="5"/>
                    </a:lnTo>
                    <a:lnTo>
                      <a:pt x="1867" y="0"/>
                    </a:lnTo>
                    <a:close/>
                    <a:moveTo>
                      <a:pt x="1850" y="0"/>
                    </a:moveTo>
                    <a:lnTo>
                      <a:pt x="1845" y="0"/>
                    </a:lnTo>
                    <a:lnTo>
                      <a:pt x="1845" y="5"/>
                    </a:lnTo>
                    <a:lnTo>
                      <a:pt x="1850" y="5"/>
                    </a:lnTo>
                    <a:lnTo>
                      <a:pt x="1850" y="0"/>
                    </a:lnTo>
                    <a:close/>
                    <a:moveTo>
                      <a:pt x="1832" y="0"/>
                    </a:moveTo>
                    <a:lnTo>
                      <a:pt x="1828" y="0"/>
                    </a:lnTo>
                    <a:lnTo>
                      <a:pt x="1828" y="5"/>
                    </a:lnTo>
                    <a:lnTo>
                      <a:pt x="1832" y="5"/>
                    </a:lnTo>
                    <a:lnTo>
                      <a:pt x="1832" y="0"/>
                    </a:lnTo>
                    <a:close/>
                    <a:moveTo>
                      <a:pt x="1815" y="0"/>
                    </a:moveTo>
                    <a:lnTo>
                      <a:pt x="1811" y="0"/>
                    </a:lnTo>
                    <a:lnTo>
                      <a:pt x="1811" y="5"/>
                    </a:lnTo>
                    <a:lnTo>
                      <a:pt x="1815" y="5"/>
                    </a:lnTo>
                    <a:lnTo>
                      <a:pt x="1815" y="0"/>
                    </a:lnTo>
                    <a:close/>
                    <a:moveTo>
                      <a:pt x="1798" y="0"/>
                    </a:moveTo>
                    <a:lnTo>
                      <a:pt x="1794" y="0"/>
                    </a:lnTo>
                    <a:lnTo>
                      <a:pt x="1794" y="5"/>
                    </a:lnTo>
                    <a:lnTo>
                      <a:pt x="1798" y="5"/>
                    </a:lnTo>
                    <a:lnTo>
                      <a:pt x="1798" y="0"/>
                    </a:lnTo>
                    <a:close/>
                    <a:moveTo>
                      <a:pt x="1781" y="0"/>
                    </a:moveTo>
                    <a:lnTo>
                      <a:pt x="1777" y="0"/>
                    </a:lnTo>
                    <a:lnTo>
                      <a:pt x="1777" y="5"/>
                    </a:lnTo>
                    <a:lnTo>
                      <a:pt x="1781" y="5"/>
                    </a:lnTo>
                    <a:lnTo>
                      <a:pt x="1781" y="0"/>
                    </a:lnTo>
                    <a:close/>
                    <a:moveTo>
                      <a:pt x="1764" y="0"/>
                    </a:moveTo>
                    <a:lnTo>
                      <a:pt x="1760" y="0"/>
                    </a:lnTo>
                    <a:lnTo>
                      <a:pt x="1760" y="5"/>
                    </a:lnTo>
                    <a:lnTo>
                      <a:pt x="1764" y="5"/>
                    </a:lnTo>
                    <a:lnTo>
                      <a:pt x="1764" y="0"/>
                    </a:lnTo>
                    <a:close/>
                    <a:moveTo>
                      <a:pt x="1747" y="0"/>
                    </a:moveTo>
                    <a:lnTo>
                      <a:pt x="1743" y="0"/>
                    </a:lnTo>
                    <a:lnTo>
                      <a:pt x="1743" y="5"/>
                    </a:lnTo>
                    <a:lnTo>
                      <a:pt x="1747" y="5"/>
                    </a:lnTo>
                    <a:lnTo>
                      <a:pt x="1747" y="0"/>
                    </a:lnTo>
                    <a:close/>
                    <a:moveTo>
                      <a:pt x="1730" y="0"/>
                    </a:moveTo>
                    <a:lnTo>
                      <a:pt x="1726" y="0"/>
                    </a:lnTo>
                    <a:lnTo>
                      <a:pt x="1726" y="5"/>
                    </a:lnTo>
                    <a:lnTo>
                      <a:pt x="1730" y="5"/>
                    </a:lnTo>
                    <a:lnTo>
                      <a:pt x="1730" y="0"/>
                    </a:lnTo>
                    <a:close/>
                    <a:moveTo>
                      <a:pt x="1713" y="0"/>
                    </a:moveTo>
                    <a:lnTo>
                      <a:pt x="1709" y="0"/>
                    </a:lnTo>
                    <a:lnTo>
                      <a:pt x="1709" y="5"/>
                    </a:lnTo>
                    <a:lnTo>
                      <a:pt x="1713" y="5"/>
                    </a:lnTo>
                    <a:lnTo>
                      <a:pt x="1713" y="0"/>
                    </a:lnTo>
                    <a:close/>
                    <a:moveTo>
                      <a:pt x="1696" y="0"/>
                    </a:moveTo>
                    <a:lnTo>
                      <a:pt x="1691" y="0"/>
                    </a:lnTo>
                    <a:lnTo>
                      <a:pt x="1691" y="5"/>
                    </a:lnTo>
                    <a:lnTo>
                      <a:pt x="1696" y="5"/>
                    </a:lnTo>
                    <a:lnTo>
                      <a:pt x="1696" y="0"/>
                    </a:lnTo>
                    <a:close/>
                    <a:moveTo>
                      <a:pt x="1679" y="0"/>
                    </a:moveTo>
                    <a:lnTo>
                      <a:pt x="1674" y="0"/>
                    </a:lnTo>
                    <a:lnTo>
                      <a:pt x="1674" y="5"/>
                    </a:lnTo>
                    <a:lnTo>
                      <a:pt x="1679" y="5"/>
                    </a:lnTo>
                    <a:lnTo>
                      <a:pt x="1679" y="0"/>
                    </a:lnTo>
                    <a:close/>
                    <a:moveTo>
                      <a:pt x="1662" y="0"/>
                    </a:moveTo>
                    <a:lnTo>
                      <a:pt x="1657" y="0"/>
                    </a:lnTo>
                    <a:lnTo>
                      <a:pt x="1657" y="5"/>
                    </a:lnTo>
                    <a:lnTo>
                      <a:pt x="1662" y="5"/>
                    </a:lnTo>
                    <a:lnTo>
                      <a:pt x="1662" y="0"/>
                    </a:lnTo>
                    <a:close/>
                    <a:moveTo>
                      <a:pt x="1645" y="0"/>
                    </a:moveTo>
                    <a:lnTo>
                      <a:pt x="1640" y="0"/>
                    </a:lnTo>
                    <a:lnTo>
                      <a:pt x="1640" y="5"/>
                    </a:lnTo>
                    <a:lnTo>
                      <a:pt x="1645" y="5"/>
                    </a:lnTo>
                    <a:lnTo>
                      <a:pt x="1645" y="0"/>
                    </a:lnTo>
                    <a:close/>
                    <a:moveTo>
                      <a:pt x="1627" y="0"/>
                    </a:moveTo>
                    <a:lnTo>
                      <a:pt x="1623" y="0"/>
                    </a:lnTo>
                    <a:lnTo>
                      <a:pt x="1623" y="5"/>
                    </a:lnTo>
                    <a:lnTo>
                      <a:pt x="1627" y="5"/>
                    </a:lnTo>
                    <a:lnTo>
                      <a:pt x="1627" y="0"/>
                    </a:lnTo>
                    <a:close/>
                    <a:moveTo>
                      <a:pt x="1610" y="0"/>
                    </a:moveTo>
                    <a:lnTo>
                      <a:pt x="1606" y="0"/>
                    </a:lnTo>
                    <a:lnTo>
                      <a:pt x="1606" y="5"/>
                    </a:lnTo>
                    <a:lnTo>
                      <a:pt x="1610" y="5"/>
                    </a:lnTo>
                    <a:lnTo>
                      <a:pt x="1610" y="0"/>
                    </a:lnTo>
                    <a:close/>
                    <a:moveTo>
                      <a:pt x="1593" y="0"/>
                    </a:moveTo>
                    <a:lnTo>
                      <a:pt x="1589" y="0"/>
                    </a:lnTo>
                    <a:lnTo>
                      <a:pt x="1589" y="5"/>
                    </a:lnTo>
                    <a:lnTo>
                      <a:pt x="1593" y="5"/>
                    </a:lnTo>
                    <a:lnTo>
                      <a:pt x="1593" y="0"/>
                    </a:lnTo>
                    <a:close/>
                    <a:moveTo>
                      <a:pt x="1576" y="0"/>
                    </a:moveTo>
                    <a:lnTo>
                      <a:pt x="1572" y="0"/>
                    </a:lnTo>
                    <a:lnTo>
                      <a:pt x="1572" y="5"/>
                    </a:lnTo>
                    <a:lnTo>
                      <a:pt x="1576" y="5"/>
                    </a:lnTo>
                    <a:lnTo>
                      <a:pt x="1576" y="0"/>
                    </a:lnTo>
                    <a:close/>
                    <a:moveTo>
                      <a:pt x="1559" y="0"/>
                    </a:moveTo>
                    <a:lnTo>
                      <a:pt x="1555" y="0"/>
                    </a:lnTo>
                    <a:lnTo>
                      <a:pt x="1555" y="5"/>
                    </a:lnTo>
                    <a:lnTo>
                      <a:pt x="1559" y="5"/>
                    </a:lnTo>
                    <a:lnTo>
                      <a:pt x="1559" y="0"/>
                    </a:lnTo>
                    <a:close/>
                    <a:moveTo>
                      <a:pt x="1542" y="0"/>
                    </a:moveTo>
                    <a:lnTo>
                      <a:pt x="1538" y="0"/>
                    </a:lnTo>
                    <a:lnTo>
                      <a:pt x="1538" y="5"/>
                    </a:lnTo>
                    <a:lnTo>
                      <a:pt x="1542" y="5"/>
                    </a:lnTo>
                    <a:lnTo>
                      <a:pt x="1542" y="0"/>
                    </a:lnTo>
                    <a:close/>
                    <a:moveTo>
                      <a:pt x="1525" y="0"/>
                    </a:moveTo>
                    <a:lnTo>
                      <a:pt x="1521" y="0"/>
                    </a:lnTo>
                    <a:lnTo>
                      <a:pt x="1521" y="5"/>
                    </a:lnTo>
                    <a:lnTo>
                      <a:pt x="1525" y="5"/>
                    </a:lnTo>
                    <a:lnTo>
                      <a:pt x="1525" y="0"/>
                    </a:lnTo>
                    <a:close/>
                    <a:moveTo>
                      <a:pt x="1508" y="0"/>
                    </a:moveTo>
                    <a:lnTo>
                      <a:pt x="1504" y="0"/>
                    </a:lnTo>
                    <a:lnTo>
                      <a:pt x="1504" y="5"/>
                    </a:lnTo>
                    <a:lnTo>
                      <a:pt x="1508" y="5"/>
                    </a:lnTo>
                    <a:lnTo>
                      <a:pt x="1508" y="0"/>
                    </a:lnTo>
                    <a:close/>
                    <a:moveTo>
                      <a:pt x="1491" y="0"/>
                    </a:moveTo>
                    <a:lnTo>
                      <a:pt x="1486" y="0"/>
                    </a:lnTo>
                    <a:lnTo>
                      <a:pt x="1486" y="5"/>
                    </a:lnTo>
                    <a:lnTo>
                      <a:pt x="1491" y="5"/>
                    </a:lnTo>
                    <a:lnTo>
                      <a:pt x="1491" y="0"/>
                    </a:lnTo>
                    <a:close/>
                    <a:moveTo>
                      <a:pt x="1474" y="0"/>
                    </a:moveTo>
                    <a:lnTo>
                      <a:pt x="1469" y="0"/>
                    </a:lnTo>
                    <a:lnTo>
                      <a:pt x="1469" y="5"/>
                    </a:lnTo>
                    <a:lnTo>
                      <a:pt x="1474" y="5"/>
                    </a:lnTo>
                    <a:lnTo>
                      <a:pt x="1474" y="0"/>
                    </a:lnTo>
                    <a:close/>
                    <a:moveTo>
                      <a:pt x="1457" y="0"/>
                    </a:moveTo>
                    <a:lnTo>
                      <a:pt x="1452" y="0"/>
                    </a:lnTo>
                    <a:lnTo>
                      <a:pt x="1452" y="5"/>
                    </a:lnTo>
                    <a:lnTo>
                      <a:pt x="1457" y="5"/>
                    </a:lnTo>
                    <a:lnTo>
                      <a:pt x="1457" y="0"/>
                    </a:lnTo>
                    <a:close/>
                    <a:moveTo>
                      <a:pt x="1439" y="0"/>
                    </a:moveTo>
                    <a:lnTo>
                      <a:pt x="1435" y="0"/>
                    </a:lnTo>
                    <a:lnTo>
                      <a:pt x="1435" y="5"/>
                    </a:lnTo>
                    <a:lnTo>
                      <a:pt x="1439" y="5"/>
                    </a:lnTo>
                    <a:lnTo>
                      <a:pt x="1439" y="0"/>
                    </a:lnTo>
                    <a:close/>
                    <a:moveTo>
                      <a:pt x="1422" y="0"/>
                    </a:moveTo>
                    <a:lnTo>
                      <a:pt x="1418" y="0"/>
                    </a:lnTo>
                    <a:lnTo>
                      <a:pt x="1418" y="5"/>
                    </a:lnTo>
                    <a:lnTo>
                      <a:pt x="1422" y="5"/>
                    </a:lnTo>
                    <a:lnTo>
                      <a:pt x="1422" y="0"/>
                    </a:lnTo>
                    <a:close/>
                    <a:moveTo>
                      <a:pt x="1405" y="0"/>
                    </a:moveTo>
                    <a:lnTo>
                      <a:pt x="1401" y="0"/>
                    </a:lnTo>
                    <a:lnTo>
                      <a:pt x="1401" y="5"/>
                    </a:lnTo>
                    <a:lnTo>
                      <a:pt x="1405" y="5"/>
                    </a:lnTo>
                    <a:lnTo>
                      <a:pt x="1405" y="0"/>
                    </a:lnTo>
                    <a:close/>
                    <a:moveTo>
                      <a:pt x="1388" y="0"/>
                    </a:moveTo>
                    <a:lnTo>
                      <a:pt x="1384" y="0"/>
                    </a:lnTo>
                    <a:lnTo>
                      <a:pt x="1384" y="5"/>
                    </a:lnTo>
                    <a:lnTo>
                      <a:pt x="1388" y="5"/>
                    </a:lnTo>
                    <a:lnTo>
                      <a:pt x="1388" y="0"/>
                    </a:lnTo>
                    <a:close/>
                    <a:moveTo>
                      <a:pt x="1371" y="0"/>
                    </a:moveTo>
                    <a:lnTo>
                      <a:pt x="1367" y="0"/>
                    </a:lnTo>
                    <a:lnTo>
                      <a:pt x="1367" y="5"/>
                    </a:lnTo>
                    <a:lnTo>
                      <a:pt x="1371" y="5"/>
                    </a:lnTo>
                    <a:lnTo>
                      <a:pt x="1371" y="0"/>
                    </a:lnTo>
                    <a:close/>
                    <a:moveTo>
                      <a:pt x="1354" y="0"/>
                    </a:moveTo>
                    <a:lnTo>
                      <a:pt x="1350" y="0"/>
                    </a:lnTo>
                    <a:lnTo>
                      <a:pt x="1350" y="5"/>
                    </a:lnTo>
                    <a:lnTo>
                      <a:pt x="1354" y="5"/>
                    </a:lnTo>
                    <a:lnTo>
                      <a:pt x="1354" y="0"/>
                    </a:lnTo>
                    <a:close/>
                    <a:moveTo>
                      <a:pt x="1337" y="0"/>
                    </a:moveTo>
                    <a:lnTo>
                      <a:pt x="1333" y="0"/>
                    </a:lnTo>
                    <a:lnTo>
                      <a:pt x="1333" y="5"/>
                    </a:lnTo>
                    <a:lnTo>
                      <a:pt x="1337" y="5"/>
                    </a:lnTo>
                    <a:lnTo>
                      <a:pt x="1337" y="0"/>
                    </a:lnTo>
                    <a:close/>
                    <a:moveTo>
                      <a:pt x="1320" y="0"/>
                    </a:moveTo>
                    <a:lnTo>
                      <a:pt x="1316" y="0"/>
                    </a:lnTo>
                    <a:lnTo>
                      <a:pt x="1316" y="5"/>
                    </a:lnTo>
                    <a:lnTo>
                      <a:pt x="1320" y="5"/>
                    </a:lnTo>
                    <a:lnTo>
                      <a:pt x="1320" y="0"/>
                    </a:lnTo>
                    <a:close/>
                    <a:moveTo>
                      <a:pt x="1303" y="0"/>
                    </a:moveTo>
                    <a:lnTo>
                      <a:pt x="1299" y="0"/>
                    </a:lnTo>
                    <a:lnTo>
                      <a:pt x="1299" y="5"/>
                    </a:lnTo>
                    <a:lnTo>
                      <a:pt x="1303" y="5"/>
                    </a:lnTo>
                    <a:lnTo>
                      <a:pt x="1303" y="0"/>
                    </a:lnTo>
                    <a:close/>
                    <a:moveTo>
                      <a:pt x="1286" y="0"/>
                    </a:moveTo>
                    <a:lnTo>
                      <a:pt x="1281" y="0"/>
                    </a:lnTo>
                    <a:lnTo>
                      <a:pt x="1281" y="5"/>
                    </a:lnTo>
                    <a:lnTo>
                      <a:pt x="1286" y="5"/>
                    </a:lnTo>
                    <a:lnTo>
                      <a:pt x="1286" y="0"/>
                    </a:lnTo>
                    <a:close/>
                    <a:moveTo>
                      <a:pt x="1269" y="0"/>
                    </a:moveTo>
                    <a:lnTo>
                      <a:pt x="1264" y="0"/>
                    </a:lnTo>
                    <a:lnTo>
                      <a:pt x="1264" y="5"/>
                    </a:lnTo>
                    <a:lnTo>
                      <a:pt x="1269" y="5"/>
                    </a:lnTo>
                    <a:lnTo>
                      <a:pt x="1269" y="0"/>
                    </a:lnTo>
                    <a:close/>
                    <a:moveTo>
                      <a:pt x="1252" y="0"/>
                    </a:moveTo>
                    <a:lnTo>
                      <a:pt x="1247" y="0"/>
                    </a:lnTo>
                    <a:lnTo>
                      <a:pt x="1247" y="5"/>
                    </a:lnTo>
                    <a:lnTo>
                      <a:pt x="1252" y="5"/>
                    </a:lnTo>
                    <a:lnTo>
                      <a:pt x="1252" y="0"/>
                    </a:lnTo>
                    <a:close/>
                    <a:moveTo>
                      <a:pt x="1234" y="0"/>
                    </a:moveTo>
                    <a:lnTo>
                      <a:pt x="1230" y="0"/>
                    </a:lnTo>
                    <a:lnTo>
                      <a:pt x="1230" y="5"/>
                    </a:lnTo>
                    <a:lnTo>
                      <a:pt x="1234" y="5"/>
                    </a:lnTo>
                    <a:lnTo>
                      <a:pt x="1234" y="0"/>
                    </a:lnTo>
                    <a:close/>
                    <a:moveTo>
                      <a:pt x="1217" y="0"/>
                    </a:moveTo>
                    <a:lnTo>
                      <a:pt x="1213" y="0"/>
                    </a:lnTo>
                    <a:lnTo>
                      <a:pt x="1213" y="5"/>
                    </a:lnTo>
                    <a:lnTo>
                      <a:pt x="1217" y="5"/>
                    </a:lnTo>
                    <a:lnTo>
                      <a:pt x="1217" y="0"/>
                    </a:lnTo>
                    <a:close/>
                    <a:moveTo>
                      <a:pt x="1200" y="0"/>
                    </a:moveTo>
                    <a:lnTo>
                      <a:pt x="1196" y="0"/>
                    </a:lnTo>
                    <a:lnTo>
                      <a:pt x="1196" y="5"/>
                    </a:lnTo>
                    <a:lnTo>
                      <a:pt x="1200" y="5"/>
                    </a:lnTo>
                    <a:lnTo>
                      <a:pt x="1200" y="0"/>
                    </a:lnTo>
                    <a:close/>
                    <a:moveTo>
                      <a:pt x="1183" y="0"/>
                    </a:moveTo>
                    <a:lnTo>
                      <a:pt x="1179" y="0"/>
                    </a:lnTo>
                    <a:lnTo>
                      <a:pt x="1179" y="5"/>
                    </a:lnTo>
                    <a:lnTo>
                      <a:pt x="1183" y="5"/>
                    </a:lnTo>
                    <a:lnTo>
                      <a:pt x="1183" y="0"/>
                    </a:lnTo>
                    <a:close/>
                    <a:moveTo>
                      <a:pt x="1166" y="0"/>
                    </a:moveTo>
                    <a:lnTo>
                      <a:pt x="1162" y="0"/>
                    </a:lnTo>
                    <a:lnTo>
                      <a:pt x="1162" y="5"/>
                    </a:lnTo>
                    <a:lnTo>
                      <a:pt x="1166" y="5"/>
                    </a:lnTo>
                    <a:lnTo>
                      <a:pt x="1166" y="0"/>
                    </a:lnTo>
                    <a:close/>
                    <a:moveTo>
                      <a:pt x="1149" y="0"/>
                    </a:moveTo>
                    <a:lnTo>
                      <a:pt x="1145" y="0"/>
                    </a:lnTo>
                    <a:lnTo>
                      <a:pt x="1145" y="5"/>
                    </a:lnTo>
                    <a:lnTo>
                      <a:pt x="1149" y="5"/>
                    </a:lnTo>
                    <a:lnTo>
                      <a:pt x="1149" y="0"/>
                    </a:lnTo>
                    <a:close/>
                    <a:moveTo>
                      <a:pt x="1132" y="0"/>
                    </a:moveTo>
                    <a:lnTo>
                      <a:pt x="1128" y="0"/>
                    </a:lnTo>
                    <a:lnTo>
                      <a:pt x="1128" y="5"/>
                    </a:lnTo>
                    <a:lnTo>
                      <a:pt x="1132" y="5"/>
                    </a:lnTo>
                    <a:lnTo>
                      <a:pt x="1132" y="0"/>
                    </a:lnTo>
                    <a:close/>
                    <a:moveTo>
                      <a:pt x="1115" y="0"/>
                    </a:moveTo>
                    <a:lnTo>
                      <a:pt x="1111" y="0"/>
                    </a:lnTo>
                    <a:lnTo>
                      <a:pt x="1111" y="5"/>
                    </a:lnTo>
                    <a:lnTo>
                      <a:pt x="1115" y="5"/>
                    </a:lnTo>
                    <a:lnTo>
                      <a:pt x="1115" y="0"/>
                    </a:lnTo>
                    <a:close/>
                    <a:moveTo>
                      <a:pt x="1098" y="0"/>
                    </a:moveTo>
                    <a:lnTo>
                      <a:pt x="1093" y="0"/>
                    </a:lnTo>
                    <a:lnTo>
                      <a:pt x="1093" y="5"/>
                    </a:lnTo>
                    <a:lnTo>
                      <a:pt x="1098" y="5"/>
                    </a:lnTo>
                    <a:lnTo>
                      <a:pt x="1098" y="0"/>
                    </a:lnTo>
                    <a:close/>
                    <a:moveTo>
                      <a:pt x="1081" y="0"/>
                    </a:moveTo>
                    <a:lnTo>
                      <a:pt x="1076" y="0"/>
                    </a:lnTo>
                    <a:lnTo>
                      <a:pt x="1076" y="5"/>
                    </a:lnTo>
                    <a:lnTo>
                      <a:pt x="1081" y="5"/>
                    </a:lnTo>
                    <a:lnTo>
                      <a:pt x="1081" y="0"/>
                    </a:lnTo>
                    <a:close/>
                    <a:moveTo>
                      <a:pt x="1064" y="0"/>
                    </a:moveTo>
                    <a:lnTo>
                      <a:pt x="1059" y="0"/>
                    </a:lnTo>
                    <a:lnTo>
                      <a:pt x="1059" y="5"/>
                    </a:lnTo>
                    <a:lnTo>
                      <a:pt x="1064" y="5"/>
                    </a:lnTo>
                    <a:lnTo>
                      <a:pt x="1064" y="0"/>
                    </a:lnTo>
                    <a:close/>
                    <a:moveTo>
                      <a:pt x="1046" y="0"/>
                    </a:moveTo>
                    <a:lnTo>
                      <a:pt x="1042" y="0"/>
                    </a:lnTo>
                    <a:lnTo>
                      <a:pt x="1042" y="5"/>
                    </a:lnTo>
                    <a:lnTo>
                      <a:pt x="1046" y="5"/>
                    </a:lnTo>
                    <a:lnTo>
                      <a:pt x="1046" y="0"/>
                    </a:lnTo>
                    <a:close/>
                    <a:moveTo>
                      <a:pt x="1029" y="0"/>
                    </a:moveTo>
                    <a:lnTo>
                      <a:pt x="1025" y="0"/>
                    </a:lnTo>
                    <a:lnTo>
                      <a:pt x="1025" y="5"/>
                    </a:lnTo>
                    <a:lnTo>
                      <a:pt x="1029" y="5"/>
                    </a:lnTo>
                    <a:lnTo>
                      <a:pt x="1029" y="0"/>
                    </a:lnTo>
                    <a:close/>
                    <a:moveTo>
                      <a:pt x="1012" y="0"/>
                    </a:moveTo>
                    <a:lnTo>
                      <a:pt x="1008" y="0"/>
                    </a:lnTo>
                    <a:lnTo>
                      <a:pt x="1008" y="5"/>
                    </a:lnTo>
                    <a:lnTo>
                      <a:pt x="1012" y="5"/>
                    </a:lnTo>
                    <a:lnTo>
                      <a:pt x="1012" y="0"/>
                    </a:lnTo>
                    <a:close/>
                    <a:moveTo>
                      <a:pt x="995" y="0"/>
                    </a:moveTo>
                    <a:lnTo>
                      <a:pt x="991" y="0"/>
                    </a:lnTo>
                    <a:lnTo>
                      <a:pt x="991" y="5"/>
                    </a:lnTo>
                    <a:lnTo>
                      <a:pt x="995" y="5"/>
                    </a:lnTo>
                    <a:lnTo>
                      <a:pt x="995" y="0"/>
                    </a:lnTo>
                    <a:close/>
                    <a:moveTo>
                      <a:pt x="978" y="0"/>
                    </a:moveTo>
                    <a:lnTo>
                      <a:pt x="974" y="0"/>
                    </a:lnTo>
                    <a:lnTo>
                      <a:pt x="974" y="5"/>
                    </a:lnTo>
                    <a:lnTo>
                      <a:pt x="978" y="5"/>
                    </a:lnTo>
                    <a:lnTo>
                      <a:pt x="978" y="0"/>
                    </a:lnTo>
                    <a:close/>
                    <a:moveTo>
                      <a:pt x="961" y="0"/>
                    </a:moveTo>
                    <a:lnTo>
                      <a:pt x="957" y="0"/>
                    </a:lnTo>
                    <a:lnTo>
                      <a:pt x="957" y="5"/>
                    </a:lnTo>
                    <a:lnTo>
                      <a:pt x="961" y="5"/>
                    </a:lnTo>
                    <a:lnTo>
                      <a:pt x="961" y="0"/>
                    </a:lnTo>
                    <a:close/>
                    <a:moveTo>
                      <a:pt x="944" y="0"/>
                    </a:moveTo>
                    <a:lnTo>
                      <a:pt x="940" y="0"/>
                    </a:lnTo>
                    <a:lnTo>
                      <a:pt x="940" y="5"/>
                    </a:lnTo>
                    <a:lnTo>
                      <a:pt x="944" y="5"/>
                    </a:lnTo>
                    <a:lnTo>
                      <a:pt x="944" y="0"/>
                    </a:lnTo>
                    <a:close/>
                    <a:moveTo>
                      <a:pt x="927" y="0"/>
                    </a:moveTo>
                    <a:lnTo>
                      <a:pt x="923" y="0"/>
                    </a:lnTo>
                    <a:lnTo>
                      <a:pt x="923" y="5"/>
                    </a:lnTo>
                    <a:lnTo>
                      <a:pt x="927" y="5"/>
                    </a:lnTo>
                    <a:lnTo>
                      <a:pt x="927" y="0"/>
                    </a:lnTo>
                    <a:close/>
                    <a:moveTo>
                      <a:pt x="910" y="0"/>
                    </a:moveTo>
                    <a:lnTo>
                      <a:pt x="906" y="0"/>
                    </a:lnTo>
                    <a:lnTo>
                      <a:pt x="906" y="5"/>
                    </a:lnTo>
                    <a:lnTo>
                      <a:pt x="910" y="5"/>
                    </a:lnTo>
                    <a:lnTo>
                      <a:pt x="910" y="0"/>
                    </a:lnTo>
                    <a:close/>
                    <a:moveTo>
                      <a:pt x="893" y="0"/>
                    </a:moveTo>
                    <a:lnTo>
                      <a:pt x="888" y="0"/>
                    </a:lnTo>
                    <a:lnTo>
                      <a:pt x="888" y="5"/>
                    </a:lnTo>
                    <a:lnTo>
                      <a:pt x="893" y="5"/>
                    </a:lnTo>
                    <a:lnTo>
                      <a:pt x="893" y="0"/>
                    </a:lnTo>
                    <a:close/>
                    <a:moveTo>
                      <a:pt x="876" y="0"/>
                    </a:moveTo>
                    <a:lnTo>
                      <a:pt x="871" y="0"/>
                    </a:lnTo>
                    <a:lnTo>
                      <a:pt x="871" y="5"/>
                    </a:lnTo>
                    <a:lnTo>
                      <a:pt x="876" y="5"/>
                    </a:lnTo>
                    <a:lnTo>
                      <a:pt x="876" y="0"/>
                    </a:lnTo>
                    <a:close/>
                    <a:moveTo>
                      <a:pt x="859" y="0"/>
                    </a:moveTo>
                    <a:lnTo>
                      <a:pt x="854" y="0"/>
                    </a:lnTo>
                    <a:lnTo>
                      <a:pt x="854" y="5"/>
                    </a:lnTo>
                    <a:lnTo>
                      <a:pt x="859" y="5"/>
                    </a:lnTo>
                    <a:lnTo>
                      <a:pt x="859" y="0"/>
                    </a:lnTo>
                    <a:close/>
                    <a:moveTo>
                      <a:pt x="841" y="0"/>
                    </a:moveTo>
                    <a:lnTo>
                      <a:pt x="837" y="0"/>
                    </a:lnTo>
                    <a:lnTo>
                      <a:pt x="837" y="5"/>
                    </a:lnTo>
                    <a:lnTo>
                      <a:pt x="841" y="5"/>
                    </a:lnTo>
                    <a:lnTo>
                      <a:pt x="841" y="0"/>
                    </a:lnTo>
                    <a:close/>
                    <a:moveTo>
                      <a:pt x="824" y="0"/>
                    </a:moveTo>
                    <a:lnTo>
                      <a:pt x="820" y="0"/>
                    </a:lnTo>
                    <a:lnTo>
                      <a:pt x="820" y="5"/>
                    </a:lnTo>
                    <a:lnTo>
                      <a:pt x="824" y="5"/>
                    </a:lnTo>
                    <a:lnTo>
                      <a:pt x="824" y="0"/>
                    </a:lnTo>
                    <a:close/>
                    <a:moveTo>
                      <a:pt x="807" y="0"/>
                    </a:moveTo>
                    <a:lnTo>
                      <a:pt x="803" y="0"/>
                    </a:lnTo>
                    <a:lnTo>
                      <a:pt x="803" y="5"/>
                    </a:lnTo>
                    <a:lnTo>
                      <a:pt x="807" y="5"/>
                    </a:lnTo>
                    <a:lnTo>
                      <a:pt x="807" y="0"/>
                    </a:lnTo>
                    <a:close/>
                    <a:moveTo>
                      <a:pt x="790" y="0"/>
                    </a:moveTo>
                    <a:lnTo>
                      <a:pt x="786" y="0"/>
                    </a:lnTo>
                    <a:lnTo>
                      <a:pt x="786" y="5"/>
                    </a:lnTo>
                    <a:lnTo>
                      <a:pt x="790" y="5"/>
                    </a:lnTo>
                    <a:lnTo>
                      <a:pt x="790" y="0"/>
                    </a:lnTo>
                    <a:close/>
                    <a:moveTo>
                      <a:pt x="773" y="0"/>
                    </a:moveTo>
                    <a:lnTo>
                      <a:pt x="769" y="0"/>
                    </a:lnTo>
                    <a:lnTo>
                      <a:pt x="769" y="5"/>
                    </a:lnTo>
                    <a:lnTo>
                      <a:pt x="773" y="5"/>
                    </a:lnTo>
                    <a:lnTo>
                      <a:pt x="773" y="0"/>
                    </a:lnTo>
                    <a:close/>
                    <a:moveTo>
                      <a:pt x="756" y="0"/>
                    </a:moveTo>
                    <a:lnTo>
                      <a:pt x="752" y="0"/>
                    </a:lnTo>
                    <a:lnTo>
                      <a:pt x="752" y="5"/>
                    </a:lnTo>
                    <a:lnTo>
                      <a:pt x="756" y="5"/>
                    </a:lnTo>
                    <a:lnTo>
                      <a:pt x="756" y="0"/>
                    </a:lnTo>
                    <a:close/>
                    <a:moveTo>
                      <a:pt x="739" y="0"/>
                    </a:moveTo>
                    <a:lnTo>
                      <a:pt x="735" y="0"/>
                    </a:lnTo>
                    <a:lnTo>
                      <a:pt x="735" y="5"/>
                    </a:lnTo>
                    <a:lnTo>
                      <a:pt x="739" y="5"/>
                    </a:lnTo>
                    <a:lnTo>
                      <a:pt x="739" y="0"/>
                    </a:lnTo>
                    <a:close/>
                    <a:moveTo>
                      <a:pt x="722" y="0"/>
                    </a:moveTo>
                    <a:lnTo>
                      <a:pt x="718" y="0"/>
                    </a:lnTo>
                    <a:lnTo>
                      <a:pt x="718" y="5"/>
                    </a:lnTo>
                    <a:lnTo>
                      <a:pt x="722" y="5"/>
                    </a:lnTo>
                    <a:lnTo>
                      <a:pt x="722" y="0"/>
                    </a:lnTo>
                    <a:close/>
                    <a:moveTo>
                      <a:pt x="705" y="0"/>
                    </a:moveTo>
                    <a:lnTo>
                      <a:pt x="700" y="0"/>
                    </a:lnTo>
                    <a:lnTo>
                      <a:pt x="700" y="5"/>
                    </a:lnTo>
                    <a:lnTo>
                      <a:pt x="705" y="5"/>
                    </a:lnTo>
                    <a:lnTo>
                      <a:pt x="705" y="0"/>
                    </a:lnTo>
                    <a:close/>
                    <a:moveTo>
                      <a:pt x="688" y="0"/>
                    </a:moveTo>
                    <a:lnTo>
                      <a:pt x="683" y="0"/>
                    </a:lnTo>
                    <a:lnTo>
                      <a:pt x="683" y="5"/>
                    </a:lnTo>
                    <a:lnTo>
                      <a:pt x="688" y="5"/>
                    </a:lnTo>
                    <a:lnTo>
                      <a:pt x="688" y="0"/>
                    </a:lnTo>
                    <a:close/>
                    <a:moveTo>
                      <a:pt x="671" y="0"/>
                    </a:moveTo>
                    <a:lnTo>
                      <a:pt x="666" y="0"/>
                    </a:lnTo>
                    <a:lnTo>
                      <a:pt x="666" y="5"/>
                    </a:lnTo>
                    <a:lnTo>
                      <a:pt x="671" y="5"/>
                    </a:lnTo>
                    <a:lnTo>
                      <a:pt x="671" y="0"/>
                    </a:lnTo>
                    <a:close/>
                    <a:moveTo>
                      <a:pt x="653" y="0"/>
                    </a:moveTo>
                    <a:lnTo>
                      <a:pt x="649" y="0"/>
                    </a:lnTo>
                    <a:lnTo>
                      <a:pt x="649" y="5"/>
                    </a:lnTo>
                    <a:lnTo>
                      <a:pt x="653" y="5"/>
                    </a:lnTo>
                    <a:lnTo>
                      <a:pt x="653" y="0"/>
                    </a:lnTo>
                    <a:close/>
                    <a:moveTo>
                      <a:pt x="636" y="0"/>
                    </a:moveTo>
                    <a:lnTo>
                      <a:pt x="632" y="0"/>
                    </a:lnTo>
                    <a:lnTo>
                      <a:pt x="632" y="5"/>
                    </a:lnTo>
                    <a:lnTo>
                      <a:pt x="636" y="5"/>
                    </a:lnTo>
                    <a:lnTo>
                      <a:pt x="636" y="0"/>
                    </a:lnTo>
                    <a:close/>
                    <a:moveTo>
                      <a:pt x="619" y="0"/>
                    </a:moveTo>
                    <a:lnTo>
                      <a:pt x="615" y="0"/>
                    </a:lnTo>
                    <a:lnTo>
                      <a:pt x="615" y="5"/>
                    </a:lnTo>
                    <a:lnTo>
                      <a:pt x="619" y="5"/>
                    </a:lnTo>
                    <a:lnTo>
                      <a:pt x="619" y="0"/>
                    </a:lnTo>
                    <a:close/>
                    <a:moveTo>
                      <a:pt x="602" y="0"/>
                    </a:moveTo>
                    <a:lnTo>
                      <a:pt x="598" y="0"/>
                    </a:lnTo>
                    <a:lnTo>
                      <a:pt x="598" y="5"/>
                    </a:lnTo>
                    <a:lnTo>
                      <a:pt x="602" y="5"/>
                    </a:lnTo>
                    <a:lnTo>
                      <a:pt x="602" y="0"/>
                    </a:lnTo>
                    <a:close/>
                    <a:moveTo>
                      <a:pt x="585" y="0"/>
                    </a:moveTo>
                    <a:lnTo>
                      <a:pt x="581" y="0"/>
                    </a:lnTo>
                    <a:lnTo>
                      <a:pt x="581" y="5"/>
                    </a:lnTo>
                    <a:lnTo>
                      <a:pt x="585" y="5"/>
                    </a:lnTo>
                    <a:lnTo>
                      <a:pt x="585" y="0"/>
                    </a:lnTo>
                    <a:close/>
                    <a:moveTo>
                      <a:pt x="568" y="0"/>
                    </a:moveTo>
                    <a:lnTo>
                      <a:pt x="564" y="0"/>
                    </a:lnTo>
                    <a:lnTo>
                      <a:pt x="564" y="5"/>
                    </a:lnTo>
                    <a:lnTo>
                      <a:pt x="568" y="5"/>
                    </a:lnTo>
                    <a:lnTo>
                      <a:pt x="568" y="0"/>
                    </a:lnTo>
                    <a:close/>
                    <a:moveTo>
                      <a:pt x="551" y="0"/>
                    </a:moveTo>
                    <a:lnTo>
                      <a:pt x="547" y="0"/>
                    </a:lnTo>
                    <a:lnTo>
                      <a:pt x="547" y="5"/>
                    </a:lnTo>
                    <a:lnTo>
                      <a:pt x="551" y="5"/>
                    </a:lnTo>
                    <a:lnTo>
                      <a:pt x="551" y="0"/>
                    </a:lnTo>
                    <a:close/>
                    <a:moveTo>
                      <a:pt x="534" y="0"/>
                    </a:moveTo>
                    <a:lnTo>
                      <a:pt x="530" y="0"/>
                    </a:lnTo>
                    <a:lnTo>
                      <a:pt x="530" y="5"/>
                    </a:lnTo>
                    <a:lnTo>
                      <a:pt x="534" y="5"/>
                    </a:lnTo>
                    <a:lnTo>
                      <a:pt x="534" y="0"/>
                    </a:lnTo>
                    <a:close/>
                    <a:moveTo>
                      <a:pt x="517" y="0"/>
                    </a:moveTo>
                    <a:lnTo>
                      <a:pt x="513" y="0"/>
                    </a:lnTo>
                    <a:lnTo>
                      <a:pt x="513" y="5"/>
                    </a:lnTo>
                    <a:lnTo>
                      <a:pt x="517" y="5"/>
                    </a:lnTo>
                    <a:lnTo>
                      <a:pt x="517" y="0"/>
                    </a:lnTo>
                    <a:close/>
                    <a:moveTo>
                      <a:pt x="500" y="0"/>
                    </a:moveTo>
                    <a:lnTo>
                      <a:pt x="495" y="0"/>
                    </a:lnTo>
                    <a:lnTo>
                      <a:pt x="495" y="5"/>
                    </a:lnTo>
                    <a:lnTo>
                      <a:pt x="500" y="5"/>
                    </a:lnTo>
                    <a:lnTo>
                      <a:pt x="500" y="0"/>
                    </a:lnTo>
                    <a:close/>
                    <a:moveTo>
                      <a:pt x="483" y="0"/>
                    </a:moveTo>
                    <a:lnTo>
                      <a:pt x="478" y="0"/>
                    </a:lnTo>
                    <a:lnTo>
                      <a:pt x="478" y="5"/>
                    </a:lnTo>
                    <a:lnTo>
                      <a:pt x="483" y="5"/>
                    </a:lnTo>
                    <a:lnTo>
                      <a:pt x="483" y="0"/>
                    </a:lnTo>
                    <a:close/>
                    <a:moveTo>
                      <a:pt x="466" y="0"/>
                    </a:moveTo>
                    <a:lnTo>
                      <a:pt x="461" y="0"/>
                    </a:lnTo>
                    <a:lnTo>
                      <a:pt x="461" y="5"/>
                    </a:lnTo>
                    <a:lnTo>
                      <a:pt x="466" y="5"/>
                    </a:lnTo>
                    <a:lnTo>
                      <a:pt x="466" y="0"/>
                    </a:lnTo>
                    <a:close/>
                    <a:moveTo>
                      <a:pt x="448" y="0"/>
                    </a:moveTo>
                    <a:lnTo>
                      <a:pt x="444" y="0"/>
                    </a:lnTo>
                    <a:lnTo>
                      <a:pt x="444" y="5"/>
                    </a:lnTo>
                    <a:lnTo>
                      <a:pt x="448" y="5"/>
                    </a:lnTo>
                    <a:lnTo>
                      <a:pt x="448" y="0"/>
                    </a:lnTo>
                    <a:close/>
                    <a:moveTo>
                      <a:pt x="431" y="0"/>
                    </a:moveTo>
                    <a:lnTo>
                      <a:pt x="427" y="0"/>
                    </a:lnTo>
                    <a:lnTo>
                      <a:pt x="427" y="5"/>
                    </a:lnTo>
                    <a:lnTo>
                      <a:pt x="431" y="5"/>
                    </a:lnTo>
                    <a:lnTo>
                      <a:pt x="431" y="0"/>
                    </a:lnTo>
                    <a:close/>
                    <a:moveTo>
                      <a:pt x="414" y="0"/>
                    </a:moveTo>
                    <a:lnTo>
                      <a:pt x="410" y="0"/>
                    </a:lnTo>
                    <a:lnTo>
                      <a:pt x="410" y="5"/>
                    </a:lnTo>
                    <a:lnTo>
                      <a:pt x="414" y="5"/>
                    </a:lnTo>
                    <a:lnTo>
                      <a:pt x="414" y="0"/>
                    </a:lnTo>
                    <a:close/>
                    <a:moveTo>
                      <a:pt x="397" y="0"/>
                    </a:moveTo>
                    <a:lnTo>
                      <a:pt x="393" y="0"/>
                    </a:lnTo>
                    <a:lnTo>
                      <a:pt x="393" y="5"/>
                    </a:lnTo>
                    <a:lnTo>
                      <a:pt x="397" y="5"/>
                    </a:lnTo>
                    <a:lnTo>
                      <a:pt x="397" y="0"/>
                    </a:lnTo>
                    <a:close/>
                    <a:moveTo>
                      <a:pt x="380" y="0"/>
                    </a:moveTo>
                    <a:lnTo>
                      <a:pt x="376" y="0"/>
                    </a:lnTo>
                    <a:lnTo>
                      <a:pt x="376" y="5"/>
                    </a:lnTo>
                    <a:lnTo>
                      <a:pt x="380" y="5"/>
                    </a:lnTo>
                    <a:lnTo>
                      <a:pt x="380" y="0"/>
                    </a:lnTo>
                    <a:close/>
                    <a:moveTo>
                      <a:pt x="363" y="0"/>
                    </a:moveTo>
                    <a:lnTo>
                      <a:pt x="359" y="0"/>
                    </a:lnTo>
                    <a:lnTo>
                      <a:pt x="359" y="5"/>
                    </a:lnTo>
                    <a:lnTo>
                      <a:pt x="363" y="5"/>
                    </a:lnTo>
                    <a:lnTo>
                      <a:pt x="363" y="0"/>
                    </a:lnTo>
                    <a:close/>
                    <a:moveTo>
                      <a:pt x="346" y="0"/>
                    </a:moveTo>
                    <a:lnTo>
                      <a:pt x="342" y="0"/>
                    </a:lnTo>
                    <a:lnTo>
                      <a:pt x="342" y="5"/>
                    </a:lnTo>
                    <a:lnTo>
                      <a:pt x="346" y="5"/>
                    </a:lnTo>
                    <a:lnTo>
                      <a:pt x="346" y="0"/>
                    </a:lnTo>
                    <a:close/>
                    <a:moveTo>
                      <a:pt x="329" y="0"/>
                    </a:moveTo>
                    <a:lnTo>
                      <a:pt x="325" y="0"/>
                    </a:lnTo>
                    <a:lnTo>
                      <a:pt x="325" y="5"/>
                    </a:lnTo>
                    <a:lnTo>
                      <a:pt x="329" y="5"/>
                    </a:lnTo>
                    <a:lnTo>
                      <a:pt x="329" y="0"/>
                    </a:lnTo>
                    <a:close/>
                    <a:moveTo>
                      <a:pt x="312" y="0"/>
                    </a:moveTo>
                    <a:lnTo>
                      <a:pt x="307" y="0"/>
                    </a:lnTo>
                    <a:lnTo>
                      <a:pt x="307" y="5"/>
                    </a:lnTo>
                    <a:lnTo>
                      <a:pt x="312" y="5"/>
                    </a:lnTo>
                    <a:lnTo>
                      <a:pt x="312" y="0"/>
                    </a:lnTo>
                    <a:close/>
                    <a:moveTo>
                      <a:pt x="295" y="0"/>
                    </a:moveTo>
                    <a:lnTo>
                      <a:pt x="290" y="0"/>
                    </a:lnTo>
                    <a:lnTo>
                      <a:pt x="290" y="5"/>
                    </a:lnTo>
                    <a:lnTo>
                      <a:pt x="295" y="5"/>
                    </a:lnTo>
                    <a:lnTo>
                      <a:pt x="295" y="0"/>
                    </a:lnTo>
                    <a:close/>
                    <a:moveTo>
                      <a:pt x="278" y="0"/>
                    </a:moveTo>
                    <a:lnTo>
                      <a:pt x="273" y="0"/>
                    </a:lnTo>
                    <a:lnTo>
                      <a:pt x="273" y="5"/>
                    </a:lnTo>
                    <a:lnTo>
                      <a:pt x="278" y="5"/>
                    </a:lnTo>
                    <a:lnTo>
                      <a:pt x="278" y="0"/>
                    </a:lnTo>
                    <a:close/>
                    <a:moveTo>
                      <a:pt x="260" y="0"/>
                    </a:moveTo>
                    <a:lnTo>
                      <a:pt x="256" y="0"/>
                    </a:lnTo>
                    <a:lnTo>
                      <a:pt x="256" y="5"/>
                    </a:lnTo>
                    <a:lnTo>
                      <a:pt x="260" y="5"/>
                    </a:lnTo>
                    <a:lnTo>
                      <a:pt x="260" y="0"/>
                    </a:lnTo>
                    <a:close/>
                    <a:moveTo>
                      <a:pt x="243" y="0"/>
                    </a:moveTo>
                    <a:lnTo>
                      <a:pt x="239" y="0"/>
                    </a:lnTo>
                    <a:lnTo>
                      <a:pt x="239" y="5"/>
                    </a:lnTo>
                    <a:lnTo>
                      <a:pt x="243" y="5"/>
                    </a:lnTo>
                    <a:lnTo>
                      <a:pt x="243" y="0"/>
                    </a:lnTo>
                    <a:close/>
                    <a:moveTo>
                      <a:pt x="226" y="0"/>
                    </a:moveTo>
                    <a:lnTo>
                      <a:pt x="222" y="0"/>
                    </a:lnTo>
                    <a:lnTo>
                      <a:pt x="222" y="5"/>
                    </a:lnTo>
                    <a:lnTo>
                      <a:pt x="226" y="5"/>
                    </a:lnTo>
                    <a:lnTo>
                      <a:pt x="226" y="0"/>
                    </a:lnTo>
                    <a:close/>
                    <a:moveTo>
                      <a:pt x="209" y="0"/>
                    </a:moveTo>
                    <a:lnTo>
                      <a:pt x="205" y="0"/>
                    </a:lnTo>
                    <a:lnTo>
                      <a:pt x="205" y="5"/>
                    </a:lnTo>
                    <a:lnTo>
                      <a:pt x="209" y="5"/>
                    </a:lnTo>
                    <a:lnTo>
                      <a:pt x="209" y="0"/>
                    </a:lnTo>
                    <a:close/>
                    <a:moveTo>
                      <a:pt x="192" y="0"/>
                    </a:moveTo>
                    <a:lnTo>
                      <a:pt x="188" y="0"/>
                    </a:lnTo>
                    <a:lnTo>
                      <a:pt x="188" y="5"/>
                    </a:lnTo>
                    <a:lnTo>
                      <a:pt x="192" y="5"/>
                    </a:lnTo>
                    <a:lnTo>
                      <a:pt x="192" y="0"/>
                    </a:lnTo>
                    <a:close/>
                    <a:moveTo>
                      <a:pt x="175" y="0"/>
                    </a:moveTo>
                    <a:lnTo>
                      <a:pt x="171" y="0"/>
                    </a:lnTo>
                    <a:lnTo>
                      <a:pt x="171" y="5"/>
                    </a:lnTo>
                    <a:lnTo>
                      <a:pt x="175" y="5"/>
                    </a:lnTo>
                    <a:lnTo>
                      <a:pt x="175" y="0"/>
                    </a:lnTo>
                    <a:close/>
                    <a:moveTo>
                      <a:pt x="158" y="0"/>
                    </a:moveTo>
                    <a:lnTo>
                      <a:pt x="154" y="0"/>
                    </a:lnTo>
                    <a:lnTo>
                      <a:pt x="154" y="5"/>
                    </a:lnTo>
                    <a:lnTo>
                      <a:pt x="158" y="5"/>
                    </a:lnTo>
                    <a:lnTo>
                      <a:pt x="158" y="0"/>
                    </a:lnTo>
                    <a:close/>
                    <a:moveTo>
                      <a:pt x="141" y="0"/>
                    </a:moveTo>
                    <a:lnTo>
                      <a:pt x="137" y="0"/>
                    </a:lnTo>
                    <a:lnTo>
                      <a:pt x="137" y="5"/>
                    </a:lnTo>
                    <a:lnTo>
                      <a:pt x="141" y="5"/>
                    </a:lnTo>
                    <a:lnTo>
                      <a:pt x="141" y="0"/>
                    </a:lnTo>
                    <a:close/>
                    <a:moveTo>
                      <a:pt x="124" y="0"/>
                    </a:moveTo>
                    <a:lnTo>
                      <a:pt x="120" y="0"/>
                    </a:lnTo>
                    <a:lnTo>
                      <a:pt x="120" y="5"/>
                    </a:lnTo>
                    <a:lnTo>
                      <a:pt x="124" y="5"/>
                    </a:lnTo>
                    <a:lnTo>
                      <a:pt x="124" y="0"/>
                    </a:lnTo>
                    <a:close/>
                    <a:moveTo>
                      <a:pt x="107" y="0"/>
                    </a:moveTo>
                    <a:lnTo>
                      <a:pt x="102" y="0"/>
                    </a:lnTo>
                    <a:lnTo>
                      <a:pt x="102" y="5"/>
                    </a:lnTo>
                    <a:lnTo>
                      <a:pt x="107" y="5"/>
                    </a:lnTo>
                    <a:lnTo>
                      <a:pt x="107" y="0"/>
                    </a:lnTo>
                    <a:close/>
                    <a:moveTo>
                      <a:pt x="90" y="0"/>
                    </a:moveTo>
                    <a:lnTo>
                      <a:pt x="85" y="0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0" y="0"/>
                    </a:lnTo>
                    <a:close/>
                    <a:moveTo>
                      <a:pt x="73" y="0"/>
                    </a:moveTo>
                    <a:lnTo>
                      <a:pt x="68" y="0"/>
                    </a:lnTo>
                    <a:lnTo>
                      <a:pt x="68" y="5"/>
                    </a:lnTo>
                    <a:lnTo>
                      <a:pt x="73" y="5"/>
                    </a:lnTo>
                    <a:lnTo>
                      <a:pt x="73" y="0"/>
                    </a:lnTo>
                    <a:close/>
                    <a:moveTo>
                      <a:pt x="55" y="0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55" y="5"/>
                    </a:lnTo>
                    <a:lnTo>
                      <a:pt x="55" y="0"/>
                    </a:lnTo>
                    <a:close/>
                    <a:moveTo>
                      <a:pt x="38" y="0"/>
                    </a:moveTo>
                    <a:lnTo>
                      <a:pt x="34" y="0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0"/>
                    </a:lnTo>
                    <a:close/>
                    <a:moveTo>
                      <a:pt x="21" y="0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4" y="5"/>
                    </a:lnTo>
                    <a:lnTo>
                      <a:pt x="4" y="0"/>
                    </a:lnTo>
                    <a:close/>
                    <a:moveTo>
                      <a:pt x="3644" y="0"/>
                    </a:moveTo>
                    <a:lnTo>
                      <a:pt x="3639" y="0"/>
                    </a:lnTo>
                    <a:lnTo>
                      <a:pt x="3639" y="5"/>
                    </a:lnTo>
                    <a:lnTo>
                      <a:pt x="3644" y="5"/>
                    </a:lnTo>
                    <a:lnTo>
                      <a:pt x="3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0" name="Rectangle 117"/>
              <p:cNvSpPr>
                <a:spLocks noChangeArrowheads="1"/>
              </p:cNvSpPr>
              <p:nvPr/>
            </p:nvSpPr>
            <p:spPr bwMode="auto">
              <a:xfrm>
                <a:off x="3220" y="1458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1" name="Rectangle 118"/>
              <p:cNvSpPr>
                <a:spLocks noChangeArrowheads="1"/>
              </p:cNvSpPr>
              <p:nvPr/>
            </p:nvSpPr>
            <p:spPr bwMode="auto">
              <a:xfrm>
                <a:off x="3220" y="1398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2" name="Freeform 119"/>
              <p:cNvSpPr>
                <a:spLocks noEditPoints="1"/>
              </p:cNvSpPr>
              <p:nvPr/>
            </p:nvSpPr>
            <p:spPr bwMode="auto">
              <a:xfrm>
                <a:off x="3220" y="1399"/>
                <a:ext cx="3644" cy="5"/>
              </a:xfrm>
              <a:custGeom>
                <a:avLst/>
                <a:gdLst>
                  <a:gd name="T0" fmla="*/ 3571 w 3644"/>
                  <a:gd name="T1" fmla="*/ 0 h 5"/>
                  <a:gd name="T2" fmla="*/ 3524 w 3644"/>
                  <a:gd name="T3" fmla="*/ 5 h 5"/>
                  <a:gd name="T4" fmla="*/ 3456 w 3644"/>
                  <a:gd name="T5" fmla="*/ 0 h 5"/>
                  <a:gd name="T6" fmla="*/ 3400 w 3644"/>
                  <a:gd name="T7" fmla="*/ 5 h 5"/>
                  <a:gd name="T8" fmla="*/ 3353 w 3644"/>
                  <a:gd name="T9" fmla="*/ 0 h 5"/>
                  <a:gd name="T10" fmla="*/ 3281 w 3644"/>
                  <a:gd name="T11" fmla="*/ 0 h 5"/>
                  <a:gd name="T12" fmla="*/ 3234 w 3644"/>
                  <a:gd name="T13" fmla="*/ 5 h 5"/>
                  <a:gd name="T14" fmla="*/ 3165 w 3644"/>
                  <a:gd name="T15" fmla="*/ 0 h 5"/>
                  <a:gd name="T16" fmla="*/ 3110 w 3644"/>
                  <a:gd name="T17" fmla="*/ 5 h 5"/>
                  <a:gd name="T18" fmla="*/ 3063 w 3644"/>
                  <a:gd name="T19" fmla="*/ 0 h 5"/>
                  <a:gd name="T20" fmla="*/ 2990 w 3644"/>
                  <a:gd name="T21" fmla="*/ 0 h 5"/>
                  <a:gd name="T22" fmla="*/ 2943 w 3644"/>
                  <a:gd name="T23" fmla="*/ 5 h 5"/>
                  <a:gd name="T24" fmla="*/ 2875 w 3644"/>
                  <a:gd name="T25" fmla="*/ 0 h 5"/>
                  <a:gd name="T26" fmla="*/ 2819 w 3644"/>
                  <a:gd name="T27" fmla="*/ 5 h 5"/>
                  <a:gd name="T28" fmla="*/ 2772 w 3644"/>
                  <a:gd name="T29" fmla="*/ 0 h 5"/>
                  <a:gd name="T30" fmla="*/ 2700 w 3644"/>
                  <a:gd name="T31" fmla="*/ 0 h 5"/>
                  <a:gd name="T32" fmla="*/ 2653 w 3644"/>
                  <a:gd name="T33" fmla="*/ 5 h 5"/>
                  <a:gd name="T34" fmla="*/ 2584 w 3644"/>
                  <a:gd name="T35" fmla="*/ 0 h 5"/>
                  <a:gd name="T36" fmla="*/ 2529 w 3644"/>
                  <a:gd name="T37" fmla="*/ 5 h 5"/>
                  <a:gd name="T38" fmla="*/ 2482 w 3644"/>
                  <a:gd name="T39" fmla="*/ 0 h 5"/>
                  <a:gd name="T40" fmla="*/ 2409 w 3644"/>
                  <a:gd name="T41" fmla="*/ 0 h 5"/>
                  <a:gd name="T42" fmla="*/ 2362 w 3644"/>
                  <a:gd name="T43" fmla="*/ 5 h 5"/>
                  <a:gd name="T44" fmla="*/ 2294 w 3644"/>
                  <a:gd name="T45" fmla="*/ 0 h 5"/>
                  <a:gd name="T46" fmla="*/ 2238 w 3644"/>
                  <a:gd name="T47" fmla="*/ 5 h 5"/>
                  <a:gd name="T48" fmla="*/ 2191 w 3644"/>
                  <a:gd name="T49" fmla="*/ 0 h 5"/>
                  <a:gd name="T50" fmla="*/ 2119 w 3644"/>
                  <a:gd name="T51" fmla="*/ 0 h 5"/>
                  <a:gd name="T52" fmla="*/ 2072 w 3644"/>
                  <a:gd name="T53" fmla="*/ 5 h 5"/>
                  <a:gd name="T54" fmla="*/ 2003 w 3644"/>
                  <a:gd name="T55" fmla="*/ 0 h 5"/>
                  <a:gd name="T56" fmla="*/ 1948 w 3644"/>
                  <a:gd name="T57" fmla="*/ 5 h 5"/>
                  <a:gd name="T58" fmla="*/ 1901 w 3644"/>
                  <a:gd name="T59" fmla="*/ 0 h 5"/>
                  <a:gd name="T60" fmla="*/ 1828 w 3644"/>
                  <a:gd name="T61" fmla="*/ 0 h 5"/>
                  <a:gd name="T62" fmla="*/ 1781 w 3644"/>
                  <a:gd name="T63" fmla="*/ 5 h 5"/>
                  <a:gd name="T64" fmla="*/ 1713 w 3644"/>
                  <a:gd name="T65" fmla="*/ 0 h 5"/>
                  <a:gd name="T66" fmla="*/ 1657 w 3644"/>
                  <a:gd name="T67" fmla="*/ 5 h 5"/>
                  <a:gd name="T68" fmla="*/ 1610 w 3644"/>
                  <a:gd name="T69" fmla="*/ 0 h 5"/>
                  <a:gd name="T70" fmla="*/ 1538 w 3644"/>
                  <a:gd name="T71" fmla="*/ 0 h 5"/>
                  <a:gd name="T72" fmla="*/ 1491 w 3644"/>
                  <a:gd name="T73" fmla="*/ 5 h 5"/>
                  <a:gd name="T74" fmla="*/ 1422 w 3644"/>
                  <a:gd name="T75" fmla="*/ 0 h 5"/>
                  <a:gd name="T76" fmla="*/ 1367 w 3644"/>
                  <a:gd name="T77" fmla="*/ 5 h 5"/>
                  <a:gd name="T78" fmla="*/ 1320 w 3644"/>
                  <a:gd name="T79" fmla="*/ 0 h 5"/>
                  <a:gd name="T80" fmla="*/ 1247 w 3644"/>
                  <a:gd name="T81" fmla="*/ 0 h 5"/>
                  <a:gd name="T82" fmla="*/ 1200 w 3644"/>
                  <a:gd name="T83" fmla="*/ 5 h 5"/>
                  <a:gd name="T84" fmla="*/ 1132 w 3644"/>
                  <a:gd name="T85" fmla="*/ 0 h 5"/>
                  <a:gd name="T86" fmla="*/ 1076 w 3644"/>
                  <a:gd name="T87" fmla="*/ 5 h 5"/>
                  <a:gd name="T88" fmla="*/ 1029 w 3644"/>
                  <a:gd name="T89" fmla="*/ 0 h 5"/>
                  <a:gd name="T90" fmla="*/ 957 w 3644"/>
                  <a:gd name="T91" fmla="*/ 0 h 5"/>
                  <a:gd name="T92" fmla="*/ 910 w 3644"/>
                  <a:gd name="T93" fmla="*/ 5 h 5"/>
                  <a:gd name="T94" fmla="*/ 841 w 3644"/>
                  <a:gd name="T95" fmla="*/ 0 h 5"/>
                  <a:gd name="T96" fmla="*/ 786 w 3644"/>
                  <a:gd name="T97" fmla="*/ 5 h 5"/>
                  <a:gd name="T98" fmla="*/ 739 w 3644"/>
                  <a:gd name="T99" fmla="*/ 0 h 5"/>
                  <a:gd name="T100" fmla="*/ 666 w 3644"/>
                  <a:gd name="T101" fmla="*/ 0 h 5"/>
                  <a:gd name="T102" fmla="*/ 619 w 3644"/>
                  <a:gd name="T103" fmla="*/ 5 h 5"/>
                  <a:gd name="T104" fmla="*/ 551 w 3644"/>
                  <a:gd name="T105" fmla="*/ 0 h 5"/>
                  <a:gd name="T106" fmla="*/ 495 w 3644"/>
                  <a:gd name="T107" fmla="*/ 5 h 5"/>
                  <a:gd name="T108" fmla="*/ 448 w 3644"/>
                  <a:gd name="T109" fmla="*/ 0 h 5"/>
                  <a:gd name="T110" fmla="*/ 376 w 3644"/>
                  <a:gd name="T111" fmla="*/ 0 h 5"/>
                  <a:gd name="T112" fmla="*/ 329 w 3644"/>
                  <a:gd name="T113" fmla="*/ 5 h 5"/>
                  <a:gd name="T114" fmla="*/ 260 w 3644"/>
                  <a:gd name="T115" fmla="*/ 0 h 5"/>
                  <a:gd name="T116" fmla="*/ 205 w 3644"/>
                  <a:gd name="T117" fmla="*/ 5 h 5"/>
                  <a:gd name="T118" fmla="*/ 158 w 3644"/>
                  <a:gd name="T119" fmla="*/ 0 h 5"/>
                  <a:gd name="T120" fmla="*/ 85 w 3644"/>
                  <a:gd name="T121" fmla="*/ 0 h 5"/>
                  <a:gd name="T122" fmla="*/ 38 w 3644"/>
                  <a:gd name="T12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44" h="5">
                    <a:moveTo>
                      <a:pt x="3627" y="0"/>
                    </a:moveTo>
                    <a:lnTo>
                      <a:pt x="3622" y="0"/>
                    </a:lnTo>
                    <a:lnTo>
                      <a:pt x="3622" y="5"/>
                    </a:lnTo>
                    <a:lnTo>
                      <a:pt x="3627" y="5"/>
                    </a:lnTo>
                    <a:lnTo>
                      <a:pt x="3627" y="0"/>
                    </a:lnTo>
                    <a:close/>
                    <a:moveTo>
                      <a:pt x="3609" y="0"/>
                    </a:moveTo>
                    <a:lnTo>
                      <a:pt x="3605" y="0"/>
                    </a:lnTo>
                    <a:lnTo>
                      <a:pt x="3605" y="5"/>
                    </a:lnTo>
                    <a:lnTo>
                      <a:pt x="3609" y="5"/>
                    </a:lnTo>
                    <a:lnTo>
                      <a:pt x="3609" y="0"/>
                    </a:lnTo>
                    <a:close/>
                    <a:moveTo>
                      <a:pt x="3592" y="0"/>
                    </a:moveTo>
                    <a:lnTo>
                      <a:pt x="3588" y="0"/>
                    </a:lnTo>
                    <a:lnTo>
                      <a:pt x="3588" y="5"/>
                    </a:lnTo>
                    <a:lnTo>
                      <a:pt x="3592" y="5"/>
                    </a:lnTo>
                    <a:lnTo>
                      <a:pt x="3592" y="0"/>
                    </a:lnTo>
                    <a:close/>
                    <a:moveTo>
                      <a:pt x="3575" y="0"/>
                    </a:moveTo>
                    <a:lnTo>
                      <a:pt x="3571" y="0"/>
                    </a:lnTo>
                    <a:lnTo>
                      <a:pt x="3571" y="5"/>
                    </a:lnTo>
                    <a:lnTo>
                      <a:pt x="3575" y="5"/>
                    </a:lnTo>
                    <a:lnTo>
                      <a:pt x="3575" y="0"/>
                    </a:lnTo>
                    <a:close/>
                    <a:moveTo>
                      <a:pt x="3558" y="0"/>
                    </a:moveTo>
                    <a:lnTo>
                      <a:pt x="3554" y="0"/>
                    </a:lnTo>
                    <a:lnTo>
                      <a:pt x="3554" y="5"/>
                    </a:lnTo>
                    <a:lnTo>
                      <a:pt x="3558" y="5"/>
                    </a:lnTo>
                    <a:lnTo>
                      <a:pt x="3558" y="0"/>
                    </a:lnTo>
                    <a:close/>
                    <a:moveTo>
                      <a:pt x="3541" y="0"/>
                    </a:moveTo>
                    <a:lnTo>
                      <a:pt x="3537" y="0"/>
                    </a:lnTo>
                    <a:lnTo>
                      <a:pt x="3537" y="5"/>
                    </a:lnTo>
                    <a:lnTo>
                      <a:pt x="3541" y="5"/>
                    </a:lnTo>
                    <a:lnTo>
                      <a:pt x="3541" y="0"/>
                    </a:lnTo>
                    <a:close/>
                    <a:moveTo>
                      <a:pt x="3524" y="0"/>
                    </a:moveTo>
                    <a:lnTo>
                      <a:pt x="3520" y="0"/>
                    </a:lnTo>
                    <a:lnTo>
                      <a:pt x="3520" y="5"/>
                    </a:lnTo>
                    <a:lnTo>
                      <a:pt x="3524" y="5"/>
                    </a:lnTo>
                    <a:lnTo>
                      <a:pt x="3524" y="0"/>
                    </a:lnTo>
                    <a:close/>
                    <a:moveTo>
                      <a:pt x="3507" y="0"/>
                    </a:moveTo>
                    <a:lnTo>
                      <a:pt x="3503" y="0"/>
                    </a:lnTo>
                    <a:lnTo>
                      <a:pt x="3503" y="5"/>
                    </a:lnTo>
                    <a:lnTo>
                      <a:pt x="3507" y="5"/>
                    </a:lnTo>
                    <a:lnTo>
                      <a:pt x="3507" y="0"/>
                    </a:lnTo>
                    <a:close/>
                    <a:moveTo>
                      <a:pt x="3490" y="0"/>
                    </a:moveTo>
                    <a:lnTo>
                      <a:pt x="3486" y="0"/>
                    </a:lnTo>
                    <a:lnTo>
                      <a:pt x="3486" y="5"/>
                    </a:lnTo>
                    <a:lnTo>
                      <a:pt x="3490" y="5"/>
                    </a:lnTo>
                    <a:lnTo>
                      <a:pt x="3490" y="0"/>
                    </a:lnTo>
                    <a:close/>
                    <a:moveTo>
                      <a:pt x="3473" y="0"/>
                    </a:moveTo>
                    <a:lnTo>
                      <a:pt x="3468" y="0"/>
                    </a:lnTo>
                    <a:lnTo>
                      <a:pt x="3468" y="5"/>
                    </a:lnTo>
                    <a:lnTo>
                      <a:pt x="3473" y="5"/>
                    </a:lnTo>
                    <a:lnTo>
                      <a:pt x="3473" y="0"/>
                    </a:lnTo>
                    <a:close/>
                    <a:moveTo>
                      <a:pt x="3456" y="0"/>
                    </a:moveTo>
                    <a:lnTo>
                      <a:pt x="3451" y="0"/>
                    </a:lnTo>
                    <a:lnTo>
                      <a:pt x="3451" y="5"/>
                    </a:lnTo>
                    <a:lnTo>
                      <a:pt x="3456" y="5"/>
                    </a:lnTo>
                    <a:lnTo>
                      <a:pt x="3456" y="0"/>
                    </a:lnTo>
                    <a:close/>
                    <a:moveTo>
                      <a:pt x="3439" y="0"/>
                    </a:moveTo>
                    <a:lnTo>
                      <a:pt x="3434" y="0"/>
                    </a:lnTo>
                    <a:lnTo>
                      <a:pt x="3434" y="5"/>
                    </a:lnTo>
                    <a:lnTo>
                      <a:pt x="3439" y="5"/>
                    </a:lnTo>
                    <a:lnTo>
                      <a:pt x="3439" y="0"/>
                    </a:lnTo>
                    <a:close/>
                    <a:moveTo>
                      <a:pt x="3421" y="0"/>
                    </a:moveTo>
                    <a:lnTo>
                      <a:pt x="3417" y="0"/>
                    </a:lnTo>
                    <a:lnTo>
                      <a:pt x="3417" y="5"/>
                    </a:lnTo>
                    <a:lnTo>
                      <a:pt x="3421" y="5"/>
                    </a:lnTo>
                    <a:lnTo>
                      <a:pt x="3421" y="0"/>
                    </a:lnTo>
                    <a:close/>
                    <a:moveTo>
                      <a:pt x="3404" y="0"/>
                    </a:moveTo>
                    <a:lnTo>
                      <a:pt x="3400" y="0"/>
                    </a:lnTo>
                    <a:lnTo>
                      <a:pt x="3400" y="5"/>
                    </a:lnTo>
                    <a:lnTo>
                      <a:pt x="3404" y="5"/>
                    </a:lnTo>
                    <a:lnTo>
                      <a:pt x="3404" y="0"/>
                    </a:lnTo>
                    <a:close/>
                    <a:moveTo>
                      <a:pt x="3387" y="0"/>
                    </a:moveTo>
                    <a:lnTo>
                      <a:pt x="3383" y="0"/>
                    </a:lnTo>
                    <a:lnTo>
                      <a:pt x="3383" y="5"/>
                    </a:lnTo>
                    <a:lnTo>
                      <a:pt x="3387" y="5"/>
                    </a:lnTo>
                    <a:lnTo>
                      <a:pt x="3387" y="0"/>
                    </a:lnTo>
                    <a:close/>
                    <a:moveTo>
                      <a:pt x="3370" y="0"/>
                    </a:moveTo>
                    <a:lnTo>
                      <a:pt x="3366" y="0"/>
                    </a:lnTo>
                    <a:lnTo>
                      <a:pt x="3366" y="5"/>
                    </a:lnTo>
                    <a:lnTo>
                      <a:pt x="3370" y="5"/>
                    </a:lnTo>
                    <a:lnTo>
                      <a:pt x="3370" y="0"/>
                    </a:lnTo>
                    <a:close/>
                    <a:moveTo>
                      <a:pt x="3353" y="0"/>
                    </a:moveTo>
                    <a:lnTo>
                      <a:pt x="3349" y="0"/>
                    </a:lnTo>
                    <a:lnTo>
                      <a:pt x="3349" y="5"/>
                    </a:lnTo>
                    <a:lnTo>
                      <a:pt x="3353" y="5"/>
                    </a:lnTo>
                    <a:lnTo>
                      <a:pt x="3353" y="0"/>
                    </a:lnTo>
                    <a:close/>
                    <a:moveTo>
                      <a:pt x="3336" y="0"/>
                    </a:moveTo>
                    <a:lnTo>
                      <a:pt x="3332" y="0"/>
                    </a:lnTo>
                    <a:lnTo>
                      <a:pt x="3332" y="5"/>
                    </a:lnTo>
                    <a:lnTo>
                      <a:pt x="3336" y="5"/>
                    </a:lnTo>
                    <a:lnTo>
                      <a:pt x="3336" y="0"/>
                    </a:lnTo>
                    <a:close/>
                    <a:moveTo>
                      <a:pt x="3319" y="0"/>
                    </a:moveTo>
                    <a:lnTo>
                      <a:pt x="3315" y="0"/>
                    </a:lnTo>
                    <a:lnTo>
                      <a:pt x="3315" y="5"/>
                    </a:lnTo>
                    <a:lnTo>
                      <a:pt x="3319" y="5"/>
                    </a:lnTo>
                    <a:lnTo>
                      <a:pt x="3319" y="0"/>
                    </a:lnTo>
                    <a:close/>
                    <a:moveTo>
                      <a:pt x="3302" y="0"/>
                    </a:moveTo>
                    <a:lnTo>
                      <a:pt x="3298" y="0"/>
                    </a:lnTo>
                    <a:lnTo>
                      <a:pt x="3298" y="5"/>
                    </a:lnTo>
                    <a:lnTo>
                      <a:pt x="3302" y="5"/>
                    </a:lnTo>
                    <a:lnTo>
                      <a:pt x="3302" y="0"/>
                    </a:lnTo>
                    <a:close/>
                    <a:moveTo>
                      <a:pt x="3285" y="0"/>
                    </a:moveTo>
                    <a:lnTo>
                      <a:pt x="3281" y="0"/>
                    </a:lnTo>
                    <a:lnTo>
                      <a:pt x="3281" y="5"/>
                    </a:lnTo>
                    <a:lnTo>
                      <a:pt x="3285" y="5"/>
                    </a:lnTo>
                    <a:lnTo>
                      <a:pt x="3285" y="0"/>
                    </a:lnTo>
                    <a:close/>
                    <a:moveTo>
                      <a:pt x="3268" y="0"/>
                    </a:moveTo>
                    <a:lnTo>
                      <a:pt x="3263" y="0"/>
                    </a:lnTo>
                    <a:lnTo>
                      <a:pt x="3263" y="5"/>
                    </a:lnTo>
                    <a:lnTo>
                      <a:pt x="3268" y="5"/>
                    </a:lnTo>
                    <a:lnTo>
                      <a:pt x="3268" y="0"/>
                    </a:lnTo>
                    <a:close/>
                    <a:moveTo>
                      <a:pt x="3251" y="0"/>
                    </a:moveTo>
                    <a:lnTo>
                      <a:pt x="3246" y="0"/>
                    </a:lnTo>
                    <a:lnTo>
                      <a:pt x="3246" y="5"/>
                    </a:lnTo>
                    <a:lnTo>
                      <a:pt x="3251" y="5"/>
                    </a:lnTo>
                    <a:lnTo>
                      <a:pt x="3251" y="0"/>
                    </a:lnTo>
                    <a:close/>
                    <a:moveTo>
                      <a:pt x="3234" y="0"/>
                    </a:moveTo>
                    <a:lnTo>
                      <a:pt x="3229" y="0"/>
                    </a:lnTo>
                    <a:lnTo>
                      <a:pt x="3229" y="5"/>
                    </a:lnTo>
                    <a:lnTo>
                      <a:pt x="3234" y="5"/>
                    </a:lnTo>
                    <a:lnTo>
                      <a:pt x="3234" y="0"/>
                    </a:lnTo>
                    <a:close/>
                    <a:moveTo>
                      <a:pt x="3216" y="0"/>
                    </a:moveTo>
                    <a:lnTo>
                      <a:pt x="3212" y="0"/>
                    </a:lnTo>
                    <a:lnTo>
                      <a:pt x="3212" y="5"/>
                    </a:lnTo>
                    <a:lnTo>
                      <a:pt x="3216" y="5"/>
                    </a:lnTo>
                    <a:lnTo>
                      <a:pt x="3216" y="0"/>
                    </a:lnTo>
                    <a:close/>
                    <a:moveTo>
                      <a:pt x="3199" y="0"/>
                    </a:moveTo>
                    <a:lnTo>
                      <a:pt x="3195" y="0"/>
                    </a:lnTo>
                    <a:lnTo>
                      <a:pt x="3195" y="5"/>
                    </a:lnTo>
                    <a:lnTo>
                      <a:pt x="3199" y="5"/>
                    </a:lnTo>
                    <a:lnTo>
                      <a:pt x="3199" y="0"/>
                    </a:lnTo>
                    <a:close/>
                    <a:moveTo>
                      <a:pt x="3182" y="0"/>
                    </a:moveTo>
                    <a:lnTo>
                      <a:pt x="3178" y="0"/>
                    </a:lnTo>
                    <a:lnTo>
                      <a:pt x="3178" y="5"/>
                    </a:lnTo>
                    <a:lnTo>
                      <a:pt x="3182" y="5"/>
                    </a:lnTo>
                    <a:lnTo>
                      <a:pt x="3182" y="0"/>
                    </a:lnTo>
                    <a:close/>
                    <a:moveTo>
                      <a:pt x="3165" y="0"/>
                    </a:moveTo>
                    <a:lnTo>
                      <a:pt x="3161" y="0"/>
                    </a:lnTo>
                    <a:lnTo>
                      <a:pt x="3161" y="5"/>
                    </a:lnTo>
                    <a:lnTo>
                      <a:pt x="3165" y="5"/>
                    </a:lnTo>
                    <a:lnTo>
                      <a:pt x="3165" y="0"/>
                    </a:lnTo>
                    <a:close/>
                    <a:moveTo>
                      <a:pt x="3148" y="0"/>
                    </a:moveTo>
                    <a:lnTo>
                      <a:pt x="3144" y="0"/>
                    </a:lnTo>
                    <a:lnTo>
                      <a:pt x="3144" y="5"/>
                    </a:lnTo>
                    <a:lnTo>
                      <a:pt x="3148" y="5"/>
                    </a:lnTo>
                    <a:lnTo>
                      <a:pt x="3148" y="0"/>
                    </a:lnTo>
                    <a:close/>
                    <a:moveTo>
                      <a:pt x="3131" y="0"/>
                    </a:moveTo>
                    <a:lnTo>
                      <a:pt x="3127" y="0"/>
                    </a:lnTo>
                    <a:lnTo>
                      <a:pt x="3127" y="5"/>
                    </a:lnTo>
                    <a:lnTo>
                      <a:pt x="3131" y="5"/>
                    </a:lnTo>
                    <a:lnTo>
                      <a:pt x="3131" y="0"/>
                    </a:lnTo>
                    <a:close/>
                    <a:moveTo>
                      <a:pt x="3114" y="0"/>
                    </a:moveTo>
                    <a:lnTo>
                      <a:pt x="3110" y="0"/>
                    </a:lnTo>
                    <a:lnTo>
                      <a:pt x="3110" y="5"/>
                    </a:lnTo>
                    <a:lnTo>
                      <a:pt x="3114" y="5"/>
                    </a:lnTo>
                    <a:lnTo>
                      <a:pt x="3114" y="0"/>
                    </a:lnTo>
                    <a:close/>
                    <a:moveTo>
                      <a:pt x="3097" y="0"/>
                    </a:moveTo>
                    <a:lnTo>
                      <a:pt x="3093" y="0"/>
                    </a:lnTo>
                    <a:lnTo>
                      <a:pt x="3093" y="5"/>
                    </a:lnTo>
                    <a:lnTo>
                      <a:pt x="3097" y="5"/>
                    </a:lnTo>
                    <a:lnTo>
                      <a:pt x="3097" y="0"/>
                    </a:lnTo>
                    <a:close/>
                    <a:moveTo>
                      <a:pt x="3080" y="0"/>
                    </a:moveTo>
                    <a:lnTo>
                      <a:pt x="3075" y="0"/>
                    </a:lnTo>
                    <a:lnTo>
                      <a:pt x="3075" y="5"/>
                    </a:lnTo>
                    <a:lnTo>
                      <a:pt x="3080" y="5"/>
                    </a:lnTo>
                    <a:lnTo>
                      <a:pt x="3080" y="0"/>
                    </a:lnTo>
                    <a:close/>
                    <a:moveTo>
                      <a:pt x="3063" y="0"/>
                    </a:moveTo>
                    <a:lnTo>
                      <a:pt x="3058" y="0"/>
                    </a:lnTo>
                    <a:lnTo>
                      <a:pt x="3058" y="5"/>
                    </a:lnTo>
                    <a:lnTo>
                      <a:pt x="3063" y="5"/>
                    </a:lnTo>
                    <a:lnTo>
                      <a:pt x="3063" y="0"/>
                    </a:lnTo>
                    <a:close/>
                    <a:moveTo>
                      <a:pt x="3046" y="0"/>
                    </a:moveTo>
                    <a:lnTo>
                      <a:pt x="3041" y="0"/>
                    </a:lnTo>
                    <a:lnTo>
                      <a:pt x="3041" y="5"/>
                    </a:lnTo>
                    <a:lnTo>
                      <a:pt x="3046" y="5"/>
                    </a:lnTo>
                    <a:lnTo>
                      <a:pt x="3046" y="0"/>
                    </a:lnTo>
                    <a:close/>
                    <a:moveTo>
                      <a:pt x="3029" y="0"/>
                    </a:moveTo>
                    <a:lnTo>
                      <a:pt x="3024" y="0"/>
                    </a:lnTo>
                    <a:lnTo>
                      <a:pt x="3024" y="5"/>
                    </a:lnTo>
                    <a:lnTo>
                      <a:pt x="3029" y="5"/>
                    </a:lnTo>
                    <a:lnTo>
                      <a:pt x="3029" y="0"/>
                    </a:lnTo>
                    <a:close/>
                    <a:moveTo>
                      <a:pt x="3011" y="0"/>
                    </a:moveTo>
                    <a:lnTo>
                      <a:pt x="3007" y="0"/>
                    </a:lnTo>
                    <a:lnTo>
                      <a:pt x="3007" y="5"/>
                    </a:lnTo>
                    <a:lnTo>
                      <a:pt x="3011" y="5"/>
                    </a:lnTo>
                    <a:lnTo>
                      <a:pt x="3011" y="0"/>
                    </a:lnTo>
                    <a:close/>
                    <a:moveTo>
                      <a:pt x="2994" y="0"/>
                    </a:moveTo>
                    <a:lnTo>
                      <a:pt x="2990" y="0"/>
                    </a:lnTo>
                    <a:lnTo>
                      <a:pt x="2990" y="5"/>
                    </a:lnTo>
                    <a:lnTo>
                      <a:pt x="2994" y="5"/>
                    </a:lnTo>
                    <a:lnTo>
                      <a:pt x="2994" y="0"/>
                    </a:lnTo>
                    <a:close/>
                    <a:moveTo>
                      <a:pt x="2977" y="0"/>
                    </a:moveTo>
                    <a:lnTo>
                      <a:pt x="2973" y="0"/>
                    </a:lnTo>
                    <a:lnTo>
                      <a:pt x="2973" y="5"/>
                    </a:lnTo>
                    <a:lnTo>
                      <a:pt x="2977" y="5"/>
                    </a:lnTo>
                    <a:lnTo>
                      <a:pt x="2977" y="0"/>
                    </a:lnTo>
                    <a:close/>
                    <a:moveTo>
                      <a:pt x="2960" y="0"/>
                    </a:moveTo>
                    <a:lnTo>
                      <a:pt x="2956" y="0"/>
                    </a:lnTo>
                    <a:lnTo>
                      <a:pt x="2956" y="5"/>
                    </a:lnTo>
                    <a:lnTo>
                      <a:pt x="2960" y="5"/>
                    </a:lnTo>
                    <a:lnTo>
                      <a:pt x="2960" y="0"/>
                    </a:lnTo>
                    <a:close/>
                    <a:moveTo>
                      <a:pt x="2943" y="0"/>
                    </a:moveTo>
                    <a:lnTo>
                      <a:pt x="2939" y="0"/>
                    </a:lnTo>
                    <a:lnTo>
                      <a:pt x="2939" y="5"/>
                    </a:lnTo>
                    <a:lnTo>
                      <a:pt x="2943" y="5"/>
                    </a:lnTo>
                    <a:lnTo>
                      <a:pt x="2943" y="0"/>
                    </a:lnTo>
                    <a:close/>
                    <a:moveTo>
                      <a:pt x="2926" y="0"/>
                    </a:moveTo>
                    <a:lnTo>
                      <a:pt x="2922" y="0"/>
                    </a:lnTo>
                    <a:lnTo>
                      <a:pt x="2922" y="5"/>
                    </a:lnTo>
                    <a:lnTo>
                      <a:pt x="2926" y="5"/>
                    </a:lnTo>
                    <a:lnTo>
                      <a:pt x="2926" y="0"/>
                    </a:lnTo>
                    <a:close/>
                    <a:moveTo>
                      <a:pt x="2909" y="0"/>
                    </a:moveTo>
                    <a:lnTo>
                      <a:pt x="2905" y="0"/>
                    </a:lnTo>
                    <a:lnTo>
                      <a:pt x="2905" y="5"/>
                    </a:lnTo>
                    <a:lnTo>
                      <a:pt x="2909" y="5"/>
                    </a:lnTo>
                    <a:lnTo>
                      <a:pt x="2909" y="0"/>
                    </a:lnTo>
                    <a:close/>
                    <a:moveTo>
                      <a:pt x="2892" y="0"/>
                    </a:moveTo>
                    <a:lnTo>
                      <a:pt x="2888" y="0"/>
                    </a:lnTo>
                    <a:lnTo>
                      <a:pt x="2888" y="5"/>
                    </a:lnTo>
                    <a:lnTo>
                      <a:pt x="2892" y="5"/>
                    </a:lnTo>
                    <a:lnTo>
                      <a:pt x="2892" y="0"/>
                    </a:lnTo>
                    <a:close/>
                    <a:moveTo>
                      <a:pt x="2875" y="0"/>
                    </a:moveTo>
                    <a:lnTo>
                      <a:pt x="2870" y="0"/>
                    </a:lnTo>
                    <a:lnTo>
                      <a:pt x="2870" y="5"/>
                    </a:lnTo>
                    <a:lnTo>
                      <a:pt x="2875" y="5"/>
                    </a:lnTo>
                    <a:lnTo>
                      <a:pt x="2875" y="0"/>
                    </a:lnTo>
                    <a:close/>
                    <a:moveTo>
                      <a:pt x="2858" y="0"/>
                    </a:moveTo>
                    <a:lnTo>
                      <a:pt x="2853" y="0"/>
                    </a:lnTo>
                    <a:lnTo>
                      <a:pt x="2853" y="5"/>
                    </a:lnTo>
                    <a:lnTo>
                      <a:pt x="2858" y="5"/>
                    </a:lnTo>
                    <a:lnTo>
                      <a:pt x="2858" y="0"/>
                    </a:lnTo>
                    <a:close/>
                    <a:moveTo>
                      <a:pt x="2841" y="0"/>
                    </a:moveTo>
                    <a:lnTo>
                      <a:pt x="2836" y="0"/>
                    </a:lnTo>
                    <a:lnTo>
                      <a:pt x="2836" y="5"/>
                    </a:lnTo>
                    <a:lnTo>
                      <a:pt x="2841" y="5"/>
                    </a:lnTo>
                    <a:lnTo>
                      <a:pt x="2841" y="0"/>
                    </a:lnTo>
                    <a:close/>
                    <a:moveTo>
                      <a:pt x="2823" y="0"/>
                    </a:moveTo>
                    <a:lnTo>
                      <a:pt x="2819" y="0"/>
                    </a:lnTo>
                    <a:lnTo>
                      <a:pt x="2819" y="5"/>
                    </a:lnTo>
                    <a:lnTo>
                      <a:pt x="2823" y="5"/>
                    </a:lnTo>
                    <a:lnTo>
                      <a:pt x="2823" y="0"/>
                    </a:lnTo>
                    <a:close/>
                    <a:moveTo>
                      <a:pt x="2806" y="0"/>
                    </a:moveTo>
                    <a:lnTo>
                      <a:pt x="2802" y="0"/>
                    </a:lnTo>
                    <a:lnTo>
                      <a:pt x="2802" y="5"/>
                    </a:lnTo>
                    <a:lnTo>
                      <a:pt x="2806" y="5"/>
                    </a:lnTo>
                    <a:lnTo>
                      <a:pt x="2806" y="0"/>
                    </a:lnTo>
                    <a:close/>
                    <a:moveTo>
                      <a:pt x="2789" y="0"/>
                    </a:moveTo>
                    <a:lnTo>
                      <a:pt x="2785" y="0"/>
                    </a:lnTo>
                    <a:lnTo>
                      <a:pt x="2785" y="5"/>
                    </a:lnTo>
                    <a:lnTo>
                      <a:pt x="2789" y="5"/>
                    </a:lnTo>
                    <a:lnTo>
                      <a:pt x="2789" y="0"/>
                    </a:lnTo>
                    <a:close/>
                    <a:moveTo>
                      <a:pt x="2772" y="0"/>
                    </a:moveTo>
                    <a:lnTo>
                      <a:pt x="2768" y="0"/>
                    </a:lnTo>
                    <a:lnTo>
                      <a:pt x="2768" y="5"/>
                    </a:lnTo>
                    <a:lnTo>
                      <a:pt x="2772" y="5"/>
                    </a:lnTo>
                    <a:lnTo>
                      <a:pt x="2772" y="0"/>
                    </a:lnTo>
                    <a:close/>
                    <a:moveTo>
                      <a:pt x="2755" y="0"/>
                    </a:moveTo>
                    <a:lnTo>
                      <a:pt x="2751" y="0"/>
                    </a:lnTo>
                    <a:lnTo>
                      <a:pt x="2751" y="5"/>
                    </a:lnTo>
                    <a:lnTo>
                      <a:pt x="2755" y="5"/>
                    </a:lnTo>
                    <a:lnTo>
                      <a:pt x="2755" y="0"/>
                    </a:lnTo>
                    <a:close/>
                    <a:moveTo>
                      <a:pt x="2738" y="0"/>
                    </a:moveTo>
                    <a:lnTo>
                      <a:pt x="2734" y="0"/>
                    </a:lnTo>
                    <a:lnTo>
                      <a:pt x="2734" y="5"/>
                    </a:lnTo>
                    <a:lnTo>
                      <a:pt x="2738" y="5"/>
                    </a:lnTo>
                    <a:lnTo>
                      <a:pt x="2738" y="0"/>
                    </a:lnTo>
                    <a:close/>
                    <a:moveTo>
                      <a:pt x="2721" y="0"/>
                    </a:moveTo>
                    <a:lnTo>
                      <a:pt x="2717" y="0"/>
                    </a:lnTo>
                    <a:lnTo>
                      <a:pt x="2717" y="5"/>
                    </a:lnTo>
                    <a:lnTo>
                      <a:pt x="2721" y="5"/>
                    </a:lnTo>
                    <a:lnTo>
                      <a:pt x="2721" y="0"/>
                    </a:lnTo>
                    <a:close/>
                    <a:moveTo>
                      <a:pt x="2704" y="0"/>
                    </a:moveTo>
                    <a:lnTo>
                      <a:pt x="2700" y="0"/>
                    </a:lnTo>
                    <a:lnTo>
                      <a:pt x="2700" y="5"/>
                    </a:lnTo>
                    <a:lnTo>
                      <a:pt x="2704" y="5"/>
                    </a:lnTo>
                    <a:lnTo>
                      <a:pt x="2704" y="0"/>
                    </a:lnTo>
                    <a:close/>
                    <a:moveTo>
                      <a:pt x="2687" y="0"/>
                    </a:moveTo>
                    <a:lnTo>
                      <a:pt x="2683" y="0"/>
                    </a:lnTo>
                    <a:lnTo>
                      <a:pt x="2683" y="5"/>
                    </a:lnTo>
                    <a:lnTo>
                      <a:pt x="2687" y="5"/>
                    </a:lnTo>
                    <a:lnTo>
                      <a:pt x="2687" y="0"/>
                    </a:lnTo>
                    <a:close/>
                    <a:moveTo>
                      <a:pt x="2670" y="0"/>
                    </a:moveTo>
                    <a:lnTo>
                      <a:pt x="2665" y="0"/>
                    </a:lnTo>
                    <a:lnTo>
                      <a:pt x="2665" y="5"/>
                    </a:lnTo>
                    <a:lnTo>
                      <a:pt x="2670" y="5"/>
                    </a:lnTo>
                    <a:lnTo>
                      <a:pt x="2670" y="0"/>
                    </a:lnTo>
                    <a:close/>
                    <a:moveTo>
                      <a:pt x="2653" y="0"/>
                    </a:moveTo>
                    <a:lnTo>
                      <a:pt x="2648" y="0"/>
                    </a:lnTo>
                    <a:lnTo>
                      <a:pt x="2648" y="5"/>
                    </a:lnTo>
                    <a:lnTo>
                      <a:pt x="2653" y="5"/>
                    </a:lnTo>
                    <a:lnTo>
                      <a:pt x="2653" y="0"/>
                    </a:lnTo>
                    <a:close/>
                    <a:moveTo>
                      <a:pt x="2636" y="0"/>
                    </a:moveTo>
                    <a:lnTo>
                      <a:pt x="2631" y="0"/>
                    </a:lnTo>
                    <a:lnTo>
                      <a:pt x="2631" y="5"/>
                    </a:lnTo>
                    <a:lnTo>
                      <a:pt x="2636" y="5"/>
                    </a:lnTo>
                    <a:lnTo>
                      <a:pt x="2636" y="0"/>
                    </a:lnTo>
                    <a:close/>
                    <a:moveTo>
                      <a:pt x="2618" y="0"/>
                    </a:moveTo>
                    <a:lnTo>
                      <a:pt x="2614" y="0"/>
                    </a:lnTo>
                    <a:lnTo>
                      <a:pt x="2614" y="5"/>
                    </a:lnTo>
                    <a:lnTo>
                      <a:pt x="2618" y="5"/>
                    </a:lnTo>
                    <a:lnTo>
                      <a:pt x="2618" y="0"/>
                    </a:lnTo>
                    <a:close/>
                    <a:moveTo>
                      <a:pt x="2601" y="0"/>
                    </a:moveTo>
                    <a:lnTo>
                      <a:pt x="2597" y="0"/>
                    </a:lnTo>
                    <a:lnTo>
                      <a:pt x="2597" y="5"/>
                    </a:lnTo>
                    <a:lnTo>
                      <a:pt x="2601" y="5"/>
                    </a:lnTo>
                    <a:lnTo>
                      <a:pt x="2601" y="0"/>
                    </a:lnTo>
                    <a:close/>
                    <a:moveTo>
                      <a:pt x="2584" y="0"/>
                    </a:moveTo>
                    <a:lnTo>
                      <a:pt x="2580" y="0"/>
                    </a:lnTo>
                    <a:lnTo>
                      <a:pt x="2580" y="5"/>
                    </a:lnTo>
                    <a:lnTo>
                      <a:pt x="2584" y="5"/>
                    </a:lnTo>
                    <a:lnTo>
                      <a:pt x="2584" y="0"/>
                    </a:lnTo>
                    <a:close/>
                    <a:moveTo>
                      <a:pt x="2567" y="0"/>
                    </a:moveTo>
                    <a:lnTo>
                      <a:pt x="2563" y="0"/>
                    </a:lnTo>
                    <a:lnTo>
                      <a:pt x="2563" y="5"/>
                    </a:lnTo>
                    <a:lnTo>
                      <a:pt x="2567" y="5"/>
                    </a:lnTo>
                    <a:lnTo>
                      <a:pt x="2567" y="0"/>
                    </a:lnTo>
                    <a:close/>
                    <a:moveTo>
                      <a:pt x="2550" y="0"/>
                    </a:moveTo>
                    <a:lnTo>
                      <a:pt x="2546" y="0"/>
                    </a:lnTo>
                    <a:lnTo>
                      <a:pt x="2546" y="5"/>
                    </a:lnTo>
                    <a:lnTo>
                      <a:pt x="2550" y="5"/>
                    </a:lnTo>
                    <a:lnTo>
                      <a:pt x="2550" y="0"/>
                    </a:lnTo>
                    <a:close/>
                    <a:moveTo>
                      <a:pt x="2533" y="0"/>
                    </a:moveTo>
                    <a:lnTo>
                      <a:pt x="2529" y="0"/>
                    </a:lnTo>
                    <a:lnTo>
                      <a:pt x="2529" y="5"/>
                    </a:lnTo>
                    <a:lnTo>
                      <a:pt x="2533" y="5"/>
                    </a:lnTo>
                    <a:lnTo>
                      <a:pt x="2533" y="0"/>
                    </a:lnTo>
                    <a:close/>
                    <a:moveTo>
                      <a:pt x="2516" y="0"/>
                    </a:moveTo>
                    <a:lnTo>
                      <a:pt x="2512" y="0"/>
                    </a:lnTo>
                    <a:lnTo>
                      <a:pt x="2512" y="5"/>
                    </a:lnTo>
                    <a:lnTo>
                      <a:pt x="2516" y="5"/>
                    </a:lnTo>
                    <a:lnTo>
                      <a:pt x="2516" y="0"/>
                    </a:lnTo>
                    <a:close/>
                    <a:moveTo>
                      <a:pt x="2499" y="0"/>
                    </a:moveTo>
                    <a:lnTo>
                      <a:pt x="2495" y="0"/>
                    </a:lnTo>
                    <a:lnTo>
                      <a:pt x="2495" y="5"/>
                    </a:lnTo>
                    <a:lnTo>
                      <a:pt x="2499" y="5"/>
                    </a:lnTo>
                    <a:lnTo>
                      <a:pt x="2499" y="0"/>
                    </a:lnTo>
                    <a:close/>
                    <a:moveTo>
                      <a:pt x="2482" y="0"/>
                    </a:moveTo>
                    <a:lnTo>
                      <a:pt x="2477" y="0"/>
                    </a:lnTo>
                    <a:lnTo>
                      <a:pt x="2477" y="5"/>
                    </a:lnTo>
                    <a:lnTo>
                      <a:pt x="2482" y="5"/>
                    </a:lnTo>
                    <a:lnTo>
                      <a:pt x="2482" y="0"/>
                    </a:lnTo>
                    <a:close/>
                    <a:moveTo>
                      <a:pt x="2465" y="0"/>
                    </a:moveTo>
                    <a:lnTo>
                      <a:pt x="2460" y="0"/>
                    </a:lnTo>
                    <a:lnTo>
                      <a:pt x="2460" y="5"/>
                    </a:lnTo>
                    <a:lnTo>
                      <a:pt x="2465" y="5"/>
                    </a:lnTo>
                    <a:lnTo>
                      <a:pt x="2465" y="0"/>
                    </a:lnTo>
                    <a:close/>
                    <a:moveTo>
                      <a:pt x="2448" y="0"/>
                    </a:moveTo>
                    <a:lnTo>
                      <a:pt x="2443" y="0"/>
                    </a:lnTo>
                    <a:lnTo>
                      <a:pt x="2443" y="5"/>
                    </a:lnTo>
                    <a:lnTo>
                      <a:pt x="2448" y="5"/>
                    </a:lnTo>
                    <a:lnTo>
                      <a:pt x="2448" y="0"/>
                    </a:lnTo>
                    <a:close/>
                    <a:moveTo>
                      <a:pt x="2430" y="0"/>
                    </a:moveTo>
                    <a:lnTo>
                      <a:pt x="2426" y="0"/>
                    </a:lnTo>
                    <a:lnTo>
                      <a:pt x="2426" y="5"/>
                    </a:lnTo>
                    <a:lnTo>
                      <a:pt x="2430" y="5"/>
                    </a:lnTo>
                    <a:lnTo>
                      <a:pt x="2430" y="0"/>
                    </a:lnTo>
                    <a:close/>
                    <a:moveTo>
                      <a:pt x="2413" y="0"/>
                    </a:moveTo>
                    <a:lnTo>
                      <a:pt x="2409" y="0"/>
                    </a:lnTo>
                    <a:lnTo>
                      <a:pt x="2409" y="5"/>
                    </a:lnTo>
                    <a:lnTo>
                      <a:pt x="2413" y="5"/>
                    </a:lnTo>
                    <a:lnTo>
                      <a:pt x="2413" y="0"/>
                    </a:lnTo>
                    <a:close/>
                    <a:moveTo>
                      <a:pt x="2396" y="0"/>
                    </a:moveTo>
                    <a:lnTo>
                      <a:pt x="2392" y="0"/>
                    </a:lnTo>
                    <a:lnTo>
                      <a:pt x="2392" y="5"/>
                    </a:lnTo>
                    <a:lnTo>
                      <a:pt x="2396" y="5"/>
                    </a:lnTo>
                    <a:lnTo>
                      <a:pt x="2396" y="0"/>
                    </a:lnTo>
                    <a:close/>
                    <a:moveTo>
                      <a:pt x="2379" y="0"/>
                    </a:moveTo>
                    <a:lnTo>
                      <a:pt x="2375" y="0"/>
                    </a:lnTo>
                    <a:lnTo>
                      <a:pt x="2375" y="5"/>
                    </a:lnTo>
                    <a:lnTo>
                      <a:pt x="2379" y="5"/>
                    </a:lnTo>
                    <a:lnTo>
                      <a:pt x="2379" y="0"/>
                    </a:lnTo>
                    <a:close/>
                    <a:moveTo>
                      <a:pt x="2362" y="0"/>
                    </a:moveTo>
                    <a:lnTo>
                      <a:pt x="2358" y="0"/>
                    </a:lnTo>
                    <a:lnTo>
                      <a:pt x="2358" y="5"/>
                    </a:lnTo>
                    <a:lnTo>
                      <a:pt x="2362" y="5"/>
                    </a:lnTo>
                    <a:lnTo>
                      <a:pt x="2362" y="0"/>
                    </a:lnTo>
                    <a:close/>
                    <a:moveTo>
                      <a:pt x="2345" y="0"/>
                    </a:moveTo>
                    <a:lnTo>
                      <a:pt x="2341" y="0"/>
                    </a:lnTo>
                    <a:lnTo>
                      <a:pt x="2341" y="5"/>
                    </a:lnTo>
                    <a:lnTo>
                      <a:pt x="2345" y="5"/>
                    </a:lnTo>
                    <a:lnTo>
                      <a:pt x="2345" y="0"/>
                    </a:lnTo>
                    <a:close/>
                    <a:moveTo>
                      <a:pt x="2328" y="0"/>
                    </a:moveTo>
                    <a:lnTo>
                      <a:pt x="2324" y="0"/>
                    </a:lnTo>
                    <a:lnTo>
                      <a:pt x="2324" y="5"/>
                    </a:lnTo>
                    <a:lnTo>
                      <a:pt x="2328" y="5"/>
                    </a:lnTo>
                    <a:lnTo>
                      <a:pt x="2328" y="0"/>
                    </a:lnTo>
                    <a:close/>
                    <a:moveTo>
                      <a:pt x="2311" y="0"/>
                    </a:moveTo>
                    <a:lnTo>
                      <a:pt x="2307" y="0"/>
                    </a:lnTo>
                    <a:lnTo>
                      <a:pt x="2307" y="5"/>
                    </a:lnTo>
                    <a:lnTo>
                      <a:pt x="2311" y="5"/>
                    </a:lnTo>
                    <a:lnTo>
                      <a:pt x="2311" y="0"/>
                    </a:lnTo>
                    <a:close/>
                    <a:moveTo>
                      <a:pt x="2294" y="0"/>
                    </a:moveTo>
                    <a:lnTo>
                      <a:pt x="2290" y="0"/>
                    </a:lnTo>
                    <a:lnTo>
                      <a:pt x="2290" y="5"/>
                    </a:lnTo>
                    <a:lnTo>
                      <a:pt x="2294" y="5"/>
                    </a:lnTo>
                    <a:lnTo>
                      <a:pt x="2294" y="0"/>
                    </a:lnTo>
                    <a:close/>
                    <a:moveTo>
                      <a:pt x="2277" y="0"/>
                    </a:moveTo>
                    <a:lnTo>
                      <a:pt x="2272" y="0"/>
                    </a:lnTo>
                    <a:lnTo>
                      <a:pt x="2272" y="5"/>
                    </a:lnTo>
                    <a:lnTo>
                      <a:pt x="2277" y="5"/>
                    </a:lnTo>
                    <a:lnTo>
                      <a:pt x="2277" y="0"/>
                    </a:lnTo>
                    <a:close/>
                    <a:moveTo>
                      <a:pt x="2260" y="0"/>
                    </a:moveTo>
                    <a:lnTo>
                      <a:pt x="2255" y="0"/>
                    </a:lnTo>
                    <a:lnTo>
                      <a:pt x="2255" y="5"/>
                    </a:lnTo>
                    <a:lnTo>
                      <a:pt x="2260" y="5"/>
                    </a:lnTo>
                    <a:lnTo>
                      <a:pt x="2260" y="0"/>
                    </a:lnTo>
                    <a:close/>
                    <a:moveTo>
                      <a:pt x="2243" y="0"/>
                    </a:moveTo>
                    <a:lnTo>
                      <a:pt x="2238" y="0"/>
                    </a:lnTo>
                    <a:lnTo>
                      <a:pt x="2238" y="5"/>
                    </a:lnTo>
                    <a:lnTo>
                      <a:pt x="2243" y="5"/>
                    </a:lnTo>
                    <a:lnTo>
                      <a:pt x="2243" y="0"/>
                    </a:lnTo>
                    <a:close/>
                    <a:moveTo>
                      <a:pt x="2225" y="0"/>
                    </a:moveTo>
                    <a:lnTo>
                      <a:pt x="2221" y="0"/>
                    </a:lnTo>
                    <a:lnTo>
                      <a:pt x="2221" y="5"/>
                    </a:lnTo>
                    <a:lnTo>
                      <a:pt x="2225" y="5"/>
                    </a:lnTo>
                    <a:lnTo>
                      <a:pt x="2225" y="0"/>
                    </a:lnTo>
                    <a:close/>
                    <a:moveTo>
                      <a:pt x="2208" y="0"/>
                    </a:moveTo>
                    <a:lnTo>
                      <a:pt x="2204" y="0"/>
                    </a:lnTo>
                    <a:lnTo>
                      <a:pt x="2204" y="5"/>
                    </a:lnTo>
                    <a:lnTo>
                      <a:pt x="2208" y="5"/>
                    </a:lnTo>
                    <a:lnTo>
                      <a:pt x="2208" y="0"/>
                    </a:lnTo>
                    <a:close/>
                    <a:moveTo>
                      <a:pt x="2191" y="0"/>
                    </a:moveTo>
                    <a:lnTo>
                      <a:pt x="2187" y="0"/>
                    </a:lnTo>
                    <a:lnTo>
                      <a:pt x="2187" y="5"/>
                    </a:lnTo>
                    <a:lnTo>
                      <a:pt x="2191" y="5"/>
                    </a:lnTo>
                    <a:lnTo>
                      <a:pt x="2191" y="0"/>
                    </a:lnTo>
                    <a:close/>
                    <a:moveTo>
                      <a:pt x="2174" y="0"/>
                    </a:moveTo>
                    <a:lnTo>
                      <a:pt x="2170" y="0"/>
                    </a:lnTo>
                    <a:lnTo>
                      <a:pt x="2170" y="5"/>
                    </a:lnTo>
                    <a:lnTo>
                      <a:pt x="2174" y="5"/>
                    </a:lnTo>
                    <a:lnTo>
                      <a:pt x="2174" y="0"/>
                    </a:lnTo>
                    <a:close/>
                    <a:moveTo>
                      <a:pt x="2157" y="0"/>
                    </a:moveTo>
                    <a:lnTo>
                      <a:pt x="2153" y="0"/>
                    </a:lnTo>
                    <a:lnTo>
                      <a:pt x="2153" y="5"/>
                    </a:lnTo>
                    <a:lnTo>
                      <a:pt x="2157" y="5"/>
                    </a:lnTo>
                    <a:lnTo>
                      <a:pt x="2157" y="0"/>
                    </a:lnTo>
                    <a:close/>
                    <a:moveTo>
                      <a:pt x="2140" y="0"/>
                    </a:moveTo>
                    <a:lnTo>
                      <a:pt x="2136" y="0"/>
                    </a:lnTo>
                    <a:lnTo>
                      <a:pt x="2136" y="5"/>
                    </a:lnTo>
                    <a:lnTo>
                      <a:pt x="2140" y="5"/>
                    </a:lnTo>
                    <a:lnTo>
                      <a:pt x="2140" y="0"/>
                    </a:lnTo>
                    <a:close/>
                    <a:moveTo>
                      <a:pt x="2123" y="0"/>
                    </a:moveTo>
                    <a:lnTo>
                      <a:pt x="2119" y="0"/>
                    </a:lnTo>
                    <a:lnTo>
                      <a:pt x="2119" y="5"/>
                    </a:lnTo>
                    <a:lnTo>
                      <a:pt x="2123" y="5"/>
                    </a:lnTo>
                    <a:lnTo>
                      <a:pt x="2123" y="0"/>
                    </a:lnTo>
                    <a:close/>
                    <a:moveTo>
                      <a:pt x="2106" y="0"/>
                    </a:moveTo>
                    <a:lnTo>
                      <a:pt x="2102" y="0"/>
                    </a:lnTo>
                    <a:lnTo>
                      <a:pt x="2102" y="5"/>
                    </a:lnTo>
                    <a:lnTo>
                      <a:pt x="2106" y="5"/>
                    </a:lnTo>
                    <a:lnTo>
                      <a:pt x="2106" y="0"/>
                    </a:lnTo>
                    <a:close/>
                    <a:moveTo>
                      <a:pt x="2089" y="0"/>
                    </a:moveTo>
                    <a:lnTo>
                      <a:pt x="2084" y="0"/>
                    </a:lnTo>
                    <a:lnTo>
                      <a:pt x="2084" y="5"/>
                    </a:lnTo>
                    <a:lnTo>
                      <a:pt x="2089" y="5"/>
                    </a:lnTo>
                    <a:lnTo>
                      <a:pt x="2089" y="0"/>
                    </a:lnTo>
                    <a:close/>
                    <a:moveTo>
                      <a:pt x="2072" y="0"/>
                    </a:moveTo>
                    <a:lnTo>
                      <a:pt x="2067" y="0"/>
                    </a:lnTo>
                    <a:lnTo>
                      <a:pt x="2067" y="5"/>
                    </a:lnTo>
                    <a:lnTo>
                      <a:pt x="2072" y="5"/>
                    </a:lnTo>
                    <a:lnTo>
                      <a:pt x="2072" y="0"/>
                    </a:lnTo>
                    <a:close/>
                    <a:moveTo>
                      <a:pt x="2055" y="0"/>
                    </a:moveTo>
                    <a:lnTo>
                      <a:pt x="2050" y="0"/>
                    </a:lnTo>
                    <a:lnTo>
                      <a:pt x="2050" y="5"/>
                    </a:lnTo>
                    <a:lnTo>
                      <a:pt x="2055" y="5"/>
                    </a:lnTo>
                    <a:lnTo>
                      <a:pt x="2055" y="0"/>
                    </a:lnTo>
                    <a:close/>
                    <a:moveTo>
                      <a:pt x="2037" y="0"/>
                    </a:moveTo>
                    <a:lnTo>
                      <a:pt x="2033" y="0"/>
                    </a:lnTo>
                    <a:lnTo>
                      <a:pt x="2033" y="5"/>
                    </a:lnTo>
                    <a:lnTo>
                      <a:pt x="2037" y="5"/>
                    </a:lnTo>
                    <a:lnTo>
                      <a:pt x="2037" y="0"/>
                    </a:lnTo>
                    <a:close/>
                    <a:moveTo>
                      <a:pt x="2020" y="0"/>
                    </a:moveTo>
                    <a:lnTo>
                      <a:pt x="2016" y="0"/>
                    </a:lnTo>
                    <a:lnTo>
                      <a:pt x="2016" y="5"/>
                    </a:lnTo>
                    <a:lnTo>
                      <a:pt x="2020" y="5"/>
                    </a:lnTo>
                    <a:lnTo>
                      <a:pt x="2020" y="0"/>
                    </a:lnTo>
                    <a:close/>
                    <a:moveTo>
                      <a:pt x="2003" y="0"/>
                    </a:moveTo>
                    <a:lnTo>
                      <a:pt x="1999" y="0"/>
                    </a:lnTo>
                    <a:lnTo>
                      <a:pt x="1999" y="5"/>
                    </a:lnTo>
                    <a:lnTo>
                      <a:pt x="2003" y="5"/>
                    </a:lnTo>
                    <a:lnTo>
                      <a:pt x="2003" y="0"/>
                    </a:lnTo>
                    <a:close/>
                    <a:moveTo>
                      <a:pt x="1986" y="0"/>
                    </a:moveTo>
                    <a:lnTo>
                      <a:pt x="1982" y="0"/>
                    </a:lnTo>
                    <a:lnTo>
                      <a:pt x="1982" y="5"/>
                    </a:lnTo>
                    <a:lnTo>
                      <a:pt x="1986" y="5"/>
                    </a:lnTo>
                    <a:lnTo>
                      <a:pt x="1986" y="0"/>
                    </a:lnTo>
                    <a:close/>
                    <a:moveTo>
                      <a:pt x="1969" y="0"/>
                    </a:moveTo>
                    <a:lnTo>
                      <a:pt x="1965" y="0"/>
                    </a:lnTo>
                    <a:lnTo>
                      <a:pt x="1965" y="5"/>
                    </a:lnTo>
                    <a:lnTo>
                      <a:pt x="1969" y="5"/>
                    </a:lnTo>
                    <a:lnTo>
                      <a:pt x="1969" y="0"/>
                    </a:lnTo>
                    <a:close/>
                    <a:moveTo>
                      <a:pt x="1952" y="0"/>
                    </a:moveTo>
                    <a:lnTo>
                      <a:pt x="1948" y="0"/>
                    </a:lnTo>
                    <a:lnTo>
                      <a:pt x="1948" y="5"/>
                    </a:lnTo>
                    <a:lnTo>
                      <a:pt x="1952" y="5"/>
                    </a:lnTo>
                    <a:lnTo>
                      <a:pt x="1952" y="0"/>
                    </a:lnTo>
                    <a:close/>
                    <a:moveTo>
                      <a:pt x="1935" y="0"/>
                    </a:moveTo>
                    <a:lnTo>
                      <a:pt x="1931" y="0"/>
                    </a:lnTo>
                    <a:lnTo>
                      <a:pt x="1931" y="5"/>
                    </a:lnTo>
                    <a:lnTo>
                      <a:pt x="1935" y="5"/>
                    </a:lnTo>
                    <a:lnTo>
                      <a:pt x="1935" y="0"/>
                    </a:lnTo>
                    <a:close/>
                    <a:moveTo>
                      <a:pt x="1918" y="0"/>
                    </a:moveTo>
                    <a:lnTo>
                      <a:pt x="1914" y="0"/>
                    </a:lnTo>
                    <a:lnTo>
                      <a:pt x="1914" y="5"/>
                    </a:lnTo>
                    <a:lnTo>
                      <a:pt x="1918" y="5"/>
                    </a:lnTo>
                    <a:lnTo>
                      <a:pt x="1918" y="0"/>
                    </a:lnTo>
                    <a:close/>
                    <a:moveTo>
                      <a:pt x="1901" y="0"/>
                    </a:moveTo>
                    <a:lnTo>
                      <a:pt x="1897" y="0"/>
                    </a:lnTo>
                    <a:lnTo>
                      <a:pt x="1897" y="5"/>
                    </a:lnTo>
                    <a:lnTo>
                      <a:pt x="1901" y="5"/>
                    </a:lnTo>
                    <a:lnTo>
                      <a:pt x="1901" y="0"/>
                    </a:lnTo>
                    <a:close/>
                    <a:moveTo>
                      <a:pt x="1884" y="0"/>
                    </a:moveTo>
                    <a:lnTo>
                      <a:pt x="1879" y="0"/>
                    </a:lnTo>
                    <a:lnTo>
                      <a:pt x="1879" y="5"/>
                    </a:lnTo>
                    <a:lnTo>
                      <a:pt x="1884" y="5"/>
                    </a:lnTo>
                    <a:lnTo>
                      <a:pt x="1884" y="0"/>
                    </a:lnTo>
                    <a:close/>
                    <a:moveTo>
                      <a:pt x="1867" y="0"/>
                    </a:moveTo>
                    <a:lnTo>
                      <a:pt x="1862" y="0"/>
                    </a:lnTo>
                    <a:lnTo>
                      <a:pt x="1862" y="5"/>
                    </a:lnTo>
                    <a:lnTo>
                      <a:pt x="1867" y="5"/>
                    </a:lnTo>
                    <a:lnTo>
                      <a:pt x="1867" y="0"/>
                    </a:lnTo>
                    <a:close/>
                    <a:moveTo>
                      <a:pt x="1850" y="0"/>
                    </a:moveTo>
                    <a:lnTo>
                      <a:pt x="1845" y="0"/>
                    </a:lnTo>
                    <a:lnTo>
                      <a:pt x="1845" y="5"/>
                    </a:lnTo>
                    <a:lnTo>
                      <a:pt x="1850" y="5"/>
                    </a:lnTo>
                    <a:lnTo>
                      <a:pt x="1850" y="0"/>
                    </a:lnTo>
                    <a:close/>
                    <a:moveTo>
                      <a:pt x="1832" y="0"/>
                    </a:moveTo>
                    <a:lnTo>
                      <a:pt x="1828" y="0"/>
                    </a:lnTo>
                    <a:lnTo>
                      <a:pt x="1828" y="5"/>
                    </a:lnTo>
                    <a:lnTo>
                      <a:pt x="1832" y="5"/>
                    </a:lnTo>
                    <a:lnTo>
                      <a:pt x="1832" y="0"/>
                    </a:lnTo>
                    <a:close/>
                    <a:moveTo>
                      <a:pt x="1815" y="0"/>
                    </a:moveTo>
                    <a:lnTo>
                      <a:pt x="1811" y="0"/>
                    </a:lnTo>
                    <a:lnTo>
                      <a:pt x="1811" y="5"/>
                    </a:lnTo>
                    <a:lnTo>
                      <a:pt x="1815" y="5"/>
                    </a:lnTo>
                    <a:lnTo>
                      <a:pt x="1815" y="0"/>
                    </a:lnTo>
                    <a:close/>
                    <a:moveTo>
                      <a:pt x="1798" y="0"/>
                    </a:moveTo>
                    <a:lnTo>
                      <a:pt x="1794" y="0"/>
                    </a:lnTo>
                    <a:lnTo>
                      <a:pt x="1794" y="5"/>
                    </a:lnTo>
                    <a:lnTo>
                      <a:pt x="1798" y="5"/>
                    </a:lnTo>
                    <a:lnTo>
                      <a:pt x="1798" y="0"/>
                    </a:lnTo>
                    <a:close/>
                    <a:moveTo>
                      <a:pt x="1781" y="0"/>
                    </a:moveTo>
                    <a:lnTo>
                      <a:pt x="1777" y="0"/>
                    </a:lnTo>
                    <a:lnTo>
                      <a:pt x="1777" y="5"/>
                    </a:lnTo>
                    <a:lnTo>
                      <a:pt x="1781" y="5"/>
                    </a:lnTo>
                    <a:lnTo>
                      <a:pt x="1781" y="0"/>
                    </a:lnTo>
                    <a:close/>
                    <a:moveTo>
                      <a:pt x="1764" y="0"/>
                    </a:moveTo>
                    <a:lnTo>
                      <a:pt x="1760" y="0"/>
                    </a:lnTo>
                    <a:lnTo>
                      <a:pt x="1760" y="5"/>
                    </a:lnTo>
                    <a:lnTo>
                      <a:pt x="1764" y="5"/>
                    </a:lnTo>
                    <a:lnTo>
                      <a:pt x="1764" y="0"/>
                    </a:lnTo>
                    <a:close/>
                    <a:moveTo>
                      <a:pt x="1747" y="0"/>
                    </a:moveTo>
                    <a:lnTo>
                      <a:pt x="1743" y="0"/>
                    </a:lnTo>
                    <a:lnTo>
                      <a:pt x="1743" y="5"/>
                    </a:lnTo>
                    <a:lnTo>
                      <a:pt x="1747" y="5"/>
                    </a:lnTo>
                    <a:lnTo>
                      <a:pt x="1747" y="0"/>
                    </a:lnTo>
                    <a:close/>
                    <a:moveTo>
                      <a:pt x="1730" y="0"/>
                    </a:moveTo>
                    <a:lnTo>
                      <a:pt x="1726" y="0"/>
                    </a:lnTo>
                    <a:lnTo>
                      <a:pt x="1726" y="5"/>
                    </a:lnTo>
                    <a:lnTo>
                      <a:pt x="1730" y="5"/>
                    </a:lnTo>
                    <a:lnTo>
                      <a:pt x="1730" y="0"/>
                    </a:lnTo>
                    <a:close/>
                    <a:moveTo>
                      <a:pt x="1713" y="0"/>
                    </a:moveTo>
                    <a:lnTo>
                      <a:pt x="1709" y="0"/>
                    </a:lnTo>
                    <a:lnTo>
                      <a:pt x="1709" y="5"/>
                    </a:lnTo>
                    <a:lnTo>
                      <a:pt x="1713" y="5"/>
                    </a:lnTo>
                    <a:lnTo>
                      <a:pt x="1713" y="0"/>
                    </a:lnTo>
                    <a:close/>
                    <a:moveTo>
                      <a:pt x="1696" y="0"/>
                    </a:moveTo>
                    <a:lnTo>
                      <a:pt x="1691" y="0"/>
                    </a:lnTo>
                    <a:lnTo>
                      <a:pt x="1691" y="5"/>
                    </a:lnTo>
                    <a:lnTo>
                      <a:pt x="1696" y="5"/>
                    </a:lnTo>
                    <a:lnTo>
                      <a:pt x="1696" y="0"/>
                    </a:lnTo>
                    <a:close/>
                    <a:moveTo>
                      <a:pt x="1679" y="0"/>
                    </a:moveTo>
                    <a:lnTo>
                      <a:pt x="1674" y="0"/>
                    </a:lnTo>
                    <a:lnTo>
                      <a:pt x="1674" y="5"/>
                    </a:lnTo>
                    <a:lnTo>
                      <a:pt x="1679" y="5"/>
                    </a:lnTo>
                    <a:lnTo>
                      <a:pt x="1679" y="0"/>
                    </a:lnTo>
                    <a:close/>
                    <a:moveTo>
                      <a:pt x="1662" y="0"/>
                    </a:moveTo>
                    <a:lnTo>
                      <a:pt x="1657" y="0"/>
                    </a:lnTo>
                    <a:lnTo>
                      <a:pt x="1657" y="5"/>
                    </a:lnTo>
                    <a:lnTo>
                      <a:pt x="1662" y="5"/>
                    </a:lnTo>
                    <a:lnTo>
                      <a:pt x="1662" y="0"/>
                    </a:lnTo>
                    <a:close/>
                    <a:moveTo>
                      <a:pt x="1645" y="0"/>
                    </a:moveTo>
                    <a:lnTo>
                      <a:pt x="1640" y="0"/>
                    </a:lnTo>
                    <a:lnTo>
                      <a:pt x="1640" y="5"/>
                    </a:lnTo>
                    <a:lnTo>
                      <a:pt x="1645" y="5"/>
                    </a:lnTo>
                    <a:lnTo>
                      <a:pt x="1645" y="0"/>
                    </a:lnTo>
                    <a:close/>
                    <a:moveTo>
                      <a:pt x="1627" y="0"/>
                    </a:moveTo>
                    <a:lnTo>
                      <a:pt x="1623" y="0"/>
                    </a:lnTo>
                    <a:lnTo>
                      <a:pt x="1623" y="5"/>
                    </a:lnTo>
                    <a:lnTo>
                      <a:pt x="1627" y="5"/>
                    </a:lnTo>
                    <a:lnTo>
                      <a:pt x="1627" y="0"/>
                    </a:lnTo>
                    <a:close/>
                    <a:moveTo>
                      <a:pt x="1610" y="0"/>
                    </a:moveTo>
                    <a:lnTo>
                      <a:pt x="1606" y="0"/>
                    </a:lnTo>
                    <a:lnTo>
                      <a:pt x="1606" y="5"/>
                    </a:lnTo>
                    <a:lnTo>
                      <a:pt x="1610" y="5"/>
                    </a:lnTo>
                    <a:lnTo>
                      <a:pt x="1610" y="0"/>
                    </a:lnTo>
                    <a:close/>
                    <a:moveTo>
                      <a:pt x="1593" y="0"/>
                    </a:moveTo>
                    <a:lnTo>
                      <a:pt x="1589" y="0"/>
                    </a:lnTo>
                    <a:lnTo>
                      <a:pt x="1589" y="5"/>
                    </a:lnTo>
                    <a:lnTo>
                      <a:pt x="1593" y="5"/>
                    </a:lnTo>
                    <a:lnTo>
                      <a:pt x="1593" y="0"/>
                    </a:lnTo>
                    <a:close/>
                    <a:moveTo>
                      <a:pt x="1576" y="0"/>
                    </a:moveTo>
                    <a:lnTo>
                      <a:pt x="1572" y="0"/>
                    </a:lnTo>
                    <a:lnTo>
                      <a:pt x="1572" y="5"/>
                    </a:lnTo>
                    <a:lnTo>
                      <a:pt x="1576" y="5"/>
                    </a:lnTo>
                    <a:lnTo>
                      <a:pt x="1576" y="0"/>
                    </a:lnTo>
                    <a:close/>
                    <a:moveTo>
                      <a:pt x="1559" y="0"/>
                    </a:moveTo>
                    <a:lnTo>
                      <a:pt x="1555" y="0"/>
                    </a:lnTo>
                    <a:lnTo>
                      <a:pt x="1555" y="5"/>
                    </a:lnTo>
                    <a:lnTo>
                      <a:pt x="1559" y="5"/>
                    </a:lnTo>
                    <a:lnTo>
                      <a:pt x="1559" y="0"/>
                    </a:lnTo>
                    <a:close/>
                    <a:moveTo>
                      <a:pt x="1542" y="0"/>
                    </a:moveTo>
                    <a:lnTo>
                      <a:pt x="1538" y="0"/>
                    </a:lnTo>
                    <a:lnTo>
                      <a:pt x="1538" y="5"/>
                    </a:lnTo>
                    <a:lnTo>
                      <a:pt x="1542" y="5"/>
                    </a:lnTo>
                    <a:lnTo>
                      <a:pt x="1542" y="0"/>
                    </a:lnTo>
                    <a:close/>
                    <a:moveTo>
                      <a:pt x="1525" y="0"/>
                    </a:moveTo>
                    <a:lnTo>
                      <a:pt x="1521" y="0"/>
                    </a:lnTo>
                    <a:lnTo>
                      <a:pt x="1521" y="5"/>
                    </a:lnTo>
                    <a:lnTo>
                      <a:pt x="1525" y="5"/>
                    </a:lnTo>
                    <a:lnTo>
                      <a:pt x="1525" y="0"/>
                    </a:lnTo>
                    <a:close/>
                    <a:moveTo>
                      <a:pt x="1508" y="0"/>
                    </a:moveTo>
                    <a:lnTo>
                      <a:pt x="1504" y="0"/>
                    </a:lnTo>
                    <a:lnTo>
                      <a:pt x="1504" y="5"/>
                    </a:lnTo>
                    <a:lnTo>
                      <a:pt x="1508" y="5"/>
                    </a:lnTo>
                    <a:lnTo>
                      <a:pt x="1508" y="0"/>
                    </a:lnTo>
                    <a:close/>
                    <a:moveTo>
                      <a:pt x="1491" y="0"/>
                    </a:moveTo>
                    <a:lnTo>
                      <a:pt x="1486" y="0"/>
                    </a:lnTo>
                    <a:lnTo>
                      <a:pt x="1486" y="5"/>
                    </a:lnTo>
                    <a:lnTo>
                      <a:pt x="1491" y="5"/>
                    </a:lnTo>
                    <a:lnTo>
                      <a:pt x="1491" y="0"/>
                    </a:lnTo>
                    <a:close/>
                    <a:moveTo>
                      <a:pt x="1474" y="0"/>
                    </a:moveTo>
                    <a:lnTo>
                      <a:pt x="1469" y="0"/>
                    </a:lnTo>
                    <a:lnTo>
                      <a:pt x="1469" y="5"/>
                    </a:lnTo>
                    <a:lnTo>
                      <a:pt x="1474" y="5"/>
                    </a:lnTo>
                    <a:lnTo>
                      <a:pt x="1474" y="0"/>
                    </a:lnTo>
                    <a:close/>
                    <a:moveTo>
                      <a:pt x="1457" y="0"/>
                    </a:moveTo>
                    <a:lnTo>
                      <a:pt x="1452" y="0"/>
                    </a:lnTo>
                    <a:lnTo>
                      <a:pt x="1452" y="5"/>
                    </a:lnTo>
                    <a:lnTo>
                      <a:pt x="1457" y="5"/>
                    </a:lnTo>
                    <a:lnTo>
                      <a:pt x="1457" y="0"/>
                    </a:lnTo>
                    <a:close/>
                    <a:moveTo>
                      <a:pt x="1439" y="0"/>
                    </a:moveTo>
                    <a:lnTo>
                      <a:pt x="1435" y="0"/>
                    </a:lnTo>
                    <a:lnTo>
                      <a:pt x="1435" y="5"/>
                    </a:lnTo>
                    <a:lnTo>
                      <a:pt x="1439" y="5"/>
                    </a:lnTo>
                    <a:lnTo>
                      <a:pt x="1439" y="0"/>
                    </a:lnTo>
                    <a:close/>
                    <a:moveTo>
                      <a:pt x="1422" y="0"/>
                    </a:moveTo>
                    <a:lnTo>
                      <a:pt x="1418" y="0"/>
                    </a:lnTo>
                    <a:lnTo>
                      <a:pt x="1418" y="5"/>
                    </a:lnTo>
                    <a:lnTo>
                      <a:pt x="1422" y="5"/>
                    </a:lnTo>
                    <a:lnTo>
                      <a:pt x="1422" y="0"/>
                    </a:lnTo>
                    <a:close/>
                    <a:moveTo>
                      <a:pt x="1405" y="0"/>
                    </a:moveTo>
                    <a:lnTo>
                      <a:pt x="1401" y="0"/>
                    </a:lnTo>
                    <a:lnTo>
                      <a:pt x="1401" y="5"/>
                    </a:lnTo>
                    <a:lnTo>
                      <a:pt x="1405" y="5"/>
                    </a:lnTo>
                    <a:lnTo>
                      <a:pt x="1405" y="0"/>
                    </a:lnTo>
                    <a:close/>
                    <a:moveTo>
                      <a:pt x="1388" y="0"/>
                    </a:moveTo>
                    <a:lnTo>
                      <a:pt x="1384" y="0"/>
                    </a:lnTo>
                    <a:lnTo>
                      <a:pt x="1384" y="5"/>
                    </a:lnTo>
                    <a:lnTo>
                      <a:pt x="1388" y="5"/>
                    </a:lnTo>
                    <a:lnTo>
                      <a:pt x="1388" y="0"/>
                    </a:lnTo>
                    <a:close/>
                    <a:moveTo>
                      <a:pt x="1371" y="0"/>
                    </a:moveTo>
                    <a:lnTo>
                      <a:pt x="1367" y="0"/>
                    </a:lnTo>
                    <a:lnTo>
                      <a:pt x="1367" y="5"/>
                    </a:lnTo>
                    <a:lnTo>
                      <a:pt x="1371" y="5"/>
                    </a:lnTo>
                    <a:lnTo>
                      <a:pt x="1371" y="0"/>
                    </a:lnTo>
                    <a:close/>
                    <a:moveTo>
                      <a:pt x="1354" y="0"/>
                    </a:moveTo>
                    <a:lnTo>
                      <a:pt x="1350" y="0"/>
                    </a:lnTo>
                    <a:lnTo>
                      <a:pt x="1350" y="5"/>
                    </a:lnTo>
                    <a:lnTo>
                      <a:pt x="1354" y="5"/>
                    </a:lnTo>
                    <a:lnTo>
                      <a:pt x="1354" y="0"/>
                    </a:lnTo>
                    <a:close/>
                    <a:moveTo>
                      <a:pt x="1337" y="0"/>
                    </a:moveTo>
                    <a:lnTo>
                      <a:pt x="1333" y="0"/>
                    </a:lnTo>
                    <a:lnTo>
                      <a:pt x="1333" y="5"/>
                    </a:lnTo>
                    <a:lnTo>
                      <a:pt x="1337" y="5"/>
                    </a:lnTo>
                    <a:lnTo>
                      <a:pt x="1337" y="0"/>
                    </a:lnTo>
                    <a:close/>
                    <a:moveTo>
                      <a:pt x="1320" y="0"/>
                    </a:moveTo>
                    <a:lnTo>
                      <a:pt x="1316" y="0"/>
                    </a:lnTo>
                    <a:lnTo>
                      <a:pt x="1316" y="5"/>
                    </a:lnTo>
                    <a:lnTo>
                      <a:pt x="1320" y="5"/>
                    </a:lnTo>
                    <a:lnTo>
                      <a:pt x="1320" y="0"/>
                    </a:lnTo>
                    <a:close/>
                    <a:moveTo>
                      <a:pt x="1303" y="0"/>
                    </a:moveTo>
                    <a:lnTo>
                      <a:pt x="1299" y="0"/>
                    </a:lnTo>
                    <a:lnTo>
                      <a:pt x="1299" y="5"/>
                    </a:lnTo>
                    <a:lnTo>
                      <a:pt x="1303" y="5"/>
                    </a:lnTo>
                    <a:lnTo>
                      <a:pt x="1303" y="0"/>
                    </a:lnTo>
                    <a:close/>
                    <a:moveTo>
                      <a:pt x="1286" y="0"/>
                    </a:moveTo>
                    <a:lnTo>
                      <a:pt x="1281" y="0"/>
                    </a:lnTo>
                    <a:lnTo>
                      <a:pt x="1281" y="5"/>
                    </a:lnTo>
                    <a:lnTo>
                      <a:pt x="1286" y="5"/>
                    </a:lnTo>
                    <a:lnTo>
                      <a:pt x="1286" y="0"/>
                    </a:lnTo>
                    <a:close/>
                    <a:moveTo>
                      <a:pt x="1269" y="0"/>
                    </a:moveTo>
                    <a:lnTo>
                      <a:pt x="1264" y="0"/>
                    </a:lnTo>
                    <a:lnTo>
                      <a:pt x="1264" y="5"/>
                    </a:lnTo>
                    <a:lnTo>
                      <a:pt x="1269" y="5"/>
                    </a:lnTo>
                    <a:lnTo>
                      <a:pt x="1269" y="0"/>
                    </a:lnTo>
                    <a:close/>
                    <a:moveTo>
                      <a:pt x="1252" y="0"/>
                    </a:moveTo>
                    <a:lnTo>
                      <a:pt x="1247" y="0"/>
                    </a:lnTo>
                    <a:lnTo>
                      <a:pt x="1247" y="5"/>
                    </a:lnTo>
                    <a:lnTo>
                      <a:pt x="1252" y="5"/>
                    </a:lnTo>
                    <a:lnTo>
                      <a:pt x="1252" y="0"/>
                    </a:lnTo>
                    <a:close/>
                    <a:moveTo>
                      <a:pt x="1234" y="0"/>
                    </a:moveTo>
                    <a:lnTo>
                      <a:pt x="1230" y="0"/>
                    </a:lnTo>
                    <a:lnTo>
                      <a:pt x="1230" y="5"/>
                    </a:lnTo>
                    <a:lnTo>
                      <a:pt x="1234" y="5"/>
                    </a:lnTo>
                    <a:lnTo>
                      <a:pt x="1234" y="0"/>
                    </a:lnTo>
                    <a:close/>
                    <a:moveTo>
                      <a:pt x="1217" y="0"/>
                    </a:moveTo>
                    <a:lnTo>
                      <a:pt x="1213" y="0"/>
                    </a:lnTo>
                    <a:lnTo>
                      <a:pt x="1213" y="5"/>
                    </a:lnTo>
                    <a:lnTo>
                      <a:pt x="1217" y="5"/>
                    </a:lnTo>
                    <a:lnTo>
                      <a:pt x="1217" y="0"/>
                    </a:lnTo>
                    <a:close/>
                    <a:moveTo>
                      <a:pt x="1200" y="0"/>
                    </a:moveTo>
                    <a:lnTo>
                      <a:pt x="1196" y="0"/>
                    </a:lnTo>
                    <a:lnTo>
                      <a:pt x="1196" y="5"/>
                    </a:lnTo>
                    <a:lnTo>
                      <a:pt x="1200" y="5"/>
                    </a:lnTo>
                    <a:lnTo>
                      <a:pt x="1200" y="0"/>
                    </a:lnTo>
                    <a:close/>
                    <a:moveTo>
                      <a:pt x="1183" y="0"/>
                    </a:moveTo>
                    <a:lnTo>
                      <a:pt x="1179" y="0"/>
                    </a:lnTo>
                    <a:lnTo>
                      <a:pt x="1179" y="5"/>
                    </a:lnTo>
                    <a:lnTo>
                      <a:pt x="1183" y="5"/>
                    </a:lnTo>
                    <a:lnTo>
                      <a:pt x="1183" y="0"/>
                    </a:lnTo>
                    <a:close/>
                    <a:moveTo>
                      <a:pt x="1166" y="0"/>
                    </a:moveTo>
                    <a:lnTo>
                      <a:pt x="1162" y="0"/>
                    </a:lnTo>
                    <a:lnTo>
                      <a:pt x="1162" y="5"/>
                    </a:lnTo>
                    <a:lnTo>
                      <a:pt x="1166" y="5"/>
                    </a:lnTo>
                    <a:lnTo>
                      <a:pt x="1166" y="0"/>
                    </a:lnTo>
                    <a:close/>
                    <a:moveTo>
                      <a:pt x="1149" y="0"/>
                    </a:moveTo>
                    <a:lnTo>
                      <a:pt x="1145" y="0"/>
                    </a:lnTo>
                    <a:lnTo>
                      <a:pt x="1145" y="5"/>
                    </a:lnTo>
                    <a:lnTo>
                      <a:pt x="1149" y="5"/>
                    </a:lnTo>
                    <a:lnTo>
                      <a:pt x="1149" y="0"/>
                    </a:lnTo>
                    <a:close/>
                    <a:moveTo>
                      <a:pt x="1132" y="0"/>
                    </a:moveTo>
                    <a:lnTo>
                      <a:pt x="1128" y="0"/>
                    </a:lnTo>
                    <a:lnTo>
                      <a:pt x="1128" y="5"/>
                    </a:lnTo>
                    <a:lnTo>
                      <a:pt x="1132" y="5"/>
                    </a:lnTo>
                    <a:lnTo>
                      <a:pt x="1132" y="0"/>
                    </a:lnTo>
                    <a:close/>
                    <a:moveTo>
                      <a:pt x="1115" y="0"/>
                    </a:moveTo>
                    <a:lnTo>
                      <a:pt x="1111" y="0"/>
                    </a:lnTo>
                    <a:lnTo>
                      <a:pt x="1111" y="5"/>
                    </a:lnTo>
                    <a:lnTo>
                      <a:pt x="1115" y="5"/>
                    </a:lnTo>
                    <a:lnTo>
                      <a:pt x="1115" y="0"/>
                    </a:lnTo>
                    <a:close/>
                    <a:moveTo>
                      <a:pt x="1098" y="0"/>
                    </a:moveTo>
                    <a:lnTo>
                      <a:pt x="1093" y="0"/>
                    </a:lnTo>
                    <a:lnTo>
                      <a:pt x="1093" y="5"/>
                    </a:lnTo>
                    <a:lnTo>
                      <a:pt x="1098" y="5"/>
                    </a:lnTo>
                    <a:lnTo>
                      <a:pt x="1098" y="0"/>
                    </a:lnTo>
                    <a:close/>
                    <a:moveTo>
                      <a:pt x="1081" y="0"/>
                    </a:moveTo>
                    <a:lnTo>
                      <a:pt x="1076" y="0"/>
                    </a:lnTo>
                    <a:lnTo>
                      <a:pt x="1076" y="5"/>
                    </a:lnTo>
                    <a:lnTo>
                      <a:pt x="1081" y="5"/>
                    </a:lnTo>
                    <a:lnTo>
                      <a:pt x="1081" y="0"/>
                    </a:lnTo>
                    <a:close/>
                    <a:moveTo>
                      <a:pt x="1064" y="0"/>
                    </a:moveTo>
                    <a:lnTo>
                      <a:pt x="1059" y="0"/>
                    </a:lnTo>
                    <a:lnTo>
                      <a:pt x="1059" y="5"/>
                    </a:lnTo>
                    <a:lnTo>
                      <a:pt x="1064" y="5"/>
                    </a:lnTo>
                    <a:lnTo>
                      <a:pt x="1064" y="0"/>
                    </a:lnTo>
                    <a:close/>
                    <a:moveTo>
                      <a:pt x="1046" y="0"/>
                    </a:moveTo>
                    <a:lnTo>
                      <a:pt x="1042" y="0"/>
                    </a:lnTo>
                    <a:lnTo>
                      <a:pt x="1042" y="5"/>
                    </a:lnTo>
                    <a:lnTo>
                      <a:pt x="1046" y="5"/>
                    </a:lnTo>
                    <a:lnTo>
                      <a:pt x="1046" y="0"/>
                    </a:lnTo>
                    <a:close/>
                    <a:moveTo>
                      <a:pt x="1029" y="0"/>
                    </a:moveTo>
                    <a:lnTo>
                      <a:pt x="1025" y="0"/>
                    </a:lnTo>
                    <a:lnTo>
                      <a:pt x="1025" y="5"/>
                    </a:lnTo>
                    <a:lnTo>
                      <a:pt x="1029" y="5"/>
                    </a:lnTo>
                    <a:lnTo>
                      <a:pt x="1029" y="0"/>
                    </a:lnTo>
                    <a:close/>
                    <a:moveTo>
                      <a:pt x="1012" y="0"/>
                    </a:moveTo>
                    <a:lnTo>
                      <a:pt x="1008" y="0"/>
                    </a:lnTo>
                    <a:lnTo>
                      <a:pt x="1008" y="5"/>
                    </a:lnTo>
                    <a:lnTo>
                      <a:pt x="1012" y="5"/>
                    </a:lnTo>
                    <a:lnTo>
                      <a:pt x="1012" y="0"/>
                    </a:lnTo>
                    <a:close/>
                    <a:moveTo>
                      <a:pt x="995" y="0"/>
                    </a:moveTo>
                    <a:lnTo>
                      <a:pt x="991" y="0"/>
                    </a:lnTo>
                    <a:lnTo>
                      <a:pt x="991" y="5"/>
                    </a:lnTo>
                    <a:lnTo>
                      <a:pt x="995" y="5"/>
                    </a:lnTo>
                    <a:lnTo>
                      <a:pt x="995" y="0"/>
                    </a:lnTo>
                    <a:close/>
                    <a:moveTo>
                      <a:pt x="978" y="0"/>
                    </a:moveTo>
                    <a:lnTo>
                      <a:pt x="974" y="0"/>
                    </a:lnTo>
                    <a:lnTo>
                      <a:pt x="974" y="5"/>
                    </a:lnTo>
                    <a:lnTo>
                      <a:pt x="978" y="5"/>
                    </a:lnTo>
                    <a:lnTo>
                      <a:pt x="978" y="0"/>
                    </a:lnTo>
                    <a:close/>
                    <a:moveTo>
                      <a:pt x="961" y="0"/>
                    </a:moveTo>
                    <a:lnTo>
                      <a:pt x="957" y="0"/>
                    </a:lnTo>
                    <a:lnTo>
                      <a:pt x="957" y="5"/>
                    </a:lnTo>
                    <a:lnTo>
                      <a:pt x="961" y="5"/>
                    </a:lnTo>
                    <a:lnTo>
                      <a:pt x="961" y="0"/>
                    </a:lnTo>
                    <a:close/>
                    <a:moveTo>
                      <a:pt x="944" y="0"/>
                    </a:moveTo>
                    <a:lnTo>
                      <a:pt x="940" y="0"/>
                    </a:lnTo>
                    <a:lnTo>
                      <a:pt x="940" y="5"/>
                    </a:lnTo>
                    <a:lnTo>
                      <a:pt x="944" y="5"/>
                    </a:lnTo>
                    <a:lnTo>
                      <a:pt x="944" y="0"/>
                    </a:lnTo>
                    <a:close/>
                    <a:moveTo>
                      <a:pt x="927" y="0"/>
                    </a:moveTo>
                    <a:lnTo>
                      <a:pt x="923" y="0"/>
                    </a:lnTo>
                    <a:lnTo>
                      <a:pt x="923" y="5"/>
                    </a:lnTo>
                    <a:lnTo>
                      <a:pt x="927" y="5"/>
                    </a:lnTo>
                    <a:lnTo>
                      <a:pt x="927" y="0"/>
                    </a:lnTo>
                    <a:close/>
                    <a:moveTo>
                      <a:pt x="910" y="0"/>
                    </a:moveTo>
                    <a:lnTo>
                      <a:pt x="906" y="0"/>
                    </a:lnTo>
                    <a:lnTo>
                      <a:pt x="906" y="5"/>
                    </a:lnTo>
                    <a:lnTo>
                      <a:pt x="910" y="5"/>
                    </a:lnTo>
                    <a:lnTo>
                      <a:pt x="910" y="0"/>
                    </a:lnTo>
                    <a:close/>
                    <a:moveTo>
                      <a:pt x="893" y="0"/>
                    </a:moveTo>
                    <a:lnTo>
                      <a:pt x="888" y="0"/>
                    </a:lnTo>
                    <a:lnTo>
                      <a:pt x="888" y="5"/>
                    </a:lnTo>
                    <a:lnTo>
                      <a:pt x="893" y="5"/>
                    </a:lnTo>
                    <a:lnTo>
                      <a:pt x="893" y="0"/>
                    </a:lnTo>
                    <a:close/>
                    <a:moveTo>
                      <a:pt x="876" y="0"/>
                    </a:moveTo>
                    <a:lnTo>
                      <a:pt x="871" y="0"/>
                    </a:lnTo>
                    <a:lnTo>
                      <a:pt x="871" y="5"/>
                    </a:lnTo>
                    <a:lnTo>
                      <a:pt x="876" y="5"/>
                    </a:lnTo>
                    <a:lnTo>
                      <a:pt x="876" y="0"/>
                    </a:lnTo>
                    <a:close/>
                    <a:moveTo>
                      <a:pt x="859" y="0"/>
                    </a:moveTo>
                    <a:lnTo>
                      <a:pt x="854" y="0"/>
                    </a:lnTo>
                    <a:lnTo>
                      <a:pt x="854" y="5"/>
                    </a:lnTo>
                    <a:lnTo>
                      <a:pt x="859" y="5"/>
                    </a:lnTo>
                    <a:lnTo>
                      <a:pt x="859" y="0"/>
                    </a:lnTo>
                    <a:close/>
                    <a:moveTo>
                      <a:pt x="841" y="0"/>
                    </a:moveTo>
                    <a:lnTo>
                      <a:pt x="837" y="0"/>
                    </a:lnTo>
                    <a:lnTo>
                      <a:pt x="837" y="5"/>
                    </a:lnTo>
                    <a:lnTo>
                      <a:pt x="841" y="5"/>
                    </a:lnTo>
                    <a:lnTo>
                      <a:pt x="841" y="0"/>
                    </a:lnTo>
                    <a:close/>
                    <a:moveTo>
                      <a:pt x="824" y="0"/>
                    </a:moveTo>
                    <a:lnTo>
                      <a:pt x="820" y="0"/>
                    </a:lnTo>
                    <a:lnTo>
                      <a:pt x="820" y="5"/>
                    </a:lnTo>
                    <a:lnTo>
                      <a:pt x="824" y="5"/>
                    </a:lnTo>
                    <a:lnTo>
                      <a:pt x="824" y="0"/>
                    </a:lnTo>
                    <a:close/>
                    <a:moveTo>
                      <a:pt x="807" y="0"/>
                    </a:moveTo>
                    <a:lnTo>
                      <a:pt x="803" y="0"/>
                    </a:lnTo>
                    <a:lnTo>
                      <a:pt x="803" y="5"/>
                    </a:lnTo>
                    <a:lnTo>
                      <a:pt x="807" y="5"/>
                    </a:lnTo>
                    <a:lnTo>
                      <a:pt x="807" y="0"/>
                    </a:lnTo>
                    <a:close/>
                    <a:moveTo>
                      <a:pt x="790" y="0"/>
                    </a:moveTo>
                    <a:lnTo>
                      <a:pt x="786" y="0"/>
                    </a:lnTo>
                    <a:lnTo>
                      <a:pt x="786" y="5"/>
                    </a:lnTo>
                    <a:lnTo>
                      <a:pt x="790" y="5"/>
                    </a:lnTo>
                    <a:lnTo>
                      <a:pt x="790" y="0"/>
                    </a:lnTo>
                    <a:close/>
                    <a:moveTo>
                      <a:pt x="773" y="0"/>
                    </a:moveTo>
                    <a:lnTo>
                      <a:pt x="769" y="0"/>
                    </a:lnTo>
                    <a:lnTo>
                      <a:pt x="769" y="5"/>
                    </a:lnTo>
                    <a:lnTo>
                      <a:pt x="773" y="5"/>
                    </a:lnTo>
                    <a:lnTo>
                      <a:pt x="773" y="0"/>
                    </a:lnTo>
                    <a:close/>
                    <a:moveTo>
                      <a:pt x="756" y="0"/>
                    </a:moveTo>
                    <a:lnTo>
                      <a:pt x="752" y="0"/>
                    </a:lnTo>
                    <a:lnTo>
                      <a:pt x="752" y="5"/>
                    </a:lnTo>
                    <a:lnTo>
                      <a:pt x="756" y="5"/>
                    </a:lnTo>
                    <a:lnTo>
                      <a:pt x="756" y="0"/>
                    </a:lnTo>
                    <a:close/>
                    <a:moveTo>
                      <a:pt x="739" y="0"/>
                    </a:moveTo>
                    <a:lnTo>
                      <a:pt x="735" y="0"/>
                    </a:lnTo>
                    <a:lnTo>
                      <a:pt x="735" y="5"/>
                    </a:lnTo>
                    <a:lnTo>
                      <a:pt x="739" y="5"/>
                    </a:lnTo>
                    <a:lnTo>
                      <a:pt x="739" y="0"/>
                    </a:lnTo>
                    <a:close/>
                    <a:moveTo>
                      <a:pt x="722" y="0"/>
                    </a:moveTo>
                    <a:lnTo>
                      <a:pt x="718" y="0"/>
                    </a:lnTo>
                    <a:lnTo>
                      <a:pt x="718" y="5"/>
                    </a:lnTo>
                    <a:lnTo>
                      <a:pt x="722" y="5"/>
                    </a:lnTo>
                    <a:lnTo>
                      <a:pt x="722" y="0"/>
                    </a:lnTo>
                    <a:close/>
                    <a:moveTo>
                      <a:pt x="705" y="0"/>
                    </a:moveTo>
                    <a:lnTo>
                      <a:pt x="700" y="0"/>
                    </a:lnTo>
                    <a:lnTo>
                      <a:pt x="700" y="5"/>
                    </a:lnTo>
                    <a:lnTo>
                      <a:pt x="705" y="5"/>
                    </a:lnTo>
                    <a:lnTo>
                      <a:pt x="705" y="0"/>
                    </a:lnTo>
                    <a:close/>
                    <a:moveTo>
                      <a:pt x="688" y="0"/>
                    </a:moveTo>
                    <a:lnTo>
                      <a:pt x="683" y="0"/>
                    </a:lnTo>
                    <a:lnTo>
                      <a:pt x="683" y="5"/>
                    </a:lnTo>
                    <a:lnTo>
                      <a:pt x="688" y="5"/>
                    </a:lnTo>
                    <a:lnTo>
                      <a:pt x="688" y="0"/>
                    </a:lnTo>
                    <a:close/>
                    <a:moveTo>
                      <a:pt x="671" y="0"/>
                    </a:moveTo>
                    <a:lnTo>
                      <a:pt x="666" y="0"/>
                    </a:lnTo>
                    <a:lnTo>
                      <a:pt x="666" y="5"/>
                    </a:lnTo>
                    <a:lnTo>
                      <a:pt x="671" y="5"/>
                    </a:lnTo>
                    <a:lnTo>
                      <a:pt x="671" y="0"/>
                    </a:lnTo>
                    <a:close/>
                    <a:moveTo>
                      <a:pt x="653" y="0"/>
                    </a:moveTo>
                    <a:lnTo>
                      <a:pt x="649" y="0"/>
                    </a:lnTo>
                    <a:lnTo>
                      <a:pt x="649" y="5"/>
                    </a:lnTo>
                    <a:lnTo>
                      <a:pt x="653" y="5"/>
                    </a:lnTo>
                    <a:lnTo>
                      <a:pt x="653" y="0"/>
                    </a:lnTo>
                    <a:close/>
                    <a:moveTo>
                      <a:pt x="636" y="0"/>
                    </a:moveTo>
                    <a:lnTo>
                      <a:pt x="632" y="0"/>
                    </a:lnTo>
                    <a:lnTo>
                      <a:pt x="632" y="5"/>
                    </a:lnTo>
                    <a:lnTo>
                      <a:pt x="636" y="5"/>
                    </a:lnTo>
                    <a:lnTo>
                      <a:pt x="636" y="0"/>
                    </a:lnTo>
                    <a:close/>
                    <a:moveTo>
                      <a:pt x="619" y="0"/>
                    </a:moveTo>
                    <a:lnTo>
                      <a:pt x="615" y="0"/>
                    </a:lnTo>
                    <a:lnTo>
                      <a:pt x="615" y="5"/>
                    </a:lnTo>
                    <a:lnTo>
                      <a:pt x="619" y="5"/>
                    </a:lnTo>
                    <a:lnTo>
                      <a:pt x="619" y="0"/>
                    </a:lnTo>
                    <a:close/>
                    <a:moveTo>
                      <a:pt x="602" y="0"/>
                    </a:moveTo>
                    <a:lnTo>
                      <a:pt x="598" y="0"/>
                    </a:lnTo>
                    <a:lnTo>
                      <a:pt x="598" y="5"/>
                    </a:lnTo>
                    <a:lnTo>
                      <a:pt x="602" y="5"/>
                    </a:lnTo>
                    <a:lnTo>
                      <a:pt x="602" y="0"/>
                    </a:lnTo>
                    <a:close/>
                    <a:moveTo>
                      <a:pt x="585" y="0"/>
                    </a:moveTo>
                    <a:lnTo>
                      <a:pt x="581" y="0"/>
                    </a:lnTo>
                    <a:lnTo>
                      <a:pt x="581" y="5"/>
                    </a:lnTo>
                    <a:lnTo>
                      <a:pt x="585" y="5"/>
                    </a:lnTo>
                    <a:lnTo>
                      <a:pt x="585" y="0"/>
                    </a:lnTo>
                    <a:close/>
                    <a:moveTo>
                      <a:pt x="568" y="0"/>
                    </a:moveTo>
                    <a:lnTo>
                      <a:pt x="564" y="0"/>
                    </a:lnTo>
                    <a:lnTo>
                      <a:pt x="564" y="5"/>
                    </a:lnTo>
                    <a:lnTo>
                      <a:pt x="568" y="5"/>
                    </a:lnTo>
                    <a:lnTo>
                      <a:pt x="568" y="0"/>
                    </a:lnTo>
                    <a:close/>
                    <a:moveTo>
                      <a:pt x="551" y="0"/>
                    </a:moveTo>
                    <a:lnTo>
                      <a:pt x="547" y="0"/>
                    </a:lnTo>
                    <a:lnTo>
                      <a:pt x="547" y="5"/>
                    </a:lnTo>
                    <a:lnTo>
                      <a:pt x="551" y="5"/>
                    </a:lnTo>
                    <a:lnTo>
                      <a:pt x="551" y="0"/>
                    </a:lnTo>
                    <a:close/>
                    <a:moveTo>
                      <a:pt x="534" y="0"/>
                    </a:moveTo>
                    <a:lnTo>
                      <a:pt x="530" y="0"/>
                    </a:lnTo>
                    <a:lnTo>
                      <a:pt x="530" y="5"/>
                    </a:lnTo>
                    <a:lnTo>
                      <a:pt x="534" y="5"/>
                    </a:lnTo>
                    <a:lnTo>
                      <a:pt x="534" y="0"/>
                    </a:lnTo>
                    <a:close/>
                    <a:moveTo>
                      <a:pt x="517" y="0"/>
                    </a:moveTo>
                    <a:lnTo>
                      <a:pt x="513" y="0"/>
                    </a:lnTo>
                    <a:lnTo>
                      <a:pt x="513" y="5"/>
                    </a:lnTo>
                    <a:lnTo>
                      <a:pt x="517" y="5"/>
                    </a:lnTo>
                    <a:lnTo>
                      <a:pt x="517" y="0"/>
                    </a:lnTo>
                    <a:close/>
                    <a:moveTo>
                      <a:pt x="500" y="0"/>
                    </a:moveTo>
                    <a:lnTo>
                      <a:pt x="495" y="0"/>
                    </a:lnTo>
                    <a:lnTo>
                      <a:pt x="495" y="5"/>
                    </a:lnTo>
                    <a:lnTo>
                      <a:pt x="500" y="5"/>
                    </a:lnTo>
                    <a:lnTo>
                      <a:pt x="500" y="0"/>
                    </a:lnTo>
                    <a:close/>
                    <a:moveTo>
                      <a:pt x="483" y="0"/>
                    </a:moveTo>
                    <a:lnTo>
                      <a:pt x="478" y="0"/>
                    </a:lnTo>
                    <a:lnTo>
                      <a:pt x="478" y="5"/>
                    </a:lnTo>
                    <a:lnTo>
                      <a:pt x="483" y="5"/>
                    </a:lnTo>
                    <a:lnTo>
                      <a:pt x="483" y="0"/>
                    </a:lnTo>
                    <a:close/>
                    <a:moveTo>
                      <a:pt x="466" y="0"/>
                    </a:moveTo>
                    <a:lnTo>
                      <a:pt x="461" y="0"/>
                    </a:lnTo>
                    <a:lnTo>
                      <a:pt x="461" y="5"/>
                    </a:lnTo>
                    <a:lnTo>
                      <a:pt x="466" y="5"/>
                    </a:lnTo>
                    <a:lnTo>
                      <a:pt x="466" y="0"/>
                    </a:lnTo>
                    <a:close/>
                    <a:moveTo>
                      <a:pt x="448" y="0"/>
                    </a:moveTo>
                    <a:lnTo>
                      <a:pt x="444" y="0"/>
                    </a:lnTo>
                    <a:lnTo>
                      <a:pt x="444" y="5"/>
                    </a:lnTo>
                    <a:lnTo>
                      <a:pt x="448" y="5"/>
                    </a:lnTo>
                    <a:lnTo>
                      <a:pt x="448" y="0"/>
                    </a:lnTo>
                    <a:close/>
                    <a:moveTo>
                      <a:pt x="431" y="0"/>
                    </a:moveTo>
                    <a:lnTo>
                      <a:pt x="427" y="0"/>
                    </a:lnTo>
                    <a:lnTo>
                      <a:pt x="427" y="5"/>
                    </a:lnTo>
                    <a:lnTo>
                      <a:pt x="431" y="5"/>
                    </a:lnTo>
                    <a:lnTo>
                      <a:pt x="431" y="0"/>
                    </a:lnTo>
                    <a:close/>
                    <a:moveTo>
                      <a:pt x="414" y="0"/>
                    </a:moveTo>
                    <a:lnTo>
                      <a:pt x="410" y="0"/>
                    </a:lnTo>
                    <a:lnTo>
                      <a:pt x="410" y="5"/>
                    </a:lnTo>
                    <a:lnTo>
                      <a:pt x="414" y="5"/>
                    </a:lnTo>
                    <a:lnTo>
                      <a:pt x="414" y="0"/>
                    </a:lnTo>
                    <a:close/>
                    <a:moveTo>
                      <a:pt x="397" y="0"/>
                    </a:moveTo>
                    <a:lnTo>
                      <a:pt x="393" y="0"/>
                    </a:lnTo>
                    <a:lnTo>
                      <a:pt x="393" y="5"/>
                    </a:lnTo>
                    <a:lnTo>
                      <a:pt x="397" y="5"/>
                    </a:lnTo>
                    <a:lnTo>
                      <a:pt x="397" y="0"/>
                    </a:lnTo>
                    <a:close/>
                    <a:moveTo>
                      <a:pt x="380" y="0"/>
                    </a:moveTo>
                    <a:lnTo>
                      <a:pt x="376" y="0"/>
                    </a:lnTo>
                    <a:lnTo>
                      <a:pt x="376" y="5"/>
                    </a:lnTo>
                    <a:lnTo>
                      <a:pt x="380" y="5"/>
                    </a:lnTo>
                    <a:lnTo>
                      <a:pt x="380" y="0"/>
                    </a:lnTo>
                    <a:close/>
                    <a:moveTo>
                      <a:pt x="363" y="0"/>
                    </a:moveTo>
                    <a:lnTo>
                      <a:pt x="359" y="0"/>
                    </a:lnTo>
                    <a:lnTo>
                      <a:pt x="359" y="5"/>
                    </a:lnTo>
                    <a:lnTo>
                      <a:pt x="363" y="5"/>
                    </a:lnTo>
                    <a:lnTo>
                      <a:pt x="363" y="0"/>
                    </a:lnTo>
                    <a:close/>
                    <a:moveTo>
                      <a:pt x="346" y="0"/>
                    </a:moveTo>
                    <a:lnTo>
                      <a:pt x="342" y="0"/>
                    </a:lnTo>
                    <a:lnTo>
                      <a:pt x="342" y="5"/>
                    </a:lnTo>
                    <a:lnTo>
                      <a:pt x="346" y="5"/>
                    </a:lnTo>
                    <a:lnTo>
                      <a:pt x="346" y="0"/>
                    </a:lnTo>
                    <a:close/>
                    <a:moveTo>
                      <a:pt x="329" y="0"/>
                    </a:moveTo>
                    <a:lnTo>
                      <a:pt x="325" y="0"/>
                    </a:lnTo>
                    <a:lnTo>
                      <a:pt x="325" y="5"/>
                    </a:lnTo>
                    <a:lnTo>
                      <a:pt x="329" y="5"/>
                    </a:lnTo>
                    <a:lnTo>
                      <a:pt x="329" y="0"/>
                    </a:lnTo>
                    <a:close/>
                    <a:moveTo>
                      <a:pt x="312" y="0"/>
                    </a:moveTo>
                    <a:lnTo>
                      <a:pt x="307" y="0"/>
                    </a:lnTo>
                    <a:lnTo>
                      <a:pt x="307" y="5"/>
                    </a:lnTo>
                    <a:lnTo>
                      <a:pt x="312" y="5"/>
                    </a:lnTo>
                    <a:lnTo>
                      <a:pt x="312" y="0"/>
                    </a:lnTo>
                    <a:close/>
                    <a:moveTo>
                      <a:pt x="295" y="0"/>
                    </a:moveTo>
                    <a:lnTo>
                      <a:pt x="290" y="0"/>
                    </a:lnTo>
                    <a:lnTo>
                      <a:pt x="290" y="5"/>
                    </a:lnTo>
                    <a:lnTo>
                      <a:pt x="295" y="5"/>
                    </a:lnTo>
                    <a:lnTo>
                      <a:pt x="295" y="0"/>
                    </a:lnTo>
                    <a:close/>
                    <a:moveTo>
                      <a:pt x="278" y="0"/>
                    </a:moveTo>
                    <a:lnTo>
                      <a:pt x="273" y="0"/>
                    </a:lnTo>
                    <a:lnTo>
                      <a:pt x="273" y="5"/>
                    </a:lnTo>
                    <a:lnTo>
                      <a:pt x="278" y="5"/>
                    </a:lnTo>
                    <a:lnTo>
                      <a:pt x="278" y="0"/>
                    </a:lnTo>
                    <a:close/>
                    <a:moveTo>
                      <a:pt x="260" y="0"/>
                    </a:moveTo>
                    <a:lnTo>
                      <a:pt x="256" y="0"/>
                    </a:lnTo>
                    <a:lnTo>
                      <a:pt x="256" y="5"/>
                    </a:lnTo>
                    <a:lnTo>
                      <a:pt x="260" y="5"/>
                    </a:lnTo>
                    <a:lnTo>
                      <a:pt x="260" y="0"/>
                    </a:lnTo>
                    <a:close/>
                    <a:moveTo>
                      <a:pt x="243" y="0"/>
                    </a:moveTo>
                    <a:lnTo>
                      <a:pt x="239" y="0"/>
                    </a:lnTo>
                    <a:lnTo>
                      <a:pt x="239" y="5"/>
                    </a:lnTo>
                    <a:lnTo>
                      <a:pt x="243" y="5"/>
                    </a:lnTo>
                    <a:lnTo>
                      <a:pt x="243" y="0"/>
                    </a:lnTo>
                    <a:close/>
                    <a:moveTo>
                      <a:pt x="226" y="0"/>
                    </a:moveTo>
                    <a:lnTo>
                      <a:pt x="222" y="0"/>
                    </a:lnTo>
                    <a:lnTo>
                      <a:pt x="222" y="5"/>
                    </a:lnTo>
                    <a:lnTo>
                      <a:pt x="226" y="5"/>
                    </a:lnTo>
                    <a:lnTo>
                      <a:pt x="226" y="0"/>
                    </a:lnTo>
                    <a:close/>
                    <a:moveTo>
                      <a:pt x="209" y="0"/>
                    </a:moveTo>
                    <a:lnTo>
                      <a:pt x="205" y="0"/>
                    </a:lnTo>
                    <a:lnTo>
                      <a:pt x="205" y="5"/>
                    </a:lnTo>
                    <a:lnTo>
                      <a:pt x="209" y="5"/>
                    </a:lnTo>
                    <a:lnTo>
                      <a:pt x="209" y="0"/>
                    </a:lnTo>
                    <a:close/>
                    <a:moveTo>
                      <a:pt x="192" y="0"/>
                    </a:moveTo>
                    <a:lnTo>
                      <a:pt x="188" y="0"/>
                    </a:lnTo>
                    <a:lnTo>
                      <a:pt x="188" y="5"/>
                    </a:lnTo>
                    <a:lnTo>
                      <a:pt x="192" y="5"/>
                    </a:lnTo>
                    <a:lnTo>
                      <a:pt x="192" y="0"/>
                    </a:lnTo>
                    <a:close/>
                    <a:moveTo>
                      <a:pt x="175" y="0"/>
                    </a:moveTo>
                    <a:lnTo>
                      <a:pt x="171" y="0"/>
                    </a:lnTo>
                    <a:lnTo>
                      <a:pt x="171" y="5"/>
                    </a:lnTo>
                    <a:lnTo>
                      <a:pt x="175" y="5"/>
                    </a:lnTo>
                    <a:lnTo>
                      <a:pt x="175" y="0"/>
                    </a:lnTo>
                    <a:close/>
                    <a:moveTo>
                      <a:pt x="158" y="0"/>
                    </a:moveTo>
                    <a:lnTo>
                      <a:pt x="154" y="0"/>
                    </a:lnTo>
                    <a:lnTo>
                      <a:pt x="154" y="5"/>
                    </a:lnTo>
                    <a:lnTo>
                      <a:pt x="158" y="5"/>
                    </a:lnTo>
                    <a:lnTo>
                      <a:pt x="158" y="0"/>
                    </a:lnTo>
                    <a:close/>
                    <a:moveTo>
                      <a:pt x="141" y="0"/>
                    </a:moveTo>
                    <a:lnTo>
                      <a:pt x="137" y="0"/>
                    </a:lnTo>
                    <a:lnTo>
                      <a:pt x="137" y="5"/>
                    </a:lnTo>
                    <a:lnTo>
                      <a:pt x="141" y="5"/>
                    </a:lnTo>
                    <a:lnTo>
                      <a:pt x="141" y="0"/>
                    </a:lnTo>
                    <a:close/>
                    <a:moveTo>
                      <a:pt x="124" y="0"/>
                    </a:moveTo>
                    <a:lnTo>
                      <a:pt x="120" y="0"/>
                    </a:lnTo>
                    <a:lnTo>
                      <a:pt x="120" y="5"/>
                    </a:lnTo>
                    <a:lnTo>
                      <a:pt x="124" y="5"/>
                    </a:lnTo>
                    <a:lnTo>
                      <a:pt x="124" y="0"/>
                    </a:lnTo>
                    <a:close/>
                    <a:moveTo>
                      <a:pt x="107" y="0"/>
                    </a:moveTo>
                    <a:lnTo>
                      <a:pt x="102" y="0"/>
                    </a:lnTo>
                    <a:lnTo>
                      <a:pt x="102" y="5"/>
                    </a:lnTo>
                    <a:lnTo>
                      <a:pt x="107" y="5"/>
                    </a:lnTo>
                    <a:lnTo>
                      <a:pt x="107" y="0"/>
                    </a:lnTo>
                    <a:close/>
                    <a:moveTo>
                      <a:pt x="90" y="0"/>
                    </a:moveTo>
                    <a:lnTo>
                      <a:pt x="85" y="0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0" y="0"/>
                    </a:lnTo>
                    <a:close/>
                    <a:moveTo>
                      <a:pt x="73" y="0"/>
                    </a:moveTo>
                    <a:lnTo>
                      <a:pt x="68" y="0"/>
                    </a:lnTo>
                    <a:lnTo>
                      <a:pt x="68" y="5"/>
                    </a:lnTo>
                    <a:lnTo>
                      <a:pt x="73" y="5"/>
                    </a:lnTo>
                    <a:lnTo>
                      <a:pt x="73" y="0"/>
                    </a:lnTo>
                    <a:close/>
                    <a:moveTo>
                      <a:pt x="55" y="0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55" y="5"/>
                    </a:lnTo>
                    <a:lnTo>
                      <a:pt x="55" y="0"/>
                    </a:lnTo>
                    <a:close/>
                    <a:moveTo>
                      <a:pt x="38" y="0"/>
                    </a:moveTo>
                    <a:lnTo>
                      <a:pt x="34" y="0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0"/>
                    </a:lnTo>
                    <a:close/>
                    <a:moveTo>
                      <a:pt x="21" y="0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4" y="5"/>
                    </a:lnTo>
                    <a:lnTo>
                      <a:pt x="4" y="0"/>
                    </a:lnTo>
                    <a:close/>
                    <a:moveTo>
                      <a:pt x="3644" y="0"/>
                    </a:moveTo>
                    <a:lnTo>
                      <a:pt x="3639" y="0"/>
                    </a:lnTo>
                    <a:lnTo>
                      <a:pt x="3639" y="5"/>
                    </a:lnTo>
                    <a:lnTo>
                      <a:pt x="3644" y="5"/>
                    </a:lnTo>
                    <a:lnTo>
                      <a:pt x="3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3" name="Rectangle 120"/>
              <p:cNvSpPr>
                <a:spLocks noChangeArrowheads="1"/>
              </p:cNvSpPr>
              <p:nvPr/>
            </p:nvSpPr>
            <p:spPr bwMode="auto">
              <a:xfrm>
                <a:off x="3220" y="1398"/>
                <a:ext cx="3648" cy="9"/>
              </a:xfrm>
              <a:prstGeom prst="rect">
                <a:avLst/>
              </a:prstGeom>
              <a:solidFill>
                <a:srgbClr val="1A1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4" name="Rectangle 121"/>
              <p:cNvSpPr>
                <a:spLocks noChangeArrowheads="1"/>
              </p:cNvSpPr>
              <p:nvPr/>
            </p:nvSpPr>
            <p:spPr bwMode="auto">
              <a:xfrm>
                <a:off x="3207" y="2533"/>
                <a:ext cx="3661" cy="9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5" name="Rectangle 122"/>
              <p:cNvSpPr>
                <a:spLocks noChangeArrowheads="1"/>
              </p:cNvSpPr>
              <p:nvPr/>
            </p:nvSpPr>
            <p:spPr bwMode="auto">
              <a:xfrm>
                <a:off x="3207" y="2536"/>
                <a:ext cx="3657" cy="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6" name="Rectangle 123"/>
              <p:cNvSpPr>
                <a:spLocks noChangeArrowheads="1"/>
              </p:cNvSpPr>
              <p:nvPr/>
            </p:nvSpPr>
            <p:spPr bwMode="auto">
              <a:xfrm>
                <a:off x="3207" y="2533"/>
                <a:ext cx="3661" cy="9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7" name="Rectangle 124"/>
              <p:cNvSpPr>
                <a:spLocks noChangeArrowheads="1"/>
              </p:cNvSpPr>
              <p:nvPr/>
            </p:nvSpPr>
            <p:spPr bwMode="auto">
              <a:xfrm>
                <a:off x="3207" y="1343"/>
                <a:ext cx="3661" cy="8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8" name="Rectangle 125"/>
              <p:cNvSpPr>
                <a:spLocks noChangeArrowheads="1"/>
              </p:cNvSpPr>
              <p:nvPr/>
            </p:nvSpPr>
            <p:spPr bwMode="auto">
              <a:xfrm>
                <a:off x="3207" y="1345"/>
                <a:ext cx="3657" cy="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29" name="Rectangle 126"/>
              <p:cNvSpPr>
                <a:spLocks noChangeArrowheads="1"/>
              </p:cNvSpPr>
              <p:nvPr/>
            </p:nvSpPr>
            <p:spPr bwMode="auto">
              <a:xfrm>
                <a:off x="3207" y="1343"/>
                <a:ext cx="3661" cy="8"/>
              </a:xfrm>
              <a:prstGeom prst="rect">
                <a:avLst/>
              </a:prstGeom>
              <a:solidFill>
                <a:srgbClr val="26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0" name="Line 127"/>
              <p:cNvSpPr>
                <a:spLocks noChangeShapeType="1"/>
              </p:cNvSpPr>
              <p:nvPr/>
            </p:nvSpPr>
            <p:spPr bwMode="auto">
              <a:xfrm>
                <a:off x="3207" y="2538"/>
                <a:ext cx="3657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1" name="Line 128"/>
              <p:cNvSpPr>
                <a:spLocks noChangeShapeType="1"/>
              </p:cNvSpPr>
              <p:nvPr/>
            </p:nvSpPr>
            <p:spPr bwMode="auto">
              <a:xfrm>
                <a:off x="3207" y="1347"/>
                <a:ext cx="3657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2" name="Line 129"/>
              <p:cNvSpPr>
                <a:spLocks noChangeShapeType="1"/>
              </p:cNvSpPr>
              <p:nvPr/>
            </p:nvSpPr>
            <p:spPr bwMode="auto">
              <a:xfrm flipV="1">
                <a:off x="3207" y="2501"/>
                <a:ext cx="0" cy="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3" name="Line 130"/>
              <p:cNvSpPr>
                <a:spLocks noChangeShapeType="1"/>
              </p:cNvSpPr>
              <p:nvPr/>
            </p:nvSpPr>
            <p:spPr bwMode="auto">
              <a:xfrm flipV="1">
                <a:off x="4426" y="2501"/>
                <a:ext cx="0" cy="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4" name="Line 131"/>
              <p:cNvSpPr>
                <a:spLocks noChangeShapeType="1"/>
              </p:cNvSpPr>
              <p:nvPr/>
            </p:nvSpPr>
            <p:spPr bwMode="auto">
              <a:xfrm flipV="1">
                <a:off x="5645" y="2501"/>
                <a:ext cx="0" cy="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5" name="Line 132"/>
              <p:cNvSpPr>
                <a:spLocks noChangeShapeType="1"/>
              </p:cNvSpPr>
              <p:nvPr/>
            </p:nvSpPr>
            <p:spPr bwMode="auto">
              <a:xfrm flipV="1">
                <a:off x="6864" y="2501"/>
                <a:ext cx="0" cy="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6" name="Line 133"/>
              <p:cNvSpPr>
                <a:spLocks noChangeShapeType="1"/>
              </p:cNvSpPr>
              <p:nvPr/>
            </p:nvSpPr>
            <p:spPr bwMode="auto">
              <a:xfrm>
                <a:off x="3207" y="1347"/>
                <a:ext cx="0" cy="36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7" name="Line 134"/>
              <p:cNvSpPr>
                <a:spLocks noChangeShapeType="1"/>
              </p:cNvSpPr>
              <p:nvPr/>
            </p:nvSpPr>
            <p:spPr bwMode="auto">
              <a:xfrm>
                <a:off x="4426" y="1347"/>
                <a:ext cx="0" cy="36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8" name="Line 135"/>
              <p:cNvSpPr>
                <a:spLocks noChangeShapeType="1"/>
              </p:cNvSpPr>
              <p:nvPr/>
            </p:nvSpPr>
            <p:spPr bwMode="auto">
              <a:xfrm>
                <a:off x="5645" y="1347"/>
                <a:ext cx="0" cy="36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39" name="Line 136"/>
              <p:cNvSpPr>
                <a:spLocks noChangeShapeType="1"/>
              </p:cNvSpPr>
              <p:nvPr/>
            </p:nvSpPr>
            <p:spPr bwMode="auto">
              <a:xfrm>
                <a:off x="6864" y="1347"/>
                <a:ext cx="0" cy="36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0" name="Line 137"/>
              <p:cNvSpPr>
                <a:spLocks noChangeShapeType="1"/>
              </p:cNvSpPr>
              <p:nvPr/>
            </p:nvSpPr>
            <p:spPr bwMode="auto">
              <a:xfrm flipV="1">
                <a:off x="3207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1" name="Line 138"/>
              <p:cNvSpPr>
                <a:spLocks noChangeShapeType="1"/>
              </p:cNvSpPr>
              <p:nvPr/>
            </p:nvSpPr>
            <p:spPr bwMode="auto">
              <a:xfrm flipV="1">
                <a:off x="3574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2" name="Line 139"/>
              <p:cNvSpPr>
                <a:spLocks noChangeShapeType="1"/>
              </p:cNvSpPr>
              <p:nvPr/>
            </p:nvSpPr>
            <p:spPr bwMode="auto">
              <a:xfrm flipV="1">
                <a:off x="3789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3" name="Line 140"/>
              <p:cNvSpPr>
                <a:spLocks noChangeShapeType="1"/>
              </p:cNvSpPr>
              <p:nvPr/>
            </p:nvSpPr>
            <p:spPr bwMode="auto">
              <a:xfrm flipV="1">
                <a:off x="3941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4" name="Line 141"/>
              <p:cNvSpPr>
                <a:spLocks noChangeShapeType="1"/>
              </p:cNvSpPr>
              <p:nvPr/>
            </p:nvSpPr>
            <p:spPr bwMode="auto">
              <a:xfrm flipV="1">
                <a:off x="4059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5" name="Line 142"/>
              <p:cNvSpPr>
                <a:spLocks noChangeShapeType="1"/>
              </p:cNvSpPr>
              <p:nvPr/>
            </p:nvSpPr>
            <p:spPr bwMode="auto">
              <a:xfrm flipV="1">
                <a:off x="4156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6" name="Line 143"/>
              <p:cNvSpPr>
                <a:spLocks noChangeShapeType="1"/>
              </p:cNvSpPr>
              <p:nvPr/>
            </p:nvSpPr>
            <p:spPr bwMode="auto">
              <a:xfrm flipV="1">
                <a:off x="4237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7" name="Line 144"/>
              <p:cNvSpPr>
                <a:spLocks noChangeShapeType="1"/>
              </p:cNvSpPr>
              <p:nvPr/>
            </p:nvSpPr>
            <p:spPr bwMode="auto">
              <a:xfrm flipV="1">
                <a:off x="4308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8" name="Line 145"/>
              <p:cNvSpPr>
                <a:spLocks noChangeShapeType="1"/>
              </p:cNvSpPr>
              <p:nvPr/>
            </p:nvSpPr>
            <p:spPr bwMode="auto">
              <a:xfrm flipV="1">
                <a:off x="4370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49" name="Line 146"/>
              <p:cNvSpPr>
                <a:spLocks noChangeShapeType="1"/>
              </p:cNvSpPr>
              <p:nvPr/>
            </p:nvSpPr>
            <p:spPr bwMode="auto">
              <a:xfrm flipV="1">
                <a:off x="4426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0" name="Line 147"/>
              <p:cNvSpPr>
                <a:spLocks noChangeShapeType="1"/>
              </p:cNvSpPr>
              <p:nvPr/>
            </p:nvSpPr>
            <p:spPr bwMode="auto">
              <a:xfrm flipV="1">
                <a:off x="4793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1" name="Line 148"/>
              <p:cNvSpPr>
                <a:spLocks noChangeShapeType="1"/>
              </p:cNvSpPr>
              <p:nvPr/>
            </p:nvSpPr>
            <p:spPr bwMode="auto">
              <a:xfrm flipV="1">
                <a:off x="5008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2" name="Line 149"/>
              <p:cNvSpPr>
                <a:spLocks noChangeShapeType="1"/>
              </p:cNvSpPr>
              <p:nvPr/>
            </p:nvSpPr>
            <p:spPr bwMode="auto">
              <a:xfrm flipV="1">
                <a:off x="5160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3" name="Line 150"/>
              <p:cNvSpPr>
                <a:spLocks noChangeShapeType="1"/>
              </p:cNvSpPr>
              <p:nvPr/>
            </p:nvSpPr>
            <p:spPr bwMode="auto">
              <a:xfrm flipV="1">
                <a:off x="5278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4" name="Line 151"/>
              <p:cNvSpPr>
                <a:spLocks noChangeShapeType="1"/>
              </p:cNvSpPr>
              <p:nvPr/>
            </p:nvSpPr>
            <p:spPr bwMode="auto">
              <a:xfrm flipV="1">
                <a:off x="5374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5" name="Line 152"/>
              <p:cNvSpPr>
                <a:spLocks noChangeShapeType="1"/>
              </p:cNvSpPr>
              <p:nvPr/>
            </p:nvSpPr>
            <p:spPr bwMode="auto">
              <a:xfrm flipV="1">
                <a:off x="5456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6" name="Line 153"/>
              <p:cNvSpPr>
                <a:spLocks noChangeShapeType="1"/>
              </p:cNvSpPr>
              <p:nvPr/>
            </p:nvSpPr>
            <p:spPr bwMode="auto">
              <a:xfrm flipV="1">
                <a:off x="5527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7" name="Line 154"/>
              <p:cNvSpPr>
                <a:spLocks noChangeShapeType="1"/>
              </p:cNvSpPr>
              <p:nvPr/>
            </p:nvSpPr>
            <p:spPr bwMode="auto">
              <a:xfrm flipV="1">
                <a:off x="5589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8" name="Line 155"/>
              <p:cNvSpPr>
                <a:spLocks noChangeShapeType="1"/>
              </p:cNvSpPr>
              <p:nvPr/>
            </p:nvSpPr>
            <p:spPr bwMode="auto">
              <a:xfrm flipV="1">
                <a:off x="5645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59" name="Line 156"/>
              <p:cNvSpPr>
                <a:spLocks noChangeShapeType="1"/>
              </p:cNvSpPr>
              <p:nvPr/>
            </p:nvSpPr>
            <p:spPr bwMode="auto">
              <a:xfrm flipV="1">
                <a:off x="6012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0" name="Line 157"/>
              <p:cNvSpPr>
                <a:spLocks noChangeShapeType="1"/>
              </p:cNvSpPr>
              <p:nvPr/>
            </p:nvSpPr>
            <p:spPr bwMode="auto">
              <a:xfrm flipV="1">
                <a:off x="6226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1" name="Line 158"/>
              <p:cNvSpPr>
                <a:spLocks noChangeShapeType="1"/>
              </p:cNvSpPr>
              <p:nvPr/>
            </p:nvSpPr>
            <p:spPr bwMode="auto">
              <a:xfrm flipV="1">
                <a:off x="6379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2" name="Line 159"/>
              <p:cNvSpPr>
                <a:spLocks noChangeShapeType="1"/>
              </p:cNvSpPr>
              <p:nvPr/>
            </p:nvSpPr>
            <p:spPr bwMode="auto">
              <a:xfrm flipV="1">
                <a:off x="6497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3" name="Line 160"/>
              <p:cNvSpPr>
                <a:spLocks noChangeShapeType="1"/>
              </p:cNvSpPr>
              <p:nvPr/>
            </p:nvSpPr>
            <p:spPr bwMode="auto">
              <a:xfrm flipV="1">
                <a:off x="6593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4" name="Line 161"/>
              <p:cNvSpPr>
                <a:spLocks noChangeShapeType="1"/>
              </p:cNvSpPr>
              <p:nvPr/>
            </p:nvSpPr>
            <p:spPr bwMode="auto">
              <a:xfrm flipV="1">
                <a:off x="6675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5" name="Line 162"/>
              <p:cNvSpPr>
                <a:spLocks noChangeShapeType="1"/>
              </p:cNvSpPr>
              <p:nvPr/>
            </p:nvSpPr>
            <p:spPr bwMode="auto">
              <a:xfrm flipV="1">
                <a:off x="6746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6" name="Line 163"/>
              <p:cNvSpPr>
                <a:spLocks noChangeShapeType="1"/>
              </p:cNvSpPr>
              <p:nvPr/>
            </p:nvSpPr>
            <p:spPr bwMode="auto">
              <a:xfrm flipV="1">
                <a:off x="6808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7" name="Line 164"/>
              <p:cNvSpPr>
                <a:spLocks noChangeShapeType="1"/>
              </p:cNvSpPr>
              <p:nvPr/>
            </p:nvSpPr>
            <p:spPr bwMode="auto">
              <a:xfrm flipV="1">
                <a:off x="6864" y="2519"/>
                <a:ext cx="0" cy="1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8" name="Line 165"/>
              <p:cNvSpPr>
                <a:spLocks noChangeShapeType="1"/>
              </p:cNvSpPr>
              <p:nvPr/>
            </p:nvSpPr>
            <p:spPr bwMode="auto">
              <a:xfrm>
                <a:off x="3207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69" name="Line 166"/>
              <p:cNvSpPr>
                <a:spLocks noChangeShapeType="1"/>
              </p:cNvSpPr>
              <p:nvPr/>
            </p:nvSpPr>
            <p:spPr bwMode="auto">
              <a:xfrm>
                <a:off x="3574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0" name="Line 167"/>
              <p:cNvSpPr>
                <a:spLocks noChangeShapeType="1"/>
              </p:cNvSpPr>
              <p:nvPr/>
            </p:nvSpPr>
            <p:spPr bwMode="auto">
              <a:xfrm>
                <a:off x="3789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1" name="Line 168"/>
              <p:cNvSpPr>
                <a:spLocks noChangeShapeType="1"/>
              </p:cNvSpPr>
              <p:nvPr/>
            </p:nvSpPr>
            <p:spPr bwMode="auto">
              <a:xfrm>
                <a:off x="3941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2" name="Line 169"/>
              <p:cNvSpPr>
                <a:spLocks noChangeShapeType="1"/>
              </p:cNvSpPr>
              <p:nvPr/>
            </p:nvSpPr>
            <p:spPr bwMode="auto">
              <a:xfrm>
                <a:off x="4059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3" name="Line 170"/>
              <p:cNvSpPr>
                <a:spLocks noChangeShapeType="1"/>
              </p:cNvSpPr>
              <p:nvPr/>
            </p:nvSpPr>
            <p:spPr bwMode="auto">
              <a:xfrm>
                <a:off x="4156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4" name="Line 171"/>
              <p:cNvSpPr>
                <a:spLocks noChangeShapeType="1"/>
              </p:cNvSpPr>
              <p:nvPr/>
            </p:nvSpPr>
            <p:spPr bwMode="auto">
              <a:xfrm>
                <a:off x="4237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5" name="Line 172"/>
              <p:cNvSpPr>
                <a:spLocks noChangeShapeType="1"/>
              </p:cNvSpPr>
              <p:nvPr/>
            </p:nvSpPr>
            <p:spPr bwMode="auto">
              <a:xfrm>
                <a:off x="4308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6" name="Line 173"/>
              <p:cNvSpPr>
                <a:spLocks noChangeShapeType="1"/>
              </p:cNvSpPr>
              <p:nvPr/>
            </p:nvSpPr>
            <p:spPr bwMode="auto">
              <a:xfrm>
                <a:off x="4370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7" name="Line 174"/>
              <p:cNvSpPr>
                <a:spLocks noChangeShapeType="1"/>
              </p:cNvSpPr>
              <p:nvPr/>
            </p:nvSpPr>
            <p:spPr bwMode="auto">
              <a:xfrm>
                <a:off x="4426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8" name="Line 175"/>
              <p:cNvSpPr>
                <a:spLocks noChangeShapeType="1"/>
              </p:cNvSpPr>
              <p:nvPr/>
            </p:nvSpPr>
            <p:spPr bwMode="auto">
              <a:xfrm>
                <a:off x="4793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79" name="Line 176"/>
              <p:cNvSpPr>
                <a:spLocks noChangeShapeType="1"/>
              </p:cNvSpPr>
              <p:nvPr/>
            </p:nvSpPr>
            <p:spPr bwMode="auto">
              <a:xfrm>
                <a:off x="5008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0" name="Line 177"/>
              <p:cNvSpPr>
                <a:spLocks noChangeShapeType="1"/>
              </p:cNvSpPr>
              <p:nvPr/>
            </p:nvSpPr>
            <p:spPr bwMode="auto">
              <a:xfrm>
                <a:off x="5160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1" name="Line 178"/>
              <p:cNvSpPr>
                <a:spLocks noChangeShapeType="1"/>
              </p:cNvSpPr>
              <p:nvPr/>
            </p:nvSpPr>
            <p:spPr bwMode="auto">
              <a:xfrm>
                <a:off x="5278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2" name="Line 179"/>
              <p:cNvSpPr>
                <a:spLocks noChangeShapeType="1"/>
              </p:cNvSpPr>
              <p:nvPr/>
            </p:nvSpPr>
            <p:spPr bwMode="auto">
              <a:xfrm>
                <a:off x="5374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3" name="Line 180"/>
              <p:cNvSpPr>
                <a:spLocks noChangeShapeType="1"/>
              </p:cNvSpPr>
              <p:nvPr/>
            </p:nvSpPr>
            <p:spPr bwMode="auto">
              <a:xfrm>
                <a:off x="5456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4" name="Line 181"/>
              <p:cNvSpPr>
                <a:spLocks noChangeShapeType="1"/>
              </p:cNvSpPr>
              <p:nvPr/>
            </p:nvSpPr>
            <p:spPr bwMode="auto">
              <a:xfrm>
                <a:off x="5527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5" name="Line 182"/>
              <p:cNvSpPr>
                <a:spLocks noChangeShapeType="1"/>
              </p:cNvSpPr>
              <p:nvPr/>
            </p:nvSpPr>
            <p:spPr bwMode="auto">
              <a:xfrm>
                <a:off x="5589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6" name="Line 183"/>
              <p:cNvSpPr>
                <a:spLocks noChangeShapeType="1"/>
              </p:cNvSpPr>
              <p:nvPr/>
            </p:nvSpPr>
            <p:spPr bwMode="auto">
              <a:xfrm>
                <a:off x="5645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7" name="Line 184"/>
              <p:cNvSpPr>
                <a:spLocks noChangeShapeType="1"/>
              </p:cNvSpPr>
              <p:nvPr/>
            </p:nvSpPr>
            <p:spPr bwMode="auto">
              <a:xfrm>
                <a:off x="6012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8" name="Line 185"/>
              <p:cNvSpPr>
                <a:spLocks noChangeShapeType="1"/>
              </p:cNvSpPr>
              <p:nvPr/>
            </p:nvSpPr>
            <p:spPr bwMode="auto">
              <a:xfrm>
                <a:off x="6226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89" name="Line 186"/>
              <p:cNvSpPr>
                <a:spLocks noChangeShapeType="1"/>
              </p:cNvSpPr>
              <p:nvPr/>
            </p:nvSpPr>
            <p:spPr bwMode="auto">
              <a:xfrm>
                <a:off x="6379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90" name="Line 187"/>
              <p:cNvSpPr>
                <a:spLocks noChangeShapeType="1"/>
              </p:cNvSpPr>
              <p:nvPr/>
            </p:nvSpPr>
            <p:spPr bwMode="auto">
              <a:xfrm>
                <a:off x="6497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91" name="Line 188"/>
              <p:cNvSpPr>
                <a:spLocks noChangeShapeType="1"/>
              </p:cNvSpPr>
              <p:nvPr/>
            </p:nvSpPr>
            <p:spPr bwMode="auto">
              <a:xfrm>
                <a:off x="6593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92" name="Line 189"/>
              <p:cNvSpPr>
                <a:spLocks noChangeShapeType="1"/>
              </p:cNvSpPr>
              <p:nvPr/>
            </p:nvSpPr>
            <p:spPr bwMode="auto">
              <a:xfrm>
                <a:off x="6675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93" name="Line 190"/>
              <p:cNvSpPr>
                <a:spLocks noChangeShapeType="1"/>
              </p:cNvSpPr>
              <p:nvPr/>
            </p:nvSpPr>
            <p:spPr bwMode="auto">
              <a:xfrm>
                <a:off x="6746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94" name="Line 191"/>
              <p:cNvSpPr>
                <a:spLocks noChangeShapeType="1"/>
              </p:cNvSpPr>
              <p:nvPr/>
            </p:nvSpPr>
            <p:spPr bwMode="auto">
              <a:xfrm>
                <a:off x="6808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95" name="Line 192"/>
              <p:cNvSpPr>
                <a:spLocks noChangeShapeType="1"/>
              </p:cNvSpPr>
              <p:nvPr/>
            </p:nvSpPr>
            <p:spPr bwMode="auto">
              <a:xfrm>
                <a:off x="6864" y="1347"/>
                <a:ext cx="0" cy="1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396" name="Rectangle 193"/>
              <p:cNvSpPr>
                <a:spLocks noChangeArrowheads="1"/>
              </p:cNvSpPr>
              <p:nvPr/>
            </p:nvSpPr>
            <p:spPr bwMode="auto">
              <a:xfrm>
                <a:off x="3049" y="2662"/>
                <a:ext cx="273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1397" name="Rectangle 194"/>
              <p:cNvSpPr>
                <a:spLocks noChangeArrowheads="1"/>
              </p:cNvSpPr>
              <p:nvPr/>
            </p:nvSpPr>
            <p:spPr bwMode="auto">
              <a:xfrm>
                <a:off x="3241" y="2606"/>
                <a:ext cx="192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7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1398" name="Rectangle 195"/>
              <p:cNvSpPr>
                <a:spLocks noChangeArrowheads="1"/>
              </p:cNvSpPr>
              <p:nvPr/>
            </p:nvSpPr>
            <p:spPr bwMode="auto">
              <a:xfrm>
                <a:off x="4266" y="2662"/>
                <a:ext cx="273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1399" name="Rectangle 196"/>
              <p:cNvSpPr>
                <a:spLocks noChangeArrowheads="1"/>
              </p:cNvSpPr>
              <p:nvPr/>
            </p:nvSpPr>
            <p:spPr bwMode="auto">
              <a:xfrm>
                <a:off x="4459" y="2606"/>
                <a:ext cx="192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7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1400" name="Rectangle 197"/>
              <p:cNvSpPr>
                <a:spLocks noChangeArrowheads="1"/>
              </p:cNvSpPr>
              <p:nvPr/>
            </p:nvSpPr>
            <p:spPr bwMode="auto">
              <a:xfrm>
                <a:off x="5510" y="2662"/>
                <a:ext cx="273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1401" name="Rectangle 198"/>
              <p:cNvSpPr>
                <a:spLocks noChangeArrowheads="1"/>
              </p:cNvSpPr>
              <p:nvPr/>
            </p:nvSpPr>
            <p:spPr bwMode="auto">
              <a:xfrm>
                <a:off x="5702" y="2606"/>
                <a:ext cx="145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7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1402" name="Rectangle 199"/>
              <p:cNvSpPr>
                <a:spLocks noChangeArrowheads="1"/>
              </p:cNvSpPr>
              <p:nvPr/>
            </p:nvSpPr>
            <p:spPr bwMode="auto">
              <a:xfrm>
                <a:off x="6727" y="2662"/>
                <a:ext cx="273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1403" name="Rectangle 200"/>
              <p:cNvSpPr>
                <a:spLocks noChangeArrowheads="1"/>
              </p:cNvSpPr>
              <p:nvPr/>
            </p:nvSpPr>
            <p:spPr bwMode="auto">
              <a:xfrm>
                <a:off x="6919" y="2606"/>
                <a:ext cx="145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7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1404" name="Line 201"/>
              <p:cNvSpPr>
                <a:spLocks noChangeShapeType="1"/>
              </p:cNvSpPr>
              <p:nvPr/>
            </p:nvSpPr>
            <p:spPr bwMode="auto">
              <a:xfrm flipV="1">
                <a:off x="3207" y="1347"/>
                <a:ext cx="0" cy="119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05" name="Line 202"/>
              <p:cNvSpPr>
                <a:spLocks noChangeShapeType="1"/>
              </p:cNvSpPr>
              <p:nvPr/>
            </p:nvSpPr>
            <p:spPr bwMode="auto">
              <a:xfrm flipV="1">
                <a:off x="6864" y="1347"/>
                <a:ext cx="0" cy="119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06" name="Line 203"/>
              <p:cNvSpPr>
                <a:spLocks noChangeShapeType="1"/>
              </p:cNvSpPr>
              <p:nvPr/>
            </p:nvSpPr>
            <p:spPr bwMode="auto">
              <a:xfrm>
                <a:off x="3207" y="2538"/>
                <a:ext cx="37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07" name="Line 204"/>
              <p:cNvSpPr>
                <a:spLocks noChangeShapeType="1"/>
              </p:cNvSpPr>
              <p:nvPr/>
            </p:nvSpPr>
            <p:spPr bwMode="auto">
              <a:xfrm>
                <a:off x="3207" y="1347"/>
                <a:ext cx="37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08" name="Line 205"/>
              <p:cNvSpPr>
                <a:spLocks noChangeShapeType="1"/>
              </p:cNvSpPr>
              <p:nvPr/>
            </p:nvSpPr>
            <p:spPr bwMode="auto">
              <a:xfrm flipH="1">
                <a:off x="6827" y="2538"/>
                <a:ext cx="37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09" name="Line 206"/>
              <p:cNvSpPr>
                <a:spLocks noChangeShapeType="1"/>
              </p:cNvSpPr>
              <p:nvPr/>
            </p:nvSpPr>
            <p:spPr bwMode="auto">
              <a:xfrm flipH="1">
                <a:off x="6827" y="1347"/>
                <a:ext cx="37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10" name="Line 207"/>
              <p:cNvSpPr>
                <a:spLocks noChangeShapeType="1"/>
              </p:cNvSpPr>
              <p:nvPr/>
            </p:nvSpPr>
            <p:spPr bwMode="auto">
              <a:xfrm>
                <a:off x="3207" y="2538"/>
                <a:ext cx="1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11" name="Line 208"/>
              <p:cNvSpPr>
                <a:spLocks noChangeShapeType="1"/>
              </p:cNvSpPr>
              <p:nvPr/>
            </p:nvSpPr>
            <p:spPr bwMode="auto">
              <a:xfrm>
                <a:off x="3207" y="2179"/>
                <a:ext cx="1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12" name="Line 209"/>
              <p:cNvSpPr>
                <a:spLocks noChangeShapeType="1"/>
              </p:cNvSpPr>
              <p:nvPr/>
            </p:nvSpPr>
            <p:spPr bwMode="auto">
              <a:xfrm>
                <a:off x="3207" y="1970"/>
                <a:ext cx="1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13" name="Line 210"/>
              <p:cNvSpPr>
                <a:spLocks noChangeShapeType="1"/>
              </p:cNvSpPr>
              <p:nvPr/>
            </p:nvSpPr>
            <p:spPr bwMode="auto">
              <a:xfrm>
                <a:off x="3207" y="1821"/>
                <a:ext cx="1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1414" name="Line 211"/>
              <p:cNvSpPr>
                <a:spLocks noChangeShapeType="1"/>
              </p:cNvSpPr>
              <p:nvPr/>
            </p:nvSpPr>
            <p:spPr bwMode="auto">
              <a:xfrm>
                <a:off x="3207" y="1706"/>
                <a:ext cx="1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" name="Line 213"/>
            <p:cNvSpPr>
              <a:spLocks noChangeShapeType="1"/>
            </p:cNvSpPr>
            <p:nvPr/>
          </p:nvSpPr>
          <p:spPr bwMode="auto">
            <a:xfrm>
              <a:off x="5833815" y="2781300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214"/>
            <p:cNvSpPr>
              <a:spLocks noChangeShapeType="1"/>
            </p:cNvSpPr>
            <p:nvPr/>
          </p:nvSpPr>
          <p:spPr bwMode="auto">
            <a:xfrm>
              <a:off x="5833815" y="2655887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215"/>
            <p:cNvSpPr>
              <a:spLocks noChangeShapeType="1"/>
            </p:cNvSpPr>
            <p:nvPr/>
          </p:nvSpPr>
          <p:spPr bwMode="auto">
            <a:xfrm>
              <a:off x="5833815" y="2544762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216"/>
            <p:cNvSpPr>
              <a:spLocks noChangeShapeType="1"/>
            </p:cNvSpPr>
            <p:nvPr/>
          </p:nvSpPr>
          <p:spPr bwMode="auto">
            <a:xfrm>
              <a:off x="5833815" y="2447925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217"/>
            <p:cNvSpPr>
              <a:spLocks noChangeShapeType="1"/>
            </p:cNvSpPr>
            <p:nvPr/>
          </p:nvSpPr>
          <p:spPr bwMode="auto">
            <a:xfrm>
              <a:off x="5833815" y="2362200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218"/>
            <p:cNvSpPr>
              <a:spLocks noChangeShapeType="1"/>
            </p:cNvSpPr>
            <p:nvPr/>
          </p:nvSpPr>
          <p:spPr bwMode="auto">
            <a:xfrm flipH="1">
              <a:off x="11609140" y="4252912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19"/>
            <p:cNvSpPr>
              <a:spLocks noChangeShapeType="1"/>
            </p:cNvSpPr>
            <p:nvPr/>
          </p:nvSpPr>
          <p:spPr bwMode="auto">
            <a:xfrm flipH="1">
              <a:off x="11609140" y="3683000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220"/>
            <p:cNvSpPr>
              <a:spLocks noChangeShapeType="1"/>
            </p:cNvSpPr>
            <p:nvPr/>
          </p:nvSpPr>
          <p:spPr bwMode="auto">
            <a:xfrm flipH="1">
              <a:off x="11609140" y="3351212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21"/>
            <p:cNvSpPr>
              <a:spLocks noChangeShapeType="1"/>
            </p:cNvSpPr>
            <p:nvPr/>
          </p:nvSpPr>
          <p:spPr bwMode="auto">
            <a:xfrm flipH="1">
              <a:off x="11609140" y="3114675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222"/>
            <p:cNvSpPr>
              <a:spLocks noChangeShapeType="1"/>
            </p:cNvSpPr>
            <p:nvPr/>
          </p:nvSpPr>
          <p:spPr bwMode="auto">
            <a:xfrm flipH="1">
              <a:off x="11609140" y="2932112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23"/>
            <p:cNvSpPr>
              <a:spLocks noChangeShapeType="1"/>
            </p:cNvSpPr>
            <p:nvPr/>
          </p:nvSpPr>
          <p:spPr bwMode="auto">
            <a:xfrm flipH="1">
              <a:off x="11609140" y="2781300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24"/>
            <p:cNvSpPr>
              <a:spLocks noChangeShapeType="1"/>
            </p:cNvSpPr>
            <p:nvPr/>
          </p:nvSpPr>
          <p:spPr bwMode="auto">
            <a:xfrm flipH="1">
              <a:off x="11609140" y="2655887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25"/>
            <p:cNvSpPr>
              <a:spLocks noChangeShapeType="1"/>
            </p:cNvSpPr>
            <p:nvPr/>
          </p:nvSpPr>
          <p:spPr bwMode="auto">
            <a:xfrm flipH="1">
              <a:off x="11609140" y="2544762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26"/>
            <p:cNvSpPr>
              <a:spLocks noChangeShapeType="1"/>
            </p:cNvSpPr>
            <p:nvPr/>
          </p:nvSpPr>
          <p:spPr bwMode="auto">
            <a:xfrm flipH="1">
              <a:off x="11609140" y="2447925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27"/>
            <p:cNvSpPr>
              <a:spLocks noChangeShapeType="1"/>
            </p:cNvSpPr>
            <p:nvPr/>
          </p:nvSpPr>
          <p:spPr bwMode="auto">
            <a:xfrm flipH="1">
              <a:off x="11609140" y="2362200"/>
              <a:ext cx="3016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28"/>
            <p:cNvSpPr>
              <a:spLocks noChangeArrowheads="1"/>
            </p:cNvSpPr>
            <p:nvPr/>
          </p:nvSpPr>
          <p:spPr bwMode="auto">
            <a:xfrm>
              <a:off x="5325815" y="4157662"/>
              <a:ext cx="43338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29"/>
            <p:cNvSpPr>
              <a:spLocks noChangeArrowheads="1"/>
            </p:cNvSpPr>
            <p:nvPr/>
          </p:nvSpPr>
          <p:spPr bwMode="auto">
            <a:xfrm>
              <a:off x="5630615" y="4068762"/>
              <a:ext cx="230188" cy="306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30"/>
            <p:cNvSpPr>
              <a:spLocks noChangeArrowheads="1"/>
            </p:cNvSpPr>
            <p:nvPr/>
          </p:nvSpPr>
          <p:spPr bwMode="auto">
            <a:xfrm>
              <a:off x="5325815" y="2266950"/>
              <a:ext cx="43338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31"/>
            <p:cNvSpPr>
              <a:spLocks noChangeArrowheads="1"/>
            </p:cNvSpPr>
            <p:nvPr/>
          </p:nvSpPr>
          <p:spPr bwMode="auto">
            <a:xfrm>
              <a:off x="5630615" y="2178050"/>
              <a:ext cx="230188" cy="306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Freeform 232"/>
            <p:cNvSpPr>
              <a:spLocks/>
            </p:cNvSpPr>
            <p:nvPr/>
          </p:nvSpPr>
          <p:spPr bwMode="auto">
            <a:xfrm>
              <a:off x="5833815" y="2362200"/>
              <a:ext cx="5805488" cy="1885950"/>
            </a:xfrm>
            <a:custGeom>
              <a:avLst/>
              <a:gdLst>
                <a:gd name="T0" fmla="*/ 37 w 3657"/>
                <a:gd name="T1" fmla="*/ 1188 h 1188"/>
                <a:gd name="T2" fmla="*/ 111 w 3657"/>
                <a:gd name="T3" fmla="*/ 1188 h 1188"/>
                <a:gd name="T4" fmla="*/ 185 w 3657"/>
                <a:gd name="T5" fmla="*/ 1187 h 1188"/>
                <a:gd name="T6" fmla="*/ 259 w 3657"/>
                <a:gd name="T7" fmla="*/ 1187 h 1188"/>
                <a:gd name="T8" fmla="*/ 333 w 3657"/>
                <a:gd name="T9" fmla="*/ 1186 h 1188"/>
                <a:gd name="T10" fmla="*/ 406 w 3657"/>
                <a:gd name="T11" fmla="*/ 1185 h 1188"/>
                <a:gd name="T12" fmla="*/ 480 w 3657"/>
                <a:gd name="T13" fmla="*/ 1185 h 1188"/>
                <a:gd name="T14" fmla="*/ 554 w 3657"/>
                <a:gd name="T15" fmla="*/ 1183 h 1188"/>
                <a:gd name="T16" fmla="*/ 628 w 3657"/>
                <a:gd name="T17" fmla="*/ 1182 h 1188"/>
                <a:gd name="T18" fmla="*/ 702 w 3657"/>
                <a:gd name="T19" fmla="*/ 1181 h 1188"/>
                <a:gd name="T20" fmla="*/ 776 w 3657"/>
                <a:gd name="T21" fmla="*/ 1180 h 1188"/>
                <a:gd name="T22" fmla="*/ 850 w 3657"/>
                <a:gd name="T23" fmla="*/ 1178 h 1188"/>
                <a:gd name="T24" fmla="*/ 924 w 3657"/>
                <a:gd name="T25" fmla="*/ 1176 h 1188"/>
                <a:gd name="T26" fmla="*/ 998 w 3657"/>
                <a:gd name="T27" fmla="*/ 1174 h 1188"/>
                <a:gd name="T28" fmla="*/ 1071 w 3657"/>
                <a:gd name="T29" fmla="*/ 1171 h 1188"/>
                <a:gd name="T30" fmla="*/ 1145 w 3657"/>
                <a:gd name="T31" fmla="*/ 1168 h 1188"/>
                <a:gd name="T32" fmla="*/ 1219 w 3657"/>
                <a:gd name="T33" fmla="*/ 1165 h 1188"/>
                <a:gd name="T34" fmla="*/ 1293 w 3657"/>
                <a:gd name="T35" fmla="*/ 1161 h 1188"/>
                <a:gd name="T36" fmla="*/ 1367 w 3657"/>
                <a:gd name="T37" fmla="*/ 1157 h 1188"/>
                <a:gd name="T38" fmla="*/ 1441 w 3657"/>
                <a:gd name="T39" fmla="*/ 1152 h 1188"/>
                <a:gd name="T40" fmla="*/ 1515 w 3657"/>
                <a:gd name="T41" fmla="*/ 1146 h 1188"/>
                <a:gd name="T42" fmla="*/ 1588 w 3657"/>
                <a:gd name="T43" fmla="*/ 1140 h 1188"/>
                <a:gd name="T44" fmla="*/ 1662 w 3657"/>
                <a:gd name="T45" fmla="*/ 1132 h 1188"/>
                <a:gd name="T46" fmla="*/ 1736 w 3657"/>
                <a:gd name="T47" fmla="*/ 1124 h 1188"/>
                <a:gd name="T48" fmla="*/ 1810 w 3657"/>
                <a:gd name="T49" fmla="*/ 1114 h 1188"/>
                <a:gd name="T50" fmla="*/ 1884 w 3657"/>
                <a:gd name="T51" fmla="*/ 1103 h 1188"/>
                <a:gd name="T52" fmla="*/ 1958 w 3657"/>
                <a:gd name="T53" fmla="*/ 1090 h 1188"/>
                <a:gd name="T54" fmla="*/ 2032 w 3657"/>
                <a:gd name="T55" fmla="*/ 1075 h 1188"/>
                <a:gd name="T56" fmla="*/ 2105 w 3657"/>
                <a:gd name="T57" fmla="*/ 1059 h 1188"/>
                <a:gd name="T58" fmla="*/ 2179 w 3657"/>
                <a:gd name="T59" fmla="*/ 1040 h 1188"/>
                <a:gd name="T60" fmla="*/ 2253 w 3657"/>
                <a:gd name="T61" fmla="*/ 1019 h 1188"/>
                <a:gd name="T62" fmla="*/ 2327 w 3657"/>
                <a:gd name="T63" fmla="*/ 995 h 1188"/>
                <a:gd name="T64" fmla="*/ 2401 w 3657"/>
                <a:gd name="T65" fmla="*/ 968 h 1188"/>
                <a:gd name="T66" fmla="*/ 2475 w 3657"/>
                <a:gd name="T67" fmla="*/ 938 h 1188"/>
                <a:gd name="T68" fmla="*/ 2549 w 3657"/>
                <a:gd name="T69" fmla="*/ 904 h 1188"/>
                <a:gd name="T70" fmla="*/ 2623 w 3657"/>
                <a:gd name="T71" fmla="*/ 867 h 1188"/>
                <a:gd name="T72" fmla="*/ 2697 w 3657"/>
                <a:gd name="T73" fmla="*/ 825 h 1188"/>
                <a:gd name="T74" fmla="*/ 2770 w 3657"/>
                <a:gd name="T75" fmla="*/ 780 h 1188"/>
                <a:gd name="T76" fmla="*/ 2844 w 3657"/>
                <a:gd name="T77" fmla="*/ 730 h 1188"/>
                <a:gd name="T78" fmla="*/ 2918 w 3657"/>
                <a:gd name="T79" fmla="*/ 676 h 1188"/>
                <a:gd name="T80" fmla="*/ 2992 w 3657"/>
                <a:gd name="T81" fmla="*/ 619 h 1188"/>
                <a:gd name="T82" fmla="*/ 3066 w 3657"/>
                <a:gd name="T83" fmla="*/ 557 h 1188"/>
                <a:gd name="T84" fmla="*/ 3140 w 3657"/>
                <a:gd name="T85" fmla="*/ 493 h 1188"/>
                <a:gd name="T86" fmla="*/ 3213 w 3657"/>
                <a:gd name="T87" fmla="*/ 426 h 1188"/>
                <a:gd name="T88" fmla="*/ 3287 w 3657"/>
                <a:gd name="T89" fmla="*/ 357 h 1188"/>
                <a:gd name="T90" fmla="*/ 3361 w 3657"/>
                <a:gd name="T91" fmla="*/ 287 h 1188"/>
                <a:gd name="T92" fmla="*/ 3435 w 3657"/>
                <a:gd name="T93" fmla="*/ 216 h 1188"/>
                <a:gd name="T94" fmla="*/ 3509 w 3657"/>
                <a:gd name="T95" fmla="*/ 144 h 1188"/>
                <a:gd name="T96" fmla="*/ 3583 w 3657"/>
                <a:gd name="T97" fmla="*/ 72 h 1188"/>
                <a:gd name="T98" fmla="*/ 3657 w 3657"/>
                <a:gd name="T99" fmla="*/ 0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657" h="1188">
                  <a:moveTo>
                    <a:pt x="0" y="1188"/>
                  </a:moveTo>
                  <a:lnTo>
                    <a:pt x="37" y="1188"/>
                  </a:lnTo>
                  <a:lnTo>
                    <a:pt x="74" y="1188"/>
                  </a:lnTo>
                  <a:lnTo>
                    <a:pt x="111" y="1188"/>
                  </a:lnTo>
                  <a:lnTo>
                    <a:pt x="148" y="1187"/>
                  </a:lnTo>
                  <a:lnTo>
                    <a:pt x="185" y="1187"/>
                  </a:lnTo>
                  <a:lnTo>
                    <a:pt x="222" y="1187"/>
                  </a:lnTo>
                  <a:lnTo>
                    <a:pt x="259" y="1187"/>
                  </a:lnTo>
                  <a:lnTo>
                    <a:pt x="296" y="1186"/>
                  </a:lnTo>
                  <a:lnTo>
                    <a:pt x="333" y="1186"/>
                  </a:lnTo>
                  <a:lnTo>
                    <a:pt x="370" y="1186"/>
                  </a:lnTo>
                  <a:lnTo>
                    <a:pt x="406" y="1185"/>
                  </a:lnTo>
                  <a:lnTo>
                    <a:pt x="444" y="1185"/>
                  </a:lnTo>
                  <a:lnTo>
                    <a:pt x="480" y="1185"/>
                  </a:lnTo>
                  <a:lnTo>
                    <a:pt x="517" y="1184"/>
                  </a:lnTo>
                  <a:lnTo>
                    <a:pt x="554" y="1183"/>
                  </a:lnTo>
                  <a:lnTo>
                    <a:pt x="591" y="1183"/>
                  </a:lnTo>
                  <a:lnTo>
                    <a:pt x="628" y="1182"/>
                  </a:lnTo>
                  <a:lnTo>
                    <a:pt x="665" y="1182"/>
                  </a:lnTo>
                  <a:lnTo>
                    <a:pt x="702" y="1181"/>
                  </a:lnTo>
                  <a:lnTo>
                    <a:pt x="739" y="1180"/>
                  </a:lnTo>
                  <a:lnTo>
                    <a:pt x="776" y="1180"/>
                  </a:lnTo>
                  <a:lnTo>
                    <a:pt x="813" y="1179"/>
                  </a:lnTo>
                  <a:lnTo>
                    <a:pt x="850" y="1178"/>
                  </a:lnTo>
                  <a:lnTo>
                    <a:pt x="887" y="1177"/>
                  </a:lnTo>
                  <a:lnTo>
                    <a:pt x="924" y="1176"/>
                  </a:lnTo>
                  <a:lnTo>
                    <a:pt x="960" y="1175"/>
                  </a:lnTo>
                  <a:lnTo>
                    <a:pt x="998" y="1174"/>
                  </a:lnTo>
                  <a:lnTo>
                    <a:pt x="1034" y="1173"/>
                  </a:lnTo>
                  <a:lnTo>
                    <a:pt x="1071" y="1171"/>
                  </a:lnTo>
                  <a:lnTo>
                    <a:pt x="1108" y="1170"/>
                  </a:lnTo>
                  <a:lnTo>
                    <a:pt x="1145" y="1168"/>
                  </a:lnTo>
                  <a:lnTo>
                    <a:pt x="1182" y="1167"/>
                  </a:lnTo>
                  <a:lnTo>
                    <a:pt x="1219" y="1165"/>
                  </a:lnTo>
                  <a:lnTo>
                    <a:pt x="1256" y="1163"/>
                  </a:lnTo>
                  <a:lnTo>
                    <a:pt x="1293" y="1161"/>
                  </a:lnTo>
                  <a:lnTo>
                    <a:pt x="1330" y="1159"/>
                  </a:lnTo>
                  <a:lnTo>
                    <a:pt x="1367" y="1157"/>
                  </a:lnTo>
                  <a:lnTo>
                    <a:pt x="1404" y="1155"/>
                  </a:lnTo>
                  <a:lnTo>
                    <a:pt x="1441" y="1152"/>
                  </a:lnTo>
                  <a:lnTo>
                    <a:pt x="1478" y="1149"/>
                  </a:lnTo>
                  <a:lnTo>
                    <a:pt x="1515" y="1146"/>
                  </a:lnTo>
                  <a:lnTo>
                    <a:pt x="1552" y="1143"/>
                  </a:lnTo>
                  <a:lnTo>
                    <a:pt x="1588" y="1140"/>
                  </a:lnTo>
                  <a:lnTo>
                    <a:pt x="1625" y="1136"/>
                  </a:lnTo>
                  <a:lnTo>
                    <a:pt x="1662" y="1132"/>
                  </a:lnTo>
                  <a:lnTo>
                    <a:pt x="1699" y="1128"/>
                  </a:lnTo>
                  <a:lnTo>
                    <a:pt x="1736" y="1124"/>
                  </a:lnTo>
                  <a:lnTo>
                    <a:pt x="1773" y="1119"/>
                  </a:lnTo>
                  <a:lnTo>
                    <a:pt x="1810" y="1114"/>
                  </a:lnTo>
                  <a:lnTo>
                    <a:pt x="1847" y="1108"/>
                  </a:lnTo>
                  <a:lnTo>
                    <a:pt x="1884" y="1103"/>
                  </a:lnTo>
                  <a:lnTo>
                    <a:pt x="1921" y="1096"/>
                  </a:lnTo>
                  <a:lnTo>
                    <a:pt x="1958" y="1090"/>
                  </a:lnTo>
                  <a:lnTo>
                    <a:pt x="1995" y="1083"/>
                  </a:lnTo>
                  <a:lnTo>
                    <a:pt x="2032" y="1075"/>
                  </a:lnTo>
                  <a:lnTo>
                    <a:pt x="2069" y="1068"/>
                  </a:lnTo>
                  <a:lnTo>
                    <a:pt x="2105" y="1059"/>
                  </a:lnTo>
                  <a:lnTo>
                    <a:pt x="2142" y="1050"/>
                  </a:lnTo>
                  <a:lnTo>
                    <a:pt x="2179" y="1040"/>
                  </a:lnTo>
                  <a:lnTo>
                    <a:pt x="2216" y="1030"/>
                  </a:lnTo>
                  <a:lnTo>
                    <a:pt x="2253" y="1019"/>
                  </a:lnTo>
                  <a:lnTo>
                    <a:pt x="2290" y="1008"/>
                  </a:lnTo>
                  <a:lnTo>
                    <a:pt x="2327" y="995"/>
                  </a:lnTo>
                  <a:lnTo>
                    <a:pt x="2364" y="982"/>
                  </a:lnTo>
                  <a:lnTo>
                    <a:pt x="2401" y="968"/>
                  </a:lnTo>
                  <a:lnTo>
                    <a:pt x="2438" y="953"/>
                  </a:lnTo>
                  <a:lnTo>
                    <a:pt x="2475" y="938"/>
                  </a:lnTo>
                  <a:lnTo>
                    <a:pt x="2512" y="922"/>
                  </a:lnTo>
                  <a:lnTo>
                    <a:pt x="2549" y="904"/>
                  </a:lnTo>
                  <a:lnTo>
                    <a:pt x="2586" y="886"/>
                  </a:lnTo>
                  <a:lnTo>
                    <a:pt x="2623" y="867"/>
                  </a:lnTo>
                  <a:lnTo>
                    <a:pt x="2659" y="847"/>
                  </a:lnTo>
                  <a:lnTo>
                    <a:pt x="2697" y="825"/>
                  </a:lnTo>
                  <a:lnTo>
                    <a:pt x="2733" y="803"/>
                  </a:lnTo>
                  <a:lnTo>
                    <a:pt x="2770" y="780"/>
                  </a:lnTo>
                  <a:lnTo>
                    <a:pt x="2807" y="755"/>
                  </a:lnTo>
                  <a:lnTo>
                    <a:pt x="2844" y="730"/>
                  </a:lnTo>
                  <a:lnTo>
                    <a:pt x="2881" y="704"/>
                  </a:lnTo>
                  <a:lnTo>
                    <a:pt x="2918" y="676"/>
                  </a:lnTo>
                  <a:lnTo>
                    <a:pt x="2955" y="648"/>
                  </a:lnTo>
                  <a:lnTo>
                    <a:pt x="2992" y="619"/>
                  </a:lnTo>
                  <a:lnTo>
                    <a:pt x="3029" y="589"/>
                  </a:lnTo>
                  <a:lnTo>
                    <a:pt x="3066" y="557"/>
                  </a:lnTo>
                  <a:lnTo>
                    <a:pt x="3103" y="526"/>
                  </a:lnTo>
                  <a:lnTo>
                    <a:pt x="3140" y="493"/>
                  </a:lnTo>
                  <a:lnTo>
                    <a:pt x="3177" y="460"/>
                  </a:lnTo>
                  <a:lnTo>
                    <a:pt x="3213" y="426"/>
                  </a:lnTo>
                  <a:lnTo>
                    <a:pt x="3251" y="392"/>
                  </a:lnTo>
                  <a:lnTo>
                    <a:pt x="3287" y="357"/>
                  </a:lnTo>
                  <a:lnTo>
                    <a:pt x="3324" y="322"/>
                  </a:lnTo>
                  <a:lnTo>
                    <a:pt x="3361" y="287"/>
                  </a:lnTo>
                  <a:lnTo>
                    <a:pt x="3398" y="251"/>
                  </a:lnTo>
                  <a:lnTo>
                    <a:pt x="3435" y="216"/>
                  </a:lnTo>
                  <a:lnTo>
                    <a:pt x="3472" y="180"/>
                  </a:lnTo>
                  <a:lnTo>
                    <a:pt x="3509" y="144"/>
                  </a:lnTo>
                  <a:lnTo>
                    <a:pt x="3546" y="108"/>
                  </a:lnTo>
                  <a:lnTo>
                    <a:pt x="3583" y="72"/>
                  </a:lnTo>
                  <a:lnTo>
                    <a:pt x="3620" y="36"/>
                  </a:lnTo>
                  <a:lnTo>
                    <a:pt x="3657" y="0"/>
                  </a:lnTo>
                </a:path>
              </a:pathLst>
            </a:custGeom>
            <a:noFill/>
            <a:ln w="41275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6760915" y="2523917"/>
            <a:ext cx="1319213" cy="1150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69800" imgH="406080" progId="Equation.DSMT4">
                    <p:embed/>
                  </p:oleObj>
                </mc:Choice>
                <mc:Fallback>
                  <p:oleObj name="Equation" r:id="rId5" imgW="469800" imgH="406080" progId="Equation.DSMT4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0915" y="2523917"/>
                          <a:ext cx="1319213" cy="11509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81415" name="Picture 30814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23512" y="-47795"/>
            <a:ext cx="4368488" cy="3480000"/>
          </a:xfrm>
          <a:prstGeom prst="rect">
            <a:avLst/>
          </a:prstGeom>
        </p:spPr>
      </p:pic>
      <p:graphicFrame>
        <p:nvGraphicFramePr>
          <p:cNvPr id="233" name="Object 7"/>
          <p:cNvGraphicFramePr>
            <a:graphicFrameLocks noChangeAspect="1"/>
          </p:cNvGraphicFramePr>
          <p:nvPr/>
        </p:nvGraphicFramePr>
        <p:xfrm>
          <a:off x="10253974" y="1519866"/>
          <a:ext cx="13192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406080" progId="Equation.DSMT4">
                  <p:embed/>
                </p:oleObj>
              </mc:Choice>
              <mc:Fallback>
                <p:oleObj name="Equation" r:id="rId5" imgW="469800" imgH="406080" progId="Equation.DSMT4">
                  <p:embed/>
                  <p:pic>
                    <p:nvPicPr>
                      <p:cNvPr id="2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974" y="1519866"/>
                        <a:ext cx="1319213" cy="1150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4"/>
          <p:cNvGraphicFramePr>
            <a:graphicFrameLocks noChangeAspect="1"/>
          </p:cNvGraphicFramePr>
          <p:nvPr/>
        </p:nvGraphicFramePr>
        <p:xfrm>
          <a:off x="228600" y="5198105"/>
          <a:ext cx="13668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622080" progId="Equation.DSMT4">
                  <p:embed/>
                </p:oleObj>
              </mc:Choice>
              <mc:Fallback>
                <p:oleObj name="Equation" r:id="rId8" imgW="533160" imgH="622080" progId="Equation.DSMT4">
                  <p:embed/>
                  <p:pic>
                    <p:nvPicPr>
                      <p:cNvPr id="2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8105"/>
                        <a:ext cx="13668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586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-6096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81223" name="Object 7"/>
          <p:cNvGraphicFramePr>
            <a:graphicFrameLocks noChangeAspect="1"/>
          </p:cNvGraphicFramePr>
          <p:nvPr/>
        </p:nvGraphicFramePr>
        <p:xfrm>
          <a:off x="3016308" y="510443"/>
          <a:ext cx="1878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68280" progId="Equation.DSMT4">
                  <p:embed/>
                </p:oleObj>
              </mc:Choice>
              <mc:Fallback>
                <p:oleObj name="Equation" r:id="rId4" imgW="723600" imgH="368280" progId="Equation.DSMT4">
                  <p:embed/>
                  <p:pic>
                    <p:nvPicPr>
                      <p:cNvPr id="3081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08" y="510443"/>
                        <a:ext cx="1878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225" name="Object 9"/>
          <p:cNvGraphicFramePr>
            <a:graphicFrameLocks noChangeAspect="1"/>
          </p:cNvGraphicFramePr>
          <p:nvPr/>
        </p:nvGraphicFramePr>
        <p:xfrm>
          <a:off x="7130825" y="838200"/>
          <a:ext cx="26114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368280" progId="Equation.DSMT4">
                  <p:embed/>
                </p:oleObj>
              </mc:Choice>
              <mc:Fallback>
                <p:oleObj name="Equation" r:id="rId6" imgW="990360" imgH="368280" progId="Equation.DSMT4">
                  <p:embed/>
                  <p:pic>
                    <p:nvPicPr>
                      <p:cNvPr id="3081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825" y="838200"/>
                        <a:ext cx="26114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-6096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3262054" y="5687122"/>
            <a:ext cx="4786346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1190352" y="3594908"/>
            <a:ext cx="4143404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04780" name="Object 12"/>
          <p:cNvGraphicFramePr>
            <a:graphicFrameLocks noChangeAspect="1"/>
          </p:cNvGraphicFramePr>
          <p:nvPr/>
        </p:nvGraphicFramePr>
        <p:xfrm>
          <a:off x="7843612" y="3505200"/>
          <a:ext cx="31003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393480" progId="Equation.DSMT4">
                  <p:embed/>
                </p:oleObj>
              </mc:Choice>
              <mc:Fallback>
                <p:oleObj name="Equation" r:id="rId8" imgW="1180800" imgH="393480" progId="Equation.DSMT4">
                  <p:embed/>
                  <p:pic>
                    <p:nvPicPr>
                      <p:cNvPr id="3104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612" y="3505200"/>
                        <a:ext cx="31003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3552601" y="1447800"/>
            <a:ext cx="6858000" cy="3657600"/>
          </a:xfrm>
          <a:custGeom>
            <a:avLst/>
            <a:gdLst>
              <a:gd name="connsiteX0" fmla="*/ 0 w 4431323"/>
              <a:gd name="connsiteY0" fmla="*/ 0 h 3727938"/>
              <a:gd name="connsiteX1" fmla="*/ 808892 w 4431323"/>
              <a:gd name="connsiteY1" fmla="*/ 1875692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0" h="3890022">
                <a:moveTo>
                  <a:pt x="0" y="0"/>
                </a:moveTo>
                <a:cubicBezTo>
                  <a:pt x="163146" y="658446"/>
                  <a:pt x="359228" y="1844673"/>
                  <a:pt x="1447799" y="2593348"/>
                </a:cubicBezTo>
                <a:cubicBezTo>
                  <a:pt x="2112432" y="3152925"/>
                  <a:pt x="2984499" y="3349742"/>
                  <a:pt x="3886199" y="3565854"/>
                </a:cubicBezTo>
                <a:cubicBezTo>
                  <a:pt x="4787899" y="3781966"/>
                  <a:pt x="6379633" y="3801262"/>
                  <a:pt x="6858000" y="3890022"/>
                </a:cubicBezTo>
              </a:path>
            </a:pathLst>
          </a:custGeom>
          <a:ln w="381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247800" y="1600200"/>
            <a:ext cx="5105400" cy="403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324000" y="4114800"/>
            <a:ext cx="4191000" cy="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5400000">
            <a:off x="2237741" y="-1249346"/>
            <a:ext cx="1649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“collapse”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24601" y="5638801"/>
            <a:ext cx="11801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time </a:t>
            </a:r>
            <a:r>
              <a:rPr lang="en-US" sz="32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graphicFrame>
        <p:nvGraphicFramePr>
          <p:cNvPr id="3109895" name="Object 7"/>
          <p:cNvGraphicFramePr>
            <a:graphicFrameLocks noChangeAspect="1"/>
          </p:cNvGraphicFramePr>
          <p:nvPr/>
        </p:nvGraphicFramePr>
        <p:xfrm>
          <a:off x="9132662" y="5234781"/>
          <a:ext cx="18113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41200" progId="Equation.DSMT4">
                  <p:embed/>
                </p:oleObj>
              </mc:Choice>
              <mc:Fallback>
                <p:oleObj name="Equation" r:id="rId10" imgW="698400" imgH="241200" progId="Equation.DSMT4">
                  <p:embed/>
                  <p:pic>
                    <p:nvPicPr>
                      <p:cNvPr id="3109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662" y="5234781"/>
                        <a:ext cx="18113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88072" y="5777193"/>
          <a:ext cx="13668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406080" progId="Equation.DSMT4">
                  <p:embed/>
                </p:oleObj>
              </mc:Choice>
              <mc:Fallback>
                <p:oleObj name="Equation" r:id="rId12" imgW="533160" imgH="4060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2" y="5777193"/>
                        <a:ext cx="13668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215350" y="167304"/>
          <a:ext cx="1112281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139680" progId="Equation.DSMT4">
                  <p:embed/>
                </p:oleObj>
              </mc:Choice>
              <mc:Fallback>
                <p:oleObj name="Equation" r:id="rId14" imgW="304560" imgH="13968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50" y="167304"/>
                        <a:ext cx="1112281" cy="515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8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8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0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10567 C -0.0026 0.2037 -0.0066 0.30197 0.01753 0.38474 C 0.04167 0.46752 0.09375 0.53503 0.14601 0.60255 " pathEditMode="relative" ptsTypes="aaA">
                                      <p:cBhvr>
                                        <p:cTn id="2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5" grpId="0"/>
      <p:bldP spid="2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10685B-923E-FA5F-F4CA-D178E03D8D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8B5B7F-6D85-3954-42D9-4365D826125F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1256116" cy="7479914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DABB0A8-93B2-890F-BC6A-0530DBB8F7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5027244"/>
              </p:ext>
            </p:extLst>
          </p:nvPr>
        </p:nvGraphicFramePr>
        <p:xfrm>
          <a:off x="-152400" y="4480560"/>
          <a:ext cx="5768987" cy="2453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723BF500-FC85-ABF0-9122-E1FE574738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461510"/>
            <a:ext cx="1459529" cy="95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772912"/>
      </p:ext>
    </p:extLst>
  </p:cSld>
  <p:clrMapOvr>
    <a:masterClrMapping/>
  </p:clrMapOvr>
  <p:transition/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6611938" y="304800"/>
          <a:ext cx="18475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304800"/>
                        <a:ext cx="184751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150" name="Object 6"/>
          <p:cNvGraphicFramePr>
            <a:graphicFrameLocks noChangeAspect="1"/>
          </p:cNvGraphicFramePr>
          <p:nvPr/>
        </p:nvGraphicFramePr>
        <p:xfrm>
          <a:off x="6606075" y="1278212"/>
          <a:ext cx="2362200" cy="55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3078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075" y="1278212"/>
                        <a:ext cx="2362200" cy="55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6535737" y="228600"/>
            <a:ext cx="2590800" cy="1600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3" name="Straight Arrow Connector 82"/>
          <p:cNvCxnSpPr>
            <a:stCxn id="55" idx="2"/>
            <a:endCxn id="89" idx="0"/>
          </p:cNvCxnSpPr>
          <p:nvPr/>
        </p:nvCxnSpPr>
        <p:spPr>
          <a:xfrm rot="5400000">
            <a:off x="7564437" y="2095500"/>
            <a:ext cx="5334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8059737" y="182880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6735763" y="2392363"/>
          <a:ext cx="21320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392363"/>
                        <a:ext cx="21320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 bwMode="auto">
          <a:xfrm>
            <a:off x="6459537" y="2362200"/>
            <a:ext cx="27432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80204" name="Object 12"/>
          <p:cNvGraphicFramePr>
            <a:graphicFrameLocks noChangeAspect="1"/>
          </p:cNvGraphicFramePr>
          <p:nvPr/>
        </p:nvGraphicFramePr>
        <p:xfrm>
          <a:off x="9812337" y="2438400"/>
          <a:ext cx="34067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080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337" y="2438400"/>
                        <a:ext cx="34067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89" idx="3"/>
          </p:cNvCxnSpPr>
          <p:nvPr/>
        </p:nvCxnSpPr>
        <p:spPr>
          <a:xfrm>
            <a:off x="9202737" y="274320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0205" name="Object 13"/>
          <p:cNvGraphicFramePr>
            <a:graphicFrameLocks noChangeAspect="1"/>
          </p:cNvGraphicFramePr>
          <p:nvPr/>
        </p:nvGraphicFramePr>
        <p:xfrm>
          <a:off x="9278938" y="533401"/>
          <a:ext cx="1236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79360" progId="Equation.DSMT4">
                  <p:embed/>
                </p:oleObj>
              </mc:Choice>
              <mc:Fallback>
                <p:oleObj name="Equation" r:id="rId11" imgW="507960" imgH="279360" progId="Equation.DSMT4">
                  <p:embed/>
                  <p:pic>
                    <p:nvPicPr>
                      <p:cNvPr id="3080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8" y="533401"/>
                        <a:ext cx="12366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2429951" y="6220522"/>
            <a:ext cx="4786346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358249" y="4128308"/>
            <a:ext cx="4143404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859644" y="1333660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back-ac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392983" y="5879813"/>
            <a:ext cx="1143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error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1676400" y="2895601"/>
          <a:ext cx="657716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1"/>
                        <a:ext cx="657716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712" name="Object 16"/>
          <p:cNvGraphicFramePr>
            <a:graphicFrameLocks noChangeAspect="1"/>
          </p:cNvGraphicFramePr>
          <p:nvPr/>
        </p:nvGraphicFramePr>
        <p:xfrm>
          <a:off x="6248400" y="6172201"/>
          <a:ext cx="1497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31017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172201"/>
                        <a:ext cx="14970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713" name="Object 17"/>
          <p:cNvGraphicFramePr>
            <a:graphicFrameLocks noChangeAspect="1"/>
          </p:cNvGraphicFramePr>
          <p:nvPr/>
        </p:nvGraphicFramePr>
        <p:xfrm>
          <a:off x="7467601" y="3276601"/>
          <a:ext cx="1497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3101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3276601"/>
                        <a:ext cx="14970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276602" y="3930996"/>
            <a:ext cx="2819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Cold sensors  are uniformly easier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4FB6440A-BD44-4BC5-A583-4C1016562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31" y="5457825"/>
          <a:ext cx="13668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406080" progId="Equation.DSMT4">
                  <p:embed/>
                </p:oleObj>
              </mc:Choice>
              <mc:Fallback>
                <p:oleObj name="Equation" r:id="rId17" imgW="533160" imgH="40608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4FB6440A-BD44-4BC5-A583-4C1016562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31" y="5457825"/>
                        <a:ext cx="13668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ultiplication Sign 2">
            <a:extLst>
              <a:ext uri="{FF2B5EF4-FFF2-40B4-BE49-F238E27FC236}">
                <a16:creationId xmlns:a16="http://schemas.microsoft.com/office/drawing/2014/main" id="{103C85D3-220A-48B6-9BA0-148D453C96F1}"/>
              </a:ext>
            </a:extLst>
          </p:cNvPr>
          <p:cNvSpPr/>
          <p:nvPr/>
        </p:nvSpPr>
        <p:spPr>
          <a:xfrm>
            <a:off x="98604" y="5109152"/>
            <a:ext cx="1853647" cy="1749424"/>
          </a:xfrm>
          <a:prstGeom prst="mathMultiply">
            <a:avLst>
              <a:gd name="adj1" fmla="val 11179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932856"/>
      </p:ext>
    </p:extLst>
  </p:cSld>
  <p:clrMapOvr>
    <a:masterClrMapping/>
  </p:clrMapOvr>
  <p:transition/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 bwMode="auto">
          <a:xfrm>
            <a:off x="6535737" y="228600"/>
            <a:ext cx="2590800" cy="1600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80205" name="Object 13"/>
          <p:cNvGraphicFramePr>
            <a:graphicFrameLocks noChangeAspect="1"/>
          </p:cNvGraphicFramePr>
          <p:nvPr/>
        </p:nvGraphicFramePr>
        <p:xfrm>
          <a:off x="9278938" y="533401"/>
          <a:ext cx="1236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79360" progId="Equation.DSMT4">
                  <p:embed/>
                </p:oleObj>
              </mc:Choice>
              <mc:Fallback>
                <p:oleObj name="Equation" r:id="rId4" imgW="507960" imgH="279360" progId="Equation.DSMT4">
                  <p:embed/>
                  <p:pic>
                    <p:nvPicPr>
                      <p:cNvPr id="3080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8" y="533401"/>
                        <a:ext cx="12366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101715" name="Object 19"/>
          <p:cNvGraphicFramePr>
            <a:graphicFrameLocks noChangeAspect="1"/>
          </p:cNvGraphicFramePr>
          <p:nvPr/>
        </p:nvGraphicFramePr>
        <p:xfrm>
          <a:off x="1828800" y="685800"/>
          <a:ext cx="4160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190440" progId="Equation.DSMT4">
                  <p:embed/>
                </p:oleObj>
              </mc:Choice>
              <mc:Fallback>
                <p:oleObj name="Equation" r:id="rId6" imgW="1447560" imgH="190440" progId="Equation.DSMT4">
                  <p:embed/>
                  <p:pic>
                    <p:nvPicPr>
                      <p:cNvPr id="31017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85800"/>
                        <a:ext cx="41608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47012" y="3076575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back-action</a:t>
            </a: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2133600" y="3763497"/>
          <a:ext cx="7442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1640" imgH="698400" progId="Equation.DSMT4">
                  <p:embed/>
                </p:oleObj>
              </mc:Choice>
              <mc:Fallback>
                <p:oleObj name="Equation" r:id="rId8" imgW="2501640" imgH="69840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63497"/>
                        <a:ext cx="7442200" cy="20955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41613" y="6215390"/>
            <a:ext cx="4243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dirty="0">
                <a:solidFill>
                  <a:prstClr val="black"/>
                </a:solidFill>
              </a:rPr>
              <a:t> white, unit intensity, </a:t>
            </a:r>
            <a:r>
              <a:rPr lang="en-US" sz="2800" i="1" dirty="0">
                <a:solidFill>
                  <a:prstClr val="black"/>
                </a:solidFill>
              </a:rPr>
              <a:t>W</a:t>
            </a:r>
            <a:r>
              <a:rPr lang="en-US" sz="2800" dirty="0">
                <a:solidFill>
                  <a:prstClr val="black"/>
                </a:solidFill>
              </a:rPr>
              <a:t>=1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728788" y="1385094"/>
          <a:ext cx="4533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55320" progId="Equation.DSMT4">
                  <p:embed/>
                </p:oleObj>
              </mc:Choice>
              <mc:Fallback>
                <p:oleObj name="Equation" r:id="rId10" imgW="1523880" imgH="35532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385094"/>
                        <a:ext cx="4533900" cy="1066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6781800" y="418306"/>
          <a:ext cx="18475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44240" progId="Equation.DSMT4">
                  <p:embed/>
                </p:oleObj>
              </mc:Choice>
              <mc:Fallback>
                <p:oleObj name="Equation" r:id="rId12" imgW="901440" imgH="44424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8306"/>
                        <a:ext cx="184751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249469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36078" y="5867401"/>
            <a:ext cx="1143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error</a:t>
            </a: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6934201" y="304800"/>
          <a:ext cx="18475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304800"/>
                        <a:ext cx="184751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6928338" y="1278212"/>
          <a:ext cx="2362200" cy="55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338" y="1278212"/>
                        <a:ext cx="2362200" cy="55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 bwMode="auto">
          <a:xfrm>
            <a:off x="6858000" y="228600"/>
            <a:ext cx="2590800" cy="1600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3" name="Straight Arrow Connector 22"/>
          <p:cNvCxnSpPr>
            <a:stCxn id="21" idx="2"/>
            <a:endCxn id="29" idx="0"/>
          </p:cNvCxnSpPr>
          <p:nvPr/>
        </p:nvCxnSpPr>
        <p:spPr>
          <a:xfrm rot="5400000">
            <a:off x="7886700" y="2095500"/>
            <a:ext cx="5334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382000" y="182880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7058026" y="2392363"/>
          <a:ext cx="21320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6" y="2392363"/>
                        <a:ext cx="21320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 bwMode="auto">
          <a:xfrm>
            <a:off x="6781800" y="2362200"/>
            <a:ext cx="27432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10134600" y="2438400"/>
          <a:ext cx="34067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0" y="2438400"/>
                        <a:ext cx="34067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>
            <a:stCxn id="29" idx="3"/>
          </p:cNvCxnSpPr>
          <p:nvPr/>
        </p:nvCxnSpPr>
        <p:spPr>
          <a:xfrm>
            <a:off x="9525000" y="274320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7789864" y="3276601"/>
          <a:ext cx="1497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4" y="3276601"/>
                        <a:ext cx="14970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6816726" y="5384800"/>
          <a:ext cx="2470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368280" progId="Equation.DSMT4">
                  <p:embed/>
                </p:oleObj>
              </mc:Choice>
              <mc:Fallback>
                <p:oleObj name="Equation" r:id="rId13" imgW="952200" imgH="368280" progId="Equation.DSMT4">
                  <p:embed/>
                  <p:pic>
                    <p:nvPicPr>
                      <p:cNvPr id="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5384800"/>
                        <a:ext cx="2470150" cy="965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0" y="3120585"/>
            <a:ext cx="1265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rivation?</a:t>
            </a:r>
          </a:p>
        </p:txBody>
      </p:sp>
    </p:spTree>
    <p:extLst>
      <p:ext uri="{BB962C8B-B14F-4D97-AF65-F5344CB8AC3E}">
        <p14:creationId xmlns:p14="http://schemas.microsoft.com/office/powerpoint/2010/main" val="2998373674"/>
      </p:ext>
    </p:extLst>
  </p:cSld>
  <p:clrMapOvr>
    <a:masterClrMapping/>
  </p:clrMapOvr>
  <p:transition/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358" y="76200"/>
            <a:ext cx="8997094" cy="1371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491" y="1600201"/>
            <a:ext cx="9220201" cy="12023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2895600"/>
            <a:ext cx="9144000" cy="10442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4626" y="4032941"/>
            <a:ext cx="8874234" cy="1447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4627" y="6207450"/>
            <a:ext cx="8980065" cy="726750"/>
          </a:xfrm>
          <a:prstGeom prst="rect">
            <a:avLst/>
          </a:prstGeom>
        </p:spPr>
      </p:pic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828800" y="5573820"/>
          <a:ext cx="3807284" cy="4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203040" progId="Equation.DSMT4">
                  <p:embed/>
                </p:oleObj>
              </mc:Choice>
              <mc:Fallback>
                <p:oleObj name="Equation" r:id="rId7" imgW="1701720" imgH="203040" progId="Equation.DSMT4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73820"/>
                        <a:ext cx="3807284" cy="453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751964"/>
      </p:ext>
    </p:extLst>
  </p:cSld>
  <p:clrMapOvr>
    <a:masterClrMapping/>
  </p:clrMapOvr>
  <p:transition/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358" y="76200"/>
            <a:ext cx="8997094" cy="1371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1" y="5638800"/>
            <a:ext cx="9415635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1" y="1981200"/>
            <a:ext cx="9524999" cy="1545314"/>
          </a:xfrm>
          <a:prstGeom prst="rect">
            <a:avLst/>
          </a:prstGeom>
        </p:spPr>
      </p:pic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2514600" y="3962400"/>
          <a:ext cx="3807284" cy="4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03040" progId="Equation.DSMT4">
                  <p:embed/>
                </p:oleObj>
              </mc:Choice>
              <mc:Fallback>
                <p:oleObj name="Equation" r:id="rId5" imgW="1701720" imgH="203040" progId="Equation.DSMT4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3807284" cy="453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1" y="5132640"/>
            <a:ext cx="10807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inear</a:t>
            </a:r>
          </a:p>
        </p:txBody>
      </p:sp>
    </p:spTree>
    <p:extLst>
      <p:ext uri="{BB962C8B-B14F-4D97-AF65-F5344CB8AC3E}">
        <p14:creationId xmlns:p14="http://schemas.microsoft.com/office/powerpoint/2010/main" val="909031536"/>
      </p:ext>
    </p:extLst>
  </p:cSld>
  <p:clrMapOvr>
    <a:masterClrMapping/>
  </p:clrMapOvr>
  <p:transition/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1" y="5638800"/>
            <a:ext cx="9415635" cy="762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72001" y="5132640"/>
            <a:ext cx="10807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inear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1371601" y="495616"/>
          <a:ext cx="8185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393480" progId="Equation.DSMT4">
                  <p:embed/>
                </p:oleObj>
              </mc:Choice>
              <mc:Fallback>
                <p:oleObj name="Equation" r:id="rId3" imgW="3263760" imgH="39348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495616"/>
                        <a:ext cx="81851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2"/>
              <p:cNvSpPr txBox="1"/>
              <p:nvPr/>
            </p:nvSpPr>
            <p:spPr bwMode="auto">
              <a:xfrm>
                <a:off x="6324600" y="3598863"/>
                <a:ext cx="1220788" cy="5492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4600" y="3598863"/>
                <a:ext cx="1220788" cy="5492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284321" y="1912923"/>
          <a:ext cx="27368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368280" progId="Equation.DSMT4">
                  <p:embed/>
                </p:oleObj>
              </mc:Choice>
              <mc:Fallback>
                <p:oleObj name="Equation" r:id="rId9" imgW="965160" imgH="3682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321" y="1912923"/>
                        <a:ext cx="27368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09944" y="3379968"/>
          <a:ext cx="32051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368280" progId="Equation.DSMT4">
                  <p:embed/>
                </p:oleObj>
              </mc:Choice>
              <mc:Fallback>
                <p:oleObj name="Equation" r:id="rId11" imgW="1130040" imgH="3682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944" y="3379968"/>
                        <a:ext cx="320516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639527"/>
      </p:ext>
    </p:extLst>
  </p:cSld>
  <p:clrMapOvr>
    <a:masterClrMapping/>
  </p:clrMapOvr>
  <p:transition/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-6096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81223" name="Object 7"/>
          <p:cNvGraphicFramePr>
            <a:graphicFrameLocks noChangeAspect="1"/>
          </p:cNvGraphicFramePr>
          <p:nvPr/>
        </p:nvGraphicFramePr>
        <p:xfrm>
          <a:off x="1128747" y="213603"/>
          <a:ext cx="2470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68280" progId="Equation.DSMT4">
                  <p:embed/>
                </p:oleObj>
              </mc:Choice>
              <mc:Fallback>
                <p:oleObj name="Equation" r:id="rId3" imgW="952200" imgH="368280" progId="Equation.DSMT4">
                  <p:embed/>
                  <p:pic>
                    <p:nvPicPr>
                      <p:cNvPr id="3081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47" y="213603"/>
                        <a:ext cx="2470150" cy="965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225" name="Object 9"/>
          <p:cNvGraphicFramePr>
            <a:graphicFrameLocks noChangeAspect="1"/>
          </p:cNvGraphicFramePr>
          <p:nvPr/>
        </p:nvGraphicFramePr>
        <p:xfrm>
          <a:off x="5853147" y="321553"/>
          <a:ext cx="32146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368280" progId="Equation.DSMT4">
                  <p:embed/>
                </p:oleObj>
              </mc:Choice>
              <mc:Fallback>
                <p:oleObj name="Equation" r:id="rId5" imgW="1218960" imgH="368280" progId="Equation.DSMT4">
                  <p:embed/>
                  <p:pic>
                    <p:nvPicPr>
                      <p:cNvPr id="3081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47" y="321553"/>
                        <a:ext cx="32146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-6096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533400" y="4821225"/>
            <a:ext cx="8901147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-1538302" y="2729011"/>
            <a:ext cx="4143404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04780" name="Object 12"/>
          <p:cNvGraphicFramePr>
            <a:graphicFrameLocks noChangeAspect="1"/>
          </p:cNvGraphicFramePr>
          <p:nvPr/>
        </p:nvGraphicFramePr>
        <p:xfrm>
          <a:off x="5118537" y="2677404"/>
          <a:ext cx="34004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3104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537" y="2677404"/>
                        <a:ext cx="34004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823947" y="581903"/>
            <a:ext cx="6858000" cy="3657600"/>
          </a:xfrm>
          <a:custGeom>
            <a:avLst/>
            <a:gdLst>
              <a:gd name="connsiteX0" fmla="*/ 0 w 4431323"/>
              <a:gd name="connsiteY0" fmla="*/ 0 h 3727938"/>
              <a:gd name="connsiteX1" fmla="*/ 808892 w 4431323"/>
              <a:gd name="connsiteY1" fmla="*/ 1875692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0" h="3890022">
                <a:moveTo>
                  <a:pt x="0" y="0"/>
                </a:moveTo>
                <a:cubicBezTo>
                  <a:pt x="163146" y="658446"/>
                  <a:pt x="359228" y="1844673"/>
                  <a:pt x="1447799" y="2593348"/>
                </a:cubicBezTo>
                <a:cubicBezTo>
                  <a:pt x="2112432" y="3152925"/>
                  <a:pt x="2984499" y="3349742"/>
                  <a:pt x="3886199" y="3565854"/>
                </a:cubicBezTo>
                <a:cubicBezTo>
                  <a:pt x="4787899" y="3781966"/>
                  <a:pt x="6379633" y="3801262"/>
                  <a:pt x="6858000" y="3890022"/>
                </a:cubicBezTo>
              </a:path>
            </a:pathLst>
          </a:cu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519146" y="734303"/>
            <a:ext cx="5105400" cy="4038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5346" y="3248903"/>
            <a:ext cx="4191000" cy="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09895" name="Object 7"/>
          <p:cNvGraphicFramePr>
            <a:graphicFrameLocks noChangeAspect="1"/>
          </p:cNvGraphicFramePr>
          <p:nvPr/>
        </p:nvGraphicFramePr>
        <p:xfrm>
          <a:off x="6202396" y="4252204"/>
          <a:ext cx="1943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3109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96" y="4252204"/>
                        <a:ext cx="1943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1257560" y="3591803"/>
            <a:ext cx="2514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40616" name="Object 8"/>
          <p:cNvGraphicFramePr>
            <a:graphicFrameLocks noChangeAspect="1"/>
          </p:cNvGraphicFramePr>
          <p:nvPr/>
        </p:nvGraphicFramePr>
        <p:xfrm>
          <a:off x="1098033" y="5278364"/>
          <a:ext cx="2833653" cy="81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3140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033" y="5278364"/>
                        <a:ext cx="2833653" cy="81787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5010016" y="5221833"/>
          <a:ext cx="4355844" cy="88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41400" imgH="368280" progId="Equation.DSMT4">
                  <p:embed/>
                </p:oleObj>
              </mc:Choice>
              <mc:Fallback>
                <p:oleObj name="Equation" r:id="rId13" imgW="1841400" imgH="36828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016" y="5221833"/>
                        <a:ext cx="4355844" cy="88014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2"/>
              <p:cNvSpPr txBox="1"/>
              <p:nvPr/>
            </p:nvSpPr>
            <p:spPr bwMode="auto">
              <a:xfrm>
                <a:off x="647700" y="2563812"/>
                <a:ext cx="1177924" cy="560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" y="2563812"/>
                <a:ext cx="1177924" cy="56038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7"/>
              <p:cNvSpPr txBox="1"/>
              <p:nvPr/>
            </p:nvSpPr>
            <p:spPr bwMode="auto">
              <a:xfrm>
                <a:off x="9525000" y="3293945"/>
                <a:ext cx="2452687" cy="962025"/>
              </a:xfrm>
              <a:prstGeom prst="rect">
                <a:avLst/>
              </a:prstGeom>
              <a:noFill/>
              <a:ln w="38100">
                <a:solidFill>
                  <a:srgbClr val="0000CC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1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𝐶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5000" y="3293945"/>
                <a:ext cx="2452687" cy="96202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38100"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Arrow 1"/>
          <p:cNvSpPr/>
          <p:nvPr/>
        </p:nvSpPr>
        <p:spPr>
          <a:xfrm rot="18491427">
            <a:off x="9570451" y="4576759"/>
            <a:ext cx="883891" cy="4378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22119"/>
      </p:ext>
    </p:extLst>
  </p:cSld>
  <p:clrMapOvr>
    <a:masterClrMapping/>
  </p:clrMapOvr>
  <p:transition/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-6096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81223" name="Object 7"/>
          <p:cNvGraphicFramePr>
            <a:graphicFrameLocks noChangeAspect="1"/>
          </p:cNvGraphicFramePr>
          <p:nvPr/>
        </p:nvGraphicFramePr>
        <p:xfrm>
          <a:off x="1128747" y="213603"/>
          <a:ext cx="2470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68280" progId="Equation.DSMT4">
                  <p:embed/>
                </p:oleObj>
              </mc:Choice>
              <mc:Fallback>
                <p:oleObj name="Equation" r:id="rId3" imgW="952200" imgH="368280" progId="Equation.DSMT4">
                  <p:embed/>
                  <p:pic>
                    <p:nvPicPr>
                      <p:cNvPr id="3081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47" y="213603"/>
                        <a:ext cx="2470150" cy="965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225" name="Object 9"/>
          <p:cNvGraphicFramePr>
            <a:graphicFrameLocks noChangeAspect="1"/>
          </p:cNvGraphicFramePr>
          <p:nvPr/>
        </p:nvGraphicFramePr>
        <p:xfrm>
          <a:off x="5853147" y="321553"/>
          <a:ext cx="32146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368280" progId="Equation.DSMT4">
                  <p:embed/>
                </p:oleObj>
              </mc:Choice>
              <mc:Fallback>
                <p:oleObj name="Equation" r:id="rId5" imgW="1218960" imgH="368280" progId="Equation.DSMT4">
                  <p:embed/>
                  <p:pic>
                    <p:nvPicPr>
                      <p:cNvPr id="3081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47" y="321553"/>
                        <a:ext cx="32146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-6096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533400" y="4821225"/>
            <a:ext cx="8901147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-1538302" y="2729011"/>
            <a:ext cx="4143404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04780" name="Object 12"/>
          <p:cNvGraphicFramePr>
            <a:graphicFrameLocks noChangeAspect="1"/>
          </p:cNvGraphicFramePr>
          <p:nvPr/>
        </p:nvGraphicFramePr>
        <p:xfrm>
          <a:off x="3764988" y="2389323"/>
          <a:ext cx="4800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368280" progId="Equation.DSMT4">
                  <p:embed/>
                </p:oleObj>
              </mc:Choice>
              <mc:Fallback>
                <p:oleObj name="Equation" r:id="rId7" imgW="1828800" imgH="368280" progId="Equation.DSMT4">
                  <p:embed/>
                  <p:pic>
                    <p:nvPicPr>
                      <p:cNvPr id="3104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88" y="2389323"/>
                        <a:ext cx="4800600" cy="974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823947" y="581903"/>
            <a:ext cx="6858000" cy="3657600"/>
          </a:xfrm>
          <a:custGeom>
            <a:avLst/>
            <a:gdLst>
              <a:gd name="connsiteX0" fmla="*/ 0 w 4431323"/>
              <a:gd name="connsiteY0" fmla="*/ 0 h 3727938"/>
              <a:gd name="connsiteX1" fmla="*/ 808892 w 4431323"/>
              <a:gd name="connsiteY1" fmla="*/ 1875692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0" h="3890022">
                <a:moveTo>
                  <a:pt x="0" y="0"/>
                </a:moveTo>
                <a:cubicBezTo>
                  <a:pt x="163146" y="658446"/>
                  <a:pt x="359228" y="1844673"/>
                  <a:pt x="1447799" y="2593348"/>
                </a:cubicBezTo>
                <a:cubicBezTo>
                  <a:pt x="2112432" y="3152925"/>
                  <a:pt x="2984499" y="3349742"/>
                  <a:pt x="3886199" y="3565854"/>
                </a:cubicBezTo>
                <a:cubicBezTo>
                  <a:pt x="4787899" y="3781966"/>
                  <a:pt x="6379633" y="3801262"/>
                  <a:pt x="6858000" y="3890022"/>
                </a:cubicBezTo>
              </a:path>
            </a:pathLst>
          </a:cu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519146" y="734303"/>
            <a:ext cx="5105400" cy="4038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09895" name="Object 7"/>
          <p:cNvGraphicFramePr>
            <a:graphicFrameLocks noChangeAspect="1"/>
          </p:cNvGraphicFramePr>
          <p:nvPr/>
        </p:nvGraphicFramePr>
        <p:xfrm>
          <a:off x="6202396" y="4252204"/>
          <a:ext cx="1943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3109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96" y="4252204"/>
                        <a:ext cx="1943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1257560" y="3591803"/>
            <a:ext cx="2514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40616" name="Object 8"/>
          <p:cNvGraphicFramePr>
            <a:graphicFrameLocks noChangeAspect="1"/>
          </p:cNvGraphicFramePr>
          <p:nvPr/>
        </p:nvGraphicFramePr>
        <p:xfrm>
          <a:off x="1098033" y="5278364"/>
          <a:ext cx="2833653" cy="81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3140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033" y="5278364"/>
                        <a:ext cx="2833653" cy="81787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5010016" y="5221833"/>
          <a:ext cx="4355844" cy="88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41400" imgH="368280" progId="Equation.DSMT4">
                  <p:embed/>
                </p:oleObj>
              </mc:Choice>
              <mc:Fallback>
                <p:oleObj name="Equation" r:id="rId13" imgW="1841400" imgH="36828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016" y="5221833"/>
                        <a:ext cx="4355844" cy="88014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47019" y="2564138"/>
          <a:ext cx="959416" cy="43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152280" progId="Equation.DSMT4">
                  <p:embed/>
                </p:oleObj>
              </mc:Choice>
              <mc:Fallback>
                <p:oleObj name="Equation" r:id="rId15" imgW="342720" imgH="15228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19" y="2564138"/>
                        <a:ext cx="959416" cy="43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 rot="18491427">
            <a:off x="9570451" y="4576759"/>
            <a:ext cx="883891" cy="4378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7">
                <a:extLst>
                  <a:ext uri="{FF2B5EF4-FFF2-40B4-BE49-F238E27FC236}">
                    <a16:creationId xmlns:a16="http://schemas.microsoft.com/office/drawing/2014/main" id="{095FBBF8-3189-474D-A48E-CCCC741B6E43}"/>
                  </a:ext>
                </a:extLst>
              </p:cNvPr>
              <p:cNvSpPr txBox="1"/>
              <p:nvPr/>
            </p:nvSpPr>
            <p:spPr bwMode="auto">
              <a:xfrm>
                <a:off x="9525000" y="3293945"/>
                <a:ext cx="2452687" cy="962025"/>
              </a:xfrm>
              <a:prstGeom prst="rect">
                <a:avLst/>
              </a:prstGeom>
              <a:noFill/>
              <a:ln w="38100">
                <a:solidFill>
                  <a:srgbClr val="0000CC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1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𝐶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Object 7">
                <a:extLst>
                  <a:ext uri="{FF2B5EF4-FFF2-40B4-BE49-F238E27FC236}">
                    <a16:creationId xmlns:a16="http://schemas.microsoft.com/office/drawing/2014/main" id="{095FBBF8-3189-474D-A48E-CCCC741B6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5000" y="3293945"/>
                <a:ext cx="2452687" cy="96202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38100"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069627"/>
      </p:ext>
    </p:extLst>
  </p:cSld>
  <p:clrMapOvr>
    <a:masterClrMapping/>
  </p:clrMapOvr>
  <p:transition/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053663" y="-47924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81223" name="Object 7"/>
          <p:cNvGraphicFramePr>
            <a:graphicFrameLocks noChangeAspect="1"/>
          </p:cNvGraphicFramePr>
          <p:nvPr/>
        </p:nvGraphicFramePr>
        <p:xfrm>
          <a:off x="196703" y="616841"/>
          <a:ext cx="57626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3081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3" y="616841"/>
                        <a:ext cx="5762625" cy="10318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225" name="Object 9"/>
          <p:cNvGraphicFramePr>
            <a:graphicFrameLocks noChangeAspect="1"/>
          </p:cNvGraphicFramePr>
          <p:nvPr/>
        </p:nvGraphicFramePr>
        <p:xfrm>
          <a:off x="3703755" y="1786550"/>
          <a:ext cx="32146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368280" progId="Equation.DSMT4">
                  <p:embed/>
                </p:oleObj>
              </mc:Choice>
              <mc:Fallback>
                <p:oleObj name="Equation" r:id="rId5" imgW="1218960" imgH="368280" progId="Equation.DSMT4">
                  <p:embed/>
                  <p:pic>
                    <p:nvPicPr>
                      <p:cNvPr id="3081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755" y="1786550"/>
                        <a:ext cx="32146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053663" y="-47924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304800" y="6553200"/>
            <a:ext cx="8901147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-1766902" y="4460986"/>
            <a:ext cx="4143404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04780" name="Object 12"/>
          <p:cNvGraphicFramePr>
            <a:graphicFrameLocks noChangeAspect="1"/>
          </p:cNvGraphicFramePr>
          <p:nvPr/>
        </p:nvGraphicFramePr>
        <p:xfrm>
          <a:off x="6599267" y="2718138"/>
          <a:ext cx="52673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596880" progId="Equation.DSMT4">
                  <p:embed/>
                </p:oleObj>
              </mc:Choice>
              <mc:Fallback>
                <p:oleObj name="Equation" r:id="rId7" imgW="2006280" imgH="596880" progId="Equation.DSMT4">
                  <p:embed/>
                  <p:pic>
                    <p:nvPicPr>
                      <p:cNvPr id="3104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67" y="2718138"/>
                        <a:ext cx="5267325" cy="1577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 flipH="1">
            <a:off x="442760" y="3800293"/>
            <a:ext cx="5714354" cy="1194497"/>
          </a:xfrm>
          <a:custGeom>
            <a:avLst/>
            <a:gdLst>
              <a:gd name="connsiteX0" fmla="*/ 0 w 4431323"/>
              <a:gd name="connsiteY0" fmla="*/ 0 h 3727938"/>
              <a:gd name="connsiteX1" fmla="*/ 808892 w 4431323"/>
              <a:gd name="connsiteY1" fmla="*/ 1875692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51475 w 6858000"/>
              <a:gd name="connsiteY2" fmla="*/ 3664337 h 3890022"/>
              <a:gd name="connsiteX3" fmla="*/ 6858000 w 6858000"/>
              <a:gd name="connsiteY3" fmla="*/ 3890022 h 3890022"/>
              <a:gd name="connsiteX0" fmla="*/ 0 w 7876572"/>
              <a:gd name="connsiteY0" fmla="*/ 0 h 3372993"/>
              <a:gd name="connsiteX1" fmla="*/ 2466371 w 7876572"/>
              <a:gd name="connsiteY1" fmla="*/ 2076319 h 3372993"/>
              <a:gd name="connsiteX2" fmla="*/ 4870047 w 7876572"/>
              <a:gd name="connsiteY2" fmla="*/ 3147308 h 3372993"/>
              <a:gd name="connsiteX3" fmla="*/ 7876572 w 7876572"/>
              <a:gd name="connsiteY3" fmla="*/ 3372993 h 3372993"/>
              <a:gd name="connsiteX0" fmla="*/ 0 w 7876572"/>
              <a:gd name="connsiteY0" fmla="*/ 0 h 3372993"/>
              <a:gd name="connsiteX1" fmla="*/ 2466371 w 7876572"/>
              <a:gd name="connsiteY1" fmla="*/ 2076319 h 3372993"/>
              <a:gd name="connsiteX2" fmla="*/ 4870047 w 7876572"/>
              <a:gd name="connsiteY2" fmla="*/ 3147308 h 3372993"/>
              <a:gd name="connsiteX3" fmla="*/ 7876572 w 7876572"/>
              <a:gd name="connsiteY3" fmla="*/ 3372993 h 3372993"/>
              <a:gd name="connsiteX0" fmla="*/ 0 w 7876572"/>
              <a:gd name="connsiteY0" fmla="*/ 0 h 3372993"/>
              <a:gd name="connsiteX1" fmla="*/ 2466371 w 7876572"/>
              <a:gd name="connsiteY1" fmla="*/ 2076319 h 3372993"/>
              <a:gd name="connsiteX2" fmla="*/ 4870047 w 7876572"/>
              <a:gd name="connsiteY2" fmla="*/ 3147308 h 3372993"/>
              <a:gd name="connsiteX3" fmla="*/ 7876572 w 7876572"/>
              <a:gd name="connsiteY3" fmla="*/ 3372993 h 3372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76572" h="3372993">
                <a:moveTo>
                  <a:pt x="0" y="0"/>
                </a:moveTo>
                <a:cubicBezTo>
                  <a:pt x="464088" y="535345"/>
                  <a:pt x="1377800" y="1327644"/>
                  <a:pt x="2466371" y="2076319"/>
                </a:cubicBezTo>
                <a:cubicBezTo>
                  <a:pt x="3131004" y="2635896"/>
                  <a:pt x="3968347" y="2931196"/>
                  <a:pt x="4870047" y="3147308"/>
                </a:cubicBezTo>
                <a:cubicBezTo>
                  <a:pt x="5771747" y="3363420"/>
                  <a:pt x="7398205" y="3284233"/>
                  <a:pt x="7876572" y="3372993"/>
                </a:cubicBezTo>
              </a:path>
            </a:pathLst>
          </a:cu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290546" y="2466278"/>
            <a:ext cx="5105400" cy="4038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90546" y="4986979"/>
            <a:ext cx="6186454" cy="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09895" name="Object 7"/>
          <p:cNvGraphicFramePr>
            <a:graphicFrameLocks noChangeAspect="1"/>
          </p:cNvGraphicFramePr>
          <p:nvPr/>
        </p:nvGraphicFramePr>
        <p:xfrm>
          <a:off x="7266705" y="5919787"/>
          <a:ext cx="1943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3109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705" y="5919787"/>
                        <a:ext cx="1943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2"/>
              <p:cNvSpPr txBox="1"/>
              <p:nvPr/>
            </p:nvSpPr>
            <p:spPr bwMode="auto">
              <a:xfrm>
                <a:off x="419100" y="4295775"/>
                <a:ext cx="1244596" cy="42862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100" y="4295775"/>
                <a:ext cx="1244596" cy="4286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Freeform 25"/>
          <p:cNvSpPr/>
          <p:nvPr/>
        </p:nvSpPr>
        <p:spPr>
          <a:xfrm>
            <a:off x="747747" y="1786548"/>
            <a:ext cx="6939023" cy="4143066"/>
          </a:xfrm>
          <a:custGeom>
            <a:avLst/>
            <a:gdLst>
              <a:gd name="connsiteX0" fmla="*/ 0 w 4431323"/>
              <a:gd name="connsiteY0" fmla="*/ 0 h 3727938"/>
              <a:gd name="connsiteX1" fmla="*/ 808892 w 4431323"/>
              <a:gd name="connsiteY1" fmla="*/ 1875692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2895600 w 4431323"/>
              <a:gd name="connsiteY2" fmla="*/ 3352800 h 3727938"/>
              <a:gd name="connsiteX3" fmla="*/ 4431323 w 4431323"/>
              <a:gd name="connsiteY3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4431323"/>
              <a:gd name="connsiteY0" fmla="*/ 0 h 3727938"/>
              <a:gd name="connsiteX1" fmla="*/ 1506415 w 4431323"/>
              <a:gd name="connsiteY1" fmla="*/ 2514600 h 3727938"/>
              <a:gd name="connsiteX2" fmla="*/ 4431323 w 4431323"/>
              <a:gd name="connsiteY2" fmla="*/ 3727938 h 3727938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6858000 w 6858000"/>
              <a:gd name="connsiteY2" fmla="*/ 3890022 h 3890022"/>
              <a:gd name="connsiteX0" fmla="*/ 0 w 6858000"/>
              <a:gd name="connsiteY0" fmla="*/ 0 h 3890022"/>
              <a:gd name="connsiteX1" fmla="*/ 1506415 w 6858000"/>
              <a:gd name="connsiteY1" fmla="*/ 2514600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858000"/>
              <a:gd name="connsiteY0" fmla="*/ 0 h 3890022"/>
              <a:gd name="connsiteX1" fmla="*/ 1447799 w 6858000"/>
              <a:gd name="connsiteY1" fmla="*/ 2593348 h 3890022"/>
              <a:gd name="connsiteX2" fmla="*/ 3886199 w 6858000"/>
              <a:gd name="connsiteY2" fmla="*/ 3565854 h 3890022"/>
              <a:gd name="connsiteX3" fmla="*/ 6858000 w 6858000"/>
              <a:gd name="connsiteY3" fmla="*/ 3890022 h 3890022"/>
              <a:gd name="connsiteX0" fmla="*/ 0 w 6904299"/>
              <a:gd name="connsiteY0" fmla="*/ 0 h 3645368"/>
              <a:gd name="connsiteX1" fmla="*/ 1447799 w 6904299"/>
              <a:gd name="connsiteY1" fmla="*/ 2593348 h 3645368"/>
              <a:gd name="connsiteX2" fmla="*/ 3886199 w 6904299"/>
              <a:gd name="connsiteY2" fmla="*/ 3565854 h 3645368"/>
              <a:gd name="connsiteX3" fmla="*/ 6904299 w 6904299"/>
              <a:gd name="connsiteY3" fmla="*/ 3568008 h 3645368"/>
              <a:gd name="connsiteX0" fmla="*/ 0 w 6904299"/>
              <a:gd name="connsiteY0" fmla="*/ 0 h 3568008"/>
              <a:gd name="connsiteX1" fmla="*/ 1447799 w 6904299"/>
              <a:gd name="connsiteY1" fmla="*/ 2593348 h 3568008"/>
              <a:gd name="connsiteX2" fmla="*/ 3816751 w 6904299"/>
              <a:gd name="connsiteY2" fmla="*/ 3439001 h 3568008"/>
              <a:gd name="connsiteX3" fmla="*/ 6904299 w 6904299"/>
              <a:gd name="connsiteY3" fmla="*/ 3568008 h 3568008"/>
              <a:gd name="connsiteX0" fmla="*/ 0 w 6904299"/>
              <a:gd name="connsiteY0" fmla="*/ 0 h 3568008"/>
              <a:gd name="connsiteX1" fmla="*/ 1447799 w 6904299"/>
              <a:gd name="connsiteY1" fmla="*/ 2593348 h 3568008"/>
              <a:gd name="connsiteX2" fmla="*/ 3816751 w 6904299"/>
              <a:gd name="connsiteY2" fmla="*/ 3439001 h 3568008"/>
              <a:gd name="connsiteX3" fmla="*/ 6904299 w 6904299"/>
              <a:gd name="connsiteY3" fmla="*/ 3568008 h 3568008"/>
              <a:gd name="connsiteX0" fmla="*/ 0 w 6904299"/>
              <a:gd name="connsiteY0" fmla="*/ 0 h 3569220"/>
              <a:gd name="connsiteX1" fmla="*/ 1447799 w 6904299"/>
              <a:gd name="connsiteY1" fmla="*/ 2593348 h 3569220"/>
              <a:gd name="connsiteX2" fmla="*/ 3816751 w 6904299"/>
              <a:gd name="connsiteY2" fmla="*/ 3439001 h 3569220"/>
              <a:gd name="connsiteX3" fmla="*/ 6904299 w 6904299"/>
              <a:gd name="connsiteY3" fmla="*/ 3568008 h 3569220"/>
              <a:gd name="connsiteX0" fmla="*/ 0 w 6939023"/>
              <a:gd name="connsiteY0" fmla="*/ 0 h 3527050"/>
              <a:gd name="connsiteX1" fmla="*/ 1447799 w 6939023"/>
              <a:gd name="connsiteY1" fmla="*/ 2593348 h 3527050"/>
              <a:gd name="connsiteX2" fmla="*/ 3816751 w 6939023"/>
              <a:gd name="connsiteY2" fmla="*/ 3439001 h 3527050"/>
              <a:gd name="connsiteX3" fmla="*/ 6939023 w 6939023"/>
              <a:gd name="connsiteY3" fmla="*/ 3480187 h 3527050"/>
              <a:gd name="connsiteX0" fmla="*/ 0 w 6939023"/>
              <a:gd name="connsiteY0" fmla="*/ 0 h 3492793"/>
              <a:gd name="connsiteX1" fmla="*/ 1447799 w 6939023"/>
              <a:gd name="connsiteY1" fmla="*/ 2593348 h 3492793"/>
              <a:gd name="connsiteX2" fmla="*/ 3816751 w 6939023"/>
              <a:gd name="connsiteY2" fmla="*/ 3380454 h 3492793"/>
              <a:gd name="connsiteX3" fmla="*/ 6939023 w 6939023"/>
              <a:gd name="connsiteY3" fmla="*/ 3480187 h 3492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39023" h="3492793">
                <a:moveTo>
                  <a:pt x="0" y="0"/>
                </a:moveTo>
                <a:cubicBezTo>
                  <a:pt x="163146" y="658446"/>
                  <a:pt x="359228" y="1844673"/>
                  <a:pt x="1447799" y="2593348"/>
                </a:cubicBezTo>
                <a:cubicBezTo>
                  <a:pt x="2112432" y="3152925"/>
                  <a:pt x="2915051" y="3164342"/>
                  <a:pt x="3816751" y="3380454"/>
                </a:cubicBezTo>
                <a:cubicBezTo>
                  <a:pt x="4718451" y="3557534"/>
                  <a:pt x="6414357" y="3469491"/>
                  <a:pt x="6939023" y="3480187"/>
                </a:cubicBezTo>
              </a:path>
            </a:pathLst>
          </a:cu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6652924" y="4485578"/>
          <a:ext cx="3217705" cy="98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95280" imgH="393480" progId="Equation.DSMT4">
                  <p:embed/>
                </p:oleObj>
              </mc:Choice>
              <mc:Fallback>
                <p:oleObj name="Equation" r:id="rId15" imgW="1295280" imgH="393480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924" y="4485578"/>
                        <a:ext cx="3217705" cy="985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91757" y="828033"/>
            <a:ext cx="3335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ution: beware of algebra errors</a:t>
            </a:r>
          </a:p>
        </p:txBody>
      </p:sp>
    </p:spTree>
    <p:extLst>
      <p:ext uri="{BB962C8B-B14F-4D97-AF65-F5344CB8AC3E}">
        <p14:creationId xmlns:p14="http://schemas.microsoft.com/office/powerpoint/2010/main" val="1558837949"/>
      </p:ext>
    </p:extLst>
  </p:cSld>
  <p:clrMapOvr>
    <a:masterClrMapping/>
  </p:clrMapOvr>
  <p:transition/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81223" name="Object 7"/>
          <p:cNvGraphicFramePr>
            <a:graphicFrameLocks noChangeAspect="1"/>
          </p:cNvGraphicFramePr>
          <p:nvPr/>
        </p:nvGraphicFramePr>
        <p:xfrm>
          <a:off x="6494463" y="5257800"/>
          <a:ext cx="15494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3081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5257800"/>
                        <a:ext cx="15494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225" name="Object 9"/>
          <p:cNvGraphicFramePr>
            <a:graphicFrameLocks noChangeAspect="1"/>
          </p:cNvGraphicFramePr>
          <p:nvPr/>
        </p:nvGraphicFramePr>
        <p:xfrm>
          <a:off x="2532064" y="2514600"/>
          <a:ext cx="21748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30120" progId="Equation.DSMT4">
                  <p:embed/>
                </p:oleObj>
              </mc:Choice>
              <mc:Fallback>
                <p:oleObj name="Equation" r:id="rId5" imgW="825480" imgH="330120" progId="Equation.DSMT4">
                  <p:embed/>
                  <p:pic>
                    <p:nvPicPr>
                      <p:cNvPr id="3081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4" y="2514600"/>
                        <a:ext cx="21748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2429951" y="6220522"/>
            <a:ext cx="4786346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358249" y="4128308"/>
            <a:ext cx="4143404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905000" y="1219200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back-ac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763000" y="5791201"/>
            <a:ext cx="1143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error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1676400" y="2895601"/>
          <a:ext cx="657716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1"/>
                        <a:ext cx="657716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712" name="Object 16"/>
          <p:cNvGraphicFramePr>
            <a:graphicFrameLocks noChangeAspect="1"/>
          </p:cNvGraphicFramePr>
          <p:nvPr/>
        </p:nvGraphicFramePr>
        <p:xfrm>
          <a:off x="6248400" y="6172201"/>
          <a:ext cx="1497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31017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172201"/>
                        <a:ext cx="14970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780" name="Object 12"/>
          <p:cNvGraphicFramePr>
            <a:graphicFrameLocks noChangeAspect="1"/>
          </p:cNvGraphicFramePr>
          <p:nvPr/>
        </p:nvGraphicFramePr>
        <p:xfrm>
          <a:off x="6491288" y="1981201"/>
          <a:ext cx="29003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330120" progId="Equation.DSMT4">
                  <p:embed/>
                </p:oleObj>
              </mc:Choice>
              <mc:Fallback>
                <p:oleObj name="Equation" r:id="rId11" imgW="1104840" imgH="330120" progId="Equation.DSMT4">
                  <p:embed/>
                  <p:pic>
                    <p:nvPicPr>
                      <p:cNvPr id="3104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1981201"/>
                        <a:ext cx="2900362" cy="8731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 bwMode="auto">
          <a:xfrm>
            <a:off x="3733800" y="838200"/>
            <a:ext cx="6019800" cy="4495800"/>
          </a:xfrm>
          <a:custGeom>
            <a:avLst/>
            <a:gdLst>
              <a:gd name="connsiteX0" fmla="*/ 0 w 3465689"/>
              <a:gd name="connsiteY0" fmla="*/ 0 h 2957689"/>
              <a:gd name="connsiteX1" fmla="*/ 1501422 w 3465689"/>
              <a:gd name="connsiteY1" fmla="*/ 1907822 h 2957689"/>
              <a:gd name="connsiteX2" fmla="*/ 3465689 w 3465689"/>
              <a:gd name="connsiteY2" fmla="*/ 2957689 h 295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5689" h="2957689">
                <a:moveTo>
                  <a:pt x="0" y="0"/>
                </a:moveTo>
                <a:cubicBezTo>
                  <a:pt x="461903" y="707437"/>
                  <a:pt x="923807" y="1414874"/>
                  <a:pt x="1501422" y="1907822"/>
                </a:cubicBezTo>
                <a:cubicBezTo>
                  <a:pt x="2079037" y="2400770"/>
                  <a:pt x="2772363" y="2679229"/>
                  <a:pt x="3465689" y="2957689"/>
                </a:cubicBez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 sz="3200">
              <a:solidFill>
                <a:srgbClr val="000000"/>
              </a:solidFill>
              <a:latin typeface="Arial" pitchFamily="-72" charset="0"/>
              <a:ea typeface="ＭＳ Ｐゴシック" pitchFamily="-72" charset="-128"/>
            </a:endParaRPr>
          </a:p>
        </p:txBody>
      </p:sp>
      <p:sp>
        <p:nvSpPr>
          <p:cNvPr id="14" name="Right Arrow 13"/>
          <p:cNvSpPr/>
          <p:nvPr/>
        </p:nvSpPr>
        <p:spPr bwMode="auto">
          <a:xfrm rot="19228010">
            <a:off x="2722546" y="4496512"/>
            <a:ext cx="2725089" cy="914400"/>
          </a:xfrm>
          <a:prstGeom prst="rightArrow">
            <a:avLst/>
          </a:prstGeom>
          <a:noFill/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2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914A60F-682D-46CD-74D5-9F7B8725C5C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21" y="0"/>
            <a:ext cx="12192000" cy="6858000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C416510-3EDC-DC5D-0A76-B77C35C901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6551714"/>
              </p:ext>
            </p:extLst>
          </p:nvPr>
        </p:nvGraphicFramePr>
        <p:xfrm>
          <a:off x="-152400" y="4480560"/>
          <a:ext cx="5768987" cy="2453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8772A1A-F296-5220-A8DC-6591FFC030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461510"/>
            <a:ext cx="1459529" cy="95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065628"/>
      </p:ext>
    </p:extLst>
  </p:cSld>
  <p:clrMapOvr>
    <a:masterClrMapping/>
  </p:clrMapOvr>
  <p:transition/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22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81223" name="Object 7"/>
          <p:cNvGraphicFramePr>
            <a:graphicFrameLocks noChangeAspect="1"/>
          </p:cNvGraphicFramePr>
          <p:nvPr/>
        </p:nvGraphicFramePr>
        <p:xfrm>
          <a:off x="6494463" y="5257800"/>
          <a:ext cx="15494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3081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5257800"/>
                        <a:ext cx="15494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225" name="Object 9"/>
          <p:cNvGraphicFramePr>
            <a:graphicFrameLocks noChangeAspect="1"/>
          </p:cNvGraphicFramePr>
          <p:nvPr/>
        </p:nvGraphicFramePr>
        <p:xfrm>
          <a:off x="2532064" y="2514600"/>
          <a:ext cx="21748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30120" progId="Equation.DSMT4">
                  <p:embed/>
                </p:oleObj>
              </mc:Choice>
              <mc:Fallback>
                <p:oleObj name="Equation" r:id="rId5" imgW="825480" imgH="330120" progId="Equation.DSMT4">
                  <p:embed/>
                  <p:pic>
                    <p:nvPicPr>
                      <p:cNvPr id="3081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4" y="2514600"/>
                        <a:ext cx="21748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2429951" y="6220522"/>
            <a:ext cx="4786346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358249" y="4128308"/>
            <a:ext cx="4143404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905000" y="1219200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back-ac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763000" y="5791201"/>
            <a:ext cx="1143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itchFamily="-72" charset="0"/>
                <a:ea typeface="ＭＳ Ｐゴシック" pitchFamily="-72" charset="-128"/>
              </a:rPr>
              <a:t>error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1676400" y="2895601"/>
          <a:ext cx="657716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1"/>
                        <a:ext cx="657716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712" name="Object 16"/>
          <p:cNvGraphicFramePr>
            <a:graphicFrameLocks noChangeAspect="1"/>
          </p:cNvGraphicFramePr>
          <p:nvPr/>
        </p:nvGraphicFramePr>
        <p:xfrm>
          <a:off x="6248400" y="6172201"/>
          <a:ext cx="1497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31017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172201"/>
                        <a:ext cx="14970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780" name="Object 12"/>
          <p:cNvGraphicFramePr>
            <a:graphicFrameLocks noChangeAspect="1"/>
          </p:cNvGraphicFramePr>
          <p:nvPr/>
        </p:nvGraphicFramePr>
        <p:xfrm>
          <a:off x="5486400" y="990601"/>
          <a:ext cx="29003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330120" progId="Equation.DSMT4">
                  <p:embed/>
                </p:oleObj>
              </mc:Choice>
              <mc:Fallback>
                <p:oleObj name="Equation" r:id="rId11" imgW="1104840" imgH="330120" progId="Equation.DSMT4">
                  <p:embed/>
                  <p:pic>
                    <p:nvPicPr>
                      <p:cNvPr id="3104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90601"/>
                        <a:ext cx="2900362" cy="8731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 bwMode="auto">
          <a:xfrm>
            <a:off x="3733800" y="838200"/>
            <a:ext cx="6019800" cy="4495800"/>
          </a:xfrm>
          <a:custGeom>
            <a:avLst/>
            <a:gdLst>
              <a:gd name="connsiteX0" fmla="*/ 0 w 3465689"/>
              <a:gd name="connsiteY0" fmla="*/ 0 h 2957689"/>
              <a:gd name="connsiteX1" fmla="*/ 1501422 w 3465689"/>
              <a:gd name="connsiteY1" fmla="*/ 1907822 h 2957689"/>
              <a:gd name="connsiteX2" fmla="*/ 3465689 w 3465689"/>
              <a:gd name="connsiteY2" fmla="*/ 2957689 h 295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5689" h="2957689">
                <a:moveTo>
                  <a:pt x="0" y="0"/>
                </a:moveTo>
                <a:cubicBezTo>
                  <a:pt x="461903" y="707437"/>
                  <a:pt x="923807" y="1414874"/>
                  <a:pt x="1501422" y="1907822"/>
                </a:cubicBezTo>
                <a:cubicBezTo>
                  <a:pt x="2079037" y="2400770"/>
                  <a:pt x="2772363" y="2679229"/>
                  <a:pt x="3465689" y="2957689"/>
                </a:cubicBez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 sz="3200">
              <a:solidFill>
                <a:srgbClr val="000000"/>
              </a:solidFill>
              <a:latin typeface="Arial" pitchFamily="-72" charset="0"/>
              <a:ea typeface="ＭＳ Ｐゴシック" pitchFamily="-72" charset="-128"/>
            </a:endParaRPr>
          </a:p>
        </p:txBody>
      </p:sp>
      <p:sp>
        <p:nvSpPr>
          <p:cNvPr id="17" name="Down Arrow 16"/>
          <p:cNvSpPr/>
          <p:nvPr/>
        </p:nvSpPr>
        <p:spPr>
          <a:xfrm rot="2702852">
            <a:off x="6623813" y="2546799"/>
            <a:ext cx="533400" cy="1066800"/>
          </a:xfrm>
          <a:prstGeom prst="downArrow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67600" y="3200401"/>
            <a:ext cx="12907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dirty="0">
                <a:solidFill>
                  <a:prstClr val="black"/>
                </a:solidFill>
              </a:rPr>
              <a:t> smal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038600" y="4191001"/>
            <a:ext cx="12682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cs typeface="Times New Roman" pitchFamily="18" charset="0"/>
              </a:rPr>
              <a:t>vary</a:t>
            </a:r>
            <a:r>
              <a:rPr lang="en-US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22" name="Left-Right Arrow 21"/>
          <p:cNvSpPr/>
          <p:nvPr/>
        </p:nvSpPr>
        <p:spPr>
          <a:xfrm rot="2510493">
            <a:off x="4698245" y="3941730"/>
            <a:ext cx="2198082" cy="533400"/>
          </a:xfrm>
          <a:prstGeom prst="leftRightArrow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/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" y="2362200"/>
            <a:ext cx="6353128" cy="4474684"/>
            <a:chOff x="152400" y="1017108"/>
            <a:chExt cx="8262882" cy="5819776"/>
          </a:xfrm>
        </p:grpSpPr>
        <p:graphicFrame>
          <p:nvGraphicFramePr>
            <p:cNvPr id="3081223" name="Object 7"/>
            <p:cNvGraphicFramePr>
              <a:graphicFrameLocks noChangeAspect="1"/>
            </p:cNvGraphicFramePr>
            <p:nvPr/>
          </p:nvGraphicFramePr>
          <p:xfrm>
            <a:off x="4970463" y="5436708"/>
            <a:ext cx="1549400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330120" progId="Equation.DSMT4">
                    <p:embed/>
                  </p:oleObj>
                </mc:Choice>
                <mc:Fallback>
                  <p:oleObj name="Equation" r:id="rId3" imgW="596880" imgH="330120" progId="Equation.DSMT4">
                    <p:embed/>
                    <p:pic>
                      <p:nvPicPr>
                        <p:cNvPr id="30812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463" y="5436708"/>
                          <a:ext cx="1549400" cy="865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225" name="Object 9"/>
            <p:cNvGraphicFramePr>
              <a:graphicFrameLocks noChangeAspect="1"/>
            </p:cNvGraphicFramePr>
            <p:nvPr/>
          </p:nvGraphicFramePr>
          <p:xfrm>
            <a:off x="1008064" y="2693508"/>
            <a:ext cx="2174875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25480" imgH="330120" progId="Equation.DSMT4">
                    <p:embed/>
                  </p:oleObj>
                </mc:Choice>
                <mc:Fallback>
                  <p:oleObj name="Equation" r:id="rId5" imgW="825480" imgH="330120" progId="Equation.DSMT4">
                    <p:embed/>
                    <p:pic>
                      <p:nvPicPr>
                        <p:cNvPr id="308122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064" y="2693508"/>
                          <a:ext cx="2174875" cy="877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 bwMode="auto">
            <a:xfrm>
              <a:off x="905951" y="6399430"/>
              <a:ext cx="478634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rot="5400000" flipH="1" flipV="1">
              <a:off x="-1165751" y="4307216"/>
              <a:ext cx="4143404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381000" y="1398108"/>
              <a:ext cx="2093624" cy="520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Arial" pitchFamily="-72" charset="0"/>
                  <a:ea typeface="ＭＳ Ｐゴシック" pitchFamily="-72" charset="-128"/>
                </a:rPr>
                <a:t>back-action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238999" y="5970109"/>
              <a:ext cx="1176283" cy="600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Arial" pitchFamily="-72" charset="0"/>
                  <a:ea typeface="ＭＳ Ｐゴシック" pitchFamily="-72" charset="-128"/>
                </a:rPr>
                <a:t>error</a:t>
              </a:r>
            </a:p>
          </p:txBody>
        </p:sp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152400" y="3074509"/>
            <a:ext cx="657716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640" imgH="177480" progId="Equation.DSMT4">
                    <p:embed/>
                  </p:oleObj>
                </mc:Choice>
                <mc:Fallback>
                  <p:oleObj name="Equation" r:id="rId7" imgW="215640" imgH="177480" progId="Equation.DSMT4">
                    <p:embed/>
                    <p:pic>
                      <p:nvPicPr>
                        <p:cNvPr id="2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3074509"/>
                          <a:ext cx="657716" cy="541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1712" name="Object 16"/>
            <p:cNvGraphicFramePr>
              <a:graphicFrameLocks noChangeAspect="1"/>
            </p:cNvGraphicFramePr>
            <p:nvPr/>
          </p:nvGraphicFramePr>
          <p:xfrm>
            <a:off x="4724400" y="6351109"/>
            <a:ext cx="14970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5760" imgH="177480" progId="Equation.DSMT4">
                    <p:embed/>
                  </p:oleObj>
                </mc:Choice>
                <mc:Fallback>
                  <p:oleObj name="Equation" r:id="rId9" imgW="545760" imgH="177480" progId="Equation.DSMT4">
                    <p:embed/>
                    <p:pic>
                      <p:nvPicPr>
                        <p:cNvPr id="310171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6351109"/>
                          <a:ext cx="1497012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4780" name="Object 12"/>
            <p:cNvGraphicFramePr>
              <a:graphicFrameLocks noChangeAspect="1"/>
            </p:cNvGraphicFramePr>
            <p:nvPr/>
          </p:nvGraphicFramePr>
          <p:xfrm>
            <a:off x="3962400" y="1169509"/>
            <a:ext cx="2900362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04840" imgH="330120" progId="Equation.DSMT4">
                    <p:embed/>
                  </p:oleObj>
                </mc:Choice>
                <mc:Fallback>
                  <p:oleObj name="Equation" r:id="rId11" imgW="1104840" imgH="330120" progId="Equation.DSMT4">
                    <p:embed/>
                    <p:pic>
                      <p:nvPicPr>
                        <p:cNvPr id="31047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1169509"/>
                          <a:ext cx="2900362" cy="873125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2"/>
            <p:cNvSpPr/>
            <p:nvPr/>
          </p:nvSpPr>
          <p:spPr bwMode="auto">
            <a:xfrm>
              <a:off x="2209800" y="1017108"/>
              <a:ext cx="6019800" cy="4495800"/>
            </a:xfrm>
            <a:custGeom>
              <a:avLst/>
              <a:gdLst>
                <a:gd name="connsiteX0" fmla="*/ 0 w 3465689"/>
                <a:gd name="connsiteY0" fmla="*/ 0 h 2957689"/>
                <a:gd name="connsiteX1" fmla="*/ 1501422 w 3465689"/>
                <a:gd name="connsiteY1" fmla="*/ 1907822 h 2957689"/>
                <a:gd name="connsiteX2" fmla="*/ 3465689 w 3465689"/>
                <a:gd name="connsiteY2" fmla="*/ 2957689 h 2957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65689" h="2957689">
                  <a:moveTo>
                    <a:pt x="0" y="0"/>
                  </a:moveTo>
                  <a:cubicBezTo>
                    <a:pt x="461903" y="707437"/>
                    <a:pt x="923807" y="1414874"/>
                    <a:pt x="1501422" y="1907822"/>
                  </a:cubicBezTo>
                  <a:cubicBezTo>
                    <a:pt x="2079037" y="2400770"/>
                    <a:pt x="2772363" y="2679229"/>
                    <a:pt x="3465689" y="2957689"/>
                  </a:cubicBezTo>
                </a:path>
              </a:pathLst>
            </a:custGeom>
            <a:noFill/>
            <a:ln w="571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 sz="2400">
                <a:solidFill>
                  <a:srgbClr val="000000"/>
                </a:solidFill>
                <a:latin typeface="Arial" pitchFamily="-72" charset="0"/>
                <a:ea typeface="ＭＳ Ｐゴシック" pitchFamily="-72" charset="-128"/>
              </a:endParaRPr>
            </a:p>
          </p:txBody>
        </p:sp>
        <p:sp>
          <p:nvSpPr>
            <p:cNvPr id="17" name="Down Arrow 16"/>
            <p:cNvSpPr/>
            <p:nvPr/>
          </p:nvSpPr>
          <p:spPr>
            <a:xfrm rot="2702852">
              <a:off x="5099813" y="2725707"/>
              <a:ext cx="533400" cy="1066800"/>
            </a:xfrm>
            <a:prstGeom prst="downArrow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whit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43600" y="3379309"/>
              <a:ext cx="1290949" cy="600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dirty="0">
                  <a:solidFill>
                    <a:prstClr val="black"/>
                  </a:solidFill>
                </a:rPr>
                <a:t> smal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14600" y="4369909"/>
              <a:ext cx="1274521" cy="600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cs typeface="Times New Roman" pitchFamily="18" charset="0"/>
                </a:rPr>
                <a:t>vary</a:t>
              </a:r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R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22" name="Left-Right Arrow 21"/>
            <p:cNvSpPr/>
            <p:nvPr/>
          </p:nvSpPr>
          <p:spPr>
            <a:xfrm rot="2510493">
              <a:off x="3174245" y="4120638"/>
              <a:ext cx="2198082" cy="533400"/>
            </a:xfrm>
            <a:prstGeom prst="leftRightArrow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prstClr val="white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630258" y="3429000"/>
            <a:ext cx="554138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Clean this 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Generalize to LC circu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Get more “</a:t>
            </a:r>
            <a:r>
              <a:rPr lang="en-US" sz="2800" dirty="0" err="1"/>
              <a:t>Heisenlike</a:t>
            </a:r>
            <a:r>
              <a:rPr lang="en-US" sz="2800" dirty="0"/>
              <a:t>” </a:t>
            </a:r>
            <a:r>
              <a:rPr lang="en-US" sz="2800" dirty="0" err="1"/>
              <a:t>thm</a:t>
            </a:r>
            <a:r>
              <a:rPr lang="en-US" sz="2800" dirty="0"/>
              <a:t> for back-action on voltage vs curr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12">
                <a:extLst>
                  <a:ext uri="{FF2B5EF4-FFF2-40B4-BE49-F238E27FC236}">
                    <a16:creationId xmlns:a16="http://schemas.microsoft.com/office/drawing/2014/main" id="{0172F6CA-36F1-4EC1-81ED-8D0F2D8B150F}"/>
                  </a:ext>
                </a:extLst>
              </p:cNvPr>
              <p:cNvSpPr txBox="1"/>
              <p:nvPr/>
            </p:nvSpPr>
            <p:spPr bwMode="auto">
              <a:xfrm>
                <a:off x="6324600" y="719585"/>
                <a:ext cx="4628477" cy="146685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Object 12">
                <a:extLst>
                  <a:ext uri="{FF2B5EF4-FFF2-40B4-BE49-F238E27FC236}">
                    <a16:creationId xmlns:a16="http://schemas.microsoft.com/office/drawing/2014/main" id="{0172F6CA-36F1-4EC1-81ED-8D0F2D8B1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4600" y="719585"/>
                <a:ext cx="4628477" cy="146685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477152"/>
      </p:ext>
    </p:extLst>
  </p:cSld>
  <p:clrMapOvr>
    <a:masterClrMapping/>
  </p:clrMapOvr>
  <p:transition/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865B3C-57B4-8962-3A1A-11E15EB6BC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id="{90E2E724-72F8-1970-0B1C-C4B42F750219}"/>
              </a:ext>
            </a:extLst>
          </p:cNvPr>
          <p:cNvSpPr txBox="1"/>
          <p:nvPr/>
        </p:nvSpPr>
        <p:spPr>
          <a:xfrm>
            <a:off x="2514600" y="5486400"/>
            <a:ext cx="50339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dirty="0">
                <a:solidFill>
                  <a:prstClr val="black"/>
                </a:solidFill>
              </a:rPr>
              <a:t> white, unit intensity (J-N noise)</a:t>
            </a:r>
          </a:p>
          <a:p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800" dirty="0">
                <a:solidFill>
                  <a:prstClr val="black"/>
                </a:solidFill>
              </a:rPr>
              <a:t>Boltzmann’s constan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7B0427A-640E-1F72-8863-8B30B87D0EC7}"/>
              </a:ext>
            </a:extLst>
          </p:cNvPr>
          <p:cNvSpPr txBox="1"/>
          <p:nvPr/>
        </p:nvSpPr>
        <p:spPr>
          <a:xfrm>
            <a:off x="3352801" y="914400"/>
            <a:ext cx="29610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Phenomenology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3C2D71C1-FB82-E2A6-6394-347164D018EF}"/>
              </a:ext>
            </a:extLst>
          </p:cNvPr>
          <p:cNvSpPr/>
          <p:nvPr/>
        </p:nvSpPr>
        <p:spPr>
          <a:xfrm>
            <a:off x="1066800" y="3352800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552B007-B575-E98C-1EC6-B5111F17876A}"/>
              </a:ext>
            </a:extLst>
          </p:cNvPr>
          <p:cNvSpPr txBox="1"/>
          <p:nvPr/>
        </p:nvSpPr>
        <p:spPr>
          <a:xfrm>
            <a:off x="304800" y="4038600"/>
            <a:ext cx="23542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Resistor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 algn="ctr"/>
            <a:r>
              <a:rPr lang="en-US" sz="2800" dirty="0">
                <a:solidFill>
                  <a:prstClr val="black"/>
                </a:solidFill>
              </a:rPr>
              <a:t>Temperature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4FD085BB-C980-9412-8F23-4AED949AA50F}"/>
              </a:ext>
            </a:extLst>
          </p:cNvPr>
          <p:cNvGrpSpPr/>
          <p:nvPr/>
        </p:nvGrpSpPr>
        <p:grpSpPr>
          <a:xfrm>
            <a:off x="762001" y="1865292"/>
            <a:ext cx="1608231" cy="914400"/>
            <a:chOff x="4267200" y="3962400"/>
            <a:chExt cx="1608231" cy="914400"/>
          </a:xfrm>
        </p:grpSpPr>
        <p:pic>
          <p:nvPicPr>
            <p:cNvPr id="53" name="Picture 8" descr="Capacitor Symbol Clip Art">
              <a:extLst>
                <a:ext uri="{FF2B5EF4-FFF2-40B4-BE49-F238E27FC236}">
                  <a16:creationId xmlns:a16="http://schemas.microsoft.com/office/drawing/2014/main" id="{3DBD7069-04C0-9330-57D2-44EF306C3A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1C1EC88E-80F4-A681-D765-18BEA0C4D881}"/>
                </a:ext>
              </a:extLst>
            </p:cNvPr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8AD50435-9F56-99F3-A213-2CBCF6297E4D}"/>
              </a:ext>
            </a:extLst>
          </p:cNvPr>
          <p:cNvSpPr txBox="1"/>
          <p:nvPr/>
        </p:nvSpPr>
        <p:spPr>
          <a:xfrm>
            <a:off x="609603" y="722293"/>
            <a:ext cx="18931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Capacitor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algn="ctr"/>
            <a:r>
              <a:rPr lang="en-US" sz="2800" dirty="0">
                <a:solidFill>
                  <a:prstClr val="black"/>
                </a:solidFill>
              </a:rPr>
              <a:t>Voltage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4">
                <a:extLst>
                  <a:ext uri="{FF2B5EF4-FFF2-40B4-BE49-F238E27FC236}">
                    <a16:creationId xmlns:a16="http://schemas.microsoft.com/office/drawing/2014/main" id="{53FE7397-109F-DC43-7E2B-CF35B7B80103}"/>
                  </a:ext>
                </a:extLst>
              </p:cNvPr>
              <p:cNvSpPr txBox="1"/>
              <p:nvPr/>
            </p:nvSpPr>
            <p:spPr bwMode="auto">
              <a:xfrm>
                <a:off x="3429000" y="1935162"/>
                <a:ext cx="3048000" cy="1633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acc>
                        <m:accPr>
                          <m:chr m:val="̇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≜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𝑖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𝑇𝑅</m:t>
                          </m:r>
                        </m:e>
                      </m:ra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8" name="Object 4">
                <a:extLst>
                  <a:ext uri="{FF2B5EF4-FFF2-40B4-BE49-F238E27FC236}">
                    <a16:creationId xmlns:a16="http://schemas.microsoft.com/office/drawing/2014/main" id="{53FE7397-109F-DC43-7E2B-CF35B7B80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1935162"/>
                <a:ext cx="3048000" cy="16335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id="{3B9D5703-1D80-9197-A312-BB74BEA4056B}"/>
              </a:ext>
            </a:extLst>
          </p:cNvPr>
          <p:cNvSpPr txBox="1"/>
          <p:nvPr/>
        </p:nvSpPr>
        <p:spPr>
          <a:xfrm>
            <a:off x="3048000" y="4277379"/>
            <a:ext cx="178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Dissipation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0C7B818-66B5-F678-7EEB-BA6954EA100C}"/>
              </a:ext>
            </a:extLst>
          </p:cNvPr>
          <p:cNvSpPr txBox="1"/>
          <p:nvPr/>
        </p:nvSpPr>
        <p:spPr>
          <a:xfrm>
            <a:off x="4800600" y="4253692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  <a:sym typeface="Symbol"/>
              </a:rPr>
              <a:t> </a:t>
            </a:r>
            <a:r>
              <a:rPr lang="en-US" sz="2800" dirty="0">
                <a:solidFill>
                  <a:srgbClr val="3333FF"/>
                </a:solidFill>
              </a:rPr>
              <a:t>Fluctuation</a:t>
            </a: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2A40364A-6554-0EC4-49DE-2C856E0A3324}"/>
              </a:ext>
            </a:extLst>
          </p:cNvPr>
          <p:cNvCxnSpPr>
            <a:stCxn id="59" idx="0"/>
          </p:cNvCxnSpPr>
          <p:nvPr/>
        </p:nvCxnSpPr>
        <p:spPr>
          <a:xfrm rot="5400000" flipH="1" flipV="1">
            <a:off x="3673945" y="3836521"/>
            <a:ext cx="709487" cy="17223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06EA682-0854-F32C-428D-31801C46D25C}"/>
              </a:ext>
            </a:extLst>
          </p:cNvPr>
          <p:cNvCxnSpPr>
            <a:stCxn id="60" idx="0"/>
          </p:cNvCxnSpPr>
          <p:nvPr/>
        </p:nvCxnSpPr>
        <p:spPr>
          <a:xfrm rot="16200000" flipV="1">
            <a:off x="5467350" y="3739342"/>
            <a:ext cx="685800" cy="34290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>
            <a:extLst>
              <a:ext uri="{FF2B5EF4-FFF2-40B4-BE49-F238E27FC236}">
                <a16:creationId xmlns:a16="http://schemas.microsoft.com/office/drawing/2014/main" id="{AC332998-BCBA-8672-8858-D6377018A9F1}"/>
              </a:ext>
            </a:extLst>
          </p:cNvPr>
          <p:cNvCxnSpPr>
            <a:stCxn id="50" idx="1"/>
            <a:endCxn id="54" idx="1"/>
          </p:cNvCxnSpPr>
          <p:nvPr/>
        </p:nvCxnSpPr>
        <p:spPr>
          <a:xfrm rot="10800000">
            <a:off x="762000" y="2322494"/>
            <a:ext cx="304800" cy="1278761"/>
          </a:xfrm>
          <a:prstGeom prst="bentConnector3">
            <a:avLst>
              <a:gd name="adj1" fmla="val 175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>
            <a:extLst>
              <a:ext uri="{FF2B5EF4-FFF2-40B4-BE49-F238E27FC236}">
                <a16:creationId xmlns:a16="http://schemas.microsoft.com/office/drawing/2014/main" id="{B4F79978-FAF7-68C2-ECEA-D7DD59113B05}"/>
              </a:ext>
            </a:extLst>
          </p:cNvPr>
          <p:cNvCxnSpPr>
            <a:stCxn id="50" idx="3"/>
            <a:endCxn id="53" idx="3"/>
          </p:cNvCxnSpPr>
          <p:nvPr/>
        </p:nvCxnSpPr>
        <p:spPr>
          <a:xfrm flipV="1">
            <a:off x="2057403" y="2322493"/>
            <a:ext cx="312829" cy="1278761"/>
          </a:xfrm>
          <a:prstGeom prst="bentConnector3">
            <a:avLst>
              <a:gd name="adj1" fmla="val 173075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BB778C9F-0998-E5EE-B772-65DC203F7A27}"/>
              </a:ext>
            </a:extLst>
          </p:cNvPr>
          <p:cNvSpPr txBox="1"/>
          <p:nvPr/>
        </p:nvSpPr>
        <p:spPr>
          <a:xfrm>
            <a:off x="7848600" y="999642"/>
            <a:ext cx="178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Dissip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D06A78-2BE2-3A15-4317-33557183241F}"/>
              </a:ext>
            </a:extLst>
          </p:cNvPr>
          <p:cNvSpPr txBox="1"/>
          <p:nvPr/>
        </p:nvSpPr>
        <p:spPr>
          <a:xfrm>
            <a:off x="9601200" y="975955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  <a:sym typeface="Symbol"/>
              </a:rPr>
              <a:t> </a:t>
            </a:r>
            <a:r>
              <a:rPr lang="en-US" sz="2800" dirty="0">
                <a:solidFill>
                  <a:srgbClr val="3333FF"/>
                </a:solidFill>
              </a:rPr>
              <a:t>Fluctu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1BF5A8-C638-4B33-A1E7-29C790ACCA0F}"/>
              </a:ext>
            </a:extLst>
          </p:cNvPr>
          <p:cNvSpPr txBox="1"/>
          <p:nvPr/>
        </p:nvSpPr>
        <p:spPr>
          <a:xfrm>
            <a:off x="8191500" y="1752009"/>
            <a:ext cx="3581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Central subject in statistical phys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rom control/math view not rigorou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How can micro lossless circuits look macro passive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ee paper</a:t>
            </a:r>
          </a:p>
        </p:txBody>
      </p:sp>
    </p:spTree>
    <p:extLst>
      <p:ext uri="{BB962C8B-B14F-4D97-AF65-F5344CB8AC3E}">
        <p14:creationId xmlns:p14="http://schemas.microsoft.com/office/powerpoint/2010/main" val="1983295953"/>
      </p:ext>
    </p:extLst>
  </p:cSld>
  <p:clrMapOvr>
    <a:masterClrMapping/>
  </p:clrMapOvr>
  <p:transition/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133022" y="2185792"/>
            <a:ext cx="22445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chanis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ret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967096" y="4175161"/>
            <a:ext cx="1083630" cy="523220"/>
          </a:xfrm>
          <a:prstGeom prst="rect">
            <a:avLst/>
          </a:prstGeom>
          <a:noFill/>
          <a:ln w="38100">
            <a:solidFill>
              <a:srgbClr val="3366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iv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907726" y="4573551"/>
            <a:ext cx="123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602926" y="4049534"/>
            <a:ext cx="1828800" cy="98476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83636" y="5350245"/>
            <a:ext cx="1234633" cy="52322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850819" y="5792751"/>
            <a:ext cx="1348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</a:p>
        </p:txBody>
      </p:sp>
      <p:sp>
        <p:nvSpPr>
          <p:cNvPr id="50" name="Rectangle 49"/>
          <p:cNvSpPr/>
          <p:nvPr/>
        </p:nvSpPr>
        <p:spPr>
          <a:xfrm>
            <a:off x="2602926" y="5270584"/>
            <a:ext cx="1828800" cy="98954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1" name="Straight Connector 50"/>
          <p:cNvCxnSpPr>
            <a:stCxn id="48" idx="0"/>
            <a:endCxn id="47" idx="2"/>
          </p:cNvCxnSpPr>
          <p:nvPr/>
        </p:nvCxnSpPr>
        <p:spPr>
          <a:xfrm flipV="1">
            <a:off x="3500953" y="4881902"/>
            <a:ext cx="16373" cy="468343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947833" y="2996955"/>
            <a:ext cx="1106841" cy="52322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gita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891684" y="3410802"/>
            <a:ext cx="1223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alo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02926" y="2921643"/>
            <a:ext cx="1810090" cy="914400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>
            <a:stCxn id="43" idx="0"/>
            <a:endCxn id="25" idx="2"/>
          </p:cNvCxnSpPr>
          <p:nvPr/>
        </p:nvCxnSpPr>
        <p:spPr>
          <a:xfrm flipH="1" flipV="1">
            <a:off x="3507971" y="3627192"/>
            <a:ext cx="940" cy="547969"/>
          </a:xfrm>
          <a:prstGeom prst="line">
            <a:avLst/>
          </a:prstGeom>
          <a:ln w="38100">
            <a:solidFill>
              <a:srgbClr val="3366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810500" y="1695348"/>
            <a:ext cx="1490344" cy="52322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ftwar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27376" y="2191602"/>
            <a:ext cx="1612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rdwa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611070" y="1582491"/>
            <a:ext cx="1809507" cy="113144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3" idx="0"/>
            <a:endCxn id="33" idx="2"/>
          </p:cNvCxnSpPr>
          <p:nvPr/>
        </p:nvCxnSpPr>
        <p:spPr>
          <a:xfrm flipV="1">
            <a:off x="3501254" y="2713934"/>
            <a:ext cx="14570" cy="283021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3802898" y="1227221"/>
            <a:ext cx="1073043" cy="1056131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991491" y="1761383"/>
            <a:ext cx="6559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S</a:t>
            </a:r>
          </a:p>
        </p:txBody>
      </p:sp>
      <p:cxnSp>
        <p:nvCxnSpPr>
          <p:cNvPr id="59" name="Straight Connector 58"/>
          <p:cNvCxnSpPr>
            <a:stCxn id="58" idx="1"/>
            <a:endCxn id="58" idx="3"/>
          </p:cNvCxnSpPr>
          <p:nvPr/>
        </p:nvCxnSpPr>
        <p:spPr>
          <a:xfrm>
            <a:off x="3802998" y="1767017"/>
            <a:ext cx="107304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39317" y="3373499"/>
            <a:ext cx="193882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twork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cio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chno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o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ysic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79198" y="1227983"/>
            <a:ext cx="9106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p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94919" y="136076"/>
            <a:ext cx="3215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Virtual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091587" y="1663838"/>
            <a:ext cx="1115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uri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083798" y="2555856"/>
            <a:ext cx="1305422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alma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d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0545" y="5795908"/>
            <a:ext cx="1376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wt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181600" y="6315971"/>
            <a:ext cx="1863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eisenber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091587" y="3552973"/>
            <a:ext cx="1494320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ann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yquis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57798" y="4899641"/>
            <a:ext cx="17892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ltzman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rno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80297" y="6404356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QM</a:t>
            </a:r>
          </a:p>
        </p:txBody>
      </p:sp>
      <p:cxnSp>
        <p:nvCxnSpPr>
          <p:cNvPr id="52" name="Straight Connector 51"/>
          <p:cNvCxnSpPr>
            <a:stCxn id="2" idx="1"/>
            <a:endCxn id="50" idx="2"/>
          </p:cNvCxnSpPr>
          <p:nvPr/>
        </p:nvCxnSpPr>
        <p:spPr>
          <a:xfrm flipH="1" flipV="1">
            <a:off x="3517326" y="6260131"/>
            <a:ext cx="662971" cy="375058"/>
          </a:xfrm>
          <a:prstGeom prst="line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8763000" y="1601749"/>
            <a:ext cx="16450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t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stract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73142" y="2834783"/>
            <a:ext cx="42343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do “classical” laws (and architectures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formulate new laws (and architectures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tivated by “new” networks in tech and bio</a:t>
            </a:r>
          </a:p>
        </p:txBody>
      </p:sp>
    </p:spTree>
    <p:extLst>
      <p:ext uri="{BB962C8B-B14F-4D97-AF65-F5344CB8AC3E}">
        <p14:creationId xmlns:p14="http://schemas.microsoft.com/office/powerpoint/2010/main" val="2538050118"/>
      </p:ext>
    </p:extLst>
  </p:cSld>
  <p:clrMapOvr>
    <a:masterClrMapping/>
  </p:clrMapOvr>
  <p:transition/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133022" y="2185792"/>
            <a:ext cx="22445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chanis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ret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967096" y="4175161"/>
            <a:ext cx="1083630" cy="52322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iv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907726" y="4573551"/>
            <a:ext cx="1234633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602926" y="4049534"/>
            <a:ext cx="1828800" cy="984768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83636" y="5350245"/>
            <a:ext cx="1234633" cy="52322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850819" y="5792751"/>
            <a:ext cx="1348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</a:p>
        </p:txBody>
      </p:sp>
      <p:sp>
        <p:nvSpPr>
          <p:cNvPr id="50" name="Rectangle 49"/>
          <p:cNvSpPr/>
          <p:nvPr/>
        </p:nvSpPr>
        <p:spPr>
          <a:xfrm>
            <a:off x="2602926" y="5270584"/>
            <a:ext cx="1828800" cy="98954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1" name="Straight Connector 50"/>
          <p:cNvCxnSpPr>
            <a:stCxn id="48" idx="0"/>
            <a:endCxn id="47" idx="2"/>
          </p:cNvCxnSpPr>
          <p:nvPr/>
        </p:nvCxnSpPr>
        <p:spPr>
          <a:xfrm flipV="1">
            <a:off x="3500953" y="4881902"/>
            <a:ext cx="16373" cy="468343"/>
          </a:xfrm>
          <a:prstGeom prst="line">
            <a:avLst/>
          </a:prstGeom>
          <a:ln w="38100">
            <a:solidFill>
              <a:schemeClr val="bg1">
                <a:lumMod val="8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947833" y="2996955"/>
            <a:ext cx="1106841" cy="52322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gita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891684" y="3410802"/>
            <a:ext cx="1223412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alo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02926" y="2921643"/>
            <a:ext cx="1810090" cy="91440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>
            <a:stCxn id="43" idx="0"/>
            <a:endCxn id="25" idx="2"/>
          </p:cNvCxnSpPr>
          <p:nvPr/>
        </p:nvCxnSpPr>
        <p:spPr>
          <a:xfrm flipH="1" flipV="1">
            <a:off x="3507971" y="3627192"/>
            <a:ext cx="940" cy="547969"/>
          </a:xfrm>
          <a:prstGeom prst="line">
            <a:avLst/>
          </a:prstGeom>
          <a:ln w="38100">
            <a:solidFill>
              <a:schemeClr val="bg1">
                <a:lumMod val="8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810500" y="1695348"/>
            <a:ext cx="1490344" cy="52322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ftwar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27376" y="2191602"/>
            <a:ext cx="1612044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rdwa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611070" y="1582491"/>
            <a:ext cx="1809507" cy="1131443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3" idx="0"/>
            <a:endCxn id="33" idx="2"/>
          </p:cNvCxnSpPr>
          <p:nvPr/>
        </p:nvCxnSpPr>
        <p:spPr>
          <a:xfrm flipV="1">
            <a:off x="3501254" y="2713934"/>
            <a:ext cx="14570" cy="283021"/>
          </a:xfrm>
          <a:prstGeom prst="line">
            <a:avLst/>
          </a:prstGeom>
          <a:ln w="38100">
            <a:solidFill>
              <a:schemeClr val="bg1">
                <a:lumMod val="8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3802898" y="1227221"/>
            <a:ext cx="1073043" cy="105613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991491" y="1761383"/>
            <a:ext cx="655949" cy="584775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S</a:t>
            </a:r>
          </a:p>
        </p:txBody>
      </p:sp>
      <p:cxnSp>
        <p:nvCxnSpPr>
          <p:cNvPr id="59" name="Straight Connector 58"/>
          <p:cNvCxnSpPr>
            <a:stCxn id="58" idx="1"/>
            <a:endCxn id="58" idx="3"/>
          </p:cNvCxnSpPr>
          <p:nvPr/>
        </p:nvCxnSpPr>
        <p:spPr>
          <a:xfrm>
            <a:off x="3802998" y="1767017"/>
            <a:ext cx="1073043" cy="0"/>
          </a:xfrm>
          <a:prstGeom prst="line">
            <a:avLst/>
          </a:prstGeom>
          <a:ln w="381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39317" y="3373499"/>
            <a:ext cx="193882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twork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cio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chno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o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ysic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79198" y="1227983"/>
            <a:ext cx="910699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p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94919" y="136076"/>
            <a:ext cx="3215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Virtual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091587" y="1663838"/>
            <a:ext cx="1115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uri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083798" y="2555856"/>
            <a:ext cx="1305422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alma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d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0545" y="5795908"/>
            <a:ext cx="1376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wt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181600" y="6315971"/>
            <a:ext cx="1863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eisenber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091587" y="3552973"/>
            <a:ext cx="1494320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ann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yquis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57798" y="4899641"/>
            <a:ext cx="17892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ltzman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rno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80297" y="6404356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QM</a:t>
            </a:r>
          </a:p>
        </p:txBody>
      </p:sp>
      <p:cxnSp>
        <p:nvCxnSpPr>
          <p:cNvPr id="52" name="Straight Connector 51"/>
          <p:cNvCxnSpPr>
            <a:stCxn id="2" idx="1"/>
            <a:endCxn id="50" idx="2"/>
          </p:cNvCxnSpPr>
          <p:nvPr/>
        </p:nvCxnSpPr>
        <p:spPr>
          <a:xfrm flipH="1" flipV="1">
            <a:off x="3517326" y="6260131"/>
            <a:ext cx="662971" cy="375058"/>
          </a:xfrm>
          <a:prstGeom prst="line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8763000" y="1601749"/>
            <a:ext cx="16450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t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stract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73142" y="2834783"/>
            <a:ext cx="42343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do “classical” laws (and architectures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formulate new laws (and architectures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tivated by “new” networks in tech and bio</a:t>
            </a:r>
          </a:p>
        </p:txBody>
      </p:sp>
    </p:spTree>
    <p:extLst>
      <p:ext uri="{BB962C8B-B14F-4D97-AF65-F5344CB8AC3E}">
        <p14:creationId xmlns:p14="http://schemas.microsoft.com/office/powerpoint/2010/main" val="2708612603"/>
      </p:ext>
    </p:extLst>
  </p:cSld>
  <p:clrMapOvr>
    <a:masterClrMapping/>
  </p:clrMapOvr>
  <p:transition/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956223" y="424153"/>
            <a:ext cx="7767636" cy="181588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Mech-is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down the stack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re does noise and temperature come from?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this consistent with microscopically lossless?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ve fluctuation-dissipation theorem?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08545" y="3565441"/>
            <a:ext cx="1828800" cy="1106047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08545" y="4976289"/>
            <a:ext cx="1828800" cy="1169773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08545" y="2076175"/>
            <a:ext cx="1810090" cy="108380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27838" y="534770"/>
            <a:ext cx="1809507" cy="1131443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72715" y="3691069"/>
            <a:ext cx="1083630" cy="52322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iv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13345" y="4148269"/>
            <a:ext cx="1234633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9255" y="5138869"/>
            <a:ext cx="1267591" cy="523220"/>
          </a:xfrm>
          <a:prstGeom prst="rect">
            <a:avLst/>
          </a:prstGeom>
          <a:noFill/>
          <a:ln w="38100">
            <a:solidFill>
              <a:srgbClr val="3366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6438" y="5622842"/>
            <a:ext cx="1369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</a:p>
        </p:txBody>
      </p:sp>
      <p:cxnSp>
        <p:nvCxnSpPr>
          <p:cNvPr id="35" name="Straight Connector 34"/>
          <p:cNvCxnSpPr>
            <a:stCxn id="33" idx="0"/>
            <a:endCxn id="27" idx="2"/>
          </p:cNvCxnSpPr>
          <p:nvPr/>
        </p:nvCxnSpPr>
        <p:spPr>
          <a:xfrm flipV="1">
            <a:off x="1406571" y="4671489"/>
            <a:ext cx="16374" cy="467380"/>
          </a:xfrm>
          <a:prstGeom prst="line">
            <a:avLst/>
          </a:prstGeom>
          <a:ln w="57150">
            <a:solidFill>
              <a:srgbClr val="3366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53452" y="2199613"/>
            <a:ext cx="1106841" cy="52322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gital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97303" y="2645544"/>
            <a:ext cx="1370888" cy="584775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alo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31" idx="0"/>
            <a:endCxn id="29" idx="2"/>
          </p:cNvCxnSpPr>
          <p:nvPr/>
        </p:nvCxnSpPr>
        <p:spPr>
          <a:xfrm flipH="1" flipV="1">
            <a:off x="1413590" y="3159981"/>
            <a:ext cx="940" cy="531088"/>
          </a:xfrm>
          <a:prstGeom prst="line">
            <a:avLst/>
          </a:prstGeom>
          <a:ln w="57150">
            <a:solidFill>
              <a:schemeClr val="bg1">
                <a:lumMod val="8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27268" y="647627"/>
            <a:ext cx="1490344" cy="52322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ftwa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4144" y="1143881"/>
            <a:ext cx="1612044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rdware</a:t>
            </a:r>
          </a:p>
        </p:txBody>
      </p:sp>
      <p:cxnSp>
        <p:nvCxnSpPr>
          <p:cNvPr id="42" name="Straight Connector 41"/>
          <p:cNvCxnSpPr>
            <a:stCxn id="36" idx="0"/>
            <a:endCxn id="30" idx="2"/>
          </p:cNvCxnSpPr>
          <p:nvPr/>
        </p:nvCxnSpPr>
        <p:spPr>
          <a:xfrm flipV="1">
            <a:off x="1406873" y="1666213"/>
            <a:ext cx="25719" cy="533400"/>
          </a:xfrm>
          <a:prstGeom prst="line">
            <a:avLst/>
          </a:prstGeom>
          <a:ln w="57150">
            <a:solidFill>
              <a:schemeClr val="bg1">
                <a:lumMod val="8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354000"/>
      </p:ext>
    </p:extLst>
  </p:cSld>
  <p:clrMapOvr>
    <a:masterClrMapping/>
  </p:clrMapOvr>
  <p:transition/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/>
          <p:cNvSpPr/>
          <p:nvPr/>
        </p:nvSpPr>
        <p:spPr>
          <a:xfrm>
            <a:off x="10124057" y="4756412"/>
            <a:ext cx="1165420" cy="795899"/>
          </a:xfrm>
          <a:prstGeom prst="rect">
            <a:avLst/>
          </a:prstGeom>
          <a:solidFill>
            <a:srgbClr val="FFCCCC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5204047" y="3579720"/>
            <a:ext cx="1925964" cy="1509882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08545" y="3565441"/>
            <a:ext cx="1828800" cy="1106047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08545" y="4976289"/>
            <a:ext cx="1828800" cy="1169773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08545" y="2076175"/>
            <a:ext cx="1810090" cy="108380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27838" y="534770"/>
            <a:ext cx="1809507" cy="1131443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72715" y="3691069"/>
            <a:ext cx="1083630" cy="52322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iv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13345" y="4148269"/>
            <a:ext cx="1234633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9255" y="5138869"/>
            <a:ext cx="1267591" cy="523220"/>
          </a:xfrm>
          <a:prstGeom prst="rect">
            <a:avLst/>
          </a:prstGeom>
          <a:noFill/>
          <a:ln w="38100">
            <a:solidFill>
              <a:srgbClr val="3366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6438" y="5622842"/>
            <a:ext cx="1369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</a:p>
        </p:txBody>
      </p:sp>
      <p:cxnSp>
        <p:nvCxnSpPr>
          <p:cNvPr id="35" name="Straight Connector 34"/>
          <p:cNvCxnSpPr>
            <a:stCxn id="33" idx="0"/>
            <a:endCxn id="27" idx="2"/>
          </p:cNvCxnSpPr>
          <p:nvPr/>
        </p:nvCxnSpPr>
        <p:spPr>
          <a:xfrm flipV="1">
            <a:off x="1406571" y="4671489"/>
            <a:ext cx="16374" cy="467380"/>
          </a:xfrm>
          <a:prstGeom prst="line">
            <a:avLst/>
          </a:prstGeom>
          <a:ln w="57150">
            <a:solidFill>
              <a:srgbClr val="3366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53452" y="2199613"/>
            <a:ext cx="1106841" cy="52322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gital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97303" y="2645544"/>
            <a:ext cx="1370888" cy="584775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alo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31" idx="0"/>
            <a:endCxn id="29" idx="2"/>
          </p:cNvCxnSpPr>
          <p:nvPr/>
        </p:nvCxnSpPr>
        <p:spPr>
          <a:xfrm flipH="1" flipV="1">
            <a:off x="1413590" y="3159981"/>
            <a:ext cx="940" cy="531088"/>
          </a:xfrm>
          <a:prstGeom prst="line">
            <a:avLst/>
          </a:prstGeom>
          <a:ln w="57150">
            <a:solidFill>
              <a:schemeClr val="bg1">
                <a:lumMod val="8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27268" y="647627"/>
            <a:ext cx="1490344" cy="523220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ftwa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4144" y="1143881"/>
            <a:ext cx="1612044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rdware</a:t>
            </a:r>
          </a:p>
        </p:txBody>
      </p:sp>
      <p:cxnSp>
        <p:nvCxnSpPr>
          <p:cNvPr id="42" name="Straight Connector 41"/>
          <p:cNvCxnSpPr>
            <a:stCxn id="36" idx="0"/>
            <a:endCxn id="30" idx="2"/>
          </p:cNvCxnSpPr>
          <p:nvPr/>
        </p:nvCxnSpPr>
        <p:spPr>
          <a:xfrm flipV="1">
            <a:off x="1406873" y="1666213"/>
            <a:ext cx="25719" cy="533400"/>
          </a:xfrm>
          <a:prstGeom prst="line">
            <a:avLst/>
          </a:prstGeom>
          <a:ln w="57150">
            <a:solidFill>
              <a:schemeClr val="bg1">
                <a:lumMod val="8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540834" y="4421757"/>
            <a:ext cx="1369286" cy="52322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75241" y="3753912"/>
            <a:ext cx="1267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21" name="Oval 20"/>
          <p:cNvSpPr/>
          <p:nvPr/>
        </p:nvSpPr>
        <p:spPr>
          <a:xfrm>
            <a:off x="5480656" y="3667008"/>
            <a:ext cx="1423804" cy="740984"/>
          </a:xfrm>
          <a:prstGeom prst="ellipse">
            <a:avLst/>
          </a:prstGeom>
          <a:noFill/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83280" y="592694"/>
            <a:ext cx="16450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t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strac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070294" y="5132193"/>
            <a:ext cx="22445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chanis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ret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67016" y="2359271"/>
            <a:ext cx="1369286" cy="52322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01423" y="1691426"/>
            <a:ext cx="1267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37" name="Oval 36"/>
          <p:cNvSpPr/>
          <p:nvPr/>
        </p:nvSpPr>
        <p:spPr>
          <a:xfrm>
            <a:off x="5506837" y="2191980"/>
            <a:ext cx="1423804" cy="740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5230229" y="1517234"/>
            <a:ext cx="1925964" cy="1509882"/>
          </a:xfrm>
          <a:prstGeom prst="ellipse">
            <a:avLst/>
          </a:prstGeom>
          <a:noFill/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Up-Down Arrow 43"/>
          <p:cNvSpPr/>
          <p:nvPr/>
        </p:nvSpPr>
        <p:spPr>
          <a:xfrm>
            <a:off x="5886337" y="2840521"/>
            <a:ext cx="612440" cy="934513"/>
          </a:xfrm>
          <a:prstGeom prst="up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762919" y="3048000"/>
            <a:ext cx="18838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conc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62957" y="2407291"/>
            <a:ext cx="20778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Our goal</a:t>
            </a:r>
          </a:p>
        </p:txBody>
      </p:sp>
      <p:sp>
        <p:nvSpPr>
          <p:cNvPr id="46" name="Rectangle 45"/>
          <p:cNvSpPr/>
          <p:nvPr/>
        </p:nvSpPr>
        <p:spPr>
          <a:xfrm>
            <a:off x="9897613" y="3034109"/>
            <a:ext cx="1600200" cy="751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ircuit</a:t>
            </a:r>
          </a:p>
        </p:txBody>
      </p:sp>
      <p:sp>
        <p:nvSpPr>
          <p:cNvPr id="47" name="Rectangle 46"/>
          <p:cNvSpPr/>
          <p:nvPr/>
        </p:nvSpPr>
        <p:spPr>
          <a:xfrm>
            <a:off x="9897613" y="3409891"/>
            <a:ext cx="1600200" cy="375781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9897613" y="3034110"/>
            <a:ext cx="1600200" cy="375781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9" name="Straight Connector 48"/>
          <p:cNvCxnSpPr>
            <a:endCxn id="48" idx="1"/>
          </p:cNvCxnSpPr>
          <p:nvPr/>
        </p:nvCxnSpPr>
        <p:spPr>
          <a:xfrm>
            <a:off x="9440413" y="3221999"/>
            <a:ext cx="457200" cy="2"/>
          </a:xfrm>
          <a:prstGeom prst="line">
            <a:avLst/>
          </a:prstGeom>
          <a:ln w="381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47" idx="1"/>
          </p:cNvCxnSpPr>
          <p:nvPr/>
        </p:nvCxnSpPr>
        <p:spPr>
          <a:xfrm>
            <a:off x="9440413" y="3597780"/>
            <a:ext cx="457200" cy="2"/>
          </a:xfrm>
          <a:prstGeom prst="line">
            <a:avLst/>
          </a:prstGeom>
          <a:ln w="381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8475899" y="3110646"/>
          <a:ext cx="935136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5899" y="3110646"/>
                        <a:ext cx="935136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9723335" y="23475"/>
          <a:ext cx="1925562" cy="113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335" y="23475"/>
                        <a:ext cx="1925562" cy="1135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9761529" y="1346348"/>
          <a:ext cx="19081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457200" progId="Equation.DSMT4">
                  <p:embed/>
                </p:oleObj>
              </mc:Choice>
              <mc:Fallback>
                <p:oleObj name="Equation" r:id="rId7" imgW="787320" imgH="4572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1529" y="1346348"/>
                        <a:ext cx="190817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8313168" y="1572212"/>
            <a:ext cx="1584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353757" y="322717"/>
            <a:ext cx="123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56" name="Rectangle 55"/>
          <p:cNvSpPr/>
          <p:nvPr/>
        </p:nvSpPr>
        <p:spPr>
          <a:xfrm>
            <a:off x="10242742" y="6043380"/>
            <a:ext cx="990602" cy="496907"/>
          </a:xfrm>
          <a:prstGeom prst="rect">
            <a:avLst/>
          </a:prstGeom>
          <a:solidFill>
            <a:srgbClr val="CCECFF"/>
          </a:solidFill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</a:p>
        </p:txBody>
      </p:sp>
      <p:pic>
        <p:nvPicPr>
          <p:cNvPr id="58" name="Picture 8" descr="Capacitor Symbol Clip Art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96713" y="4808835"/>
            <a:ext cx="1382620" cy="663250"/>
          </a:xfrm>
          <a:prstGeom prst="rect">
            <a:avLst/>
          </a:prstGeom>
          <a:noFill/>
        </p:spPr>
      </p:pic>
      <p:cxnSp>
        <p:nvCxnSpPr>
          <p:cNvPr id="60" name="Elbow Connector 59"/>
          <p:cNvCxnSpPr>
            <a:stCxn id="56" idx="1"/>
          </p:cNvCxnSpPr>
          <p:nvPr/>
        </p:nvCxnSpPr>
        <p:spPr>
          <a:xfrm rot="10800000">
            <a:off x="10109020" y="5132193"/>
            <a:ext cx="133722" cy="1159640"/>
          </a:xfrm>
          <a:prstGeom prst="bentConnector3">
            <a:avLst>
              <a:gd name="adj1" fmla="val 27095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Elbow Connector 60"/>
          <p:cNvCxnSpPr>
            <a:stCxn id="56" idx="3"/>
          </p:cNvCxnSpPr>
          <p:nvPr/>
        </p:nvCxnSpPr>
        <p:spPr>
          <a:xfrm flipV="1">
            <a:off x="11233344" y="5132193"/>
            <a:ext cx="70202" cy="1159640"/>
          </a:xfrm>
          <a:prstGeom prst="bentConnector3">
            <a:avLst>
              <a:gd name="adj1" fmla="val 42563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4319031"/>
      </p:ext>
    </p:extLst>
  </p:cSld>
  <p:clrMapOvr>
    <a:masterClrMapping/>
  </p:clrMapOvr>
  <p:transition/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8156240" y="87906"/>
            <a:ext cx="3901918" cy="1934362"/>
            <a:chOff x="1136392" y="3783126"/>
            <a:chExt cx="5441846" cy="2697778"/>
          </a:xfrm>
        </p:grpSpPr>
        <p:grpSp>
          <p:nvGrpSpPr>
            <p:cNvPr id="2" name="Group 11"/>
            <p:cNvGrpSpPr>
              <a:grpSpLocks/>
            </p:cNvGrpSpPr>
            <p:nvPr/>
          </p:nvGrpSpPr>
          <p:grpSpPr bwMode="auto">
            <a:xfrm>
              <a:off x="3430587" y="4016711"/>
              <a:ext cx="1035050" cy="1066800"/>
              <a:chOff x="5638800" y="3886200"/>
              <a:chExt cx="990600" cy="1020762"/>
            </a:xfrm>
          </p:grpSpPr>
          <p:graphicFrame>
            <p:nvGraphicFramePr>
              <p:cNvPr id="59" name="Object 6"/>
              <p:cNvGraphicFramePr>
                <a:graphicFrameLocks noChangeAspect="1"/>
              </p:cNvGraphicFramePr>
              <p:nvPr/>
            </p:nvGraphicFramePr>
            <p:xfrm>
              <a:off x="5828716" y="3886200"/>
              <a:ext cx="592537" cy="1020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28600" imgH="393480" progId="Equation.DSMT4">
                      <p:embed/>
                    </p:oleObj>
                  </mc:Choice>
                  <mc:Fallback>
                    <p:oleObj name="Equation" r:id="rId3" imgW="228600" imgH="393480" progId="Equation.DSMT4">
                      <p:embed/>
                      <p:pic>
                        <p:nvPicPr>
                          <p:cNvPr id="5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8716" y="3886200"/>
                            <a:ext cx="592537" cy="1020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Rectangle 59"/>
              <p:cNvSpPr/>
              <p:nvPr/>
            </p:nvSpPr>
            <p:spPr>
              <a:xfrm>
                <a:off x="5638800" y="3886200"/>
                <a:ext cx="990600" cy="99038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1" name="Rectangle 60"/>
            <p:cNvSpPr/>
            <p:nvPr/>
          </p:nvSpPr>
          <p:spPr>
            <a:xfrm>
              <a:off x="2820987" y="5312111"/>
              <a:ext cx="1981200" cy="10350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2" name="Elbow Connector 61"/>
            <p:cNvCxnSpPr>
              <a:endCxn id="61" idx="3"/>
            </p:cNvCxnSpPr>
            <p:nvPr/>
          </p:nvCxnSpPr>
          <p:spPr>
            <a:xfrm>
              <a:off x="4465637" y="4534236"/>
              <a:ext cx="336550" cy="1295400"/>
            </a:xfrm>
            <a:prstGeom prst="bentConnector3">
              <a:avLst>
                <a:gd name="adj1" fmla="val 167971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Elbow Connector 18"/>
            <p:cNvCxnSpPr>
              <a:stCxn id="61" idx="1"/>
              <a:endCxn id="64" idx="4"/>
            </p:cNvCxnSpPr>
            <p:nvPr/>
          </p:nvCxnSpPr>
          <p:spPr>
            <a:xfrm rot="10800000">
              <a:off x="2401887" y="4739024"/>
              <a:ext cx="419100" cy="1090612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63"/>
            <p:cNvSpPr/>
            <p:nvPr/>
          </p:nvSpPr>
          <p:spPr>
            <a:xfrm>
              <a:off x="2211387" y="4358024"/>
              <a:ext cx="381000" cy="381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cxnSp>
          <p:nvCxnSpPr>
            <p:cNvPr id="65" name="Straight Arrow Connector 64"/>
            <p:cNvCxnSpPr>
              <a:stCxn id="64" idx="6"/>
              <a:endCxn id="60" idx="1"/>
            </p:cNvCxnSpPr>
            <p:nvPr/>
          </p:nvCxnSpPr>
          <p:spPr>
            <a:xfrm flipV="1">
              <a:off x="2592387" y="4534236"/>
              <a:ext cx="838200" cy="142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endCxn id="64" idx="2"/>
            </p:cNvCxnSpPr>
            <p:nvPr/>
          </p:nvCxnSpPr>
          <p:spPr>
            <a:xfrm>
              <a:off x="1385887" y="4548524"/>
              <a:ext cx="825500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47"/>
            <p:cNvSpPr txBox="1">
              <a:spLocks noChangeArrowheads="1"/>
            </p:cNvSpPr>
            <p:nvPr/>
          </p:nvSpPr>
          <p:spPr bwMode="auto">
            <a:xfrm>
              <a:off x="1136392" y="4491980"/>
              <a:ext cx="2313627" cy="643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step</a:t>
              </a:r>
            </a:p>
          </p:txBody>
        </p:sp>
        <p:cxnSp>
          <p:nvCxnSpPr>
            <p:cNvPr id="69" name="Straight Arrow Connector 68"/>
            <p:cNvCxnSpPr>
              <a:stCxn id="60" idx="3"/>
            </p:cNvCxnSpPr>
            <p:nvPr/>
          </p:nvCxnSpPr>
          <p:spPr>
            <a:xfrm>
              <a:off x="4465637" y="4534236"/>
              <a:ext cx="1288542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50"/>
            <p:cNvSpPr txBox="1">
              <a:spLocks noChangeArrowheads="1"/>
            </p:cNvSpPr>
            <p:nvPr/>
          </p:nvSpPr>
          <p:spPr bwMode="auto">
            <a:xfrm>
              <a:off x="4719131" y="3783126"/>
              <a:ext cx="1035049" cy="729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v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(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)</a:t>
              </a:r>
              <a:endPara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71" name="Object 7"/>
            <p:cNvGraphicFramePr>
              <a:graphicFrameLocks noChangeAspect="1"/>
            </p:cNvGraphicFramePr>
            <p:nvPr/>
          </p:nvGraphicFramePr>
          <p:xfrm>
            <a:off x="2752725" y="5386725"/>
            <a:ext cx="2119312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7000" imgH="431640" progId="Equation.DSMT4">
                    <p:embed/>
                  </p:oleObj>
                </mc:Choice>
                <mc:Fallback>
                  <p:oleObj name="Equation" r:id="rId5" imgW="927000" imgH="431640" progId="Equation.DSMT4">
                    <p:embed/>
                    <p:pic>
                      <p:nvPicPr>
                        <p:cNvPr id="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725" y="5386725"/>
                          <a:ext cx="2119312" cy="992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52"/>
            <p:cNvSpPr txBox="1">
              <a:spLocks noChangeArrowheads="1"/>
            </p:cNvSpPr>
            <p:nvPr/>
          </p:nvSpPr>
          <p:spPr bwMode="auto">
            <a:xfrm>
              <a:off x="4930122" y="5837038"/>
              <a:ext cx="1648116" cy="643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Lossles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8422585" y="4269867"/>
            <a:ext cx="3482245" cy="2492482"/>
            <a:chOff x="466725" y="391217"/>
            <a:chExt cx="6811963" cy="3094912"/>
          </a:xfrm>
        </p:grpSpPr>
        <p:sp>
          <p:nvSpPr>
            <p:cNvPr id="45063" name="Rectangle 7"/>
            <p:cNvSpPr>
              <a:spLocks noChangeArrowheads="1"/>
            </p:cNvSpPr>
            <p:nvPr/>
          </p:nvSpPr>
          <p:spPr bwMode="auto">
            <a:xfrm>
              <a:off x="762000" y="495993"/>
              <a:ext cx="6515100" cy="2600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6" name="Line 10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9" name="Line 13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0" name="Line 14"/>
            <p:cNvSpPr>
              <a:spLocks noChangeShapeType="1"/>
            </p:cNvSpPr>
            <p:nvPr/>
          </p:nvSpPr>
          <p:spPr bwMode="auto">
            <a:xfrm flipV="1">
              <a:off x="7620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1" name="Line 15"/>
            <p:cNvSpPr>
              <a:spLocks noChangeShapeType="1"/>
            </p:cNvSpPr>
            <p:nvPr/>
          </p:nvSpPr>
          <p:spPr bwMode="auto">
            <a:xfrm>
              <a:off x="7620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2" name="Rectangle 16"/>
            <p:cNvSpPr>
              <a:spLocks noChangeArrowheads="1"/>
            </p:cNvSpPr>
            <p:nvPr/>
          </p:nvSpPr>
          <p:spPr bwMode="auto">
            <a:xfrm>
              <a:off x="714375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3" name="Line 17"/>
            <p:cNvSpPr>
              <a:spLocks noChangeShapeType="1"/>
            </p:cNvSpPr>
            <p:nvPr/>
          </p:nvSpPr>
          <p:spPr bwMode="auto">
            <a:xfrm flipV="1">
              <a:off x="19431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4" name="Line 18"/>
            <p:cNvSpPr>
              <a:spLocks noChangeShapeType="1"/>
            </p:cNvSpPr>
            <p:nvPr/>
          </p:nvSpPr>
          <p:spPr bwMode="auto">
            <a:xfrm>
              <a:off x="19431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5" name="Rectangle 19"/>
            <p:cNvSpPr>
              <a:spLocks noChangeArrowheads="1"/>
            </p:cNvSpPr>
            <p:nvPr/>
          </p:nvSpPr>
          <p:spPr bwMode="auto">
            <a:xfrm>
              <a:off x="19103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6" name="Line 20"/>
            <p:cNvSpPr>
              <a:spLocks noChangeShapeType="1"/>
            </p:cNvSpPr>
            <p:nvPr/>
          </p:nvSpPr>
          <p:spPr bwMode="auto">
            <a:xfrm flipV="1">
              <a:off x="31242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7" name="Line 21"/>
            <p:cNvSpPr>
              <a:spLocks noChangeShapeType="1"/>
            </p:cNvSpPr>
            <p:nvPr/>
          </p:nvSpPr>
          <p:spPr bwMode="auto">
            <a:xfrm>
              <a:off x="31242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8" name="Rectangle 22"/>
            <p:cNvSpPr>
              <a:spLocks noChangeArrowheads="1"/>
            </p:cNvSpPr>
            <p:nvPr/>
          </p:nvSpPr>
          <p:spPr bwMode="auto">
            <a:xfrm>
              <a:off x="30914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4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9" name="Line 23"/>
            <p:cNvSpPr>
              <a:spLocks noChangeShapeType="1"/>
            </p:cNvSpPr>
            <p:nvPr/>
          </p:nvSpPr>
          <p:spPr bwMode="auto">
            <a:xfrm flipV="1">
              <a:off x="43148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0" name="Line 24"/>
            <p:cNvSpPr>
              <a:spLocks noChangeShapeType="1"/>
            </p:cNvSpPr>
            <p:nvPr/>
          </p:nvSpPr>
          <p:spPr bwMode="auto">
            <a:xfrm>
              <a:off x="43148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1" name="Rectangle 25"/>
            <p:cNvSpPr>
              <a:spLocks noChangeArrowheads="1"/>
            </p:cNvSpPr>
            <p:nvPr/>
          </p:nvSpPr>
          <p:spPr bwMode="auto">
            <a:xfrm>
              <a:off x="42821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6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 flipV="1">
              <a:off x="54959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3" name="Line 27"/>
            <p:cNvSpPr>
              <a:spLocks noChangeShapeType="1"/>
            </p:cNvSpPr>
            <p:nvPr/>
          </p:nvSpPr>
          <p:spPr bwMode="auto">
            <a:xfrm>
              <a:off x="54959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4" name="Rectangle 28"/>
            <p:cNvSpPr>
              <a:spLocks noChangeArrowheads="1"/>
            </p:cNvSpPr>
            <p:nvPr/>
          </p:nvSpPr>
          <p:spPr bwMode="auto">
            <a:xfrm>
              <a:off x="54632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8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 flipV="1">
              <a:off x="66770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6" name="Line 30"/>
            <p:cNvSpPr>
              <a:spLocks noChangeShapeType="1"/>
            </p:cNvSpPr>
            <p:nvPr/>
          </p:nvSpPr>
          <p:spPr bwMode="auto">
            <a:xfrm>
              <a:off x="66770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7" name="Rectangle 31"/>
            <p:cNvSpPr>
              <a:spLocks noChangeArrowheads="1"/>
            </p:cNvSpPr>
            <p:nvPr/>
          </p:nvSpPr>
          <p:spPr bwMode="auto">
            <a:xfrm>
              <a:off x="6629400" y="3124892"/>
              <a:ext cx="19877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8" name="Line 32"/>
            <p:cNvSpPr>
              <a:spLocks noChangeShapeType="1"/>
            </p:cNvSpPr>
            <p:nvPr/>
          </p:nvSpPr>
          <p:spPr bwMode="auto">
            <a:xfrm>
              <a:off x="762000" y="309631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9" name="Line 33"/>
            <p:cNvSpPr>
              <a:spLocks noChangeShapeType="1"/>
            </p:cNvSpPr>
            <p:nvPr/>
          </p:nvSpPr>
          <p:spPr bwMode="auto">
            <a:xfrm flipH="1">
              <a:off x="7210426" y="309631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0" name="Rectangle 34"/>
            <p:cNvSpPr>
              <a:spLocks noChangeArrowheads="1"/>
            </p:cNvSpPr>
            <p:nvPr/>
          </p:nvSpPr>
          <p:spPr bwMode="auto">
            <a:xfrm>
              <a:off x="619125" y="299154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1" name="Line 35"/>
            <p:cNvSpPr>
              <a:spLocks noChangeShapeType="1"/>
            </p:cNvSpPr>
            <p:nvPr/>
          </p:nvSpPr>
          <p:spPr bwMode="auto">
            <a:xfrm>
              <a:off x="762000" y="222954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2" name="Line 36"/>
            <p:cNvSpPr>
              <a:spLocks noChangeShapeType="1"/>
            </p:cNvSpPr>
            <p:nvPr/>
          </p:nvSpPr>
          <p:spPr bwMode="auto">
            <a:xfrm flipH="1">
              <a:off x="7210426" y="222954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3" name="Rectangle 37"/>
            <p:cNvSpPr>
              <a:spLocks noChangeArrowheads="1"/>
            </p:cNvSpPr>
            <p:nvPr/>
          </p:nvSpPr>
          <p:spPr bwMode="auto">
            <a:xfrm>
              <a:off x="466725" y="212476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4" name="Line 38"/>
            <p:cNvSpPr>
              <a:spLocks noChangeShapeType="1"/>
            </p:cNvSpPr>
            <p:nvPr/>
          </p:nvSpPr>
          <p:spPr bwMode="auto">
            <a:xfrm>
              <a:off x="762000" y="136276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5" name="Line 39"/>
            <p:cNvSpPr>
              <a:spLocks noChangeShapeType="1"/>
            </p:cNvSpPr>
            <p:nvPr/>
          </p:nvSpPr>
          <p:spPr bwMode="auto">
            <a:xfrm flipH="1">
              <a:off x="7210426" y="136276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6" name="Rectangle 40"/>
            <p:cNvSpPr>
              <a:spLocks noChangeArrowheads="1"/>
            </p:cNvSpPr>
            <p:nvPr/>
          </p:nvSpPr>
          <p:spPr bwMode="auto">
            <a:xfrm>
              <a:off x="619125" y="12579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7" name="Line 41"/>
            <p:cNvSpPr>
              <a:spLocks noChangeShapeType="1"/>
            </p:cNvSpPr>
            <p:nvPr/>
          </p:nvSpPr>
          <p:spPr bwMode="auto">
            <a:xfrm>
              <a:off x="762000" y="49599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8" name="Line 42"/>
            <p:cNvSpPr>
              <a:spLocks noChangeShapeType="1"/>
            </p:cNvSpPr>
            <p:nvPr/>
          </p:nvSpPr>
          <p:spPr bwMode="auto">
            <a:xfrm flipH="1">
              <a:off x="7210426" y="49599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9" name="Rectangle 43"/>
            <p:cNvSpPr>
              <a:spLocks noChangeArrowheads="1"/>
            </p:cNvSpPr>
            <p:nvPr/>
          </p:nvSpPr>
          <p:spPr bwMode="auto">
            <a:xfrm>
              <a:off x="466725" y="39121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0" name="Line 44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1" name="Line 45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2" name="Line 46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3" name="Line 47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8" name="Freeform 52"/>
            <p:cNvSpPr>
              <a:spLocks/>
            </p:cNvSpPr>
            <p:nvPr/>
          </p:nvSpPr>
          <p:spPr bwMode="auto">
            <a:xfrm>
              <a:off x="762001" y="1391343"/>
              <a:ext cx="2066925" cy="1704975"/>
            </a:xfrm>
            <a:custGeom>
              <a:avLst/>
              <a:gdLst/>
              <a:ahLst/>
              <a:cxnLst>
                <a:cxn ang="0">
                  <a:pos x="18" y="1014"/>
                </a:cxn>
                <a:cxn ang="0">
                  <a:pos x="48" y="924"/>
                </a:cxn>
                <a:cxn ang="0">
                  <a:pos x="78" y="840"/>
                </a:cxn>
                <a:cxn ang="0">
                  <a:pos x="108" y="762"/>
                </a:cxn>
                <a:cxn ang="0">
                  <a:pos x="138" y="690"/>
                </a:cxn>
                <a:cxn ang="0">
                  <a:pos x="174" y="624"/>
                </a:cxn>
                <a:cxn ang="0">
                  <a:pos x="204" y="564"/>
                </a:cxn>
                <a:cxn ang="0">
                  <a:pos x="234" y="516"/>
                </a:cxn>
                <a:cxn ang="0">
                  <a:pos x="264" y="468"/>
                </a:cxn>
                <a:cxn ang="0">
                  <a:pos x="294" y="426"/>
                </a:cxn>
                <a:cxn ang="0">
                  <a:pos x="324" y="390"/>
                </a:cxn>
                <a:cxn ang="0">
                  <a:pos x="354" y="354"/>
                </a:cxn>
                <a:cxn ang="0">
                  <a:pos x="384" y="324"/>
                </a:cxn>
                <a:cxn ang="0">
                  <a:pos x="420" y="294"/>
                </a:cxn>
                <a:cxn ang="0">
                  <a:pos x="450" y="264"/>
                </a:cxn>
                <a:cxn ang="0">
                  <a:pos x="480" y="240"/>
                </a:cxn>
                <a:cxn ang="0">
                  <a:pos x="510" y="216"/>
                </a:cxn>
                <a:cxn ang="0">
                  <a:pos x="540" y="192"/>
                </a:cxn>
                <a:cxn ang="0">
                  <a:pos x="570" y="174"/>
                </a:cxn>
                <a:cxn ang="0">
                  <a:pos x="600" y="156"/>
                </a:cxn>
                <a:cxn ang="0">
                  <a:pos x="636" y="144"/>
                </a:cxn>
                <a:cxn ang="0">
                  <a:pos x="666" y="126"/>
                </a:cxn>
                <a:cxn ang="0">
                  <a:pos x="696" y="114"/>
                </a:cxn>
                <a:cxn ang="0">
                  <a:pos x="726" y="108"/>
                </a:cxn>
                <a:cxn ang="0">
                  <a:pos x="756" y="96"/>
                </a:cxn>
                <a:cxn ang="0">
                  <a:pos x="786" y="84"/>
                </a:cxn>
                <a:cxn ang="0">
                  <a:pos x="816" y="72"/>
                </a:cxn>
                <a:cxn ang="0">
                  <a:pos x="846" y="66"/>
                </a:cxn>
                <a:cxn ang="0">
                  <a:pos x="882" y="54"/>
                </a:cxn>
                <a:cxn ang="0">
                  <a:pos x="912" y="48"/>
                </a:cxn>
                <a:cxn ang="0">
                  <a:pos x="942" y="42"/>
                </a:cxn>
                <a:cxn ang="0">
                  <a:pos x="972" y="36"/>
                </a:cxn>
                <a:cxn ang="0">
                  <a:pos x="1002" y="36"/>
                </a:cxn>
                <a:cxn ang="0">
                  <a:pos x="1032" y="30"/>
                </a:cxn>
                <a:cxn ang="0">
                  <a:pos x="1062" y="24"/>
                </a:cxn>
                <a:cxn ang="0">
                  <a:pos x="1092" y="24"/>
                </a:cxn>
                <a:cxn ang="0">
                  <a:pos x="1128" y="18"/>
                </a:cxn>
                <a:cxn ang="0">
                  <a:pos x="1158" y="12"/>
                </a:cxn>
                <a:cxn ang="0">
                  <a:pos x="1188" y="12"/>
                </a:cxn>
                <a:cxn ang="0">
                  <a:pos x="1218" y="6"/>
                </a:cxn>
                <a:cxn ang="0">
                  <a:pos x="1248" y="6"/>
                </a:cxn>
                <a:cxn ang="0">
                  <a:pos x="1278" y="0"/>
                </a:cxn>
              </a:cxnLst>
              <a:rect l="0" t="0" r="r" b="b"/>
              <a:pathLst>
                <a:path w="1302" h="1074">
                  <a:moveTo>
                    <a:pt x="0" y="1074"/>
                  </a:moveTo>
                  <a:lnTo>
                    <a:pt x="6" y="1038"/>
                  </a:lnTo>
                  <a:lnTo>
                    <a:pt x="18" y="1014"/>
                  </a:lnTo>
                  <a:lnTo>
                    <a:pt x="30" y="984"/>
                  </a:lnTo>
                  <a:lnTo>
                    <a:pt x="36" y="954"/>
                  </a:lnTo>
                  <a:lnTo>
                    <a:pt x="48" y="924"/>
                  </a:lnTo>
                  <a:lnTo>
                    <a:pt x="60" y="894"/>
                  </a:lnTo>
                  <a:lnTo>
                    <a:pt x="66" y="864"/>
                  </a:lnTo>
                  <a:lnTo>
                    <a:pt x="78" y="840"/>
                  </a:lnTo>
                  <a:lnTo>
                    <a:pt x="90" y="810"/>
                  </a:lnTo>
                  <a:lnTo>
                    <a:pt x="102" y="786"/>
                  </a:lnTo>
                  <a:lnTo>
                    <a:pt x="108" y="762"/>
                  </a:lnTo>
                  <a:lnTo>
                    <a:pt x="120" y="732"/>
                  </a:lnTo>
                  <a:lnTo>
                    <a:pt x="132" y="708"/>
                  </a:lnTo>
                  <a:lnTo>
                    <a:pt x="138" y="690"/>
                  </a:lnTo>
                  <a:lnTo>
                    <a:pt x="150" y="666"/>
                  </a:lnTo>
                  <a:lnTo>
                    <a:pt x="162" y="642"/>
                  </a:lnTo>
                  <a:lnTo>
                    <a:pt x="174" y="624"/>
                  </a:lnTo>
                  <a:lnTo>
                    <a:pt x="180" y="600"/>
                  </a:lnTo>
                  <a:lnTo>
                    <a:pt x="192" y="582"/>
                  </a:lnTo>
                  <a:lnTo>
                    <a:pt x="204" y="564"/>
                  </a:lnTo>
                  <a:lnTo>
                    <a:pt x="210" y="546"/>
                  </a:lnTo>
                  <a:lnTo>
                    <a:pt x="222" y="528"/>
                  </a:lnTo>
                  <a:lnTo>
                    <a:pt x="234" y="516"/>
                  </a:lnTo>
                  <a:lnTo>
                    <a:pt x="246" y="498"/>
                  </a:lnTo>
                  <a:lnTo>
                    <a:pt x="252" y="486"/>
                  </a:lnTo>
                  <a:lnTo>
                    <a:pt x="264" y="468"/>
                  </a:lnTo>
                  <a:lnTo>
                    <a:pt x="276" y="456"/>
                  </a:lnTo>
                  <a:lnTo>
                    <a:pt x="282" y="444"/>
                  </a:lnTo>
                  <a:lnTo>
                    <a:pt x="294" y="426"/>
                  </a:lnTo>
                  <a:lnTo>
                    <a:pt x="306" y="414"/>
                  </a:lnTo>
                  <a:lnTo>
                    <a:pt x="318" y="402"/>
                  </a:lnTo>
                  <a:lnTo>
                    <a:pt x="324" y="390"/>
                  </a:lnTo>
                  <a:lnTo>
                    <a:pt x="336" y="378"/>
                  </a:lnTo>
                  <a:lnTo>
                    <a:pt x="348" y="366"/>
                  </a:lnTo>
                  <a:lnTo>
                    <a:pt x="354" y="354"/>
                  </a:lnTo>
                  <a:lnTo>
                    <a:pt x="366" y="348"/>
                  </a:lnTo>
                  <a:lnTo>
                    <a:pt x="378" y="336"/>
                  </a:lnTo>
                  <a:lnTo>
                    <a:pt x="384" y="324"/>
                  </a:lnTo>
                  <a:lnTo>
                    <a:pt x="396" y="312"/>
                  </a:lnTo>
                  <a:lnTo>
                    <a:pt x="408" y="300"/>
                  </a:lnTo>
                  <a:lnTo>
                    <a:pt x="420" y="294"/>
                  </a:lnTo>
                  <a:lnTo>
                    <a:pt x="426" y="282"/>
                  </a:lnTo>
                  <a:lnTo>
                    <a:pt x="438" y="276"/>
                  </a:lnTo>
                  <a:lnTo>
                    <a:pt x="450" y="264"/>
                  </a:lnTo>
                  <a:lnTo>
                    <a:pt x="456" y="252"/>
                  </a:lnTo>
                  <a:lnTo>
                    <a:pt x="468" y="246"/>
                  </a:lnTo>
                  <a:lnTo>
                    <a:pt x="480" y="240"/>
                  </a:lnTo>
                  <a:lnTo>
                    <a:pt x="492" y="228"/>
                  </a:lnTo>
                  <a:lnTo>
                    <a:pt x="498" y="222"/>
                  </a:lnTo>
                  <a:lnTo>
                    <a:pt x="510" y="216"/>
                  </a:lnTo>
                  <a:lnTo>
                    <a:pt x="522" y="204"/>
                  </a:lnTo>
                  <a:lnTo>
                    <a:pt x="528" y="198"/>
                  </a:lnTo>
                  <a:lnTo>
                    <a:pt x="540" y="192"/>
                  </a:lnTo>
                  <a:lnTo>
                    <a:pt x="552" y="186"/>
                  </a:lnTo>
                  <a:lnTo>
                    <a:pt x="564" y="180"/>
                  </a:lnTo>
                  <a:lnTo>
                    <a:pt x="570" y="174"/>
                  </a:lnTo>
                  <a:lnTo>
                    <a:pt x="582" y="168"/>
                  </a:lnTo>
                  <a:lnTo>
                    <a:pt x="594" y="162"/>
                  </a:lnTo>
                  <a:lnTo>
                    <a:pt x="600" y="156"/>
                  </a:lnTo>
                  <a:lnTo>
                    <a:pt x="612" y="150"/>
                  </a:lnTo>
                  <a:lnTo>
                    <a:pt x="624" y="144"/>
                  </a:lnTo>
                  <a:lnTo>
                    <a:pt x="636" y="144"/>
                  </a:lnTo>
                  <a:lnTo>
                    <a:pt x="642" y="138"/>
                  </a:lnTo>
                  <a:lnTo>
                    <a:pt x="654" y="132"/>
                  </a:lnTo>
                  <a:lnTo>
                    <a:pt x="666" y="126"/>
                  </a:lnTo>
                  <a:lnTo>
                    <a:pt x="672" y="126"/>
                  </a:lnTo>
                  <a:lnTo>
                    <a:pt x="684" y="120"/>
                  </a:lnTo>
                  <a:lnTo>
                    <a:pt x="696" y="114"/>
                  </a:lnTo>
                  <a:lnTo>
                    <a:pt x="702" y="114"/>
                  </a:lnTo>
                  <a:lnTo>
                    <a:pt x="714" y="108"/>
                  </a:lnTo>
                  <a:lnTo>
                    <a:pt x="726" y="108"/>
                  </a:lnTo>
                  <a:lnTo>
                    <a:pt x="738" y="102"/>
                  </a:lnTo>
                  <a:lnTo>
                    <a:pt x="744" y="96"/>
                  </a:lnTo>
                  <a:lnTo>
                    <a:pt x="756" y="96"/>
                  </a:lnTo>
                  <a:lnTo>
                    <a:pt x="768" y="90"/>
                  </a:lnTo>
                  <a:lnTo>
                    <a:pt x="774" y="90"/>
                  </a:lnTo>
                  <a:lnTo>
                    <a:pt x="786" y="84"/>
                  </a:lnTo>
                  <a:lnTo>
                    <a:pt x="798" y="78"/>
                  </a:lnTo>
                  <a:lnTo>
                    <a:pt x="810" y="78"/>
                  </a:lnTo>
                  <a:lnTo>
                    <a:pt x="816" y="72"/>
                  </a:lnTo>
                  <a:lnTo>
                    <a:pt x="828" y="72"/>
                  </a:lnTo>
                  <a:lnTo>
                    <a:pt x="840" y="66"/>
                  </a:lnTo>
                  <a:lnTo>
                    <a:pt x="846" y="66"/>
                  </a:lnTo>
                  <a:lnTo>
                    <a:pt x="858" y="60"/>
                  </a:lnTo>
                  <a:lnTo>
                    <a:pt x="870" y="60"/>
                  </a:lnTo>
                  <a:lnTo>
                    <a:pt x="882" y="54"/>
                  </a:lnTo>
                  <a:lnTo>
                    <a:pt x="888" y="54"/>
                  </a:lnTo>
                  <a:lnTo>
                    <a:pt x="900" y="54"/>
                  </a:lnTo>
                  <a:lnTo>
                    <a:pt x="912" y="48"/>
                  </a:lnTo>
                  <a:lnTo>
                    <a:pt x="918" y="48"/>
                  </a:lnTo>
                  <a:lnTo>
                    <a:pt x="930" y="42"/>
                  </a:lnTo>
                  <a:lnTo>
                    <a:pt x="942" y="42"/>
                  </a:lnTo>
                  <a:lnTo>
                    <a:pt x="954" y="42"/>
                  </a:lnTo>
                  <a:lnTo>
                    <a:pt x="960" y="42"/>
                  </a:lnTo>
                  <a:lnTo>
                    <a:pt x="972" y="36"/>
                  </a:lnTo>
                  <a:lnTo>
                    <a:pt x="984" y="36"/>
                  </a:lnTo>
                  <a:lnTo>
                    <a:pt x="990" y="36"/>
                  </a:lnTo>
                  <a:lnTo>
                    <a:pt x="1002" y="36"/>
                  </a:lnTo>
                  <a:lnTo>
                    <a:pt x="1014" y="30"/>
                  </a:lnTo>
                  <a:lnTo>
                    <a:pt x="1026" y="30"/>
                  </a:lnTo>
                  <a:lnTo>
                    <a:pt x="1032" y="30"/>
                  </a:lnTo>
                  <a:lnTo>
                    <a:pt x="1044" y="30"/>
                  </a:lnTo>
                  <a:lnTo>
                    <a:pt x="1056" y="24"/>
                  </a:lnTo>
                  <a:lnTo>
                    <a:pt x="1062" y="24"/>
                  </a:lnTo>
                  <a:lnTo>
                    <a:pt x="1074" y="24"/>
                  </a:lnTo>
                  <a:lnTo>
                    <a:pt x="1086" y="24"/>
                  </a:lnTo>
                  <a:lnTo>
                    <a:pt x="1092" y="24"/>
                  </a:lnTo>
                  <a:lnTo>
                    <a:pt x="1104" y="18"/>
                  </a:lnTo>
                  <a:lnTo>
                    <a:pt x="1116" y="18"/>
                  </a:lnTo>
                  <a:lnTo>
                    <a:pt x="1128" y="18"/>
                  </a:lnTo>
                  <a:lnTo>
                    <a:pt x="1134" y="18"/>
                  </a:lnTo>
                  <a:lnTo>
                    <a:pt x="1146" y="18"/>
                  </a:lnTo>
                  <a:lnTo>
                    <a:pt x="1158" y="12"/>
                  </a:lnTo>
                  <a:lnTo>
                    <a:pt x="1164" y="12"/>
                  </a:lnTo>
                  <a:lnTo>
                    <a:pt x="1176" y="12"/>
                  </a:lnTo>
                  <a:lnTo>
                    <a:pt x="1188" y="12"/>
                  </a:lnTo>
                  <a:lnTo>
                    <a:pt x="1200" y="12"/>
                  </a:lnTo>
                  <a:lnTo>
                    <a:pt x="1206" y="6"/>
                  </a:lnTo>
                  <a:lnTo>
                    <a:pt x="1218" y="6"/>
                  </a:lnTo>
                  <a:lnTo>
                    <a:pt x="1230" y="6"/>
                  </a:lnTo>
                  <a:lnTo>
                    <a:pt x="1236" y="6"/>
                  </a:lnTo>
                  <a:lnTo>
                    <a:pt x="1248" y="6"/>
                  </a:lnTo>
                  <a:lnTo>
                    <a:pt x="1260" y="6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90" y="0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9" name="Freeform 53"/>
            <p:cNvSpPr>
              <a:spLocks/>
            </p:cNvSpPr>
            <p:nvPr/>
          </p:nvSpPr>
          <p:spPr bwMode="auto">
            <a:xfrm>
              <a:off x="2828926" y="1353242"/>
              <a:ext cx="2066925" cy="38100"/>
            </a:xfrm>
            <a:custGeom>
              <a:avLst/>
              <a:gdLst/>
              <a:ahLst/>
              <a:cxnLst>
                <a:cxn ang="0">
                  <a:pos x="18" y="24"/>
                </a:cxn>
                <a:cxn ang="0">
                  <a:pos x="48" y="24"/>
                </a:cxn>
                <a:cxn ang="0">
                  <a:pos x="78" y="18"/>
                </a:cxn>
                <a:cxn ang="0">
                  <a:pos x="108" y="18"/>
                </a:cxn>
                <a:cxn ang="0">
                  <a:pos x="144" y="18"/>
                </a:cxn>
                <a:cxn ang="0">
                  <a:pos x="174" y="18"/>
                </a:cxn>
                <a:cxn ang="0">
                  <a:pos x="204" y="18"/>
                </a:cxn>
                <a:cxn ang="0">
                  <a:pos x="234" y="12"/>
                </a:cxn>
                <a:cxn ang="0">
                  <a:pos x="264" y="12"/>
                </a:cxn>
                <a:cxn ang="0">
                  <a:pos x="294" y="12"/>
                </a:cxn>
                <a:cxn ang="0">
                  <a:pos x="324" y="12"/>
                </a:cxn>
                <a:cxn ang="0">
                  <a:pos x="360" y="12"/>
                </a:cxn>
                <a:cxn ang="0">
                  <a:pos x="390" y="6"/>
                </a:cxn>
                <a:cxn ang="0">
                  <a:pos x="420" y="6"/>
                </a:cxn>
                <a:cxn ang="0">
                  <a:pos x="450" y="6"/>
                </a:cxn>
                <a:cxn ang="0">
                  <a:pos x="480" y="6"/>
                </a:cxn>
                <a:cxn ang="0">
                  <a:pos x="510" y="6"/>
                </a:cxn>
                <a:cxn ang="0">
                  <a:pos x="540" y="6"/>
                </a:cxn>
                <a:cxn ang="0">
                  <a:pos x="570" y="6"/>
                </a:cxn>
                <a:cxn ang="0">
                  <a:pos x="606" y="6"/>
                </a:cxn>
                <a:cxn ang="0">
                  <a:pos x="636" y="6"/>
                </a:cxn>
                <a:cxn ang="0">
                  <a:pos x="666" y="6"/>
                </a:cxn>
                <a:cxn ang="0">
                  <a:pos x="696" y="6"/>
                </a:cxn>
                <a:cxn ang="0">
                  <a:pos x="726" y="6"/>
                </a:cxn>
                <a:cxn ang="0">
                  <a:pos x="756" y="6"/>
                </a:cxn>
                <a:cxn ang="0">
                  <a:pos x="786" y="6"/>
                </a:cxn>
                <a:cxn ang="0">
                  <a:pos x="816" y="6"/>
                </a:cxn>
                <a:cxn ang="0">
                  <a:pos x="852" y="6"/>
                </a:cxn>
                <a:cxn ang="0">
                  <a:pos x="882" y="6"/>
                </a:cxn>
                <a:cxn ang="0">
                  <a:pos x="912" y="6"/>
                </a:cxn>
                <a:cxn ang="0">
                  <a:pos x="942" y="6"/>
                </a:cxn>
                <a:cxn ang="0">
                  <a:pos x="972" y="6"/>
                </a:cxn>
                <a:cxn ang="0">
                  <a:pos x="1002" y="6"/>
                </a:cxn>
                <a:cxn ang="0">
                  <a:pos x="1032" y="6"/>
                </a:cxn>
                <a:cxn ang="0">
                  <a:pos x="1068" y="0"/>
                </a:cxn>
                <a:cxn ang="0">
                  <a:pos x="1098" y="0"/>
                </a:cxn>
                <a:cxn ang="0">
                  <a:pos x="1128" y="0"/>
                </a:cxn>
                <a:cxn ang="0">
                  <a:pos x="1158" y="0"/>
                </a:cxn>
                <a:cxn ang="0">
                  <a:pos x="1188" y="6"/>
                </a:cxn>
                <a:cxn ang="0">
                  <a:pos x="1218" y="6"/>
                </a:cxn>
                <a:cxn ang="0">
                  <a:pos x="1248" y="6"/>
                </a:cxn>
                <a:cxn ang="0">
                  <a:pos x="1278" y="6"/>
                </a:cxn>
              </a:cxnLst>
              <a:rect l="0" t="0" r="r" b="b"/>
              <a:pathLst>
                <a:path w="1302" h="24">
                  <a:moveTo>
                    <a:pt x="0" y="24"/>
                  </a:moveTo>
                  <a:lnTo>
                    <a:pt x="6" y="24"/>
                  </a:lnTo>
                  <a:lnTo>
                    <a:pt x="18" y="24"/>
                  </a:lnTo>
                  <a:lnTo>
                    <a:pt x="30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60" y="24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90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20" y="18"/>
                  </a:lnTo>
                  <a:lnTo>
                    <a:pt x="132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62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92" y="18"/>
                  </a:lnTo>
                  <a:lnTo>
                    <a:pt x="204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34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64" y="12"/>
                  </a:lnTo>
                  <a:lnTo>
                    <a:pt x="276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6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6" y="12"/>
                  </a:lnTo>
                  <a:lnTo>
                    <a:pt x="348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8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8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8" y="6"/>
                  </a:lnTo>
                  <a:lnTo>
                    <a:pt x="450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80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10" y="6"/>
                  </a:lnTo>
                  <a:lnTo>
                    <a:pt x="522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52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82" y="6"/>
                  </a:lnTo>
                  <a:lnTo>
                    <a:pt x="594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24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54" y="6"/>
                  </a:lnTo>
                  <a:lnTo>
                    <a:pt x="666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6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6" y="6"/>
                  </a:lnTo>
                  <a:lnTo>
                    <a:pt x="738" y="6"/>
                  </a:lnTo>
                  <a:lnTo>
                    <a:pt x="750" y="6"/>
                  </a:lnTo>
                  <a:lnTo>
                    <a:pt x="756" y="6"/>
                  </a:lnTo>
                  <a:lnTo>
                    <a:pt x="768" y="6"/>
                  </a:lnTo>
                  <a:lnTo>
                    <a:pt x="780" y="6"/>
                  </a:lnTo>
                  <a:lnTo>
                    <a:pt x="786" y="6"/>
                  </a:lnTo>
                  <a:lnTo>
                    <a:pt x="798" y="6"/>
                  </a:lnTo>
                  <a:lnTo>
                    <a:pt x="810" y="6"/>
                  </a:lnTo>
                  <a:lnTo>
                    <a:pt x="816" y="6"/>
                  </a:lnTo>
                  <a:lnTo>
                    <a:pt x="828" y="6"/>
                  </a:lnTo>
                  <a:lnTo>
                    <a:pt x="840" y="6"/>
                  </a:lnTo>
                  <a:lnTo>
                    <a:pt x="852" y="6"/>
                  </a:lnTo>
                  <a:lnTo>
                    <a:pt x="858" y="6"/>
                  </a:lnTo>
                  <a:lnTo>
                    <a:pt x="870" y="6"/>
                  </a:lnTo>
                  <a:lnTo>
                    <a:pt x="882" y="6"/>
                  </a:lnTo>
                  <a:lnTo>
                    <a:pt x="888" y="6"/>
                  </a:lnTo>
                  <a:lnTo>
                    <a:pt x="900" y="6"/>
                  </a:lnTo>
                  <a:lnTo>
                    <a:pt x="912" y="6"/>
                  </a:lnTo>
                  <a:lnTo>
                    <a:pt x="924" y="6"/>
                  </a:lnTo>
                  <a:lnTo>
                    <a:pt x="930" y="6"/>
                  </a:lnTo>
                  <a:lnTo>
                    <a:pt x="942" y="6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72" y="6"/>
                  </a:lnTo>
                  <a:lnTo>
                    <a:pt x="984" y="6"/>
                  </a:lnTo>
                  <a:lnTo>
                    <a:pt x="996" y="6"/>
                  </a:lnTo>
                  <a:lnTo>
                    <a:pt x="1002" y="6"/>
                  </a:lnTo>
                  <a:lnTo>
                    <a:pt x="1014" y="6"/>
                  </a:lnTo>
                  <a:lnTo>
                    <a:pt x="1026" y="6"/>
                  </a:lnTo>
                  <a:lnTo>
                    <a:pt x="1032" y="6"/>
                  </a:lnTo>
                  <a:lnTo>
                    <a:pt x="1044" y="6"/>
                  </a:lnTo>
                  <a:lnTo>
                    <a:pt x="1056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86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16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46" y="0"/>
                  </a:lnTo>
                  <a:lnTo>
                    <a:pt x="1158" y="0"/>
                  </a:lnTo>
                  <a:lnTo>
                    <a:pt x="1170" y="0"/>
                  </a:lnTo>
                  <a:lnTo>
                    <a:pt x="1176" y="6"/>
                  </a:lnTo>
                  <a:lnTo>
                    <a:pt x="1188" y="6"/>
                  </a:lnTo>
                  <a:lnTo>
                    <a:pt x="1200" y="6"/>
                  </a:lnTo>
                  <a:lnTo>
                    <a:pt x="1206" y="6"/>
                  </a:lnTo>
                  <a:lnTo>
                    <a:pt x="1218" y="6"/>
                  </a:lnTo>
                  <a:lnTo>
                    <a:pt x="1230" y="6"/>
                  </a:lnTo>
                  <a:lnTo>
                    <a:pt x="1242" y="6"/>
                  </a:lnTo>
                  <a:lnTo>
                    <a:pt x="1248" y="6"/>
                  </a:lnTo>
                  <a:lnTo>
                    <a:pt x="1260" y="6"/>
                  </a:lnTo>
                  <a:lnTo>
                    <a:pt x="1272" y="6"/>
                  </a:lnTo>
                  <a:lnTo>
                    <a:pt x="1278" y="6"/>
                  </a:lnTo>
                  <a:lnTo>
                    <a:pt x="1290" y="6"/>
                  </a:lnTo>
                  <a:lnTo>
                    <a:pt x="1302" y="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10" name="Freeform 54"/>
            <p:cNvSpPr>
              <a:spLocks/>
            </p:cNvSpPr>
            <p:nvPr/>
          </p:nvSpPr>
          <p:spPr bwMode="auto">
            <a:xfrm>
              <a:off x="4895851" y="1019868"/>
              <a:ext cx="2066925" cy="352425"/>
            </a:xfrm>
            <a:custGeom>
              <a:avLst/>
              <a:gdLst/>
              <a:ahLst/>
              <a:cxnLst>
                <a:cxn ang="0">
                  <a:pos x="18" y="216"/>
                </a:cxn>
                <a:cxn ang="0">
                  <a:pos x="48" y="216"/>
                </a:cxn>
                <a:cxn ang="0">
                  <a:pos x="84" y="216"/>
                </a:cxn>
                <a:cxn ang="0">
                  <a:pos x="114" y="210"/>
                </a:cxn>
                <a:cxn ang="0">
                  <a:pos x="144" y="210"/>
                </a:cxn>
                <a:cxn ang="0">
                  <a:pos x="174" y="210"/>
                </a:cxn>
                <a:cxn ang="0">
                  <a:pos x="204" y="210"/>
                </a:cxn>
                <a:cxn ang="0">
                  <a:pos x="234" y="210"/>
                </a:cxn>
                <a:cxn ang="0">
                  <a:pos x="264" y="216"/>
                </a:cxn>
                <a:cxn ang="0">
                  <a:pos x="294" y="216"/>
                </a:cxn>
                <a:cxn ang="0">
                  <a:pos x="330" y="216"/>
                </a:cxn>
                <a:cxn ang="0">
                  <a:pos x="360" y="216"/>
                </a:cxn>
                <a:cxn ang="0">
                  <a:pos x="390" y="216"/>
                </a:cxn>
                <a:cxn ang="0">
                  <a:pos x="420" y="216"/>
                </a:cxn>
                <a:cxn ang="0">
                  <a:pos x="450" y="210"/>
                </a:cxn>
                <a:cxn ang="0">
                  <a:pos x="480" y="210"/>
                </a:cxn>
                <a:cxn ang="0">
                  <a:pos x="510" y="210"/>
                </a:cxn>
                <a:cxn ang="0">
                  <a:pos x="540" y="210"/>
                </a:cxn>
                <a:cxn ang="0">
                  <a:pos x="576" y="210"/>
                </a:cxn>
                <a:cxn ang="0">
                  <a:pos x="606" y="210"/>
                </a:cxn>
                <a:cxn ang="0">
                  <a:pos x="636" y="216"/>
                </a:cxn>
                <a:cxn ang="0">
                  <a:pos x="666" y="216"/>
                </a:cxn>
                <a:cxn ang="0">
                  <a:pos x="696" y="216"/>
                </a:cxn>
                <a:cxn ang="0">
                  <a:pos x="726" y="216"/>
                </a:cxn>
                <a:cxn ang="0">
                  <a:pos x="756" y="216"/>
                </a:cxn>
                <a:cxn ang="0">
                  <a:pos x="792" y="216"/>
                </a:cxn>
                <a:cxn ang="0">
                  <a:pos x="822" y="210"/>
                </a:cxn>
                <a:cxn ang="0">
                  <a:pos x="852" y="210"/>
                </a:cxn>
                <a:cxn ang="0">
                  <a:pos x="882" y="210"/>
                </a:cxn>
                <a:cxn ang="0">
                  <a:pos x="912" y="210"/>
                </a:cxn>
                <a:cxn ang="0">
                  <a:pos x="942" y="210"/>
                </a:cxn>
                <a:cxn ang="0">
                  <a:pos x="972" y="210"/>
                </a:cxn>
                <a:cxn ang="0">
                  <a:pos x="1002" y="216"/>
                </a:cxn>
                <a:cxn ang="0">
                  <a:pos x="1038" y="222"/>
                </a:cxn>
                <a:cxn ang="0">
                  <a:pos x="1068" y="222"/>
                </a:cxn>
                <a:cxn ang="0">
                  <a:pos x="1098" y="222"/>
                </a:cxn>
                <a:cxn ang="0">
                  <a:pos x="1128" y="210"/>
                </a:cxn>
                <a:cxn ang="0">
                  <a:pos x="1158" y="198"/>
                </a:cxn>
                <a:cxn ang="0">
                  <a:pos x="1188" y="174"/>
                </a:cxn>
                <a:cxn ang="0">
                  <a:pos x="1218" y="138"/>
                </a:cxn>
                <a:cxn ang="0">
                  <a:pos x="1248" y="96"/>
                </a:cxn>
                <a:cxn ang="0">
                  <a:pos x="1284" y="42"/>
                </a:cxn>
              </a:cxnLst>
              <a:rect l="0" t="0" r="r" b="b"/>
              <a:pathLst>
                <a:path w="1302" h="222">
                  <a:moveTo>
                    <a:pt x="0" y="216"/>
                  </a:moveTo>
                  <a:lnTo>
                    <a:pt x="12" y="216"/>
                  </a:lnTo>
                  <a:lnTo>
                    <a:pt x="18" y="216"/>
                  </a:lnTo>
                  <a:lnTo>
                    <a:pt x="30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60" y="216"/>
                  </a:lnTo>
                  <a:lnTo>
                    <a:pt x="72" y="216"/>
                  </a:lnTo>
                  <a:lnTo>
                    <a:pt x="84" y="216"/>
                  </a:lnTo>
                  <a:lnTo>
                    <a:pt x="90" y="210"/>
                  </a:lnTo>
                  <a:lnTo>
                    <a:pt x="102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32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62" y="210"/>
                  </a:lnTo>
                  <a:lnTo>
                    <a:pt x="174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204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34" y="210"/>
                  </a:lnTo>
                  <a:lnTo>
                    <a:pt x="246" y="210"/>
                  </a:lnTo>
                  <a:lnTo>
                    <a:pt x="258" y="210"/>
                  </a:lnTo>
                  <a:lnTo>
                    <a:pt x="264" y="216"/>
                  </a:lnTo>
                  <a:lnTo>
                    <a:pt x="276" y="216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6" y="216"/>
                  </a:lnTo>
                  <a:lnTo>
                    <a:pt x="318" y="216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8" y="216"/>
                  </a:lnTo>
                  <a:lnTo>
                    <a:pt x="360" y="216"/>
                  </a:lnTo>
                  <a:lnTo>
                    <a:pt x="366" y="216"/>
                  </a:lnTo>
                  <a:lnTo>
                    <a:pt x="378" y="216"/>
                  </a:lnTo>
                  <a:lnTo>
                    <a:pt x="390" y="216"/>
                  </a:lnTo>
                  <a:lnTo>
                    <a:pt x="402" y="216"/>
                  </a:lnTo>
                  <a:lnTo>
                    <a:pt x="408" y="216"/>
                  </a:lnTo>
                  <a:lnTo>
                    <a:pt x="420" y="216"/>
                  </a:lnTo>
                  <a:lnTo>
                    <a:pt x="432" y="216"/>
                  </a:lnTo>
                  <a:lnTo>
                    <a:pt x="438" y="216"/>
                  </a:lnTo>
                  <a:lnTo>
                    <a:pt x="450" y="210"/>
                  </a:lnTo>
                  <a:lnTo>
                    <a:pt x="462" y="210"/>
                  </a:lnTo>
                  <a:lnTo>
                    <a:pt x="474" y="210"/>
                  </a:lnTo>
                  <a:lnTo>
                    <a:pt x="480" y="210"/>
                  </a:lnTo>
                  <a:lnTo>
                    <a:pt x="492" y="210"/>
                  </a:lnTo>
                  <a:lnTo>
                    <a:pt x="504" y="210"/>
                  </a:lnTo>
                  <a:lnTo>
                    <a:pt x="510" y="210"/>
                  </a:lnTo>
                  <a:lnTo>
                    <a:pt x="522" y="210"/>
                  </a:lnTo>
                  <a:lnTo>
                    <a:pt x="534" y="210"/>
                  </a:lnTo>
                  <a:lnTo>
                    <a:pt x="540" y="210"/>
                  </a:lnTo>
                  <a:lnTo>
                    <a:pt x="552" y="210"/>
                  </a:lnTo>
                  <a:lnTo>
                    <a:pt x="564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94" y="210"/>
                  </a:lnTo>
                  <a:lnTo>
                    <a:pt x="606" y="210"/>
                  </a:lnTo>
                  <a:lnTo>
                    <a:pt x="612" y="210"/>
                  </a:lnTo>
                  <a:lnTo>
                    <a:pt x="624" y="210"/>
                  </a:lnTo>
                  <a:lnTo>
                    <a:pt x="636" y="216"/>
                  </a:lnTo>
                  <a:lnTo>
                    <a:pt x="648" y="216"/>
                  </a:lnTo>
                  <a:lnTo>
                    <a:pt x="654" y="216"/>
                  </a:lnTo>
                  <a:lnTo>
                    <a:pt x="666" y="216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96" y="216"/>
                  </a:lnTo>
                  <a:lnTo>
                    <a:pt x="708" y="216"/>
                  </a:lnTo>
                  <a:lnTo>
                    <a:pt x="720" y="216"/>
                  </a:lnTo>
                  <a:lnTo>
                    <a:pt x="726" y="216"/>
                  </a:lnTo>
                  <a:lnTo>
                    <a:pt x="738" y="216"/>
                  </a:lnTo>
                  <a:lnTo>
                    <a:pt x="750" y="216"/>
                  </a:lnTo>
                  <a:lnTo>
                    <a:pt x="756" y="216"/>
                  </a:lnTo>
                  <a:lnTo>
                    <a:pt x="768" y="216"/>
                  </a:lnTo>
                  <a:lnTo>
                    <a:pt x="780" y="216"/>
                  </a:lnTo>
                  <a:lnTo>
                    <a:pt x="792" y="216"/>
                  </a:lnTo>
                  <a:lnTo>
                    <a:pt x="798" y="216"/>
                  </a:lnTo>
                  <a:lnTo>
                    <a:pt x="810" y="210"/>
                  </a:lnTo>
                  <a:lnTo>
                    <a:pt x="822" y="210"/>
                  </a:lnTo>
                  <a:lnTo>
                    <a:pt x="828" y="210"/>
                  </a:lnTo>
                  <a:lnTo>
                    <a:pt x="840" y="210"/>
                  </a:lnTo>
                  <a:lnTo>
                    <a:pt x="852" y="210"/>
                  </a:lnTo>
                  <a:lnTo>
                    <a:pt x="858" y="210"/>
                  </a:lnTo>
                  <a:lnTo>
                    <a:pt x="870" y="210"/>
                  </a:lnTo>
                  <a:lnTo>
                    <a:pt x="882" y="210"/>
                  </a:lnTo>
                  <a:lnTo>
                    <a:pt x="894" y="210"/>
                  </a:lnTo>
                  <a:lnTo>
                    <a:pt x="900" y="210"/>
                  </a:lnTo>
                  <a:lnTo>
                    <a:pt x="912" y="210"/>
                  </a:lnTo>
                  <a:lnTo>
                    <a:pt x="924" y="210"/>
                  </a:lnTo>
                  <a:lnTo>
                    <a:pt x="930" y="210"/>
                  </a:lnTo>
                  <a:lnTo>
                    <a:pt x="942" y="210"/>
                  </a:lnTo>
                  <a:lnTo>
                    <a:pt x="954" y="210"/>
                  </a:lnTo>
                  <a:lnTo>
                    <a:pt x="966" y="210"/>
                  </a:lnTo>
                  <a:lnTo>
                    <a:pt x="972" y="210"/>
                  </a:lnTo>
                  <a:lnTo>
                    <a:pt x="984" y="216"/>
                  </a:lnTo>
                  <a:lnTo>
                    <a:pt x="996" y="216"/>
                  </a:lnTo>
                  <a:lnTo>
                    <a:pt x="1002" y="216"/>
                  </a:lnTo>
                  <a:lnTo>
                    <a:pt x="1014" y="216"/>
                  </a:lnTo>
                  <a:lnTo>
                    <a:pt x="1026" y="216"/>
                  </a:lnTo>
                  <a:lnTo>
                    <a:pt x="1038" y="222"/>
                  </a:lnTo>
                  <a:lnTo>
                    <a:pt x="1044" y="222"/>
                  </a:lnTo>
                  <a:lnTo>
                    <a:pt x="1056" y="222"/>
                  </a:lnTo>
                  <a:lnTo>
                    <a:pt x="1068" y="222"/>
                  </a:lnTo>
                  <a:lnTo>
                    <a:pt x="1074" y="222"/>
                  </a:lnTo>
                  <a:lnTo>
                    <a:pt x="1086" y="222"/>
                  </a:lnTo>
                  <a:lnTo>
                    <a:pt x="1098" y="222"/>
                  </a:lnTo>
                  <a:lnTo>
                    <a:pt x="1110" y="216"/>
                  </a:lnTo>
                  <a:lnTo>
                    <a:pt x="1116" y="216"/>
                  </a:lnTo>
                  <a:lnTo>
                    <a:pt x="1128" y="210"/>
                  </a:lnTo>
                  <a:lnTo>
                    <a:pt x="1140" y="210"/>
                  </a:lnTo>
                  <a:lnTo>
                    <a:pt x="1146" y="204"/>
                  </a:lnTo>
                  <a:lnTo>
                    <a:pt x="1158" y="198"/>
                  </a:lnTo>
                  <a:lnTo>
                    <a:pt x="1170" y="192"/>
                  </a:lnTo>
                  <a:lnTo>
                    <a:pt x="1176" y="180"/>
                  </a:lnTo>
                  <a:lnTo>
                    <a:pt x="1188" y="174"/>
                  </a:lnTo>
                  <a:lnTo>
                    <a:pt x="1200" y="162"/>
                  </a:lnTo>
                  <a:lnTo>
                    <a:pt x="1212" y="150"/>
                  </a:lnTo>
                  <a:lnTo>
                    <a:pt x="1218" y="138"/>
                  </a:lnTo>
                  <a:lnTo>
                    <a:pt x="1230" y="126"/>
                  </a:lnTo>
                  <a:lnTo>
                    <a:pt x="1242" y="108"/>
                  </a:lnTo>
                  <a:lnTo>
                    <a:pt x="1248" y="96"/>
                  </a:lnTo>
                  <a:lnTo>
                    <a:pt x="1260" y="78"/>
                  </a:lnTo>
                  <a:lnTo>
                    <a:pt x="1272" y="60"/>
                  </a:lnTo>
                  <a:lnTo>
                    <a:pt x="1284" y="42"/>
                  </a:lnTo>
                  <a:lnTo>
                    <a:pt x="1290" y="18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11" name="Freeform 55"/>
            <p:cNvSpPr>
              <a:spLocks/>
            </p:cNvSpPr>
            <p:nvPr/>
          </p:nvSpPr>
          <p:spPr bwMode="auto">
            <a:xfrm>
              <a:off x="6962775" y="495993"/>
              <a:ext cx="228600" cy="523875"/>
            </a:xfrm>
            <a:custGeom>
              <a:avLst/>
              <a:gdLst/>
              <a:ahLst/>
              <a:cxnLst>
                <a:cxn ang="0">
                  <a:pos x="0" y="330"/>
                </a:cxn>
                <a:cxn ang="0">
                  <a:pos x="12" y="312"/>
                </a:cxn>
                <a:cxn ang="0">
                  <a:pos x="18" y="288"/>
                </a:cxn>
                <a:cxn ang="0">
                  <a:pos x="30" y="264"/>
                </a:cxn>
                <a:cxn ang="0">
                  <a:pos x="42" y="240"/>
                </a:cxn>
                <a:cxn ang="0">
                  <a:pos x="54" y="216"/>
                </a:cxn>
                <a:cxn ang="0">
                  <a:pos x="60" y="192"/>
                </a:cxn>
                <a:cxn ang="0">
                  <a:pos x="72" y="168"/>
                </a:cxn>
                <a:cxn ang="0">
                  <a:pos x="84" y="144"/>
                </a:cxn>
                <a:cxn ang="0">
                  <a:pos x="90" y="120"/>
                </a:cxn>
                <a:cxn ang="0">
                  <a:pos x="102" y="96"/>
                </a:cxn>
                <a:cxn ang="0">
                  <a:pos x="114" y="72"/>
                </a:cxn>
                <a:cxn ang="0">
                  <a:pos x="126" y="42"/>
                </a:cxn>
                <a:cxn ang="0">
                  <a:pos x="132" y="18"/>
                </a:cxn>
                <a:cxn ang="0">
                  <a:pos x="144" y="0"/>
                </a:cxn>
              </a:cxnLst>
              <a:rect l="0" t="0" r="r" b="b"/>
              <a:pathLst>
                <a:path w="144" h="330">
                  <a:moveTo>
                    <a:pt x="0" y="330"/>
                  </a:moveTo>
                  <a:lnTo>
                    <a:pt x="12" y="312"/>
                  </a:lnTo>
                  <a:lnTo>
                    <a:pt x="18" y="288"/>
                  </a:lnTo>
                  <a:lnTo>
                    <a:pt x="30" y="264"/>
                  </a:lnTo>
                  <a:lnTo>
                    <a:pt x="42" y="240"/>
                  </a:lnTo>
                  <a:lnTo>
                    <a:pt x="54" y="216"/>
                  </a:lnTo>
                  <a:lnTo>
                    <a:pt x="60" y="192"/>
                  </a:lnTo>
                  <a:lnTo>
                    <a:pt x="72" y="168"/>
                  </a:lnTo>
                  <a:lnTo>
                    <a:pt x="84" y="144"/>
                  </a:lnTo>
                  <a:lnTo>
                    <a:pt x="90" y="120"/>
                  </a:lnTo>
                  <a:lnTo>
                    <a:pt x="102" y="96"/>
                  </a:lnTo>
                  <a:lnTo>
                    <a:pt x="114" y="72"/>
                  </a:lnTo>
                  <a:lnTo>
                    <a:pt x="126" y="42"/>
                  </a:lnTo>
                  <a:lnTo>
                    <a:pt x="132" y="18"/>
                  </a:lnTo>
                  <a:lnTo>
                    <a:pt x="14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13" name="Rectangle 57"/>
            <p:cNvSpPr>
              <a:spLocks noChangeArrowheads="1"/>
            </p:cNvSpPr>
            <p:nvPr/>
          </p:nvSpPr>
          <p:spPr bwMode="auto">
            <a:xfrm>
              <a:off x="3762376" y="3363018"/>
              <a:ext cx="484107" cy="123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Time (sec)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889503" y="1558358"/>
              <a:ext cx="18443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sym typeface="Symbol"/>
                </a:rPr>
                <a:t>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10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438400" y="1648518"/>
              <a:ext cx="13844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=10</a:t>
              </a:r>
            </a:p>
          </p:txBody>
        </p:sp>
        <p:grpSp>
          <p:nvGrpSpPr>
            <p:cNvPr id="3" name="Group 78"/>
            <p:cNvGrpSpPr/>
            <p:nvPr/>
          </p:nvGrpSpPr>
          <p:grpSpPr>
            <a:xfrm>
              <a:off x="762000" y="495993"/>
              <a:ext cx="6343650" cy="2600325"/>
              <a:chOff x="1524000" y="600075"/>
              <a:chExt cx="6343650" cy="2600325"/>
            </a:xfrm>
          </p:grpSpPr>
          <p:sp>
            <p:nvSpPr>
              <p:cNvPr id="75" name="Freeform 48"/>
              <p:cNvSpPr>
                <a:spLocks/>
              </p:cNvSpPr>
              <p:nvPr/>
            </p:nvSpPr>
            <p:spPr bwMode="auto">
              <a:xfrm>
                <a:off x="1524000" y="1428750"/>
                <a:ext cx="2066925" cy="1771650"/>
              </a:xfrm>
              <a:custGeom>
                <a:avLst/>
                <a:gdLst/>
                <a:ahLst/>
                <a:cxnLst>
                  <a:cxn ang="0">
                    <a:pos x="18" y="1050"/>
                  </a:cxn>
                  <a:cxn ang="0">
                    <a:pos x="48" y="966"/>
                  </a:cxn>
                  <a:cxn ang="0">
                    <a:pos x="78" y="876"/>
                  </a:cxn>
                  <a:cxn ang="0">
                    <a:pos x="108" y="792"/>
                  </a:cxn>
                  <a:cxn ang="0">
                    <a:pos x="138" y="708"/>
                  </a:cxn>
                  <a:cxn ang="0">
                    <a:pos x="174" y="630"/>
                  </a:cxn>
                  <a:cxn ang="0">
                    <a:pos x="204" y="558"/>
                  </a:cxn>
                  <a:cxn ang="0">
                    <a:pos x="234" y="492"/>
                  </a:cxn>
                  <a:cxn ang="0">
                    <a:pos x="264" y="432"/>
                  </a:cxn>
                  <a:cxn ang="0">
                    <a:pos x="294" y="372"/>
                  </a:cxn>
                  <a:cxn ang="0">
                    <a:pos x="324" y="324"/>
                  </a:cxn>
                  <a:cxn ang="0">
                    <a:pos x="354" y="282"/>
                  </a:cxn>
                  <a:cxn ang="0">
                    <a:pos x="384" y="246"/>
                  </a:cxn>
                  <a:cxn ang="0">
                    <a:pos x="420" y="216"/>
                  </a:cxn>
                  <a:cxn ang="0">
                    <a:pos x="450" y="186"/>
                  </a:cxn>
                  <a:cxn ang="0">
                    <a:pos x="480" y="168"/>
                  </a:cxn>
                  <a:cxn ang="0">
                    <a:pos x="510" y="156"/>
                  </a:cxn>
                  <a:cxn ang="0">
                    <a:pos x="540" y="144"/>
                  </a:cxn>
                  <a:cxn ang="0">
                    <a:pos x="570" y="132"/>
                  </a:cxn>
                  <a:cxn ang="0">
                    <a:pos x="600" y="126"/>
                  </a:cxn>
                  <a:cxn ang="0">
                    <a:pos x="636" y="126"/>
                  </a:cxn>
                  <a:cxn ang="0">
                    <a:pos x="666" y="120"/>
                  </a:cxn>
                  <a:cxn ang="0">
                    <a:pos x="696" y="120"/>
                  </a:cxn>
                  <a:cxn ang="0">
                    <a:pos x="726" y="120"/>
                  </a:cxn>
                  <a:cxn ang="0">
                    <a:pos x="756" y="120"/>
                  </a:cxn>
                  <a:cxn ang="0">
                    <a:pos x="786" y="120"/>
                  </a:cxn>
                  <a:cxn ang="0">
                    <a:pos x="816" y="114"/>
                  </a:cxn>
                  <a:cxn ang="0">
                    <a:pos x="846" y="114"/>
                  </a:cxn>
                  <a:cxn ang="0">
                    <a:pos x="882" y="108"/>
                  </a:cxn>
                  <a:cxn ang="0">
                    <a:pos x="912" y="102"/>
                  </a:cxn>
                  <a:cxn ang="0">
                    <a:pos x="942" y="90"/>
                  </a:cxn>
                  <a:cxn ang="0">
                    <a:pos x="972" y="84"/>
                  </a:cxn>
                  <a:cxn ang="0">
                    <a:pos x="1002" y="72"/>
                  </a:cxn>
                  <a:cxn ang="0">
                    <a:pos x="1032" y="66"/>
                  </a:cxn>
                  <a:cxn ang="0">
                    <a:pos x="1062" y="54"/>
                  </a:cxn>
                  <a:cxn ang="0">
                    <a:pos x="1092" y="48"/>
                  </a:cxn>
                  <a:cxn ang="0">
                    <a:pos x="1128" y="36"/>
                  </a:cxn>
                  <a:cxn ang="0">
                    <a:pos x="1158" y="24"/>
                  </a:cxn>
                  <a:cxn ang="0">
                    <a:pos x="1188" y="18"/>
                  </a:cxn>
                  <a:cxn ang="0">
                    <a:pos x="1218" y="12"/>
                  </a:cxn>
                  <a:cxn ang="0">
                    <a:pos x="1248" y="6"/>
                  </a:cxn>
                  <a:cxn ang="0">
                    <a:pos x="1278" y="0"/>
                  </a:cxn>
                </a:cxnLst>
                <a:rect l="0" t="0" r="r" b="b"/>
                <a:pathLst>
                  <a:path w="1302" h="1116">
                    <a:moveTo>
                      <a:pt x="0" y="1116"/>
                    </a:moveTo>
                    <a:lnTo>
                      <a:pt x="6" y="1080"/>
                    </a:lnTo>
                    <a:lnTo>
                      <a:pt x="18" y="1050"/>
                    </a:lnTo>
                    <a:lnTo>
                      <a:pt x="30" y="1026"/>
                    </a:lnTo>
                    <a:lnTo>
                      <a:pt x="36" y="996"/>
                    </a:lnTo>
                    <a:lnTo>
                      <a:pt x="48" y="966"/>
                    </a:lnTo>
                    <a:lnTo>
                      <a:pt x="60" y="936"/>
                    </a:lnTo>
                    <a:lnTo>
                      <a:pt x="66" y="906"/>
                    </a:lnTo>
                    <a:lnTo>
                      <a:pt x="78" y="876"/>
                    </a:lnTo>
                    <a:lnTo>
                      <a:pt x="90" y="846"/>
                    </a:lnTo>
                    <a:lnTo>
                      <a:pt x="102" y="816"/>
                    </a:lnTo>
                    <a:lnTo>
                      <a:pt x="108" y="792"/>
                    </a:lnTo>
                    <a:lnTo>
                      <a:pt x="120" y="762"/>
                    </a:lnTo>
                    <a:lnTo>
                      <a:pt x="132" y="738"/>
                    </a:lnTo>
                    <a:lnTo>
                      <a:pt x="138" y="708"/>
                    </a:lnTo>
                    <a:lnTo>
                      <a:pt x="150" y="684"/>
                    </a:lnTo>
                    <a:lnTo>
                      <a:pt x="162" y="654"/>
                    </a:lnTo>
                    <a:lnTo>
                      <a:pt x="174" y="630"/>
                    </a:lnTo>
                    <a:lnTo>
                      <a:pt x="180" y="606"/>
                    </a:lnTo>
                    <a:lnTo>
                      <a:pt x="192" y="582"/>
                    </a:lnTo>
                    <a:lnTo>
                      <a:pt x="204" y="558"/>
                    </a:lnTo>
                    <a:lnTo>
                      <a:pt x="210" y="534"/>
                    </a:lnTo>
                    <a:lnTo>
                      <a:pt x="222" y="510"/>
                    </a:lnTo>
                    <a:lnTo>
                      <a:pt x="234" y="492"/>
                    </a:lnTo>
                    <a:lnTo>
                      <a:pt x="246" y="468"/>
                    </a:lnTo>
                    <a:lnTo>
                      <a:pt x="252" y="450"/>
                    </a:lnTo>
                    <a:lnTo>
                      <a:pt x="264" y="432"/>
                    </a:lnTo>
                    <a:lnTo>
                      <a:pt x="276" y="408"/>
                    </a:lnTo>
                    <a:lnTo>
                      <a:pt x="282" y="390"/>
                    </a:lnTo>
                    <a:lnTo>
                      <a:pt x="294" y="372"/>
                    </a:lnTo>
                    <a:lnTo>
                      <a:pt x="306" y="354"/>
                    </a:lnTo>
                    <a:lnTo>
                      <a:pt x="318" y="342"/>
                    </a:lnTo>
                    <a:lnTo>
                      <a:pt x="324" y="324"/>
                    </a:lnTo>
                    <a:lnTo>
                      <a:pt x="336" y="312"/>
                    </a:lnTo>
                    <a:lnTo>
                      <a:pt x="348" y="294"/>
                    </a:lnTo>
                    <a:lnTo>
                      <a:pt x="354" y="282"/>
                    </a:lnTo>
                    <a:lnTo>
                      <a:pt x="366" y="270"/>
                    </a:lnTo>
                    <a:lnTo>
                      <a:pt x="378" y="258"/>
                    </a:lnTo>
                    <a:lnTo>
                      <a:pt x="384" y="246"/>
                    </a:lnTo>
                    <a:lnTo>
                      <a:pt x="396" y="234"/>
                    </a:lnTo>
                    <a:lnTo>
                      <a:pt x="408" y="222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38" y="198"/>
                    </a:lnTo>
                    <a:lnTo>
                      <a:pt x="450" y="186"/>
                    </a:lnTo>
                    <a:lnTo>
                      <a:pt x="456" y="180"/>
                    </a:lnTo>
                    <a:lnTo>
                      <a:pt x="468" y="174"/>
                    </a:lnTo>
                    <a:lnTo>
                      <a:pt x="480" y="168"/>
                    </a:lnTo>
                    <a:lnTo>
                      <a:pt x="492" y="162"/>
                    </a:lnTo>
                    <a:lnTo>
                      <a:pt x="498" y="156"/>
                    </a:lnTo>
                    <a:lnTo>
                      <a:pt x="510" y="156"/>
                    </a:lnTo>
                    <a:lnTo>
                      <a:pt x="522" y="150"/>
                    </a:lnTo>
                    <a:lnTo>
                      <a:pt x="528" y="144"/>
                    </a:lnTo>
                    <a:lnTo>
                      <a:pt x="540" y="144"/>
                    </a:lnTo>
                    <a:lnTo>
                      <a:pt x="552" y="138"/>
                    </a:lnTo>
                    <a:lnTo>
                      <a:pt x="564" y="138"/>
                    </a:lnTo>
                    <a:lnTo>
                      <a:pt x="570" y="132"/>
                    </a:lnTo>
                    <a:lnTo>
                      <a:pt x="582" y="132"/>
                    </a:lnTo>
                    <a:lnTo>
                      <a:pt x="594" y="132"/>
                    </a:lnTo>
                    <a:lnTo>
                      <a:pt x="600" y="126"/>
                    </a:lnTo>
                    <a:lnTo>
                      <a:pt x="612" y="126"/>
                    </a:lnTo>
                    <a:lnTo>
                      <a:pt x="624" y="126"/>
                    </a:lnTo>
                    <a:lnTo>
                      <a:pt x="636" y="126"/>
                    </a:lnTo>
                    <a:lnTo>
                      <a:pt x="642" y="126"/>
                    </a:lnTo>
                    <a:lnTo>
                      <a:pt x="654" y="126"/>
                    </a:lnTo>
                    <a:lnTo>
                      <a:pt x="666" y="120"/>
                    </a:lnTo>
                    <a:lnTo>
                      <a:pt x="672" y="120"/>
                    </a:lnTo>
                    <a:lnTo>
                      <a:pt x="684" y="120"/>
                    </a:lnTo>
                    <a:lnTo>
                      <a:pt x="696" y="120"/>
                    </a:lnTo>
                    <a:lnTo>
                      <a:pt x="702" y="120"/>
                    </a:lnTo>
                    <a:lnTo>
                      <a:pt x="714" y="120"/>
                    </a:lnTo>
                    <a:lnTo>
                      <a:pt x="726" y="120"/>
                    </a:lnTo>
                    <a:lnTo>
                      <a:pt x="738" y="120"/>
                    </a:lnTo>
                    <a:lnTo>
                      <a:pt x="744" y="120"/>
                    </a:lnTo>
                    <a:lnTo>
                      <a:pt x="756" y="120"/>
                    </a:lnTo>
                    <a:lnTo>
                      <a:pt x="768" y="120"/>
                    </a:lnTo>
                    <a:lnTo>
                      <a:pt x="774" y="120"/>
                    </a:lnTo>
                    <a:lnTo>
                      <a:pt x="786" y="120"/>
                    </a:lnTo>
                    <a:lnTo>
                      <a:pt x="798" y="114"/>
                    </a:lnTo>
                    <a:lnTo>
                      <a:pt x="810" y="114"/>
                    </a:lnTo>
                    <a:lnTo>
                      <a:pt x="816" y="114"/>
                    </a:lnTo>
                    <a:lnTo>
                      <a:pt x="828" y="114"/>
                    </a:lnTo>
                    <a:lnTo>
                      <a:pt x="840" y="114"/>
                    </a:lnTo>
                    <a:lnTo>
                      <a:pt x="846" y="114"/>
                    </a:lnTo>
                    <a:lnTo>
                      <a:pt x="858" y="108"/>
                    </a:lnTo>
                    <a:lnTo>
                      <a:pt x="870" y="108"/>
                    </a:lnTo>
                    <a:lnTo>
                      <a:pt x="882" y="108"/>
                    </a:lnTo>
                    <a:lnTo>
                      <a:pt x="888" y="102"/>
                    </a:lnTo>
                    <a:lnTo>
                      <a:pt x="900" y="102"/>
                    </a:lnTo>
                    <a:lnTo>
                      <a:pt x="912" y="102"/>
                    </a:lnTo>
                    <a:lnTo>
                      <a:pt x="918" y="96"/>
                    </a:lnTo>
                    <a:lnTo>
                      <a:pt x="930" y="96"/>
                    </a:lnTo>
                    <a:lnTo>
                      <a:pt x="942" y="90"/>
                    </a:lnTo>
                    <a:lnTo>
                      <a:pt x="954" y="90"/>
                    </a:lnTo>
                    <a:lnTo>
                      <a:pt x="960" y="90"/>
                    </a:lnTo>
                    <a:lnTo>
                      <a:pt x="972" y="84"/>
                    </a:lnTo>
                    <a:lnTo>
                      <a:pt x="984" y="84"/>
                    </a:lnTo>
                    <a:lnTo>
                      <a:pt x="990" y="78"/>
                    </a:lnTo>
                    <a:lnTo>
                      <a:pt x="1002" y="72"/>
                    </a:lnTo>
                    <a:lnTo>
                      <a:pt x="1014" y="72"/>
                    </a:lnTo>
                    <a:lnTo>
                      <a:pt x="1026" y="66"/>
                    </a:lnTo>
                    <a:lnTo>
                      <a:pt x="1032" y="66"/>
                    </a:lnTo>
                    <a:lnTo>
                      <a:pt x="1044" y="60"/>
                    </a:lnTo>
                    <a:lnTo>
                      <a:pt x="1056" y="60"/>
                    </a:lnTo>
                    <a:lnTo>
                      <a:pt x="1062" y="54"/>
                    </a:lnTo>
                    <a:lnTo>
                      <a:pt x="1074" y="54"/>
                    </a:lnTo>
                    <a:lnTo>
                      <a:pt x="1086" y="48"/>
                    </a:lnTo>
                    <a:lnTo>
                      <a:pt x="1092" y="48"/>
                    </a:lnTo>
                    <a:lnTo>
                      <a:pt x="1104" y="42"/>
                    </a:lnTo>
                    <a:lnTo>
                      <a:pt x="1116" y="36"/>
                    </a:lnTo>
                    <a:lnTo>
                      <a:pt x="1128" y="36"/>
                    </a:lnTo>
                    <a:lnTo>
                      <a:pt x="1134" y="30"/>
                    </a:lnTo>
                    <a:lnTo>
                      <a:pt x="1146" y="30"/>
                    </a:lnTo>
                    <a:lnTo>
                      <a:pt x="1158" y="24"/>
                    </a:lnTo>
                    <a:lnTo>
                      <a:pt x="1164" y="24"/>
                    </a:lnTo>
                    <a:lnTo>
                      <a:pt x="1176" y="18"/>
                    </a:lnTo>
                    <a:lnTo>
                      <a:pt x="1188" y="18"/>
                    </a:lnTo>
                    <a:lnTo>
                      <a:pt x="1200" y="18"/>
                    </a:lnTo>
                    <a:lnTo>
                      <a:pt x="1206" y="12"/>
                    </a:lnTo>
                    <a:lnTo>
                      <a:pt x="1218" y="12"/>
                    </a:lnTo>
                    <a:lnTo>
                      <a:pt x="1230" y="12"/>
                    </a:lnTo>
                    <a:lnTo>
                      <a:pt x="1236" y="6"/>
                    </a:lnTo>
                    <a:lnTo>
                      <a:pt x="1248" y="6"/>
                    </a:lnTo>
                    <a:lnTo>
                      <a:pt x="1260" y="6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90" y="0"/>
                    </a:lnTo>
                    <a:lnTo>
                      <a:pt x="1302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6" name="Freeform 49"/>
              <p:cNvSpPr>
                <a:spLocks/>
              </p:cNvSpPr>
              <p:nvPr/>
            </p:nvSpPr>
            <p:spPr bwMode="auto">
              <a:xfrm>
                <a:off x="3590925" y="1409700"/>
                <a:ext cx="2066925" cy="104775"/>
              </a:xfrm>
              <a:custGeom>
                <a:avLst/>
                <a:gdLst/>
                <a:ahLst/>
                <a:cxnLst>
                  <a:cxn ang="0">
                    <a:pos x="18" y="12"/>
                  </a:cxn>
                  <a:cxn ang="0">
                    <a:pos x="48" y="12"/>
                  </a:cxn>
                  <a:cxn ang="0">
                    <a:pos x="78" y="12"/>
                  </a:cxn>
                  <a:cxn ang="0">
                    <a:pos x="108" y="12"/>
                  </a:cxn>
                  <a:cxn ang="0">
                    <a:pos x="144" y="18"/>
                  </a:cxn>
                  <a:cxn ang="0">
                    <a:pos x="174" y="24"/>
                  </a:cxn>
                  <a:cxn ang="0">
                    <a:pos x="204" y="30"/>
                  </a:cxn>
                  <a:cxn ang="0">
                    <a:pos x="234" y="36"/>
                  </a:cxn>
                  <a:cxn ang="0">
                    <a:pos x="264" y="42"/>
                  </a:cxn>
                  <a:cxn ang="0">
                    <a:pos x="294" y="48"/>
                  </a:cxn>
                  <a:cxn ang="0">
                    <a:pos x="324" y="54"/>
                  </a:cxn>
                  <a:cxn ang="0">
                    <a:pos x="360" y="60"/>
                  </a:cxn>
                  <a:cxn ang="0">
                    <a:pos x="390" y="60"/>
                  </a:cxn>
                  <a:cxn ang="0">
                    <a:pos x="420" y="66"/>
                  </a:cxn>
                  <a:cxn ang="0">
                    <a:pos x="450" y="66"/>
                  </a:cxn>
                  <a:cxn ang="0">
                    <a:pos x="480" y="66"/>
                  </a:cxn>
                  <a:cxn ang="0">
                    <a:pos x="510" y="66"/>
                  </a:cxn>
                  <a:cxn ang="0">
                    <a:pos x="540" y="60"/>
                  </a:cxn>
                  <a:cxn ang="0">
                    <a:pos x="570" y="60"/>
                  </a:cxn>
                  <a:cxn ang="0">
                    <a:pos x="606" y="54"/>
                  </a:cxn>
                  <a:cxn ang="0">
                    <a:pos x="636" y="48"/>
                  </a:cxn>
                  <a:cxn ang="0">
                    <a:pos x="666" y="42"/>
                  </a:cxn>
                  <a:cxn ang="0">
                    <a:pos x="696" y="36"/>
                  </a:cxn>
                  <a:cxn ang="0">
                    <a:pos x="726" y="24"/>
                  </a:cxn>
                  <a:cxn ang="0">
                    <a:pos x="756" y="18"/>
                  </a:cxn>
                  <a:cxn ang="0">
                    <a:pos x="786" y="12"/>
                  </a:cxn>
                  <a:cxn ang="0">
                    <a:pos x="816" y="12"/>
                  </a:cxn>
                  <a:cxn ang="0">
                    <a:pos x="852" y="6"/>
                  </a:cxn>
                  <a:cxn ang="0">
                    <a:pos x="882" y="0"/>
                  </a:cxn>
                  <a:cxn ang="0">
                    <a:pos x="912" y="0"/>
                  </a:cxn>
                  <a:cxn ang="0">
                    <a:pos x="942" y="0"/>
                  </a:cxn>
                  <a:cxn ang="0">
                    <a:pos x="972" y="0"/>
                  </a:cxn>
                  <a:cxn ang="0">
                    <a:pos x="1002" y="6"/>
                  </a:cxn>
                  <a:cxn ang="0">
                    <a:pos x="1032" y="12"/>
                  </a:cxn>
                  <a:cxn ang="0">
                    <a:pos x="1068" y="18"/>
                  </a:cxn>
                  <a:cxn ang="0">
                    <a:pos x="1098" y="24"/>
                  </a:cxn>
                  <a:cxn ang="0">
                    <a:pos x="1128" y="30"/>
                  </a:cxn>
                  <a:cxn ang="0">
                    <a:pos x="1158" y="36"/>
                  </a:cxn>
                  <a:cxn ang="0">
                    <a:pos x="1188" y="42"/>
                  </a:cxn>
                  <a:cxn ang="0">
                    <a:pos x="1218" y="48"/>
                  </a:cxn>
                  <a:cxn ang="0">
                    <a:pos x="1248" y="54"/>
                  </a:cxn>
                  <a:cxn ang="0">
                    <a:pos x="1278" y="60"/>
                  </a:cxn>
                </a:cxnLst>
                <a:rect l="0" t="0" r="r" b="b"/>
                <a:pathLst>
                  <a:path w="1302" h="66">
                    <a:moveTo>
                      <a:pt x="0" y="12"/>
                    </a:moveTo>
                    <a:lnTo>
                      <a:pt x="6" y="12"/>
                    </a:lnTo>
                    <a:lnTo>
                      <a:pt x="18" y="12"/>
                    </a:lnTo>
                    <a:lnTo>
                      <a:pt x="30" y="12"/>
                    </a:lnTo>
                    <a:lnTo>
                      <a:pt x="42" y="12"/>
                    </a:lnTo>
                    <a:lnTo>
                      <a:pt x="48" y="12"/>
                    </a:lnTo>
                    <a:lnTo>
                      <a:pt x="60" y="12"/>
                    </a:lnTo>
                    <a:lnTo>
                      <a:pt x="72" y="12"/>
                    </a:lnTo>
                    <a:lnTo>
                      <a:pt x="78" y="12"/>
                    </a:lnTo>
                    <a:lnTo>
                      <a:pt x="90" y="12"/>
                    </a:lnTo>
                    <a:lnTo>
                      <a:pt x="102" y="12"/>
                    </a:lnTo>
                    <a:lnTo>
                      <a:pt x="108" y="12"/>
                    </a:lnTo>
                    <a:lnTo>
                      <a:pt x="120" y="18"/>
                    </a:lnTo>
                    <a:lnTo>
                      <a:pt x="132" y="18"/>
                    </a:lnTo>
                    <a:lnTo>
                      <a:pt x="144" y="18"/>
                    </a:lnTo>
                    <a:lnTo>
                      <a:pt x="150" y="18"/>
                    </a:lnTo>
                    <a:lnTo>
                      <a:pt x="162" y="24"/>
                    </a:lnTo>
                    <a:lnTo>
                      <a:pt x="174" y="24"/>
                    </a:lnTo>
                    <a:lnTo>
                      <a:pt x="180" y="24"/>
                    </a:lnTo>
                    <a:lnTo>
                      <a:pt x="192" y="30"/>
                    </a:lnTo>
                    <a:lnTo>
                      <a:pt x="204" y="30"/>
                    </a:lnTo>
                    <a:lnTo>
                      <a:pt x="216" y="30"/>
                    </a:lnTo>
                    <a:lnTo>
                      <a:pt x="222" y="36"/>
                    </a:lnTo>
                    <a:lnTo>
                      <a:pt x="234" y="36"/>
                    </a:lnTo>
                    <a:lnTo>
                      <a:pt x="246" y="36"/>
                    </a:lnTo>
                    <a:lnTo>
                      <a:pt x="252" y="42"/>
                    </a:lnTo>
                    <a:lnTo>
                      <a:pt x="264" y="42"/>
                    </a:lnTo>
                    <a:lnTo>
                      <a:pt x="276" y="42"/>
                    </a:lnTo>
                    <a:lnTo>
                      <a:pt x="288" y="48"/>
                    </a:lnTo>
                    <a:lnTo>
                      <a:pt x="294" y="48"/>
                    </a:lnTo>
                    <a:lnTo>
                      <a:pt x="306" y="48"/>
                    </a:lnTo>
                    <a:lnTo>
                      <a:pt x="318" y="54"/>
                    </a:lnTo>
                    <a:lnTo>
                      <a:pt x="324" y="54"/>
                    </a:lnTo>
                    <a:lnTo>
                      <a:pt x="336" y="54"/>
                    </a:lnTo>
                    <a:lnTo>
                      <a:pt x="348" y="54"/>
                    </a:lnTo>
                    <a:lnTo>
                      <a:pt x="360" y="60"/>
                    </a:lnTo>
                    <a:lnTo>
                      <a:pt x="366" y="60"/>
                    </a:lnTo>
                    <a:lnTo>
                      <a:pt x="378" y="60"/>
                    </a:lnTo>
                    <a:lnTo>
                      <a:pt x="390" y="60"/>
                    </a:lnTo>
                    <a:lnTo>
                      <a:pt x="396" y="66"/>
                    </a:lnTo>
                    <a:lnTo>
                      <a:pt x="408" y="66"/>
                    </a:lnTo>
                    <a:lnTo>
                      <a:pt x="420" y="66"/>
                    </a:lnTo>
                    <a:lnTo>
                      <a:pt x="426" y="66"/>
                    </a:lnTo>
                    <a:lnTo>
                      <a:pt x="438" y="66"/>
                    </a:lnTo>
                    <a:lnTo>
                      <a:pt x="450" y="66"/>
                    </a:lnTo>
                    <a:lnTo>
                      <a:pt x="462" y="66"/>
                    </a:lnTo>
                    <a:lnTo>
                      <a:pt x="468" y="66"/>
                    </a:lnTo>
                    <a:lnTo>
                      <a:pt x="480" y="66"/>
                    </a:lnTo>
                    <a:lnTo>
                      <a:pt x="492" y="66"/>
                    </a:lnTo>
                    <a:lnTo>
                      <a:pt x="498" y="66"/>
                    </a:lnTo>
                    <a:lnTo>
                      <a:pt x="510" y="66"/>
                    </a:lnTo>
                    <a:lnTo>
                      <a:pt x="522" y="66"/>
                    </a:lnTo>
                    <a:lnTo>
                      <a:pt x="534" y="60"/>
                    </a:lnTo>
                    <a:lnTo>
                      <a:pt x="540" y="60"/>
                    </a:lnTo>
                    <a:lnTo>
                      <a:pt x="552" y="60"/>
                    </a:lnTo>
                    <a:lnTo>
                      <a:pt x="564" y="60"/>
                    </a:lnTo>
                    <a:lnTo>
                      <a:pt x="570" y="60"/>
                    </a:lnTo>
                    <a:lnTo>
                      <a:pt x="582" y="54"/>
                    </a:lnTo>
                    <a:lnTo>
                      <a:pt x="594" y="54"/>
                    </a:lnTo>
                    <a:lnTo>
                      <a:pt x="606" y="54"/>
                    </a:lnTo>
                    <a:lnTo>
                      <a:pt x="612" y="48"/>
                    </a:lnTo>
                    <a:lnTo>
                      <a:pt x="624" y="48"/>
                    </a:lnTo>
                    <a:lnTo>
                      <a:pt x="636" y="48"/>
                    </a:lnTo>
                    <a:lnTo>
                      <a:pt x="642" y="42"/>
                    </a:lnTo>
                    <a:lnTo>
                      <a:pt x="654" y="42"/>
                    </a:lnTo>
                    <a:lnTo>
                      <a:pt x="666" y="42"/>
                    </a:lnTo>
                    <a:lnTo>
                      <a:pt x="678" y="36"/>
                    </a:lnTo>
                    <a:lnTo>
                      <a:pt x="684" y="36"/>
                    </a:lnTo>
                    <a:lnTo>
                      <a:pt x="696" y="36"/>
                    </a:lnTo>
                    <a:lnTo>
                      <a:pt x="708" y="30"/>
                    </a:lnTo>
                    <a:lnTo>
                      <a:pt x="714" y="30"/>
                    </a:lnTo>
                    <a:lnTo>
                      <a:pt x="726" y="24"/>
                    </a:lnTo>
                    <a:lnTo>
                      <a:pt x="738" y="24"/>
                    </a:lnTo>
                    <a:lnTo>
                      <a:pt x="750" y="24"/>
                    </a:lnTo>
                    <a:lnTo>
                      <a:pt x="756" y="18"/>
                    </a:lnTo>
                    <a:lnTo>
                      <a:pt x="768" y="18"/>
                    </a:lnTo>
                    <a:lnTo>
                      <a:pt x="780" y="18"/>
                    </a:lnTo>
                    <a:lnTo>
                      <a:pt x="786" y="12"/>
                    </a:lnTo>
                    <a:lnTo>
                      <a:pt x="798" y="12"/>
                    </a:lnTo>
                    <a:lnTo>
                      <a:pt x="810" y="12"/>
                    </a:lnTo>
                    <a:lnTo>
                      <a:pt x="816" y="12"/>
                    </a:lnTo>
                    <a:lnTo>
                      <a:pt x="828" y="6"/>
                    </a:lnTo>
                    <a:lnTo>
                      <a:pt x="840" y="6"/>
                    </a:lnTo>
                    <a:lnTo>
                      <a:pt x="852" y="6"/>
                    </a:lnTo>
                    <a:lnTo>
                      <a:pt x="858" y="6"/>
                    </a:lnTo>
                    <a:lnTo>
                      <a:pt x="870" y="6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900" y="0"/>
                    </a:lnTo>
                    <a:lnTo>
                      <a:pt x="912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42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72" y="0"/>
                    </a:lnTo>
                    <a:lnTo>
                      <a:pt x="984" y="6"/>
                    </a:lnTo>
                    <a:lnTo>
                      <a:pt x="996" y="6"/>
                    </a:lnTo>
                    <a:lnTo>
                      <a:pt x="1002" y="6"/>
                    </a:lnTo>
                    <a:lnTo>
                      <a:pt x="1014" y="6"/>
                    </a:lnTo>
                    <a:lnTo>
                      <a:pt x="1026" y="6"/>
                    </a:lnTo>
                    <a:lnTo>
                      <a:pt x="1032" y="12"/>
                    </a:lnTo>
                    <a:lnTo>
                      <a:pt x="1044" y="12"/>
                    </a:lnTo>
                    <a:lnTo>
                      <a:pt x="1056" y="12"/>
                    </a:lnTo>
                    <a:lnTo>
                      <a:pt x="1068" y="18"/>
                    </a:lnTo>
                    <a:lnTo>
                      <a:pt x="1074" y="18"/>
                    </a:lnTo>
                    <a:lnTo>
                      <a:pt x="1086" y="18"/>
                    </a:lnTo>
                    <a:lnTo>
                      <a:pt x="1098" y="24"/>
                    </a:lnTo>
                    <a:lnTo>
                      <a:pt x="1104" y="24"/>
                    </a:lnTo>
                    <a:lnTo>
                      <a:pt x="1116" y="24"/>
                    </a:lnTo>
                    <a:lnTo>
                      <a:pt x="1128" y="30"/>
                    </a:lnTo>
                    <a:lnTo>
                      <a:pt x="1134" y="30"/>
                    </a:lnTo>
                    <a:lnTo>
                      <a:pt x="1146" y="36"/>
                    </a:lnTo>
                    <a:lnTo>
                      <a:pt x="1158" y="36"/>
                    </a:lnTo>
                    <a:lnTo>
                      <a:pt x="1170" y="36"/>
                    </a:lnTo>
                    <a:lnTo>
                      <a:pt x="1176" y="42"/>
                    </a:lnTo>
                    <a:lnTo>
                      <a:pt x="1188" y="42"/>
                    </a:lnTo>
                    <a:lnTo>
                      <a:pt x="1200" y="48"/>
                    </a:lnTo>
                    <a:lnTo>
                      <a:pt x="1206" y="48"/>
                    </a:lnTo>
                    <a:lnTo>
                      <a:pt x="1218" y="48"/>
                    </a:lnTo>
                    <a:lnTo>
                      <a:pt x="1230" y="54"/>
                    </a:lnTo>
                    <a:lnTo>
                      <a:pt x="1242" y="54"/>
                    </a:lnTo>
                    <a:lnTo>
                      <a:pt x="1248" y="54"/>
                    </a:lnTo>
                    <a:lnTo>
                      <a:pt x="1260" y="60"/>
                    </a:lnTo>
                    <a:lnTo>
                      <a:pt x="1272" y="60"/>
                    </a:lnTo>
                    <a:lnTo>
                      <a:pt x="1278" y="60"/>
                    </a:lnTo>
                    <a:lnTo>
                      <a:pt x="1290" y="66"/>
                    </a:lnTo>
                    <a:lnTo>
                      <a:pt x="1302" y="6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7" name="Freeform 50"/>
              <p:cNvSpPr>
                <a:spLocks/>
              </p:cNvSpPr>
              <p:nvPr/>
            </p:nvSpPr>
            <p:spPr bwMode="auto">
              <a:xfrm>
                <a:off x="5657850" y="962025"/>
                <a:ext cx="2066925" cy="619125"/>
              </a:xfrm>
              <a:custGeom>
                <a:avLst/>
                <a:gdLst/>
                <a:ahLst/>
                <a:cxnLst>
                  <a:cxn ang="0">
                    <a:pos x="18" y="348"/>
                  </a:cxn>
                  <a:cxn ang="0">
                    <a:pos x="48" y="354"/>
                  </a:cxn>
                  <a:cxn ang="0">
                    <a:pos x="84" y="354"/>
                  </a:cxn>
                  <a:cxn ang="0">
                    <a:pos x="114" y="348"/>
                  </a:cxn>
                  <a:cxn ang="0">
                    <a:pos x="144" y="348"/>
                  </a:cxn>
                  <a:cxn ang="0">
                    <a:pos x="174" y="342"/>
                  </a:cxn>
                  <a:cxn ang="0">
                    <a:pos x="204" y="336"/>
                  </a:cxn>
                  <a:cxn ang="0">
                    <a:pos x="234" y="330"/>
                  </a:cxn>
                  <a:cxn ang="0">
                    <a:pos x="264" y="324"/>
                  </a:cxn>
                  <a:cxn ang="0">
                    <a:pos x="294" y="312"/>
                  </a:cxn>
                  <a:cxn ang="0">
                    <a:pos x="330" y="306"/>
                  </a:cxn>
                  <a:cxn ang="0">
                    <a:pos x="360" y="294"/>
                  </a:cxn>
                  <a:cxn ang="0">
                    <a:pos x="390" y="288"/>
                  </a:cxn>
                  <a:cxn ang="0">
                    <a:pos x="420" y="282"/>
                  </a:cxn>
                  <a:cxn ang="0">
                    <a:pos x="450" y="276"/>
                  </a:cxn>
                  <a:cxn ang="0">
                    <a:pos x="480" y="270"/>
                  </a:cxn>
                  <a:cxn ang="0">
                    <a:pos x="510" y="270"/>
                  </a:cxn>
                  <a:cxn ang="0">
                    <a:pos x="540" y="270"/>
                  </a:cxn>
                  <a:cxn ang="0">
                    <a:pos x="576" y="270"/>
                  </a:cxn>
                  <a:cxn ang="0">
                    <a:pos x="606" y="276"/>
                  </a:cxn>
                  <a:cxn ang="0">
                    <a:pos x="636" y="282"/>
                  </a:cxn>
                  <a:cxn ang="0">
                    <a:pos x="666" y="294"/>
                  </a:cxn>
                  <a:cxn ang="0">
                    <a:pos x="696" y="300"/>
                  </a:cxn>
                  <a:cxn ang="0">
                    <a:pos x="726" y="312"/>
                  </a:cxn>
                  <a:cxn ang="0">
                    <a:pos x="756" y="330"/>
                  </a:cxn>
                  <a:cxn ang="0">
                    <a:pos x="792" y="342"/>
                  </a:cxn>
                  <a:cxn ang="0">
                    <a:pos x="822" y="354"/>
                  </a:cxn>
                  <a:cxn ang="0">
                    <a:pos x="852" y="366"/>
                  </a:cxn>
                  <a:cxn ang="0">
                    <a:pos x="882" y="378"/>
                  </a:cxn>
                  <a:cxn ang="0">
                    <a:pos x="912" y="384"/>
                  </a:cxn>
                  <a:cxn ang="0">
                    <a:pos x="942" y="390"/>
                  </a:cxn>
                  <a:cxn ang="0">
                    <a:pos x="972" y="390"/>
                  </a:cxn>
                  <a:cxn ang="0">
                    <a:pos x="1002" y="384"/>
                  </a:cxn>
                  <a:cxn ang="0">
                    <a:pos x="1038" y="372"/>
                  </a:cxn>
                  <a:cxn ang="0">
                    <a:pos x="1068" y="354"/>
                  </a:cxn>
                  <a:cxn ang="0">
                    <a:pos x="1098" y="330"/>
                  </a:cxn>
                  <a:cxn ang="0">
                    <a:pos x="1128" y="300"/>
                  </a:cxn>
                  <a:cxn ang="0">
                    <a:pos x="1158" y="264"/>
                  </a:cxn>
                  <a:cxn ang="0">
                    <a:pos x="1188" y="222"/>
                  </a:cxn>
                  <a:cxn ang="0">
                    <a:pos x="1218" y="168"/>
                  </a:cxn>
                  <a:cxn ang="0">
                    <a:pos x="1248" y="108"/>
                  </a:cxn>
                  <a:cxn ang="0">
                    <a:pos x="1284" y="48"/>
                  </a:cxn>
                </a:cxnLst>
                <a:rect l="0" t="0" r="r" b="b"/>
                <a:pathLst>
                  <a:path w="1302" h="390">
                    <a:moveTo>
                      <a:pt x="0" y="348"/>
                    </a:moveTo>
                    <a:lnTo>
                      <a:pt x="12" y="348"/>
                    </a:lnTo>
                    <a:lnTo>
                      <a:pt x="18" y="348"/>
                    </a:lnTo>
                    <a:lnTo>
                      <a:pt x="30" y="348"/>
                    </a:lnTo>
                    <a:lnTo>
                      <a:pt x="42" y="348"/>
                    </a:lnTo>
                    <a:lnTo>
                      <a:pt x="48" y="354"/>
                    </a:lnTo>
                    <a:lnTo>
                      <a:pt x="60" y="354"/>
                    </a:lnTo>
                    <a:lnTo>
                      <a:pt x="72" y="354"/>
                    </a:lnTo>
                    <a:lnTo>
                      <a:pt x="84" y="354"/>
                    </a:lnTo>
                    <a:lnTo>
                      <a:pt x="90" y="354"/>
                    </a:lnTo>
                    <a:lnTo>
                      <a:pt x="102" y="354"/>
                    </a:lnTo>
                    <a:lnTo>
                      <a:pt x="114" y="348"/>
                    </a:lnTo>
                    <a:lnTo>
                      <a:pt x="120" y="348"/>
                    </a:lnTo>
                    <a:lnTo>
                      <a:pt x="132" y="348"/>
                    </a:lnTo>
                    <a:lnTo>
                      <a:pt x="144" y="348"/>
                    </a:lnTo>
                    <a:lnTo>
                      <a:pt x="150" y="348"/>
                    </a:lnTo>
                    <a:lnTo>
                      <a:pt x="162" y="348"/>
                    </a:lnTo>
                    <a:lnTo>
                      <a:pt x="174" y="342"/>
                    </a:lnTo>
                    <a:lnTo>
                      <a:pt x="186" y="342"/>
                    </a:lnTo>
                    <a:lnTo>
                      <a:pt x="192" y="342"/>
                    </a:lnTo>
                    <a:lnTo>
                      <a:pt x="204" y="336"/>
                    </a:lnTo>
                    <a:lnTo>
                      <a:pt x="216" y="336"/>
                    </a:lnTo>
                    <a:lnTo>
                      <a:pt x="222" y="330"/>
                    </a:lnTo>
                    <a:lnTo>
                      <a:pt x="234" y="330"/>
                    </a:lnTo>
                    <a:lnTo>
                      <a:pt x="246" y="330"/>
                    </a:lnTo>
                    <a:lnTo>
                      <a:pt x="258" y="324"/>
                    </a:lnTo>
                    <a:lnTo>
                      <a:pt x="264" y="324"/>
                    </a:lnTo>
                    <a:lnTo>
                      <a:pt x="276" y="318"/>
                    </a:lnTo>
                    <a:lnTo>
                      <a:pt x="288" y="318"/>
                    </a:lnTo>
                    <a:lnTo>
                      <a:pt x="294" y="312"/>
                    </a:lnTo>
                    <a:lnTo>
                      <a:pt x="306" y="312"/>
                    </a:lnTo>
                    <a:lnTo>
                      <a:pt x="318" y="306"/>
                    </a:lnTo>
                    <a:lnTo>
                      <a:pt x="330" y="306"/>
                    </a:lnTo>
                    <a:lnTo>
                      <a:pt x="336" y="300"/>
                    </a:lnTo>
                    <a:lnTo>
                      <a:pt x="348" y="300"/>
                    </a:lnTo>
                    <a:lnTo>
                      <a:pt x="360" y="294"/>
                    </a:lnTo>
                    <a:lnTo>
                      <a:pt x="366" y="294"/>
                    </a:lnTo>
                    <a:lnTo>
                      <a:pt x="378" y="288"/>
                    </a:lnTo>
                    <a:lnTo>
                      <a:pt x="390" y="288"/>
                    </a:lnTo>
                    <a:lnTo>
                      <a:pt x="402" y="282"/>
                    </a:lnTo>
                    <a:lnTo>
                      <a:pt x="408" y="282"/>
                    </a:lnTo>
                    <a:lnTo>
                      <a:pt x="420" y="282"/>
                    </a:lnTo>
                    <a:lnTo>
                      <a:pt x="432" y="276"/>
                    </a:lnTo>
                    <a:lnTo>
                      <a:pt x="438" y="276"/>
                    </a:lnTo>
                    <a:lnTo>
                      <a:pt x="450" y="276"/>
                    </a:lnTo>
                    <a:lnTo>
                      <a:pt x="462" y="270"/>
                    </a:lnTo>
                    <a:lnTo>
                      <a:pt x="474" y="270"/>
                    </a:lnTo>
                    <a:lnTo>
                      <a:pt x="480" y="270"/>
                    </a:lnTo>
                    <a:lnTo>
                      <a:pt x="492" y="270"/>
                    </a:lnTo>
                    <a:lnTo>
                      <a:pt x="504" y="270"/>
                    </a:lnTo>
                    <a:lnTo>
                      <a:pt x="510" y="270"/>
                    </a:lnTo>
                    <a:lnTo>
                      <a:pt x="522" y="270"/>
                    </a:lnTo>
                    <a:lnTo>
                      <a:pt x="534" y="270"/>
                    </a:lnTo>
                    <a:lnTo>
                      <a:pt x="540" y="270"/>
                    </a:lnTo>
                    <a:lnTo>
                      <a:pt x="552" y="270"/>
                    </a:lnTo>
                    <a:lnTo>
                      <a:pt x="564" y="270"/>
                    </a:lnTo>
                    <a:lnTo>
                      <a:pt x="576" y="270"/>
                    </a:lnTo>
                    <a:lnTo>
                      <a:pt x="582" y="270"/>
                    </a:lnTo>
                    <a:lnTo>
                      <a:pt x="594" y="276"/>
                    </a:lnTo>
                    <a:lnTo>
                      <a:pt x="606" y="276"/>
                    </a:lnTo>
                    <a:lnTo>
                      <a:pt x="612" y="276"/>
                    </a:lnTo>
                    <a:lnTo>
                      <a:pt x="624" y="282"/>
                    </a:lnTo>
                    <a:lnTo>
                      <a:pt x="636" y="282"/>
                    </a:lnTo>
                    <a:lnTo>
                      <a:pt x="648" y="288"/>
                    </a:lnTo>
                    <a:lnTo>
                      <a:pt x="654" y="288"/>
                    </a:lnTo>
                    <a:lnTo>
                      <a:pt x="666" y="294"/>
                    </a:lnTo>
                    <a:lnTo>
                      <a:pt x="678" y="294"/>
                    </a:lnTo>
                    <a:lnTo>
                      <a:pt x="684" y="300"/>
                    </a:lnTo>
                    <a:lnTo>
                      <a:pt x="696" y="300"/>
                    </a:lnTo>
                    <a:lnTo>
                      <a:pt x="708" y="306"/>
                    </a:lnTo>
                    <a:lnTo>
                      <a:pt x="720" y="312"/>
                    </a:lnTo>
                    <a:lnTo>
                      <a:pt x="726" y="312"/>
                    </a:lnTo>
                    <a:lnTo>
                      <a:pt x="738" y="318"/>
                    </a:lnTo>
                    <a:lnTo>
                      <a:pt x="750" y="324"/>
                    </a:lnTo>
                    <a:lnTo>
                      <a:pt x="756" y="330"/>
                    </a:lnTo>
                    <a:lnTo>
                      <a:pt x="768" y="330"/>
                    </a:lnTo>
                    <a:lnTo>
                      <a:pt x="780" y="336"/>
                    </a:lnTo>
                    <a:lnTo>
                      <a:pt x="792" y="342"/>
                    </a:lnTo>
                    <a:lnTo>
                      <a:pt x="798" y="348"/>
                    </a:lnTo>
                    <a:lnTo>
                      <a:pt x="810" y="348"/>
                    </a:lnTo>
                    <a:lnTo>
                      <a:pt x="822" y="354"/>
                    </a:lnTo>
                    <a:lnTo>
                      <a:pt x="828" y="360"/>
                    </a:lnTo>
                    <a:lnTo>
                      <a:pt x="840" y="360"/>
                    </a:lnTo>
                    <a:lnTo>
                      <a:pt x="852" y="366"/>
                    </a:lnTo>
                    <a:lnTo>
                      <a:pt x="858" y="372"/>
                    </a:lnTo>
                    <a:lnTo>
                      <a:pt x="870" y="372"/>
                    </a:lnTo>
                    <a:lnTo>
                      <a:pt x="882" y="378"/>
                    </a:lnTo>
                    <a:lnTo>
                      <a:pt x="894" y="378"/>
                    </a:lnTo>
                    <a:lnTo>
                      <a:pt x="900" y="384"/>
                    </a:lnTo>
                    <a:lnTo>
                      <a:pt x="912" y="384"/>
                    </a:lnTo>
                    <a:lnTo>
                      <a:pt x="924" y="384"/>
                    </a:lnTo>
                    <a:lnTo>
                      <a:pt x="930" y="390"/>
                    </a:lnTo>
                    <a:lnTo>
                      <a:pt x="942" y="390"/>
                    </a:lnTo>
                    <a:lnTo>
                      <a:pt x="954" y="390"/>
                    </a:lnTo>
                    <a:lnTo>
                      <a:pt x="966" y="390"/>
                    </a:lnTo>
                    <a:lnTo>
                      <a:pt x="972" y="390"/>
                    </a:lnTo>
                    <a:lnTo>
                      <a:pt x="984" y="384"/>
                    </a:lnTo>
                    <a:lnTo>
                      <a:pt x="996" y="384"/>
                    </a:lnTo>
                    <a:lnTo>
                      <a:pt x="1002" y="384"/>
                    </a:lnTo>
                    <a:lnTo>
                      <a:pt x="1014" y="378"/>
                    </a:lnTo>
                    <a:lnTo>
                      <a:pt x="1026" y="378"/>
                    </a:lnTo>
                    <a:lnTo>
                      <a:pt x="1038" y="372"/>
                    </a:lnTo>
                    <a:lnTo>
                      <a:pt x="1044" y="366"/>
                    </a:lnTo>
                    <a:lnTo>
                      <a:pt x="1056" y="360"/>
                    </a:lnTo>
                    <a:lnTo>
                      <a:pt x="1068" y="354"/>
                    </a:lnTo>
                    <a:lnTo>
                      <a:pt x="1074" y="348"/>
                    </a:lnTo>
                    <a:lnTo>
                      <a:pt x="1086" y="342"/>
                    </a:lnTo>
                    <a:lnTo>
                      <a:pt x="1098" y="330"/>
                    </a:lnTo>
                    <a:lnTo>
                      <a:pt x="1110" y="324"/>
                    </a:lnTo>
                    <a:lnTo>
                      <a:pt x="1116" y="312"/>
                    </a:lnTo>
                    <a:lnTo>
                      <a:pt x="1128" y="300"/>
                    </a:lnTo>
                    <a:lnTo>
                      <a:pt x="1140" y="288"/>
                    </a:lnTo>
                    <a:lnTo>
                      <a:pt x="1146" y="276"/>
                    </a:lnTo>
                    <a:lnTo>
                      <a:pt x="1158" y="264"/>
                    </a:lnTo>
                    <a:lnTo>
                      <a:pt x="1170" y="252"/>
                    </a:lnTo>
                    <a:lnTo>
                      <a:pt x="1176" y="234"/>
                    </a:lnTo>
                    <a:lnTo>
                      <a:pt x="1188" y="222"/>
                    </a:lnTo>
                    <a:lnTo>
                      <a:pt x="1200" y="204"/>
                    </a:lnTo>
                    <a:lnTo>
                      <a:pt x="1212" y="186"/>
                    </a:lnTo>
                    <a:lnTo>
                      <a:pt x="1218" y="168"/>
                    </a:lnTo>
                    <a:lnTo>
                      <a:pt x="1230" y="150"/>
                    </a:lnTo>
                    <a:lnTo>
                      <a:pt x="1242" y="132"/>
                    </a:lnTo>
                    <a:lnTo>
                      <a:pt x="1248" y="108"/>
                    </a:lnTo>
                    <a:lnTo>
                      <a:pt x="1260" y="90"/>
                    </a:lnTo>
                    <a:lnTo>
                      <a:pt x="1272" y="66"/>
                    </a:lnTo>
                    <a:lnTo>
                      <a:pt x="1284" y="48"/>
                    </a:lnTo>
                    <a:lnTo>
                      <a:pt x="1290" y="24"/>
                    </a:lnTo>
                    <a:lnTo>
                      <a:pt x="1302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8" name="Freeform 51"/>
              <p:cNvSpPr>
                <a:spLocks/>
              </p:cNvSpPr>
              <p:nvPr/>
            </p:nvSpPr>
            <p:spPr bwMode="auto">
              <a:xfrm>
                <a:off x="7724775" y="600075"/>
                <a:ext cx="142875" cy="361950"/>
              </a:xfrm>
              <a:custGeom>
                <a:avLst/>
                <a:gdLst/>
                <a:ahLst/>
                <a:cxnLst>
                  <a:cxn ang="0">
                    <a:pos x="0" y="228"/>
                  </a:cxn>
                  <a:cxn ang="0">
                    <a:pos x="12" y="204"/>
                  </a:cxn>
                  <a:cxn ang="0">
                    <a:pos x="18" y="180"/>
                  </a:cxn>
                  <a:cxn ang="0">
                    <a:pos x="30" y="156"/>
                  </a:cxn>
                  <a:cxn ang="0">
                    <a:pos x="42" y="132"/>
                  </a:cxn>
                  <a:cxn ang="0">
                    <a:pos x="54" y="102"/>
                  </a:cxn>
                  <a:cxn ang="0">
                    <a:pos x="60" y="78"/>
                  </a:cxn>
                  <a:cxn ang="0">
                    <a:pos x="72" y="54"/>
                  </a:cxn>
                  <a:cxn ang="0">
                    <a:pos x="84" y="24"/>
                  </a:cxn>
                  <a:cxn ang="0">
                    <a:pos x="90" y="0"/>
                  </a:cxn>
                </a:cxnLst>
                <a:rect l="0" t="0" r="r" b="b"/>
                <a:pathLst>
                  <a:path w="90" h="228">
                    <a:moveTo>
                      <a:pt x="0" y="228"/>
                    </a:moveTo>
                    <a:lnTo>
                      <a:pt x="12" y="204"/>
                    </a:lnTo>
                    <a:lnTo>
                      <a:pt x="18" y="180"/>
                    </a:lnTo>
                    <a:lnTo>
                      <a:pt x="30" y="156"/>
                    </a:lnTo>
                    <a:lnTo>
                      <a:pt x="42" y="132"/>
                    </a:lnTo>
                    <a:lnTo>
                      <a:pt x="54" y="102"/>
                    </a:lnTo>
                    <a:lnTo>
                      <a:pt x="60" y="78"/>
                    </a:lnTo>
                    <a:lnTo>
                      <a:pt x="72" y="54"/>
                    </a:lnTo>
                    <a:lnTo>
                      <a:pt x="84" y="24"/>
                    </a:lnTo>
                    <a:lnTo>
                      <a:pt x="90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990602" y="734118"/>
              <a:ext cx="11142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=4</a:t>
              </a:r>
            </a:p>
          </p:txBody>
        </p:sp>
        <p:graphicFrame>
          <p:nvGraphicFramePr>
            <p:cNvPr id="79" name="Object 6"/>
            <p:cNvGraphicFramePr>
              <a:graphicFrameLocks noChangeAspect="1"/>
            </p:cNvGraphicFramePr>
            <p:nvPr/>
          </p:nvGraphicFramePr>
          <p:xfrm>
            <a:off x="1484914" y="2239570"/>
            <a:ext cx="73206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406080" progId="Equation.DSMT4">
                    <p:embed/>
                  </p:oleObj>
                </mc:Choice>
                <mc:Fallback>
                  <p:oleObj name="Equation" r:id="rId7" imgW="355320" imgH="406080" progId="Equation.DSMT4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914" y="2239570"/>
                          <a:ext cx="732068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80"/>
          <p:cNvGrpSpPr/>
          <p:nvPr/>
        </p:nvGrpSpPr>
        <p:grpSpPr>
          <a:xfrm>
            <a:off x="152400" y="227538"/>
            <a:ext cx="3711510" cy="1809798"/>
            <a:chOff x="539631" y="3796966"/>
            <a:chExt cx="5229900" cy="2550194"/>
          </a:xfrm>
        </p:grpSpPr>
        <p:grpSp>
          <p:nvGrpSpPr>
            <p:cNvPr id="82" name="Group 11"/>
            <p:cNvGrpSpPr>
              <a:grpSpLocks/>
            </p:cNvGrpSpPr>
            <p:nvPr/>
          </p:nvGrpSpPr>
          <p:grpSpPr bwMode="auto">
            <a:xfrm>
              <a:off x="3430587" y="4016711"/>
              <a:ext cx="1035050" cy="1066800"/>
              <a:chOff x="5638800" y="3886200"/>
              <a:chExt cx="990600" cy="1020762"/>
            </a:xfrm>
          </p:grpSpPr>
          <p:graphicFrame>
            <p:nvGraphicFramePr>
              <p:cNvPr id="95" name="Object 6"/>
              <p:cNvGraphicFramePr>
                <a:graphicFrameLocks noChangeAspect="1"/>
              </p:cNvGraphicFramePr>
              <p:nvPr/>
            </p:nvGraphicFramePr>
            <p:xfrm>
              <a:off x="5828716" y="3886200"/>
              <a:ext cx="592537" cy="1020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28600" imgH="393480" progId="Equation.DSMT4">
                      <p:embed/>
                    </p:oleObj>
                  </mc:Choice>
                  <mc:Fallback>
                    <p:oleObj name="Equation" r:id="rId3" imgW="228600" imgH="393480" progId="Equation.DSMT4">
                      <p:embed/>
                      <p:pic>
                        <p:nvPicPr>
                          <p:cNvPr id="9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8716" y="3886200"/>
                            <a:ext cx="592537" cy="1020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Rectangle 95"/>
              <p:cNvSpPr/>
              <p:nvPr/>
            </p:nvSpPr>
            <p:spPr>
              <a:xfrm>
                <a:off x="5638800" y="3886200"/>
                <a:ext cx="990600" cy="99038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3" name="Rectangle 82"/>
            <p:cNvSpPr/>
            <p:nvPr/>
          </p:nvSpPr>
          <p:spPr>
            <a:xfrm>
              <a:off x="3418816" y="5312110"/>
              <a:ext cx="1132378" cy="1035050"/>
            </a:xfrm>
            <a:prstGeom prst="rect">
              <a:avLst/>
            </a:prstGeom>
            <a:noFill/>
            <a:ln w="38100"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4" name="Elbow Connector 83"/>
            <p:cNvCxnSpPr>
              <a:endCxn id="83" idx="3"/>
            </p:cNvCxnSpPr>
            <p:nvPr/>
          </p:nvCxnSpPr>
          <p:spPr>
            <a:xfrm rot="16200000" flipH="1">
              <a:off x="3860715" y="5139157"/>
              <a:ext cx="1295401" cy="85558"/>
            </a:xfrm>
            <a:prstGeom prst="bentConnector4">
              <a:avLst>
                <a:gd name="adj1" fmla="val -15"/>
                <a:gd name="adj2" fmla="val 853865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Elbow Connector 18"/>
            <p:cNvCxnSpPr>
              <a:stCxn id="83" idx="1"/>
              <a:endCxn id="86" idx="4"/>
            </p:cNvCxnSpPr>
            <p:nvPr/>
          </p:nvCxnSpPr>
          <p:spPr>
            <a:xfrm rot="10800000">
              <a:off x="2401888" y="4739023"/>
              <a:ext cx="1016928" cy="1090613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Oval 85"/>
            <p:cNvSpPr/>
            <p:nvPr/>
          </p:nvSpPr>
          <p:spPr>
            <a:xfrm>
              <a:off x="2211387" y="4358024"/>
              <a:ext cx="381000" cy="381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cxnSp>
          <p:nvCxnSpPr>
            <p:cNvPr id="87" name="Straight Arrow Connector 86"/>
            <p:cNvCxnSpPr>
              <a:stCxn id="86" idx="6"/>
              <a:endCxn id="96" idx="1"/>
            </p:cNvCxnSpPr>
            <p:nvPr/>
          </p:nvCxnSpPr>
          <p:spPr>
            <a:xfrm flipV="1">
              <a:off x="2592387" y="4534236"/>
              <a:ext cx="838200" cy="142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>
              <a:stCxn id="89" idx="3"/>
              <a:endCxn id="86" idx="2"/>
            </p:cNvCxnSpPr>
            <p:nvPr/>
          </p:nvCxnSpPr>
          <p:spPr>
            <a:xfrm flipV="1">
              <a:off x="992187" y="4548524"/>
              <a:ext cx="1219200" cy="679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47"/>
            <p:cNvSpPr txBox="1">
              <a:spLocks noChangeArrowheads="1"/>
            </p:cNvSpPr>
            <p:nvPr/>
          </p:nvSpPr>
          <p:spPr bwMode="auto">
            <a:xfrm>
              <a:off x="539631" y="4507961"/>
              <a:ext cx="1979614" cy="1170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step response</a:t>
              </a:r>
            </a:p>
          </p:txBody>
        </p:sp>
        <p:cxnSp>
          <p:nvCxnSpPr>
            <p:cNvPr id="91" name="Straight Arrow Connector 90"/>
            <p:cNvCxnSpPr>
              <a:stCxn id="96" idx="3"/>
            </p:cNvCxnSpPr>
            <p:nvPr/>
          </p:nvCxnSpPr>
          <p:spPr>
            <a:xfrm>
              <a:off x="4465636" y="4534238"/>
              <a:ext cx="130389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50"/>
            <p:cNvSpPr txBox="1">
              <a:spLocks noChangeArrowheads="1"/>
            </p:cNvSpPr>
            <p:nvPr/>
          </p:nvSpPr>
          <p:spPr bwMode="auto">
            <a:xfrm>
              <a:off x="4715929" y="3796966"/>
              <a:ext cx="1035048" cy="737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v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(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)</a:t>
              </a:r>
              <a:endPara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93" name="Object 7"/>
            <p:cNvGraphicFramePr>
              <a:graphicFrameLocks noChangeAspect="1"/>
            </p:cNvGraphicFramePr>
            <p:nvPr/>
          </p:nvGraphicFramePr>
          <p:xfrm>
            <a:off x="3519836" y="5462067"/>
            <a:ext cx="902461" cy="653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164880" progId="Equation.DSMT4">
                    <p:embed/>
                  </p:oleObj>
                </mc:Choice>
                <mc:Fallback>
                  <p:oleObj name="Equation" r:id="rId9" imgW="228600" imgH="164880" progId="Equation.DSMT4">
                    <p:embed/>
                    <p:pic>
                      <p:nvPicPr>
                        <p:cNvPr id="9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836" y="5462067"/>
                          <a:ext cx="902461" cy="6539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TextBox 52"/>
          <p:cNvSpPr txBox="1">
            <a:spLocks noChangeArrowheads="1"/>
          </p:cNvSpPr>
          <p:nvPr/>
        </p:nvSpPr>
        <p:spPr bwMode="auto">
          <a:xfrm>
            <a:off x="1340245" y="1591040"/>
            <a:ext cx="1296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assive</a:t>
            </a:r>
          </a:p>
        </p:txBody>
      </p:sp>
      <p:sp>
        <p:nvSpPr>
          <p:cNvPr id="106" name="TextBox 52"/>
          <p:cNvSpPr txBox="1">
            <a:spLocks noChangeArrowheads="1"/>
          </p:cNvSpPr>
          <p:nvPr/>
        </p:nvSpPr>
        <p:spPr bwMode="auto">
          <a:xfrm>
            <a:off x="9704703" y="4434920"/>
            <a:ext cx="15048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</p:txBody>
      </p:sp>
      <p:sp>
        <p:nvSpPr>
          <p:cNvPr id="107" name="TextBox 52"/>
          <p:cNvSpPr txBox="1">
            <a:spLocks noChangeArrowheads="1"/>
          </p:cNvSpPr>
          <p:nvPr/>
        </p:nvSpPr>
        <p:spPr bwMode="auto">
          <a:xfrm>
            <a:off x="1020443" y="152400"/>
            <a:ext cx="11955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</p:txBody>
      </p:sp>
      <p:sp>
        <p:nvSpPr>
          <p:cNvPr id="108" name="TextBox 52"/>
          <p:cNvSpPr txBox="1">
            <a:spLocks noChangeArrowheads="1"/>
          </p:cNvSpPr>
          <p:nvPr/>
        </p:nvSpPr>
        <p:spPr bwMode="auto">
          <a:xfrm>
            <a:off x="8632162" y="79288"/>
            <a:ext cx="13634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243646" y="4236310"/>
            <a:ext cx="3513735" cy="2515022"/>
            <a:chOff x="466725" y="391217"/>
            <a:chExt cx="6811963" cy="3094912"/>
          </a:xfrm>
        </p:grpSpPr>
        <p:sp>
          <p:nvSpPr>
            <p:cNvPr id="121" name="Rectangle 7"/>
            <p:cNvSpPr>
              <a:spLocks noChangeArrowheads="1"/>
            </p:cNvSpPr>
            <p:nvPr/>
          </p:nvSpPr>
          <p:spPr bwMode="auto">
            <a:xfrm>
              <a:off x="762000" y="495993"/>
              <a:ext cx="6515100" cy="2600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Line 8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Line 9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Line 10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Line 11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" name="Line 12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" name="Line 13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" name="Line 14"/>
            <p:cNvSpPr>
              <a:spLocks noChangeShapeType="1"/>
            </p:cNvSpPr>
            <p:nvPr/>
          </p:nvSpPr>
          <p:spPr bwMode="auto">
            <a:xfrm flipV="1">
              <a:off x="7620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" name="Line 15"/>
            <p:cNvSpPr>
              <a:spLocks noChangeShapeType="1"/>
            </p:cNvSpPr>
            <p:nvPr/>
          </p:nvSpPr>
          <p:spPr bwMode="auto">
            <a:xfrm>
              <a:off x="7620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0" name="Rectangle 16"/>
            <p:cNvSpPr>
              <a:spLocks noChangeArrowheads="1"/>
            </p:cNvSpPr>
            <p:nvPr/>
          </p:nvSpPr>
          <p:spPr bwMode="auto">
            <a:xfrm>
              <a:off x="714375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" name="Line 17"/>
            <p:cNvSpPr>
              <a:spLocks noChangeShapeType="1"/>
            </p:cNvSpPr>
            <p:nvPr/>
          </p:nvSpPr>
          <p:spPr bwMode="auto">
            <a:xfrm flipV="1">
              <a:off x="19431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" name="Line 18"/>
            <p:cNvSpPr>
              <a:spLocks noChangeShapeType="1"/>
            </p:cNvSpPr>
            <p:nvPr/>
          </p:nvSpPr>
          <p:spPr bwMode="auto">
            <a:xfrm>
              <a:off x="19431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" name="Rectangle 19"/>
            <p:cNvSpPr>
              <a:spLocks noChangeArrowheads="1"/>
            </p:cNvSpPr>
            <p:nvPr/>
          </p:nvSpPr>
          <p:spPr bwMode="auto">
            <a:xfrm>
              <a:off x="19103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" name="Line 20"/>
            <p:cNvSpPr>
              <a:spLocks noChangeShapeType="1"/>
            </p:cNvSpPr>
            <p:nvPr/>
          </p:nvSpPr>
          <p:spPr bwMode="auto">
            <a:xfrm flipV="1">
              <a:off x="31242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" name="Line 21"/>
            <p:cNvSpPr>
              <a:spLocks noChangeShapeType="1"/>
            </p:cNvSpPr>
            <p:nvPr/>
          </p:nvSpPr>
          <p:spPr bwMode="auto">
            <a:xfrm>
              <a:off x="31242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" name="Rectangle 22"/>
            <p:cNvSpPr>
              <a:spLocks noChangeArrowheads="1"/>
            </p:cNvSpPr>
            <p:nvPr/>
          </p:nvSpPr>
          <p:spPr bwMode="auto">
            <a:xfrm>
              <a:off x="30914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4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" name="Line 23"/>
            <p:cNvSpPr>
              <a:spLocks noChangeShapeType="1"/>
            </p:cNvSpPr>
            <p:nvPr/>
          </p:nvSpPr>
          <p:spPr bwMode="auto">
            <a:xfrm flipV="1">
              <a:off x="43148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" name="Line 24"/>
            <p:cNvSpPr>
              <a:spLocks noChangeShapeType="1"/>
            </p:cNvSpPr>
            <p:nvPr/>
          </p:nvSpPr>
          <p:spPr bwMode="auto">
            <a:xfrm>
              <a:off x="43148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9" name="Rectangle 25"/>
            <p:cNvSpPr>
              <a:spLocks noChangeArrowheads="1"/>
            </p:cNvSpPr>
            <p:nvPr/>
          </p:nvSpPr>
          <p:spPr bwMode="auto">
            <a:xfrm>
              <a:off x="42821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6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0" name="Line 26"/>
            <p:cNvSpPr>
              <a:spLocks noChangeShapeType="1"/>
            </p:cNvSpPr>
            <p:nvPr/>
          </p:nvSpPr>
          <p:spPr bwMode="auto">
            <a:xfrm flipV="1">
              <a:off x="54959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1" name="Line 27"/>
            <p:cNvSpPr>
              <a:spLocks noChangeShapeType="1"/>
            </p:cNvSpPr>
            <p:nvPr/>
          </p:nvSpPr>
          <p:spPr bwMode="auto">
            <a:xfrm>
              <a:off x="54959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2" name="Rectangle 28"/>
            <p:cNvSpPr>
              <a:spLocks noChangeArrowheads="1"/>
            </p:cNvSpPr>
            <p:nvPr/>
          </p:nvSpPr>
          <p:spPr bwMode="auto">
            <a:xfrm>
              <a:off x="54632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8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" name="Line 29"/>
            <p:cNvSpPr>
              <a:spLocks noChangeShapeType="1"/>
            </p:cNvSpPr>
            <p:nvPr/>
          </p:nvSpPr>
          <p:spPr bwMode="auto">
            <a:xfrm flipV="1">
              <a:off x="66770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4" name="Line 30"/>
            <p:cNvSpPr>
              <a:spLocks noChangeShapeType="1"/>
            </p:cNvSpPr>
            <p:nvPr/>
          </p:nvSpPr>
          <p:spPr bwMode="auto">
            <a:xfrm>
              <a:off x="66770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5" name="Rectangle 31"/>
            <p:cNvSpPr>
              <a:spLocks noChangeArrowheads="1"/>
            </p:cNvSpPr>
            <p:nvPr/>
          </p:nvSpPr>
          <p:spPr bwMode="auto">
            <a:xfrm>
              <a:off x="6629400" y="3124892"/>
              <a:ext cx="19877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6" name="Line 32"/>
            <p:cNvSpPr>
              <a:spLocks noChangeShapeType="1"/>
            </p:cNvSpPr>
            <p:nvPr/>
          </p:nvSpPr>
          <p:spPr bwMode="auto">
            <a:xfrm>
              <a:off x="762000" y="309631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7" name="Line 33"/>
            <p:cNvSpPr>
              <a:spLocks noChangeShapeType="1"/>
            </p:cNvSpPr>
            <p:nvPr/>
          </p:nvSpPr>
          <p:spPr bwMode="auto">
            <a:xfrm flipH="1">
              <a:off x="7210426" y="309631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8" name="Rectangle 34"/>
            <p:cNvSpPr>
              <a:spLocks noChangeArrowheads="1"/>
            </p:cNvSpPr>
            <p:nvPr/>
          </p:nvSpPr>
          <p:spPr bwMode="auto">
            <a:xfrm>
              <a:off x="619125" y="299154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9" name="Line 35"/>
            <p:cNvSpPr>
              <a:spLocks noChangeShapeType="1"/>
            </p:cNvSpPr>
            <p:nvPr/>
          </p:nvSpPr>
          <p:spPr bwMode="auto">
            <a:xfrm>
              <a:off x="762000" y="222954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0" name="Line 36"/>
            <p:cNvSpPr>
              <a:spLocks noChangeShapeType="1"/>
            </p:cNvSpPr>
            <p:nvPr/>
          </p:nvSpPr>
          <p:spPr bwMode="auto">
            <a:xfrm flipH="1">
              <a:off x="7210426" y="222954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1" name="Rectangle 37"/>
            <p:cNvSpPr>
              <a:spLocks noChangeArrowheads="1"/>
            </p:cNvSpPr>
            <p:nvPr/>
          </p:nvSpPr>
          <p:spPr bwMode="auto">
            <a:xfrm>
              <a:off x="466725" y="212476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2" name="Line 38"/>
            <p:cNvSpPr>
              <a:spLocks noChangeShapeType="1"/>
            </p:cNvSpPr>
            <p:nvPr/>
          </p:nvSpPr>
          <p:spPr bwMode="auto">
            <a:xfrm>
              <a:off x="762000" y="136276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 flipH="1">
              <a:off x="7210426" y="136276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4" name="Rectangle 40"/>
            <p:cNvSpPr>
              <a:spLocks noChangeArrowheads="1"/>
            </p:cNvSpPr>
            <p:nvPr/>
          </p:nvSpPr>
          <p:spPr bwMode="auto">
            <a:xfrm>
              <a:off x="619125" y="12579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Line 41"/>
            <p:cNvSpPr>
              <a:spLocks noChangeShapeType="1"/>
            </p:cNvSpPr>
            <p:nvPr/>
          </p:nvSpPr>
          <p:spPr bwMode="auto">
            <a:xfrm>
              <a:off x="762000" y="49599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Line 42"/>
            <p:cNvSpPr>
              <a:spLocks noChangeShapeType="1"/>
            </p:cNvSpPr>
            <p:nvPr/>
          </p:nvSpPr>
          <p:spPr bwMode="auto">
            <a:xfrm flipH="1">
              <a:off x="7210426" y="49599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Rectangle 43"/>
            <p:cNvSpPr>
              <a:spLocks noChangeArrowheads="1"/>
            </p:cNvSpPr>
            <p:nvPr/>
          </p:nvSpPr>
          <p:spPr bwMode="auto">
            <a:xfrm>
              <a:off x="466725" y="39121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Line 44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Line 45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Line 46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Line 47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6" name="Rectangle 57"/>
            <p:cNvSpPr>
              <a:spLocks noChangeArrowheads="1"/>
            </p:cNvSpPr>
            <p:nvPr/>
          </p:nvSpPr>
          <p:spPr bwMode="auto">
            <a:xfrm>
              <a:off x="3762376" y="3363018"/>
              <a:ext cx="484107" cy="123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Time (sec)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/>
          </p:nvGraphicFramePr>
          <p:xfrm>
            <a:off x="1484914" y="2239570"/>
            <a:ext cx="73206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406080" progId="Equation.DSMT4">
                    <p:embed/>
                  </p:oleObj>
                </mc:Choice>
                <mc:Fallback>
                  <p:oleObj name="Equation" r:id="rId7" imgW="355320" imgH="406080" progId="Equation.DSMT4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914" y="2239570"/>
                          <a:ext cx="732068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Freeform 53"/>
          <p:cNvSpPr>
            <a:spLocks/>
          </p:cNvSpPr>
          <p:nvPr/>
        </p:nvSpPr>
        <p:spPr bwMode="auto">
          <a:xfrm>
            <a:off x="400842" y="4994819"/>
            <a:ext cx="3340955" cy="1408737"/>
          </a:xfrm>
          <a:custGeom>
            <a:avLst/>
            <a:gdLst/>
            <a:ahLst/>
            <a:cxnLst>
              <a:cxn ang="0">
                <a:pos x="30" y="882"/>
              </a:cxn>
              <a:cxn ang="0">
                <a:pos x="84" y="642"/>
              </a:cxn>
              <a:cxn ang="0">
                <a:pos x="138" y="462"/>
              </a:cxn>
              <a:cxn ang="0">
                <a:pos x="186" y="336"/>
              </a:cxn>
              <a:cxn ang="0">
                <a:pos x="240" y="246"/>
              </a:cxn>
              <a:cxn ang="0">
                <a:pos x="294" y="180"/>
              </a:cxn>
              <a:cxn ang="0">
                <a:pos x="342" y="126"/>
              </a:cxn>
              <a:cxn ang="0">
                <a:pos x="396" y="90"/>
              </a:cxn>
              <a:cxn ang="0">
                <a:pos x="450" y="66"/>
              </a:cxn>
              <a:cxn ang="0">
                <a:pos x="504" y="48"/>
              </a:cxn>
              <a:cxn ang="0">
                <a:pos x="552" y="36"/>
              </a:cxn>
              <a:cxn ang="0">
                <a:pos x="606" y="24"/>
              </a:cxn>
              <a:cxn ang="0">
                <a:pos x="660" y="18"/>
              </a:cxn>
              <a:cxn ang="0">
                <a:pos x="708" y="12"/>
              </a:cxn>
              <a:cxn ang="0">
                <a:pos x="762" y="6"/>
              </a:cxn>
              <a:cxn ang="0">
                <a:pos x="816" y="6"/>
              </a:cxn>
              <a:cxn ang="0">
                <a:pos x="864" y="0"/>
              </a:cxn>
              <a:cxn ang="0">
                <a:pos x="918" y="0"/>
              </a:cxn>
              <a:cxn ang="0">
                <a:pos x="972" y="0"/>
              </a:cxn>
              <a:cxn ang="0">
                <a:pos x="1026" y="0"/>
              </a:cxn>
              <a:cxn ang="0">
                <a:pos x="1074" y="0"/>
              </a:cxn>
              <a:cxn ang="0">
                <a:pos x="1128" y="0"/>
              </a:cxn>
              <a:cxn ang="0">
                <a:pos x="1182" y="0"/>
              </a:cxn>
              <a:cxn ang="0">
                <a:pos x="1230" y="0"/>
              </a:cxn>
              <a:cxn ang="0">
                <a:pos x="1284" y="0"/>
              </a:cxn>
              <a:cxn ang="0">
                <a:pos x="1338" y="0"/>
              </a:cxn>
              <a:cxn ang="0">
                <a:pos x="1386" y="0"/>
              </a:cxn>
              <a:cxn ang="0">
                <a:pos x="1440" y="0"/>
              </a:cxn>
              <a:cxn ang="0">
                <a:pos x="1494" y="0"/>
              </a:cxn>
              <a:cxn ang="0">
                <a:pos x="1548" y="0"/>
              </a:cxn>
              <a:cxn ang="0">
                <a:pos x="1596" y="0"/>
              </a:cxn>
              <a:cxn ang="0">
                <a:pos x="1650" y="0"/>
              </a:cxn>
              <a:cxn ang="0">
                <a:pos x="1704" y="0"/>
              </a:cxn>
              <a:cxn ang="0">
                <a:pos x="1752" y="0"/>
              </a:cxn>
              <a:cxn ang="0">
                <a:pos x="1806" y="0"/>
              </a:cxn>
              <a:cxn ang="0">
                <a:pos x="1860" y="0"/>
              </a:cxn>
              <a:cxn ang="0">
                <a:pos x="1908" y="0"/>
              </a:cxn>
              <a:cxn ang="0">
                <a:pos x="1962" y="0"/>
              </a:cxn>
              <a:cxn ang="0">
                <a:pos x="2016" y="0"/>
              </a:cxn>
              <a:cxn ang="0">
                <a:pos x="2070" y="0"/>
              </a:cxn>
              <a:cxn ang="0">
                <a:pos x="2118" y="0"/>
              </a:cxn>
              <a:cxn ang="0">
                <a:pos x="2172" y="0"/>
              </a:cxn>
            </a:cxnLst>
            <a:rect l="0" t="0" r="r" b="b"/>
            <a:pathLst>
              <a:path w="2208" h="1092">
                <a:moveTo>
                  <a:pt x="0" y="1092"/>
                </a:moveTo>
                <a:lnTo>
                  <a:pt x="12" y="978"/>
                </a:lnTo>
                <a:lnTo>
                  <a:pt x="30" y="882"/>
                </a:lnTo>
                <a:lnTo>
                  <a:pt x="48" y="792"/>
                </a:lnTo>
                <a:lnTo>
                  <a:pt x="66" y="714"/>
                </a:lnTo>
                <a:lnTo>
                  <a:pt x="84" y="642"/>
                </a:lnTo>
                <a:lnTo>
                  <a:pt x="102" y="576"/>
                </a:lnTo>
                <a:lnTo>
                  <a:pt x="120" y="516"/>
                </a:lnTo>
                <a:lnTo>
                  <a:pt x="138" y="462"/>
                </a:lnTo>
                <a:lnTo>
                  <a:pt x="156" y="420"/>
                </a:lnTo>
                <a:lnTo>
                  <a:pt x="168" y="378"/>
                </a:lnTo>
                <a:lnTo>
                  <a:pt x="186" y="336"/>
                </a:lnTo>
                <a:lnTo>
                  <a:pt x="204" y="306"/>
                </a:lnTo>
                <a:lnTo>
                  <a:pt x="222" y="270"/>
                </a:lnTo>
                <a:lnTo>
                  <a:pt x="240" y="246"/>
                </a:lnTo>
                <a:lnTo>
                  <a:pt x="258" y="222"/>
                </a:lnTo>
                <a:lnTo>
                  <a:pt x="276" y="198"/>
                </a:lnTo>
                <a:lnTo>
                  <a:pt x="294" y="180"/>
                </a:lnTo>
                <a:lnTo>
                  <a:pt x="312" y="162"/>
                </a:lnTo>
                <a:lnTo>
                  <a:pt x="330" y="144"/>
                </a:lnTo>
                <a:lnTo>
                  <a:pt x="342" y="126"/>
                </a:lnTo>
                <a:lnTo>
                  <a:pt x="360" y="114"/>
                </a:lnTo>
                <a:lnTo>
                  <a:pt x="378" y="102"/>
                </a:lnTo>
                <a:lnTo>
                  <a:pt x="396" y="90"/>
                </a:lnTo>
                <a:lnTo>
                  <a:pt x="414" y="84"/>
                </a:lnTo>
                <a:lnTo>
                  <a:pt x="432" y="72"/>
                </a:lnTo>
                <a:lnTo>
                  <a:pt x="450" y="66"/>
                </a:lnTo>
                <a:lnTo>
                  <a:pt x="468" y="60"/>
                </a:lnTo>
                <a:lnTo>
                  <a:pt x="486" y="54"/>
                </a:lnTo>
                <a:lnTo>
                  <a:pt x="504" y="48"/>
                </a:lnTo>
                <a:lnTo>
                  <a:pt x="516" y="42"/>
                </a:lnTo>
                <a:lnTo>
                  <a:pt x="534" y="36"/>
                </a:lnTo>
                <a:lnTo>
                  <a:pt x="552" y="36"/>
                </a:lnTo>
                <a:lnTo>
                  <a:pt x="570" y="30"/>
                </a:lnTo>
                <a:lnTo>
                  <a:pt x="588" y="24"/>
                </a:lnTo>
                <a:lnTo>
                  <a:pt x="606" y="24"/>
                </a:lnTo>
                <a:lnTo>
                  <a:pt x="624" y="24"/>
                </a:lnTo>
                <a:lnTo>
                  <a:pt x="642" y="18"/>
                </a:lnTo>
                <a:lnTo>
                  <a:pt x="660" y="18"/>
                </a:lnTo>
                <a:lnTo>
                  <a:pt x="678" y="12"/>
                </a:lnTo>
                <a:lnTo>
                  <a:pt x="690" y="12"/>
                </a:lnTo>
                <a:lnTo>
                  <a:pt x="708" y="12"/>
                </a:lnTo>
                <a:lnTo>
                  <a:pt x="726" y="12"/>
                </a:lnTo>
                <a:lnTo>
                  <a:pt x="744" y="6"/>
                </a:lnTo>
                <a:lnTo>
                  <a:pt x="762" y="6"/>
                </a:lnTo>
                <a:lnTo>
                  <a:pt x="780" y="6"/>
                </a:lnTo>
                <a:lnTo>
                  <a:pt x="798" y="6"/>
                </a:lnTo>
                <a:lnTo>
                  <a:pt x="816" y="6"/>
                </a:lnTo>
                <a:lnTo>
                  <a:pt x="834" y="6"/>
                </a:lnTo>
                <a:lnTo>
                  <a:pt x="852" y="6"/>
                </a:lnTo>
                <a:lnTo>
                  <a:pt x="864" y="0"/>
                </a:lnTo>
                <a:lnTo>
                  <a:pt x="882" y="0"/>
                </a:lnTo>
                <a:lnTo>
                  <a:pt x="900" y="0"/>
                </a:lnTo>
                <a:lnTo>
                  <a:pt x="918" y="0"/>
                </a:lnTo>
                <a:lnTo>
                  <a:pt x="936" y="0"/>
                </a:lnTo>
                <a:lnTo>
                  <a:pt x="954" y="0"/>
                </a:lnTo>
                <a:lnTo>
                  <a:pt x="972" y="0"/>
                </a:lnTo>
                <a:lnTo>
                  <a:pt x="990" y="0"/>
                </a:lnTo>
                <a:lnTo>
                  <a:pt x="1008" y="0"/>
                </a:lnTo>
                <a:lnTo>
                  <a:pt x="1026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2" y="0"/>
                </a:lnTo>
                <a:lnTo>
                  <a:pt x="1110" y="0"/>
                </a:lnTo>
                <a:lnTo>
                  <a:pt x="1128" y="0"/>
                </a:lnTo>
                <a:lnTo>
                  <a:pt x="1146" y="0"/>
                </a:lnTo>
                <a:lnTo>
                  <a:pt x="1164" y="0"/>
                </a:lnTo>
                <a:lnTo>
                  <a:pt x="1182" y="0"/>
                </a:lnTo>
                <a:lnTo>
                  <a:pt x="1200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2" y="0"/>
                </a:lnTo>
                <a:lnTo>
                  <a:pt x="1320" y="0"/>
                </a:lnTo>
                <a:lnTo>
                  <a:pt x="1338" y="0"/>
                </a:lnTo>
                <a:lnTo>
                  <a:pt x="1356" y="0"/>
                </a:lnTo>
                <a:lnTo>
                  <a:pt x="1374" y="0"/>
                </a:lnTo>
                <a:lnTo>
                  <a:pt x="1386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494" y="0"/>
                </a:lnTo>
                <a:lnTo>
                  <a:pt x="1512" y="0"/>
                </a:lnTo>
                <a:lnTo>
                  <a:pt x="1530" y="0"/>
                </a:lnTo>
                <a:lnTo>
                  <a:pt x="1548" y="0"/>
                </a:lnTo>
                <a:lnTo>
                  <a:pt x="1560" y="0"/>
                </a:lnTo>
                <a:lnTo>
                  <a:pt x="1578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86" y="0"/>
                </a:lnTo>
                <a:lnTo>
                  <a:pt x="1704" y="0"/>
                </a:lnTo>
                <a:lnTo>
                  <a:pt x="1722" y="0"/>
                </a:lnTo>
                <a:lnTo>
                  <a:pt x="1734" y="0"/>
                </a:lnTo>
                <a:lnTo>
                  <a:pt x="1752" y="0"/>
                </a:lnTo>
                <a:lnTo>
                  <a:pt x="1770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896" y="0"/>
                </a:lnTo>
                <a:lnTo>
                  <a:pt x="1908" y="0"/>
                </a:lnTo>
                <a:lnTo>
                  <a:pt x="1926" y="0"/>
                </a:lnTo>
                <a:lnTo>
                  <a:pt x="1944" y="0"/>
                </a:lnTo>
                <a:lnTo>
                  <a:pt x="1962" y="0"/>
                </a:lnTo>
                <a:lnTo>
                  <a:pt x="1980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82" y="0"/>
                </a:lnTo>
                <a:lnTo>
                  <a:pt x="2100" y="0"/>
                </a:lnTo>
                <a:lnTo>
                  <a:pt x="2118" y="0"/>
                </a:lnTo>
                <a:lnTo>
                  <a:pt x="2136" y="0"/>
                </a:lnTo>
                <a:lnTo>
                  <a:pt x="2154" y="0"/>
                </a:lnTo>
                <a:lnTo>
                  <a:pt x="2172" y="0"/>
                </a:lnTo>
                <a:lnTo>
                  <a:pt x="2190" y="0"/>
                </a:lnTo>
                <a:lnTo>
                  <a:pt x="2208" y="0"/>
                </a:lnTo>
              </a:path>
            </a:pathLst>
          </a:custGeom>
          <a:noFill/>
          <a:ln w="76200" cap="flat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1614419" y="5195934"/>
            <a:ext cx="13304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n=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anose="05050102010706020507" pitchFamily="18" charset="2"/>
              </a:rPr>
              <a:t>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8" name="TextBox 52"/>
          <p:cNvSpPr txBox="1">
            <a:spLocks noChangeArrowheads="1"/>
          </p:cNvSpPr>
          <p:nvPr/>
        </p:nvSpPr>
        <p:spPr bwMode="auto">
          <a:xfrm>
            <a:off x="1822116" y="4204732"/>
            <a:ext cx="14451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5540834" y="4421757"/>
            <a:ext cx="1348446" cy="52322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5575241" y="3753912"/>
            <a:ext cx="123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164" name="Oval 163"/>
          <p:cNvSpPr/>
          <p:nvPr/>
        </p:nvSpPr>
        <p:spPr>
          <a:xfrm>
            <a:off x="5480656" y="3667008"/>
            <a:ext cx="1423804" cy="740984"/>
          </a:xfrm>
          <a:prstGeom prst="ellipse">
            <a:avLst/>
          </a:prstGeom>
          <a:noFill/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5" name="Oval 164"/>
          <p:cNvSpPr/>
          <p:nvPr/>
        </p:nvSpPr>
        <p:spPr>
          <a:xfrm>
            <a:off x="5204047" y="3579720"/>
            <a:ext cx="1925964" cy="15098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5383280" y="592694"/>
            <a:ext cx="16450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t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stract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5070294" y="5132193"/>
            <a:ext cx="22445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chanis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rete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5567016" y="2359271"/>
            <a:ext cx="1348446" cy="52322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601423" y="1691426"/>
            <a:ext cx="123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172" name="Oval 171"/>
          <p:cNvSpPr/>
          <p:nvPr/>
        </p:nvSpPr>
        <p:spPr>
          <a:xfrm>
            <a:off x="5506837" y="2191980"/>
            <a:ext cx="1423804" cy="740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3" name="Oval 172"/>
          <p:cNvSpPr/>
          <p:nvPr/>
        </p:nvSpPr>
        <p:spPr>
          <a:xfrm>
            <a:off x="5230229" y="1517234"/>
            <a:ext cx="1925964" cy="1509882"/>
          </a:xfrm>
          <a:prstGeom prst="ellipse">
            <a:avLst/>
          </a:prstGeom>
          <a:noFill/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Up-Down Arrow 9"/>
          <p:cNvSpPr/>
          <p:nvPr/>
        </p:nvSpPr>
        <p:spPr>
          <a:xfrm>
            <a:off x="5886337" y="2840521"/>
            <a:ext cx="612440" cy="934513"/>
          </a:xfrm>
          <a:prstGeom prst="up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3762919" y="3048000"/>
            <a:ext cx="18838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conc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162957" y="2407291"/>
            <a:ext cx="20778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Our goal</a:t>
            </a:r>
          </a:p>
        </p:txBody>
      </p:sp>
    </p:spTree>
    <p:extLst>
      <p:ext uri="{BB962C8B-B14F-4D97-AF65-F5344CB8AC3E}">
        <p14:creationId xmlns:p14="http://schemas.microsoft.com/office/powerpoint/2010/main" val="124880592"/>
      </p:ext>
    </p:extLst>
  </p:cSld>
  <p:clrMapOvr>
    <a:masterClrMapping/>
  </p:clrMapOvr>
  <p:transition/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5943600" y="5486401"/>
            <a:ext cx="35464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hite, unit intens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ltzmann’s constant</a:t>
            </a:r>
          </a:p>
        </p:txBody>
      </p:sp>
      <p:graphicFrame>
        <p:nvGraphicFramePr>
          <p:cNvPr id="3070980" name="Object 4"/>
          <p:cNvGraphicFramePr>
            <a:graphicFrameLocks noChangeAspect="1"/>
          </p:cNvGraphicFramePr>
          <p:nvPr/>
        </p:nvGraphicFramePr>
        <p:xfrm>
          <a:off x="6532563" y="131763"/>
          <a:ext cx="3028950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685800" progId="Equation.DSMT4">
                  <p:embed/>
                </p:oleObj>
              </mc:Choice>
              <mc:Fallback>
                <p:oleObj name="Equation" r:id="rId3" imgW="1180800" imgH="685800" progId="Equation.DSMT4">
                  <p:embed/>
                  <p:pic>
                    <p:nvPicPr>
                      <p:cNvPr id="3070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131763"/>
                        <a:ext cx="3028950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248400" y="2309687"/>
            <a:ext cx="178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ssipation</a:t>
            </a:r>
          </a:p>
        </p:txBody>
      </p:sp>
      <p:cxnSp>
        <p:nvCxnSpPr>
          <p:cNvPr id="32" name="Straight Arrow Connector 31"/>
          <p:cNvCxnSpPr>
            <a:stCxn id="31" idx="2"/>
          </p:cNvCxnSpPr>
          <p:nvPr/>
        </p:nvCxnSpPr>
        <p:spPr>
          <a:xfrm rot="16200000" flipH="1">
            <a:off x="7007241" y="2968639"/>
            <a:ext cx="824695" cy="55323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001000" y="2286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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uctuation</a:t>
            </a:r>
          </a:p>
        </p:txBody>
      </p:sp>
      <p:cxnSp>
        <p:nvCxnSpPr>
          <p:cNvPr id="35" name="Straight Arrow Connector 34"/>
          <p:cNvCxnSpPr>
            <a:stCxn id="33" idx="2"/>
          </p:cNvCxnSpPr>
          <p:nvPr/>
        </p:nvCxnSpPr>
        <p:spPr>
          <a:xfrm rot="16200000" flipH="1">
            <a:off x="8815060" y="3176260"/>
            <a:ext cx="772180" cy="3810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1" idx="0"/>
          </p:cNvCxnSpPr>
          <p:nvPr/>
        </p:nvCxnSpPr>
        <p:spPr>
          <a:xfrm rot="5400000" flipH="1" flipV="1">
            <a:off x="7026745" y="1945029"/>
            <a:ext cx="480887" cy="24843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3" idx="0"/>
          </p:cNvCxnSpPr>
          <p:nvPr/>
        </p:nvCxnSpPr>
        <p:spPr>
          <a:xfrm rot="16200000" flipV="1">
            <a:off x="8782050" y="1885950"/>
            <a:ext cx="457200" cy="34290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004" name="Object 4"/>
          <p:cNvGraphicFramePr>
            <a:graphicFrameLocks noChangeAspect="1"/>
          </p:cNvGraphicFramePr>
          <p:nvPr/>
        </p:nvGraphicFramePr>
        <p:xfrm>
          <a:off x="6448425" y="3540125"/>
          <a:ext cx="3354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3072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3540125"/>
                        <a:ext cx="3354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81201" y="2514601"/>
            <a:ext cx="27815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rigin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equences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19723" y="5291080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</a:p>
        </p:txBody>
      </p:sp>
      <p:grpSp>
        <p:nvGrpSpPr>
          <p:cNvPr id="13" name="Group 16"/>
          <p:cNvGrpSpPr/>
          <p:nvPr/>
        </p:nvGrpSpPr>
        <p:grpSpPr>
          <a:xfrm>
            <a:off x="2286002" y="4038600"/>
            <a:ext cx="1200521" cy="682586"/>
            <a:chOff x="4267200" y="3962400"/>
            <a:chExt cx="1608231" cy="914400"/>
          </a:xfrm>
        </p:grpSpPr>
        <p:pic>
          <p:nvPicPr>
            <p:cNvPr id="14" name="Picture 8" descr="Capacitor Symbol Clip Art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15" name="Rectangle 14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16" name="Elbow Connector 15"/>
          <p:cNvCxnSpPr>
            <a:stCxn id="12" idx="1"/>
          </p:cNvCxnSpPr>
          <p:nvPr/>
        </p:nvCxnSpPr>
        <p:spPr>
          <a:xfrm rot="10800000">
            <a:off x="2286001" y="4379893"/>
            <a:ext cx="133722" cy="1159640"/>
          </a:xfrm>
          <a:prstGeom prst="bentConnector3">
            <a:avLst>
              <a:gd name="adj1" fmla="val 27095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12" idx="3"/>
          </p:cNvCxnSpPr>
          <p:nvPr/>
        </p:nvCxnSpPr>
        <p:spPr>
          <a:xfrm flipV="1">
            <a:off x="3410325" y="4379893"/>
            <a:ext cx="70202" cy="1159640"/>
          </a:xfrm>
          <a:prstGeom prst="bentConnector3">
            <a:avLst>
              <a:gd name="adj1" fmla="val 42563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89763"/>
      </p:ext>
    </p:extLst>
  </p:cSld>
  <p:clrMapOvr>
    <a:masterClrMapping/>
  </p:clrMapOvr>
  <p:transition/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4124111" y="4953001"/>
            <a:ext cx="2030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sisto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mperatur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13373" y="4075094"/>
            <a:ext cx="16484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pacito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oltag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705601" y="5715001"/>
            <a:ext cx="30610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hite, unit intens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ltzmann’s constant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3962400" y="5334000"/>
            <a:ext cx="2362200" cy="533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8305800" y="3581400"/>
            <a:ext cx="1371600" cy="9906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791201" y="3124201"/>
            <a:ext cx="9605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0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419723" y="5291080"/>
            <a:ext cx="990602" cy="496907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2286002" y="4038600"/>
            <a:ext cx="1200521" cy="682586"/>
            <a:chOff x="4267200" y="3962400"/>
            <a:chExt cx="1608231" cy="914400"/>
          </a:xfrm>
        </p:grpSpPr>
        <p:pic>
          <p:nvPicPr>
            <p:cNvPr id="42" name="Picture 8" descr="Capacitor Symbol Clip Ar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45" name="Rectangle 44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46" name="Elbow Connector 45"/>
          <p:cNvCxnSpPr>
            <a:stCxn id="38" idx="1"/>
          </p:cNvCxnSpPr>
          <p:nvPr/>
        </p:nvCxnSpPr>
        <p:spPr>
          <a:xfrm rot="10800000">
            <a:off x="2286001" y="4379893"/>
            <a:ext cx="133722" cy="1159640"/>
          </a:xfrm>
          <a:prstGeom prst="bentConnector3">
            <a:avLst>
              <a:gd name="adj1" fmla="val 27095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stCxn id="38" idx="3"/>
          </p:cNvCxnSpPr>
          <p:nvPr/>
        </p:nvCxnSpPr>
        <p:spPr>
          <a:xfrm flipV="1">
            <a:off x="3410325" y="4379893"/>
            <a:ext cx="70202" cy="1159640"/>
          </a:xfrm>
          <a:prstGeom prst="bentConnector3">
            <a:avLst>
              <a:gd name="adj1" fmla="val 42563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15335" name="Object 7"/>
          <p:cNvGraphicFramePr>
            <a:graphicFrameLocks noChangeAspect="1"/>
          </p:cNvGraphicFramePr>
          <p:nvPr/>
        </p:nvGraphicFramePr>
        <p:xfrm>
          <a:off x="6447693" y="3540369"/>
          <a:ext cx="33543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44240" progId="Equation.DSMT4">
                  <p:embed/>
                </p:oleObj>
              </mc:Choice>
              <mc:Fallback>
                <p:oleObj name="Equation" r:id="rId4" imgW="1307880" imgH="444240" progId="Equation.DSMT4">
                  <p:embed/>
                  <p:pic>
                    <p:nvPicPr>
                      <p:cNvPr id="2915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693" y="3540369"/>
                        <a:ext cx="33543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048001" y="2895600"/>
            <a:ext cx="1910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mporarily</a:t>
            </a:r>
          </a:p>
        </p:txBody>
      </p:sp>
    </p:spTree>
    <p:extLst>
      <p:ext uri="{BB962C8B-B14F-4D97-AF65-F5344CB8AC3E}">
        <p14:creationId xmlns:p14="http://schemas.microsoft.com/office/powerpoint/2010/main" val="427369036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A6BEFBE-F0AB-0BEC-0817-9AE3985A6B9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8574E3E-DEAE-1DE7-0095-12DEE6385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8755367"/>
              </p:ext>
            </p:extLst>
          </p:nvPr>
        </p:nvGraphicFramePr>
        <p:xfrm>
          <a:off x="-152400" y="4480560"/>
          <a:ext cx="5768987" cy="2453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6C54D32-434B-A195-EA18-6F24B432DC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461510"/>
            <a:ext cx="1459529" cy="95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057134"/>
      </p:ext>
    </p:extLst>
  </p:cSld>
  <p:clrMapOvr>
    <a:masterClrMapping/>
  </p:clrMapOvr>
  <p:transition/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058386" y="897648"/>
            <a:ext cx="1035050" cy="1066800"/>
            <a:chOff x="5638800" y="3886200"/>
            <a:chExt cx="990600" cy="1020762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5828716" y="3886200"/>
            <a:ext cx="592537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8716" y="3886200"/>
                          <a:ext cx="592537" cy="1020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5638800" y="3886200"/>
              <a:ext cx="990600" cy="99038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058386" y="2193048"/>
            <a:ext cx="1035050" cy="1035050"/>
            <a:chOff x="5638800" y="3886200"/>
            <a:chExt cx="990600" cy="990600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5831755" y="4180949"/>
            <a:ext cx="589498" cy="429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164880" progId="Equation.DSMT4">
                    <p:embed/>
                  </p:oleObj>
                </mc:Choice>
                <mc:Fallback>
                  <p:oleObj name="Equation" r:id="rId5" imgW="228600" imgH="164880" progId="Equation.DSMT4">
                    <p:embed/>
                    <p:pic>
                      <p:nvPicPr>
                        <p:cNvPr id="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1755" y="4180949"/>
                          <a:ext cx="589498" cy="4299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>
            <a:xfrm>
              <a:off x="5638800" y="3886200"/>
              <a:ext cx="990600" cy="9906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32" name="Elbow Connector 31"/>
          <p:cNvCxnSpPr/>
          <p:nvPr/>
        </p:nvCxnSpPr>
        <p:spPr>
          <a:xfrm>
            <a:off x="6093436" y="1415173"/>
            <a:ext cx="1588" cy="1295400"/>
          </a:xfrm>
          <a:prstGeom prst="bentConnector3">
            <a:avLst>
              <a:gd name="adj1" fmla="val 35258449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18"/>
          <p:cNvCxnSpPr>
            <a:endCxn id="35" idx="4"/>
          </p:cNvCxnSpPr>
          <p:nvPr/>
        </p:nvCxnSpPr>
        <p:spPr>
          <a:xfrm rot="10800000">
            <a:off x="4029686" y="1619961"/>
            <a:ext cx="1028700" cy="1090612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3839186" y="1238961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36" name="Straight Arrow Connector 35"/>
          <p:cNvCxnSpPr>
            <a:stCxn id="35" idx="6"/>
          </p:cNvCxnSpPr>
          <p:nvPr/>
        </p:nvCxnSpPr>
        <p:spPr>
          <a:xfrm flipV="1">
            <a:off x="4220186" y="1415173"/>
            <a:ext cx="838200" cy="142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8" idx="3"/>
          </p:cNvCxnSpPr>
          <p:nvPr/>
        </p:nvCxnSpPr>
        <p:spPr>
          <a:xfrm>
            <a:off x="6093436" y="1415174"/>
            <a:ext cx="20447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1219198" y="5864187"/>
            <a:ext cx="990602" cy="496907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1085477" y="4611707"/>
            <a:ext cx="1200521" cy="682586"/>
            <a:chOff x="4267200" y="3962400"/>
            <a:chExt cx="1608231" cy="914400"/>
          </a:xfrm>
        </p:grpSpPr>
        <p:pic>
          <p:nvPicPr>
            <p:cNvPr id="42" name="Picture 8" descr="Capacitor Symbol Clip Art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45" name="Rectangle 44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46" name="Elbow Connector 45"/>
          <p:cNvCxnSpPr>
            <a:stCxn id="38" idx="1"/>
          </p:cNvCxnSpPr>
          <p:nvPr/>
        </p:nvCxnSpPr>
        <p:spPr>
          <a:xfrm rot="10800000">
            <a:off x="1085476" y="4953000"/>
            <a:ext cx="133722" cy="1159640"/>
          </a:xfrm>
          <a:prstGeom prst="bentConnector3">
            <a:avLst>
              <a:gd name="adj1" fmla="val 27095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stCxn id="38" idx="3"/>
          </p:cNvCxnSpPr>
          <p:nvPr/>
        </p:nvCxnSpPr>
        <p:spPr>
          <a:xfrm flipV="1">
            <a:off x="2209800" y="4953000"/>
            <a:ext cx="70202" cy="1159640"/>
          </a:xfrm>
          <a:prstGeom prst="bentConnector3">
            <a:avLst>
              <a:gd name="adj1" fmla="val 42563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34472" name="Object 8"/>
          <p:cNvGraphicFramePr>
            <a:graphicFrameLocks noChangeAspect="1"/>
          </p:cNvGraphicFramePr>
          <p:nvPr/>
        </p:nvGraphicFramePr>
        <p:xfrm>
          <a:off x="7560286" y="823641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64880" progId="Equation.DSMT4">
                  <p:embed/>
                </p:oleObj>
              </mc:Choice>
              <mc:Fallback>
                <p:oleObj name="Equation" r:id="rId8" imgW="355320" imgH="164880" progId="Equation.DSMT4">
                  <p:embed/>
                  <p:pic>
                    <p:nvPicPr>
                      <p:cNvPr id="3134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286" y="823641"/>
                        <a:ext cx="109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039266" y="2135095"/>
          <a:ext cx="17700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634680" progId="Equation.DSMT4">
                  <p:embed/>
                </p:oleObj>
              </mc:Choice>
              <mc:Fallback>
                <p:oleObj name="Equation" r:id="rId10" imgW="672840" imgH="63468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266" y="2135095"/>
                        <a:ext cx="177006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6246630" y="2526575"/>
          <a:ext cx="1013172" cy="96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630" y="2526575"/>
                        <a:ext cx="1013172" cy="961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0319817" y="4900796"/>
            <a:ext cx="1267591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0287000" y="5343302"/>
            <a:ext cx="1369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0039107" y="4821135"/>
            <a:ext cx="1828800" cy="9895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/>
        </p:nvGraphicFramePr>
        <p:xfrm>
          <a:off x="4481306" y="868280"/>
          <a:ext cx="301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306" y="868280"/>
                        <a:ext cx="3016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3890752" y="2820020"/>
            <a:ext cx="12298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ssiv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905181" y="377380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les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574315" y="4277988"/>
            <a:ext cx="55334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draw as block diagra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plain how passive is a special kind of lossles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8745644" y="76345"/>
            <a:ext cx="323157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ution: this is a visualization of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quation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the “signals” are “virtual”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 physical</a:t>
            </a:r>
          </a:p>
        </p:txBody>
      </p:sp>
    </p:spTree>
    <p:extLst>
      <p:ext uri="{BB962C8B-B14F-4D97-AF65-F5344CB8AC3E}">
        <p14:creationId xmlns:p14="http://schemas.microsoft.com/office/powerpoint/2010/main" val="2345066011"/>
      </p:ext>
    </p:extLst>
  </p:cSld>
  <p:clrMapOvr>
    <a:masterClrMapping/>
  </p:clrMapOvr>
  <p:transition/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058386" y="897648"/>
            <a:ext cx="1035050" cy="1066800"/>
            <a:chOff x="5638800" y="3886200"/>
            <a:chExt cx="990600" cy="1020762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5828716" y="3886200"/>
            <a:ext cx="592537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8716" y="3886200"/>
                          <a:ext cx="592537" cy="1020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5638800" y="3886200"/>
              <a:ext cx="990600" cy="99038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1" name="Rectangle 30"/>
          <p:cNvSpPr/>
          <p:nvPr/>
        </p:nvSpPr>
        <p:spPr bwMode="auto">
          <a:xfrm>
            <a:off x="5058386" y="2193048"/>
            <a:ext cx="1035050" cy="1035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2" name="Elbow Connector 31"/>
          <p:cNvCxnSpPr/>
          <p:nvPr/>
        </p:nvCxnSpPr>
        <p:spPr>
          <a:xfrm>
            <a:off x="6093436" y="1415173"/>
            <a:ext cx="1588" cy="1295400"/>
          </a:xfrm>
          <a:prstGeom prst="bentConnector3">
            <a:avLst>
              <a:gd name="adj1" fmla="val 35258449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18"/>
          <p:cNvCxnSpPr>
            <a:endCxn id="35" idx="4"/>
          </p:cNvCxnSpPr>
          <p:nvPr/>
        </p:nvCxnSpPr>
        <p:spPr>
          <a:xfrm rot="10800000">
            <a:off x="4029686" y="1619961"/>
            <a:ext cx="1028700" cy="1090612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3839186" y="1238961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36" name="Straight Arrow Connector 35"/>
          <p:cNvCxnSpPr>
            <a:stCxn id="35" idx="6"/>
          </p:cNvCxnSpPr>
          <p:nvPr/>
        </p:nvCxnSpPr>
        <p:spPr>
          <a:xfrm flipV="1">
            <a:off x="4220186" y="1415173"/>
            <a:ext cx="838200" cy="142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35" idx="2"/>
          </p:cNvCxnSpPr>
          <p:nvPr/>
        </p:nvCxnSpPr>
        <p:spPr>
          <a:xfrm flipV="1">
            <a:off x="2619986" y="1429462"/>
            <a:ext cx="12192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3305786" y="669048"/>
            <a:ext cx="4114800" cy="28194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0" name="Straight Arrow Connector 39"/>
          <p:cNvCxnSpPr>
            <a:stCxn id="28" idx="3"/>
          </p:cNvCxnSpPr>
          <p:nvPr/>
        </p:nvCxnSpPr>
        <p:spPr>
          <a:xfrm>
            <a:off x="6093436" y="1415174"/>
            <a:ext cx="20447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1219198" y="5864187"/>
            <a:ext cx="990602" cy="49690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1085477" y="4611707"/>
            <a:ext cx="1200521" cy="682586"/>
            <a:chOff x="4267200" y="3962400"/>
            <a:chExt cx="1608231" cy="914400"/>
          </a:xfrm>
        </p:grpSpPr>
        <p:pic>
          <p:nvPicPr>
            <p:cNvPr id="42" name="Picture 8" descr="Capacitor Symbol Clip Art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286955" y="4038600"/>
              <a:ext cx="1588476" cy="762000"/>
            </a:xfrm>
            <a:prstGeom prst="rect">
              <a:avLst/>
            </a:prstGeom>
            <a:noFill/>
          </p:spPr>
        </p:pic>
        <p:sp>
          <p:nvSpPr>
            <p:cNvPr id="45" name="Rectangle 44"/>
            <p:cNvSpPr/>
            <p:nvPr/>
          </p:nvSpPr>
          <p:spPr>
            <a:xfrm>
              <a:off x="4267200" y="3962400"/>
              <a:ext cx="16002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46" name="Elbow Connector 45"/>
          <p:cNvCxnSpPr>
            <a:stCxn id="38" idx="1"/>
          </p:cNvCxnSpPr>
          <p:nvPr/>
        </p:nvCxnSpPr>
        <p:spPr>
          <a:xfrm rot="10800000">
            <a:off x="1085476" y="4953000"/>
            <a:ext cx="133722" cy="1159640"/>
          </a:xfrm>
          <a:prstGeom prst="bentConnector3">
            <a:avLst>
              <a:gd name="adj1" fmla="val 27095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stCxn id="38" idx="3"/>
          </p:cNvCxnSpPr>
          <p:nvPr/>
        </p:nvCxnSpPr>
        <p:spPr>
          <a:xfrm flipV="1">
            <a:off x="2209800" y="4953000"/>
            <a:ext cx="70202" cy="1159640"/>
          </a:xfrm>
          <a:prstGeom prst="bentConnector3">
            <a:avLst>
              <a:gd name="adj1" fmla="val 42563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34"/>
          <p:cNvSpPr txBox="1">
            <a:spLocks noChangeArrowheads="1"/>
          </p:cNvSpPr>
          <p:nvPr/>
        </p:nvSpPr>
        <p:spPr bwMode="auto">
          <a:xfrm>
            <a:off x="1274285" y="988334"/>
            <a:ext cx="152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graphicFrame>
        <p:nvGraphicFramePr>
          <p:cNvPr id="3134472" name="Object 8"/>
          <p:cNvGraphicFramePr>
            <a:graphicFrameLocks noChangeAspect="1"/>
          </p:cNvGraphicFramePr>
          <p:nvPr/>
        </p:nvGraphicFramePr>
        <p:xfrm>
          <a:off x="7560286" y="823641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64880" progId="Equation.DSMT4">
                  <p:embed/>
                </p:oleObj>
              </mc:Choice>
              <mc:Fallback>
                <p:oleObj name="Equation" r:id="rId6" imgW="355320" imgH="164880" progId="Equation.DSMT4">
                  <p:embed/>
                  <p:pic>
                    <p:nvPicPr>
                      <p:cNvPr id="3134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286" y="823641"/>
                        <a:ext cx="109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4315" y="4277988"/>
            <a:ext cx="55334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draw as block diagra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plain how passive is a special kind of lossles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67200" y="5827694"/>
            <a:ext cx="388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response is easier to visualize  than impulse…</a:t>
            </a:r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/>
        </p:nvGraphicFramePr>
        <p:xfrm>
          <a:off x="4481306" y="868280"/>
          <a:ext cx="301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306" y="868280"/>
                        <a:ext cx="3016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0319817" y="4900796"/>
            <a:ext cx="1267591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0287000" y="5343302"/>
            <a:ext cx="1369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0039107" y="4821135"/>
            <a:ext cx="1828800" cy="9895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5259999" y="2501023"/>
          <a:ext cx="6159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999" y="2501023"/>
                        <a:ext cx="6159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/>
        </p:nvGraphicFramePr>
        <p:xfrm>
          <a:off x="1484924" y="2345995"/>
          <a:ext cx="13033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431640" progId="Equation.DSMT4">
                  <p:embed/>
                </p:oleObj>
              </mc:Choice>
              <mc:Fallback>
                <p:oleObj name="Equation" r:id="rId12" imgW="495000" imgH="431640" progId="Equation.DSMT4">
                  <p:embed/>
                  <p:pic>
                    <p:nvPicPr>
                      <p:cNvPr id="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924" y="2345995"/>
                        <a:ext cx="13033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509957"/>
      </p:ext>
    </p:extLst>
  </p:cSld>
  <p:clrMapOvr>
    <a:masterClrMapping/>
  </p:clrMapOvr>
  <p:transition/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058386" y="896938"/>
            <a:ext cx="1035050" cy="1066800"/>
            <a:chOff x="5638800" y="3885521"/>
            <a:chExt cx="990600" cy="1020762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5942080" y="3885521"/>
            <a:ext cx="363119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393480" progId="Equation.DSMT4">
                    <p:embed/>
                  </p:oleObj>
                </mc:Choice>
                <mc:Fallback>
                  <p:oleObj name="Equation" r:id="rId3" imgW="139680" imgH="393480" progId="Equation.DSMT4">
                    <p:embed/>
                    <p:pic>
                      <p:nvPicPr>
                        <p:cNvPr id="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2080" y="3885521"/>
                          <a:ext cx="363119" cy="1020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5638800" y="3886200"/>
              <a:ext cx="990600" cy="99038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058386" y="2193048"/>
            <a:ext cx="1035050" cy="1035050"/>
            <a:chOff x="5638800" y="3886200"/>
            <a:chExt cx="990600" cy="990600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5831755" y="4180949"/>
            <a:ext cx="589498" cy="429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164880" progId="Equation.DSMT4">
                    <p:embed/>
                  </p:oleObj>
                </mc:Choice>
                <mc:Fallback>
                  <p:oleObj name="Equation" r:id="rId5" imgW="228600" imgH="164880" progId="Equation.DSMT4">
                    <p:embed/>
                    <p:pic>
                      <p:nvPicPr>
                        <p:cNvPr id="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1755" y="4180949"/>
                          <a:ext cx="589498" cy="4299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>
            <a:xfrm>
              <a:off x="5638800" y="3886200"/>
              <a:ext cx="990600" cy="990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32" name="Elbow Connector 31"/>
          <p:cNvCxnSpPr/>
          <p:nvPr/>
        </p:nvCxnSpPr>
        <p:spPr>
          <a:xfrm>
            <a:off x="6093436" y="1415173"/>
            <a:ext cx="1588" cy="1295400"/>
          </a:xfrm>
          <a:prstGeom prst="bentConnector3">
            <a:avLst>
              <a:gd name="adj1" fmla="val 35258449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18"/>
          <p:cNvCxnSpPr>
            <a:endCxn id="35" idx="4"/>
          </p:cNvCxnSpPr>
          <p:nvPr/>
        </p:nvCxnSpPr>
        <p:spPr>
          <a:xfrm rot="10800000">
            <a:off x="4029686" y="1619961"/>
            <a:ext cx="1028700" cy="1090612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3839186" y="1238961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36" name="Straight Arrow Connector 35"/>
          <p:cNvCxnSpPr>
            <a:stCxn id="35" idx="6"/>
          </p:cNvCxnSpPr>
          <p:nvPr/>
        </p:nvCxnSpPr>
        <p:spPr>
          <a:xfrm flipV="1">
            <a:off x="4220186" y="1415173"/>
            <a:ext cx="838200" cy="142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35" idx="2"/>
          </p:cNvCxnSpPr>
          <p:nvPr/>
        </p:nvCxnSpPr>
        <p:spPr>
          <a:xfrm flipV="1">
            <a:off x="2619986" y="1429462"/>
            <a:ext cx="12192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3305786" y="669048"/>
            <a:ext cx="4114800" cy="28194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0" name="Straight Arrow Connector 39"/>
          <p:cNvCxnSpPr>
            <a:stCxn id="28" idx="3"/>
          </p:cNvCxnSpPr>
          <p:nvPr/>
        </p:nvCxnSpPr>
        <p:spPr>
          <a:xfrm>
            <a:off x="6093436" y="1415174"/>
            <a:ext cx="20447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34"/>
          <p:cNvSpPr txBox="1">
            <a:spLocks noChangeArrowheads="1"/>
          </p:cNvSpPr>
          <p:nvPr/>
        </p:nvSpPr>
        <p:spPr bwMode="auto">
          <a:xfrm>
            <a:off x="1274285" y="988334"/>
            <a:ext cx="152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graphicFrame>
        <p:nvGraphicFramePr>
          <p:cNvPr id="3134472" name="Object 8"/>
          <p:cNvGraphicFramePr>
            <a:graphicFrameLocks noChangeAspect="1"/>
          </p:cNvGraphicFramePr>
          <p:nvPr/>
        </p:nvGraphicFramePr>
        <p:xfrm>
          <a:off x="7560286" y="823641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64880" progId="Equation.DSMT4">
                  <p:embed/>
                </p:oleObj>
              </mc:Choice>
              <mc:Fallback>
                <p:oleObj name="Equation" r:id="rId7" imgW="355320" imgH="164880" progId="Equation.DSMT4">
                  <p:embed/>
                  <p:pic>
                    <p:nvPicPr>
                      <p:cNvPr id="3134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286" y="823641"/>
                        <a:ext cx="109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9849415" y="59122"/>
            <a:ext cx="22236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ution: this is a visualization of the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quatio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the “signals” are “virtual”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 physical</a:t>
            </a: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484924" y="2345995"/>
          <a:ext cx="13033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431640" progId="Equation.DSMT4">
                  <p:embed/>
                </p:oleObj>
              </mc:Choice>
              <mc:Fallback>
                <p:oleObj name="Equation" r:id="rId9" imgW="495000" imgH="43164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924" y="2345995"/>
                        <a:ext cx="13033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6246630" y="2526575"/>
          <a:ext cx="1013172" cy="96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630" y="2526575"/>
                        <a:ext cx="1013172" cy="961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/>
        </p:nvGraphicFramePr>
        <p:xfrm>
          <a:off x="4481306" y="868280"/>
          <a:ext cx="301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306" y="868280"/>
                        <a:ext cx="3016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9654500" y="3820180"/>
            <a:ext cx="123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9345544" y="4528494"/>
            <a:ext cx="1896171" cy="735747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</a:p>
        </p:txBody>
      </p:sp>
      <p:sp>
        <p:nvSpPr>
          <p:cNvPr id="52" name="Oval 51"/>
          <p:cNvSpPr/>
          <p:nvPr/>
        </p:nvSpPr>
        <p:spPr>
          <a:xfrm>
            <a:off x="9090716" y="3605698"/>
            <a:ext cx="2362200" cy="19427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947572" y="5175859"/>
            <a:ext cx="1348446" cy="52322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050296" y="4336730"/>
            <a:ext cx="123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55" name="Oval 54"/>
          <p:cNvSpPr/>
          <p:nvPr/>
        </p:nvSpPr>
        <p:spPr>
          <a:xfrm>
            <a:off x="3440695" y="4213495"/>
            <a:ext cx="2362200" cy="85776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3212095" y="3869448"/>
            <a:ext cx="2819400" cy="196381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330822" y="5785222"/>
            <a:ext cx="18819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Mat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Abstract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912718" y="5822057"/>
            <a:ext cx="256858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Mechanis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Concrete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030684" y="4339462"/>
            <a:ext cx="1234633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030683" y="4872862"/>
            <a:ext cx="1348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</a:p>
        </p:txBody>
      </p:sp>
      <p:sp>
        <p:nvSpPr>
          <p:cNvPr id="61" name="Rectangle 60"/>
          <p:cNvSpPr/>
          <p:nvPr/>
        </p:nvSpPr>
        <p:spPr>
          <a:xfrm>
            <a:off x="749974" y="4176882"/>
            <a:ext cx="1828800" cy="1371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2" name="Straight Connector 61"/>
          <p:cNvCxnSpPr>
            <a:stCxn id="59" idx="0"/>
          </p:cNvCxnSpPr>
          <p:nvPr/>
        </p:nvCxnSpPr>
        <p:spPr>
          <a:xfrm flipV="1">
            <a:off x="1648000" y="3872082"/>
            <a:ext cx="16374" cy="467380"/>
          </a:xfrm>
          <a:prstGeom prst="line">
            <a:avLst/>
          </a:prstGeom>
          <a:ln w="571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065647" y="46558"/>
            <a:ext cx="3215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Virtualization</a:t>
            </a:r>
          </a:p>
        </p:txBody>
      </p:sp>
      <p:sp>
        <p:nvSpPr>
          <p:cNvPr id="6" name="Left-Right Arrow 5"/>
          <p:cNvSpPr/>
          <p:nvPr/>
        </p:nvSpPr>
        <p:spPr>
          <a:xfrm>
            <a:off x="6267978" y="4309714"/>
            <a:ext cx="2745764" cy="1238768"/>
          </a:xfrm>
          <a:prstGeom prst="left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Reconcile</a:t>
            </a:r>
          </a:p>
        </p:txBody>
      </p:sp>
      <p:graphicFrame>
        <p:nvGraphicFramePr>
          <p:cNvPr id="64" name="Object 3"/>
          <p:cNvGraphicFramePr>
            <a:graphicFrameLocks noChangeAspect="1"/>
          </p:cNvGraphicFramePr>
          <p:nvPr/>
        </p:nvGraphicFramePr>
        <p:xfrm>
          <a:off x="6211704" y="801326"/>
          <a:ext cx="852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704" y="801326"/>
                        <a:ext cx="8524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726260"/>
      </p:ext>
    </p:extLst>
  </p:cSld>
  <p:clrMapOvr>
    <a:masterClrMapping/>
  </p:clrMapOvr>
  <p:transition/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2962275" y="3533776"/>
            <a:ext cx="6515100" cy="26003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2962275" y="353377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2962275" y="61341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 flipV="1">
            <a:off x="9477375" y="35337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V="1">
            <a:off x="2962275" y="35337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2962275" y="61341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V="1">
            <a:off x="2962275" y="35337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 flipV="1">
            <a:off x="2962275" y="60674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2962275" y="35337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2846916" y="6260068"/>
            <a:ext cx="1715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 flipV="1">
            <a:off x="4257675" y="60674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4257675" y="35337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 flipV="1">
            <a:off x="5562600" y="60674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5562600" y="35337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63" name="Line 27"/>
          <p:cNvSpPr>
            <a:spLocks noChangeShapeType="1"/>
          </p:cNvSpPr>
          <p:nvPr/>
        </p:nvSpPr>
        <p:spPr bwMode="auto">
          <a:xfrm flipV="1">
            <a:off x="6867525" y="60674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64" name="Line 28"/>
          <p:cNvSpPr>
            <a:spLocks noChangeShapeType="1"/>
          </p:cNvSpPr>
          <p:nvPr/>
        </p:nvSpPr>
        <p:spPr bwMode="auto">
          <a:xfrm>
            <a:off x="6867525" y="35337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 flipV="1">
            <a:off x="8172450" y="60674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67" name="Line 31"/>
          <p:cNvSpPr>
            <a:spLocks noChangeShapeType="1"/>
          </p:cNvSpPr>
          <p:nvPr/>
        </p:nvSpPr>
        <p:spPr bwMode="auto">
          <a:xfrm>
            <a:off x="8172450" y="35337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8009467" y="6260068"/>
            <a:ext cx="34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 flipV="1">
            <a:off x="9477375" y="60674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>
            <a:off x="9477375" y="35337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72" name="Line 36"/>
          <p:cNvSpPr>
            <a:spLocks noChangeShapeType="1"/>
          </p:cNvSpPr>
          <p:nvPr/>
        </p:nvSpPr>
        <p:spPr bwMode="auto">
          <a:xfrm>
            <a:off x="2962275" y="61341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73" name="Line 37"/>
          <p:cNvSpPr>
            <a:spLocks noChangeShapeType="1"/>
          </p:cNvSpPr>
          <p:nvPr/>
        </p:nvSpPr>
        <p:spPr bwMode="auto">
          <a:xfrm flipH="1">
            <a:off x="9410701" y="61341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2819400" y="602932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75" name="Line 39"/>
          <p:cNvSpPr>
            <a:spLocks noChangeShapeType="1"/>
          </p:cNvSpPr>
          <p:nvPr/>
        </p:nvSpPr>
        <p:spPr bwMode="auto">
          <a:xfrm>
            <a:off x="2962275" y="52673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76" name="Line 40"/>
          <p:cNvSpPr>
            <a:spLocks noChangeShapeType="1"/>
          </p:cNvSpPr>
          <p:nvPr/>
        </p:nvSpPr>
        <p:spPr bwMode="auto">
          <a:xfrm flipH="1">
            <a:off x="9410701" y="52673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77" name="Rectangle 41"/>
          <p:cNvSpPr>
            <a:spLocks noChangeArrowheads="1"/>
          </p:cNvSpPr>
          <p:nvPr/>
        </p:nvSpPr>
        <p:spPr bwMode="auto">
          <a:xfrm>
            <a:off x="2667000" y="5162550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>
            <a:off x="2962275" y="440055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79" name="Line 43"/>
          <p:cNvSpPr>
            <a:spLocks noChangeShapeType="1"/>
          </p:cNvSpPr>
          <p:nvPr/>
        </p:nvSpPr>
        <p:spPr bwMode="auto">
          <a:xfrm flipH="1">
            <a:off x="9410701" y="44005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80" name="Rectangle 44"/>
          <p:cNvSpPr>
            <a:spLocks noChangeArrowheads="1"/>
          </p:cNvSpPr>
          <p:nvPr/>
        </p:nvSpPr>
        <p:spPr bwMode="auto">
          <a:xfrm>
            <a:off x="2819400" y="42957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81" name="Line 45"/>
          <p:cNvSpPr>
            <a:spLocks noChangeShapeType="1"/>
          </p:cNvSpPr>
          <p:nvPr/>
        </p:nvSpPr>
        <p:spPr bwMode="auto">
          <a:xfrm>
            <a:off x="2962275" y="35337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82" name="Line 46"/>
          <p:cNvSpPr>
            <a:spLocks noChangeShapeType="1"/>
          </p:cNvSpPr>
          <p:nvPr/>
        </p:nvSpPr>
        <p:spPr bwMode="auto">
          <a:xfrm flipH="1">
            <a:off x="9410701" y="35337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83" name="Rectangle 47"/>
          <p:cNvSpPr>
            <a:spLocks noChangeArrowheads="1"/>
          </p:cNvSpPr>
          <p:nvPr/>
        </p:nvSpPr>
        <p:spPr bwMode="auto">
          <a:xfrm>
            <a:off x="2667000" y="3429000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>
            <a:off x="2962275" y="353377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>
            <a:off x="2962275" y="61341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86" name="Line 50"/>
          <p:cNvSpPr>
            <a:spLocks noChangeShapeType="1"/>
          </p:cNvSpPr>
          <p:nvPr/>
        </p:nvSpPr>
        <p:spPr bwMode="auto">
          <a:xfrm flipV="1">
            <a:off x="9477375" y="35337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87" name="Line 51"/>
          <p:cNvSpPr>
            <a:spLocks noChangeShapeType="1"/>
          </p:cNvSpPr>
          <p:nvPr/>
        </p:nvSpPr>
        <p:spPr bwMode="auto">
          <a:xfrm flipV="1">
            <a:off x="2962275" y="35337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89" name="Freeform 53"/>
          <p:cNvSpPr>
            <a:spLocks/>
          </p:cNvSpPr>
          <p:nvPr/>
        </p:nvSpPr>
        <p:spPr bwMode="auto">
          <a:xfrm>
            <a:off x="2962275" y="4400550"/>
            <a:ext cx="6486525" cy="1733550"/>
          </a:xfrm>
          <a:custGeom>
            <a:avLst/>
            <a:gdLst/>
            <a:ahLst/>
            <a:cxnLst>
              <a:cxn ang="0">
                <a:pos x="30" y="882"/>
              </a:cxn>
              <a:cxn ang="0">
                <a:pos x="84" y="642"/>
              </a:cxn>
              <a:cxn ang="0">
                <a:pos x="138" y="462"/>
              </a:cxn>
              <a:cxn ang="0">
                <a:pos x="186" y="336"/>
              </a:cxn>
              <a:cxn ang="0">
                <a:pos x="240" y="246"/>
              </a:cxn>
              <a:cxn ang="0">
                <a:pos x="294" y="180"/>
              </a:cxn>
              <a:cxn ang="0">
                <a:pos x="342" y="126"/>
              </a:cxn>
              <a:cxn ang="0">
                <a:pos x="396" y="90"/>
              </a:cxn>
              <a:cxn ang="0">
                <a:pos x="450" y="66"/>
              </a:cxn>
              <a:cxn ang="0">
                <a:pos x="504" y="48"/>
              </a:cxn>
              <a:cxn ang="0">
                <a:pos x="552" y="36"/>
              </a:cxn>
              <a:cxn ang="0">
                <a:pos x="606" y="24"/>
              </a:cxn>
              <a:cxn ang="0">
                <a:pos x="660" y="18"/>
              </a:cxn>
              <a:cxn ang="0">
                <a:pos x="708" y="12"/>
              </a:cxn>
              <a:cxn ang="0">
                <a:pos x="762" y="6"/>
              </a:cxn>
              <a:cxn ang="0">
                <a:pos x="816" y="6"/>
              </a:cxn>
              <a:cxn ang="0">
                <a:pos x="864" y="0"/>
              </a:cxn>
              <a:cxn ang="0">
                <a:pos x="918" y="0"/>
              </a:cxn>
              <a:cxn ang="0">
                <a:pos x="972" y="0"/>
              </a:cxn>
              <a:cxn ang="0">
                <a:pos x="1026" y="0"/>
              </a:cxn>
              <a:cxn ang="0">
                <a:pos x="1074" y="0"/>
              </a:cxn>
              <a:cxn ang="0">
                <a:pos x="1128" y="0"/>
              </a:cxn>
              <a:cxn ang="0">
                <a:pos x="1182" y="0"/>
              </a:cxn>
              <a:cxn ang="0">
                <a:pos x="1230" y="0"/>
              </a:cxn>
              <a:cxn ang="0">
                <a:pos x="1284" y="0"/>
              </a:cxn>
              <a:cxn ang="0">
                <a:pos x="1338" y="0"/>
              </a:cxn>
              <a:cxn ang="0">
                <a:pos x="1386" y="0"/>
              </a:cxn>
              <a:cxn ang="0">
                <a:pos x="1440" y="0"/>
              </a:cxn>
              <a:cxn ang="0">
                <a:pos x="1494" y="0"/>
              </a:cxn>
              <a:cxn ang="0">
                <a:pos x="1548" y="0"/>
              </a:cxn>
              <a:cxn ang="0">
                <a:pos x="1596" y="0"/>
              </a:cxn>
              <a:cxn ang="0">
                <a:pos x="1650" y="0"/>
              </a:cxn>
              <a:cxn ang="0">
                <a:pos x="1704" y="0"/>
              </a:cxn>
              <a:cxn ang="0">
                <a:pos x="1752" y="0"/>
              </a:cxn>
              <a:cxn ang="0">
                <a:pos x="1806" y="0"/>
              </a:cxn>
              <a:cxn ang="0">
                <a:pos x="1860" y="0"/>
              </a:cxn>
              <a:cxn ang="0">
                <a:pos x="1908" y="0"/>
              </a:cxn>
              <a:cxn ang="0">
                <a:pos x="1962" y="0"/>
              </a:cxn>
              <a:cxn ang="0">
                <a:pos x="2016" y="0"/>
              </a:cxn>
              <a:cxn ang="0">
                <a:pos x="2070" y="0"/>
              </a:cxn>
              <a:cxn ang="0">
                <a:pos x="2118" y="0"/>
              </a:cxn>
              <a:cxn ang="0">
                <a:pos x="2172" y="0"/>
              </a:cxn>
            </a:cxnLst>
            <a:rect l="0" t="0" r="r" b="b"/>
            <a:pathLst>
              <a:path w="2208" h="1092">
                <a:moveTo>
                  <a:pt x="0" y="1092"/>
                </a:moveTo>
                <a:lnTo>
                  <a:pt x="12" y="978"/>
                </a:lnTo>
                <a:lnTo>
                  <a:pt x="30" y="882"/>
                </a:lnTo>
                <a:lnTo>
                  <a:pt x="48" y="792"/>
                </a:lnTo>
                <a:lnTo>
                  <a:pt x="66" y="714"/>
                </a:lnTo>
                <a:lnTo>
                  <a:pt x="84" y="642"/>
                </a:lnTo>
                <a:lnTo>
                  <a:pt x="102" y="576"/>
                </a:lnTo>
                <a:lnTo>
                  <a:pt x="120" y="516"/>
                </a:lnTo>
                <a:lnTo>
                  <a:pt x="138" y="462"/>
                </a:lnTo>
                <a:lnTo>
                  <a:pt x="156" y="420"/>
                </a:lnTo>
                <a:lnTo>
                  <a:pt x="168" y="378"/>
                </a:lnTo>
                <a:lnTo>
                  <a:pt x="186" y="336"/>
                </a:lnTo>
                <a:lnTo>
                  <a:pt x="204" y="306"/>
                </a:lnTo>
                <a:lnTo>
                  <a:pt x="222" y="270"/>
                </a:lnTo>
                <a:lnTo>
                  <a:pt x="240" y="246"/>
                </a:lnTo>
                <a:lnTo>
                  <a:pt x="258" y="222"/>
                </a:lnTo>
                <a:lnTo>
                  <a:pt x="276" y="198"/>
                </a:lnTo>
                <a:lnTo>
                  <a:pt x="294" y="180"/>
                </a:lnTo>
                <a:lnTo>
                  <a:pt x="312" y="162"/>
                </a:lnTo>
                <a:lnTo>
                  <a:pt x="330" y="144"/>
                </a:lnTo>
                <a:lnTo>
                  <a:pt x="342" y="126"/>
                </a:lnTo>
                <a:lnTo>
                  <a:pt x="360" y="114"/>
                </a:lnTo>
                <a:lnTo>
                  <a:pt x="378" y="102"/>
                </a:lnTo>
                <a:lnTo>
                  <a:pt x="396" y="90"/>
                </a:lnTo>
                <a:lnTo>
                  <a:pt x="414" y="84"/>
                </a:lnTo>
                <a:lnTo>
                  <a:pt x="432" y="72"/>
                </a:lnTo>
                <a:lnTo>
                  <a:pt x="450" y="66"/>
                </a:lnTo>
                <a:lnTo>
                  <a:pt x="468" y="60"/>
                </a:lnTo>
                <a:lnTo>
                  <a:pt x="486" y="54"/>
                </a:lnTo>
                <a:lnTo>
                  <a:pt x="504" y="48"/>
                </a:lnTo>
                <a:lnTo>
                  <a:pt x="516" y="42"/>
                </a:lnTo>
                <a:lnTo>
                  <a:pt x="534" y="36"/>
                </a:lnTo>
                <a:lnTo>
                  <a:pt x="552" y="36"/>
                </a:lnTo>
                <a:lnTo>
                  <a:pt x="570" y="30"/>
                </a:lnTo>
                <a:lnTo>
                  <a:pt x="588" y="24"/>
                </a:lnTo>
                <a:lnTo>
                  <a:pt x="606" y="24"/>
                </a:lnTo>
                <a:lnTo>
                  <a:pt x="624" y="24"/>
                </a:lnTo>
                <a:lnTo>
                  <a:pt x="642" y="18"/>
                </a:lnTo>
                <a:lnTo>
                  <a:pt x="660" y="18"/>
                </a:lnTo>
                <a:lnTo>
                  <a:pt x="678" y="12"/>
                </a:lnTo>
                <a:lnTo>
                  <a:pt x="690" y="12"/>
                </a:lnTo>
                <a:lnTo>
                  <a:pt x="708" y="12"/>
                </a:lnTo>
                <a:lnTo>
                  <a:pt x="726" y="12"/>
                </a:lnTo>
                <a:lnTo>
                  <a:pt x="744" y="6"/>
                </a:lnTo>
                <a:lnTo>
                  <a:pt x="762" y="6"/>
                </a:lnTo>
                <a:lnTo>
                  <a:pt x="780" y="6"/>
                </a:lnTo>
                <a:lnTo>
                  <a:pt x="798" y="6"/>
                </a:lnTo>
                <a:lnTo>
                  <a:pt x="816" y="6"/>
                </a:lnTo>
                <a:lnTo>
                  <a:pt x="834" y="6"/>
                </a:lnTo>
                <a:lnTo>
                  <a:pt x="852" y="6"/>
                </a:lnTo>
                <a:lnTo>
                  <a:pt x="864" y="0"/>
                </a:lnTo>
                <a:lnTo>
                  <a:pt x="882" y="0"/>
                </a:lnTo>
                <a:lnTo>
                  <a:pt x="900" y="0"/>
                </a:lnTo>
                <a:lnTo>
                  <a:pt x="918" y="0"/>
                </a:lnTo>
                <a:lnTo>
                  <a:pt x="936" y="0"/>
                </a:lnTo>
                <a:lnTo>
                  <a:pt x="954" y="0"/>
                </a:lnTo>
                <a:lnTo>
                  <a:pt x="972" y="0"/>
                </a:lnTo>
                <a:lnTo>
                  <a:pt x="990" y="0"/>
                </a:lnTo>
                <a:lnTo>
                  <a:pt x="1008" y="0"/>
                </a:lnTo>
                <a:lnTo>
                  <a:pt x="1026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2" y="0"/>
                </a:lnTo>
                <a:lnTo>
                  <a:pt x="1110" y="0"/>
                </a:lnTo>
                <a:lnTo>
                  <a:pt x="1128" y="0"/>
                </a:lnTo>
                <a:lnTo>
                  <a:pt x="1146" y="0"/>
                </a:lnTo>
                <a:lnTo>
                  <a:pt x="1164" y="0"/>
                </a:lnTo>
                <a:lnTo>
                  <a:pt x="1182" y="0"/>
                </a:lnTo>
                <a:lnTo>
                  <a:pt x="1200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2" y="0"/>
                </a:lnTo>
                <a:lnTo>
                  <a:pt x="1320" y="0"/>
                </a:lnTo>
                <a:lnTo>
                  <a:pt x="1338" y="0"/>
                </a:lnTo>
                <a:lnTo>
                  <a:pt x="1356" y="0"/>
                </a:lnTo>
                <a:lnTo>
                  <a:pt x="1374" y="0"/>
                </a:lnTo>
                <a:lnTo>
                  <a:pt x="1386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494" y="0"/>
                </a:lnTo>
                <a:lnTo>
                  <a:pt x="1512" y="0"/>
                </a:lnTo>
                <a:lnTo>
                  <a:pt x="1530" y="0"/>
                </a:lnTo>
                <a:lnTo>
                  <a:pt x="1548" y="0"/>
                </a:lnTo>
                <a:lnTo>
                  <a:pt x="1560" y="0"/>
                </a:lnTo>
                <a:lnTo>
                  <a:pt x="1578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86" y="0"/>
                </a:lnTo>
                <a:lnTo>
                  <a:pt x="1704" y="0"/>
                </a:lnTo>
                <a:lnTo>
                  <a:pt x="1722" y="0"/>
                </a:lnTo>
                <a:lnTo>
                  <a:pt x="1734" y="0"/>
                </a:lnTo>
                <a:lnTo>
                  <a:pt x="1752" y="0"/>
                </a:lnTo>
                <a:lnTo>
                  <a:pt x="1770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896" y="0"/>
                </a:lnTo>
                <a:lnTo>
                  <a:pt x="1908" y="0"/>
                </a:lnTo>
                <a:lnTo>
                  <a:pt x="1926" y="0"/>
                </a:lnTo>
                <a:lnTo>
                  <a:pt x="1944" y="0"/>
                </a:lnTo>
                <a:lnTo>
                  <a:pt x="1962" y="0"/>
                </a:lnTo>
                <a:lnTo>
                  <a:pt x="1980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82" y="0"/>
                </a:lnTo>
                <a:lnTo>
                  <a:pt x="2100" y="0"/>
                </a:lnTo>
                <a:lnTo>
                  <a:pt x="2118" y="0"/>
                </a:lnTo>
                <a:lnTo>
                  <a:pt x="2136" y="0"/>
                </a:lnTo>
                <a:lnTo>
                  <a:pt x="2154" y="0"/>
                </a:lnTo>
                <a:lnTo>
                  <a:pt x="2172" y="0"/>
                </a:lnTo>
                <a:lnTo>
                  <a:pt x="2190" y="0"/>
                </a:lnTo>
                <a:lnTo>
                  <a:pt x="2208" y="0"/>
                </a:lnTo>
              </a:path>
            </a:pathLst>
          </a:custGeom>
          <a:noFill/>
          <a:ln w="2857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92" name="Rectangle 56"/>
          <p:cNvSpPr>
            <a:spLocks noChangeArrowheads="1"/>
          </p:cNvSpPr>
          <p:nvPr/>
        </p:nvSpPr>
        <p:spPr bwMode="auto">
          <a:xfrm>
            <a:off x="9144000" y="6324601"/>
            <a:ext cx="12007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Time (sec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993" name="Rectangle 57"/>
          <p:cNvSpPr>
            <a:spLocks noChangeArrowheads="1"/>
          </p:cNvSpPr>
          <p:nvPr/>
        </p:nvSpPr>
        <p:spPr bwMode="auto">
          <a:xfrm rot="16200000">
            <a:off x="2013015" y="4645982"/>
            <a:ext cx="97142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Amplitude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75" name="Object 3"/>
          <p:cNvGraphicFramePr>
            <a:graphicFrameLocks noChangeAspect="1"/>
          </p:cNvGraphicFramePr>
          <p:nvPr/>
        </p:nvGraphicFramePr>
        <p:xfrm>
          <a:off x="7147092" y="3659743"/>
          <a:ext cx="1979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092" y="3659743"/>
                        <a:ext cx="19796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95" name="Object 3"/>
          <p:cNvGraphicFramePr>
            <a:graphicFrameLocks noChangeAspect="1"/>
          </p:cNvGraphicFramePr>
          <p:nvPr/>
        </p:nvGraphicFramePr>
        <p:xfrm>
          <a:off x="2041525" y="1905000"/>
          <a:ext cx="8524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406080" progId="Equation.DSMT4">
                  <p:embed/>
                </p:oleObj>
              </mc:Choice>
              <mc:Fallback>
                <p:oleObj name="Equation" r:id="rId5" imgW="355320" imgH="406080" progId="Equation.DSMT4">
                  <p:embed/>
                  <p:pic>
                    <p:nvPicPr>
                      <p:cNvPr id="399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905000"/>
                        <a:ext cx="852488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7091496" y="2438217"/>
            <a:ext cx="12298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ssive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777822" y="4766568"/>
            <a:ext cx="54864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t the microscope world is lossless (energy is conserved).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re does dissipation come from?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43600" y="685800"/>
            <a:ext cx="1035050" cy="1066800"/>
            <a:chOff x="5638800" y="3886200"/>
            <a:chExt cx="990600" cy="1020762"/>
          </a:xfrm>
        </p:grpSpPr>
        <p:graphicFrame>
          <p:nvGraphicFramePr>
            <p:cNvPr id="66" name="Object 3"/>
            <p:cNvGraphicFramePr>
              <a:graphicFrameLocks noChangeAspect="1"/>
            </p:cNvGraphicFramePr>
            <p:nvPr/>
          </p:nvGraphicFramePr>
          <p:xfrm>
            <a:off x="5944185" y="3886200"/>
            <a:ext cx="361599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393480" progId="Equation.DSMT4">
                    <p:embed/>
                  </p:oleObj>
                </mc:Choice>
                <mc:Fallback>
                  <p:oleObj name="Equation" r:id="rId7" imgW="139680" imgH="393480" progId="Equation.DSMT4">
                    <p:embed/>
                    <p:pic>
                      <p:nvPicPr>
                        <p:cNvPr id="6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185" y="3886200"/>
                          <a:ext cx="361599" cy="1020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Rectangle 66"/>
            <p:cNvSpPr/>
            <p:nvPr/>
          </p:nvSpPr>
          <p:spPr>
            <a:xfrm>
              <a:off x="5638800" y="3886200"/>
              <a:ext cx="990600" cy="99038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943600" y="1981200"/>
            <a:ext cx="1035050" cy="1035050"/>
            <a:chOff x="5638800" y="3886200"/>
            <a:chExt cx="990600" cy="990600"/>
          </a:xfrm>
        </p:grpSpPr>
        <p:graphicFrame>
          <p:nvGraphicFramePr>
            <p:cNvPr id="69" name="Object 4"/>
            <p:cNvGraphicFramePr>
              <a:graphicFrameLocks noChangeAspect="1"/>
            </p:cNvGraphicFramePr>
            <p:nvPr/>
          </p:nvGraphicFramePr>
          <p:xfrm>
            <a:off x="5880373" y="4180949"/>
            <a:ext cx="490742" cy="429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164880" progId="Equation.DSMT4">
                    <p:embed/>
                  </p:oleObj>
                </mc:Choice>
                <mc:Fallback>
                  <p:oleObj name="Equation" r:id="rId9" imgW="190440" imgH="164880" progId="Equation.DSMT4">
                    <p:embed/>
                    <p:pic>
                      <p:nvPicPr>
                        <p:cNvPr id="6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373" y="4180949"/>
                          <a:ext cx="490742" cy="4299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Rectangle 69"/>
            <p:cNvSpPr/>
            <p:nvPr/>
          </p:nvSpPr>
          <p:spPr>
            <a:xfrm>
              <a:off x="5638800" y="3886200"/>
              <a:ext cx="990600" cy="9906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71" name="Elbow Connector 70"/>
          <p:cNvCxnSpPr/>
          <p:nvPr/>
        </p:nvCxnSpPr>
        <p:spPr>
          <a:xfrm>
            <a:off x="6978650" y="1203325"/>
            <a:ext cx="1588" cy="1295400"/>
          </a:xfrm>
          <a:prstGeom prst="bentConnector3">
            <a:avLst>
              <a:gd name="adj1" fmla="val 35258449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Elbow Connector 18"/>
          <p:cNvCxnSpPr>
            <a:endCxn id="73" idx="4"/>
          </p:cNvCxnSpPr>
          <p:nvPr/>
        </p:nvCxnSpPr>
        <p:spPr>
          <a:xfrm rot="10800000">
            <a:off x="4914900" y="1408113"/>
            <a:ext cx="1028700" cy="1090612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4724400" y="1027113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74" name="Straight Arrow Connector 73"/>
          <p:cNvCxnSpPr>
            <a:stCxn id="73" idx="6"/>
          </p:cNvCxnSpPr>
          <p:nvPr/>
        </p:nvCxnSpPr>
        <p:spPr>
          <a:xfrm flipV="1">
            <a:off x="5105400" y="1203325"/>
            <a:ext cx="838200" cy="142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77" idx="3"/>
            <a:endCxn id="73" idx="2"/>
          </p:cNvCxnSpPr>
          <p:nvPr/>
        </p:nvCxnSpPr>
        <p:spPr>
          <a:xfrm flipV="1">
            <a:off x="3505200" y="1217614"/>
            <a:ext cx="12192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34"/>
          <p:cNvSpPr txBox="1">
            <a:spLocks noChangeArrowheads="1"/>
          </p:cNvSpPr>
          <p:nvPr/>
        </p:nvSpPr>
        <p:spPr bwMode="auto">
          <a:xfrm>
            <a:off x="2133600" y="804863"/>
            <a:ext cx="1371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191000" y="457200"/>
            <a:ext cx="4114800" cy="28194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6858000" y="1203326"/>
            <a:ext cx="216535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5400000" flipH="1" flipV="1">
            <a:off x="2013438" y="4457700"/>
            <a:ext cx="2590800" cy="685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46696" name="Object 8"/>
          <p:cNvGraphicFramePr>
            <a:graphicFrameLocks noChangeAspect="1"/>
          </p:cNvGraphicFramePr>
          <p:nvPr/>
        </p:nvGraphicFramePr>
        <p:xfrm>
          <a:off x="3644900" y="3810001"/>
          <a:ext cx="769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2546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810001"/>
                        <a:ext cx="769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6697" name="Object 9"/>
          <p:cNvGraphicFramePr>
            <a:graphicFrameLocks noChangeAspect="1"/>
          </p:cNvGraphicFramePr>
          <p:nvPr/>
        </p:nvGraphicFramePr>
        <p:xfrm>
          <a:off x="8763001" y="381000"/>
          <a:ext cx="15287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634680" progId="Equation.DSMT4">
                  <p:embed/>
                </p:oleObj>
              </mc:Choice>
              <mc:Fallback>
                <p:oleObj name="Equation" r:id="rId13" imgW="672840" imgH="634680" progId="Equation.DSMT4">
                  <p:embed/>
                  <p:pic>
                    <p:nvPicPr>
                      <p:cNvPr id="25466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1" y="381000"/>
                        <a:ext cx="15287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533900" y="477342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less</a:t>
            </a:r>
          </a:p>
        </p:txBody>
      </p:sp>
      <p:sp>
        <p:nvSpPr>
          <p:cNvPr id="65" name="TextBox 34"/>
          <p:cNvSpPr txBox="1">
            <a:spLocks noChangeArrowheads="1"/>
          </p:cNvSpPr>
          <p:nvPr/>
        </p:nvSpPr>
        <p:spPr bwMode="auto">
          <a:xfrm>
            <a:off x="5086594" y="3934718"/>
            <a:ext cx="1371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</p:spTree>
    <p:extLst>
      <p:ext uri="{BB962C8B-B14F-4D97-AF65-F5344CB8AC3E}">
        <p14:creationId xmlns:p14="http://schemas.microsoft.com/office/powerpoint/2010/main" val="3902217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43600" y="4038600"/>
            <a:ext cx="1035050" cy="1066800"/>
            <a:chOff x="5638800" y="3886200"/>
            <a:chExt cx="990600" cy="1020762"/>
          </a:xfrm>
        </p:grpSpPr>
        <p:graphicFrame>
          <p:nvGraphicFramePr>
            <p:cNvPr id="2052" name="Object 6"/>
            <p:cNvGraphicFramePr>
              <a:graphicFrameLocks noChangeAspect="1"/>
            </p:cNvGraphicFramePr>
            <p:nvPr/>
          </p:nvGraphicFramePr>
          <p:xfrm>
            <a:off x="5944185" y="3886200"/>
            <a:ext cx="361599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393480" progId="Equation.DSMT4">
                    <p:embed/>
                  </p:oleObj>
                </mc:Choice>
                <mc:Fallback>
                  <p:oleObj name="Equation" r:id="rId3" imgW="139680" imgH="393480" progId="Equation.DSMT4">
                    <p:embed/>
                    <p:pic>
                      <p:nvPicPr>
                        <p:cNvPr id="20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185" y="3886200"/>
                          <a:ext cx="361599" cy="1020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5638800" y="3886200"/>
              <a:ext cx="990600" cy="99038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5334000" y="5334000"/>
            <a:ext cx="1981200" cy="1035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8" name="Elbow Connector 37"/>
          <p:cNvCxnSpPr>
            <a:endCxn id="33" idx="3"/>
          </p:cNvCxnSpPr>
          <p:nvPr/>
        </p:nvCxnSpPr>
        <p:spPr>
          <a:xfrm>
            <a:off x="6978650" y="4556125"/>
            <a:ext cx="336550" cy="1295400"/>
          </a:xfrm>
          <a:prstGeom prst="bentConnector3">
            <a:avLst>
              <a:gd name="adj1" fmla="val 167971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18"/>
          <p:cNvCxnSpPr>
            <a:stCxn id="33" idx="1"/>
            <a:endCxn id="42" idx="4"/>
          </p:cNvCxnSpPr>
          <p:nvPr/>
        </p:nvCxnSpPr>
        <p:spPr>
          <a:xfrm rot="10800000">
            <a:off x="4914900" y="4760913"/>
            <a:ext cx="419100" cy="1090612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4724400" y="4379913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45" name="Straight Arrow Connector 44"/>
          <p:cNvCxnSpPr>
            <a:stCxn id="42" idx="6"/>
          </p:cNvCxnSpPr>
          <p:nvPr/>
        </p:nvCxnSpPr>
        <p:spPr>
          <a:xfrm flipV="1">
            <a:off x="5105400" y="4556125"/>
            <a:ext cx="838200" cy="142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072" idx="3"/>
            <a:endCxn id="42" idx="2"/>
          </p:cNvCxnSpPr>
          <p:nvPr/>
        </p:nvCxnSpPr>
        <p:spPr>
          <a:xfrm flipV="1">
            <a:off x="3505200" y="4570414"/>
            <a:ext cx="12192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2" name="TextBox 47"/>
          <p:cNvSpPr txBox="1">
            <a:spLocks noChangeArrowheads="1"/>
          </p:cNvSpPr>
          <p:nvPr/>
        </p:nvSpPr>
        <p:spPr bwMode="auto">
          <a:xfrm>
            <a:off x="2133600" y="4157663"/>
            <a:ext cx="1371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191000" y="3810000"/>
            <a:ext cx="4114800" cy="28194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6858000" y="4556126"/>
            <a:ext cx="216535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5381625" y="5408614"/>
          <a:ext cx="1887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20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5408614"/>
                        <a:ext cx="1887538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TextBox 52"/>
          <p:cNvSpPr txBox="1">
            <a:spLocks noChangeArrowheads="1"/>
          </p:cNvSpPr>
          <p:nvPr/>
        </p:nvSpPr>
        <p:spPr bwMode="auto">
          <a:xfrm>
            <a:off x="8534401" y="5486401"/>
            <a:ext cx="20594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Approximate</a:t>
            </a:r>
          </a:p>
        </p:txBody>
      </p:sp>
      <p:sp>
        <p:nvSpPr>
          <p:cNvPr id="55" name="Curved Right Arrow 54"/>
          <p:cNvSpPr/>
          <p:nvPr/>
        </p:nvSpPr>
        <p:spPr>
          <a:xfrm flipH="1">
            <a:off x="7924800" y="2362200"/>
            <a:ext cx="1143000" cy="3429000"/>
          </a:xfrm>
          <a:prstGeom prst="curvedRightArrow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943600" y="685800"/>
            <a:ext cx="1035050" cy="1066800"/>
            <a:chOff x="5638800" y="3886200"/>
            <a:chExt cx="990600" cy="1020762"/>
          </a:xfrm>
        </p:grpSpPr>
        <p:graphicFrame>
          <p:nvGraphicFramePr>
            <p:cNvPr id="35" name="Object 3"/>
            <p:cNvGraphicFramePr>
              <a:graphicFrameLocks noChangeAspect="1"/>
            </p:cNvGraphicFramePr>
            <p:nvPr/>
          </p:nvGraphicFramePr>
          <p:xfrm>
            <a:off x="5944185" y="3886200"/>
            <a:ext cx="361599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393480" progId="Equation.DSMT4">
                    <p:embed/>
                  </p:oleObj>
                </mc:Choice>
                <mc:Fallback>
                  <p:oleObj name="Equation" r:id="rId7" imgW="139680" imgH="393480" progId="Equation.DSMT4">
                    <p:embed/>
                    <p:pic>
                      <p:nvPicPr>
                        <p:cNvPr id="3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185" y="3886200"/>
                          <a:ext cx="361599" cy="1020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5"/>
            <p:cNvSpPr/>
            <p:nvPr/>
          </p:nvSpPr>
          <p:spPr>
            <a:xfrm>
              <a:off x="5638800" y="3886200"/>
              <a:ext cx="990600" cy="99038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43600" y="1981200"/>
            <a:ext cx="1035050" cy="1035050"/>
            <a:chOff x="5638800" y="3886200"/>
            <a:chExt cx="990600" cy="990600"/>
          </a:xfrm>
        </p:grpSpPr>
        <p:graphicFrame>
          <p:nvGraphicFramePr>
            <p:cNvPr id="43" name="Object 4"/>
            <p:cNvGraphicFramePr>
              <a:graphicFrameLocks noChangeAspect="1"/>
            </p:cNvGraphicFramePr>
            <p:nvPr/>
          </p:nvGraphicFramePr>
          <p:xfrm>
            <a:off x="5878853" y="4180949"/>
            <a:ext cx="492261" cy="429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164880" progId="Equation.DSMT4">
                    <p:embed/>
                  </p:oleObj>
                </mc:Choice>
                <mc:Fallback>
                  <p:oleObj name="Equation" r:id="rId9" imgW="190440" imgH="164880" progId="Equation.DSMT4">
                    <p:embed/>
                    <p:pic>
                      <p:nvPicPr>
                        <p:cNvPr id="4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8853" y="4180949"/>
                          <a:ext cx="492261" cy="4299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43"/>
            <p:cNvSpPr/>
            <p:nvPr/>
          </p:nvSpPr>
          <p:spPr>
            <a:xfrm>
              <a:off x="5638800" y="3886200"/>
              <a:ext cx="990600" cy="9906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46" name="Elbow Connector 45"/>
          <p:cNvCxnSpPr/>
          <p:nvPr/>
        </p:nvCxnSpPr>
        <p:spPr>
          <a:xfrm>
            <a:off x="6978650" y="1203325"/>
            <a:ext cx="1588" cy="1295400"/>
          </a:xfrm>
          <a:prstGeom prst="bentConnector3">
            <a:avLst>
              <a:gd name="adj1" fmla="val 35258449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Elbow Connector 18"/>
          <p:cNvCxnSpPr>
            <a:endCxn id="51" idx="4"/>
          </p:cNvCxnSpPr>
          <p:nvPr/>
        </p:nvCxnSpPr>
        <p:spPr>
          <a:xfrm rot="10800000">
            <a:off x="4914900" y="1408113"/>
            <a:ext cx="1028700" cy="1090612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4724400" y="1027113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52" name="Straight Arrow Connector 51"/>
          <p:cNvCxnSpPr>
            <a:stCxn id="51" idx="6"/>
          </p:cNvCxnSpPr>
          <p:nvPr/>
        </p:nvCxnSpPr>
        <p:spPr>
          <a:xfrm flipV="1">
            <a:off x="5105400" y="1203325"/>
            <a:ext cx="838200" cy="142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54" idx="3"/>
            <a:endCxn id="51" idx="2"/>
          </p:cNvCxnSpPr>
          <p:nvPr/>
        </p:nvCxnSpPr>
        <p:spPr>
          <a:xfrm flipV="1">
            <a:off x="3505200" y="1217614"/>
            <a:ext cx="12192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34"/>
          <p:cNvSpPr txBox="1">
            <a:spLocks noChangeArrowheads="1"/>
          </p:cNvSpPr>
          <p:nvPr/>
        </p:nvSpPr>
        <p:spPr bwMode="auto">
          <a:xfrm>
            <a:off x="2133600" y="804863"/>
            <a:ext cx="1371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sp>
        <p:nvSpPr>
          <p:cNvPr id="56" name="Rectangle 55"/>
          <p:cNvSpPr/>
          <p:nvPr/>
        </p:nvSpPr>
        <p:spPr>
          <a:xfrm>
            <a:off x="4191000" y="457200"/>
            <a:ext cx="4114800" cy="28194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6858000" y="1203326"/>
            <a:ext cx="216535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8305801" y="1828801"/>
            <a:ext cx="19639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issipative,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641835"/>
      </p:ext>
    </p:extLst>
  </p:cSld>
  <p:clrMapOvr>
    <a:masterClrMapping/>
  </p:clrMapOvr>
  <p:transition/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/>
          <p:nvPr/>
        </p:nvGrpSpPr>
        <p:grpSpPr>
          <a:xfrm>
            <a:off x="2133600" y="3810000"/>
            <a:ext cx="8605250" cy="2819400"/>
            <a:chOff x="609600" y="3810000"/>
            <a:chExt cx="8605250" cy="2819400"/>
          </a:xfrm>
        </p:grpSpPr>
        <p:sp>
          <p:nvSpPr>
            <p:cNvPr id="32" name="Rectangle 31"/>
            <p:cNvSpPr/>
            <p:nvPr/>
          </p:nvSpPr>
          <p:spPr bwMode="auto">
            <a:xfrm>
              <a:off x="4419600" y="4038600"/>
              <a:ext cx="1035050" cy="1035050"/>
            </a:xfrm>
            <a:prstGeom prst="rect">
              <a:avLst/>
            </a:prstGeom>
            <a:noFill/>
            <a:ln w="38100">
              <a:solidFill>
                <a:srgbClr val="9696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733800" y="5334000"/>
              <a:ext cx="2057400" cy="10350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8" name="Elbow Connector 37"/>
            <p:cNvCxnSpPr>
              <a:endCxn id="33" idx="3"/>
            </p:cNvCxnSpPr>
            <p:nvPr/>
          </p:nvCxnSpPr>
          <p:spPr>
            <a:xfrm rot="16200000" flipH="1">
              <a:off x="4975225" y="5035550"/>
              <a:ext cx="1295400" cy="336550"/>
            </a:xfrm>
            <a:prstGeom prst="bentConnector4">
              <a:avLst>
                <a:gd name="adj1" fmla="val 30024"/>
                <a:gd name="adj2" fmla="val 167925"/>
              </a:avLst>
            </a:prstGeom>
            <a:ln w="38100">
              <a:solidFill>
                <a:srgbClr val="96969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Elbow Connector 18"/>
            <p:cNvCxnSpPr>
              <a:stCxn id="33" idx="1"/>
              <a:endCxn id="42" idx="4"/>
            </p:cNvCxnSpPr>
            <p:nvPr/>
          </p:nvCxnSpPr>
          <p:spPr>
            <a:xfrm rot="10800000">
              <a:off x="3390900" y="4760913"/>
              <a:ext cx="342900" cy="1090612"/>
            </a:xfrm>
            <a:prstGeom prst="bentConnector2">
              <a:avLst/>
            </a:prstGeom>
            <a:ln w="38100">
              <a:solidFill>
                <a:srgbClr val="96969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200400" y="4379913"/>
              <a:ext cx="381000" cy="381000"/>
            </a:xfrm>
            <a:prstGeom prst="ellipse">
              <a:avLst/>
            </a:prstGeom>
            <a:noFill/>
            <a:ln w="38100">
              <a:solidFill>
                <a:srgbClr val="9696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969696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cxnSp>
          <p:nvCxnSpPr>
            <p:cNvPr id="45" name="Straight Arrow Connector 44"/>
            <p:cNvCxnSpPr>
              <a:stCxn id="42" idx="6"/>
            </p:cNvCxnSpPr>
            <p:nvPr/>
          </p:nvCxnSpPr>
          <p:spPr>
            <a:xfrm flipV="1">
              <a:off x="3581400" y="4556125"/>
              <a:ext cx="838200" cy="14288"/>
            </a:xfrm>
            <a:prstGeom prst="straightConnector1">
              <a:avLst/>
            </a:prstGeom>
            <a:ln w="38100">
              <a:solidFill>
                <a:srgbClr val="96969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2072" idx="3"/>
              <a:endCxn id="42" idx="2"/>
            </p:cNvCxnSpPr>
            <p:nvPr/>
          </p:nvCxnSpPr>
          <p:spPr>
            <a:xfrm flipV="1">
              <a:off x="1981200" y="4570413"/>
              <a:ext cx="1219200" cy="3175"/>
            </a:xfrm>
            <a:prstGeom prst="straightConnector1">
              <a:avLst/>
            </a:prstGeom>
            <a:ln w="38100">
              <a:solidFill>
                <a:srgbClr val="96969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2" name="TextBox 47"/>
            <p:cNvSpPr txBox="1">
              <a:spLocks noChangeArrowheads="1"/>
            </p:cNvSpPr>
            <p:nvPr/>
          </p:nvSpPr>
          <p:spPr bwMode="auto">
            <a:xfrm>
              <a:off x="609600" y="4157663"/>
              <a:ext cx="1371600" cy="831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969696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step response</a:t>
              </a: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667000" y="3810000"/>
              <a:ext cx="4114800" cy="2819400"/>
            </a:xfrm>
            <a:prstGeom prst="rect">
              <a:avLst/>
            </a:prstGeom>
            <a:noFill/>
            <a:ln w="38100">
              <a:solidFill>
                <a:srgbClr val="96969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0" name="Straight Arrow Connector 49"/>
            <p:cNvCxnSpPr>
              <a:stCxn id="32" idx="3"/>
            </p:cNvCxnSpPr>
            <p:nvPr/>
          </p:nvCxnSpPr>
          <p:spPr>
            <a:xfrm>
              <a:off x="5454650" y="4556125"/>
              <a:ext cx="2044700" cy="3175"/>
            </a:xfrm>
            <a:prstGeom prst="straightConnector1">
              <a:avLst/>
            </a:prstGeom>
            <a:ln w="38100">
              <a:solidFill>
                <a:srgbClr val="96969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3" name="Object 7"/>
            <p:cNvGraphicFramePr>
              <a:graphicFrameLocks noChangeAspect="1"/>
            </p:cNvGraphicFramePr>
            <p:nvPr/>
          </p:nvGraphicFramePr>
          <p:xfrm>
            <a:off x="3741738" y="5408613"/>
            <a:ext cx="2119312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27000" imgH="431640" progId="Equation.DSMT4">
                    <p:embed/>
                  </p:oleObj>
                </mc:Choice>
                <mc:Fallback>
                  <p:oleObj name="Equation" r:id="rId3" imgW="927000" imgH="431640" progId="Equation.DSMT4">
                    <p:embed/>
                    <p:pic>
                      <p:nvPicPr>
                        <p:cNvPr id="205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738" y="5408613"/>
                          <a:ext cx="2119312" cy="992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TextBox 52"/>
            <p:cNvSpPr txBox="1">
              <a:spLocks noChangeArrowheads="1"/>
            </p:cNvSpPr>
            <p:nvPr/>
          </p:nvSpPr>
          <p:spPr bwMode="auto">
            <a:xfrm>
              <a:off x="7010400" y="5486400"/>
              <a:ext cx="220445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Lossles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Approximate</a:t>
              </a:r>
            </a:p>
          </p:txBody>
        </p:sp>
      </p:grpSp>
      <p:sp>
        <p:nvSpPr>
          <p:cNvPr id="55" name="Curved Right Arrow 54"/>
          <p:cNvSpPr/>
          <p:nvPr/>
        </p:nvSpPr>
        <p:spPr>
          <a:xfrm flipH="1">
            <a:off x="7924800" y="2362200"/>
            <a:ext cx="1143000" cy="3429000"/>
          </a:xfrm>
          <a:prstGeom prst="curvedRightArrow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5943600" y="685800"/>
            <a:ext cx="1035050" cy="1035050"/>
          </a:xfrm>
          <a:prstGeom prst="rect">
            <a:avLst/>
          </a:prstGeom>
          <a:noFill/>
          <a:ln w="38100">
            <a:solidFill>
              <a:srgbClr val="9696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943600" y="1981200"/>
            <a:ext cx="1035050" cy="1035050"/>
            <a:chOff x="5638800" y="3886200"/>
            <a:chExt cx="990600" cy="990600"/>
          </a:xfrm>
        </p:grpSpPr>
        <p:graphicFrame>
          <p:nvGraphicFramePr>
            <p:cNvPr id="43" name="Object 4"/>
            <p:cNvGraphicFramePr>
              <a:graphicFrameLocks noChangeAspect="1"/>
            </p:cNvGraphicFramePr>
            <p:nvPr/>
          </p:nvGraphicFramePr>
          <p:xfrm>
            <a:off x="5878853" y="4180949"/>
            <a:ext cx="492261" cy="429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0" imgH="164880" progId="Equation.DSMT4">
                    <p:embed/>
                  </p:oleObj>
                </mc:Choice>
                <mc:Fallback>
                  <p:oleObj name="Equation" r:id="rId5" imgW="190440" imgH="164880" progId="Equation.DSMT4">
                    <p:embed/>
                    <p:pic>
                      <p:nvPicPr>
                        <p:cNvPr id="4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8853" y="4180949"/>
                          <a:ext cx="492261" cy="4299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43"/>
            <p:cNvSpPr/>
            <p:nvPr/>
          </p:nvSpPr>
          <p:spPr>
            <a:xfrm>
              <a:off x="5638800" y="3886200"/>
              <a:ext cx="990600" cy="9906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46" name="Elbow Connector 45"/>
          <p:cNvCxnSpPr/>
          <p:nvPr/>
        </p:nvCxnSpPr>
        <p:spPr>
          <a:xfrm>
            <a:off x="6978650" y="1203325"/>
            <a:ext cx="1588" cy="1295400"/>
          </a:xfrm>
          <a:prstGeom prst="bentConnector3">
            <a:avLst>
              <a:gd name="adj1" fmla="val 35258449"/>
            </a:avLst>
          </a:prstGeom>
          <a:ln w="38100">
            <a:solidFill>
              <a:srgbClr val="9696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Elbow Connector 18"/>
          <p:cNvCxnSpPr>
            <a:endCxn id="51" idx="4"/>
          </p:cNvCxnSpPr>
          <p:nvPr/>
        </p:nvCxnSpPr>
        <p:spPr>
          <a:xfrm rot="10800000">
            <a:off x="4914900" y="1408113"/>
            <a:ext cx="1028700" cy="1090612"/>
          </a:xfrm>
          <a:prstGeom prst="bentConnector2">
            <a:avLst/>
          </a:prstGeom>
          <a:ln w="38100">
            <a:solidFill>
              <a:srgbClr val="9696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4724400" y="1027113"/>
            <a:ext cx="381000" cy="381000"/>
          </a:xfrm>
          <a:prstGeom prst="ellipse">
            <a:avLst/>
          </a:prstGeom>
          <a:noFill/>
          <a:ln w="38100">
            <a:solidFill>
              <a:srgbClr val="9696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52" name="Straight Arrow Connector 51"/>
          <p:cNvCxnSpPr>
            <a:stCxn id="51" idx="6"/>
          </p:cNvCxnSpPr>
          <p:nvPr/>
        </p:nvCxnSpPr>
        <p:spPr>
          <a:xfrm flipV="1">
            <a:off x="5105400" y="1203325"/>
            <a:ext cx="838200" cy="14288"/>
          </a:xfrm>
          <a:prstGeom prst="straightConnector1">
            <a:avLst/>
          </a:prstGeom>
          <a:ln w="38100">
            <a:solidFill>
              <a:srgbClr val="9696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54" idx="3"/>
            <a:endCxn id="51" idx="2"/>
          </p:cNvCxnSpPr>
          <p:nvPr/>
        </p:nvCxnSpPr>
        <p:spPr>
          <a:xfrm flipV="1">
            <a:off x="3505200" y="1217614"/>
            <a:ext cx="1219200" cy="3175"/>
          </a:xfrm>
          <a:prstGeom prst="straightConnector1">
            <a:avLst/>
          </a:prstGeom>
          <a:ln w="38100">
            <a:solidFill>
              <a:srgbClr val="9696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34"/>
          <p:cNvSpPr txBox="1">
            <a:spLocks noChangeArrowheads="1"/>
          </p:cNvSpPr>
          <p:nvPr/>
        </p:nvSpPr>
        <p:spPr bwMode="auto">
          <a:xfrm>
            <a:off x="2133600" y="804863"/>
            <a:ext cx="1371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sp>
        <p:nvSpPr>
          <p:cNvPr id="56" name="Rectangle 55"/>
          <p:cNvSpPr/>
          <p:nvPr/>
        </p:nvSpPr>
        <p:spPr>
          <a:xfrm>
            <a:off x="4191000" y="457200"/>
            <a:ext cx="4114800" cy="2819400"/>
          </a:xfrm>
          <a:prstGeom prst="rect">
            <a:avLst/>
          </a:prstGeom>
          <a:noFill/>
          <a:ln w="38100">
            <a:solidFill>
              <a:srgbClr val="96969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7" name="Straight Arrow Connector 56"/>
          <p:cNvCxnSpPr>
            <a:stCxn id="36" idx="3"/>
          </p:cNvCxnSpPr>
          <p:nvPr/>
        </p:nvCxnSpPr>
        <p:spPr>
          <a:xfrm>
            <a:off x="6978650" y="1203326"/>
            <a:ext cx="2044700" cy="3175"/>
          </a:xfrm>
          <a:prstGeom prst="straightConnector1">
            <a:avLst/>
          </a:prstGeom>
          <a:ln w="38100">
            <a:solidFill>
              <a:srgbClr val="9696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305801" y="1828801"/>
            <a:ext cx="19639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issipative,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3238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2"/>
          <p:cNvSpPr txBox="1">
            <a:spLocks noChangeArrowheads="1"/>
          </p:cNvSpPr>
          <p:nvPr/>
        </p:nvSpPr>
        <p:spPr bwMode="auto">
          <a:xfrm>
            <a:off x="8534400" y="5486401"/>
            <a:ext cx="22044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l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roximate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943600" y="1981200"/>
            <a:ext cx="1035050" cy="1035050"/>
            <a:chOff x="5638800" y="3886200"/>
            <a:chExt cx="990600" cy="990600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6009515" y="4180949"/>
            <a:ext cx="229419" cy="429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9515" y="4180949"/>
                          <a:ext cx="229419" cy="4299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5638800" y="3886200"/>
              <a:ext cx="990600" cy="9906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8305801" y="1828801"/>
            <a:ext cx="19639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issipative,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" name="TextBox 34"/>
          <p:cNvSpPr txBox="1">
            <a:spLocks noChangeArrowheads="1"/>
          </p:cNvSpPr>
          <p:nvPr/>
        </p:nvSpPr>
        <p:spPr bwMode="auto">
          <a:xfrm>
            <a:off x="8534400" y="4191001"/>
            <a:ext cx="1600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334000" y="5334000"/>
            <a:ext cx="1981200" cy="1035050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8" name="Elbow Connector 27"/>
          <p:cNvCxnSpPr>
            <a:stCxn id="26" idx="1"/>
            <a:endCxn id="27" idx="3"/>
          </p:cNvCxnSpPr>
          <p:nvPr/>
        </p:nvCxnSpPr>
        <p:spPr>
          <a:xfrm rot="10800000" flipV="1">
            <a:off x="7315200" y="4668054"/>
            <a:ext cx="1219200" cy="1183471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18"/>
          <p:cNvCxnSpPr>
            <a:stCxn id="27" idx="1"/>
          </p:cNvCxnSpPr>
          <p:nvPr/>
        </p:nvCxnSpPr>
        <p:spPr>
          <a:xfrm rot="10800000">
            <a:off x="3733800" y="4648202"/>
            <a:ext cx="1600200" cy="1203325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5381624" y="5408614"/>
          <a:ext cx="1887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4" y="5408614"/>
                        <a:ext cx="1887538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5029200" y="4181476"/>
          <a:ext cx="2468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81476"/>
                        <a:ext cx="246856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4"/>
          <p:cNvSpPr txBox="1">
            <a:spLocks noChangeArrowheads="1"/>
          </p:cNvSpPr>
          <p:nvPr/>
        </p:nvSpPr>
        <p:spPr bwMode="auto">
          <a:xfrm>
            <a:off x="8534401" y="777875"/>
            <a:ext cx="1600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cxnSp>
        <p:nvCxnSpPr>
          <p:cNvPr id="33" name="Elbow Connector 32"/>
          <p:cNvCxnSpPr>
            <a:stCxn id="32" idx="1"/>
            <a:endCxn id="17" idx="3"/>
          </p:cNvCxnSpPr>
          <p:nvPr/>
        </p:nvCxnSpPr>
        <p:spPr>
          <a:xfrm rot="10800000" flipV="1">
            <a:off x="6978652" y="1254928"/>
            <a:ext cx="1555751" cy="1243797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18"/>
          <p:cNvCxnSpPr>
            <a:stCxn id="17" idx="1"/>
          </p:cNvCxnSpPr>
          <p:nvPr/>
        </p:nvCxnSpPr>
        <p:spPr>
          <a:xfrm rot="10800000">
            <a:off x="3810000" y="1295401"/>
            <a:ext cx="2133600" cy="120332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981201" y="228601"/>
            <a:ext cx="28796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respons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28800" y="3276600"/>
            <a:ext cx="39937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phasize the differences</a:t>
            </a:r>
          </a:p>
        </p:txBody>
      </p:sp>
      <p:sp>
        <p:nvSpPr>
          <p:cNvPr id="22" name="TextBox 52"/>
          <p:cNvSpPr txBox="1">
            <a:spLocks noChangeArrowheads="1"/>
          </p:cNvSpPr>
          <p:nvPr/>
        </p:nvSpPr>
        <p:spPr bwMode="auto">
          <a:xfrm>
            <a:off x="1676400" y="5791200"/>
            <a:ext cx="2364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sine series</a:t>
            </a:r>
          </a:p>
        </p:txBody>
      </p:sp>
    </p:spTree>
    <p:extLst>
      <p:ext uri="{BB962C8B-B14F-4D97-AF65-F5344CB8AC3E}">
        <p14:creationId xmlns:p14="http://schemas.microsoft.com/office/powerpoint/2010/main" val="535176283"/>
      </p:ext>
    </p:extLst>
  </p:cSld>
  <p:clrMapOvr>
    <a:masterClrMapping/>
  </p:clrMapOvr>
  <p:transition/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2"/>
          <p:cNvSpPr txBox="1">
            <a:spLocks noChangeArrowheads="1"/>
          </p:cNvSpPr>
          <p:nvPr/>
        </p:nvSpPr>
        <p:spPr bwMode="auto">
          <a:xfrm>
            <a:off x="2867208" y="3048001"/>
            <a:ext cx="22044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l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roximate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8610600" y="330202"/>
            <a:ext cx="838200" cy="838200"/>
            <a:chOff x="5638800" y="3886200"/>
            <a:chExt cx="990600" cy="990600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5955868" y="4066307"/>
            <a:ext cx="337705" cy="63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5868" y="4066307"/>
                          <a:ext cx="337705" cy="63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5638800" y="3886200"/>
              <a:ext cx="990600" cy="9906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486401" y="228601"/>
            <a:ext cx="19639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issipative,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724776" y="5564187"/>
            <a:ext cx="1981200" cy="1035050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8" name="Elbow Connector 27"/>
          <p:cNvCxnSpPr>
            <a:endCxn id="27" idx="3"/>
          </p:cNvCxnSpPr>
          <p:nvPr/>
        </p:nvCxnSpPr>
        <p:spPr>
          <a:xfrm rot="10800000">
            <a:off x="9705976" y="6081714"/>
            <a:ext cx="762000" cy="15875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18"/>
          <p:cNvCxnSpPr>
            <a:stCxn id="27" idx="1"/>
          </p:cNvCxnSpPr>
          <p:nvPr/>
        </p:nvCxnSpPr>
        <p:spPr>
          <a:xfrm rot="10800000" flipV="1">
            <a:off x="6810376" y="6081712"/>
            <a:ext cx="914400" cy="15875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7772400" y="5638801"/>
          <a:ext cx="1887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638801"/>
                        <a:ext cx="1887538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3886201" y="5638801"/>
          <a:ext cx="2468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5638801"/>
                        <a:ext cx="246856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Elbow Connector 32"/>
          <p:cNvCxnSpPr/>
          <p:nvPr/>
        </p:nvCxnSpPr>
        <p:spPr>
          <a:xfrm rot="10800000">
            <a:off x="9448800" y="749302"/>
            <a:ext cx="990600" cy="1269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18"/>
          <p:cNvCxnSpPr/>
          <p:nvPr/>
        </p:nvCxnSpPr>
        <p:spPr>
          <a:xfrm rot="10800000" flipV="1">
            <a:off x="7772400" y="749302"/>
            <a:ext cx="838200" cy="1269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981201" y="228601"/>
            <a:ext cx="28796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response</a:t>
            </a: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2001744" y="1876426"/>
            <a:ext cx="10071518" cy="30194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>
            <a:off x="2001744" y="1876425"/>
            <a:ext cx="100715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Line 10"/>
          <p:cNvSpPr>
            <a:spLocks noChangeShapeType="1"/>
          </p:cNvSpPr>
          <p:nvPr/>
        </p:nvSpPr>
        <p:spPr bwMode="auto">
          <a:xfrm>
            <a:off x="2001744" y="4895850"/>
            <a:ext cx="100715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Line 11"/>
          <p:cNvSpPr>
            <a:spLocks noChangeShapeType="1"/>
          </p:cNvSpPr>
          <p:nvPr/>
        </p:nvSpPr>
        <p:spPr bwMode="auto">
          <a:xfrm flipV="1">
            <a:off x="13597263" y="1876426"/>
            <a:ext cx="2358" cy="30194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Line 12"/>
          <p:cNvSpPr>
            <a:spLocks noChangeShapeType="1"/>
          </p:cNvSpPr>
          <p:nvPr/>
        </p:nvSpPr>
        <p:spPr bwMode="auto">
          <a:xfrm flipV="1">
            <a:off x="2001744" y="1876426"/>
            <a:ext cx="2358" cy="30194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Line 13"/>
          <p:cNvSpPr>
            <a:spLocks noChangeShapeType="1"/>
          </p:cNvSpPr>
          <p:nvPr/>
        </p:nvSpPr>
        <p:spPr bwMode="auto">
          <a:xfrm>
            <a:off x="2001744" y="4895850"/>
            <a:ext cx="100715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Line 14"/>
          <p:cNvSpPr>
            <a:spLocks noChangeShapeType="1"/>
          </p:cNvSpPr>
          <p:nvPr/>
        </p:nvSpPr>
        <p:spPr bwMode="auto">
          <a:xfrm flipV="1">
            <a:off x="2001744" y="1876426"/>
            <a:ext cx="2358" cy="30194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Line 15"/>
          <p:cNvSpPr>
            <a:spLocks noChangeShapeType="1"/>
          </p:cNvSpPr>
          <p:nvPr/>
        </p:nvSpPr>
        <p:spPr bwMode="auto">
          <a:xfrm flipV="1">
            <a:off x="2426106" y="4819650"/>
            <a:ext cx="235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>
            <a:off x="2426106" y="1876426"/>
            <a:ext cx="235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ectangle 17"/>
          <p:cNvSpPr>
            <a:spLocks noChangeArrowheads="1"/>
          </p:cNvSpPr>
          <p:nvPr/>
        </p:nvSpPr>
        <p:spPr bwMode="auto">
          <a:xfrm>
            <a:off x="2341234" y="4924425"/>
            <a:ext cx="1218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V="1">
            <a:off x="4618642" y="4819650"/>
            <a:ext cx="235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4618642" y="1876426"/>
            <a:ext cx="235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20"/>
          <p:cNvSpPr>
            <a:spLocks noChangeArrowheads="1"/>
          </p:cNvSpPr>
          <p:nvPr/>
        </p:nvSpPr>
        <p:spPr bwMode="auto">
          <a:xfrm>
            <a:off x="4406462" y="4924425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5" name="Line 21"/>
          <p:cNvSpPr>
            <a:spLocks noChangeShapeType="1"/>
          </p:cNvSpPr>
          <p:nvPr/>
        </p:nvSpPr>
        <p:spPr bwMode="auto">
          <a:xfrm flipV="1">
            <a:off x="6811177" y="4819650"/>
            <a:ext cx="235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Line 22"/>
          <p:cNvSpPr>
            <a:spLocks noChangeShapeType="1"/>
          </p:cNvSpPr>
          <p:nvPr/>
        </p:nvSpPr>
        <p:spPr bwMode="auto">
          <a:xfrm>
            <a:off x="6811177" y="1876426"/>
            <a:ext cx="235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ectangle 23"/>
          <p:cNvSpPr>
            <a:spLocks noChangeArrowheads="1"/>
          </p:cNvSpPr>
          <p:nvPr/>
        </p:nvSpPr>
        <p:spPr bwMode="auto">
          <a:xfrm>
            <a:off x="6726305" y="4924425"/>
            <a:ext cx="1218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8" name="Line 24"/>
          <p:cNvSpPr>
            <a:spLocks noChangeShapeType="1"/>
          </p:cNvSpPr>
          <p:nvPr/>
        </p:nvSpPr>
        <p:spPr bwMode="auto">
          <a:xfrm flipV="1">
            <a:off x="9003713" y="4819650"/>
            <a:ext cx="235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Line 25"/>
          <p:cNvSpPr>
            <a:spLocks noChangeShapeType="1"/>
          </p:cNvSpPr>
          <p:nvPr/>
        </p:nvSpPr>
        <p:spPr bwMode="auto">
          <a:xfrm>
            <a:off x="9003713" y="1876426"/>
            <a:ext cx="235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ectangle 26"/>
          <p:cNvSpPr>
            <a:spLocks noChangeArrowheads="1"/>
          </p:cNvSpPr>
          <p:nvPr/>
        </p:nvSpPr>
        <p:spPr bwMode="auto">
          <a:xfrm>
            <a:off x="8791533" y="4924425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1" name="Line 27"/>
          <p:cNvSpPr>
            <a:spLocks noChangeShapeType="1"/>
          </p:cNvSpPr>
          <p:nvPr/>
        </p:nvSpPr>
        <p:spPr bwMode="auto">
          <a:xfrm flipV="1">
            <a:off x="12720248" y="4819650"/>
            <a:ext cx="235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Line 28"/>
          <p:cNvSpPr>
            <a:spLocks noChangeShapeType="1"/>
          </p:cNvSpPr>
          <p:nvPr/>
        </p:nvSpPr>
        <p:spPr bwMode="auto">
          <a:xfrm>
            <a:off x="12720248" y="1876426"/>
            <a:ext cx="235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ectangle 29"/>
          <p:cNvSpPr>
            <a:spLocks noChangeArrowheads="1"/>
          </p:cNvSpPr>
          <p:nvPr/>
        </p:nvSpPr>
        <p:spPr bwMode="auto">
          <a:xfrm>
            <a:off x="12635376" y="4924425"/>
            <a:ext cx="1218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4" name="Line 30"/>
          <p:cNvSpPr>
            <a:spLocks noChangeShapeType="1"/>
          </p:cNvSpPr>
          <p:nvPr/>
        </p:nvSpPr>
        <p:spPr bwMode="auto">
          <a:xfrm>
            <a:off x="2001744" y="4895850"/>
            <a:ext cx="990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Line 31"/>
          <p:cNvSpPr>
            <a:spLocks noChangeShapeType="1"/>
          </p:cNvSpPr>
          <p:nvPr/>
        </p:nvSpPr>
        <p:spPr bwMode="auto">
          <a:xfrm flipH="1">
            <a:off x="13484099" y="4895850"/>
            <a:ext cx="113163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Line 33"/>
          <p:cNvSpPr>
            <a:spLocks noChangeShapeType="1"/>
          </p:cNvSpPr>
          <p:nvPr/>
        </p:nvSpPr>
        <p:spPr bwMode="auto">
          <a:xfrm>
            <a:off x="2001744" y="4391025"/>
            <a:ext cx="990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Line 34"/>
          <p:cNvSpPr>
            <a:spLocks noChangeShapeType="1"/>
          </p:cNvSpPr>
          <p:nvPr/>
        </p:nvSpPr>
        <p:spPr bwMode="auto">
          <a:xfrm flipH="1">
            <a:off x="13484099" y="4391025"/>
            <a:ext cx="113163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Rectangle 35"/>
          <p:cNvSpPr>
            <a:spLocks noChangeArrowheads="1"/>
          </p:cNvSpPr>
          <p:nvPr/>
        </p:nvSpPr>
        <p:spPr bwMode="auto">
          <a:xfrm>
            <a:off x="1676400" y="4276725"/>
            <a:ext cx="193964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9" name="Line 36"/>
          <p:cNvSpPr>
            <a:spLocks noChangeShapeType="1"/>
          </p:cNvSpPr>
          <p:nvPr/>
        </p:nvSpPr>
        <p:spPr bwMode="auto">
          <a:xfrm>
            <a:off x="2001744" y="3886200"/>
            <a:ext cx="990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Line 37"/>
          <p:cNvSpPr>
            <a:spLocks noChangeShapeType="1"/>
          </p:cNvSpPr>
          <p:nvPr/>
        </p:nvSpPr>
        <p:spPr bwMode="auto">
          <a:xfrm flipH="1">
            <a:off x="13484099" y="3886200"/>
            <a:ext cx="113163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Line 39"/>
          <p:cNvSpPr>
            <a:spLocks noChangeShapeType="1"/>
          </p:cNvSpPr>
          <p:nvPr/>
        </p:nvSpPr>
        <p:spPr bwMode="auto">
          <a:xfrm>
            <a:off x="2001744" y="3381375"/>
            <a:ext cx="990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Line 40"/>
          <p:cNvSpPr>
            <a:spLocks noChangeShapeType="1"/>
          </p:cNvSpPr>
          <p:nvPr/>
        </p:nvSpPr>
        <p:spPr bwMode="auto">
          <a:xfrm flipH="1">
            <a:off x="13484099" y="3381375"/>
            <a:ext cx="113163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Rectangle 41"/>
          <p:cNvSpPr>
            <a:spLocks noChangeArrowheads="1"/>
          </p:cNvSpPr>
          <p:nvPr/>
        </p:nvSpPr>
        <p:spPr bwMode="auto">
          <a:xfrm>
            <a:off x="1775418" y="3267075"/>
            <a:ext cx="1218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4" name="Line 42"/>
          <p:cNvSpPr>
            <a:spLocks noChangeShapeType="1"/>
          </p:cNvSpPr>
          <p:nvPr/>
        </p:nvSpPr>
        <p:spPr bwMode="auto">
          <a:xfrm>
            <a:off x="2001744" y="2876550"/>
            <a:ext cx="990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Line 43"/>
          <p:cNvSpPr>
            <a:spLocks noChangeShapeType="1"/>
          </p:cNvSpPr>
          <p:nvPr/>
        </p:nvSpPr>
        <p:spPr bwMode="auto">
          <a:xfrm flipH="1">
            <a:off x="13484099" y="2876550"/>
            <a:ext cx="113163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Line 45"/>
          <p:cNvSpPr>
            <a:spLocks noChangeShapeType="1"/>
          </p:cNvSpPr>
          <p:nvPr/>
        </p:nvSpPr>
        <p:spPr bwMode="auto">
          <a:xfrm>
            <a:off x="2001744" y="2371725"/>
            <a:ext cx="990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Line 46"/>
          <p:cNvSpPr>
            <a:spLocks noChangeShapeType="1"/>
          </p:cNvSpPr>
          <p:nvPr/>
        </p:nvSpPr>
        <p:spPr bwMode="auto">
          <a:xfrm flipH="1">
            <a:off x="13484099" y="2371725"/>
            <a:ext cx="113163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Rectangle 47"/>
          <p:cNvSpPr>
            <a:spLocks noChangeArrowheads="1"/>
          </p:cNvSpPr>
          <p:nvPr/>
        </p:nvSpPr>
        <p:spPr bwMode="auto">
          <a:xfrm>
            <a:off x="1775418" y="2257425"/>
            <a:ext cx="1218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9" name="Line 48"/>
          <p:cNvSpPr>
            <a:spLocks noChangeShapeType="1"/>
          </p:cNvSpPr>
          <p:nvPr/>
        </p:nvSpPr>
        <p:spPr bwMode="auto">
          <a:xfrm>
            <a:off x="2001744" y="1876425"/>
            <a:ext cx="990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Line 49"/>
          <p:cNvSpPr>
            <a:spLocks noChangeShapeType="1"/>
          </p:cNvSpPr>
          <p:nvPr/>
        </p:nvSpPr>
        <p:spPr bwMode="auto">
          <a:xfrm flipH="1">
            <a:off x="13484099" y="1876425"/>
            <a:ext cx="113163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Line 51"/>
          <p:cNvSpPr>
            <a:spLocks noChangeShapeType="1"/>
          </p:cNvSpPr>
          <p:nvPr/>
        </p:nvSpPr>
        <p:spPr bwMode="auto">
          <a:xfrm>
            <a:off x="2001744" y="1876425"/>
            <a:ext cx="100715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Line 52"/>
          <p:cNvSpPr>
            <a:spLocks noChangeShapeType="1"/>
          </p:cNvSpPr>
          <p:nvPr/>
        </p:nvSpPr>
        <p:spPr bwMode="auto">
          <a:xfrm>
            <a:off x="2001744" y="4895850"/>
            <a:ext cx="10071518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Line 53"/>
          <p:cNvSpPr>
            <a:spLocks noChangeShapeType="1"/>
          </p:cNvSpPr>
          <p:nvPr/>
        </p:nvSpPr>
        <p:spPr bwMode="auto">
          <a:xfrm flipV="1">
            <a:off x="13597263" y="1876426"/>
            <a:ext cx="2358" cy="30194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" name="Line 54"/>
          <p:cNvSpPr>
            <a:spLocks noChangeShapeType="1"/>
          </p:cNvSpPr>
          <p:nvPr/>
        </p:nvSpPr>
        <p:spPr bwMode="auto">
          <a:xfrm flipV="1">
            <a:off x="2001744" y="1876426"/>
            <a:ext cx="2358" cy="30194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" name="Group 93"/>
          <p:cNvGrpSpPr/>
          <p:nvPr/>
        </p:nvGrpSpPr>
        <p:grpSpPr>
          <a:xfrm>
            <a:off x="2426106" y="2200275"/>
            <a:ext cx="8784288" cy="2423100"/>
            <a:chOff x="902106" y="2200275"/>
            <a:chExt cx="8784288" cy="2423100"/>
          </a:xfrm>
        </p:grpSpPr>
        <p:sp>
          <p:nvSpPr>
            <p:cNvPr id="39" name="TextBox 38"/>
            <p:cNvSpPr txBox="1"/>
            <p:nvPr/>
          </p:nvSpPr>
          <p:spPr>
            <a:xfrm>
              <a:off x="3629208" y="4038600"/>
              <a:ext cx="181972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=10, 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Symbol"/>
                </a:rPr>
                <a:t>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=1</a:t>
              </a:r>
            </a:p>
          </p:txBody>
        </p:sp>
        <p:grpSp>
          <p:nvGrpSpPr>
            <p:cNvPr id="4" name="Group 66"/>
            <p:cNvGrpSpPr/>
            <p:nvPr/>
          </p:nvGrpSpPr>
          <p:grpSpPr>
            <a:xfrm>
              <a:off x="902106" y="2200275"/>
              <a:ext cx="8784288" cy="2362200"/>
              <a:chOff x="1676400" y="3571875"/>
              <a:chExt cx="5915025" cy="2362200"/>
            </a:xfrm>
          </p:grpSpPr>
          <p:sp>
            <p:nvSpPr>
              <p:cNvPr id="95" name="Freeform 57"/>
              <p:cNvSpPr>
                <a:spLocks/>
              </p:cNvSpPr>
              <p:nvPr/>
            </p:nvSpPr>
            <p:spPr bwMode="auto">
              <a:xfrm>
                <a:off x="1676400" y="3571875"/>
                <a:ext cx="1971675" cy="1181100"/>
              </a:xfrm>
              <a:custGeom>
                <a:avLst/>
                <a:gdLst/>
                <a:ahLst/>
                <a:cxnLst>
                  <a:cxn ang="0">
                    <a:pos x="24" y="486"/>
                  </a:cxn>
                  <a:cxn ang="0">
                    <a:pos x="54" y="168"/>
                  </a:cxn>
                  <a:cxn ang="0">
                    <a:pos x="78" y="12"/>
                  </a:cxn>
                  <a:cxn ang="0">
                    <a:pos x="108" y="12"/>
                  </a:cxn>
                  <a:cxn ang="0">
                    <a:pos x="138" y="90"/>
                  </a:cxn>
                  <a:cxn ang="0">
                    <a:pos x="168" y="156"/>
                  </a:cxn>
                  <a:cxn ang="0">
                    <a:pos x="198" y="168"/>
                  </a:cxn>
                  <a:cxn ang="0">
                    <a:pos x="228" y="132"/>
                  </a:cxn>
                  <a:cxn ang="0">
                    <a:pos x="258" y="84"/>
                  </a:cxn>
                  <a:cxn ang="0">
                    <a:pos x="288" y="66"/>
                  </a:cxn>
                  <a:cxn ang="0">
                    <a:pos x="318" y="90"/>
                  </a:cxn>
                  <a:cxn ang="0">
                    <a:pos x="342" y="126"/>
                  </a:cxn>
                  <a:cxn ang="0">
                    <a:pos x="372" y="144"/>
                  </a:cxn>
                  <a:cxn ang="0">
                    <a:pos x="402" y="132"/>
                  </a:cxn>
                  <a:cxn ang="0">
                    <a:pos x="432" y="102"/>
                  </a:cxn>
                  <a:cxn ang="0">
                    <a:pos x="462" y="84"/>
                  </a:cxn>
                  <a:cxn ang="0">
                    <a:pos x="492" y="90"/>
                  </a:cxn>
                  <a:cxn ang="0">
                    <a:pos x="522" y="114"/>
                  </a:cxn>
                  <a:cxn ang="0">
                    <a:pos x="552" y="132"/>
                  </a:cxn>
                  <a:cxn ang="0">
                    <a:pos x="582" y="132"/>
                  </a:cxn>
                  <a:cxn ang="0">
                    <a:pos x="606" y="108"/>
                  </a:cxn>
                  <a:cxn ang="0">
                    <a:pos x="636" y="90"/>
                  </a:cxn>
                  <a:cxn ang="0">
                    <a:pos x="666" y="90"/>
                  </a:cxn>
                  <a:cxn ang="0">
                    <a:pos x="696" y="108"/>
                  </a:cxn>
                  <a:cxn ang="0">
                    <a:pos x="726" y="126"/>
                  </a:cxn>
                  <a:cxn ang="0">
                    <a:pos x="756" y="132"/>
                  </a:cxn>
                  <a:cxn ang="0">
                    <a:pos x="786" y="114"/>
                  </a:cxn>
                  <a:cxn ang="0">
                    <a:pos x="816" y="96"/>
                  </a:cxn>
                  <a:cxn ang="0">
                    <a:pos x="846" y="90"/>
                  </a:cxn>
                  <a:cxn ang="0">
                    <a:pos x="870" y="102"/>
                  </a:cxn>
                  <a:cxn ang="0">
                    <a:pos x="900" y="120"/>
                  </a:cxn>
                  <a:cxn ang="0">
                    <a:pos x="930" y="132"/>
                  </a:cxn>
                  <a:cxn ang="0">
                    <a:pos x="960" y="120"/>
                  </a:cxn>
                  <a:cxn ang="0">
                    <a:pos x="990" y="102"/>
                  </a:cxn>
                  <a:cxn ang="0">
                    <a:pos x="1020" y="90"/>
                  </a:cxn>
                  <a:cxn ang="0">
                    <a:pos x="1050" y="96"/>
                  </a:cxn>
                  <a:cxn ang="0">
                    <a:pos x="1080" y="114"/>
                  </a:cxn>
                  <a:cxn ang="0">
                    <a:pos x="1110" y="132"/>
                  </a:cxn>
                  <a:cxn ang="0">
                    <a:pos x="1134" y="126"/>
                  </a:cxn>
                  <a:cxn ang="0">
                    <a:pos x="1164" y="108"/>
                  </a:cxn>
                  <a:cxn ang="0">
                    <a:pos x="1194" y="90"/>
                  </a:cxn>
                  <a:cxn ang="0">
                    <a:pos x="1224" y="90"/>
                  </a:cxn>
                </a:cxnLst>
                <a:rect l="0" t="0" r="r" b="b"/>
                <a:pathLst>
                  <a:path w="1242" h="744">
                    <a:moveTo>
                      <a:pt x="0" y="744"/>
                    </a:moveTo>
                    <a:lnTo>
                      <a:pt x="12" y="612"/>
                    </a:lnTo>
                    <a:lnTo>
                      <a:pt x="24" y="486"/>
                    </a:lnTo>
                    <a:lnTo>
                      <a:pt x="30" y="366"/>
                    </a:lnTo>
                    <a:lnTo>
                      <a:pt x="42" y="258"/>
                    </a:lnTo>
                    <a:lnTo>
                      <a:pt x="54" y="168"/>
                    </a:lnTo>
                    <a:lnTo>
                      <a:pt x="60" y="96"/>
                    </a:lnTo>
                    <a:lnTo>
                      <a:pt x="72" y="48"/>
                    </a:lnTo>
                    <a:lnTo>
                      <a:pt x="78" y="12"/>
                    </a:lnTo>
                    <a:lnTo>
                      <a:pt x="90" y="0"/>
                    </a:lnTo>
                    <a:lnTo>
                      <a:pt x="102" y="0"/>
                    </a:lnTo>
                    <a:lnTo>
                      <a:pt x="108" y="12"/>
                    </a:lnTo>
                    <a:lnTo>
                      <a:pt x="120" y="30"/>
                    </a:lnTo>
                    <a:lnTo>
                      <a:pt x="132" y="60"/>
                    </a:lnTo>
                    <a:lnTo>
                      <a:pt x="138" y="90"/>
                    </a:lnTo>
                    <a:lnTo>
                      <a:pt x="150" y="114"/>
                    </a:lnTo>
                    <a:lnTo>
                      <a:pt x="162" y="138"/>
                    </a:lnTo>
                    <a:lnTo>
                      <a:pt x="168" y="156"/>
                    </a:lnTo>
                    <a:lnTo>
                      <a:pt x="180" y="168"/>
                    </a:lnTo>
                    <a:lnTo>
                      <a:pt x="186" y="174"/>
                    </a:lnTo>
                    <a:lnTo>
                      <a:pt x="198" y="168"/>
                    </a:lnTo>
                    <a:lnTo>
                      <a:pt x="210" y="162"/>
                    </a:lnTo>
                    <a:lnTo>
                      <a:pt x="216" y="144"/>
                    </a:lnTo>
                    <a:lnTo>
                      <a:pt x="228" y="132"/>
                    </a:lnTo>
                    <a:lnTo>
                      <a:pt x="240" y="114"/>
                    </a:lnTo>
                    <a:lnTo>
                      <a:pt x="246" y="96"/>
                    </a:lnTo>
                    <a:lnTo>
                      <a:pt x="258" y="84"/>
                    </a:lnTo>
                    <a:lnTo>
                      <a:pt x="264" y="72"/>
                    </a:lnTo>
                    <a:lnTo>
                      <a:pt x="276" y="66"/>
                    </a:lnTo>
                    <a:lnTo>
                      <a:pt x="288" y="66"/>
                    </a:lnTo>
                    <a:lnTo>
                      <a:pt x="294" y="72"/>
                    </a:lnTo>
                    <a:lnTo>
                      <a:pt x="306" y="78"/>
                    </a:lnTo>
                    <a:lnTo>
                      <a:pt x="318" y="90"/>
                    </a:lnTo>
                    <a:lnTo>
                      <a:pt x="324" y="102"/>
                    </a:lnTo>
                    <a:lnTo>
                      <a:pt x="336" y="114"/>
                    </a:lnTo>
                    <a:lnTo>
                      <a:pt x="342" y="126"/>
                    </a:lnTo>
                    <a:lnTo>
                      <a:pt x="354" y="138"/>
                    </a:lnTo>
                    <a:lnTo>
                      <a:pt x="366" y="144"/>
                    </a:lnTo>
                    <a:lnTo>
                      <a:pt x="372" y="144"/>
                    </a:lnTo>
                    <a:lnTo>
                      <a:pt x="384" y="144"/>
                    </a:lnTo>
                    <a:lnTo>
                      <a:pt x="396" y="138"/>
                    </a:lnTo>
                    <a:lnTo>
                      <a:pt x="402" y="132"/>
                    </a:lnTo>
                    <a:lnTo>
                      <a:pt x="414" y="120"/>
                    </a:lnTo>
                    <a:lnTo>
                      <a:pt x="426" y="108"/>
                    </a:lnTo>
                    <a:lnTo>
                      <a:pt x="432" y="102"/>
                    </a:lnTo>
                    <a:lnTo>
                      <a:pt x="444" y="90"/>
                    </a:lnTo>
                    <a:lnTo>
                      <a:pt x="450" y="84"/>
                    </a:lnTo>
                    <a:lnTo>
                      <a:pt x="462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92" y="90"/>
                    </a:lnTo>
                    <a:lnTo>
                      <a:pt x="504" y="96"/>
                    </a:lnTo>
                    <a:lnTo>
                      <a:pt x="510" y="108"/>
                    </a:lnTo>
                    <a:lnTo>
                      <a:pt x="522" y="114"/>
                    </a:lnTo>
                    <a:lnTo>
                      <a:pt x="528" y="126"/>
                    </a:lnTo>
                    <a:lnTo>
                      <a:pt x="540" y="132"/>
                    </a:lnTo>
                    <a:lnTo>
                      <a:pt x="552" y="132"/>
                    </a:lnTo>
                    <a:lnTo>
                      <a:pt x="558" y="132"/>
                    </a:lnTo>
                    <a:lnTo>
                      <a:pt x="570" y="132"/>
                    </a:lnTo>
                    <a:lnTo>
                      <a:pt x="582" y="132"/>
                    </a:lnTo>
                    <a:lnTo>
                      <a:pt x="588" y="126"/>
                    </a:lnTo>
                    <a:lnTo>
                      <a:pt x="600" y="114"/>
                    </a:lnTo>
                    <a:lnTo>
                      <a:pt x="606" y="108"/>
                    </a:lnTo>
                    <a:lnTo>
                      <a:pt x="618" y="102"/>
                    </a:lnTo>
                    <a:lnTo>
                      <a:pt x="630" y="96"/>
                    </a:lnTo>
                    <a:lnTo>
                      <a:pt x="636" y="90"/>
                    </a:lnTo>
                    <a:lnTo>
                      <a:pt x="648" y="90"/>
                    </a:lnTo>
                    <a:lnTo>
                      <a:pt x="660" y="90"/>
                    </a:lnTo>
                    <a:lnTo>
                      <a:pt x="666" y="90"/>
                    </a:lnTo>
                    <a:lnTo>
                      <a:pt x="678" y="96"/>
                    </a:lnTo>
                    <a:lnTo>
                      <a:pt x="690" y="102"/>
                    </a:lnTo>
                    <a:lnTo>
                      <a:pt x="696" y="108"/>
                    </a:lnTo>
                    <a:lnTo>
                      <a:pt x="708" y="114"/>
                    </a:lnTo>
                    <a:lnTo>
                      <a:pt x="714" y="120"/>
                    </a:lnTo>
                    <a:lnTo>
                      <a:pt x="726" y="126"/>
                    </a:lnTo>
                    <a:lnTo>
                      <a:pt x="738" y="132"/>
                    </a:lnTo>
                    <a:lnTo>
                      <a:pt x="744" y="132"/>
                    </a:lnTo>
                    <a:lnTo>
                      <a:pt x="756" y="132"/>
                    </a:lnTo>
                    <a:lnTo>
                      <a:pt x="768" y="126"/>
                    </a:lnTo>
                    <a:lnTo>
                      <a:pt x="774" y="120"/>
                    </a:lnTo>
                    <a:lnTo>
                      <a:pt x="786" y="114"/>
                    </a:lnTo>
                    <a:lnTo>
                      <a:pt x="792" y="108"/>
                    </a:lnTo>
                    <a:lnTo>
                      <a:pt x="804" y="102"/>
                    </a:lnTo>
                    <a:lnTo>
                      <a:pt x="816" y="96"/>
                    </a:lnTo>
                    <a:lnTo>
                      <a:pt x="822" y="90"/>
                    </a:lnTo>
                    <a:lnTo>
                      <a:pt x="834" y="90"/>
                    </a:lnTo>
                    <a:lnTo>
                      <a:pt x="846" y="90"/>
                    </a:lnTo>
                    <a:lnTo>
                      <a:pt x="852" y="90"/>
                    </a:lnTo>
                    <a:lnTo>
                      <a:pt x="864" y="96"/>
                    </a:lnTo>
                    <a:lnTo>
                      <a:pt x="870" y="102"/>
                    </a:lnTo>
                    <a:lnTo>
                      <a:pt x="882" y="108"/>
                    </a:lnTo>
                    <a:lnTo>
                      <a:pt x="894" y="114"/>
                    </a:lnTo>
                    <a:lnTo>
                      <a:pt x="900" y="120"/>
                    </a:lnTo>
                    <a:lnTo>
                      <a:pt x="912" y="126"/>
                    </a:lnTo>
                    <a:lnTo>
                      <a:pt x="924" y="132"/>
                    </a:lnTo>
                    <a:lnTo>
                      <a:pt x="930" y="132"/>
                    </a:lnTo>
                    <a:lnTo>
                      <a:pt x="942" y="132"/>
                    </a:lnTo>
                    <a:lnTo>
                      <a:pt x="948" y="126"/>
                    </a:lnTo>
                    <a:lnTo>
                      <a:pt x="960" y="120"/>
                    </a:lnTo>
                    <a:lnTo>
                      <a:pt x="972" y="114"/>
                    </a:lnTo>
                    <a:lnTo>
                      <a:pt x="978" y="108"/>
                    </a:lnTo>
                    <a:lnTo>
                      <a:pt x="990" y="102"/>
                    </a:lnTo>
                    <a:lnTo>
                      <a:pt x="1002" y="96"/>
                    </a:lnTo>
                    <a:lnTo>
                      <a:pt x="1008" y="90"/>
                    </a:lnTo>
                    <a:lnTo>
                      <a:pt x="1020" y="90"/>
                    </a:lnTo>
                    <a:lnTo>
                      <a:pt x="1032" y="90"/>
                    </a:lnTo>
                    <a:lnTo>
                      <a:pt x="1038" y="90"/>
                    </a:lnTo>
                    <a:lnTo>
                      <a:pt x="1050" y="96"/>
                    </a:lnTo>
                    <a:lnTo>
                      <a:pt x="1056" y="102"/>
                    </a:lnTo>
                    <a:lnTo>
                      <a:pt x="1068" y="108"/>
                    </a:lnTo>
                    <a:lnTo>
                      <a:pt x="1080" y="114"/>
                    </a:lnTo>
                    <a:lnTo>
                      <a:pt x="1086" y="120"/>
                    </a:lnTo>
                    <a:lnTo>
                      <a:pt x="1098" y="126"/>
                    </a:lnTo>
                    <a:lnTo>
                      <a:pt x="1110" y="132"/>
                    </a:lnTo>
                    <a:lnTo>
                      <a:pt x="1116" y="132"/>
                    </a:lnTo>
                    <a:lnTo>
                      <a:pt x="1128" y="132"/>
                    </a:lnTo>
                    <a:lnTo>
                      <a:pt x="1134" y="126"/>
                    </a:lnTo>
                    <a:lnTo>
                      <a:pt x="1146" y="120"/>
                    </a:lnTo>
                    <a:lnTo>
                      <a:pt x="1158" y="114"/>
                    </a:lnTo>
                    <a:lnTo>
                      <a:pt x="1164" y="108"/>
                    </a:lnTo>
                    <a:lnTo>
                      <a:pt x="1176" y="102"/>
                    </a:lnTo>
                    <a:lnTo>
                      <a:pt x="1188" y="96"/>
                    </a:lnTo>
                    <a:lnTo>
                      <a:pt x="1194" y="90"/>
                    </a:lnTo>
                    <a:lnTo>
                      <a:pt x="1206" y="90"/>
                    </a:lnTo>
                    <a:lnTo>
                      <a:pt x="1212" y="90"/>
                    </a:lnTo>
                    <a:lnTo>
                      <a:pt x="1224" y="90"/>
                    </a:lnTo>
                    <a:lnTo>
                      <a:pt x="1236" y="96"/>
                    </a:lnTo>
                    <a:lnTo>
                      <a:pt x="1242" y="102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" name="Freeform 58"/>
              <p:cNvSpPr>
                <a:spLocks/>
              </p:cNvSpPr>
              <p:nvPr/>
            </p:nvSpPr>
            <p:spPr bwMode="auto">
              <a:xfrm>
                <a:off x="3648075" y="3571875"/>
                <a:ext cx="1971675" cy="2362200"/>
              </a:xfrm>
              <a:custGeom>
                <a:avLst/>
                <a:gdLst/>
                <a:ahLst/>
                <a:cxnLst>
                  <a:cxn ang="0">
                    <a:pos x="24" y="114"/>
                  </a:cxn>
                  <a:cxn ang="0">
                    <a:pos x="54" y="132"/>
                  </a:cxn>
                  <a:cxn ang="0">
                    <a:pos x="78" y="132"/>
                  </a:cxn>
                  <a:cxn ang="0">
                    <a:pos x="108" y="108"/>
                  </a:cxn>
                  <a:cxn ang="0">
                    <a:pos x="138" y="84"/>
                  </a:cxn>
                  <a:cxn ang="0">
                    <a:pos x="168" y="84"/>
                  </a:cxn>
                  <a:cxn ang="0">
                    <a:pos x="198" y="108"/>
                  </a:cxn>
                  <a:cxn ang="0">
                    <a:pos x="228" y="138"/>
                  </a:cxn>
                  <a:cxn ang="0">
                    <a:pos x="258" y="144"/>
                  </a:cxn>
                  <a:cxn ang="0">
                    <a:pos x="288" y="114"/>
                  </a:cxn>
                  <a:cxn ang="0">
                    <a:pos x="318" y="78"/>
                  </a:cxn>
                  <a:cxn ang="0">
                    <a:pos x="342" y="66"/>
                  </a:cxn>
                  <a:cxn ang="0">
                    <a:pos x="372" y="96"/>
                  </a:cxn>
                  <a:cxn ang="0">
                    <a:pos x="402" y="144"/>
                  </a:cxn>
                  <a:cxn ang="0">
                    <a:pos x="432" y="174"/>
                  </a:cxn>
                  <a:cxn ang="0">
                    <a:pos x="462" y="138"/>
                  </a:cxn>
                  <a:cxn ang="0">
                    <a:pos x="492" y="60"/>
                  </a:cxn>
                  <a:cxn ang="0">
                    <a:pos x="522" y="0"/>
                  </a:cxn>
                  <a:cxn ang="0">
                    <a:pos x="552" y="48"/>
                  </a:cxn>
                  <a:cxn ang="0">
                    <a:pos x="582" y="258"/>
                  </a:cxn>
                  <a:cxn ang="0">
                    <a:pos x="606" y="612"/>
                  </a:cxn>
                  <a:cxn ang="0">
                    <a:pos x="636" y="1002"/>
                  </a:cxn>
                  <a:cxn ang="0">
                    <a:pos x="666" y="1320"/>
                  </a:cxn>
                  <a:cxn ang="0">
                    <a:pos x="696" y="1476"/>
                  </a:cxn>
                  <a:cxn ang="0">
                    <a:pos x="726" y="1476"/>
                  </a:cxn>
                  <a:cxn ang="0">
                    <a:pos x="756" y="1398"/>
                  </a:cxn>
                  <a:cxn ang="0">
                    <a:pos x="786" y="1332"/>
                  </a:cxn>
                  <a:cxn ang="0">
                    <a:pos x="816" y="1320"/>
                  </a:cxn>
                  <a:cxn ang="0">
                    <a:pos x="840" y="1356"/>
                  </a:cxn>
                  <a:cxn ang="0">
                    <a:pos x="870" y="1404"/>
                  </a:cxn>
                  <a:cxn ang="0">
                    <a:pos x="900" y="1422"/>
                  </a:cxn>
                  <a:cxn ang="0">
                    <a:pos x="930" y="1398"/>
                  </a:cxn>
                  <a:cxn ang="0">
                    <a:pos x="960" y="1362"/>
                  </a:cxn>
                  <a:cxn ang="0">
                    <a:pos x="990" y="1344"/>
                  </a:cxn>
                  <a:cxn ang="0">
                    <a:pos x="1020" y="1356"/>
                  </a:cxn>
                  <a:cxn ang="0">
                    <a:pos x="1050" y="1386"/>
                  </a:cxn>
                  <a:cxn ang="0">
                    <a:pos x="1080" y="1404"/>
                  </a:cxn>
                  <a:cxn ang="0">
                    <a:pos x="1104" y="1398"/>
                  </a:cxn>
                  <a:cxn ang="0">
                    <a:pos x="1134" y="1374"/>
                  </a:cxn>
                  <a:cxn ang="0">
                    <a:pos x="1164" y="1356"/>
                  </a:cxn>
                  <a:cxn ang="0">
                    <a:pos x="1194" y="1356"/>
                  </a:cxn>
                  <a:cxn ang="0">
                    <a:pos x="1224" y="1380"/>
                  </a:cxn>
                </a:cxnLst>
                <a:rect l="0" t="0" r="r" b="b"/>
                <a:pathLst>
                  <a:path w="1242" h="1488">
                    <a:moveTo>
                      <a:pt x="0" y="102"/>
                    </a:moveTo>
                    <a:lnTo>
                      <a:pt x="12" y="108"/>
                    </a:lnTo>
                    <a:lnTo>
                      <a:pt x="24" y="114"/>
                    </a:lnTo>
                    <a:lnTo>
                      <a:pt x="30" y="126"/>
                    </a:lnTo>
                    <a:lnTo>
                      <a:pt x="42" y="132"/>
                    </a:lnTo>
                    <a:lnTo>
                      <a:pt x="54" y="132"/>
                    </a:lnTo>
                    <a:lnTo>
                      <a:pt x="60" y="132"/>
                    </a:lnTo>
                    <a:lnTo>
                      <a:pt x="72" y="132"/>
                    </a:lnTo>
                    <a:lnTo>
                      <a:pt x="78" y="132"/>
                    </a:lnTo>
                    <a:lnTo>
                      <a:pt x="90" y="126"/>
                    </a:lnTo>
                    <a:lnTo>
                      <a:pt x="102" y="114"/>
                    </a:lnTo>
                    <a:lnTo>
                      <a:pt x="108" y="108"/>
                    </a:lnTo>
                    <a:lnTo>
                      <a:pt x="120" y="96"/>
                    </a:lnTo>
                    <a:lnTo>
                      <a:pt x="132" y="90"/>
                    </a:lnTo>
                    <a:lnTo>
                      <a:pt x="138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68" y="84"/>
                    </a:lnTo>
                    <a:lnTo>
                      <a:pt x="180" y="90"/>
                    </a:lnTo>
                    <a:lnTo>
                      <a:pt x="186" y="102"/>
                    </a:lnTo>
                    <a:lnTo>
                      <a:pt x="198" y="108"/>
                    </a:lnTo>
                    <a:lnTo>
                      <a:pt x="210" y="120"/>
                    </a:lnTo>
                    <a:lnTo>
                      <a:pt x="216" y="132"/>
                    </a:lnTo>
                    <a:lnTo>
                      <a:pt x="228" y="138"/>
                    </a:lnTo>
                    <a:lnTo>
                      <a:pt x="234" y="144"/>
                    </a:lnTo>
                    <a:lnTo>
                      <a:pt x="246" y="144"/>
                    </a:lnTo>
                    <a:lnTo>
                      <a:pt x="258" y="144"/>
                    </a:lnTo>
                    <a:lnTo>
                      <a:pt x="264" y="138"/>
                    </a:lnTo>
                    <a:lnTo>
                      <a:pt x="276" y="126"/>
                    </a:lnTo>
                    <a:lnTo>
                      <a:pt x="288" y="114"/>
                    </a:lnTo>
                    <a:lnTo>
                      <a:pt x="294" y="102"/>
                    </a:lnTo>
                    <a:lnTo>
                      <a:pt x="306" y="90"/>
                    </a:lnTo>
                    <a:lnTo>
                      <a:pt x="318" y="78"/>
                    </a:lnTo>
                    <a:lnTo>
                      <a:pt x="324" y="72"/>
                    </a:lnTo>
                    <a:lnTo>
                      <a:pt x="336" y="66"/>
                    </a:lnTo>
                    <a:lnTo>
                      <a:pt x="342" y="66"/>
                    </a:lnTo>
                    <a:lnTo>
                      <a:pt x="354" y="72"/>
                    </a:lnTo>
                    <a:lnTo>
                      <a:pt x="366" y="84"/>
                    </a:lnTo>
                    <a:lnTo>
                      <a:pt x="372" y="96"/>
                    </a:lnTo>
                    <a:lnTo>
                      <a:pt x="384" y="114"/>
                    </a:lnTo>
                    <a:lnTo>
                      <a:pt x="396" y="132"/>
                    </a:lnTo>
                    <a:lnTo>
                      <a:pt x="402" y="144"/>
                    </a:lnTo>
                    <a:lnTo>
                      <a:pt x="414" y="162"/>
                    </a:lnTo>
                    <a:lnTo>
                      <a:pt x="420" y="168"/>
                    </a:lnTo>
                    <a:lnTo>
                      <a:pt x="432" y="174"/>
                    </a:lnTo>
                    <a:lnTo>
                      <a:pt x="444" y="168"/>
                    </a:lnTo>
                    <a:lnTo>
                      <a:pt x="450" y="156"/>
                    </a:lnTo>
                    <a:lnTo>
                      <a:pt x="462" y="138"/>
                    </a:lnTo>
                    <a:lnTo>
                      <a:pt x="474" y="114"/>
                    </a:lnTo>
                    <a:lnTo>
                      <a:pt x="480" y="90"/>
                    </a:lnTo>
                    <a:lnTo>
                      <a:pt x="492" y="60"/>
                    </a:lnTo>
                    <a:lnTo>
                      <a:pt x="498" y="30"/>
                    </a:lnTo>
                    <a:lnTo>
                      <a:pt x="510" y="12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40" y="12"/>
                    </a:lnTo>
                    <a:lnTo>
                      <a:pt x="552" y="48"/>
                    </a:lnTo>
                    <a:lnTo>
                      <a:pt x="558" y="96"/>
                    </a:lnTo>
                    <a:lnTo>
                      <a:pt x="570" y="168"/>
                    </a:lnTo>
                    <a:lnTo>
                      <a:pt x="582" y="258"/>
                    </a:lnTo>
                    <a:lnTo>
                      <a:pt x="588" y="366"/>
                    </a:lnTo>
                    <a:lnTo>
                      <a:pt x="600" y="486"/>
                    </a:lnTo>
                    <a:lnTo>
                      <a:pt x="606" y="612"/>
                    </a:lnTo>
                    <a:lnTo>
                      <a:pt x="618" y="744"/>
                    </a:lnTo>
                    <a:lnTo>
                      <a:pt x="630" y="876"/>
                    </a:lnTo>
                    <a:lnTo>
                      <a:pt x="636" y="1002"/>
                    </a:lnTo>
                    <a:lnTo>
                      <a:pt x="648" y="1122"/>
                    </a:lnTo>
                    <a:lnTo>
                      <a:pt x="660" y="1230"/>
                    </a:lnTo>
                    <a:lnTo>
                      <a:pt x="666" y="1320"/>
                    </a:lnTo>
                    <a:lnTo>
                      <a:pt x="678" y="1392"/>
                    </a:lnTo>
                    <a:lnTo>
                      <a:pt x="684" y="1440"/>
                    </a:lnTo>
                    <a:lnTo>
                      <a:pt x="696" y="1476"/>
                    </a:lnTo>
                    <a:lnTo>
                      <a:pt x="708" y="1488"/>
                    </a:lnTo>
                    <a:lnTo>
                      <a:pt x="714" y="1488"/>
                    </a:lnTo>
                    <a:lnTo>
                      <a:pt x="726" y="1476"/>
                    </a:lnTo>
                    <a:lnTo>
                      <a:pt x="738" y="1458"/>
                    </a:lnTo>
                    <a:lnTo>
                      <a:pt x="744" y="1428"/>
                    </a:lnTo>
                    <a:lnTo>
                      <a:pt x="756" y="1398"/>
                    </a:lnTo>
                    <a:lnTo>
                      <a:pt x="762" y="1374"/>
                    </a:lnTo>
                    <a:lnTo>
                      <a:pt x="774" y="1350"/>
                    </a:lnTo>
                    <a:lnTo>
                      <a:pt x="786" y="1332"/>
                    </a:lnTo>
                    <a:lnTo>
                      <a:pt x="792" y="1320"/>
                    </a:lnTo>
                    <a:lnTo>
                      <a:pt x="804" y="1314"/>
                    </a:lnTo>
                    <a:lnTo>
                      <a:pt x="816" y="1320"/>
                    </a:lnTo>
                    <a:lnTo>
                      <a:pt x="822" y="1326"/>
                    </a:lnTo>
                    <a:lnTo>
                      <a:pt x="834" y="1344"/>
                    </a:lnTo>
                    <a:lnTo>
                      <a:pt x="840" y="1356"/>
                    </a:lnTo>
                    <a:lnTo>
                      <a:pt x="852" y="1374"/>
                    </a:lnTo>
                    <a:lnTo>
                      <a:pt x="864" y="1392"/>
                    </a:lnTo>
                    <a:lnTo>
                      <a:pt x="870" y="1404"/>
                    </a:lnTo>
                    <a:lnTo>
                      <a:pt x="882" y="1416"/>
                    </a:lnTo>
                    <a:lnTo>
                      <a:pt x="894" y="1422"/>
                    </a:lnTo>
                    <a:lnTo>
                      <a:pt x="900" y="1422"/>
                    </a:lnTo>
                    <a:lnTo>
                      <a:pt x="912" y="1416"/>
                    </a:lnTo>
                    <a:lnTo>
                      <a:pt x="924" y="1410"/>
                    </a:lnTo>
                    <a:lnTo>
                      <a:pt x="930" y="1398"/>
                    </a:lnTo>
                    <a:lnTo>
                      <a:pt x="942" y="1386"/>
                    </a:lnTo>
                    <a:lnTo>
                      <a:pt x="948" y="1374"/>
                    </a:lnTo>
                    <a:lnTo>
                      <a:pt x="960" y="1362"/>
                    </a:lnTo>
                    <a:lnTo>
                      <a:pt x="972" y="1350"/>
                    </a:lnTo>
                    <a:lnTo>
                      <a:pt x="978" y="1344"/>
                    </a:lnTo>
                    <a:lnTo>
                      <a:pt x="990" y="1344"/>
                    </a:lnTo>
                    <a:lnTo>
                      <a:pt x="1002" y="1344"/>
                    </a:lnTo>
                    <a:lnTo>
                      <a:pt x="1008" y="1350"/>
                    </a:lnTo>
                    <a:lnTo>
                      <a:pt x="1020" y="1356"/>
                    </a:lnTo>
                    <a:lnTo>
                      <a:pt x="1026" y="1368"/>
                    </a:lnTo>
                    <a:lnTo>
                      <a:pt x="1038" y="1380"/>
                    </a:lnTo>
                    <a:lnTo>
                      <a:pt x="1050" y="1386"/>
                    </a:lnTo>
                    <a:lnTo>
                      <a:pt x="1056" y="1398"/>
                    </a:lnTo>
                    <a:lnTo>
                      <a:pt x="1068" y="1404"/>
                    </a:lnTo>
                    <a:lnTo>
                      <a:pt x="1080" y="1404"/>
                    </a:lnTo>
                    <a:lnTo>
                      <a:pt x="1086" y="1404"/>
                    </a:lnTo>
                    <a:lnTo>
                      <a:pt x="1098" y="1404"/>
                    </a:lnTo>
                    <a:lnTo>
                      <a:pt x="1104" y="1398"/>
                    </a:lnTo>
                    <a:lnTo>
                      <a:pt x="1116" y="1392"/>
                    </a:lnTo>
                    <a:lnTo>
                      <a:pt x="1128" y="1380"/>
                    </a:lnTo>
                    <a:lnTo>
                      <a:pt x="1134" y="1374"/>
                    </a:lnTo>
                    <a:lnTo>
                      <a:pt x="1146" y="1362"/>
                    </a:lnTo>
                    <a:lnTo>
                      <a:pt x="1158" y="1356"/>
                    </a:lnTo>
                    <a:lnTo>
                      <a:pt x="1164" y="1356"/>
                    </a:lnTo>
                    <a:lnTo>
                      <a:pt x="1176" y="1356"/>
                    </a:lnTo>
                    <a:lnTo>
                      <a:pt x="1188" y="1356"/>
                    </a:lnTo>
                    <a:lnTo>
                      <a:pt x="1194" y="1356"/>
                    </a:lnTo>
                    <a:lnTo>
                      <a:pt x="1206" y="1362"/>
                    </a:lnTo>
                    <a:lnTo>
                      <a:pt x="1212" y="1374"/>
                    </a:lnTo>
                    <a:lnTo>
                      <a:pt x="1224" y="1380"/>
                    </a:lnTo>
                    <a:lnTo>
                      <a:pt x="1236" y="1386"/>
                    </a:lnTo>
                    <a:lnTo>
                      <a:pt x="1242" y="1392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" name="Freeform 59"/>
              <p:cNvSpPr>
                <a:spLocks/>
              </p:cNvSpPr>
              <p:nvPr/>
            </p:nvSpPr>
            <p:spPr bwMode="auto">
              <a:xfrm>
                <a:off x="5619750" y="4543425"/>
                <a:ext cx="1971675" cy="1390650"/>
              </a:xfrm>
              <a:custGeom>
                <a:avLst/>
                <a:gdLst/>
                <a:ahLst/>
                <a:cxnLst>
                  <a:cxn ang="0">
                    <a:pos x="24" y="786"/>
                  </a:cxn>
                  <a:cxn ang="0">
                    <a:pos x="48" y="780"/>
                  </a:cxn>
                  <a:cxn ang="0">
                    <a:pos x="78" y="762"/>
                  </a:cxn>
                  <a:cxn ang="0">
                    <a:pos x="108" y="744"/>
                  </a:cxn>
                  <a:cxn ang="0">
                    <a:pos x="138" y="750"/>
                  </a:cxn>
                  <a:cxn ang="0">
                    <a:pos x="168" y="768"/>
                  </a:cxn>
                  <a:cxn ang="0">
                    <a:pos x="198" y="786"/>
                  </a:cxn>
                  <a:cxn ang="0">
                    <a:pos x="228" y="786"/>
                  </a:cxn>
                  <a:cxn ang="0">
                    <a:pos x="258" y="768"/>
                  </a:cxn>
                  <a:cxn ang="0">
                    <a:pos x="288" y="750"/>
                  </a:cxn>
                  <a:cxn ang="0">
                    <a:pos x="312" y="744"/>
                  </a:cxn>
                  <a:cxn ang="0">
                    <a:pos x="342" y="762"/>
                  </a:cxn>
                  <a:cxn ang="0">
                    <a:pos x="372" y="780"/>
                  </a:cxn>
                  <a:cxn ang="0">
                    <a:pos x="402" y="786"/>
                  </a:cxn>
                  <a:cxn ang="0">
                    <a:pos x="432" y="774"/>
                  </a:cxn>
                  <a:cxn ang="0">
                    <a:pos x="462" y="756"/>
                  </a:cxn>
                  <a:cxn ang="0">
                    <a:pos x="492" y="744"/>
                  </a:cxn>
                  <a:cxn ang="0">
                    <a:pos x="522" y="756"/>
                  </a:cxn>
                  <a:cxn ang="0">
                    <a:pos x="552" y="774"/>
                  </a:cxn>
                  <a:cxn ang="0">
                    <a:pos x="576" y="786"/>
                  </a:cxn>
                  <a:cxn ang="0">
                    <a:pos x="606" y="780"/>
                  </a:cxn>
                  <a:cxn ang="0">
                    <a:pos x="636" y="762"/>
                  </a:cxn>
                  <a:cxn ang="0">
                    <a:pos x="666" y="744"/>
                  </a:cxn>
                  <a:cxn ang="0">
                    <a:pos x="696" y="744"/>
                  </a:cxn>
                  <a:cxn ang="0">
                    <a:pos x="726" y="768"/>
                  </a:cxn>
                  <a:cxn ang="0">
                    <a:pos x="756" y="792"/>
                  </a:cxn>
                  <a:cxn ang="0">
                    <a:pos x="786" y="792"/>
                  </a:cxn>
                  <a:cxn ang="0">
                    <a:pos x="816" y="768"/>
                  </a:cxn>
                  <a:cxn ang="0">
                    <a:pos x="840" y="738"/>
                  </a:cxn>
                  <a:cxn ang="0">
                    <a:pos x="870" y="732"/>
                  </a:cxn>
                  <a:cxn ang="0">
                    <a:pos x="900" y="762"/>
                  </a:cxn>
                  <a:cxn ang="0">
                    <a:pos x="930" y="798"/>
                  </a:cxn>
                  <a:cxn ang="0">
                    <a:pos x="960" y="810"/>
                  </a:cxn>
                  <a:cxn ang="0">
                    <a:pos x="990" y="780"/>
                  </a:cxn>
                  <a:cxn ang="0">
                    <a:pos x="1020" y="732"/>
                  </a:cxn>
                  <a:cxn ang="0">
                    <a:pos x="1050" y="702"/>
                  </a:cxn>
                  <a:cxn ang="0">
                    <a:pos x="1080" y="738"/>
                  </a:cxn>
                  <a:cxn ang="0">
                    <a:pos x="1104" y="816"/>
                  </a:cxn>
                  <a:cxn ang="0">
                    <a:pos x="1134" y="876"/>
                  </a:cxn>
                  <a:cxn ang="0">
                    <a:pos x="1164" y="828"/>
                  </a:cxn>
                  <a:cxn ang="0">
                    <a:pos x="1194" y="618"/>
                  </a:cxn>
                  <a:cxn ang="0">
                    <a:pos x="1224" y="264"/>
                  </a:cxn>
                </a:cxnLst>
                <a:rect l="0" t="0" r="r" b="b"/>
                <a:pathLst>
                  <a:path w="1242" h="876">
                    <a:moveTo>
                      <a:pt x="0" y="780"/>
                    </a:moveTo>
                    <a:lnTo>
                      <a:pt x="12" y="786"/>
                    </a:lnTo>
                    <a:lnTo>
                      <a:pt x="24" y="786"/>
                    </a:lnTo>
                    <a:lnTo>
                      <a:pt x="30" y="786"/>
                    </a:lnTo>
                    <a:lnTo>
                      <a:pt x="42" y="786"/>
                    </a:lnTo>
                    <a:lnTo>
                      <a:pt x="48" y="780"/>
                    </a:lnTo>
                    <a:lnTo>
                      <a:pt x="60" y="774"/>
                    </a:lnTo>
                    <a:lnTo>
                      <a:pt x="72" y="768"/>
                    </a:lnTo>
                    <a:lnTo>
                      <a:pt x="78" y="762"/>
                    </a:lnTo>
                    <a:lnTo>
                      <a:pt x="90" y="756"/>
                    </a:lnTo>
                    <a:lnTo>
                      <a:pt x="102" y="750"/>
                    </a:lnTo>
                    <a:lnTo>
                      <a:pt x="108" y="744"/>
                    </a:lnTo>
                    <a:lnTo>
                      <a:pt x="120" y="744"/>
                    </a:lnTo>
                    <a:lnTo>
                      <a:pt x="126" y="744"/>
                    </a:lnTo>
                    <a:lnTo>
                      <a:pt x="138" y="750"/>
                    </a:lnTo>
                    <a:lnTo>
                      <a:pt x="150" y="756"/>
                    </a:lnTo>
                    <a:lnTo>
                      <a:pt x="156" y="762"/>
                    </a:lnTo>
                    <a:lnTo>
                      <a:pt x="168" y="768"/>
                    </a:lnTo>
                    <a:lnTo>
                      <a:pt x="180" y="774"/>
                    </a:lnTo>
                    <a:lnTo>
                      <a:pt x="186" y="780"/>
                    </a:lnTo>
                    <a:lnTo>
                      <a:pt x="198" y="786"/>
                    </a:lnTo>
                    <a:lnTo>
                      <a:pt x="210" y="786"/>
                    </a:lnTo>
                    <a:lnTo>
                      <a:pt x="216" y="786"/>
                    </a:lnTo>
                    <a:lnTo>
                      <a:pt x="228" y="786"/>
                    </a:lnTo>
                    <a:lnTo>
                      <a:pt x="234" y="780"/>
                    </a:lnTo>
                    <a:lnTo>
                      <a:pt x="246" y="774"/>
                    </a:lnTo>
                    <a:lnTo>
                      <a:pt x="258" y="768"/>
                    </a:lnTo>
                    <a:lnTo>
                      <a:pt x="264" y="762"/>
                    </a:lnTo>
                    <a:lnTo>
                      <a:pt x="276" y="756"/>
                    </a:lnTo>
                    <a:lnTo>
                      <a:pt x="288" y="750"/>
                    </a:lnTo>
                    <a:lnTo>
                      <a:pt x="294" y="744"/>
                    </a:lnTo>
                    <a:lnTo>
                      <a:pt x="306" y="744"/>
                    </a:lnTo>
                    <a:lnTo>
                      <a:pt x="312" y="744"/>
                    </a:lnTo>
                    <a:lnTo>
                      <a:pt x="324" y="750"/>
                    </a:lnTo>
                    <a:lnTo>
                      <a:pt x="336" y="756"/>
                    </a:lnTo>
                    <a:lnTo>
                      <a:pt x="342" y="762"/>
                    </a:lnTo>
                    <a:lnTo>
                      <a:pt x="354" y="768"/>
                    </a:lnTo>
                    <a:lnTo>
                      <a:pt x="366" y="774"/>
                    </a:lnTo>
                    <a:lnTo>
                      <a:pt x="372" y="780"/>
                    </a:lnTo>
                    <a:lnTo>
                      <a:pt x="384" y="786"/>
                    </a:lnTo>
                    <a:lnTo>
                      <a:pt x="390" y="786"/>
                    </a:lnTo>
                    <a:lnTo>
                      <a:pt x="402" y="786"/>
                    </a:lnTo>
                    <a:lnTo>
                      <a:pt x="414" y="786"/>
                    </a:lnTo>
                    <a:lnTo>
                      <a:pt x="420" y="780"/>
                    </a:lnTo>
                    <a:lnTo>
                      <a:pt x="432" y="774"/>
                    </a:lnTo>
                    <a:lnTo>
                      <a:pt x="444" y="768"/>
                    </a:lnTo>
                    <a:lnTo>
                      <a:pt x="450" y="762"/>
                    </a:lnTo>
                    <a:lnTo>
                      <a:pt x="462" y="756"/>
                    </a:lnTo>
                    <a:lnTo>
                      <a:pt x="474" y="750"/>
                    </a:lnTo>
                    <a:lnTo>
                      <a:pt x="480" y="744"/>
                    </a:lnTo>
                    <a:lnTo>
                      <a:pt x="492" y="744"/>
                    </a:lnTo>
                    <a:lnTo>
                      <a:pt x="498" y="744"/>
                    </a:lnTo>
                    <a:lnTo>
                      <a:pt x="510" y="750"/>
                    </a:lnTo>
                    <a:lnTo>
                      <a:pt x="522" y="756"/>
                    </a:lnTo>
                    <a:lnTo>
                      <a:pt x="528" y="762"/>
                    </a:lnTo>
                    <a:lnTo>
                      <a:pt x="540" y="768"/>
                    </a:lnTo>
                    <a:lnTo>
                      <a:pt x="552" y="774"/>
                    </a:lnTo>
                    <a:lnTo>
                      <a:pt x="558" y="780"/>
                    </a:lnTo>
                    <a:lnTo>
                      <a:pt x="570" y="786"/>
                    </a:lnTo>
                    <a:lnTo>
                      <a:pt x="576" y="786"/>
                    </a:lnTo>
                    <a:lnTo>
                      <a:pt x="588" y="786"/>
                    </a:lnTo>
                    <a:lnTo>
                      <a:pt x="600" y="786"/>
                    </a:lnTo>
                    <a:lnTo>
                      <a:pt x="606" y="780"/>
                    </a:lnTo>
                    <a:lnTo>
                      <a:pt x="618" y="774"/>
                    </a:lnTo>
                    <a:lnTo>
                      <a:pt x="630" y="768"/>
                    </a:lnTo>
                    <a:lnTo>
                      <a:pt x="636" y="762"/>
                    </a:lnTo>
                    <a:lnTo>
                      <a:pt x="648" y="750"/>
                    </a:lnTo>
                    <a:lnTo>
                      <a:pt x="654" y="744"/>
                    </a:lnTo>
                    <a:lnTo>
                      <a:pt x="666" y="744"/>
                    </a:lnTo>
                    <a:lnTo>
                      <a:pt x="678" y="744"/>
                    </a:lnTo>
                    <a:lnTo>
                      <a:pt x="684" y="744"/>
                    </a:lnTo>
                    <a:lnTo>
                      <a:pt x="696" y="744"/>
                    </a:lnTo>
                    <a:lnTo>
                      <a:pt x="708" y="750"/>
                    </a:lnTo>
                    <a:lnTo>
                      <a:pt x="714" y="762"/>
                    </a:lnTo>
                    <a:lnTo>
                      <a:pt x="726" y="768"/>
                    </a:lnTo>
                    <a:lnTo>
                      <a:pt x="732" y="780"/>
                    </a:lnTo>
                    <a:lnTo>
                      <a:pt x="744" y="786"/>
                    </a:lnTo>
                    <a:lnTo>
                      <a:pt x="756" y="792"/>
                    </a:lnTo>
                    <a:lnTo>
                      <a:pt x="762" y="792"/>
                    </a:lnTo>
                    <a:lnTo>
                      <a:pt x="774" y="792"/>
                    </a:lnTo>
                    <a:lnTo>
                      <a:pt x="786" y="792"/>
                    </a:lnTo>
                    <a:lnTo>
                      <a:pt x="792" y="786"/>
                    </a:lnTo>
                    <a:lnTo>
                      <a:pt x="804" y="774"/>
                    </a:lnTo>
                    <a:lnTo>
                      <a:pt x="816" y="768"/>
                    </a:lnTo>
                    <a:lnTo>
                      <a:pt x="822" y="756"/>
                    </a:lnTo>
                    <a:lnTo>
                      <a:pt x="834" y="744"/>
                    </a:lnTo>
                    <a:lnTo>
                      <a:pt x="840" y="738"/>
                    </a:lnTo>
                    <a:lnTo>
                      <a:pt x="852" y="732"/>
                    </a:lnTo>
                    <a:lnTo>
                      <a:pt x="864" y="732"/>
                    </a:lnTo>
                    <a:lnTo>
                      <a:pt x="870" y="732"/>
                    </a:lnTo>
                    <a:lnTo>
                      <a:pt x="882" y="738"/>
                    </a:lnTo>
                    <a:lnTo>
                      <a:pt x="894" y="750"/>
                    </a:lnTo>
                    <a:lnTo>
                      <a:pt x="900" y="762"/>
                    </a:lnTo>
                    <a:lnTo>
                      <a:pt x="912" y="774"/>
                    </a:lnTo>
                    <a:lnTo>
                      <a:pt x="918" y="786"/>
                    </a:lnTo>
                    <a:lnTo>
                      <a:pt x="930" y="798"/>
                    </a:lnTo>
                    <a:lnTo>
                      <a:pt x="942" y="804"/>
                    </a:lnTo>
                    <a:lnTo>
                      <a:pt x="948" y="810"/>
                    </a:lnTo>
                    <a:lnTo>
                      <a:pt x="960" y="810"/>
                    </a:lnTo>
                    <a:lnTo>
                      <a:pt x="972" y="804"/>
                    </a:lnTo>
                    <a:lnTo>
                      <a:pt x="978" y="792"/>
                    </a:lnTo>
                    <a:lnTo>
                      <a:pt x="990" y="780"/>
                    </a:lnTo>
                    <a:lnTo>
                      <a:pt x="996" y="762"/>
                    </a:lnTo>
                    <a:lnTo>
                      <a:pt x="1008" y="744"/>
                    </a:lnTo>
                    <a:lnTo>
                      <a:pt x="1020" y="732"/>
                    </a:lnTo>
                    <a:lnTo>
                      <a:pt x="1026" y="714"/>
                    </a:lnTo>
                    <a:lnTo>
                      <a:pt x="1038" y="708"/>
                    </a:lnTo>
                    <a:lnTo>
                      <a:pt x="1050" y="702"/>
                    </a:lnTo>
                    <a:lnTo>
                      <a:pt x="1056" y="708"/>
                    </a:lnTo>
                    <a:lnTo>
                      <a:pt x="1068" y="720"/>
                    </a:lnTo>
                    <a:lnTo>
                      <a:pt x="1080" y="738"/>
                    </a:lnTo>
                    <a:lnTo>
                      <a:pt x="1086" y="762"/>
                    </a:lnTo>
                    <a:lnTo>
                      <a:pt x="1098" y="786"/>
                    </a:lnTo>
                    <a:lnTo>
                      <a:pt x="1104" y="816"/>
                    </a:lnTo>
                    <a:lnTo>
                      <a:pt x="1116" y="846"/>
                    </a:lnTo>
                    <a:lnTo>
                      <a:pt x="1128" y="864"/>
                    </a:lnTo>
                    <a:lnTo>
                      <a:pt x="1134" y="876"/>
                    </a:lnTo>
                    <a:lnTo>
                      <a:pt x="1146" y="876"/>
                    </a:lnTo>
                    <a:lnTo>
                      <a:pt x="1158" y="864"/>
                    </a:lnTo>
                    <a:lnTo>
                      <a:pt x="1164" y="828"/>
                    </a:lnTo>
                    <a:lnTo>
                      <a:pt x="1176" y="780"/>
                    </a:lnTo>
                    <a:lnTo>
                      <a:pt x="1182" y="708"/>
                    </a:lnTo>
                    <a:lnTo>
                      <a:pt x="1194" y="618"/>
                    </a:lnTo>
                    <a:lnTo>
                      <a:pt x="1206" y="510"/>
                    </a:lnTo>
                    <a:lnTo>
                      <a:pt x="1212" y="390"/>
                    </a:lnTo>
                    <a:lnTo>
                      <a:pt x="1224" y="264"/>
                    </a:lnTo>
                    <a:lnTo>
                      <a:pt x="1236" y="132"/>
                    </a:lnTo>
                    <a:lnTo>
                      <a:pt x="1242" y="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87" name="Rectangle 64"/>
          <p:cNvSpPr>
            <a:spLocks noChangeArrowheads="1"/>
          </p:cNvSpPr>
          <p:nvPr/>
        </p:nvSpPr>
        <p:spPr bwMode="auto">
          <a:xfrm>
            <a:off x="6655579" y="5181601"/>
            <a:ext cx="484107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Time (sec)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0" name="Rectangle 112"/>
          <p:cNvSpPr>
            <a:spLocks noChangeArrowheads="1"/>
          </p:cNvSpPr>
          <p:nvPr/>
        </p:nvSpPr>
        <p:spPr bwMode="auto">
          <a:xfrm>
            <a:off x="6839469" y="1885951"/>
            <a:ext cx="484107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Time (sec)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99" name="Straight Connector 98"/>
          <p:cNvCxnSpPr/>
          <p:nvPr/>
        </p:nvCxnSpPr>
        <p:spPr>
          <a:xfrm>
            <a:off x="2029008" y="3376246"/>
            <a:ext cx="381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92"/>
          <p:cNvGrpSpPr/>
          <p:nvPr/>
        </p:nvGrpSpPr>
        <p:grpSpPr>
          <a:xfrm>
            <a:off x="2426106" y="2190750"/>
            <a:ext cx="9661302" cy="2381250"/>
            <a:chOff x="902106" y="2190750"/>
            <a:chExt cx="9661302" cy="2381250"/>
          </a:xfrm>
        </p:grpSpPr>
        <p:grpSp>
          <p:nvGrpSpPr>
            <p:cNvPr id="6" name="Group 85"/>
            <p:cNvGrpSpPr/>
            <p:nvPr/>
          </p:nvGrpSpPr>
          <p:grpSpPr>
            <a:xfrm>
              <a:off x="902106" y="2190750"/>
              <a:ext cx="9661302" cy="2381250"/>
              <a:chOff x="902106" y="2190750"/>
              <a:chExt cx="9661302" cy="2381250"/>
            </a:xfrm>
          </p:grpSpPr>
          <p:sp>
            <p:nvSpPr>
              <p:cNvPr id="91" name="Freeform 55"/>
              <p:cNvSpPr>
                <a:spLocks/>
              </p:cNvSpPr>
              <p:nvPr/>
            </p:nvSpPr>
            <p:spPr bwMode="auto">
              <a:xfrm>
                <a:off x="902106" y="2190750"/>
                <a:ext cx="6181536" cy="2381250"/>
              </a:xfrm>
              <a:custGeom>
                <a:avLst/>
                <a:gdLst/>
                <a:ahLst/>
                <a:cxnLst>
                  <a:cxn ang="0">
                    <a:pos x="42" y="474"/>
                  </a:cxn>
                  <a:cxn ang="0">
                    <a:pos x="108" y="156"/>
                  </a:cxn>
                  <a:cxn ang="0">
                    <a:pos x="168" y="6"/>
                  </a:cxn>
                  <a:cxn ang="0">
                    <a:pos x="228" y="30"/>
                  </a:cxn>
                  <a:cxn ang="0">
                    <a:pos x="294" y="114"/>
                  </a:cxn>
                  <a:cxn ang="0">
                    <a:pos x="354" y="180"/>
                  </a:cxn>
                  <a:cxn ang="0">
                    <a:pos x="414" y="168"/>
                  </a:cxn>
                  <a:cxn ang="0">
                    <a:pos x="480" y="114"/>
                  </a:cxn>
                  <a:cxn ang="0">
                    <a:pos x="540" y="72"/>
                  </a:cxn>
                  <a:cxn ang="0">
                    <a:pos x="600" y="78"/>
                  </a:cxn>
                  <a:cxn ang="0">
                    <a:pos x="666" y="120"/>
                  </a:cxn>
                  <a:cxn ang="0">
                    <a:pos x="726" y="156"/>
                  </a:cxn>
                  <a:cxn ang="0">
                    <a:pos x="786" y="150"/>
                  </a:cxn>
                  <a:cxn ang="0">
                    <a:pos x="846" y="108"/>
                  </a:cxn>
                  <a:cxn ang="0">
                    <a:pos x="912" y="78"/>
                  </a:cxn>
                  <a:cxn ang="0">
                    <a:pos x="972" y="84"/>
                  </a:cxn>
                  <a:cxn ang="0">
                    <a:pos x="1032" y="126"/>
                  </a:cxn>
                  <a:cxn ang="0">
                    <a:pos x="1098" y="156"/>
                  </a:cxn>
                  <a:cxn ang="0">
                    <a:pos x="1158" y="150"/>
                  </a:cxn>
                  <a:cxn ang="0">
                    <a:pos x="1218" y="108"/>
                  </a:cxn>
                  <a:cxn ang="0">
                    <a:pos x="1284" y="72"/>
                  </a:cxn>
                  <a:cxn ang="0">
                    <a:pos x="1344" y="78"/>
                  </a:cxn>
                  <a:cxn ang="0">
                    <a:pos x="1404" y="132"/>
                  </a:cxn>
                  <a:cxn ang="0">
                    <a:pos x="1470" y="180"/>
                  </a:cxn>
                  <a:cxn ang="0">
                    <a:pos x="1530" y="162"/>
                  </a:cxn>
                  <a:cxn ang="0">
                    <a:pos x="1590" y="84"/>
                  </a:cxn>
                  <a:cxn ang="0">
                    <a:pos x="1656" y="6"/>
                  </a:cxn>
                  <a:cxn ang="0">
                    <a:pos x="1716" y="36"/>
                  </a:cxn>
                  <a:cxn ang="0">
                    <a:pos x="1776" y="246"/>
                  </a:cxn>
                  <a:cxn ang="0">
                    <a:pos x="1842" y="612"/>
                  </a:cxn>
                  <a:cxn ang="0">
                    <a:pos x="1902" y="1026"/>
                  </a:cxn>
                  <a:cxn ang="0">
                    <a:pos x="1962" y="1344"/>
                  </a:cxn>
                  <a:cxn ang="0">
                    <a:pos x="2028" y="1494"/>
                  </a:cxn>
                  <a:cxn ang="0">
                    <a:pos x="2088" y="1470"/>
                  </a:cxn>
                  <a:cxn ang="0">
                    <a:pos x="2148" y="1386"/>
                  </a:cxn>
                  <a:cxn ang="0">
                    <a:pos x="2208" y="1320"/>
                  </a:cxn>
                  <a:cxn ang="0">
                    <a:pos x="2274" y="1332"/>
                  </a:cxn>
                  <a:cxn ang="0">
                    <a:pos x="2334" y="1386"/>
                  </a:cxn>
                  <a:cxn ang="0">
                    <a:pos x="2394" y="1428"/>
                  </a:cxn>
                  <a:cxn ang="0">
                    <a:pos x="2460" y="1422"/>
                  </a:cxn>
                  <a:cxn ang="0">
                    <a:pos x="2520" y="1380"/>
                  </a:cxn>
                  <a:cxn ang="0">
                    <a:pos x="2580" y="1344"/>
                  </a:cxn>
                </a:cxnLst>
                <a:rect l="0" t="0" r="r" b="b"/>
                <a:pathLst>
                  <a:path w="2622" h="1500">
                    <a:moveTo>
                      <a:pt x="0" y="750"/>
                    </a:moveTo>
                    <a:lnTo>
                      <a:pt x="24" y="612"/>
                    </a:lnTo>
                    <a:lnTo>
                      <a:pt x="42" y="474"/>
                    </a:lnTo>
                    <a:lnTo>
                      <a:pt x="66" y="354"/>
                    </a:lnTo>
                    <a:lnTo>
                      <a:pt x="84" y="246"/>
                    </a:lnTo>
                    <a:lnTo>
                      <a:pt x="108" y="156"/>
                    </a:lnTo>
                    <a:lnTo>
                      <a:pt x="126" y="84"/>
                    </a:lnTo>
                    <a:lnTo>
                      <a:pt x="150" y="36"/>
                    </a:lnTo>
                    <a:lnTo>
                      <a:pt x="168" y="6"/>
                    </a:lnTo>
                    <a:lnTo>
                      <a:pt x="186" y="0"/>
                    </a:lnTo>
                    <a:lnTo>
                      <a:pt x="210" y="6"/>
                    </a:lnTo>
                    <a:lnTo>
                      <a:pt x="228" y="30"/>
                    </a:lnTo>
                    <a:lnTo>
                      <a:pt x="252" y="54"/>
                    </a:lnTo>
                    <a:lnTo>
                      <a:pt x="270" y="84"/>
                    </a:lnTo>
                    <a:lnTo>
                      <a:pt x="294" y="114"/>
                    </a:lnTo>
                    <a:lnTo>
                      <a:pt x="312" y="144"/>
                    </a:lnTo>
                    <a:lnTo>
                      <a:pt x="330" y="162"/>
                    </a:lnTo>
                    <a:lnTo>
                      <a:pt x="354" y="180"/>
                    </a:lnTo>
                    <a:lnTo>
                      <a:pt x="372" y="180"/>
                    </a:lnTo>
                    <a:lnTo>
                      <a:pt x="396" y="180"/>
                    </a:lnTo>
                    <a:lnTo>
                      <a:pt x="414" y="168"/>
                    </a:lnTo>
                    <a:lnTo>
                      <a:pt x="438" y="150"/>
                    </a:lnTo>
                    <a:lnTo>
                      <a:pt x="456" y="132"/>
                    </a:lnTo>
                    <a:lnTo>
                      <a:pt x="480" y="114"/>
                    </a:lnTo>
                    <a:lnTo>
                      <a:pt x="498" y="96"/>
                    </a:lnTo>
                    <a:lnTo>
                      <a:pt x="516" y="78"/>
                    </a:lnTo>
                    <a:lnTo>
                      <a:pt x="540" y="72"/>
                    </a:lnTo>
                    <a:lnTo>
                      <a:pt x="558" y="66"/>
                    </a:lnTo>
                    <a:lnTo>
                      <a:pt x="582" y="72"/>
                    </a:lnTo>
                    <a:lnTo>
                      <a:pt x="600" y="78"/>
                    </a:lnTo>
                    <a:lnTo>
                      <a:pt x="624" y="90"/>
                    </a:lnTo>
                    <a:lnTo>
                      <a:pt x="642" y="108"/>
                    </a:lnTo>
                    <a:lnTo>
                      <a:pt x="666" y="120"/>
                    </a:lnTo>
                    <a:lnTo>
                      <a:pt x="684" y="138"/>
                    </a:lnTo>
                    <a:lnTo>
                      <a:pt x="702" y="150"/>
                    </a:lnTo>
                    <a:lnTo>
                      <a:pt x="726" y="156"/>
                    </a:lnTo>
                    <a:lnTo>
                      <a:pt x="744" y="156"/>
                    </a:lnTo>
                    <a:lnTo>
                      <a:pt x="768" y="156"/>
                    </a:lnTo>
                    <a:lnTo>
                      <a:pt x="786" y="150"/>
                    </a:lnTo>
                    <a:lnTo>
                      <a:pt x="810" y="138"/>
                    </a:lnTo>
                    <a:lnTo>
                      <a:pt x="828" y="126"/>
                    </a:lnTo>
                    <a:lnTo>
                      <a:pt x="846" y="108"/>
                    </a:lnTo>
                    <a:lnTo>
                      <a:pt x="870" y="96"/>
                    </a:lnTo>
                    <a:lnTo>
                      <a:pt x="888" y="84"/>
                    </a:lnTo>
                    <a:lnTo>
                      <a:pt x="912" y="78"/>
                    </a:lnTo>
                    <a:lnTo>
                      <a:pt x="930" y="78"/>
                    </a:lnTo>
                    <a:lnTo>
                      <a:pt x="954" y="78"/>
                    </a:lnTo>
                    <a:lnTo>
                      <a:pt x="972" y="84"/>
                    </a:lnTo>
                    <a:lnTo>
                      <a:pt x="996" y="96"/>
                    </a:lnTo>
                    <a:lnTo>
                      <a:pt x="1014" y="108"/>
                    </a:lnTo>
                    <a:lnTo>
                      <a:pt x="1032" y="126"/>
                    </a:lnTo>
                    <a:lnTo>
                      <a:pt x="1056" y="138"/>
                    </a:lnTo>
                    <a:lnTo>
                      <a:pt x="1074" y="150"/>
                    </a:lnTo>
                    <a:lnTo>
                      <a:pt x="1098" y="156"/>
                    </a:lnTo>
                    <a:lnTo>
                      <a:pt x="1116" y="156"/>
                    </a:lnTo>
                    <a:lnTo>
                      <a:pt x="1140" y="156"/>
                    </a:lnTo>
                    <a:lnTo>
                      <a:pt x="1158" y="150"/>
                    </a:lnTo>
                    <a:lnTo>
                      <a:pt x="1182" y="138"/>
                    </a:lnTo>
                    <a:lnTo>
                      <a:pt x="1200" y="120"/>
                    </a:lnTo>
                    <a:lnTo>
                      <a:pt x="1218" y="108"/>
                    </a:lnTo>
                    <a:lnTo>
                      <a:pt x="1242" y="90"/>
                    </a:lnTo>
                    <a:lnTo>
                      <a:pt x="1260" y="78"/>
                    </a:lnTo>
                    <a:lnTo>
                      <a:pt x="1284" y="72"/>
                    </a:lnTo>
                    <a:lnTo>
                      <a:pt x="1302" y="66"/>
                    </a:lnTo>
                    <a:lnTo>
                      <a:pt x="1326" y="72"/>
                    </a:lnTo>
                    <a:lnTo>
                      <a:pt x="1344" y="78"/>
                    </a:lnTo>
                    <a:lnTo>
                      <a:pt x="1362" y="96"/>
                    </a:lnTo>
                    <a:lnTo>
                      <a:pt x="1386" y="114"/>
                    </a:lnTo>
                    <a:lnTo>
                      <a:pt x="1404" y="132"/>
                    </a:lnTo>
                    <a:lnTo>
                      <a:pt x="1428" y="150"/>
                    </a:lnTo>
                    <a:lnTo>
                      <a:pt x="1446" y="168"/>
                    </a:lnTo>
                    <a:lnTo>
                      <a:pt x="1470" y="180"/>
                    </a:lnTo>
                    <a:lnTo>
                      <a:pt x="1488" y="180"/>
                    </a:lnTo>
                    <a:lnTo>
                      <a:pt x="1512" y="180"/>
                    </a:lnTo>
                    <a:lnTo>
                      <a:pt x="1530" y="162"/>
                    </a:lnTo>
                    <a:lnTo>
                      <a:pt x="1548" y="144"/>
                    </a:lnTo>
                    <a:lnTo>
                      <a:pt x="1572" y="114"/>
                    </a:lnTo>
                    <a:lnTo>
                      <a:pt x="1590" y="84"/>
                    </a:lnTo>
                    <a:lnTo>
                      <a:pt x="1614" y="54"/>
                    </a:lnTo>
                    <a:lnTo>
                      <a:pt x="1632" y="30"/>
                    </a:lnTo>
                    <a:lnTo>
                      <a:pt x="1656" y="6"/>
                    </a:lnTo>
                    <a:lnTo>
                      <a:pt x="1674" y="0"/>
                    </a:lnTo>
                    <a:lnTo>
                      <a:pt x="1698" y="6"/>
                    </a:lnTo>
                    <a:lnTo>
                      <a:pt x="1716" y="36"/>
                    </a:lnTo>
                    <a:lnTo>
                      <a:pt x="1734" y="84"/>
                    </a:lnTo>
                    <a:lnTo>
                      <a:pt x="1758" y="156"/>
                    </a:lnTo>
                    <a:lnTo>
                      <a:pt x="1776" y="246"/>
                    </a:lnTo>
                    <a:lnTo>
                      <a:pt x="1800" y="354"/>
                    </a:lnTo>
                    <a:lnTo>
                      <a:pt x="1818" y="474"/>
                    </a:lnTo>
                    <a:lnTo>
                      <a:pt x="1842" y="612"/>
                    </a:lnTo>
                    <a:lnTo>
                      <a:pt x="1860" y="750"/>
                    </a:lnTo>
                    <a:lnTo>
                      <a:pt x="1878" y="888"/>
                    </a:lnTo>
                    <a:lnTo>
                      <a:pt x="1902" y="1026"/>
                    </a:lnTo>
                    <a:lnTo>
                      <a:pt x="1920" y="1146"/>
                    </a:lnTo>
                    <a:lnTo>
                      <a:pt x="1944" y="1254"/>
                    </a:lnTo>
                    <a:lnTo>
                      <a:pt x="1962" y="1344"/>
                    </a:lnTo>
                    <a:lnTo>
                      <a:pt x="1986" y="1416"/>
                    </a:lnTo>
                    <a:lnTo>
                      <a:pt x="2004" y="1464"/>
                    </a:lnTo>
                    <a:lnTo>
                      <a:pt x="2028" y="1494"/>
                    </a:lnTo>
                    <a:lnTo>
                      <a:pt x="2046" y="1500"/>
                    </a:lnTo>
                    <a:lnTo>
                      <a:pt x="2064" y="1494"/>
                    </a:lnTo>
                    <a:lnTo>
                      <a:pt x="2088" y="1470"/>
                    </a:lnTo>
                    <a:lnTo>
                      <a:pt x="2106" y="1446"/>
                    </a:lnTo>
                    <a:lnTo>
                      <a:pt x="2130" y="1416"/>
                    </a:lnTo>
                    <a:lnTo>
                      <a:pt x="2148" y="1386"/>
                    </a:lnTo>
                    <a:lnTo>
                      <a:pt x="2172" y="1356"/>
                    </a:lnTo>
                    <a:lnTo>
                      <a:pt x="2190" y="1338"/>
                    </a:lnTo>
                    <a:lnTo>
                      <a:pt x="2208" y="1320"/>
                    </a:lnTo>
                    <a:lnTo>
                      <a:pt x="2232" y="1320"/>
                    </a:lnTo>
                    <a:lnTo>
                      <a:pt x="2250" y="1320"/>
                    </a:lnTo>
                    <a:lnTo>
                      <a:pt x="2274" y="1332"/>
                    </a:lnTo>
                    <a:lnTo>
                      <a:pt x="2292" y="1350"/>
                    </a:lnTo>
                    <a:lnTo>
                      <a:pt x="2316" y="1368"/>
                    </a:lnTo>
                    <a:lnTo>
                      <a:pt x="2334" y="1386"/>
                    </a:lnTo>
                    <a:lnTo>
                      <a:pt x="2358" y="1404"/>
                    </a:lnTo>
                    <a:lnTo>
                      <a:pt x="2376" y="1422"/>
                    </a:lnTo>
                    <a:lnTo>
                      <a:pt x="2394" y="1428"/>
                    </a:lnTo>
                    <a:lnTo>
                      <a:pt x="2418" y="1434"/>
                    </a:lnTo>
                    <a:lnTo>
                      <a:pt x="2436" y="1428"/>
                    </a:lnTo>
                    <a:lnTo>
                      <a:pt x="2460" y="1422"/>
                    </a:lnTo>
                    <a:lnTo>
                      <a:pt x="2478" y="1410"/>
                    </a:lnTo>
                    <a:lnTo>
                      <a:pt x="2502" y="1392"/>
                    </a:lnTo>
                    <a:lnTo>
                      <a:pt x="2520" y="1380"/>
                    </a:lnTo>
                    <a:lnTo>
                      <a:pt x="2544" y="1362"/>
                    </a:lnTo>
                    <a:lnTo>
                      <a:pt x="2562" y="1350"/>
                    </a:lnTo>
                    <a:lnTo>
                      <a:pt x="2580" y="1344"/>
                    </a:lnTo>
                    <a:lnTo>
                      <a:pt x="2604" y="1344"/>
                    </a:lnTo>
                    <a:lnTo>
                      <a:pt x="2622" y="1344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Freeform 56"/>
              <p:cNvSpPr>
                <a:spLocks/>
              </p:cNvSpPr>
              <p:nvPr/>
            </p:nvSpPr>
            <p:spPr bwMode="auto">
              <a:xfrm>
                <a:off x="7083642" y="2190750"/>
                <a:ext cx="3479766" cy="2381250"/>
              </a:xfrm>
              <a:custGeom>
                <a:avLst/>
                <a:gdLst/>
                <a:ahLst/>
                <a:cxnLst>
                  <a:cxn ang="0">
                    <a:pos x="24" y="1350"/>
                  </a:cxn>
                  <a:cxn ang="0">
                    <a:pos x="66" y="1374"/>
                  </a:cxn>
                  <a:cxn ang="0">
                    <a:pos x="102" y="1404"/>
                  </a:cxn>
                  <a:cxn ang="0">
                    <a:pos x="144" y="1422"/>
                  </a:cxn>
                  <a:cxn ang="0">
                    <a:pos x="186" y="1422"/>
                  </a:cxn>
                  <a:cxn ang="0">
                    <a:pos x="228" y="1404"/>
                  </a:cxn>
                  <a:cxn ang="0">
                    <a:pos x="270" y="1374"/>
                  </a:cxn>
                  <a:cxn ang="0">
                    <a:pos x="312" y="1350"/>
                  </a:cxn>
                  <a:cxn ang="0">
                    <a:pos x="354" y="1344"/>
                  </a:cxn>
                  <a:cxn ang="0">
                    <a:pos x="396" y="1350"/>
                  </a:cxn>
                  <a:cxn ang="0">
                    <a:pos x="438" y="1380"/>
                  </a:cxn>
                  <a:cxn ang="0">
                    <a:pos x="474" y="1410"/>
                  </a:cxn>
                  <a:cxn ang="0">
                    <a:pos x="516" y="1428"/>
                  </a:cxn>
                  <a:cxn ang="0">
                    <a:pos x="558" y="1428"/>
                  </a:cxn>
                  <a:cxn ang="0">
                    <a:pos x="600" y="1404"/>
                  </a:cxn>
                  <a:cxn ang="0">
                    <a:pos x="642" y="1368"/>
                  </a:cxn>
                  <a:cxn ang="0">
                    <a:pos x="684" y="1332"/>
                  </a:cxn>
                  <a:cxn ang="0">
                    <a:pos x="726" y="1320"/>
                  </a:cxn>
                  <a:cxn ang="0">
                    <a:pos x="768" y="1338"/>
                  </a:cxn>
                  <a:cxn ang="0">
                    <a:pos x="804" y="1386"/>
                  </a:cxn>
                  <a:cxn ang="0">
                    <a:pos x="846" y="1446"/>
                  </a:cxn>
                  <a:cxn ang="0">
                    <a:pos x="888" y="1494"/>
                  </a:cxn>
                  <a:cxn ang="0">
                    <a:pos x="930" y="1494"/>
                  </a:cxn>
                  <a:cxn ang="0">
                    <a:pos x="972" y="1416"/>
                  </a:cxn>
                  <a:cxn ang="0">
                    <a:pos x="1014" y="1254"/>
                  </a:cxn>
                  <a:cxn ang="0">
                    <a:pos x="1056" y="1026"/>
                  </a:cxn>
                  <a:cxn ang="0">
                    <a:pos x="1098" y="750"/>
                  </a:cxn>
                  <a:cxn ang="0">
                    <a:pos x="1134" y="474"/>
                  </a:cxn>
                  <a:cxn ang="0">
                    <a:pos x="1176" y="246"/>
                  </a:cxn>
                  <a:cxn ang="0">
                    <a:pos x="1218" y="84"/>
                  </a:cxn>
                  <a:cxn ang="0">
                    <a:pos x="1260" y="6"/>
                  </a:cxn>
                  <a:cxn ang="0">
                    <a:pos x="1302" y="6"/>
                  </a:cxn>
                  <a:cxn ang="0">
                    <a:pos x="1344" y="54"/>
                  </a:cxn>
                  <a:cxn ang="0">
                    <a:pos x="1386" y="114"/>
                  </a:cxn>
                  <a:cxn ang="0">
                    <a:pos x="1428" y="162"/>
                  </a:cxn>
                  <a:cxn ang="0">
                    <a:pos x="1464" y="180"/>
                  </a:cxn>
                </a:cxnLst>
                <a:rect l="0" t="0" r="r" b="b"/>
                <a:pathLst>
                  <a:path w="1476" h="1500">
                    <a:moveTo>
                      <a:pt x="0" y="1344"/>
                    </a:moveTo>
                    <a:lnTo>
                      <a:pt x="24" y="1350"/>
                    </a:lnTo>
                    <a:lnTo>
                      <a:pt x="42" y="1362"/>
                    </a:lnTo>
                    <a:lnTo>
                      <a:pt x="66" y="1374"/>
                    </a:lnTo>
                    <a:lnTo>
                      <a:pt x="84" y="1392"/>
                    </a:lnTo>
                    <a:lnTo>
                      <a:pt x="102" y="1404"/>
                    </a:lnTo>
                    <a:lnTo>
                      <a:pt x="126" y="1416"/>
                    </a:lnTo>
                    <a:lnTo>
                      <a:pt x="144" y="1422"/>
                    </a:lnTo>
                    <a:lnTo>
                      <a:pt x="168" y="1422"/>
                    </a:lnTo>
                    <a:lnTo>
                      <a:pt x="186" y="1422"/>
                    </a:lnTo>
                    <a:lnTo>
                      <a:pt x="210" y="1416"/>
                    </a:lnTo>
                    <a:lnTo>
                      <a:pt x="228" y="1404"/>
                    </a:lnTo>
                    <a:lnTo>
                      <a:pt x="252" y="1392"/>
                    </a:lnTo>
                    <a:lnTo>
                      <a:pt x="270" y="1374"/>
                    </a:lnTo>
                    <a:lnTo>
                      <a:pt x="288" y="1362"/>
                    </a:lnTo>
                    <a:lnTo>
                      <a:pt x="312" y="1350"/>
                    </a:lnTo>
                    <a:lnTo>
                      <a:pt x="330" y="1344"/>
                    </a:lnTo>
                    <a:lnTo>
                      <a:pt x="354" y="1344"/>
                    </a:lnTo>
                    <a:lnTo>
                      <a:pt x="372" y="1344"/>
                    </a:lnTo>
                    <a:lnTo>
                      <a:pt x="396" y="1350"/>
                    </a:lnTo>
                    <a:lnTo>
                      <a:pt x="414" y="1362"/>
                    </a:lnTo>
                    <a:lnTo>
                      <a:pt x="438" y="1380"/>
                    </a:lnTo>
                    <a:lnTo>
                      <a:pt x="456" y="1392"/>
                    </a:lnTo>
                    <a:lnTo>
                      <a:pt x="474" y="1410"/>
                    </a:lnTo>
                    <a:lnTo>
                      <a:pt x="498" y="1422"/>
                    </a:lnTo>
                    <a:lnTo>
                      <a:pt x="516" y="1428"/>
                    </a:lnTo>
                    <a:lnTo>
                      <a:pt x="540" y="1434"/>
                    </a:lnTo>
                    <a:lnTo>
                      <a:pt x="558" y="1428"/>
                    </a:lnTo>
                    <a:lnTo>
                      <a:pt x="582" y="1422"/>
                    </a:lnTo>
                    <a:lnTo>
                      <a:pt x="600" y="1404"/>
                    </a:lnTo>
                    <a:lnTo>
                      <a:pt x="618" y="1386"/>
                    </a:lnTo>
                    <a:lnTo>
                      <a:pt x="642" y="1368"/>
                    </a:lnTo>
                    <a:lnTo>
                      <a:pt x="660" y="1350"/>
                    </a:lnTo>
                    <a:lnTo>
                      <a:pt x="684" y="1332"/>
                    </a:lnTo>
                    <a:lnTo>
                      <a:pt x="702" y="1320"/>
                    </a:lnTo>
                    <a:lnTo>
                      <a:pt x="726" y="1320"/>
                    </a:lnTo>
                    <a:lnTo>
                      <a:pt x="744" y="1320"/>
                    </a:lnTo>
                    <a:lnTo>
                      <a:pt x="768" y="1338"/>
                    </a:lnTo>
                    <a:lnTo>
                      <a:pt x="786" y="1356"/>
                    </a:lnTo>
                    <a:lnTo>
                      <a:pt x="804" y="1386"/>
                    </a:lnTo>
                    <a:lnTo>
                      <a:pt x="828" y="1416"/>
                    </a:lnTo>
                    <a:lnTo>
                      <a:pt x="846" y="1446"/>
                    </a:lnTo>
                    <a:lnTo>
                      <a:pt x="870" y="1470"/>
                    </a:lnTo>
                    <a:lnTo>
                      <a:pt x="888" y="1494"/>
                    </a:lnTo>
                    <a:lnTo>
                      <a:pt x="912" y="1500"/>
                    </a:lnTo>
                    <a:lnTo>
                      <a:pt x="930" y="1494"/>
                    </a:lnTo>
                    <a:lnTo>
                      <a:pt x="954" y="1464"/>
                    </a:lnTo>
                    <a:lnTo>
                      <a:pt x="972" y="1416"/>
                    </a:lnTo>
                    <a:lnTo>
                      <a:pt x="990" y="1344"/>
                    </a:lnTo>
                    <a:lnTo>
                      <a:pt x="1014" y="1254"/>
                    </a:lnTo>
                    <a:lnTo>
                      <a:pt x="1032" y="1146"/>
                    </a:lnTo>
                    <a:lnTo>
                      <a:pt x="1056" y="1026"/>
                    </a:lnTo>
                    <a:lnTo>
                      <a:pt x="1074" y="888"/>
                    </a:lnTo>
                    <a:lnTo>
                      <a:pt x="1098" y="750"/>
                    </a:lnTo>
                    <a:lnTo>
                      <a:pt x="1116" y="612"/>
                    </a:lnTo>
                    <a:lnTo>
                      <a:pt x="1134" y="474"/>
                    </a:lnTo>
                    <a:lnTo>
                      <a:pt x="1158" y="354"/>
                    </a:lnTo>
                    <a:lnTo>
                      <a:pt x="1176" y="246"/>
                    </a:lnTo>
                    <a:lnTo>
                      <a:pt x="1200" y="156"/>
                    </a:lnTo>
                    <a:lnTo>
                      <a:pt x="1218" y="84"/>
                    </a:lnTo>
                    <a:lnTo>
                      <a:pt x="1242" y="36"/>
                    </a:lnTo>
                    <a:lnTo>
                      <a:pt x="1260" y="6"/>
                    </a:lnTo>
                    <a:lnTo>
                      <a:pt x="1284" y="0"/>
                    </a:lnTo>
                    <a:lnTo>
                      <a:pt x="1302" y="6"/>
                    </a:lnTo>
                    <a:lnTo>
                      <a:pt x="1320" y="30"/>
                    </a:lnTo>
                    <a:lnTo>
                      <a:pt x="1344" y="54"/>
                    </a:lnTo>
                    <a:lnTo>
                      <a:pt x="1362" y="84"/>
                    </a:lnTo>
                    <a:lnTo>
                      <a:pt x="1386" y="114"/>
                    </a:lnTo>
                    <a:lnTo>
                      <a:pt x="1404" y="144"/>
                    </a:lnTo>
                    <a:lnTo>
                      <a:pt x="1428" y="162"/>
                    </a:lnTo>
                    <a:lnTo>
                      <a:pt x="1446" y="180"/>
                    </a:lnTo>
                    <a:lnTo>
                      <a:pt x="1464" y="180"/>
                    </a:lnTo>
                    <a:lnTo>
                      <a:pt x="1476" y="18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00" name="TextBox 99"/>
            <p:cNvSpPr txBox="1"/>
            <p:nvPr/>
          </p:nvSpPr>
          <p:spPr>
            <a:xfrm>
              <a:off x="3324408" y="2514600"/>
              <a:ext cx="161133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=5, 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Symbol"/>
                </a:rPr>
                <a:t>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=1</a:t>
              </a:r>
            </a:p>
          </p:txBody>
        </p:sp>
      </p:grpSp>
      <p:cxnSp>
        <p:nvCxnSpPr>
          <p:cNvPr id="103" name="Straight Connector 102"/>
          <p:cNvCxnSpPr/>
          <p:nvPr/>
        </p:nvCxnSpPr>
        <p:spPr>
          <a:xfrm rot="5400000" flipH="1" flipV="1">
            <a:off x="1914708" y="2857500"/>
            <a:ext cx="990600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>
            <a:off x="2410008" y="2362200"/>
            <a:ext cx="8562792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7744009" y="2438401"/>
            <a:ext cx="19639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issipative,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291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9271" name="Rectangle 7"/>
          <p:cNvSpPr>
            <a:spLocks noChangeArrowheads="1"/>
          </p:cNvSpPr>
          <p:nvPr/>
        </p:nvSpPr>
        <p:spPr bwMode="auto">
          <a:xfrm>
            <a:off x="2247901" y="552450"/>
            <a:ext cx="7172325" cy="461010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72" name="Line 8"/>
          <p:cNvSpPr>
            <a:spLocks noChangeShapeType="1"/>
          </p:cNvSpPr>
          <p:nvPr/>
        </p:nvSpPr>
        <p:spPr bwMode="auto">
          <a:xfrm>
            <a:off x="2247901" y="552450"/>
            <a:ext cx="717232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73" name="Line 9"/>
          <p:cNvSpPr>
            <a:spLocks noChangeShapeType="1"/>
          </p:cNvSpPr>
          <p:nvPr/>
        </p:nvSpPr>
        <p:spPr bwMode="auto">
          <a:xfrm>
            <a:off x="2247901" y="5162550"/>
            <a:ext cx="717232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74" name="Line 10"/>
          <p:cNvSpPr>
            <a:spLocks noChangeShapeType="1"/>
          </p:cNvSpPr>
          <p:nvPr/>
        </p:nvSpPr>
        <p:spPr bwMode="auto">
          <a:xfrm flipV="1">
            <a:off x="9420225" y="552450"/>
            <a:ext cx="1588" cy="46101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75" name="Line 11"/>
          <p:cNvSpPr>
            <a:spLocks noChangeShapeType="1"/>
          </p:cNvSpPr>
          <p:nvPr/>
        </p:nvSpPr>
        <p:spPr bwMode="auto">
          <a:xfrm flipV="1">
            <a:off x="2247900" y="552450"/>
            <a:ext cx="1588" cy="46101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76" name="Line 12"/>
          <p:cNvSpPr>
            <a:spLocks noChangeShapeType="1"/>
          </p:cNvSpPr>
          <p:nvPr/>
        </p:nvSpPr>
        <p:spPr bwMode="auto">
          <a:xfrm>
            <a:off x="2247901" y="5162550"/>
            <a:ext cx="717232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77" name="Line 13"/>
          <p:cNvSpPr>
            <a:spLocks noChangeShapeType="1"/>
          </p:cNvSpPr>
          <p:nvPr/>
        </p:nvSpPr>
        <p:spPr bwMode="auto">
          <a:xfrm flipV="1">
            <a:off x="2247900" y="552450"/>
            <a:ext cx="1588" cy="46101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78" name="Line 14"/>
          <p:cNvSpPr>
            <a:spLocks noChangeShapeType="1"/>
          </p:cNvSpPr>
          <p:nvPr/>
        </p:nvSpPr>
        <p:spPr bwMode="auto">
          <a:xfrm flipV="1">
            <a:off x="2305050" y="5086350"/>
            <a:ext cx="158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79" name="Line 15"/>
          <p:cNvSpPr>
            <a:spLocks noChangeShapeType="1"/>
          </p:cNvSpPr>
          <p:nvPr/>
        </p:nvSpPr>
        <p:spPr bwMode="auto">
          <a:xfrm>
            <a:off x="2305050" y="552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80" name="Rectangle 16"/>
          <p:cNvSpPr>
            <a:spLocks noChangeArrowheads="1"/>
          </p:cNvSpPr>
          <p:nvPr/>
        </p:nvSpPr>
        <p:spPr bwMode="auto">
          <a:xfrm>
            <a:off x="2247900" y="5191125"/>
            <a:ext cx="1218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281" name="Line 17"/>
          <p:cNvSpPr>
            <a:spLocks noChangeShapeType="1"/>
          </p:cNvSpPr>
          <p:nvPr/>
        </p:nvSpPr>
        <p:spPr bwMode="auto">
          <a:xfrm flipV="1">
            <a:off x="3486150" y="5086350"/>
            <a:ext cx="158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82" name="Line 18"/>
          <p:cNvSpPr>
            <a:spLocks noChangeShapeType="1"/>
          </p:cNvSpPr>
          <p:nvPr/>
        </p:nvSpPr>
        <p:spPr bwMode="auto">
          <a:xfrm>
            <a:off x="3486150" y="552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83" name="Rectangle 19"/>
          <p:cNvSpPr>
            <a:spLocks noChangeArrowheads="1"/>
          </p:cNvSpPr>
          <p:nvPr/>
        </p:nvSpPr>
        <p:spPr bwMode="auto">
          <a:xfrm>
            <a:off x="3343276" y="5191125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284" name="Line 20"/>
          <p:cNvSpPr>
            <a:spLocks noChangeShapeType="1"/>
          </p:cNvSpPr>
          <p:nvPr/>
        </p:nvSpPr>
        <p:spPr bwMode="auto">
          <a:xfrm flipV="1">
            <a:off x="4676775" y="5086350"/>
            <a:ext cx="158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85" name="Line 21"/>
          <p:cNvSpPr>
            <a:spLocks noChangeShapeType="1"/>
          </p:cNvSpPr>
          <p:nvPr/>
        </p:nvSpPr>
        <p:spPr bwMode="auto">
          <a:xfrm>
            <a:off x="4676775" y="552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86" name="Rectangle 22"/>
          <p:cNvSpPr>
            <a:spLocks noChangeArrowheads="1"/>
          </p:cNvSpPr>
          <p:nvPr/>
        </p:nvSpPr>
        <p:spPr bwMode="auto">
          <a:xfrm>
            <a:off x="4533901" y="5191125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287" name="Line 23"/>
          <p:cNvSpPr>
            <a:spLocks noChangeShapeType="1"/>
          </p:cNvSpPr>
          <p:nvPr/>
        </p:nvSpPr>
        <p:spPr bwMode="auto">
          <a:xfrm flipV="1">
            <a:off x="5857875" y="5086350"/>
            <a:ext cx="158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88" name="Line 24"/>
          <p:cNvSpPr>
            <a:spLocks noChangeShapeType="1"/>
          </p:cNvSpPr>
          <p:nvPr/>
        </p:nvSpPr>
        <p:spPr bwMode="auto">
          <a:xfrm>
            <a:off x="5857875" y="552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89" name="Rectangle 25"/>
          <p:cNvSpPr>
            <a:spLocks noChangeArrowheads="1"/>
          </p:cNvSpPr>
          <p:nvPr/>
        </p:nvSpPr>
        <p:spPr bwMode="auto">
          <a:xfrm>
            <a:off x="5715001" y="5191125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290" name="Line 26"/>
          <p:cNvSpPr>
            <a:spLocks noChangeShapeType="1"/>
          </p:cNvSpPr>
          <p:nvPr/>
        </p:nvSpPr>
        <p:spPr bwMode="auto">
          <a:xfrm flipV="1">
            <a:off x="7048500" y="5086350"/>
            <a:ext cx="158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91" name="Line 27"/>
          <p:cNvSpPr>
            <a:spLocks noChangeShapeType="1"/>
          </p:cNvSpPr>
          <p:nvPr/>
        </p:nvSpPr>
        <p:spPr bwMode="auto">
          <a:xfrm>
            <a:off x="7048500" y="552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92" name="Rectangle 28"/>
          <p:cNvSpPr>
            <a:spLocks noChangeArrowheads="1"/>
          </p:cNvSpPr>
          <p:nvPr/>
        </p:nvSpPr>
        <p:spPr bwMode="auto">
          <a:xfrm>
            <a:off x="6905626" y="5191125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293" name="Line 29"/>
          <p:cNvSpPr>
            <a:spLocks noChangeShapeType="1"/>
          </p:cNvSpPr>
          <p:nvPr/>
        </p:nvSpPr>
        <p:spPr bwMode="auto">
          <a:xfrm flipV="1">
            <a:off x="8229600" y="5086350"/>
            <a:ext cx="158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94" name="Line 30"/>
          <p:cNvSpPr>
            <a:spLocks noChangeShapeType="1"/>
          </p:cNvSpPr>
          <p:nvPr/>
        </p:nvSpPr>
        <p:spPr bwMode="auto">
          <a:xfrm>
            <a:off x="8229600" y="552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95" name="Rectangle 31"/>
          <p:cNvSpPr>
            <a:spLocks noChangeArrowheads="1"/>
          </p:cNvSpPr>
          <p:nvPr/>
        </p:nvSpPr>
        <p:spPr bwMode="auto">
          <a:xfrm>
            <a:off x="8172450" y="5191125"/>
            <a:ext cx="1218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296" name="Line 32"/>
          <p:cNvSpPr>
            <a:spLocks noChangeShapeType="1"/>
          </p:cNvSpPr>
          <p:nvPr/>
        </p:nvSpPr>
        <p:spPr bwMode="auto">
          <a:xfrm flipV="1">
            <a:off x="9420225" y="5086350"/>
            <a:ext cx="1588" cy="762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97" name="Line 33"/>
          <p:cNvSpPr>
            <a:spLocks noChangeShapeType="1"/>
          </p:cNvSpPr>
          <p:nvPr/>
        </p:nvSpPr>
        <p:spPr bwMode="auto">
          <a:xfrm>
            <a:off x="9420225" y="552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298" name="Rectangle 34"/>
          <p:cNvSpPr>
            <a:spLocks noChangeArrowheads="1"/>
          </p:cNvSpPr>
          <p:nvPr/>
        </p:nvSpPr>
        <p:spPr bwMode="auto">
          <a:xfrm>
            <a:off x="9277351" y="5191125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299" name="Line 35"/>
          <p:cNvSpPr>
            <a:spLocks noChangeShapeType="1"/>
          </p:cNvSpPr>
          <p:nvPr/>
        </p:nvSpPr>
        <p:spPr bwMode="auto">
          <a:xfrm>
            <a:off x="2247901" y="48291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00" name="Line 36"/>
          <p:cNvSpPr>
            <a:spLocks noChangeShapeType="1"/>
          </p:cNvSpPr>
          <p:nvPr/>
        </p:nvSpPr>
        <p:spPr bwMode="auto">
          <a:xfrm flipH="1">
            <a:off x="9344025" y="4829175"/>
            <a:ext cx="762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01" name="Rectangle 37"/>
          <p:cNvSpPr>
            <a:spLocks noChangeArrowheads="1"/>
          </p:cNvSpPr>
          <p:nvPr/>
        </p:nvSpPr>
        <p:spPr bwMode="auto">
          <a:xfrm>
            <a:off x="2095500" y="4714875"/>
            <a:ext cx="1218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302" name="Line 38"/>
          <p:cNvSpPr>
            <a:spLocks noChangeShapeType="1"/>
          </p:cNvSpPr>
          <p:nvPr/>
        </p:nvSpPr>
        <p:spPr bwMode="auto">
          <a:xfrm>
            <a:off x="2247901" y="41719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03" name="Line 39"/>
          <p:cNvSpPr>
            <a:spLocks noChangeShapeType="1"/>
          </p:cNvSpPr>
          <p:nvPr/>
        </p:nvSpPr>
        <p:spPr bwMode="auto">
          <a:xfrm flipH="1">
            <a:off x="9344025" y="4171950"/>
            <a:ext cx="762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04" name="Rectangle 40"/>
          <p:cNvSpPr>
            <a:spLocks noChangeArrowheads="1"/>
          </p:cNvSpPr>
          <p:nvPr/>
        </p:nvSpPr>
        <p:spPr bwMode="auto">
          <a:xfrm>
            <a:off x="1924051" y="4057650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305" name="Line 41"/>
          <p:cNvSpPr>
            <a:spLocks noChangeShapeType="1"/>
          </p:cNvSpPr>
          <p:nvPr/>
        </p:nvSpPr>
        <p:spPr bwMode="auto">
          <a:xfrm>
            <a:off x="2247901" y="35147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06" name="Line 42"/>
          <p:cNvSpPr>
            <a:spLocks noChangeShapeType="1"/>
          </p:cNvSpPr>
          <p:nvPr/>
        </p:nvSpPr>
        <p:spPr bwMode="auto">
          <a:xfrm flipH="1">
            <a:off x="9344025" y="3514725"/>
            <a:ext cx="762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07" name="Rectangle 43"/>
          <p:cNvSpPr>
            <a:spLocks noChangeArrowheads="1"/>
          </p:cNvSpPr>
          <p:nvPr/>
        </p:nvSpPr>
        <p:spPr bwMode="auto">
          <a:xfrm>
            <a:off x="1924051" y="3400425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308" name="Line 44"/>
          <p:cNvSpPr>
            <a:spLocks noChangeShapeType="1"/>
          </p:cNvSpPr>
          <p:nvPr/>
        </p:nvSpPr>
        <p:spPr bwMode="auto">
          <a:xfrm>
            <a:off x="2247901" y="28575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09" name="Line 45"/>
          <p:cNvSpPr>
            <a:spLocks noChangeShapeType="1"/>
          </p:cNvSpPr>
          <p:nvPr/>
        </p:nvSpPr>
        <p:spPr bwMode="auto">
          <a:xfrm flipH="1">
            <a:off x="9344025" y="2857500"/>
            <a:ext cx="762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10" name="Rectangle 46"/>
          <p:cNvSpPr>
            <a:spLocks noChangeArrowheads="1"/>
          </p:cNvSpPr>
          <p:nvPr/>
        </p:nvSpPr>
        <p:spPr bwMode="auto">
          <a:xfrm>
            <a:off x="1924051" y="2743200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311" name="Line 47"/>
          <p:cNvSpPr>
            <a:spLocks noChangeShapeType="1"/>
          </p:cNvSpPr>
          <p:nvPr/>
        </p:nvSpPr>
        <p:spPr bwMode="auto">
          <a:xfrm>
            <a:off x="2247901" y="21907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12" name="Line 48"/>
          <p:cNvSpPr>
            <a:spLocks noChangeShapeType="1"/>
          </p:cNvSpPr>
          <p:nvPr/>
        </p:nvSpPr>
        <p:spPr bwMode="auto">
          <a:xfrm flipH="1">
            <a:off x="9344025" y="2190750"/>
            <a:ext cx="762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13" name="Rectangle 49"/>
          <p:cNvSpPr>
            <a:spLocks noChangeArrowheads="1"/>
          </p:cNvSpPr>
          <p:nvPr/>
        </p:nvSpPr>
        <p:spPr bwMode="auto">
          <a:xfrm>
            <a:off x="1924051" y="2076450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314" name="Line 50"/>
          <p:cNvSpPr>
            <a:spLocks noChangeShapeType="1"/>
          </p:cNvSpPr>
          <p:nvPr/>
        </p:nvSpPr>
        <p:spPr bwMode="auto">
          <a:xfrm>
            <a:off x="2247901" y="15335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15" name="Line 51"/>
          <p:cNvSpPr>
            <a:spLocks noChangeShapeType="1"/>
          </p:cNvSpPr>
          <p:nvPr/>
        </p:nvSpPr>
        <p:spPr bwMode="auto">
          <a:xfrm flipH="1">
            <a:off x="9344025" y="1533525"/>
            <a:ext cx="762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16" name="Rectangle 52"/>
          <p:cNvSpPr>
            <a:spLocks noChangeArrowheads="1"/>
          </p:cNvSpPr>
          <p:nvPr/>
        </p:nvSpPr>
        <p:spPr bwMode="auto">
          <a:xfrm>
            <a:off x="2095500" y="1419225"/>
            <a:ext cx="1218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317" name="Line 53"/>
          <p:cNvSpPr>
            <a:spLocks noChangeShapeType="1"/>
          </p:cNvSpPr>
          <p:nvPr/>
        </p:nvSpPr>
        <p:spPr bwMode="auto">
          <a:xfrm>
            <a:off x="2247901" y="8763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18" name="Line 54"/>
          <p:cNvSpPr>
            <a:spLocks noChangeShapeType="1"/>
          </p:cNvSpPr>
          <p:nvPr/>
        </p:nvSpPr>
        <p:spPr bwMode="auto">
          <a:xfrm flipH="1">
            <a:off x="9344025" y="876300"/>
            <a:ext cx="762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19" name="Rectangle 55"/>
          <p:cNvSpPr>
            <a:spLocks noChangeArrowheads="1"/>
          </p:cNvSpPr>
          <p:nvPr/>
        </p:nvSpPr>
        <p:spPr bwMode="auto">
          <a:xfrm>
            <a:off x="1924051" y="762000"/>
            <a:ext cx="3045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99320" name="Line 56"/>
          <p:cNvSpPr>
            <a:spLocks noChangeShapeType="1"/>
          </p:cNvSpPr>
          <p:nvPr/>
        </p:nvSpPr>
        <p:spPr bwMode="auto">
          <a:xfrm>
            <a:off x="2247901" y="552450"/>
            <a:ext cx="717232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21" name="Line 57"/>
          <p:cNvSpPr>
            <a:spLocks noChangeShapeType="1"/>
          </p:cNvSpPr>
          <p:nvPr/>
        </p:nvSpPr>
        <p:spPr bwMode="auto">
          <a:xfrm>
            <a:off x="2247901" y="5162550"/>
            <a:ext cx="717232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22" name="Line 58"/>
          <p:cNvSpPr>
            <a:spLocks noChangeShapeType="1"/>
          </p:cNvSpPr>
          <p:nvPr/>
        </p:nvSpPr>
        <p:spPr bwMode="auto">
          <a:xfrm flipV="1">
            <a:off x="9420225" y="552450"/>
            <a:ext cx="1588" cy="46101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23" name="Line 59"/>
          <p:cNvSpPr>
            <a:spLocks noChangeShapeType="1"/>
          </p:cNvSpPr>
          <p:nvPr/>
        </p:nvSpPr>
        <p:spPr bwMode="auto">
          <a:xfrm flipV="1">
            <a:off x="2247900" y="552450"/>
            <a:ext cx="1588" cy="461010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24" name="Freeform 60"/>
          <p:cNvSpPr>
            <a:spLocks/>
          </p:cNvSpPr>
          <p:nvPr/>
        </p:nvSpPr>
        <p:spPr bwMode="auto">
          <a:xfrm>
            <a:off x="2305051" y="933451"/>
            <a:ext cx="5953125" cy="4238625"/>
          </a:xfrm>
          <a:custGeom>
            <a:avLst/>
            <a:gdLst/>
            <a:ahLst/>
            <a:cxnLst>
              <a:cxn ang="0">
                <a:pos x="42" y="1998"/>
              </a:cxn>
              <a:cxn ang="0">
                <a:pos x="120" y="1152"/>
              </a:cxn>
              <a:cxn ang="0">
                <a:pos x="204" y="504"/>
              </a:cxn>
              <a:cxn ang="0">
                <a:pos x="288" y="120"/>
              </a:cxn>
              <a:cxn ang="0">
                <a:pos x="372" y="0"/>
              </a:cxn>
              <a:cxn ang="0">
                <a:pos x="456" y="90"/>
              </a:cxn>
              <a:cxn ang="0">
                <a:pos x="540" y="282"/>
              </a:cxn>
              <a:cxn ang="0">
                <a:pos x="618" y="468"/>
              </a:cxn>
              <a:cxn ang="0">
                <a:pos x="702" y="582"/>
              </a:cxn>
              <a:cxn ang="0">
                <a:pos x="786" y="582"/>
              </a:cxn>
              <a:cxn ang="0">
                <a:pos x="870" y="492"/>
              </a:cxn>
              <a:cxn ang="0">
                <a:pos x="954" y="366"/>
              </a:cxn>
              <a:cxn ang="0">
                <a:pos x="1038" y="258"/>
              </a:cxn>
              <a:cxn ang="0">
                <a:pos x="1116" y="222"/>
              </a:cxn>
              <a:cxn ang="0">
                <a:pos x="1200" y="258"/>
              </a:cxn>
              <a:cxn ang="0">
                <a:pos x="1284" y="348"/>
              </a:cxn>
              <a:cxn ang="0">
                <a:pos x="1368" y="444"/>
              </a:cxn>
              <a:cxn ang="0">
                <a:pos x="1452" y="510"/>
              </a:cxn>
              <a:cxn ang="0">
                <a:pos x="1536" y="510"/>
              </a:cxn>
              <a:cxn ang="0">
                <a:pos x="1614" y="450"/>
              </a:cxn>
              <a:cxn ang="0">
                <a:pos x="1698" y="360"/>
              </a:cxn>
              <a:cxn ang="0">
                <a:pos x="1782" y="282"/>
              </a:cxn>
              <a:cxn ang="0">
                <a:pos x="1866" y="246"/>
              </a:cxn>
              <a:cxn ang="0">
                <a:pos x="1950" y="282"/>
              </a:cxn>
              <a:cxn ang="0">
                <a:pos x="2034" y="360"/>
              </a:cxn>
              <a:cxn ang="0">
                <a:pos x="2112" y="450"/>
              </a:cxn>
              <a:cxn ang="0">
                <a:pos x="2196" y="510"/>
              </a:cxn>
              <a:cxn ang="0">
                <a:pos x="2280" y="510"/>
              </a:cxn>
              <a:cxn ang="0">
                <a:pos x="2364" y="444"/>
              </a:cxn>
              <a:cxn ang="0">
                <a:pos x="2448" y="348"/>
              </a:cxn>
              <a:cxn ang="0">
                <a:pos x="2532" y="258"/>
              </a:cxn>
              <a:cxn ang="0">
                <a:pos x="2610" y="222"/>
              </a:cxn>
              <a:cxn ang="0">
                <a:pos x="2694" y="258"/>
              </a:cxn>
              <a:cxn ang="0">
                <a:pos x="2778" y="366"/>
              </a:cxn>
              <a:cxn ang="0">
                <a:pos x="2862" y="492"/>
              </a:cxn>
              <a:cxn ang="0">
                <a:pos x="2946" y="582"/>
              </a:cxn>
              <a:cxn ang="0">
                <a:pos x="3024" y="582"/>
              </a:cxn>
              <a:cxn ang="0">
                <a:pos x="3108" y="468"/>
              </a:cxn>
              <a:cxn ang="0">
                <a:pos x="3192" y="282"/>
              </a:cxn>
              <a:cxn ang="0">
                <a:pos x="3276" y="90"/>
              </a:cxn>
              <a:cxn ang="0">
                <a:pos x="3360" y="0"/>
              </a:cxn>
              <a:cxn ang="0">
                <a:pos x="3444" y="120"/>
              </a:cxn>
              <a:cxn ang="0">
                <a:pos x="3522" y="504"/>
              </a:cxn>
              <a:cxn ang="0">
                <a:pos x="3606" y="1152"/>
              </a:cxn>
              <a:cxn ang="0">
                <a:pos x="3690" y="1998"/>
              </a:cxn>
              <a:cxn ang="0">
                <a:pos x="3750" y="2670"/>
              </a:cxn>
            </a:cxnLst>
            <a:rect l="0" t="0" r="r" b="b"/>
            <a:pathLst>
              <a:path w="3750" h="2670">
                <a:moveTo>
                  <a:pt x="0" y="2454"/>
                </a:moveTo>
                <a:lnTo>
                  <a:pt x="42" y="1998"/>
                </a:lnTo>
                <a:lnTo>
                  <a:pt x="84" y="1554"/>
                </a:lnTo>
                <a:lnTo>
                  <a:pt x="120" y="1152"/>
                </a:lnTo>
                <a:lnTo>
                  <a:pt x="162" y="798"/>
                </a:lnTo>
                <a:lnTo>
                  <a:pt x="204" y="504"/>
                </a:lnTo>
                <a:lnTo>
                  <a:pt x="246" y="276"/>
                </a:lnTo>
                <a:lnTo>
                  <a:pt x="288" y="120"/>
                </a:lnTo>
                <a:lnTo>
                  <a:pt x="330" y="30"/>
                </a:lnTo>
                <a:lnTo>
                  <a:pt x="372" y="0"/>
                </a:lnTo>
                <a:lnTo>
                  <a:pt x="414" y="24"/>
                </a:lnTo>
                <a:lnTo>
                  <a:pt x="456" y="90"/>
                </a:lnTo>
                <a:lnTo>
                  <a:pt x="498" y="180"/>
                </a:lnTo>
                <a:lnTo>
                  <a:pt x="540" y="282"/>
                </a:lnTo>
                <a:lnTo>
                  <a:pt x="582" y="384"/>
                </a:lnTo>
                <a:lnTo>
                  <a:pt x="618" y="468"/>
                </a:lnTo>
                <a:lnTo>
                  <a:pt x="660" y="540"/>
                </a:lnTo>
                <a:lnTo>
                  <a:pt x="702" y="582"/>
                </a:lnTo>
                <a:lnTo>
                  <a:pt x="744" y="594"/>
                </a:lnTo>
                <a:lnTo>
                  <a:pt x="786" y="582"/>
                </a:lnTo>
                <a:lnTo>
                  <a:pt x="828" y="546"/>
                </a:lnTo>
                <a:lnTo>
                  <a:pt x="870" y="492"/>
                </a:lnTo>
                <a:lnTo>
                  <a:pt x="912" y="432"/>
                </a:lnTo>
                <a:lnTo>
                  <a:pt x="954" y="366"/>
                </a:lnTo>
                <a:lnTo>
                  <a:pt x="996" y="306"/>
                </a:lnTo>
                <a:lnTo>
                  <a:pt x="1038" y="258"/>
                </a:lnTo>
                <a:lnTo>
                  <a:pt x="1080" y="228"/>
                </a:lnTo>
                <a:lnTo>
                  <a:pt x="1116" y="222"/>
                </a:lnTo>
                <a:lnTo>
                  <a:pt x="1158" y="228"/>
                </a:lnTo>
                <a:lnTo>
                  <a:pt x="1200" y="258"/>
                </a:lnTo>
                <a:lnTo>
                  <a:pt x="1242" y="300"/>
                </a:lnTo>
                <a:lnTo>
                  <a:pt x="1284" y="348"/>
                </a:lnTo>
                <a:lnTo>
                  <a:pt x="1326" y="396"/>
                </a:lnTo>
                <a:lnTo>
                  <a:pt x="1368" y="444"/>
                </a:lnTo>
                <a:lnTo>
                  <a:pt x="1410" y="486"/>
                </a:lnTo>
                <a:lnTo>
                  <a:pt x="1452" y="510"/>
                </a:lnTo>
                <a:lnTo>
                  <a:pt x="1494" y="516"/>
                </a:lnTo>
                <a:lnTo>
                  <a:pt x="1536" y="510"/>
                </a:lnTo>
                <a:lnTo>
                  <a:pt x="1572" y="486"/>
                </a:lnTo>
                <a:lnTo>
                  <a:pt x="1614" y="450"/>
                </a:lnTo>
                <a:lnTo>
                  <a:pt x="1656" y="402"/>
                </a:lnTo>
                <a:lnTo>
                  <a:pt x="1698" y="360"/>
                </a:lnTo>
                <a:lnTo>
                  <a:pt x="1740" y="312"/>
                </a:lnTo>
                <a:lnTo>
                  <a:pt x="1782" y="282"/>
                </a:lnTo>
                <a:lnTo>
                  <a:pt x="1824" y="258"/>
                </a:lnTo>
                <a:lnTo>
                  <a:pt x="1866" y="246"/>
                </a:lnTo>
                <a:lnTo>
                  <a:pt x="1908" y="258"/>
                </a:lnTo>
                <a:lnTo>
                  <a:pt x="1950" y="282"/>
                </a:lnTo>
                <a:lnTo>
                  <a:pt x="1992" y="312"/>
                </a:lnTo>
                <a:lnTo>
                  <a:pt x="2034" y="360"/>
                </a:lnTo>
                <a:lnTo>
                  <a:pt x="2070" y="402"/>
                </a:lnTo>
                <a:lnTo>
                  <a:pt x="2112" y="450"/>
                </a:lnTo>
                <a:lnTo>
                  <a:pt x="2154" y="486"/>
                </a:lnTo>
                <a:lnTo>
                  <a:pt x="2196" y="510"/>
                </a:lnTo>
                <a:lnTo>
                  <a:pt x="2238" y="516"/>
                </a:lnTo>
                <a:lnTo>
                  <a:pt x="2280" y="510"/>
                </a:lnTo>
                <a:lnTo>
                  <a:pt x="2322" y="486"/>
                </a:lnTo>
                <a:lnTo>
                  <a:pt x="2364" y="444"/>
                </a:lnTo>
                <a:lnTo>
                  <a:pt x="2406" y="396"/>
                </a:lnTo>
                <a:lnTo>
                  <a:pt x="2448" y="348"/>
                </a:lnTo>
                <a:lnTo>
                  <a:pt x="2490" y="300"/>
                </a:lnTo>
                <a:lnTo>
                  <a:pt x="2532" y="258"/>
                </a:lnTo>
                <a:lnTo>
                  <a:pt x="2568" y="228"/>
                </a:lnTo>
                <a:lnTo>
                  <a:pt x="2610" y="222"/>
                </a:lnTo>
                <a:lnTo>
                  <a:pt x="2652" y="228"/>
                </a:lnTo>
                <a:lnTo>
                  <a:pt x="2694" y="258"/>
                </a:lnTo>
                <a:lnTo>
                  <a:pt x="2736" y="306"/>
                </a:lnTo>
                <a:lnTo>
                  <a:pt x="2778" y="366"/>
                </a:lnTo>
                <a:lnTo>
                  <a:pt x="2820" y="432"/>
                </a:lnTo>
                <a:lnTo>
                  <a:pt x="2862" y="492"/>
                </a:lnTo>
                <a:lnTo>
                  <a:pt x="2904" y="546"/>
                </a:lnTo>
                <a:lnTo>
                  <a:pt x="2946" y="582"/>
                </a:lnTo>
                <a:lnTo>
                  <a:pt x="2988" y="594"/>
                </a:lnTo>
                <a:lnTo>
                  <a:pt x="3024" y="582"/>
                </a:lnTo>
                <a:lnTo>
                  <a:pt x="3066" y="540"/>
                </a:lnTo>
                <a:lnTo>
                  <a:pt x="3108" y="468"/>
                </a:lnTo>
                <a:lnTo>
                  <a:pt x="3150" y="384"/>
                </a:lnTo>
                <a:lnTo>
                  <a:pt x="3192" y="282"/>
                </a:lnTo>
                <a:lnTo>
                  <a:pt x="3234" y="180"/>
                </a:lnTo>
                <a:lnTo>
                  <a:pt x="3276" y="90"/>
                </a:lnTo>
                <a:lnTo>
                  <a:pt x="3318" y="24"/>
                </a:lnTo>
                <a:lnTo>
                  <a:pt x="3360" y="0"/>
                </a:lnTo>
                <a:lnTo>
                  <a:pt x="3402" y="30"/>
                </a:lnTo>
                <a:lnTo>
                  <a:pt x="3444" y="120"/>
                </a:lnTo>
                <a:lnTo>
                  <a:pt x="3486" y="276"/>
                </a:lnTo>
                <a:lnTo>
                  <a:pt x="3522" y="504"/>
                </a:lnTo>
                <a:lnTo>
                  <a:pt x="3564" y="798"/>
                </a:lnTo>
                <a:lnTo>
                  <a:pt x="3606" y="1152"/>
                </a:lnTo>
                <a:lnTo>
                  <a:pt x="3648" y="1554"/>
                </a:lnTo>
                <a:lnTo>
                  <a:pt x="3690" y="1998"/>
                </a:lnTo>
                <a:lnTo>
                  <a:pt x="3732" y="2454"/>
                </a:lnTo>
                <a:lnTo>
                  <a:pt x="3750" y="2670"/>
                </a:lnTo>
              </a:path>
            </a:pathLst>
          </a:cu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25" name="Freeform 61"/>
          <p:cNvSpPr>
            <a:spLocks/>
          </p:cNvSpPr>
          <p:nvPr/>
        </p:nvSpPr>
        <p:spPr bwMode="auto">
          <a:xfrm>
            <a:off x="2305050" y="952501"/>
            <a:ext cx="3962400" cy="3876675"/>
          </a:xfrm>
          <a:custGeom>
            <a:avLst/>
            <a:gdLst/>
            <a:ahLst/>
            <a:cxnLst>
              <a:cxn ang="0">
                <a:pos x="36" y="1590"/>
              </a:cxn>
              <a:cxn ang="0">
                <a:pos x="96" y="564"/>
              </a:cxn>
              <a:cxn ang="0">
                <a:pos x="156" y="54"/>
              </a:cxn>
              <a:cxn ang="0">
                <a:pos x="216" y="42"/>
              </a:cxn>
              <a:cxn ang="0">
                <a:pos x="276" y="294"/>
              </a:cxn>
              <a:cxn ang="0">
                <a:pos x="330" y="522"/>
              </a:cxn>
              <a:cxn ang="0">
                <a:pos x="390" y="564"/>
              </a:cxn>
              <a:cxn ang="0">
                <a:pos x="450" y="432"/>
              </a:cxn>
              <a:cxn ang="0">
                <a:pos x="510" y="276"/>
              </a:cxn>
              <a:cxn ang="0">
                <a:pos x="570" y="228"/>
              </a:cxn>
              <a:cxn ang="0">
                <a:pos x="630" y="306"/>
              </a:cxn>
              <a:cxn ang="0">
                <a:pos x="684" y="426"/>
              </a:cxn>
              <a:cxn ang="0">
                <a:pos x="744" y="480"/>
              </a:cxn>
              <a:cxn ang="0">
                <a:pos x="804" y="432"/>
              </a:cxn>
              <a:cxn ang="0">
                <a:pos x="864" y="330"/>
              </a:cxn>
              <a:cxn ang="0">
                <a:pos x="924" y="276"/>
              </a:cxn>
              <a:cxn ang="0">
                <a:pos x="978" y="306"/>
              </a:cxn>
              <a:cxn ang="0">
                <a:pos x="1038" y="384"/>
              </a:cxn>
              <a:cxn ang="0">
                <a:pos x="1098" y="444"/>
              </a:cxn>
              <a:cxn ang="0">
                <a:pos x="1158" y="432"/>
              </a:cxn>
              <a:cxn ang="0">
                <a:pos x="1218" y="366"/>
              </a:cxn>
              <a:cxn ang="0">
                <a:pos x="1278" y="300"/>
              </a:cxn>
              <a:cxn ang="0">
                <a:pos x="1332" y="300"/>
              </a:cxn>
              <a:cxn ang="0">
                <a:pos x="1392" y="360"/>
              </a:cxn>
              <a:cxn ang="0">
                <a:pos x="1452" y="420"/>
              </a:cxn>
              <a:cxn ang="0">
                <a:pos x="1512" y="432"/>
              </a:cxn>
              <a:cxn ang="0">
                <a:pos x="1572" y="384"/>
              </a:cxn>
              <a:cxn ang="0">
                <a:pos x="1632" y="324"/>
              </a:cxn>
              <a:cxn ang="0">
                <a:pos x="1686" y="300"/>
              </a:cxn>
              <a:cxn ang="0">
                <a:pos x="1746" y="342"/>
              </a:cxn>
              <a:cxn ang="0">
                <a:pos x="1806" y="402"/>
              </a:cxn>
              <a:cxn ang="0">
                <a:pos x="1866" y="432"/>
              </a:cxn>
              <a:cxn ang="0">
                <a:pos x="1926" y="402"/>
              </a:cxn>
              <a:cxn ang="0">
                <a:pos x="1986" y="342"/>
              </a:cxn>
              <a:cxn ang="0">
                <a:pos x="2040" y="300"/>
              </a:cxn>
              <a:cxn ang="0">
                <a:pos x="2100" y="324"/>
              </a:cxn>
              <a:cxn ang="0">
                <a:pos x="2160" y="384"/>
              </a:cxn>
              <a:cxn ang="0">
                <a:pos x="2220" y="432"/>
              </a:cxn>
              <a:cxn ang="0">
                <a:pos x="2280" y="420"/>
              </a:cxn>
              <a:cxn ang="0">
                <a:pos x="2334" y="360"/>
              </a:cxn>
              <a:cxn ang="0">
                <a:pos x="2394" y="300"/>
              </a:cxn>
              <a:cxn ang="0">
                <a:pos x="2454" y="300"/>
              </a:cxn>
            </a:cxnLst>
            <a:rect l="0" t="0" r="r" b="b"/>
            <a:pathLst>
              <a:path w="2496" h="2442">
                <a:moveTo>
                  <a:pt x="0" y="2442"/>
                </a:moveTo>
                <a:lnTo>
                  <a:pt x="18" y="2010"/>
                </a:lnTo>
                <a:lnTo>
                  <a:pt x="36" y="1590"/>
                </a:lnTo>
                <a:lnTo>
                  <a:pt x="60" y="1200"/>
                </a:lnTo>
                <a:lnTo>
                  <a:pt x="78" y="858"/>
                </a:lnTo>
                <a:lnTo>
                  <a:pt x="96" y="564"/>
                </a:lnTo>
                <a:lnTo>
                  <a:pt x="114" y="330"/>
                </a:lnTo>
                <a:lnTo>
                  <a:pt x="138" y="162"/>
                </a:lnTo>
                <a:lnTo>
                  <a:pt x="156" y="54"/>
                </a:lnTo>
                <a:lnTo>
                  <a:pt x="174" y="0"/>
                </a:lnTo>
                <a:lnTo>
                  <a:pt x="192" y="0"/>
                </a:lnTo>
                <a:lnTo>
                  <a:pt x="216" y="42"/>
                </a:lnTo>
                <a:lnTo>
                  <a:pt x="234" y="108"/>
                </a:lnTo>
                <a:lnTo>
                  <a:pt x="252" y="198"/>
                </a:lnTo>
                <a:lnTo>
                  <a:pt x="276" y="294"/>
                </a:lnTo>
                <a:lnTo>
                  <a:pt x="294" y="384"/>
                </a:lnTo>
                <a:lnTo>
                  <a:pt x="312" y="462"/>
                </a:lnTo>
                <a:lnTo>
                  <a:pt x="330" y="522"/>
                </a:lnTo>
                <a:lnTo>
                  <a:pt x="354" y="558"/>
                </a:lnTo>
                <a:lnTo>
                  <a:pt x="372" y="570"/>
                </a:lnTo>
                <a:lnTo>
                  <a:pt x="390" y="564"/>
                </a:lnTo>
                <a:lnTo>
                  <a:pt x="414" y="528"/>
                </a:lnTo>
                <a:lnTo>
                  <a:pt x="432" y="486"/>
                </a:lnTo>
                <a:lnTo>
                  <a:pt x="450" y="432"/>
                </a:lnTo>
                <a:lnTo>
                  <a:pt x="468" y="372"/>
                </a:lnTo>
                <a:lnTo>
                  <a:pt x="492" y="318"/>
                </a:lnTo>
                <a:lnTo>
                  <a:pt x="510" y="276"/>
                </a:lnTo>
                <a:lnTo>
                  <a:pt x="528" y="240"/>
                </a:lnTo>
                <a:lnTo>
                  <a:pt x="546" y="228"/>
                </a:lnTo>
                <a:lnTo>
                  <a:pt x="570" y="228"/>
                </a:lnTo>
                <a:lnTo>
                  <a:pt x="588" y="240"/>
                </a:lnTo>
                <a:lnTo>
                  <a:pt x="606" y="270"/>
                </a:lnTo>
                <a:lnTo>
                  <a:pt x="630" y="306"/>
                </a:lnTo>
                <a:lnTo>
                  <a:pt x="648" y="348"/>
                </a:lnTo>
                <a:lnTo>
                  <a:pt x="666" y="390"/>
                </a:lnTo>
                <a:lnTo>
                  <a:pt x="684" y="426"/>
                </a:lnTo>
                <a:lnTo>
                  <a:pt x="708" y="456"/>
                </a:lnTo>
                <a:lnTo>
                  <a:pt x="726" y="474"/>
                </a:lnTo>
                <a:lnTo>
                  <a:pt x="744" y="480"/>
                </a:lnTo>
                <a:lnTo>
                  <a:pt x="762" y="474"/>
                </a:lnTo>
                <a:lnTo>
                  <a:pt x="786" y="456"/>
                </a:lnTo>
                <a:lnTo>
                  <a:pt x="804" y="432"/>
                </a:lnTo>
                <a:lnTo>
                  <a:pt x="822" y="396"/>
                </a:lnTo>
                <a:lnTo>
                  <a:pt x="846" y="366"/>
                </a:lnTo>
                <a:lnTo>
                  <a:pt x="864" y="330"/>
                </a:lnTo>
                <a:lnTo>
                  <a:pt x="882" y="306"/>
                </a:lnTo>
                <a:lnTo>
                  <a:pt x="900" y="288"/>
                </a:lnTo>
                <a:lnTo>
                  <a:pt x="924" y="276"/>
                </a:lnTo>
                <a:lnTo>
                  <a:pt x="942" y="276"/>
                </a:lnTo>
                <a:lnTo>
                  <a:pt x="960" y="288"/>
                </a:lnTo>
                <a:lnTo>
                  <a:pt x="978" y="306"/>
                </a:lnTo>
                <a:lnTo>
                  <a:pt x="1002" y="330"/>
                </a:lnTo>
                <a:lnTo>
                  <a:pt x="1020" y="354"/>
                </a:lnTo>
                <a:lnTo>
                  <a:pt x="1038" y="384"/>
                </a:lnTo>
                <a:lnTo>
                  <a:pt x="1062" y="408"/>
                </a:lnTo>
                <a:lnTo>
                  <a:pt x="1080" y="432"/>
                </a:lnTo>
                <a:lnTo>
                  <a:pt x="1098" y="444"/>
                </a:lnTo>
                <a:lnTo>
                  <a:pt x="1116" y="450"/>
                </a:lnTo>
                <a:lnTo>
                  <a:pt x="1140" y="444"/>
                </a:lnTo>
                <a:lnTo>
                  <a:pt x="1158" y="432"/>
                </a:lnTo>
                <a:lnTo>
                  <a:pt x="1176" y="414"/>
                </a:lnTo>
                <a:lnTo>
                  <a:pt x="1200" y="390"/>
                </a:lnTo>
                <a:lnTo>
                  <a:pt x="1218" y="366"/>
                </a:lnTo>
                <a:lnTo>
                  <a:pt x="1236" y="336"/>
                </a:lnTo>
                <a:lnTo>
                  <a:pt x="1254" y="318"/>
                </a:lnTo>
                <a:lnTo>
                  <a:pt x="1278" y="300"/>
                </a:lnTo>
                <a:lnTo>
                  <a:pt x="1296" y="294"/>
                </a:lnTo>
                <a:lnTo>
                  <a:pt x="1314" y="294"/>
                </a:lnTo>
                <a:lnTo>
                  <a:pt x="1332" y="300"/>
                </a:lnTo>
                <a:lnTo>
                  <a:pt x="1356" y="318"/>
                </a:lnTo>
                <a:lnTo>
                  <a:pt x="1374" y="336"/>
                </a:lnTo>
                <a:lnTo>
                  <a:pt x="1392" y="360"/>
                </a:lnTo>
                <a:lnTo>
                  <a:pt x="1416" y="384"/>
                </a:lnTo>
                <a:lnTo>
                  <a:pt x="1434" y="402"/>
                </a:lnTo>
                <a:lnTo>
                  <a:pt x="1452" y="420"/>
                </a:lnTo>
                <a:lnTo>
                  <a:pt x="1470" y="432"/>
                </a:lnTo>
                <a:lnTo>
                  <a:pt x="1494" y="438"/>
                </a:lnTo>
                <a:lnTo>
                  <a:pt x="1512" y="432"/>
                </a:lnTo>
                <a:lnTo>
                  <a:pt x="1530" y="420"/>
                </a:lnTo>
                <a:lnTo>
                  <a:pt x="1548" y="408"/>
                </a:lnTo>
                <a:lnTo>
                  <a:pt x="1572" y="384"/>
                </a:lnTo>
                <a:lnTo>
                  <a:pt x="1590" y="360"/>
                </a:lnTo>
                <a:lnTo>
                  <a:pt x="1608" y="342"/>
                </a:lnTo>
                <a:lnTo>
                  <a:pt x="1632" y="324"/>
                </a:lnTo>
                <a:lnTo>
                  <a:pt x="1650" y="306"/>
                </a:lnTo>
                <a:lnTo>
                  <a:pt x="1668" y="300"/>
                </a:lnTo>
                <a:lnTo>
                  <a:pt x="1686" y="300"/>
                </a:lnTo>
                <a:lnTo>
                  <a:pt x="1710" y="306"/>
                </a:lnTo>
                <a:lnTo>
                  <a:pt x="1728" y="324"/>
                </a:lnTo>
                <a:lnTo>
                  <a:pt x="1746" y="342"/>
                </a:lnTo>
                <a:lnTo>
                  <a:pt x="1770" y="360"/>
                </a:lnTo>
                <a:lnTo>
                  <a:pt x="1788" y="384"/>
                </a:lnTo>
                <a:lnTo>
                  <a:pt x="1806" y="402"/>
                </a:lnTo>
                <a:lnTo>
                  <a:pt x="1824" y="420"/>
                </a:lnTo>
                <a:lnTo>
                  <a:pt x="1848" y="432"/>
                </a:lnTo>
                <a:lnTo>
                  <a:pt x="1866" y="432"/>
                </a:lnTo>
                <a:lnTo>
                  <a:pt x="1884" y="432"/>
                </a:lnTo>
                <a:lnTo>
                  <a:pt x="1902" y="420"/>
                </a:lnTo>
                <a:lnTo>
                  <a:pt x="1926" y="402"/>
                </a:lnTo>
                <a:lnTo>
                  <a:pt x="1944" y="384"/>
                </a:lnTo>
                <a:lnTo>
                  <a:pt x="1962" y="360"/>
                </a:lnTo>
                <a:lnTo>
                  <a:pt x="1986" y="342"/>
                </a:lnTo>
                <a:lnTo>
                  <a:pt x="2004" y="324"/>
                </a:lnTo>
                <a:lnTo>
                  <a:pt x="2022" y="306"/>
                </a:lnTo>
                <a:lnTo>
                  <a:pt x="2040" y="300"/>
                </a:lnTo>
                <a:lnTo>
                  <a:pt x="2064" y="300"/>
                </a:lnTo>
                <a:lnTo>
                  <a:pt x="2082" y="306"/>
                </a:lnTo>
                <a:lnTo>
                  <a:pt x="2100" y="324"/>
                </a:lnTo>
                <a:lnTo>
                  <a:pt x="2118" y="342"/>
                </a:lnTo>
                <a:lnTo>
                  <a:pt x="2142" y="360"/>
                </a:lnTo>
                <a:lnTo>
                  <a:pt x="2160" y="384"/>
                </a:lnTo>
                <a:lnTo>
                  <a:pt x="2178" y="408"/>
                </a:lnTo>
                <a:lnTo>
                  <a:pt x="2202" y="420"/>
                </a:lnTo>
                <a:lnTo>
                  <a:pt x="2220" y="432"/>
                </a:lnTo>
                <a:lnTo>
                  <a:pt x="2238" y="438"/>
                </a:lnTo>
                <a:lnTo>
                  <a:pt x="2256" y="432"/>
                </a:lnTo>
                <a:lnTo>
                  <a:pt x="2280" y="420"/>
                </a:lnTo>
                <a:lnTo>
                  <a:pt x="2298" y="402"/>
                </a:lnTo>
                <a:lnTo>
                  <a:pt x="2316" y="384"/>
                </a:lnTo>
                <a:lnTo>
                  <a:pt x="2334" y="360"/>
                </a:lnTo>
                <a:lnTo>
                  <a:pt x="2358" y="336"/>
                </a:lnTo>
                <a:lnTo>
                  <a:pt x="2376" y="318"/>
                </a:lnTo>
                <a:lnTo>
                  <a:pt x="2394" y="300"/>
                </a:lnTo>
                <a:lnTo>
                  <a:pt x="2418" y="294"/>
                </a:lnTo>
                <a:lnTo>
                  <a:pt x="2436" y="294"/>
                </a:lnTo>
                <a:lnTo>
                  <a:pt x="2454" y="300"/>
                </a:lnTo>
                <a:lnTo>
                  <a:pt x="2472" y="318"/>
                </a:lnTo>
                <a:lnTo>
                  <a:pt x="2496" y="336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9326" name="Freeform 62"/>
          <p:cNvSpPr>
            <a:spLocks/>
          </p:cNvSpPr>
          <p:nvPr/>
        </p:nvSpPr>
        <p:spPr bwMode="auto">
          <a:xfrm>
            <a:off x="6267450" y="952501"/>
            <a:ext cx="1981200" cy="4219575"/>
          </a:xfrm>
          <a:custGeom>
            <a:avLst/>
            <a:gdLst/>
            <a:ahLst/>
            <a:cxnLst>
              <a:cxn ang="0">
                <a:pos x="18" y="366"/>
              </a:cxn>
              <a:cxn ang="0">
                <a:pos x="60" y="414"/>
              </a:cxn>
              <a:cxn ang="0">
                <a:pos x="96" y="444"/>
              </a:cxn>
              <a:cxn ang="0">
                <a:pos x="138" y="444"/>
              </a:cxn>
              <a:cxn ang="0">
                <a:pos x="174" y="408"/>
              </a:cxn>
              <a:cxn ang="0">
                <a:pos x="216" y="354"/>
              </a:cxn>
              <a:cxn ang="0">
                <a:pos x="252" y="306"/>
              </a:cxn>
              <a:cxn ang="0">
                <a:pos x="294" y="276"/>
              </a:cxn>
              <a:cxn ang="0">
                <a:pos x="330" y="288"/>
              </a:cxn>
              <a:cxn ang="0">
                <a:pos x="372" y="330"/>
              </a:cxn>
              <a:cxn ang="0">
                <a:pos x="408" y="396"/>
              </a:cxn>
              <a:cxn ang="0">
                <a:pos x="450" y="456"/>
              </a:cxn>
              <a:cxn ang="0">
                <a:pos x="492" y="480"/>
              </a:cxn>
              <a:cxn ang="0">
                <a:pos x="528" y="456"/>
              </a:cxn>
              <a:cxn ang="0">
                <a:pos x="570" y="390"/>
              </a:cxn>
              <a:cxn ang="0">
                <a:pos x="606" y="306"/>
              </a:cxn>
              <a:cxn ang="0">
                <a:pos x="648" y="240"/>
              </a:cxn>
              <a:cxn ang="0">
                <a:pos x="684" y="228"/>
              </a:cxn>
              <a:cxn ang="0">
                <a:pos x="726" y="276"/>
              </a:cxn>
              <a:cxn ang="0">
                <a:pos x="762" y="372"/>
              </a:cxn>
              <a:cxn ang="0">
                <a:pos x="804" y="486"/>
              </a:cxn>
              <a:cxn ang="0">
                <a:pos x="846" y="564"/>
              </a:cxn>
              <a:cxn ang="0">
                <a:pos x="882" y="558"/>
              </a:cxn>
              <a:cxn ang="0">
                <a:pos x="924" y="462"/>
              </a:cxn>
              <a:cxn ang="0">
                <a:pos x="960" y="294"/>
              </a:cxn>
              <a:cxn ang="0">
                <a:pos x="1002" y="108"/>
              </a:cxn>
              <a:cxn ang="0">
                <a:pos x="1038" y="0"/>
              </a:cxn>
              <a:cxn ang="0">
                <a:pos x="1080" y="54"/>
              </a:cxn>
              <a:cxn ang="0">
                <a:pos x="1116" y="330"/>
              </a:cxn>
              <a:cxn ang="0">
                <a:pos x="1158" y="858"/>
              </a:cxn>
              <a:cxn ang="0">
                <a:pos x="1194" y="1590"/>
              </a:cxn>
              <a:cxn ang="0">
                <a:pos x="1236" y="2442"/>
              </a:cxn>
            </a:cxnLst>
            <a:rect l="0" t="0" r="r" b="b"/>
            <a:pathLst>
              <a:path w="1248" h="2658">
                <a:moveTo>
                  <a:pt x="0" y="336"/>
                </a:moveTo>
                <a:lnTo>
                  <a:pt x="18" y="366"/>
                </a:lnTo>
                <a:lnTo>
                  <a:pt x="36" y="390"/>
                </a:lnTo>
                <a:lnTo>
                  <a:pt x="60" y="414"/>
                </a:lnTo>
                <a:lnTo>
                  <a:pt x="78" y="432"/>
                </a:lnTo>
                <a:lnTo>
                  <a:pt x="96" y="444"/>
                </a:lnTo>
                <a:lnTo>
                  <a:pt x="114" y="450"/>
                </a:lnTo>
                <a:lnTo>
                  <a:pt x="138" y="444"/>
                </a:lnTo>
                <a:lnTo>
                  <a:pt x="156" y="432"/>
                </a:lnTo>
                <a:lnTo>
                  <a:pt x="174" y="408"/>
                </a:lnTo>
                <a:lnTo>
                  <a:pt x="192" y="384"/>
                </a:lnTo>
                <a:lnTo>
                  <a:pt x="216" y="354"/>
                </a:lnTo>
                <a:lnTo>
                  <a:pt x="234" y="330"/>
                </a:lnTo>
                <a:lnTo>
                  <a:pt x="252" y="306"/>
                </a:lnTo>
                <a:lnTo>
                  <a:pt x="276" y="288"/>
                </a:lnTo>
                <a:lnTo>
                  <a:pt x="294" y="276"/>
                </a:lnTo>
                <a:lnTo>
                  <a:pt x="312" y="276"/>
                </a:lnTo>
                <a:lnTo>
                  <a:pt x="330" y="288"/>
                </a:lnTo>
                <a:lnTo>
                  <a:pt x="354" y="306"/>
                </a:lnTo>
                <a:lnTo>
                  <a:pt x="372" y="330"/>
                </a:lnTo>
                <a:lnTo>
                  <a:pt x="390" y="366"/>
                </a:lnTo>
                <a:lnTo>
                  <a:pt x="408" y="396"/>
                </a:lnTo>
                <a:lnTo>
                  <a:pt x="432" y="432"/>
                </a:lnTo>
                <a:lnTo>
                  <a:pt x="450" y="456"/>
                </a:lnTo>
                <a:lnTo>
                  <a:pt x="468" y="474"/>
                </a:lnTo>
                <a:lnTo>
                  <a:pt x="492" y="480"/>
                </a:lnTo>
                <a:lnTo>
                  <a:pt x="510" y="474"/>
                </a:lnTo>
                <a:lnTo>
                  <a:pt x="528" y="456"/>
                </a:lnTo>
                <a:lnTo>
                  <a:pt x="546" y="426"/>
                </a:lnTo>
                <a:lnTo>
                  <a:pt x="570" y="390"/>
                </a:lnTo>
                <a:lnTo>
                  <a:pt x="588" y="348"/>
                </a:lnTo>
                <a:lnTo>
                  <a:pt x="606" y="306"/>
                </a:lnTo>
                <a:lnTo>
                  <a:pt x="630" y="270"/>
                </a:lnTo>
                <a:lnTo>
                  <a:pt x="648" y="240"/>
                </a:lnTo>
                <a:lnTo>
                  <a:pt x="666" y="228"/>
                </a:lnTo>
                <a:lnTo>
                  <a:pt x="684" y="228"/>
                </a:lnTo>
                <a:lnTo>
                  <a:pt x="708" y="240"/>
                </a:lnTo>
                <a:lnTo>
                  <a:pt x="726" y="276"/>
                </a:lnTo>
                <a:lnTo>
                  <a:pt x="744" y="318"/>
                </a:lnTo>
                <a:lnTo>
                  <a:pt x="762" y="372"/>
                </a:lnTo>
                <a:lnTo>
                  <a:pt x="786" y="432"/>
                </a:lnTo>
                <a:lnTo>
                  <a:pt x="804" y="486"/>
                </a:lnTo>
                <a:lnTo>
                  <a:pt x="822" y="528"/>
                </a:lnTo>
                <a:lnTo>
                  <a:pt x="846" y="564"/>
                </a:lnTo>
                <a:lnTo>
                  <a:pt x="864" y="570"/>
                </a:lnTo>
                <a:lnTo>
                  <a:pt x="882" y="558"/>
                </a:lnTo>
                <a:lnTo>
                  <a:pt x="900" y="522"/>
                </a:lnTo>
                <a:lnTo>
                  <a:pt x="924" y="462"/>
                </a:lnTo>
                <a:lnTo>
                  <a:pt x="942" y="384"/>
                </a:lnTo>
                <a:lnTo>
                  <a:pt x="960" y="294"/>
                </a:lnTo>
                <a:lnTo>
                  <a:pt x="978" y="198"/>
                </a:lnTo>
                <a:lnTo>
                  <a:pt x="1002" y="108"/>
                </a:lnTo>
                <a:lnTo>
                  <a:pt x="1020" y="42"/>
                </a:lnTo>
                <a:lnTo>
                  <a:pt x="1038" y="0"/>
                </a:lnTo>
                <a:lnTo>
                  <a:pt x="1062" y="0"/>
                </a:lnTo>
                <a:lnTo>
                  <a:pt x="1080" y="54"/>
                </a:lnTo>
                <a:lnTo>
                  <a:pt x="1098" y="162"/>
                </a:lnTo>
                <a:lnTo>
                  <a:pt x="1116" y="330"/>
                </a:lnTo>
                <a:lnTo>
                  <a:pt x="1140" y="564"/>
                </a:lnTo>
                <a:lnTo>
                  <a:pt x="1158" y="858"/>
                </a:lnTo>
                <a:lnTo>
                  <a:pt x="1176" y="1200"/>
                </a:lnTo>
                <a:lnTo>
                  <a:pt x="1194" y="1590"/>
                </a:lnTo>
                <a:lnTo>
                  <a:pt x="1218" y="2010"/>
                </a:lnTo>
                <a:lnTo>
                  <a:pt x="1236" y="2442"/>
                </a:lnTo>
                <a:lnTo>
                  <a:pt x="1248" y="2658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1801" y="2057401"/>
            <a:ext cx="1633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=5,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200401" y="609601"/>
            <a:ext cx="1842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=10,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1</a:t>
            </a:r>
          </a:p>
        </p:txBody>
      </p:sp>
      <p:grpSp>
        <p:nvGrpSpPr>
          <p:cNvPr id="2" name="Group 70"/>
          <p:cNvGrpSpPr/>
          <p:nvPr/>
        </p:nvGrpSpPr>
        <p:grpSpPr>
          <a:xfrm>
            <a:off x="2305050" y="952501"/>
            <a:ext cx="9487704" cy="3876675"/>
            <a:chOff x="781050" y="952500"/>
            <a:chExt cx="9487704" cy="3876675"/>
          </a:xfrm>
        </p:grpSpPr>
        <p:sp>
          <p:nvSpPr>
            <p:cNvPr id="2699327" name="Freeform 63"/>
            <p:cNvSpPr>
              <a:spLocks/>
            </p:cNvSpPr>
            <p:nvPr/>
          </p:nvSpPr>
          <p:spPr bwMode="auto">
            <a:xfrm>
              <a:off x="781050" y="952500"/>
              <a:ext cx="7124700" cy="3876675"/>
            </a:xfrm>
            <a:custGeom>
              <a:avLst/>
              <a:gdLst/>
              <a:ahLst/>
              <a:cxnLst>
                <a:cxn ang="0">
                  <a:pos x="36" y="2010"/>
                </a:cxn>
                <a:cxn ang="0">
                  <a:pos x="114" y="1200"/>
                </a:cxn>
                <a:cxn ang="0">
                  <a:pos x="192" y="564"/>
                </a:cxn>
                <a:cxn ang="0">
                  <a:pos x="276" y="162"/>
                </a:cxn>
                <a:cxn ang="0">
                  <a:pos x="354" y="0"/>
                </a:cxn>
                <a:cxn ang="0">
                  <a:pos x="432" y="42"/>
                </a:cxn>
                <a:cxn ang="0">
                  <a:pos x="510" y="198"/>
                </a:cxn>
                <a:cxn ang="0">
                  <a:pos x="588" y="384"/>
                </a:cxn>
                <a:cxn ang="0">
                  <a:pos x="666" y="522"/>
                </a:cxn>
                <a:cxn ang="0">
                  <a:pos x="744" y="570"/>
                </a:cxn>
                <a:cxn ang="0">
                  <a:pos x="822" y="528"/>
                </a:cxn>
                <a:cxn ang="0">
                  <a:pos x="900" y="432"/>
                </a:cxn>
                <a:cxn ang="0">
                  <a:pos x="978" y="318"/>
                </a:cxn>
                <a:cxn ang="0">
                  <a:pos x="1062" y="240"/>
                </a:cxn>
                <a:cxn ang="0">
                  <a:pos x="1140" y="228"/>
                </a:cxn>
                <a:cxn ang="0">
                  <a:pos x="1218" y="270"/>
                </a:cxn>
                <a:cxn ang="0">
                  <a:pos x="1296" y="348"/>
                </a:cxn>
                <a:cxn ang="0">
                  <a:pos x="1374" y="426"/>
                </a:cxn>
                <a:cxn ang="0">
                  <a:pos x="1452" y="474"/>
                </a:cxn>
                <a:cxn ang="0">
                  <a:pos x="1530" y="474"/>
                </a:cxn>
                <a:cxn ang="0">
                  <a:pos x="1608" y="432"/>
                </a:cxn>
                <a:cxn ang="0">
                  <a:pos x="1686" y="366"/>
                </a:cxn>
                <a:cxn ang="0">
                  <a:pos x="1770" y="306"/>
                </a:cxn>
                <a:cxn ang="0">
                  <a:pos x="1848" y="276"/>
                </a:cxn>
                <a:cxn ang="0">
                  <a:pos x="1926" y="288"/>
                </a:cxn>
                <a:cxn ang="0">
                  <a:pos x="2004" y="330"/>
                </a:cxn>
                <a:cxn ang="0">
                  <a:pos x="2082" y="384"/>
                </a:cxn>
                <a:cxn ang="0">
                  <a:pos x="2160" y="432"/>
                </a:cxn>
                <a:cxn ang="0">
                  <a:pos x="2238" y="450"/>
                </a:cxn>
                <a:cxn ang="0">
                  <a:pos x="2316" y="432"/>
                </a:cxn>
                <a:cxn ang="0">
                  <a:pos x="2394" y="390"/>
                </a:cxn>
                <a:cxn ang="0">
                  <a:pos x="2472" y="336"/>
                </a:cxn>
                <a:cxn ang="0">
                  <a:pos x="2556" y="300"/>
                </a:cxn>
                <a:cxn ang="0">
                  <a:pos x="2634" y="294"/>
                </a:cxn>
                <a:cxn ang="0">
                  <a:pos x="2712" y="318"/>
                </a:cxn>
                <a:cxn ang="0">
                  <a:pos x="2790" y="360"/>
                </a:cxn>
                <a:cxn ang="0">
                  <a:pos x="2868" y="402"/>
                </a:cxn>
                <a:cxn ang="0">
                  <a:pos x="2946" y="432"/>
                </a:cxn>
                <a:cxn ang="0">
                  <a:pos x="3024" y="432"/>
                </a:cxn>
                <a:cxn ang="0">
                  <a:pos x="3102" y="408"/>
                </a:cxn>
                <a:cxn ang="0">
                  <a:pos x="3180" y="360"/>
                </a:cxn>
                <a:cxn ang="0">
                  <a:pos x="3258" y="324"/>
                </a:cxn>
                <a:cxn ang="0">
                  <a:pos x="3342" y="300"/>
                </a:cxn>
                <a:cxn ang="0">
                  <a:pos x="3420" y="306"/>
                </a:cxn>
                <a:cxn ang="0">
                  <a:pos x="3498" y="342"/>
                </a:cxn>
                <a:cxn ang="0">
                  <a:pos x="3576" y="384"/>
                </a:cxn>
                <a:cxn ang="0">
                  <a:pos x="3654" y="420"/>
                </a:cxn>
                <a:cxn ang="0">
                  <a:pos x="3732" y="432"/>
                </a:cxn>
                <a:cxn ang="0">
                  <a:pos x="3810" y="420"/>
                </a:cxn>
                <a:cxn ang="0">
                  <a:pos x="3888" y="384"/>
                </a:cxn>
                <a:cxn ang="0">
                  <a:pos x="3966" y="342"/>
                </a:cxn>
                <a:cxn ang="0">
                  <a:pos x="4044" y="306"/>
                </a:cxn>
                <a:cxn ang="0">
                  <a:pos x="4128" y="300"/>
                </a:cxn>
                <a:cxn ang="0">
                  <a:pos x="4206" y="324"/>
                </a:cxn>
                <a:cxn ang="0">
                  <a:pos x="4284" y="360"/>
                </a:cxn>
                <a:cxn ang="0">
                  <a:pos x="4362" y="408"/>
                </a:cxn>
                <a:cxn ang="0">
                  <a:pos x="4440" y="432"/>
                </a:cxn>
                <a:cxn ang="0">
                  <a:pos x="4488" y="438"/>
                </a:cxn>
              </a:cxnLst>
              <a:rect l="0" t="0" r="r" b="b"/>
              <a:pathLst>
                <a:path w="4488" h="2442">
                  <a:moveTo>
                    <a:pt x="0" y="2442"/>
                  </a:moveTo>
                  <a:lnTo>
                    <a:pt x="36" y="2010"/>
                  </a:lnTo>
                  <a:lnTo>
                    <a:pt x="78" y="1590"/>
                  </a:lnTo>
                  <a:lnTo>
                    <a:pt x="114" y="1200"/>
                  </a:lnTo>
                  <a:lnTo>
                    <a:pt x="156" y="858"/>
                  </a:lnTo>
                  <a:lnTo>
                    <a:pt x="192" y="564"/>
                  </a:lnTo>
                  <a:lnTo>
                    <a:pt x="234" y="330"/>
                  </a:lnTo>
                  <a:lnTo>
                    <a:pt x="276" y="162"/>
                  </a:lnTo>
                  <a:lnTo>
                    <a:pt x="312" y="54"/>
                  </a:lnTo>
                  <a:lnTo>
                    <a:pt x="354" y="0"/>
                  </a:lnTo>
                  <a:lnTo>
                    <a:pt x="390" y="0"/>
                  </a:lnTo>
                  <a:lnTo>
                    <a:pt x="432" y="42"/>
                  </a:lnTo>
                  <a:lnTo>
                    <a:pt x="468" y="108"/>
                  </a:lnTo>
                  <a:lnTo>
                    <a:pt x="510" y="198"/>
                  </a:lnTo>
                  <a:lnTo>
                    <a:pt x="546" y="294"/>
                  </a:lnTo>
                  <a:lnTo>
                    <a:pt x="588" y="384"/>
                  </a:lnTo>
                  <a:lnTo>
                    <a:pt x="630" y="462"/>
                  </a:lnTo>
                  <a:lnTo>
                    <a:pt x="666" y="522"/>
                  </a:lnTo>
                  <a:lnTo>
                    <a:pt x="708" y="558"/>
                  </a:lnTo>
                  <a:lnTo>
                    <a:pt x="744" y="570"/>
                  </a:lnTo>
                  <a:lnTo>
                    <a:pt x="786" y="564"/>
                  </a:lnTo>
                  <a:lnTo>
                    <a:pt x="822" y="528"/>
                  </a:lnTo>
                  <a:lnTo>
                    <a:pt x="864" y="486"/>
                  </a:lnTo>
                  <a:lnTo>
                    <a:pt x="900" y="432"/>
                  </a:lnTo>
                  <a:lnTo>
                    <a:pt x="942" y="372"/>
                  </a:lnTo>
                  <a:lnTo>
                    <a:pt x="978" y="318"/>
                  </a:lnTo>
                  <a:lnTo>
                    <a:pt x="1020" y="276"/>
                  </a:lnTo>
                  <a:lnTo>
                    <a:pt x="1062" y="240"/>
                  </a:lnTo>
                  <a:lnTo>
                    <a:pt x="1098" y="228"/>
                  </a:lnTo>
                  <a:lnTo>
                    <a:pt x="1140" y="228"/>
                  </a:lnTo>
                  <a:lnTo>
                    <a:pt x="1176" y="240"/>
                  </a:lnTo>
                  <a:lnTo>
                    <a:pt x="1218" y="270"/>
                  </a:lnTo>
                  <a:lnTo>
                    <a:pt x="1254" y="306"/>
                  </a:lnTo>
                  <a:lnTo>
                    <a:pt x="1296" y="348"/>
                  </a:lnTo>
                  <a:lnTo>
                    <a:pt x="1332" y="390"/>
                  </a:lnTo>
                  <a:lnTo>
                    <a:pt x="1374" y="426"/>
                  </a:lnTo>
                  <a:lnTo>
                    <a:pt x="1416" y="456"/>
                  </a:lnTo>
                  <a:lnTo>
                    <a:pt x="1452" y="474"/>
                  </a:lnTo>
                  <a:lnTo>
                    <a:pt x="1494" y="480"/>
                  </a:lnTo>
                  <a:lnTo>
                    <a:pt x="1530" y="474"/>
                  </a:lnTo>
                  <a:lnTo>
                    <a:pt x="1572" y="456"/>
                  </a:lnTo>
                  <a:lnTo>
                    <a:pt x="1608" y="432"/>
                  </a:lnTo>
                  <a:lnTo>
                    <a:pt x="1650" y="396"/>
                  </a:lnTo>
                  <a:lnTo>
                    <a:pt x="1686" y="366"/>
                  </a:lnTo>
                  <a:lnTo>
                    <a:pt x="1728" y="330"/>
                  </a:lnTo>
                  <a:lnTo>
                    <a:pt x="1770" y="306"/>
                  </a:lnTo>
                  <a:lnTo>
                    <a:pt x="1806" y="288"/>
                  </a:lnTo>
                  <a:lnTo>
                    <a:pt x="1848" y="276"/>
                  </a:lnTo>
                  <a:lnTo>
                    <a:pt x="1884" y="276"/>
                  </a:lnTo>
                  <a:lnTo>
                    <a:pt x="1926" y="288"/>
                  </a:lnTo>
                  <a:lnTo>
                    <a:pt x="1962" y="306"/>
                  </a:lnTo>
                  <a:lnTo>
                    <a:pt x="2004" y="330"/>
                  </a:lnTo>
                  <a:lnTo>
                    <a:pt x="2040" y="354"/>
                  </a:lnTo>
                  <a:lnTo>
                    <a:pt x="2082" y="384"/>
                  </a:lnTo>
                  <a:lnTo>
                    <a:pt x="2118" y="408"/>
                  </a:lnTo>
                  <a:lnTo>
                    <a:pt x="2160" y="432"/>
                  </a:lnTo>
                  <a:lnTo>
                    <a:pt x="2202" y="444"/>
                  </a:lnTo>
                  <a:lnTo>
                    <a:pt x="2238" y="450"/>
                  </a:lnTo>
                  <a:lnTo>
                    <a:pt x="2280" y="444"/>
                  </a:lnTo>
                  <a:lnTo>
                    <a:pt x="2316" y="432"/>
                  </a:lnTo>
                  <a:lnTo>
                    <a:pt x="2358" y="414"/>
                  </a:lnTo>
                  <a:lnTo>
                    <a:pt x="2394" y="390"/>
                  </a:lnTo>
                  <a:lnTo>
                    <a:pt x="2436" y="366"/>
                  </a:lnTo>
                  <a:lnTo>
                    <a:pt x="2472" y="336"/>
                  </a:lnTo>
                  <a:lnTo>
                    <a:pt x="2514" y="318"/>
                  </a:lnTo>
                  <a:lnTo>
                    <a:pt x="2556" y="300"/>
                  </a:lnTo>
                  <a:lnTo>
                    <a:pt x="2592" y="294"/>
                  </a:lnTo>
                  <a:lnTo>
                    <a:pt x="2634" y="294"/>
                  </a:lnTo>
                  <a:lnTo>
                    <a:pt x="2670" y="300"/>
                  </a:lnTo>
                  <a:lnTo>
                    <a:pt x="2712" y="318"/>
                  </a:lnTo>
                  <a:lnTo>
                    <a:pt x="2748" y="336"/>
                  </a:lnTo>
                  <a:lnTo>
                    <a:pt x="2790" y="360"/>
                  </a:lnTo>
                  <a:lnTo>
                    <a:pt x="2826" y="384"/>
                  </a:lnTo>
                  <a:lnTo>
                    <a:pt x="2868" y="402"/>
                  </a:lnTo>
                  <a:lnTo>
                    <a:pt x="2904" y="420"/>
                  </a:lnTo>
                  <a:lnTo>
                    <a:pt x="2946" y="432"/>
                  </a:lnTo>
                  <a:lnTo>
                    <a:pt x="2988" y="438"/>
                  </a:lnTo>
                  <a:lnTo>
                    <a:pt x="3024" y="432"/>
                  </a:lnTo>
                  <a:lnTo>
                    <a:pt x="3066" y="420"/>
                  </a:lnTo>
                  <a:lnTo>
                    <a:pt x="3102" y="408"/>
                  </a:lnTo>
                  <a:lnTo>
                    <a:pt x="3144" y="384"/>
                  </a:lnTo>
                  <a:lnTo>
                    <a:pt x="3180" y="360"/>
                  </a:lnTo>
                  <a:lnTo>
                    <a:pt x="3222" y="342"/>
                  </a:lnTo>
                  <a:lnTo>
                    <a:pt x="3258" y="324"/>
                  </a:lnTo>
                  <a:lnTo>
                    <a:pt x="3300" y="306"/>
                  </a:lnTo>
                  <a:lnTo>
                    <a:pt x="3342" y="300"/>
                  </a:lnTo>
                  <a:lnTo>
                    <a:pt x="3378" y="300"/>
                  </a:lnTo>
                  <a:lnTo>
                    <a:pt x="3420" y="306"/>
                  </a:lnTo>
                  <a:lnTo>
                    <a:pt x="3456" y="324"/>
                  </a:lnTo>
                  <a:lnTo>
                    <a:pt x="3498" y="342"/>
                  </a:lnTo>
                  <a:lnTo>
                    <a:pt x="3534" y="360"/>
                  </a:lnTo>
                  <a:lnTo>
                    <a:pt x="3576" y="384"/>
                  </a:lnTo>
                  <a:lnTo>
                    <a:pt x="3612" y="402"/>
                  </a:lnTo>
                  <a:lnTo>
                    <a:pt x="3654" y="420"/>
                  </a:lnTo>
                  <a:lnTo>
                    <a:pt x="3690" y="432"/>
                  </a:lnTo>
                  <a:lnTo>
                    <a:pt x="3732" y="432"/>
                  </a:lnTo>
                  <a:lnTo>
                    <a:pt x="3774" y="432"/>
                  </a:lnTo>
                  <a:lnTo>
                    <a:pt x="3810" y="420"/>
                  </a:lnTo>
                  <a:lnTo>
                    <a:pt x="3852" y="402"/>
                  </a:lnTo>
                  <a:lnTo>
                    <a:pt x="3888" y="384"/>
                  </a:lnTo>
                  <a:lnTo>
                    <a:pt x="3930" y="360"/>
                  </a:lnTo>
                  <a:lnTo>
                    <a:pt x="3966" y="342"/>
                  </a:lnTo>
                  <a:lnTo>
                    <a:pt x="4008" y="324"/>
                  </a:lnTo>
                  <a:lnTo>
                    <a:pt x="4044" y="306"/>
                  </a:lnTo>
                  <a:lnTo>
                    <a:pt x="4086" y="300"/>
                  </a:lnTo>
                  <a:lnTo>
                    <a:pt x="4128" y="300"/>
                  </a:lnTo>
                  <a:lnTo>
                    <a:pt x="4164" y="306"/>
                  </a:lnTo>
                  <a:lnTo>
                    <a:pt x="4206" y="324"/>
                  </a:lnTo>
                  <a:lnTo>
                    <a:pt x="4242" y="342"/>
                  </a:lnTo>
                  <a:lnTo>
                    <a:pt x="4284" y="360"/>
                  </a:lnTo>
                  <a:lnTo>
                    <a:pt x="4320" y="384"/>
                  </a:lnTo>
                  <a:lnTo>
                    <a:pt x="4362" y="408"/>
                  </a:lnTo>
                  <a:lnTo>
                    <a:pt x="4398" y="420"/>
                  </a:lnTo>
                  <a:lnTo>
                    <a:pt x="4440" y="432"/>
                  </a:lnTo>
                  <a:lnTo>
                    <a:pt x="4482" y="438"/>
                  </a:lnTo>
                  <a:lnTo>
                    <a:pt x="4488" y="438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211354" y="1255931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=10, 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Symbol"/>
                </a:rPr>
                <a:t>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=2</a:t>
              </a:r>
            </a:p>
          </p:txBody>
        </p:sp>
      </p:grpSp>
      <p:sp>
        <p:nvSpPr>
          <p:cNvPr id="133" name="TextBox 132"/>
          <p:cNvSpPr txBox="1"/>
          <p:nvPr/>
        </p:nvSpPr>
        <p:spPr>
          <a:xfrm>
            <a:off x="3429001" y="3352801"/>
            <a:ext cx="36559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n/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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 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 step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724776" y="5564187"/>
            <a:ext cx="1981200" cy="1035050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4" name="Elbow Connector 63"/>
          <p:cNvCxnSpPr>
            <a:endCxn id="63" idx="3"/>
          </p:cNvCxnSpPr>
          <p:nvPr/>
        </p:nvCxnSpPr>
        <p:spPr>
          <a:xfrm rot="10800000">
            <a:off x="9705976" y="6081714"/>
            <a:ext cx="762000" cy="15875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Elbow Connector 18"/>
          <p:cNvCxnSpPr>
            <a:stCxn id="63" idx="1"/>
          </p:cNvCxnSpPr>
          <p:nvPr/>
        </p:nvCxnSpPr>
        <p:spPr>
          <a:xfrm rot="10800000" flipV="1">
            <a:off x="6810376" y="6081712"/>
            <a:ext cx="914400" cy="15875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7772400" y="5638801"/>
          <a:ext cx="1887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638801"/>
                        <a:ext cx="1887538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"/>
          <p:cNvGraphicFramePr>
            <a:graphicFrameLocks noChangeAspect="1"/>
          </p:cNvGraphicFramePr>
          <p:nvPr/>
        </p:nvGraphicFramePr>
        <p:xfrm>
          <a:off x="3886201" y="5638801"/>
          <a:ext cx="2468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5638801"/>
                        <a:ext cx="246856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4228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</p:bld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410201" y="1524001"/>
            <a:ext cx="856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1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2667000" y="304801"/>
            <a:ext cx="6515100" cy="26003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2667000" y="3048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2667000" y="29051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9182100" y="3048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V="1">
            <a:off x="2667000" y="3048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667000" y="29051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2667000" y="3048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2667000" y="2838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2667000" y="3048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2619375" y="2950015"/>
            <a:ext cx="1715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 flipV="1">
            <a:off x="3962400" y="2838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>
            <a:off x="3962400" y="3048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V="1">
            <a:off x="5267325" y="2838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>
            <a:off x="5267325" y="3048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5213424" y="2946521"/>
            <a:ext cx="1715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V="1">
            <a:off x="6572250" y="2838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2" name="Line 27"/>
          <p:cNvSpPr>
            <a:spLocks noChangeShapeType="1"/>
          </p:cNvSpPr>
          <p:nvPr/>
        </p:nvSpPr>
        <p:spPr bwMode="auto">
          <a:xfrm>
            <a:off x="6572250" y="3048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4" name="Line 29"/>
          <p:cNvSpPr>
            <a:spLocks noChangeShapeType="1"/>
          </p:cNvSpPr>
          <p:nvPr/>
        </p:nvSpPr>
        <p:spPr bwMode="auto">
          <a:xfrm flipV="1">
            <a:off x="7877175" y="2838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>
            <a:off x="7877175" y="3048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6" name="Rectangle 31"/>
          <p:cNvSpPr>
            <a:spLocks noChangeArrowheads="1"/>
          </p:cNvSpPr>
          <p:nvPr/>
        </p:nvSpPr>
        <p:spPr bwMode="auto">
          <a:xfrm>
            <a:off x="7823274" y="2946521"/>
            <a:ext cx="1715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2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7" name="Line 32"/>
          <p:cNvSpPr>
            <a:spLocks noChangeShapeType="1"/>
          </p:cNvSpPr>
          <p:nvPr/>
        </p:nvSpPr>
        <p:spPr bwMode="auto">
          <a:xfrm flipV="1">
            <a:off x="9182100" y="28384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8" name="Line 33"/>
          <p:cNvSpPr>
            <a:spLocks noChangeShapeType="1"/>
          </p:cNvSpPr>
          <p:nvPr/>
        </p:nvSpPr>
        <p:spPr bwMode="auto">
          <a:xfrm>
            <a:off x="9182100" y="3048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0" name="Line 35"/>
          <p:cNvSpPr>
            <a:spLocks noChangeShapeType="1"/>
          </p:cNvSpPr>
          <p:nvPr/>
        </p:nvSpPr>
        <p:spPr bwMode="auto">
          <a:xfrm>
            <a:off x="2667000" y="29051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 flipH="1">
            <a:off x="9115426" y="29051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3" name="Line 38"/>
          <p:cNvSpPr>
            <a:spLocks noChangeShapeType="1"/>
          </p:cNvSpPr>
          <p:nvPr/>
        </p:nvSpPr>
        <p:spPr bwMode="auto">
          <a:xfrm>
            <a:off x="2667000" y="24669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4" name="Line 39"/>
          <p:cNvSpPr>
            <a:spLocks noChangeShapeType="1"/>
          </p:cNvSpPr>
          <p:nvPr/>
        </p:nvSpPr>
        <p:spPr bwMode="auto">
          <a:xfrm flipH="1">
            <a:off x="9115426" y="24669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" name="Rectangle 40"/>
          <p:cNvSpPr>
            <a:spLocks noChangeArrowheads="1"/>
          </p:cNvSpPr>
          <p:nvPr/>
        </p:nvSpPr>
        <p:spPr bwMode="auto">
          <a:xfrm>
            <a:off x="2286000" y="2254921"/>
            <a:ext cx="2741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6" name="Line 41"/>
          <p:cNvSpPr>
            <a:spLocks noChangeShapeType="1"/>
          </p:cNvSpPr>
          <p:nvPr/>
        </p:nvSpPr>
        <p:spPr bwMode="auto">
          <a:xfrm>
            <a:off x="2667000" y="203835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" name="Line 42"/>
          <p:cNvSpPr>
            <a:spLocks noChangeShapeType="1"/>
          </p:cNvSpPr>
          <p:nvPr/>
        </p:nvSpPr>
        <p:spPr bwMode="auto">
          <a:xfrm flipH="1">
            <a:off x="9115426" y="20383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9" name="Line 44"/>
          <p:cNvSpPr>
            <a:spLocks noChangeShapeType="1"/>
          </p:cNvSpPr>
          <p:nvPr/>
        </p:nvSpPr>
        <p:spPr bwMode="auto">
          <a:xfrm>
            <a:off x="2667000" y="16002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0" name="Line 45"/>
          <p:cNvSpPr>
            <a:spLocks noChangeShapeType="1"/>
          </p:cNvSpPr>
          <p:nvPr/>
        </p:nvSpPr>
        <p:spPr bwMode="auto">
          <a:xfrm flipH="1">
            <a:off x="9115426" y="16002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2343150" y="1388146"/>
            <a:ext cx="1715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2" name="Line 47"/>
          <p:cNvSpPr>
            <a:spLocks noChangeShapeType="1"/>
          </p:cNvSpPr>
          <p:nvPr/>
        </p:nvSpPr>
        <p:spPr bwMode="auto">
          <a:xfrm>
            <a:off x="2667000" y="11715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3" name="Line 48"/>
          <p:cNvSpPr>
            <a:spLocks noChangeShapeType="1"/>
          </p:cNvSpPr>
          <p:nvPr/>
        </p:nvSpPr>
        <p:spPr bwMode="auto">
          <a:xfrm flipH="1">
            <a:off x="9115426" y="11715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5" name="Line 50"/>
          <p:cNvSpPr>
            <a:spLocks noChangeShapeType="1"/>
          </p:cNvSpPr>
          <p:nvPr/>
        </p:nvSpPr>
        <p:spPr bwMode="auto">
          <a:xfrm>
            <a:off x="2667000" y="7334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6" name="Line 51"/>
          <p:cNvSpPr>
            <a:spLocks noChangeShapeType="1"/>
          </p:cNvSpPr>
          <p:nvPr/>
        </p:nvSpPr>
        <p:spPr bwMode="auto">
          <a:xfrm flipH="1">
            <a:off x="9115426" y="7334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7" name="Rectangle 52"/>
          <p:cNvSpPr>
            <a:spLocks noChangeArrowheads="1"/>
          </p:cNvSpPr>
          <p:nvPr/>
        </p:nvSpPr>
        <p:spPr bwMode="auto">
          <a:xfrm>
            <a:off x="2343150" y="521371"/>
            <a:ext cx="1715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8" name="Line 53"/>
          <p:cNvSpPr>
            <a:spLocks noChangeShapeType="1"/>
          </p:cNvSpPr>
          <p:nvPr/>
        </p:nvSpPr>
        <p:spPr bwMode="auto">
          <a:xfrm>
            <a:off x="2667000" y="3048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9" name="Line 54"/>
          <p:cNvSpPr>
            <a:spLocks noChangeShapeType="1"/>
          </p:cNvSpPr>
          <p:nvPr/>
        </p:nvSpPr>
        <p:spPr bwMode="auto">
          <a:xfrm flipH="1">
            <a:off x="9115426" y="3048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2667000" y="3048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>
            <a:off x="2667000" y="29051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 flipV="1">
            <a:off x="9182100" y="3048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4" name="Line 59"/>
          <p:cNvSpPr>
            <a:spLocks noChangeShapeType="1"/>
          </p:cNvSpPr>
          <p:nvPr/>
        </p:nvSpPr>
        <p:spPr bwMode="auto">
          <a:xfrm flipV="1">
            <a:off x="2667000" y="3048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5" name="Freeform 60"/>
          <p:cNvSpPr>
            <a:spLocks/>
          </p:cNvSpPr>
          <p:nvPr/>
        </p:nvSpPr>
        <p:spPr bwMode="auto">
          <a:xfrm>
            <a:off x="2667000" y="581026"/>
            <a:ext cx="1733550" cy="1019175"/>
          </a:xfrm>
          <a:custGeom>
            <a:avLst/>
            <a:gdLst/>
            <a:ahLst/>
            <a:cxnLst>
              <a:cxn ang="0">
                <a:pos x="12" y="420"/>
              </a:cxn>
              <a:cxn ang="0">
                <a:pos x="42" y="150"/>
              </a:cxn>
              <a:cxn ang="0">
                <a:pos x="66" y="12"/>
              </a:cxn>
              <a:cxn ang="0">
                <a:pos x="90" y="12"/>
              </a:cxn>
              <a:cxn ang="0">
                <a:pos x="120" y="78"/>
              </a:cxn>
              <a:cxn ang="0">
                <a:pos x="144" y="138"/>
              </a:cxn>
              <a:cxn ang="0">
                <a:pos x="168" y="150"/>
              </a:cxn>
              <a:cxn ang="0">
                <a:pos x="198" y="114"/>
              </a:cxn>
              <a:cxn ang="0">
                <a:pos x="222" y="72"/>
              </a:cxn>
              <a:cxn ang="0">
                <a:pos x="246" y="60"/>
              </a:cxn>
              <a:cxn ang="0">
                <a:pos x="276" y="78"/>
              </a:cxn>
              <a:cxn ang="0">
                <a:pos x="300" y="114"/>
              </a:cxn>
              <a:cxn ang="0">
                <a:pos x="324" y="126"/>
              </a:cxn>
              <a:cxn ang="0">
                <a:pos x="354" y="114"/>
              </a:cxn>
              <a:cxn ang="0">
                <a:pos x="378" y="84"/>
              </a:cxn>
              <a:cxn ang="0">
                <a:pos x="402" y="72"/>
              </a:cxn>
              <a:cxn ang="0">
                <a:pos x="432" y="78"/>
              </a:cxn>
              <a:cxn ang="0">
                <a:pos x="456" y="102"/>
              </a:cxn>
              <a:cxn ang="0">
                <a:pos x="480" y="114"/>
              </a:cxn>
              <a:cxn ang="0">
                <a:pos x="504" y="114"/>
              </a:cxn>
              <a:cxn ang="0">
                <a:pos x="534" y="96"/>
              </a:cxn>
              <a:cxn ang="0">
                <a:pos x="558" y="78"/>
              </a:cxn>
              <a:cxn ang="0">
                <a:pos x="582" y="78"/>
              </a:cxn>
              <a:cxn ang="0">
                <a:pos x="612" y="96"/>
              </a:cxn>
              <a:cxn ang="0">
                <a:pos x="636" y="108"/>
              </a:cxn>
              <a:cxn ang="0">
                <a:pos x="660" y="114"/>
              </a:cxn>
              <a:cxn ang="0">
                <a:pos x="690" y="102"/>
              </a:cxn>
              <a:cxn ang="0">
                <a:pos x="714" y="84"/>
              </a:cxn>
              <a:cxn ang="0">
                <a:pos x="738" y="78"/>
              </a:cxn>
              <a:cxn ang="0">
                <a:pos x="768" y="90"/>
              </a:cxn>
              <a:cxn ang="0">
                <a:pos x="792" y="108"/>
              </a:cxn>
              <a:cxn ang="0">
                <a:pos x="816" y="114"/>
              </a:cxn>
              <a:cxn ang="0">
                <a:pos x="846" y="108"/>
              </a:cxn>
              <a:cxn ang="0">
                <a:pos x="870" y="90"/>
              </a:cxn>
              <a:cxn ang="0">
                <a:pos x="894" y="78"/>
              </a:cxn>
              <a:cxn ang="0">
                <a:pos x="924" y="84"/>
              </a:cxn>
              <a:cxn ang="0">
                <a:pos x="948" y="102"/>
              </a:cxn>
              <a:cxn ang="0">
                <a:pos x="972" y="114"/>
              </a:cxn>
              <a:cxn ang="0">
                <a:pos x="1002" y="108"/>
              </a:cxn>
              <a:cxn ang="0">
                <a:pos x="1026" y="96"/>
              </a:cxn>
              <a:cxn ang="0">
                <a:pos x="1050" y="78"/>
              </a:cxn>
              <a:cxn ang="0">
                <a:pos x="1080" y="78"/>
              </a:cxn>
            </a:cxnLst>
            <a:rect l="0" t="0" r="r" b="b"/>
            <a:pathLst>
              <a:path w="1092" h="642">
                <a:moveTo>
                  <a:pt x="0" y="642"/>
                </a:moveTo>
                <a:lnTo>
                  <a:pt x="6" y="528"/>
                </a:lnTo>
                <a:lnTo>
                  <a:pt x="12" y="420"/>
                </a:lnTo>
                <a:lnTo>
                  <a:pt x="24" y="318"/>
                </a:lnTo>
                <a:lnTo>
                  <a:pt x="30" y="222"/>
                </a:lnTo>
                <a:lnTo>
                  <a:pt x="42" y="150"/>
                </a:lnTo>
                <a:lnTo>
                  <a:pt x="48" y="84"/>
                </a:lnTo>
                <a:lnTo>
                  <a:pt x="60" y="42"/>
                </a:lnTo>
                <a:lnTo>
                  <a:pt x="66" y="12"/>
                </a:lnTo>
                <a:lnTo>
                  <a:pt x="72" y="0"/>
                </a:lnTo>
                <a:lnTo>
                  <a:pt x="84" y="0"/>
                </a:lnTo>
                <a:lnTo>
                  <a:pt x="90" y="12"/>
                </a:lnTo>
                <a:lnTo>
                  <a:pt x="102" y="30"/>
                </a:lnTo>
                <a:lnTo>
                  <a:pt x="108" y="54"/>
                </a:lnTo>
                <a:lnTo>
                  <a:pt x="120" y="78"/>
                </a:lnTo>
                <a:lnTo>
                  <a:pt x="126" y="102"/>
                </a:lnTo>
                <a:lnTo>
                  <a:pt x="138" y="120"/>
                </a:lnTo>
                <a:lnTo>
                  <a:pt x="144" y="138"/>
                </a:lnTo>
                <a:lnTo>
                  <a:pt x="150" y="144"/>
                </a:lnTo>
                <a:lnTo>
                  <a:pt x="162" y="150"/>
                </a:lnTo>
                <a:lnTo>
                  <a:pt x="168" y="150"/>
                </a:lnTo>
                <a:lnTo>
                  <a:pt x="180" y="138"/>
                </a:lnTo>
                <a:lnTo>
                  <a:pt x="186" y="126"/>
                </a:lnTo>
                <a:lnTo>
                  <a:pt x="198" y="114"/>
                </a:lnTo>
                <a:lnTo>
                  <a:pt x="204" y="96"/>
                </a:lnTo>
                <a:lnTo>
                  <a:pt x="216" y="84"/>
                </a:lnTo>
                <a:lnTo>
                  <a:pt x="222" y="72"/>
                </a:lnTo>
                <a:lnTo>
                  <a:pt x="228" y="66"/>
                </a:lnTo>
                <a:lnTo>
                  <a:pt x="240" y="60"/>
                </a:lnTo>
                <a:lnTo>
                  <a:pt x="246" y="60"/>
                </a:lnTo>
                <a:lnTo>
                  <a:pt x="258" y="60"/>
                </a:lnTo>
                <a:lnTo>
                  <a:pt x="264" y="72"/>
                </a:lnTo>
                <a:lnTo>
                  <a:pt x="276" y="78"/>
                </a:lnTo>
                <a:lnTo>
                  <a:pt x="282" y="90"/>
                </a:lnTo>
                <a:lnTo>
                  <a:pt x="288" y="102"/>
                </a:lnTo>
                <a:lnTo>
                  <a:pt x="300" y="114"/>
                </a:lnTo>
                <a:lnTo>
                  <a:pt x="306" y="120"/>
                </a:lnTo>
                <a:lnTo>
                  <a:pt x="318" y="126"/>
                </a:lnTo>
                <a:lnTo>
                  <a:pt x="324" y="126"/>
                </a:lnTo>
                <a:lnTo>
                  <a:pt x="336" y="126"/>
                </a:lnTo>
                <a:lnTo>
                  <a:pt x="342" y="120"/>
                </a:lnTo>
                <a:lnTo>
                  <a:pt x="354" y="114"/>
                </a:lnTo>
                <a:lnTo>
                  <a:pt x="360" y="102"/>
                </a:lnTo>
                <a:lnTo>
                  <a:pt x="366" y="96"/>
                </a:lnTo>
                <a:lnTo>
                  <a:pt x="378" y="84"/>
                </a:lnTo>
                <a:lnTo>
                  <a:pt x="384" y="78"/>
                </a:lnTo>
                <a:lnTo>
                  <a:pt x="396" y="72"/>
                </a:lnTo>
                <a:lnTo>
                  <a:pt x="402" y="72"/>
                </a:lnTo>
                <a:lnTo>
                  <a:pt x="414" y="72"/>
                </a:lnTo>
                <a:lnTo>
                  <a:pt x="420" y="72"/>
                </a:lnTo>
                <a:lnTo>
                  <a:pt x="432" y="78"/>
                </a:lnTo>
                <a:lnTo>
                  <a:pt x="438" y="84"/>
                </a:lnTo>
                <a:lnTo>
                  <a:pt x="444" y="96"/>
                </a:lnTo>
                <a:lnTo>
                  <a:pt x="456" y="102"/>
                </a:lnTo>
                <a:lnTo>
                  <a:pt x="462" y="108"/>
                </a:lnTo>
                <a:lnTo>
                  <a:pt x="474" y="114"/>
                </a:lnTo>
                <a:lnTo>
                  <a:pt x="480" y="114"/>
                </a:lnTo>
                <a:lnTo>
                  <a:pt x="492" y="120"/>
                </a:lnTo>
                <a:lnTo>
                  <a:pt x="498" y="114"/>
                </a:lnTo>
                <a:lnTo>
                  <a:pt x="504" y="114"/>
                </a:lnTo>
                <a:lnTo>
                  <a:pt x="516" y="108"/>
                </a:lnTo>
                <a:lnTo>
                  <a:pt x="522" y="102"/>
                </a:lnTo>
                <a:lnTo>
                  <a:pt x="534" y="96"/>
                </a:lnTo>
                <a:lnTo>
                  <a:pt x="540" y="90"/>
                </a:lnTo>
                <a:lnTo>
                  <a:pt x="552" y="84"/>
                </a:lnTo>
                <a:lnTo>
                  <a:pt x="558" y="78"/>
                </a:lnTo>
                <a:lnTo>
                  <a:pt x="570" y="78"/>
                </a:lnTo>
                <a:lnTo>
                  <a:pt x="576" y="78"/>
                </a:lnTo>
                <a:lnTo>
                  <a:pt x="582" y="78"/>
                </a:lnTo>
                <a:lnTo>
                  <a:pt x="594" y="84"/>
                </a:lnTo>
                <a:lnTo>
                  <a:pt x="600" y="90"/>
                </a:lnTo>
                <a:lnTo>
                  <a:pt x="612" y="96"/>
                </a:lnTo>
                <a:lnTo>
                  <a:pt x="618" y="102"/>
                </a:lnTo>
                <a:lnTo>
                  <a:pt x="630" y="108"/>
                </a:lnTo>
                <a:lnTo>
                  <a:pt x="636" y="108"/>
                </a:lnTo>
                <a:lnTo>
                  <a:pt x="648" y="114"/>
                </a:lnTo>
                <a:lnTo>
                  <a:pt x="654" y="114"/>
                </a:lnTo>
                <a:lnTo>
                  <a:pt x="660" y="114"/>
                </a:lnTo>
                <a:lnTo>
                  <a:pt x="672" y="108"/>
                </a:lnTo>
                <a:lnTo>
                  <a:pt x="678" y="108"/>
                </a:lnTo>
                <a:lnTo>
                  <a:pt x="690" y="102"/>
                </a:lnTo>
                <a:lnTo>
                  <a:pt x="696" y="96"/>
                </a:lnTo>
                <a:lnTo>
                  <a:pt x="708" y="90"/>
                </a:lnTo>
                <a:lnTo>
                  <a:pt x="714" y="84"/>
                </a:lnTo>
                <a:lnTo>
                  <a:pt x="720" y="78"/>
                </a:lnTo>
                <a:lnTo>
                  <a:pt x="732" y="78"/>
                </a:lnTo>
                <a:lnTo>
                  <a:pt x="738" y="78"/>
                </a:lnTo>
                <a:lnTo>
                  <a:pt x="750" y="78"/>
                </a:lnTo>
                <a:lnTo>
                  <a:pt x="756" y="84"/>
                </a:lnTo>
                <a:lnTo>
                  <a:pt x="768" y="90"/>
                </a:lnTo>
                <a:lnTo>
                  <a:pt x="774" y="96"/>
                </a:lnTo>
                <a:lnTo>
                  <a:pt x="786" y="102"/>
                </a:lnTo>
                <a:lnTo>
                  <a:pt x="792" y="108"/>
                </a:lnTo>
                <a:lnTo>
                  <a:pt x="798" y="108"/>
                </a:lnTo>
                <a:lnTo>
                  <a:pt x="810" y="114"/>
                </a:lnTo>
                <a:lnTo>
                  <a:pt x="816" y="114"/>
                </a:lnTo>
                <a:lnTo>
                  <a:pt x="828" y="114"/>
                </a:lnTo>
                <a:lnTo>
                  <a:pt x="834" y="108"/>
                </a:lnTo>
                <a:lnTo>
                  <a:pt x="846" y="108"/>
                </a:lnTo>
                <a:lnTo>
                  <a:pt x="852" y="102"/>
                </a:lnTo>
                <a:lnTo>
                  <a:pt x="864" y="96"/>
                </a:lnTo>
                <a:lnTo>
                  <a:pt x="870" y="90"/>
                </a:lnTo>
                <a:lnTo>
                  <a:pt x="876" y="84"/>
                </a:lnTo>
                <a:lnTo>
                  <a:pt x="888" y="78"/>
                </a:lnTo>
                <a:lnTo>
                  <a:pt x="894" y="78"/>
                </a:lnTo>
                <a:lnTo>
                  <a:pt x="906" y="78"/>
                </a:lnTo>
                <a:lnTo>
                  <a:pt x="912" y="78"/>
                </a:lnTo>
                <a:lnTo>
                  <a:pt x="924" y="84"/>
                </a:lnTo>
                <a:lnTo>
                  <a:pt x="930" y="90"/>
                </a:lnTo>
                <a:lnTo>
                  <a:pt x="936" y="96"/>
                </a:lnTo>
                <a:lnTo>
                  <a:pt x="948" y="102"/>
                </a:lnTo>
                <a:lnTo>
                  <a:pt x="954" y="108"/>
                </a:lnTo>
                <a:lnTo>
                  <a:pt x="966" y="108"/>
                </a:lnTo>
                <a:lnTo>
                  <a:pt x="972" y="114"/>
                </a:lnTo>
                <a:lnTo>
                  <a:pt x="984" y="114"/>
                </a:lnTo>
                <a:lnTo>
                  <a:pt x="990" y="114"/>
                </a:lnTo>
                <a:lnTo>
                  <a:pt x="1002" y="108"/>
                </a:lnTo>
                <a:lnTo>
                  <a:pt x="1008" y="108"/>
                </a:lnTo>
                <a:lnTo>
                  <a:pt x="1014" y="102"/>
                </a:lnTo>
                <a:lnTo>
                  <a:pt x="1026" y="96"/>
                </a:lnTo>
                <a:lnTo>
                  <a:pt x="1032" y="90"/>
                </a:lnTo>
                <a:lnTo>
                  <a:pt x="1044" y="84"/>
                </a:lnTo>
                <a:lnTo>
                  <a:pt x="1050" y="78"/>
                </a:lnTo>
                <a:lnTo>
                  <a:pt x="1062" y="78"/>
                </a:lnTo>
                <a:lnTo>
                  <a:pt x="1068" y="78"/>
                </a:lnTo>
                <a:lnTo>
                  <a:pt x="1080" y="78"/>
                </a:lnTo>
                <a:lnTo>
                  <a:pt x="1086" y="84"/>
                </a:lnTo>
                <a:lnTo>
                  <a:pt x="1092" y="90"/>
                </a:lnTo>
              </a:path>
            </a:pathLst>
          </a:cu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6" name="Freeform 61"/>
          <p:cNvSpPr>
            <a:spLocks/>
          </p:cNvSpPr>
          <p:nvPr/>
        </p:nvSpPr>
        <p:spPr bwMode="auto">
          <a:xfrm>
            <a:off x="4400551" y="581025"/>
            <a:ext cx="1743075" cy="2038350"/>
          </a:xfrm>
          <a:custGeom>
            <a:avLst/>
            <a:gdLst/>
            <a:ahLst/>
            <a:cxnLst>
              <a:cxn ang="0">
                <a:pos x="18" y="102"/>
              </a:cxn>
              <a:cxn ang="0">
                <a:pos x="48" y="114"/>
              </a:cxn>
              <a:cxn ang="0">
                <a:pos x="72" y="114"/>
              </a:cxn>
              <a:cxn ang="0">
                <a:pos x="96" y="96"/>
              </a:cxn>
              <a:cxn ang="0">
                <a:pos x="126" y="72"/>
              </a:cxn>
              <a:cxn ang="0">
                <a:pos x="150" y="72"/>
              </a:cxn>
              <a:cxn ang="0">
                <a:pos x="174" y="96"/>
              </a:cxn>
              <a:cxn ang="0">
                <a:pos x="204" y="120"/>
              </a:cxn>
              <a:cxn ang="0">
                <a:pos x="228" y="126"/>
              </a:cxn>
              <a:cxn ang="0">
                <a:pos x="252" y="102"/>
              </a:cxn>
              <a:cxn ang="0">
                <a:pos x="276" y="72"/>
              </a:cxn>
              <a:cxn ang="0">
                <a:pos x="306" y="60"/>
              </a:cxn>
              <a:cxn ang="0">
                <a:pos x="330" y="84"/>
              </a:cxn>
              <a:cxn ang="0">
                <a:pos x="354" y="126"/>
              </a:cxn>
              <a:cxn ang="0">
                <a:pos x="384" y="150"/>
              </a:cxn>
              <a:cxn ang="0">
                <a:pos x="408" y="120"/>
              </a:cxn>
              <a:cxn ang="0">
                <a:pos x="432" y="54"/>
              </a:cxn>
              <a:cxn ang="0">
                <a:pos x="462" y="0"/>
              </a:cxn>
              <a:cxn ang="0">
                <a:pos x="486" y="42"/>
              </a:cxn>
              <a:cxn ang="0">
                <a:pos x="510" y="222"/>
              </a:cxn>
              <a:cxn ang="0">
                <a:pos x="540" y="528"/>
              </a:cxn>
              <a:cxn ang="0">
                <a:pos x="564" y="864"/>
              </a:cxn>
              <a:cxn ang="0">
                <a:pos x="588" y="1134"/>
              </a:cxn>
              <a:cxn ang="0">
                <a:pos x="618" y="1272"/>
              </a:cxn>
              <a:cxn ang="0">
                <a:pos x="642" y="1272"/>
              </a:cxn>
              <a:cxn ang="0">
                <a:pos x="666" y="1206"/>
              </a:cxn>
              <a:cxn ang="0">
                <a:pos x="696" y="1146"/>
              </a:cxn>
              <a:cxn ang="0">
                <a:pos x="720" y="1134"/>
              </a:cxn>
              <a:cxn ang="0">
                <a:pos x="744" y="1170"/>
              </a:cxn>
              <a:cxn ang="0">
                <a:pos x="774" y="1212"/>
              </a:cxn>
              <a:cxn ang="0">
                <a:pos x="798" y="1224"/>
              </a:cxn>
              <a:cxn ang="0">
                <a:pos x="822" y="1206"/>
              </a:cxn>
              <a:cxn ang="0">
                <a:pos x="852" y="1170"/>
              </a:cxn>
              <a:cxn ang="0">
                <a:pos x="876" y="1158"/>
              </a:cxn>
              <a:cxn ang="0">
                <a:pos x="900" y="1170"/>
              </a:cxn>
              <a:cxn ang="0">
                <a:pos x="924" y="1200"/>
              </a:cxn>
              <a:cxn ang="0">
                <a:pos x="954" y="1212"/>
              </a:cxn>
              <a:cxn ang="0">
                <a:pos x="978" y="1206"/>
              </a:cxn>
              <a:cxn ang="0">
                <a:pos x="1002" y="1182"/>
              </a:cxn>
              <a:cxn ang="0">
                <a:pos x="1032" y="1170"/>
              </a:cxn>
              <a:cxn ang="0">
                <a:pos x="1056" y="1170"/>
              </a:cxn>
              <a:cxn ang="0">
                <a:pos x="1080" y="1188"/>
              </a:cxn>
            </a:cxnLst>
            <a:rect l="0" t="0" r="r" b="b"/>
            <a:pathLst>
              <a:path w="1098" h="1284">
                <a:moveTo>
                  <a:pt x="0" y="90"/>
                </a:moveTo>
                <a:lnTo>
                  <a:pt x="12" y="96"/>
                </a:lnTo>
                <a:lnTo>
                  <a:pt x="18" y="102"/>
                </a:lnTo>
                <a:lnTo>
                  <a:pt x="30" y="108"/>
                </a:lnTo>
                <a:lnTo>
                  <a:pt x="36" y="114"/>
                </a:lnTo>
                <a:lnTo>
                  <a:pt x="48" y="114"/>
                </a:lnTo>
                <a:lnTo>
                  <a:pt x="54" y="120"/>
                </a:lnTo>
                <a:lnTo>
                  <a:pt x="60" y="114"/>
                </a:lnTo>
                <a:lnTo>
                  <a:pt x="72" y="114"/>
                </a:lnTo>
                <a:lnTo>
                  <a:pt x="78" y="108"/>
                </a:lnTo>
                <a:lnTo>
                  <a:pt x="90" y="102"/>
                </a:lnTo>
                <a:lnTo>
                  <a:pt x="96" y="96"/>
                </a:lnTo>
                <a:lnTo>
                  <a:pt x="108" y="84"/>
                </a:lnTo>
                <a:lnTo>
                  <a:pt x="114" y="78"/>
                </a:lnTo>
                <a:lnTo>
                  <a:pt x="126" y="72"/>
                </a:lnTo>
                <a:lnTo>
                  <a:pt x="132" y="72"/>
                </a:lnTo>
                <a:lnTo>
                  <a:pt x="138" y="72"/>
                </a:lnTo>
                <a:lnTo>
                  <a:pt x="150" y="72"/>
                </a:lnTo>
                <a:lnTo>
                  <a:pt x="156" y="78"/>
                </a:lnTo>
                <a:lnTo>
                  <a:pt x="168" y="84"/>
                </a:lnTo>
                <a:lnTo>
                  <a:pt x="174" y="96"/>
                </a:lnTo>
                <a:lnTo>
                  <a:pt x="186" y="102"/>
                </a:lnTo>
                <a:lnTo>
                  <a:pt x="192" y="114"/>
                </a:lnTo>
                <a:lnTo>
                  <a:pt x="204" y="120"/>
                </a:lnTo>
                <a:lnTo>
                  <a:pt x="210" y="126"/>
                </a:lnTo>
                <a:lnTo>
                  <a:pt x="216" y="126"/>
                </a:lnTo>
                <a:lnTo>
                  <a:pt x="228" y="126"/>
                </a:lnTo>
                <a:lnTo>
                  <a:pt x="234" y="120"/>
                </a:lnTo>
                <a:lnTo>
                  <a:pt x="246" y="114"/>
                </a:lnTo>
                <a:lnTo>
                  <a:pt x="252" y="102"/>
                </a:lnTo>
                <a:lnTo>
                  <a:pt x="264" y="90"/>
                </a:lnTo>
                <a:lnTo>
                  <a:pt x="270" y="78"/>
                </a:lnTo>
                <a:lnTo>
                  <a:pt x="276" y="72"/>
                </a:lnTo>
                <a:lnTo>
                  <a:pt x="288" y="60"/>
                </a:lnTo>
                <a:lnTo>
                  <a:pt x="294" y="60"/>
                </a:lnTo>
                <a:lnTo>
                  <a:pt x="306" y="60"/>
                </a:lnTo>
                <a:lnTo>
                  <a:pt x="312" y="66"/>
                </a:lnTo>
                <a:lnTo>
                  <a:pt x="324" y="72"/>
                </a:lnTo>
                <a:lnTo>
                  <a:pt x="330" y="84"/>
                </a:lnTo>
                <a:lnTo>
                  <a:pt x="342" y="96"/>
                </a:lnTo>
                <a:lnTo>
                  <a:pt x="348" y="114"/>
                </a:lnTo>
                <a:lnTo>
                  <a:pt x="354" y="126"/>
                </a:lnTo>
                <a:lnTo>
                  <a:pt x="366" y="138"/>
                </a:lnTo>
                <a:lnTo>
                  <a:pt x="372" y="150"/>
                </a:lnTo>
                <a:lnTo>
                  <a:pt x="384" y="150"/>
                </a:lnTo>
                <a:lnTo>
                  <a:pt x="390" y="144"/>
                </a:lnTo>
                <a:lnTo>
                  <a:pt x="402" y="138"/>
                </a:lnTo>
                <a:lnTo>
                  <a:pt x="408" y="120"/>
                </a:lnTo>
                <a:lnTo>
                  <a:pt x="420" y="102"/>
                </a:lnTo>
                <a:lnTo>
                  <a:pt x="426" y="78"/>
                </a:lnTo>
                <a:lnTo>
                  <a:pt x="432" y="54"/>
                </a:lnTo>
                <a:lnTo>
                  <a:pt x="444" y="30"/>
                </a:lnTo>
                <a:lnTo>
                  <a:pt x="450" y="12"/>
                </a:lnTo>
                <a:lnTo>
                  <a:pt x="462" y="0"/>
                </a:lnTo>
                <a:lnTo>
                  <a:pt x="468" y="0"/>
                </a:lnTo>
                <a:lnTo>
                  <a:pt x="480" y="12"/>
                </a:lnTo>
                <a:lnTo>
                  <a:pt x="486" y="42"/>
                </a:lnTo>
                <a:lnTo>
                  <a:pt x="492" y="84"/>
                </a:lnTo>
                <a:lnTo>
                  <a:pt x="504" y="150"/>
                </a:lnTo>
                <a:lnTo>
                  <a:pt x="510" y="222"/>
                </a:lnTo>
                <a:lnTo>
                  <a:pt x="522" y="318"/>
                </a:lnTo>
                <a:lnTo>
                  <a:pt x="528" y="420"/>
                </a:lnTo>
                <a:lnTo>
                  <a:pt x="540" y="528"/>
                </a:lnTo>
                <a:lnTo>
                  <a:pt x="546" y="642"/>
                </a:lnTo>
                <a:lnTo>
                  <a:pt x="558" y="756"/>
                </a:lnTo>
                <a:lnTo>
                  <a:pt x="564" y="864"/>
                </a:lnTo>
                <a:lnTo>
                  <a:pt x="570" y="966"/>
                </a:lnTo>
                <a:lnTo>
                  <a:pt x="582" y="1062"/>
                </a:lnTo>
                <a:lnTo>
                  <a:pt x="588" y="1134"/>
                </a:lnTo>
                <a:lnTo>
                  <a:pt x="600" y="1200"/>
                </a:lnTo>
                <a:lnTo>
                  <a:pt x="606" y="1242"/>
                </a:lnTo>
                <a:lnTo>
                  <a:pt x="618" y="1272"/>
                </a:lnTo>
                <a:lnTo>
                  <a:pt x="624" y="1284"/>
                </a:lnTo>
                <a:lnTo>
                  <a:pt x="636" y="1284"/>
                </a:lnTo>
                <a:lnTo>
                  <a:pt x="642" y="1272"/>
                </a:lnTo>
                <a:lnTo>
                  <a:pt x="648" y="1254"/>
                </a:lnTo>
                <a:lnTo>
                  <a:pt x="660" y="1230"/>
                </a:lnTo>
                <a:lnTo>
                  <a:pt x="666" y="1206"/>
                </a:lnTo>
                <a:lnTo>
                  <a:pt x="678" y="1182"/>
                </a:lnTo>
                <a:lnTo>
                  <a:pt x="684" y="1164"/>
                </a:lnTo>
                <a:lnTo>
                  <a:pt x="696" y="1146"/>
                </a:lnTo>
                <a:lnTo>
                  <a:pt x="702" y="1140"/>
                </a:lnTo>
                <a:lnTo>
                  <a:pt x="708" y="1134"/>
                </a:lnTo>
                <a:lnTo>
                  <a:pt x="720" y="1134"/>
                </a:lnTo>
                <a:lnTo>
                  <a:pt x="726" y="1146"/>
                </a:lnTo>
                <a:lnTo>
                  <a:pt x="738" y="1158"/>
                </a:lnTo>
                <a:lnTo>
                  <a:pt x="744" y="1170"/>
                </a:lnTo>
                <a:lnTo>
                  <a:pt x="756" y="1188"/>
                </a:lnTo>
                <a:lnTo>
                  <a:pt x="762" y="1200"/>
                </a:lnTo>
                <a:lnTo>
                  <a:pt x="774" y="1212"/>
                </a:lnTo>
                <a:lnTo>
                  <a:pt x="780" y="1218"/>
                </a:lnTo>
                <a:lnTo>
                  <a:pt x="786" y="1224"/>
                </a:lnTo>
                <a:lnTo>
                  <a:pt x="798" y="1224"/>
                </a:lnTo>
                <a:lnTo>
                  <a:pt x="804" y="1224"/>
                </a:lnTo>
                <a:lnTo>
                  <a:pt x="816" y="1212"/>
                </a:lnTo>
                <a:lnTo>
                  <a:pt x="822" y="1206"/>
                </a:lnTo>
                <a:lnTo>
                  <a:pt x="834" y="1194"/>
                </a:lnTo>
                <a:lnTo>
                  <a:pt x="840" y="1182"/>
                </a:lnTo>
                <a:lnTo>
                  <a:pt x="852" y="1170"/>
                </a:lnTo>
                <a:lnTo>
                  <a:pt x="858" y="1164"/>
                </a:lnTo>
                <a:lnTo>
                  <a:pt x="864" y="1158"/>
                </a:lnTo>
                <a:lnTo>
                  <a:pt x="876" y="1158"/>
                </a:lnTo>
                <a:lnTo>
                  <a:pt x="882" y="1158"/>
                </a:lnTo>
                <a:lnTo>
                  <a:pt x="894" y="1164"/>
                </a:lnTo>
                <a:lnTo>
                  <a:pt x="900" y="1170"/>
                </a:lnTo>
                <a:lnTo>
                  <a:pt x="912" y="1182"/>
                </a:lnTo>
                <a:lnTo>
                  <a:pt x="918" y="1188"/>
                </a:lnTo>
                <a:lnTo>
                  <a:pt x="924" y="1200"/>
                </a:lnTo>
                <a:lnTo>
                  <a:pt x="936" y="1206"/>
                </a:lnTo>
                <a:lnTo>
                  <a:pt x="942" y="1212"/>
                </a:lnTo>
                <a:lnTo>
                  <a:pt x="954" y="1212"/>
                </a:lnTo>
                <a:lnTo>
                  <a:pt x="960" y="1212"/>
                </a:lnTo>
                <a:lnTo>
                  <a:pt x="972" y="1212"/>
                </a:lnTo>
                <a:lnTo>
                  <a:pt x="978" y="1206"/>
                </a:lnTo>
                <a:lnTo>
                  <a:pt x="990" y="1200"/>
                </a:lnTo>
                <a:lnTo>
                  <a:pt x="996" y="1188"/>
                </a:lnTo>
                <a:lnTo>
                  <a:pt x="1002" y="1182"/>
                </a:lnTo>
                <a:lnTo>
                  <a:pt x="1014" y="1176"/>
                </a:lnTo>
                <a:lnTo>
                  <a:pt x="1020" y="1170"/>
                </a:lnTo>
                <a:lnTo>
                  <a:pt x="1032" y="1170"/>
                </a:lnTo>
                <a:lnTo>
                  <a:pt x="1038" y="1164"/>
                </a:lnTo>
                <a:lnTo>
                  <a:pt x="1050" y="1170"/>
                </a:lnTo>
                <a:lnTo>
                  <a:pt x="1056" y="1170"/>
                </a:lnTo>
                <a:lnTo>
                  <a:pt x="1068" y="1176"/>
                </a:lnTo>
                <a:lnTo>
                  <a:pt x="1074" y="1182"/>
                </a:lnTo>
                <a:lnTo>
                  <a:pt x="1080" y="1188"/>
                </a:lnTo>
                <a:lnTo>
                  <a:pt x="1092" y="1194"/>
                </a:lnTo>
                <a:lnTo>
                  <a:pt x="1098" y="1200"/>
                </a:lnTo>
              </a:path>
            </a:pathLst>
          </a:cu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7" name="Freeform 62"/>
          <p:cNvSpPr>
            <a:spLocks/>
          </p:cNvSpPr>
          <p:nvPr/>
        </p:nvSpPr>
        <p:spPr bwMode="auto">
          <a:xfrm>
            <a:off x="6143626" y="1419225"/>
            <a:ext cx="1743075" cy="1200150"/>
          </a:xfrm>
          <a:custGeom>
            <a:avLst/>
            <a:gdLst/>
            <a:ahLst/>
            <a:cxnLst>
              <a:cxn ang="0">
                <a:pos x="18" y="678"/>
              </a:cxn>
              <a:cxn ang="0">
                <a:pos x="42" y="672"/>
              </a:cxn>
              <a:cxn ang="0">
                <a:pos x="72" y="654"/>
              </a:cxn>
              <a:cxn ang="0">
                <a:pos x="96" y="642"/>
              </a:cxn>
              <a:cxn ang="0">
                <a:pos x="120" y="648"/>
              </a:cxn>
              <a:cxn ang="0">
                <a:pos x="150" y="660"/>
              </a:cxn>
              <a:cxn ang="0">
                <a:pos x="174" y="678"/>
              </a:cxn>
              <a:cxn ang="0">
                <a:pos x="198" y="678"/>
              </a:cxn>
              <a:cxn ang="0">
                <a:pos x="228" y="660"/>
              </a:cxn>
              <a:cxn ang="0">
                <a:pos x="252" y="648"/>
              </a:cxn>
              <a:cxn ang="0">
                <a:pos x="276" y="642"/>
              </a:cxn>
              <a:cxn ang="0">
                <a:pos x="306" y="654"/>
              </a:cxn>
              <a:cxn ang="0">
                <a:pos x="330" y="672"/>
              </a:cxn>
              <a:cxn ang="0">
                <a:pos x="354" y="678"/>
              </a:cxn>
              <a:cxn ang="0">
                <a:pos x="384" y="666"/>
              </a:cxn>
              <a:cxn ang="0">
                <a:pos x="408" y="648"/>
              </a:cxn>
              <a:cxn ang="0">
                <a:pos x="432" y="642"/>
              </a:cxn>
              <a:cxn ang="0">
                <a:pos x="462" y="648"/>
              </a:cxn>
              <a:cxn ang="0">
                <a:pos x="486" y="666"/>
              </a:cxn>
              <a:cxn ang="0">
                <a:pos x="510" y="678"/>
              </a:cxn>
              <a:cxn ang="0">
                <a:pos x="540" y="672"/>
              </a:cxn>
              <a:cxn ang="0">
                <a:pos x="564" y="654"/>
              </a:cxn>
              <a:cxn ang="0">
                <a:pos x="588" y="642"/>
              </a:cxn>
              <a:cxn ang="0">
                <a:pos x="618" y="642"/>
              </a:cxn>
              <a:cxn ang="0">
                <a:pos x="642" y="660"/>
              </a:cxn>
              <a:cxn ang="0">
                <a:pos x="666" y="684"/>
              </a:cxn>
              <a:cxn ang="0">
                <a:pos x="690" y="684"/>
              </a:cxn>
              <a:cxn ang="0">
                <a:pos x="720" y="660"/>
              </a:cxn>
              <a:cxn ang="0">
                <a:pos x="744" y="636"/>
              </a:cxn>
              <a:cxn ang="0">
                <a:pos x="768" y="630"/>
              </a:cxn>
              <a:cxn ang="0">
                <a:pos x="798" y="654"/>
              </a:cxn>
              <a:cxn ang="0">
                <a:pos x="822" y="684"/>
              </a:cxn>
              <a:cxn ang="0">
                <a:pos x="846" y="696"/>
              </a:cxn>
              <a:cxn ang="0">
                <a:pos x="876" y="672"/>
              </a:cxn>
              <a:cxn ang="0">
                <a:pos x="900" y="630"/>
              </a:cxn>
              <a:cxn ang="0">
                <a:pos x="924" y="606"/>
              </a:cxn>
              <a:cxn ang="0">
                <a:pos x="954" y="636"/>
              </a:cxn>
              <a:cxn ang="0">
                <a:pos x="978" y="702"/>
              </a:cxn>
              <a:cxn ang="0">
                <a:pos x="1002" y="756"/>
              </a:cxn>
              <a:cxn ang="0">
                <a:pos x="1032" y="714"/>
              </a:cxn>
              <a:cxn ang="0">
                <a:pos x="1056" y="534"/>
              </a:cxn>
              <a:cxn ang="0">
                <a:pos x="1080" y="228"/>
              </a:cxn>
            </a:cxnLst>
            <a:rect l="0" t="0" r="r" b="b"/>
            <a:pathLst>
              <a:path w="1098" h="756">
                <a:moveTo>
                  <a:pt x="0" y="672"/>
                </a:moveTo>
                <a:lnTo>
                  <a:pt x="12" y="678"/>
                </a:lnTo>
                <a:lnTo>
                  <a:pt x="18" y="678"/>
                </a:lnTo>
                <a:lnTo>
                  <a:pt x="30" y="678"/>
                </a:lnTo>
                <a:lnTo>
                  <a:pt x="36" y="678"/>
                </a:lnTo>
                <a:lnTo>
                  <a:pt x="42" y="672"/>
                </a:lnTo>
                <a:lnTo>
                  <a:pt x="54" y="666"/>
                </a:lnTo>
                <a:lnTo>
                  <a:pt x="60" y="660"/>
                </a:lnTo>
                <a:lnTo>
                  <a:pt x="72" y="654"/>
                </a:lnTo>
                <a:lnTo>
                  <a:pt x="78" y="648"/>
                </a:lnTo>
                <a:lnTo>
                  <a:pt x="90" y="648"/>
                </a:lnTo>
                <a:lnTo>
                  <a:pt x="96" y="642"/>
                </a:lnTo>
                <a:lnTo>
                  <a:pt x="108" y="642"/>
                </a:lnTo>
                <a:lnTo>
                  <a:pt x="114" y="642"/>
                </a:lnTo>
                <a:lnTo>
                  <a:pt x="120" y="648"/>
                </a:lnTo>
                <a:lnTo>
                  <a:pt x="132" y="648"/>
                </a:lnTo>
                <a:lnTo>
                  <a:pt x="138" y="654"/>
                </a:lnTo>
                <a:lnTo>
                  <a:pt x="150" y="660"/>
                </a:lnTo>
                <a:lnTo>
                  <a:pt x="156" y="666"/>
                </a:lnTo>
                <a:lnTo>
                  <a:pt x="168" y="672"/>
                </a:lnTo>
                <a:lnTo>
                  <a:pt x="174" y="678"/>
                </a:lnTo>
                <a:lnTo>
                  <a:pt x="186" y="678"/>
                </a:lnTo>
                <a:lnTo>
                  <a:pt x="192" y="678"/>
                </a:lnTo>
                <a:lnTo>
                  <a:pt x="198" y="678"/>
                </a:lnTo>
                <a:lnTo>
                  <a:pt x="210" y="672"/>
                </a:lnTo>
                <a:lnTo>
                  <a:pt x="216" y="666"/>
                </a:lnTo>
                <a:lnTo>
                  <a:pt x="228" y="660"/>
                </a:lnTo>
                <a:lnTo>
                  <a:pt x="234" y="654"/>
                </a:lnTo>
                <a:lnTo>
                  <a:pt x="246" y="648"/>
                </a:lnTo>
                <a:lnTo>
                  <a:pt x="252" y="648"/>
                </a:lnTo>
                <a:lnTo>
                  <a:pt x="258" y="642"/>
                </a:lnTo>
                <a:lnTo>
                  <a:pt x="270" y="642"/>
                </a:lnTo>
                <a:lnTo>
                  <a:pt x="276" y="642"/>
                </a:lnTo>
                <a:lnTo>
                  <a:pt x="288" y="648"/>
                </a:lnTo>
                <a:lnTo>
                  <a:pt x="294" y="648"/>
                </a:lnTo>
                <a:lnTo>
                  <a:pt x="306" y="654"/>
                </a:lnTo>
                <a:lnTo>
                  <a:pt x="312" y="660"/>
                </a:lnTo>
                <a:lnTo>
                  <a:pt x="324" y="666"/>
                </a:lnTo>
                <a:lnTo>
                  <a:pt x="330" y="672"/>
                </a:lnTo>
                <a:lnTo>
                  <a:pt x="336" y="678"/>
                </a:lnTo>
                <a:lnTo>
                  <a:pt x="348" y="678"/>
                </a:lnTo>
                <a:lnTo>
                  <a:pt x="354" y="678"/>
                </a:lnTo>
                <a:lnTo>
                  <a:pt x="366" y="678"/>
                </a:lnTo>
                <a:lnTo>
                  <a:pt x="372" y="672"/>
                </a:lnTo>
                <a:lnTo>
                  <a:pt x="384" y="666"/>
                </a:lnTo>
                <a:lnTo>
                  <a:pt x="390" y="660"/>
                </a:lnTo>
                <a:lnTo>
                  <a:pt x="402" y="654"/>
                </a:lnTo>
                <a:lnTo>
                  <a:pt x="408" y="648"/>
                </a:lnTo>
                <a:lnTo>
                  <a:pt x="414" y="648"/>
                </a:lnTo>
                <a:lnTo>
                  <a:pt x="426" y="642"/>
                </a:lnTo>
                <a:lnTo>
                  <a:pt x="432" y="642"/>
                </a:lnTo>
                <a:lnTo>
                  <a:pt x="444" y="642"/>
                </a:lnTo>
                <a:lnTo>
                  <a:pt x="450" y="648"/>
                </a:lnTo>
                <a:lnTo>
                  <a:pt x="462" y="648"/>
                </a:lnTo>
                <a:lnTo>
                  <a:pt x="468" y="654"/>
                </a:lnTo>
                <a:lnTo>
                  <a:pt x="474" y="660"/>
                </a:lnTo>
                <a:lnTo>
                  <a:pt x="486" y="666"/>
                </a:lnTo>
                <a:lnTo>
                  <a:pt x="492" y="672"/>
                </a:lnTo>
                <a:lnTo>
                  <a:pt x="504" y="678"/>
                </a:lnTo>
                <a:lnTo>
                  <a:pt x="510" y="678"/>
                </a:lnTo>
                <a:lnTo>
                  <a:pt x="522" y="678"/>
                </a:lnTo>
                <a:lnTo>
                  <a:pt x="528" y="678"/>
                </a:lnTo>
                <a:lnTo>
                  <a:pt x="540" y="672"/>
                </a:lnTo>
                <a:lnTo>
                  <a:pt x="546" y="666"/>
                </a:lnTo>
                <a:lnTo>
                  <a:pt x="552" y="660"/>
                </a:lnTo>
                <a:lnTo>
                  <a:pt x="564" y="654"/>
                </a:lnTo>
                <a:lnTo>
                  <a:pt x="570" y="648"/>
                </a:lnTo>
                <a:lnTo>
                  <a:pt x="582" y="642"/>
                </a:lnTo>
                <a:lnTo>
                  <a:pt x="588" y="642"/>
                </a:lnTo>
                <a:lnTo>
                  <a:pt x="600" y="636"/>
                </a:lnTo>
                <a:lnTo>
                  <a:pt x="606" y="642"/>
                </a:lnTo>
                <a:lnTo>
                  <a:pt x="618" y="642"/>
                </a:lnTo>
                <a:lnTo>
                  <a:pt x="624" y="648"/>
                </a:lnTo>
                <a:lnTo>
                  <a:pt x="630" y="654"/>
                </a:lnTo>
                <a:lnTo>
                  <a:pt x="642" y="660"/>
                </a:lnTo>
                <a:lnTo>
                  <a:pt x="648" y="672"/>
                </a:lnTo>
                <a:lnTo>
                  <a:pt x="660" y="678"/>
                </a:lnTo>
                <a:lnTo>
                  <a:pt x="666" y="684"/>
                </a:lnTo>
                <a:lnTo>
                  <a:pt x="678" y="684"/>
                </a:lnTo>
                <a:lnTo>
                  <a:pt x="684" y="684"/>
                </a:lnTo>
                <a:lnTo>
                  <a:pt x="690" y="684"/>
                </a:lnTo>
                <a:lnTo>
                  <a:pt x="702" y="678"/>
                </a:lnTo>
                <a:lnTo>
                  <a:pt x="708" y="672"/>
                </a:lnTo>
                <a:lnTo>
                  <a:pt x="720" y="660"/>
                </a:lnTo>
                <a:lnTo>
                  <a:pt x="726" y="654"/>
                </a:lnTo>
                <a:lnTo>
                  <a:pt x="738" y="642"/>
                </a:lnTo>
                <a:lnTo>
                  <a:pt x="744" y="636"/>
                </a:lnTo>
                <a:lnTo>
                  <a:pt x="756" y="630"/>
                </a:lnTo>
                <a:lnTo>
                  <a:pt x="762" y="630"/>
                </a:lnTo>
                <a:lnTo>
                  <a:pt x="768" y="630"/>
                </a:lnTo>
                <a:lnTo>
                  <a:pt x="780" y="636"/>
                </a:lnTo>
                <a:lnTo>
                  <a:pt x="786" y="642"/>
                </a:lnTo>
                <a:lnTo>
                  <a:pt x="798" y="654"/>
                </a:lnTo>
                <a:lnTo>
                  <a:pt x="804" y="666"/>
                </a:lnTo>
                <a:lnTo>
                  <a:pt x="816" y="678"/>
                </a:lnTo>
                <a:lnTo>
                  <a:pt x="822" y="684"/>
                </a:lnTo>
                <a:lnTo>
                  <a:pt x="834" y="696"/>
                </a:lnTo>
                <a:lnTo>
                  <a:pt x="840" y="696"/>
                </a:lnTo>
                <a:lnTo>
                  <a:pt x="846" y="696"/>
                </a:lnTo>
                <a:lnTo>
                  <a:pt x="858" y="690"/>
                </a:lnTo>
                <a:lnTo>
                  <a:pt x="864" y="684"/>
                </a:lnTo>
                <a:lnTo>
                  <a:pt x="876" y="672"/>
                </a:lnTo>
                <a:lnTo>
                  <a:pt x="882" y="660"/>
                </a:lnTo>
                <a:lnTo>
                  <a:pt x="894" y="642"/>
                </a:lnTo>
                <a:lnTo>
                  <a:pt x="900" y="630"/>
                </a:lnTo>
                <a:lnTo>
                  <a:pt x="906" y="618"/>
                </a:lnTo>
                <a:lnTo>
                  <a:pt x="918" y="606"/>
                </a:lnTo>
                <a:lnTo>
                  <a:pt x="924" y="606"/>
                </a:lnTo>
                <a:lnTo>
                  <a:pt x="936" y="612"/>
                </a:lnTo>
                <a:lnTo>
                  <a:pt x="942" y="618"/>
                </a:lnTo>
                <a:lnTo>
                  <a:pt x="954" y="636"/>
                </a:lnTo>
                <a:lnTo>
                  <a:pt x="960" y="654"/>
                </a:lnTo>
                <a:lnTo>
                  <a:pt x="972" y="678"/>
                </a:lnTo>
                <a:lnTo>
                  <a:pt x="978" y="702"/>
                </a:lnTo>
                <a:lnTo>
                  <a:pt x="984" y="726"/>
                </a:lnTo>
                <a:lnTo>
                  <a:pt x="996" y="744"/>
                </a:lnTo>
                <a:lnTo>
                  <a:pt x="1002" y="756"/>
                </a:lnTo>
                <a:lnTo>
                  <a:pt x="1014" y="756"/>
                </a:lnTo>
                <a:lnTo>
                  <a:pt x="1020" y="744"/>
                </a:lnTo>
                <a:lnTo>
                  <a:pt x="1032" y="714"/>
                </a:lnTo>
                <a:lnTo>
                  <a:pt x="1038" y="672"/>
                </a:lnTo>
                <a:lnTo>
                  <a:pt x="1050" y="606"/>
                </a:lnTo>
                <a:lnTo>
                  <a:pt x="1056" y="534"/>
                </a:lnTo>
                <a:lnTo>
                  <a:pt x="1062" y="438"/>
                </a:lnTo>
                <a:lnTo>
                  <a:pt x="1074" y="336"/>
                </a:lnTo>
                <a:lnTo>
                  <a:pt x="1080" y="228"/>
                </a:lnTo>
                <a:lnTo>
                  <a:pt x="1092" y="114"/>
                </a:lnTo>
                <a:lnTo>
                  <a:pt x="1098" y="0"/>
                </a:lnTo>
              </a:path>
            </a:pathLst>
          </a:cu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8" name="Freeform 63"/>
          <p:cNvSpPr>
            <a:spLocks/>
          </p:cNvSpPr>
          <p:nvPr/>
        </p:nvSpPr>
        <p:spPr bwMode="auto">
          <a:xfrm>
            <a:off x="7886700" y="581025"/>
            <a:ext cx="1295400" cy="838200"/>
          </a:xfrm>
          <a:custGeom>
            <a:avLst/>
            <a:gdLst/>
            <a:ahLst/>
            <a:cxnLst>
              <a:cxn ang="0">
                <a:pos x="12" y="420"/>
              </a:cxn>
              <a:cxn ang="0">
                <a:pos x="24" y="222"/>
              </a:cxn>
              <a:cxn ang="0">
                <a:pos x="42" y="84"/>
              </a:cxn>
              <a:cxn ang="0">
                <a:pos x="60" y="12"/>
              </a:cxn>
              <a:cxn ang="0">
                <a:pos x="78" y="0"/>
              </a:cxn>
              <a:cxn ang="0">
                <a:pos x="96" y="30"/>
              </a:cxn>
              <a:cxn ang="0">
                <a:pos x="114" y="78"/>
              </a:cxn>
              <a:cxn ang="0">
                <a:pos x="132" y="120"/>
              </a:cxn>
              <a:cxn ang="0">
                <a:pos x="150" y="144"/>
              </a:cxn>
              <a:cxn ang="0">
                <a:pos x="168" y="150"/>
              </a:cxn>
              <a:cxn ang="0">
                <a:pos x="180" y="126"/>
              </a:cxn>
              <a:cxn ang="0">
                <a:pos x="198" y="96"/>
              </a:cxn>
              <a:cxn ang="0">
                <a:pos x="216" y="72"/>
              </a:cxn>
              <a:cxn ang="0">
                <a:pos x="234" y="60"/>
              </a:cxn>
              <a:cxn ang="0">
                <a:pos x="252" y="60"/>
              </a:cxn>
              <a:cxn ang="0">
                <a:pos x="270" y="78"/>
              </a:cxn>
              <a:cxn ang="0">
                <a:pos x="288" y="102"/>
              </a:cxn>
              <a:cxn ang="0">
                <a:pos x="306" y="120"/>
              </a:cxn>
              <a:cxn ang="0">
                <a:pos x="318" y="126"/>
              </a:cxn>
              <a:cxn ang="0">
                <a:pos x="336" y="120"/>
              </a:cxn>
              <a:cxn ang="0">
                <a:pos x="354" y="102"/>
              </a:cxn>
              <a:cxn ang="0">
                <a:pos x="372" y="84"/>
              </a:cxn>
              <a:cxn ang="0">
                <a:pos x="390" y="72"/>
              </a:cxn>
              <a:cxn ang="0">
                <a:pos x="408" y="72"/>
              </a:cxn>
              <a:cxn ang="0">
                <a:pos x="426" y="78"/>
              </a:cxn>
              <a:cxn ang="0">
                <a:pos x="444" y="96"/>
              </a:cxn>
              <a:cxn ang="0">
                <a:pos x="456" y="108"/>
              </a:cxn>
              <a:cxn ang="0">
                <a:pos x="474" y="114"/>
              </a:cxn>
              <a:cxn ang="0">
                <a:pos x="492" y="114"/>
              </a:cxn>
              <a:cxn ang="0">
                <a:pos x="510" y="108"/>
              </a:cxn>
              <a:cxn ang="0">
                <a:pos x="528" y="96"/>
              </a:cxn>
              <a:cxn ang="0">
                <a:pos x="546" y="84"/>
              </a:cxn>
              <a:cxn ang="0">
                <a:pos x="564" y="78"/>
              </a:cxn>
              <a:cxn ang="0">
                <a:pos x="582" y="78"/>
              </a:cxn>
              <a:cxn ang="0">
                <a:pos x="600" y="90"/>
              </a:cxn>
              <a:cxn ang="0">
                <a:pos x="612" y="102"/>
              </a:cxn>
              <a:cxn ang="0">
                <a:pos x="630" y="108"/>
              </a:cxn>
              <a:cxn ang="0">
                <a:pos x="648" y="114"/>
              </a:cxn>
              <a:cxn ang="0">
                <a:pos x="666" y="108"/>
              </a:cxn>
              <a:cxn ang="0">
                <a:pos x="684" y="102"/>
              </a:cxn>
              <a:cxn ang="0">
                <a:pos x="702" y="90"/>
              </a:cxn>
              <a:cxn ang="0">
                <a:pos x="720" y="78"/>
              </a:cxn>
              <a:cxn ang="0">
                <a:pos x="738" y="78"/>
              </a:cxn>
              <a:cxn ang="0">
                <a:pos x="750" y="84"/>
              </a:cxn>
              <a:cxn ang="0">
                <a:pos x="768" y="96"/>
              </a:cxn>
              <a:cxn ang="0">
                <a:pos x="786" y="108"/>
              </a:cxn>
              <a:cxn ang="0">
                <a:pos x="804" y="114"/>
              </a:cxn>
            </a:cxnLst>
            <a:rect l="0" t="0" r="r" b="b"/>
            <a:pathLst>
              <a:path w="816" h="528">
                <a:moveTo>
                  <a:pt x="0" y="528"/>
                </a:moveTo>
                <a:lnTo>
                  <a:pt x="12" y="420"/>
                </a:lnTo>
                <a:lnTo>
                  <a:pt x="18" y="318"/>
                </a:lnTo>
                <a:lnTo>
                  <a:pt x="24" y="222"/>
                </a:lnTo>
                <a:lnTo>
                  <a:pt x="36" y="150"/>
                </a:lnTo>
                <a:lnTo>
                  <a:pt x="42" y="84"/>
                </a:lnTo>
                <a:lnTo>
                  <a:pt x="54" y="42"/>
                </a:lnTo>
                <a:lnTo>
                  <a:pt x="60" y="12"/>
                </a:lnTo>
                <a:lnTo>
                  <a:pt x="72" y="0"/>
                </a:lnTo>
                <a:lnTo>
                  <a:pt x="78" y="0"/>
                </a:lnTo>
                <a:lnTo>
                  <a:pt x="90" y="12"/>
                </a:lnTo>
                <a:lnTo>
                  <a:pt x="96" y="30"/>
                </a:lnTo>
                <a:lnTo>
                  <a:pt x="102" y="54"/>
                </a:lnTo>
                <a:lnTo>
                  <a:pt x="114" y="78"/>
                </a:lnTo>
                <a:lnTo>
                  <a:pt x="120" y="102"/>
                </a:lnTo>
                <a:lnTo>
                  <a:pt x="132" y="120"/>
                </a:lnTo>
                <a:lnTo>
                  <a:pt x="138" y="138"/>
                </a:lnTo>
                <a:lnTo>
                  <a:pt x="150" y="144"/>
                </a:lnTo>
                <a:lnTo>
                  <a:pt x="156" y="150"/>
                </a:lnTo>
                <a:lnTo>
                  <a:pt x="168" y="150"/>
                </a:lnTo>
                <a:lnTo>
                  <a:pt x="174" y="138"/>
                </a:lnTo>
                <a:lnTo>
                  <a:pt x="180" y="126"/>
                </a:lnTo>
                <a:lnTo>
                  <a:pt x="192" y="114"/>
                </a:lnTo>
                <a:lnTo>
                  <a:pt x="198" y="96"/>
                </a:lnTo>
                <a:lnTo>
                  <a:pt x="210" y="84"/>
                </a:lnTo>
                <a:lnTo>
                  <a:pt x="216" y="72"/>
                </a:lnTo>
                <a:lnTo>
                  <a:pt x="228" y="66"/>
                </a:lnTo>
                <a:lnTo>
                  <a:pt x="234" y="60"/>
                </a:lnTo>
                <a:lnTo>
                  <a:pt x="240" y="60"/>
                </a:lnTo>
                <a:lnTo>
                  <a:pt x="252" y="60"/>
                </a:lnTo>
                <a:lnTo>
                  <a:pt x="258" y="72"/>
                </a:lnTo>
                <a:lnTo>
                  <a:pt x="270" y="78"/>
                </a:lnTo>
                <a:lnTo>
                  <a:pt x="276" y="90"/>
                </a:lnTo>
                <a:lnTo>
                  <a:pt x="288" y="102"/>
                </a:lnTo>
                <a:lnTo>
                  <a:pt x="294" y="114"/>
                </a:lnTo>
                <a:lnTo>
                  <a:pt x="306" y="120"/>
                </a:lnTo>
                <a:lnTo>
                  <a:pt x="312" y="126"/>
                </a:lnTo>
                <a:lnTo>
                  <a:pt x="318" y="126"/>
                </a:lnTo>
                <a:lnTo>
                  <a:pt x="330" y="126"/>
                </a:lnTo>
                <a:lnTo>
                  <a:pt x="336" y="120"/>
                </a:lnTo>
                <a:lnTo>
                  <a:pt x="348" y="114"/>
                </a:lnTo>
                <a:lnTo>
                  <a:pt x="354" y="102"/>
                </a:lnTo>
                <a:lnTo>
                  <a:pt x="366" y="96"/>
                </a:lnTo>
                <a:lnTo>
                  <a:pt x="372" y="84"/>
                </a:lnTo>
                <a:lnTo>
                  <a:pt x="384" y="78"/>
                </a:lnTo>
                <a:lnTo>
                  <a:pt x="390" y="72"/>
                </a:lnTo>
                <a:lnTo>
                  <a:pt x="396" y="72"/>
                </a:lnTo>
                <a:lnTo>
                  <a:pt x="408" y="72"/>
                </a:lnTo>
                <a:lnTo>
                  <a:pt x="414" y="72"/>
                </a:lnTo>
                <a:lnTo>
                  <a:pt x="426" y="78"/>
                </a:lnTo>
                <a:lnTo>
                  <a:pt x="432" y="84"/>
                </a:lnTo>
                <a:lnTo>
                  <a:pt x="444" y="96"/>
                </a:lnTo>
                <a:lnTo>
                  <a:pt x="450" y="102"/>
                </a:lnTo>
                <a:lnTo>
                  <a:pt x="456" y="108"/>
                </a:lnTo>
                <a:lnTo>
                  <a:pt x="468" y="114"/>
                </a:lnTo>
                <a:lnTo>
                  <a:pt x="474" y="114"/>
                </a:lnTo>
                <a:lnTo>
                  <a:pt x="486" y="120"/>
                </a:lnTo>
                <a:lnTo>
                  <a:pt x="492" y="114"/>
                </a:lnTo>
                <a:lnTo>
                  <a:pt x="504" y="114"/>
                </a:lnTo>
                <a:lnTo>
                  <a:pt x="510" y="108"/>
                </a:lnTo>
                <a:lnTo>
                  <a:pt x="522" y="102"/>
                </a:lnTo>
                <a:lnTo>
                  <a:pt x="528" y="96"/>
                </a:lnTo>
                <a:lnTo>
                  <a:pt x="534" y="90"/>
                </a:lnTo>
                <a:lnTo>
                  <a:pt x="546" y="84"/>
                </a:lnTo>
                <a:lnTo>
                  <a:pt x="552" y="78"/>
                </a:lnTo>
                <a:lnTo>
                  <a:pt x="564" y="78"/>
                </a:lnTo>
                <a:lnTo>
                  <a:pt x="570" y="78"/>
                </a:lnTo>
                <a:lnTo>
                  <a:pt x="582" y="78"/>
                </a:lnTo>
                <a:lnTo>
                  <a:pt x="588" y="84"/>
                </a:lnTo>
                <a:lnTo>
                  <a:pt x="600" y="90"/>
                </a:lnTo>
                <a:lnTo>
                  <a:pt x="606" y="96"/>
                </a:lnTo>
                <a:lnTo>
                  <a:pt x="612" y="102"/>
                </a:lnTo>
                <a:lnTo>
                  <a:pt x="624" y="108"/>
                </a:lnTo>
                <a:lnTo>
                  <a:pt x="630" y="108"/>
                </a:lnTo>
                <a:lnTo>
                  <a:pt x="642" y="114"/>
                </a:lnTo>
                <a:lnTo>
                  <a:pt x="648" y="114"/>
                </a:lnTo>
                <a:lnTo>
                  <a:pt x="660" y="114"/>
                </a:lnTo>
                <a:lnTo>
                  <a:pt x="666" y="108"/>
                </a:lnTo>
                <a:lnTo>
                  <a:pt x="672" y="108"/>
                </a:lnTo>
                <a:lnTo>
                  <a:pt x="684" y="102"/>
                </a:lnTo>
                <a:lnTo>
                  <a:pt x="690" y="96"/>
                </a:lnTo>
                <a:lnTo>
                  <a:pt x="702" y="90"/>
                </a:lnTo>
                <a:lnTo>
                  <a:pt x="708" y="84"/>
                </a:lnTo>
                <a:lnTo>
                  <a:pt x="720" y="78"/>
                </a:lnTo>
                <a:lnTo>
                  <a:pt x="726" y="78"/>
                </a:lnTo>
                <a:lnTo>
                  <a:pt x="738" y="78"/>
                </a:lnTo>
                <a:lnTo>
                  <a:pt x="744" y="78"/>
                </a:lnTo>
                <a:lnTo>
                  <a:pt x="750" y="84"/>
                </a:lnTo>
                <a:lnTo>
                  <a:pt x="762" y="90"/>
                </a:lnTo>
                <a:lnTo>
                  <a:pt x="768" y="96"/>
                </a:lnTo>
                <a:lnTo>
                  <a:pt x="780" y="102"/>
                </a:lnTo>
                <a:lnTo>
                  <a:pt x="786" y="108"/>
                </a:lnTo>
                <a:lnTo>
                  <a:pt x="798" y="108"/>
                </a:lnTo>
                <a:lnTo>
                  <a:pt x="804" y="114"/>
                </a:lnTo>
                <a:lnTo>
                  <a:pt x="816" y="114"/>
                </a:lnTo>
              </a:path>
            </a:pathLst>
          </a:cu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352800" y="1143001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752600" y="4038601"/>
            <a:ext cx="167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/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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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TextBox 52"/>
          <p:cNvSpPr txBox="1">
            <a:spLocks noChangeArrowheads="1"/>
          </p:cNvSpPr>
          <p:nvPr/>
        </p:nvSpPr>
        <p:spPr bwMode="auto">
          <a:xfrm>
            <a:off x="8534400" y="5486401"/>
            <a:ext cx="22044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ssl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roximate</a:t>
            </a:r>
          </a:p>
        </p:txBody>
      </p:sp>
      <p:sp>
        <p:nvSpPr>
          <p:cNvPr id="69" name="TextBox 34"/>
          <p:cNvSpPr txBox="1">
            <a:spLocks noChangeArrowheads="1"/>
          </p:cNvSpPr>
          <p:nvPr/>
        </p:nvSpPr>
        <p:spPr bwMode="auto">
          <a:xfrm>
            <a:off x="8534400" y="4191000"/>
            <a:ext cx="1371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5334000"/>
            <a:ext cx="1981200" cy="1035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9" name="Elbow Connector 78"/>
          <p:cNvCxnSpPr>
            <a:stCxn id="69" idx="1"/>
            <a:endCxn id="76" idx="3"/>
          </p:cNvCxnSpPr>
          <p:nvPr/>
        </p:nvCxnSpPr>
        <p:spPr>
          <a:xfrm rot="10800000" flipV="1">
            <a:off x="7315200" y="4606925"/>
            <a:ext cx="1219200" cy="1244600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Elbow Connector 18"/>
          <p:cNvCxnSpPr>
            <a:stCxn id="76" idx="1"/>
          </p:cNvCxnSpPr>
          <p:nvPr/>
        </p:nvCxnSpPr>
        <p:spPr>
          <a:xfrm rot="10800000">
            <a:off x="3733800" y="4648202"/>
            <a:ext cx="1600200" cy="1203325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7"/>
          <p:cNvGraphicFramePr>
            <a:graphicFrameLocks noChangeAspect="1"/>
          </p:cNvGraphicFramePr>
          <p:nvPr/>
        </p:nvGraphicFramePr>
        <p:xfrm>
          <a:off x="5381624" y="5408614"/>
          <a:ext cx="1887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4" y="5408614"/>
                        <a:ext cx="1887538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5"/>
          <p:cNvGraphicFramePr>
            <a:graphicFrameLocks noChangeAspect="1"/>
          </p:cNvGraphicFramePr>
          <p:nvPr/>
        </p:nvGraphicFramePr>
        <p:xfrm>
          <a:off x="5029200" y="4181476"/>
          <a:ext cx="2468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81476"/>
                        <a:ext cx="246856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>
          <a:xfrm>
            <a:off x="2667000" y="762000"/>
            <a:ext cx="6477000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24956" y="6209675"/>
            <a:ext cx="42358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age of universe 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e26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nosec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0480275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76BEDCD-165A-1AAA-1682-F80C7AF9B4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2" y="-1295400"/>
            <a:ext cx="12237748" cy="8153400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557FE6D-5E96-917B-F4A4-020E08D850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7498141"/>
              </p:ext>
            </p:extLst>
          </p:nvPr>
        </p:nvGraphicFramePr>
        <p:xfrm>
          <a:off x="-152400" y="4480560"/>
          <a:ext cx="5768987" cy="2453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85A626E9-6B3A-4C35-E6BD-81231878D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461510"/>
            <a:ext cx="1459529" cy="95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716760"/>
      </p:ext>
    </p:extLst>
  </p:cSld>
  <p:clrMapOvr>
    <a:masterClrMapping/>
  </p:clrMapOvr>
  <p:transition/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8534401" y="3072826"/>
            <a:ext cx="8547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267200" y="5181601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</a:t>
            </a: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3048000" y="3724276"/>
            <a:ext cx="6515100" cy="26003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3048000" y="372427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3048000" y="63246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 flipV="1">
            <a:off x="9563100" y="37242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 flipV="1">
            <a:off x="3048000" y="37242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3048000" y="63246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 flipV="1">
            <a:off x="3048000" y="37242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 flipV="1">
            <a:off x="3048000" y="62579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>
            <a:off x="3048000" y="37242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3000375" y="63531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2" name="Line 18"/>
          <p:cNvSpPr>
            <a:spLocks noChangeShapeType="1"/>
          </p:cNvSpPr>
          <p:nvPr/>
        </p:nvSpPr>
        <p:spPr bwMode="auto">
          <a:xfrm flipV="1">
            <a:off x="4229100" y="62579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3" name="Line 19"/>
          <p:cNvSpPr>
            <a:spLocks noChangeShapeType="1"/>
          </p:cNvSpPr>
          <p:nvPr/>
        </p:nvSpPr>
        <p:spPr bwMode="auto">
          <a:xfrm>
            <a:off x="4229100" y="37242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4105275" y="6353175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 flipV="1">
            <a:off x="5410200" y="62579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>
            <a:off x="5410200" y="37242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5286375" y="6353175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8" name="Line 24"/>
          <p:cNvSpPr>
            <a:spLocks noChangeShapeType="1"/>
          </p:cNvSpPr>
          <p:nvPr/>
        </p:nvSpPr>
        <p:spPr bwMode="auto">
          <a:xfrm flipV="1">
            <a:off x="6600825" y="62579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>
            <a:off x="6600825" y="37242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6477000" y="6353175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1" name="Line 27"/>
          <p:cNvSpPr>
            <a:spLocks noChangeShapeType="1"/>
          </p:cNvSpPr>
          <p:nvPr/>
        </p:nvSpPr>
        <p:spPr bwMode="auto">
          <a:xfrm flipV="1">
            <a:off x="7781925" y="62579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2" name="Line 28"/>
          <p:cNvSpPr>
            <a:spLocks noChangeShapeType="1"/>
          </p:cNvSpPr>
          <p:nvPr/>
        </p:nvSpPr>
        <p:spPr bwMode="auto">
          <a:xfrm>
            <a:off x="7781925" y="37242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7658100" y="6353175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4" name="Line 30"/>
          <p:cNvSpPr>
            <a:spLocks noChangeShapeType="1"/>
          </p:cNvSpPr>
          <p:nvPr/>
        </p:nvSpPr>
        <p:spPr bwMode="auto">
          <a:xfrm flipV="1">
            <a:off x="8963025" y="62579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5" name="Line 31"/>
          <p:cNvSpPr>
            <a:spLocks noChangeShapeType="1"/>
          </p:cNvSpPr>
          <p:nvPr/>
        </p:nvSpPr>
        <p:spPr bwMode="auto">
          <a:xfrm>
            <a:off x="8963025" y="37242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6" name="Rectangle 32"/>
          <p:cNvSpPr>
            <a:spLocks noChangeArrowheads="1"/>
          </p:cNvSpPr>
          <p:nvPr/>
        </p:nvSpPr>
        <p:spPr bwMode="auto">
          <a:xfrm>
            <a:off x="8915400" y="63531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7" name="Line 33"/>
          <p:cNvSpPr>
            <a:spLocks noChangeShapeType="1"/>
          </p:cNvSpPr>
          <p:nvPr/>
        </p:nvSpPr>
        <p:spPr bwMode="auto">
          <a:xfrm>
            <a:off x="3048000" y="63246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 flipH="1">
            <a:off x="9496426" y="63246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2695576" y="6219825"/>
            <a:ext cx="30777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0" name="Line 36"/>
          <p:cNvSpPr>
            <a:spLocks noChangeShapeType="1"/>
          </p:cNvSpPr>
          <p:nvPr/>
        </p:nvSpPr>
        <p:spPr bwMode="auto">
          <a:xfrm>
            <a:off x="3048000" y="588645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1" name="Line 37"/>
          <p:cNvSpPr>
            <a:spLocks noChangeShapeType="1"/>
          </p:cNvSpPr>
          <p:nvPr/>
        </p:nvSpPr>
        <p:spPr bwMode="auto">
          <a:xfrm flipH="1">
            <a:off x="9496426" y="58864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2" name="Rectangle 38"/>
          <p:cNvSpPr>
            <a:spLocks noChangeArrowheads="1"/>
          </p:cNvSpPr>
          <p:nvPr/>
        </p:nvSpPr>
        <p:spPr bwMode="auto">
          <a:xfrm>
            <a:off x="2847975" y="5781675"/>
            <a:ext cx="15869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3" name="Line 39"/>
          <p:cNvSpPr>
            <a:spLocks noChangeShapeType="1"/>
          </p:cNvSpPr>
          <p:nvPr/>
        </p:nvSpPr>
        <p:spPr bwMode="auto">
          <a:xfrm>
            <a:off x="3048000" y="54578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4" name="Line 40"/>
          <p:cNvSpPr>
            <a:spLocks noChangeShapeType="1"/>
          </p:cNvSpPr>
          <p:nvPr/>
        </p:nvSpPr>
        <p:spPr bwMode="auto">
          <a:xfrm flipH="1">
            <a:off x="9496426" y="54578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5" name="Rectangle 41"/>
          <p:cNvSpPr>
            <a:spLocks noChangeArrowheads="1"/>
          </p:cNvSpPr>
          <p:nvPr/>
        </p:nvSpPr>
        <p:spPr bwMode="auto">
          <a:xfrm>
            <a:off x="2695576" y="5353050"/>
            <a:ext cx="30777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6" name="Line 42"/>
          <p:cNvSpPr>
            <a:spLocks noChangeShapeType="1"/>
          </p:cNvSpPr>
          <p:nvPr/>
        </p:nvSpPr>
        <p:spPr bwMode="auto">
          <a:xfrm>
            <a:off x="3048000" y="50196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7" name="Line 43"/>
          <p:cNvSpPr>
            <a:spLocks noChangeShapeType="1"/>
          </p:cNvSpPr>
          <p:nvPr/>
        </p:nvSpPr>
        <p:spPr bwMode="auto">
          <a:xfrm flipH="1">
            <a:off x="9496426" y="50196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8" name="Rectangle 44"/>
          <p:cNvSpPr>
            <a:spLocks noChangeArrowheads="1"/>
          </p:cNvSpPr>
          <p:nvPr/>
        </p:nvSpPr>
        <p:spPr bwMode="auto">
          <a:xfrm>
            <a:off x="2905125" y="4914900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29" name="Line 45"/>
          <p:cNvSpPr>
            <a:spLocks noChangeShapeType="1"/>
          </p:cNvSpPr>
          <p:nvPr/>
        </p:nvSpPr>
        <p:spPr bwMode="auto">
          <a:xfrm>
            <a:off x="3048000" y="459105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0" name="Line 46"/>
          <p:cNvSpPr>
            <a:spLocks noChangeShapeType="1"/>
          </p:cNvSpPr>
          <p:nvPr/>
        </p:nvSpPr>
        <p:spPr bwMode="auto">
          <a:xfrm flipH="1">
            <a:off x="9496426" y="45910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1" name="Rectangle 47"/>
          <p:cNvSpPr>
            <a:spLocks noChangeArrowheads="1"/>
          </p:cNvSpPr>
          <p:nvPr/>
        </p:nvSpPr>
        <p:spPr bwMode="auto">
          <a:xfrm>
            <a:off x="2752725" y="4486275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2" name="Line 48"/>
          <p:cNvSpPr>
            <a:spLocks noChangeShapeType="1"/>
          </p:cNvSpPr>
          <p:nvPr/>
        </p:nvSpPr>
        <p:spPr bwMode="auto">
          <a:xfrm>
            <a:off x="3048000" y="41529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3" name="Line 49"/>
          <p:cNvSpPr>
            <a:spLocks noChangeShapeType="1"/>
          </p:cNvSpPr>
          <p:nvPr/>
        </p:nvSpPr>
        <p:spPr bwMode="auto">
          <a:xfrm flipH="1">
            <a:off x="9496426" y="41529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4" name="Rectangle 50"/>
          <p:cNvSpPr>
            <a:spLocks noChangeArrowheads="1"/>
          </p:cNvSpPr>
          <p:nvPr/>
        </p:nvSpPr>
        <p:spPr bwMode="auto">
          <a:xfrm>
            <a:off x="2905125" y="404812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5" name="Line 51"/>
          <p:cNvSpPr>
            <a:spLocks noChangeShapeType="1"/>
          </p:cNvSpPr>
          <p:nvPr/>
        </p:nvSpPr>
        <p:spPr bwMode="auto">
          <a:xfrm>
            <a:off x="3048000" y="37242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6" name="Line 52"/>
          <p:cNvSpPr>
            <a:spLocks noChangeShapeType="1"/>
          </p:cNvSpPr>
          <p:nvPr/>
        </p:nvSpPr>
        <p:spPr bwMode="auto">
          <a:xfrm flipH="1">
            <a:off x="9496426" y="37242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7" name="Rectangle 53"/>
          <p:cNvSpPr>
            <a:spLocks noChangeArrowheads="1"/>
          </p:cNvSpPr>
          <p:nvPr/>
        </p:nvSpPr>
        <p:spPr bwMode="auto">
          <a:xfrm>
            <a:off x="2752725" y="3619500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8" name="Line 54"/>
          <p:cNvSpPr>
            <a:spLocks noChangeShapeType="1"/>
          </p:cNvSpPr>
          <p:nvPr/>
        </p:nvSpPr>
        <p:spPr bwMode="auto">
          <a:xfrm>
            <a:off x="3048000" y="372427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39" name="Line 55"/>
          <p:cNvSpPr>
            <a:spLocks noChangeShapeType="1"/>
          </p:cNvSpPr>
          <p:nvPr/>
        </p:nvSpPr>
        <p:spPr bwMode="auto">
          <a:xfrm>
            <a:off x="3048000" y="63246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40" name="Line 56"/>
          <p:cNvSpPr>
            <a:spLocks noChangeShapeType="1"/>
          </p:cNvSpPr>
          <p:nvPr/>
        </p:nvSpPr>
        <p:spPr bwMode="auto">
          <a:xfrm flipV="1">
            <a:off x="9563100" y="37242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41" name="Line 57"/>
          <p:cNvSpPr>
            <a:spLocks noChangeShapeType="1"/>
          </p:cNvSpPr>
          <p:nvPr/>
        </p:nvSpPr>
        <p:spPr bwMode="auto">
          <a:xfrm flipV="1">
            <a:off x="3048000" y="37242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42" name="Freeform 58"/>
          <p:cNvSpPr>
            <a:spLocks/>
          </p:cNvSpPr>
          <p:nvPr/>
        </p:nvSpPr>
        <p:spPr bwMode="auto">
          <a:xfrm>
            <a:off x="3048001" y="4000501"/>
            <a:ext cx="3952875" cy="1019175"/>
          </a:xfrm>
          <a:custGeom>
            <a:avLst/>
            <a:gdLst/>
            <a:ahLst/>
            <a:cxnLst>
              <a:cxn ang="0">
                <a:pos x="36" y="420"/>
              </a:cxn>
              <a:cxn ang="0">
                <a:pos x="96" y="150"/>
              </a:cxn>
              <a:cxn ang="0">
                <a:pos x="156" y="12"/>
              </a:cxn>
              <a:cxn ang="0">
                <a:pos x="216" y="12"/>
              </a:cxn>
              <a:cxn ang="0">
                <a:pos x="270" y="78"/>
              </a:cxn>
              <a:cxn ang="0">
                <a:pos x="330" y="138"/>
              </a:cxn>
              <a:cxn ang="0">
                <a:pos x="390" y="150"/>
              </a:cxn>
              <a:cxn ang="0">
                <a:pos x="450" y="114"/>
              </a:cxn>
              <a:cxn ang="0">
                <a:pos x="510" y="72"/>
              </a:cxn>
              <a:cxn ang="0">
                <a:pos x="564" y="60"/>
              </a:cxn>
              <a:cxn ang="0">
                <a:pos x="624" y="78"/>
              </a:cxn>
              <a:cxn ang="0">
                <a:pos x="684" y="114"/>
              </a:cxn>
              <a:cxn ang="0">
                <a:pos x="744" y="126"/>
              </a:cxn>
              <a:cxn ang="0">
                <a:pos x="804" y="114"/>
              </a:cxn>
              <a:cxn ang="0">
                <a:pos x="864" y="84"/>
              </a:cxn>
              <a:cxn ang="0">
                <a:pos x="918" y="72"/>
              </a:cxn>
              <a:cxn ang="0">
                <a:pos x="978" y="78"/>
              </a:cxn>
              <a:cxn ang="0">
                <a:pos x="1038" y="102"/>
              </a:cxn>
              <a:cxn ang="0">
                <a:pos x="1098" y="114"/>
              </a:cxn>
              <a:cxn ang="0">
                <a:pos x="1158" y="114"/>
              </a:cxn>
              <a:cxn ang="0">
                <a:pos x="1212" y="96"/>
              </a:cxn>
              <a:cxn ang="0">
                <a:pos x="1272" y="78"/>
              </a:cxn>
              <a:cxn ang="0">
                <a:pos x="1332" y="78"/>
              </a:cxn>
              <a:cxn ang="0">
                <a:pos x="1392" y="96"/>
              </a:cxn>
              <a:cxn ang="0">
                <a:pos x="1452" y="108"/>
              </a:cxn>
              <a:cxn ang="0">
                <a:pos x="1512" y="114"/>
              </a:cxn>
              <a:cxn ang="0">
                <a:pos x="1566" y="102"/>
              </a:cxn>
              <a:cxn ang="0">
                <a:pos x="1626" y="84"/>
              </a:cxn>
              <a:cxn ang="0">
                <a:pos x="1686" y="78"/>
              </a:cxn>
              <a:cxn ang="0">
                <a:pos x="1746" y="90"/>
              </a:cxn>
              <a:cxn ang="0">
                <a:pos x="1806" y="108"/>
              </a:cxn>
              <a:cxn ang="0">
                <a:pos x="1860" y="114"/>
              </a:cxn>
              <a:cxn ang="0">
                <a:pos x="1920" y="108"/>
              </a:cxn>
              <a:cxn ang="0">
                <a:pos x="1980" y="90"/>
              </a:cxn>
              <a:cxn ang="0">
                <a:pos x="2040" y="78"/>
              </a:cxn>
              <a:cxn ang="0">
                <a:pos x="2100" y="84"/>
              </a:cxn>
              <a:cxn ang="0">
                <a:pos x="2160" y="102"/>
              </a:cxn>
              <a:cxn ang="0">
                <a:pos x="2214" y="114"/>
              </a:cxn>
              <a:cxn ang="0">
                <a:pos x="2274" y="108"/>
              </a:cxn>
              <a:cxn ang="0">
                <a:pos x="2334" y="96"/>
              </a:cxn>
              <a:cxn ang="0">
                <a:pos x="2394" y="78"/>
              </a:cxn>
              <a:cxn ang="0">
                <a:pos x="2454" y="78"/>
              </a:cxn>
            </a:cxnLst>
            <a:rect l="0" t="0" r="r" b="b"/>
            <a:pathLst>
              <a:path w="2490" h="642">
                <a:moveTo>
                  <a:pt x="0" y="642"/>
                </a:moveTo>
                <a:lnTo>
                  <a:pt x="18" y="528"/>
                </a:lnTo>
                <a:lnTo>
                  <a:pt x="36" y="420"/>
                </a:lnTo>
                <a:lnTo>
                  <a:pt x="54" y="318"/>
                </a:lnTo>
                <a:lnTo>
                  <a:pt x="78" y="222"/>
                </a:lnTo>
                <a:lnTo>
                  <a:pt x="96" y="150"/>
                </a:lnTo>
                <a:lnTo>
                  <a:pt x="114" y="84"/>
                </a:lnTo>
                <a:lnTo>
                  <a:pt x="132" y="42"/>
                </a:lnTo>
                <a:lnTo>
                  <a:pt x="156" y="12"/>
                </a:lnTo>
                <a:lnTo>
                  <a:pt x="174" y="0"/>
                </a:lnTo>
                <a:lnTo>
                  <a:pt x="192" y="0"/>
                </a:lnTo>
                <a:lnTo>
                  <a:pt x="216" y="12"/>
                </a:lnTo>
                <a:lnTo>
                  <a:pt x="234" y="30"/>
                </a:lnTo>
                <a:lnTo>
                  <a:pt x="252" y="54"/>
                </a:lnTo>
                <a:lnTo>
                  <a:pt x="270" y="78"/>
                </a:lnTo>
                <a:lnTo>
                  <a:pt x="294" y="102"/>
                </a:lnTo>
                <a:lnTo>
                  <a:pt x="312" y="120"/>
                </a:lnTo>
                <a:lnTo>
                  <a:pt x="330" y="138"/>
                </a:lnTo>
                <a:lnTo>
                  <a:pt x="348" y="144"/>
                </a:lnTo>
                <a:lnTo>
                  <a:pt x="372" y="150"/>
                </a:lnTo>
                <a:lnTo>
                  <a:pt x="390" y="150"/>
                </a:lnTo>
                <a:lnTo>
                  <a:pt x="408" y="138"/>
                </a:lnTo>
                <a:lnTo>
                  <a:pt x="432" y="126"/>
                </a:lnTo>
                <a:lnTo>
                  <a:pt x="450" y="114"/>
                </a:lnTo>
                <a:lnTo>
                  <a:pt x="468" y="96"/>
                </a:lnTo>
                <a:lnTo>
                  <a:pt x="486" y="84"/>
                </a:lnTo>
                <a:lnTo>
                  <a:pt x="510" y="72"/>
                </a:lnTo>
                <a:lnTo>
                  <a:pt x="528" y="66"/>
                </a:lnTo>
                <a:lnTo>
                  <a:pt x="546" y="60"/>
                </a:lnTo>
                <a:lnTo>
                  <a:pt x="564" y="60"/>
                </a:lnTo>
                <a:lnTo>
                  <a:pt x="588" y="60"/>
                </a:lnTo>
                <a:lnTo>
                  <a:pt x="606" y="72"/>
                </a:lnTo>
                <a:lnTo>
                  <a:pt x="624" y="78"/>
                </a:lnTo>
                <a:lnTo>
                  <a:pt x="648" y="90"/>
                </a:lnTo>
                <a:lnTo>
                  <a:pt x="666" y="102"/>
                </a:lnTo>
                <a:lnTo>
                  <a:pt x="684" y="114"/>
                </a:lnTo>
                <a:lnTo>
                  <a:pt x="702" y="120"/>
                </a:lnTo>
                <a:lnTo>
                  <a:pt x="726" y="126"/>
                </a:lnTo>
                <a:lnTo>
                  <a:pt x="744" y="126"/>
                </a:lnTo>
                <a:lnTo>
                  <a:pt x="762" y="126"/>
                </a:lnTo>
                <a:lnTo>
                  <a:pt x="780" y="120"/>
                </a:lnTo>
                <a:lnTo>
                  <a:pt x="804" y="114"/>
                </a:lnTo>
                <a:lnTo>
                  <a:pt x="822" y="102"/>
                </a:lnTo>
                <a:lnTo>
                  <a:pt x="840" y="96"/>
                </a:lnTo>
                <a:lnTo>
                  <a:pt x="864" y="84"/>
                </a:lnTo>
                <a:lnTo>
                  <a:pt x="882" y="78"/>
                </a:lnTo>
                <a:lnTo>
                  <a:pt x="900" y="72"/>
                </a:lnTo>
                <a:lnTo>
                  <a:pt x="918" y="72"/>
                </a:lnTo>
                <a:lnTo>
                  <a:pt x="942" y="72"/>
                </a:lnTo>
                <a:lnTo>
                  <a:pt x="960" y="72"/>
                </a:lnTo>
                <a:lnTo>
                  <a:pt x="978" y="78"/>
                </a:lnTo>
                <a:lnTo>
                  <a:pt x="996" y="84"/>
                </a:lnTo>
                <a:lnTo>
                  <a:pt x="1020" y="96"/>
                </a:lnTo>
                <a:lnTo>
                  <a:pt x="1038" y="102"/>
                </a:lnTo>
                <a:lnTo>
                  <a:pt x="1056" y="108"/>
                </a:lnTo>
                <a:lnTo>
                  <a:pt x="1080" y="114"/>
                </a:lnTo>
                <a:lnTo>
                  <a:pt x="1098" y="114"/>
                </a:lnTo>
                <a:lnTo>
                  <a:pt x="1116" y="120"/>
                </a:lnTo>
                <a:lnTo>
                  <a:pt x="1134" y="114"/>
                </a:lnTo>
                <a:lnTo>
                  <a:pt x="1158" y="114"/>
                </a:lnTo>
                <a:lnTo>
                  <a:pt x="1176" y="108"/>
                </a:lnTo>
                <a:lnTo>
                  <a:pt x="1194" y="102"/>
                </a:lnTo>
                <a:lnTo>
                  <a:pt x="1212" y="96"/>
                </a:lnTo>
                <a:lnTo>
                  <a:pt x="1236" y="90"/>
                </a:lnTo>
                <a:lnTo>
                  <a:pt x="1254" y="84"/>
                </a:lnTo>
                <a:lnTo>
                  <a:pt x="1272" y="78"/>
                </a:lnTo>
                <a:lnTo>
                  <a:pt x="1296" y="78"/>
                </a:lnTo>
                <a:lnTo>
                  <a:pt x="1314" y="78"/>
                </a:lnTo>
                <a:lnTo>
                  <a:pt x="1332" y="78"/>
                </a:lnTo>
                <a:lnTo>
                  <a:pt x="1350" y="84"/>
                </a:lnTo>
                <a:lnTo>
                  <a:pt x="1374" y="90"/>
                </a:lnTo>
                <a:lnTo>
                  <a:pt x="1392" y="96"/>
                </a:lnTo>
                <a:lnTo>
                  <a:pt x="1410" y="102"/>
                </a:lnTo>
                <a:lnTo>
                  <a:pt x="1428" y="108"/>
                </a:lnTo>
                <a:lnTo>
                  <a:pt x="1452" y="108"/>
                </a:lnTo>
                <a:lnTo>
                  <a:pt x="1470" y="114"/>
                </a:lnTo>
                <a:lnTo>
                  <a:pt x="1488" y="114"/>
                </a:lnTo>
                <a:lnTo>
                  <a:pt x="1512" y="114"/>
                </a:lnTo>
                <a:lnTo>
                  <a:pt x="1530" y="108"/>
                </a:lnTo>
                <a:lnTo>
                  <a:pt x="1548" y="108"/>
                </a:lnTo>
                <a:lnTo>
                  <a:pt x="1566" y="102"/>
                </a:lnTo>
                <a:lnTo>
                  <a:pt x="1590" y="96"/>
                </a:lnTo>
                <a:lnTo>
                  <a:pt x="1608" y="90"/>
                </a:lnTo>
                <a:lnTo>
                  <a:pt x="1626" y="84"/>
                </a:lnTo>
                <a:lnTo>
                  <a:pt x="1644" y="78"/>
                </a:lnTo>
                <a:lnTo>
                  <a:pt x="1668" y="78"/>
                </a:lnTo>
                <a:lnTo>
                  <a:pt x="1686" y="78"/>
                </a:lnTo>
                <a:lnTo>
                  <a:pt x="1704" y="78"/>
                </a:lnTo>
                <a:lnTo>
                  <a:pt x="1722" y="84"/>
                </a:lnTo>
                <a:lnTo>
                  <a:pt x="1746" y="90"/>
                </a:lnTo>
                <a:lnTo>
                  <a:pt x="1764" y="96"/>
                </a:lnTo>
                <a:lnTo>
                  <a:pt x="1782" y="102"/>
                </a:lnTo>
                <a:lnTo>
                  <a:pt x="1806" y="108"/>
                </a:lnTo>
                <a:lnTo>
                  <a:pt x="1824" y="108"/>
                </a:lnTo>
                <a:lnTo>
                  <a:pt x="1842" y="114"/>
                </a:lnTo>
                <a:lnTo>
                  <a:pt x="1860" y="114"/>
                </a:lnTo>
                <a:lnTo>
                  <a:pt x="1884" y="114"/>
                </a:lnTo>
                <a:lnTo>
                  <a:pt x="1902" y="108"/>
                </a:lnTo>
                <a:lnTo>
                  <a:pt x="1920" y="108"/>
                </a:lnTo>
                <a:lnTo>
                  <a:pt x="1938" y="102"/>
                </a:lnTo>
                <a:lnTo>
                  <a:pt x="1962" y="96"/>
                </a:lnTo>
                <a:lnTo>
                  <a:pt x="1980" y="90"/>
                </a:lnTo>
                <a:lnTo>
                  <a:pt x="1998" y="84"/>
                </a:lnTo>
                <a:lnTo>
                  <a:pt x="2022" y="78"/>
                </a:lnTo>
                <a:lnTo>
                  <a:pt x="2040" y="78"/>
                </a:lnTo>
                <a:lnTo>
                  <a:pt x="2058" y="78"/>
                </a:lnTo>
                <a:lnTo>
                  <a:pt x="2076" y="78"/>
                </a:lnTo>
                <a:lnTo>
                  <a:pt x="2100" y="84"/>
                </a:lnTo>
                <a:lnTo>
                  <a:pt x="2118" y="90"/>
                </a:lnTo>
                <a:lnTo>
                  <a:pt x="2136" y="96"/>
                </a:lnTo>
                <a:lnTo>
                  <a:pt x="2160" y="102"/>
                </a:lnTo>
                <a:lnTo>
                  <a:pt x="2178" y="108"/>
                </a:lnTo>
                <a:lnTo>
                  <a:pt x="2196" y="108"/>
                </a:lnTo>
                <a:lnTo>
                  <a:pt x="2214" y="114"/>
                </a:lnTo>
                <a:lnTo>
                  <a:pt x="2238" y="114"/>
                </a:lnTo>
                <a:lnTo>
                  <a:pt x="2256" y="114"/>
                </a:lnTo>
                <a:lnTo>
                  <a:pt x="2274" y="108"/>
                </a:lnTo>
                <a:lnTo>
                  <a:pt x="2292" y="108"/>
                </a:lnTo>
                <a:lnTo>
                  <a:pt x="2316" y="102"/>
                </a:lnTo>
                <a:lnTo>
                  <a:pt x="2334" y="96"/>
                </a:lnTo>
                <a:lnTo>
                  <a:pt x="2352" y="90"/>
                </a:lnTo>
                <a:lnTo>
                  <a:pt x="2376" y="84"/>
                </a:lnTo>
                <a:lnTo>
                  <a:pt x="2394" y="78"/>
                </a:lnTo>
                <a:lnTo>
                  <a:pt x="2412" y="78"/>
                </a:lnTo>
                <a:lnTo>
                  <a:pt x="2430" y="78"/>
                </a:lnTo>
                <a:lnTo>
                  <a:pt x="2454" y="78"/>
                </a:lnTo>
                <a:lnTo>
                  <a:pt x="2472" y="84"/>
                </a:lnTo>
                <a:lnTo>
                  <a:pt x="2490" y="90"/>
                </a:lnTo>
              </a:path>
            </a:pathLst>
          </a:cu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43" name="Freeform 59"/>
          <p:cNvSpPr>
            <a:spLocks/>
          </p:cNvSpPr>
          <p:nvPr/>
        </p:nvSpPr>
        <p:spPr bwMode="auto">
          <a:xfrm>
            <a:off x="7000875" y="4000500"/>
            <a:ext cx="2571750" cy="2038350"/>
          </a:xfrm>
          <a:custGeom>
            <a:avLst/>
            <a:gdLst/>
            <a:ahLst/>
            <a:cxnLst>
              <a:cxn ang="0">
                <a:pos x="18" y="96"/>
              </a:cxn>
              <a:cxn ang="0">
                <a:pos x="60" y="108"/>
              </a:cxn>
              <a:cxn ang="0">
                <a:pos x="102" y="114"/>
              </a:cxn>
              <a:cxn ang="0">
                <a:pos x="138" y="114"/>
              </a:cxn>
              <a:cxn ang="0">
                <a:pos x="180" y="108"/>
              </a:cxn>
              <a:cxn ang="0">
                <a:pos x="216" y="96"/>
              </a:cxn>
              <a:cxn ang="0">
                <a:pos x="258" y="78"/>
              </a:cxn>
              <a:cxn ang="0">
                <a:pos x="294" y="72"/>
              </a:cxn>
              <a:cxn ang="0">
                <a:pos x="336" y="72"/>
              </a:cxn>
              <a:cxn ang="0">
                <a:pos x="372" y="84"/>
              </a:cxn>
              <a:cxn ang="0">
                <a:pos x="414" y="102"/>
              </a:cxn>
              <a:cxn ang="0">
                <a:pos x="450" y="120"/>
              </a:cxn>
              <a:cxn ang="0">
                <a:pos x="492" y="126"/>
              </a:cxn>
              <a:cxn ang="0">
                <a:pos x="534" y="120"/>
              </a:cxn>
              <a:cxn ang="0">
                <a:pos x="570" y="102"/>
              </a:cxn>
              <a:cxn ang="0">
                <a:pos x="612" y="78"/>
              </a:cxn>
              <a:cxn ang="0">
                <a:pos x="648" y="60"/>
              </a:cxn>
              <a:cxn ang="0">
                <a:pos x="690" y="60"/>
              </a:cxn>
              <a:cxn ang="0">
                <a:pos x="726" y="72"/>
              </a:cxn>
              <a:cxn ang="0">
                <a:pos x="768" y="96"/>
              </a:cxn>
              <a:cxn ang="0">
                <a:pos x="804" y="126"/>
              </a:cxn>
              <a:cxn ang="0">
                <a:pos x="846" y="150"/>
              </a:cxn>
              <a:cxn ang="0">
                <a:pos x="882" y="144"/>
              </a:cxn>
              <a:cxn ang="0">
                <a:pos x="924" y="120"/>
              </a:cxn>
              <a:cxn ang="0">
                <a:pos x="960" y="78"/>
              </a:cxn>
              <a:cxn ang="0">
                <a:pos x="1002" y="30"/>
              </a:cxn>
              <a:cxn ang="0">
                <a:pos x="1044" y="0"/>
              </a:cxn>
              <a:cxn ang="0">
                <a:pos x="1080" y="12"/>
              </a:cxn>
              <a:cxn ang="0">
                <a:pos x="1122" y="84"/>
              </a:cxn>
              <a:cxn ang="0">
                <a:pos x="1158" y="222"/>
              </a:cxn>
              <a:cxn ang="0">
                <a:pos x="1200" y="420"/>
              </a:cxn>
              <a:cxn ang="0">
                <a:pos x="1236" y="642"/>
              </a:cxn>
              <a:cxn ang="0">
                <a:pos x="1278" y="864"/>
              </a:cxn>
              <a:cxn ang="0">
                <a:pos x="1314" y="1062"/>
              </a:cxn>
              <a:cxn ang="0">
                <a:pos x="1356" y="1200"/>
              </a:cxn>
              <a:cxn ang="0">
                <a:pos x="1392" y="1272"/>
              </a:cxn>
              <a:cxn ang="0">
                <a:pos x="1434" y="1284"/>
              </a:cxn>
              <a:cxn ang="0">
                <a:pos x="1476" y="1254"/>
              </a:cxn>
              <a:cxn ang="0">
                <a:pos x="1512" y="1206"/>
              </a:cxn>
              <a:cxn ang="0">
                <a:pos x="1554" y="1164"/>
              </a:cxn>
              <a:cxn ang="0">
                <a:pos x="1590" y="1140"/>
              </a:cxn>
              <a:cxn ang="0">
                <a:pos x="1620" y="1134"/>
              </a:cxn>
            </a:cxnLst>
            <a:rect l="0" t="0" r="r" b="b"/>
            <a:pathLst>
              <a:path w="1620" h="1284">
                <a:moveTo>
                  <a:pt x="0" y="90"/>
                </a:moveTo>
                <a:lnTo>
                  <a:pt x="18" y="96"/>
                </a:lnTo>
                <a:lnTo>
                  <a:pt x="42" y="102"/>
                </a:lnTo>
                <a:lnTo>
                  <a:pt x="60" y="108"/>
                </a:lnTo>
                <a:lnTo>
                  <a:pt x="78" y="114"/>
                </a:lnTo>
                <a:lnTo>
                  <a:pt x="102" y="114"/>
                </a:lnTo>
                <a:lnTo>
                  <a:pt x="120" y="120"/>
                </a:lnTo>
                <a:lnTo>
                  <a:pt x="138" y="114"/>
                </a:lnTo>
                <a:lnTo>
                  <a:pt x="156" y="114"/>
                </a:lnTo>
                <a:lnTo>
                  <a:pt x="180" y="108"/>
                </a:lnTo>
                <a:lnTo>
                  <a:pt x="198" y="102"/>
                </a:lnTo>
                <a:lnTo>
                  <a:pt x="216" y="96"/>
                </a:lnTo>
                <a:lnTo>
                  <a:pt x="234" y="84"/>
                </a:lnTo>
                <a:lnTo>
                  <a:pt x="258" y="78"/>
                </a:lnTo>
                <a:lnTo>
                  <a:pt x="276" y="72"/>
                </a:lnTo>
                <a:lnTo>
                  <a:pt x="294" y="72"/>
                </a:lnTo>
                <a:lnTo>
                  <a:pt x="318" y="72"/>
                </a:lnTo>
                <a:lnTo>
                  <a:pt x="336" y="72"/>
                </a:lnTo>
                <a:lnTo>
                  <a:pt x="354" y="78"/>
                </a:lnTo>
                <a:lnTo>
                  <a:pt x="372" y="84"/>
                </a:lnTo>
                <a:lnTo>
                  <a:pt x="396" y="96"/>
                </a:lnTo>
                <a:lnTo>
                  <a:pt x="414" y="102"/>
                </a:lnTo>
                <a:lnTo>
                  <a:pt x="432" y="114"/>
                </a:lnTo>
                <a:lnTo>
                  <a:pt x="450" y="120"/>
                </a:lnTo>
                <a:lnTo>
                  <a:pt x="474" y="126"/>
                </a:lnTo>
                <a:lnTo>
                  <a:pt x="492" y="126"/>
                </a:lnTo>
                <a:lnTo>
                  <a:pt x="510" y="126"/>
                </a:lnTo>
                <a:lnTo>
                  <a:pt x="534" y="120"/>
                </a:lnTo>
                <a:lnTo>
                  <a:pt x="552" y="114"/>
                </a:lnTo>
                <a:lnTo>
                  <a:pt x="570" y="102"/>
                </a:lnTo>
                <a:lnTo>
                  <a:pt x="588" y="90"/>
                </a:lnTo>
                <a:lnTo>
                  <a:pt x="612" y="78"/>
                </a:lnTo>
                <a:lnTo>
                  <a:pt x="630" y="72"/>
                </a:lnTo>
                <a:lnTo>
                  <a:pt x="648" y="60"/>
                </a:lnTo>
                <a:lnTo>
                  <a:pt x="666" y="60"/>
                </a:lnTo>
                <a:lnTo>
                  <a:pt x="690" y="60"/>
                </a:lnTo>
                <a:lnTo>
                  <a:pt x="708" y="66"/>
                </a:lnTo>
                <a:lnTo>
                  <a:pt x="726" y="72"/>
                </a:lnTo>
                <a:lnTo>
                  <a:pt x="750" y="84"/>
                </a:lnTo>
                <a:lnTo>
                  <a:pt x="768" y="96"/>
                </a:lnTo>
                <a:lnTo>
                  <a:pt x="786" y="114"/>
                </a:lnTo>
                <a:lnTo>
                  <a:pt x="804" y="126"/>
                </a:lnTo>
                <a:lnTo>
                  <a:pt x="828" y="138"/>
                </a:lnTo>
                <a:lnTo>
                  <a:pt x="846" y="150"/>
                </a:lnTo>
                <a:lnTo>
                  <a:pt x="864" y="150"/>
                </a:lnTo>
                <a:lnTo>
                  <a:pt x="882" y="144"/>
                </a:lnTo>
                <a:lnTo>
                  <a:pt x="906" y="138"/>
                </a:lnTo>
                <a:lnTo>
                  <a:pt x="924" y="120"/>
                </a:lnTo>
                <a:lnTo>
                  <a:pt x="942" y="102"/>
                </a:lnTo>
                <a:lnTo>
                  <a:pt x="960" y="78"/>
                </a:lnTo>
                <a:lnTo>
                  <a:pt x="984" y="54"/>
                </a:lnTo>
                <a:lnTo>
                  <a:pt x="1002" y="30"/>
                </a:lnTo>
                <a:lnTo>
                  <a:pt x="1020" y="12"/>
                </a:lnTo>
                <a:lnTo>
                  <a:pt x="1044" y="0"/>
                </a:lnTo>
                <a:lnTo>
                  <a:pt x="1062" y="0"/>
                </a:lnTo>
                <a:lnTo>
                  <a:pt x="1080" y="12"/>
                </a:lnTo>
                <a:lnTo>
                  <a:pt x="1098" y="42"/>
                </a:lnTo>
                <a:lnTo>
                  <a:pt x="1122" y="84"/>
                </a:lnTo>
                <a:lnTo>
                  <a:pt x="1140" y="150"/>
                </a:lnTo>
                <a:lnTo>
                  <a:pt x="1158" y="222"/>
                </a:lnTo>
                <a:lnTo>
                  <a:pt x="1176" y="318"/>
                </a:lnTo>
                <a:lnTo>
                  <a:pt x="1200" y="420"/>
                </a:lnTo>
                <a:lnTo>
                  <a:pt x="1218" y="528"/>
                </a:lnTo>
                <a:lnTo>
                  <a:pt x="1236" y="642"/>
                </a:lnTo>
                <a:lnTo>
                  <a:pt x="1260" y="756"/>
                </a:lnTo>
                <a:lnTo>
                  <a:pt x="1278" y="864"/>
                </a:lnTo>
                <a:lnTo>
                  <a:pt x="1296" y="966"/>
                </a:lnTo>
                <a:lnTo>
                  <a:pt x="1314" y="1062"/>
                </a:lnTo>
                <a:lnTo>
                  <a:pt x="1338" y="1134"/>
                </a:lnTo>
                <a:lnTo>
                  <a:pt x="1356" y="1200"/>
                </a:lnTo>
                <a:lnTo>
                  <a:pt x="1374" y="1242"/>
                </a:lnTo>
                <a:lnTo>
                  <a:pt x="1392" y="1272"/>
                </a:lnTo>
                <a:lnTo>
                  <a:pt x="1416" y="1284"/>
                </a:lnTo>
                <a:lnTo>
                  <a:pt x="1434" y="1284"/>
                </a:lnTo>
                <a:lnTo>
                  <a:pt x="1452" y="1272"/>
                </a:lnTo>
                <a:lnTo>
                  <a:pt x="1476" y="1254"/>
                </a:lnTo>
                <a:lnTo>
                  <a:pt x="1494" y="1230"/>
                </a:lnTo>
                <a:lnTo>
                  <a:pt x="1512" y="1206"/>
                </a:lnTo>
                <a:lnTo>
                  <a:pt x="1530" y="1182"/>
                </a:lnTo>
                <a:lnTo>
                  <a:pt x="1554" y="1164"/>
                </a:lnTo>
                <a:lnTo>
                  <a:pt x="1572" y="1146"/>
                </a:lnTo>
                <a:lnTo>
                  <a:pt x="1590" y="1140"/>
                </a:lnTo>
                <a:lnTo>
                  <a:pt x="1608" y="1134"/>
                </a:lnTo>
                <a:lnTo>
                  <a:pt x="1620" y="1134"/>
                </a:lnTo>
              </a:path>
            </a:pathLst>
          </a:cu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3" name="Rectangle 69"/>
          <p:cNvSpPr>
            <a:spLocks noChangeArrowheads="1"/>
          </p:cNvSpPr>
          <p:nvPr/>
        </p:nvSpPr>
        <p:spPr bwMode="auto">
          <a:xfrm>
            <a:off x="3048000" y="457201"/>
            <a:ext cx="6515100" cy="26003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4" name="Line 70"/>
          <p:cNvSpPr>
            <a:spLocks noChangeShapeType="1"/>
          </p:cNvSpPr>
          <p:nvPr/>
        </p:nvSpPr>
        <p:spPr bwMode="auto">
          <a:xfrm>
            <a:off x="3048000" y="4572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5" name="Line 71"/>
          <p:cNvSpPr>
            <a:spLocks noChangeShapeType="1"/>
          </p:cNvSpPr>
          <p:nvPr/>
        </p:nvSpPr>
        <p:spPr bwMode="auto">
          <a:xfrm>
            <a:off x="3048000" y="30575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6" name="Line 72"/>
          <p:cNvSpPr>
            <a:spLocks noChangeShapeType="1"/>
          </p:cNvSpPr>
          <p:nvPr/>
        </p:nvSpPr>
        <p:spPr bwMode="auto">
          <a:xfrm flipV="1">
            <a:off x="95631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7" name="Line 73"/>
          <p:cNvSpPr>
            <a:spLocks noChangeShapeType="1"/>
          </p:cNvSpPr>
          <p:nvPr/>
        </p:nvSpPr>
        <p:spPr bwMode="auto">
          <a:xfrm flipV="1">
            <a:off x="30480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8" name="Line 74"/>
          <p:cNvSpPr>
            <a:spLocks noChangeShapeType="1"/>
          </p:cNvSpPr>
          <p:nvPr/>
        </p:nvSpPr>
        <p:spPr bwMode="auto">
          <a:xfrm>
            <a:off x="3048000" y="30575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9" name="Line 75"/>
          <p:cNvSpPr>
            <a:spLocks noChangeShapeType="1"/>
          </p:cNvSpPr>
          <p:nvPr/>
        </p:nvSpPr>
        <p:spPr bwMode="auto">
          <a:xfrm flipV="1">
            <a:off x="30480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0" name="Line 76"/>
          <p:cNvSpPr>
            <a:spLocks noChangeShapeType="1"/>
          </p:cNvSpPr>
          <p:nvPr/>
        </p:nvSpPr>
        <p:spPr bwMode="auto">
          <a:xfrm flipV="1">
            <a:off x="3048000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1" name="Line 77"/>
          <p:cNvSpPr>
            <a:spLocks noChangeShapeType="1"/>
          </p:cNvSpPr>
          <p:nvPr/>
        </p:nvSpPr>
        <p:spPr bwMode="auto">
          <a:xfrm>
            <a:off x="3048000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2" name="Rectangle 78"/>
          <p:cNvSpPr>
            <a:spLocks noChangeArrowheads="1"/>
          </p:cNvSpPr>
          <p:nvPr/>
        </p:nvSpPr>
        <p:spPr bwMode="auto">
          <a:xfrm>
            <a:off x="3019425" y="3086101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3" name="Line 79"/>
          <p:cNvSpPr>
            <a:spLocks noChangeShapeType="1"/>
          </p:cNvSpPr>
          <p:nvPr/>
        </p:nvSpPr>
        <p:spPr bwMode="auto">
          <a:xfrm flipV="1">
            <a:off x="4229100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4" name="Line 80"/>
          <p:cNvSpPr>
            <a:spLocks noChangeShapeType="1"/>
          </p:cNvSpPr>
          <p:nvPr/>
        </p:nvSpPr>
        <p:spPr bwMode="auto">
          <a:xfrm>
            <a:off x="4229100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5" name="Rectangle 81"/>
          <p:cNvSpPr>
            <a:spLocks noChangeArrowheads="1"/>
          </p:cNvSpPr>
          <p:nvPr/>
        </p:nvSpPr>
        <p:spPr bwMode="auto">
          <a:xfrm>
            <a:off x="4162425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6" name="Line 82"/>
          <p:cNvSpPr>
            <a:spLocks noChangeShapeType="1"/>
          </p:cNvSpPr>
          <p:nvPr/>
        </p:nvSpPr>
        <p:spPr bwMode="auto">
          <a:xfrm flipV="1">
            <a:off x="5410200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7" name="Line 83"/>
          <p:cNvSpPr>
            <a:spLocks noChangeShapeType="1"/>
          </p:cNvSpPr>
          <p:nvPr/>
        </p:nvSpPr>
        <p:spPr bwMode="auto">
          <a:xfrm>
            <a:off x="5410200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8" name="Rectangle 84"/>
          <p:cNvSpPr>
            <a:spLocks noChangeArrowheads="1"/>
          </p:cNvSpPr>
          <p:nvPr/>
        </p:nvSpPr>
        <p:spPr bwMode="auto">
          <a:xfrm>
            <a:off x="5343525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9" name="Line 85"/>
          <p:cNvSpPr>
            <a:spLocks noChangeShapeType="1"/>
          </p:cNvSpPr>
          <p:nvPr/>
        </p:nvSpPr>
        <p:spPr bwMode="auto">
          <a:xfrm flipV="1">
            <a:off x="6600825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0" name="Line 86"/>
          <p:cNvSpPr>
            <a:spLocks noChangeShapeType="1"/>
          </p:cNvSpPr>
          <p:nvPr/>
        </p:nvSpPr>
        <p:spPr bwMode="auto">
          <a:xfrm>
            <a:off x="6600825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1" name="Rectangle 87"/>
          <p:cNvSpPr>
            <a:spLocks noChangeArrowheads="1"/>
          </p:cNvSpPr>
          <p:nvPr/>
        </p:nvSpPr>
        <p:spPr bwMode="auto">
          <a:xfrm>
            <a:off x="6534150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2" name="Line 88"/>
          <p:cNvSpPr>
            <a:spLocks noChangeShapeType="1"/>
          </p:cNvSpPr>
          <p:nvPr/>
        </p:nvSpPr>
        <p:spPr bwMode="auto">
          <a:xfrm flipV="1">
            <a:off x="7781925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3" name="Line 89"/>
          <p:cNvSpPr>
            <a:spLocks noChangeShapeType="1"/>
          </p:cNvSpPr>
          <p:nvPr/>
        </p:nvSpPr>
        <p:spPr bwMode="auto">
          <a:xfrm>
            <a:off x="7781925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4" name="Rectangle 90"/>
          <p:cNvSpPr>
            <a:spLocks noChangeArrowheads="1"/>
          </p:cNvSpPr>
          <p:nvPr/>
        </p:nvSpPr>
        <p:spPr bwMode="auto">
          <a:xfrm>
            <a:off x="7715250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5" name="Line 91"/>
          <p:cNvSpPr>
            <a:spLocks noChangeShapeType="1"/>
          </p:cNvSpPr>
          <p:nvPr/>
        </p:nvSpPr>
        <p:spPr bwMode="auto">
          <a:xfrm flipV="1">
            <a:off x="8963025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6" name="Line 92"/>
          <p:cNvSpPr>
            <a:spLocks noChangeShapeType="1"/>
          </p:cNvSpPr>
          <p:nvPr/>
        </p:nvSpPr>
        <p:spPr bwMode="auto">
          <a:xfrm>
            <a:off x="8963025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7" name="Rectangle 93"/>
          <p:cNvSpPr>
            <a:spLocks noChangeArrowheads="1"/>
          </p:cNvSpPr>
          <p:nvPr/>
        </p:nvSpPr>
        <p:spPr bwMode="auto">
          <a:xfrm>
            <a:off x="8934450" y="3086101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8" name="Line 94"/>
          <p:cNvSpPr>
            <a:spLocks noChangeShapeType="1"/>
          </p:cNvSpPr>
          <p:nvPr/>
        </p:nvSpPr>
        <p:spPr bwMode="auto">
          <a:xfrm>
            <a:off x="3048000" y="30575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9" name="Line 95"/>
          <p:cNvSpPr>
            <a:spLocks noChangeShapeType="1"/>
          </p:cNvSpPr>
          <p:nvPr/>
        </p:nvSpPr>
        <p:spPr bwMode="auto">
          <a:xfrm flipH="1">
            <a:off x="9496426" y="30575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0" name="Rectangle 96"/>
          <p:cNvSpPr>
            <a:spLocks noChangeArrowheads="1"/>
          </p:cNvSpPr>
          <p:nvPr/>
        </p:nvSpPr>
        <p:spPr bwMode="auto">
          <a:xfrm>
            <a:off x="2828925" y="2990851"/>
            <a:ext cx="177934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1" name="Line 97"/>
          <p:cNvSpPr>
            <a:spLocks noChangeShapeType="1"/>
          </p:cNvSpPr>
          <p:nvPr/>
        </p:nvSpPr>
        <p:spPr bwMode="auto">
          <a:xfrm>
            <a:off x="3048000" y="26193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2" name="Line 98"/>
          <p:cNvSpPr>
            <a:spLocks noChangeShapeType="1"/>
          </p:cNvSpPr>
          <p:nvPr/>
        </p:nvSpPr>
        <p:spPr bwMode="auto">
          <a:xfrm flipH="1">
            <a:off x="9496426" y="26193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3" name="Rectangle 99"/>
          <p:cNvSpPr>
            <a:spLocks noChangeArrowheads="1"/>
          </p:cNvSpPr>
          <p:nvPr/>
        </p:nvSpPr>
        <p:spPr bwMode="auto">
          <a:xfrm>
            <a:off x="2914650" y="2552701"/>
            <a:ext cx="91372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4" name="Line 100"/>
          <p:cNvSpPr>
            <a:spLocks noChangeShapeType="1"/>
          </p:cNvSpPr>
          <p:nvPr/>
        </p:nvSpPr>
        <p:spPr bwMode="auto">
          <a:xfrm>
            <a:off x="3048000" y="219075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5" name="Line 101"/>
          <p:cNvSpPr>
            <a:spLocks noChangeShapeType="1"/>
          </p:cNvSpPr>
          <p:nvPr/>
        </p:nvSpPr>
        <p:spPr bwMode="auto">
          <a:xfrm flipH="1">
            <a:off x="9496426" y="21907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6" name="Rectangle 102"/>
          <p:cNvSpPr>
            <a:spLocks noChangeArrowheads="1"/>
          </p:cNvSpPr>
          <p:nvPr/>
        </p:nvSpPr>
        <p:spPr bwMode="auto">
          <a:xfrm>
            <a:off x="2828925" y="2124076"/>
            <a:ext cx="177934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7" name="Line 103"/>
          <p:cNvSpPr>
            <a:spLocks noChangeShapeType="1"/>
          </p:cNvSpPr>
          <p:nvPr/>
        </p:nvSpPr>
        <p:spPr bwMode="auto">
          <a:xfrm>
            <a:off x="3048000" y="17526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8" name="Line 104"/>
          <p:cNvSpPr>
            <a:spLocks noChangeShapeType="1"/>
          </p:cNvSpPr>
          <p:nvPr/>
        </p:nvSpPr>
        <p:spPr bwMode="auto">
          <a:xfrm flipH="1">
            <a:off x="9496426" y="17526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9" name="Rectangle 105"/>
          <p:cNvSpPr>
            <a:spLocks noChangeArrowheads="1"/>
          </p:cNvSpPr>
          <p:nvPr/>
        </p:nvSpPr>
        <p:spPr bwMode="auto">
          <a:xfrm>
            <a:off x="2952750" y="1685926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0" name="Line 106"/>
          <p:cNvSpPr>
            <a:spLocks noChangeShapeType="1"/>
          </p:cNvSpPr>
          <p:nvPr/>
        </p:nvSpPr>
        <p:spPr bwMode="auto">
          <a:xfrm>
            <a:off x="3048000" y="13239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1" name="Line 107"/>
          <p:cNvSpPr>
            <a:spLocks noChangeShapeType="1"/>
          </p:cNvSpPr>
          <p:nvPr/>
        </p:nvSpPr>
        <p:spPr bwMode="auto">
          <a:xfrm flipH="1">
            <a:off x="9496426" y="13239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2" name="Rectangle 108"/>
          <p:cNvSpPr>
            <a:spLocks noChangeArrowheads="1"/>
          </p:cNvSpPr>
          <p:nvPr/>
        </p:nvSpPr>
        <p:spPr bwMode="auto">
          <a:xfrm>
            <a:off x="2867025" y="12573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3" name="Line 109"/>
          <p:cNvSpPr>
            <a:spLocks noChangeShapeType="1"/>
          </p:cNvSpPr>
          <p:nvPr/>
        </p:nvSpPr>
        <p:spPr bwMode="auto">
          <a:xfrm>
            <a:off x="3048000" y="8858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4" name="Line 110"/>
          <p:cNvSpPr>
            <a:spLocks noChangeShapeType="1"/>
          </p:cNvSpPr>
          <p:nvPr/>
        </p:nvSpPr>
        <p:spPr bwMode="auto">
          <a:xfrm flipH="1">
            <a:off x="9496426" y="8858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5" name="Rectangle 111"/>
          <p:cNvSpPr>
            <a:spLocks noChangeArrowheads="1"/>
          </p:cNvSpPr>
          <p:nvPr/>
        </p:nvSpPr>
        <p:spPr bwMode="auto">
          <a:xfrm>
            <a:off x="2952750" y="819151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6" name="Line 112"/>
          <p:cNvSpPr>
            <a:spLocks noChangeShapeType="1"/>
          </p:cNvSpPr>
          <p:nvPr/>
        </p:nvSpPr>
        <p:spPr bwMode="auto">
          <a:xfrm>
            <a:off x="3048000" y="4572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7" name="Line 113"/>
          <p:cNvSpPr>
            <a:spLocks noChangeShapeType="1"/>
          </p:cNvSpPr>
          <p:nvPr/>
        </p:nvSpPr>
        <p:spPr bwMode="auto">
          <a:xfrm flipH="1">
            <a:off x="9496426" y="4572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8" name="Rectangle 114"/>
          <p:cNvSpPr>
            <a:spLocks noChangeArrowheads="1"/>
          </p:cNvSpPr>
          <p:nvPr/>
        </p:nvSpPr>
        <p:spPr bwMode="auto">
          <a:xfrm>
            <a:off x="2867025" y="390526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9" name="Line 115"/>
          <p:cNvSpPr>
            <a:spLocks noChangeShapeType="1"/>
          </p:cNvSpPr>
          <p:nvPr/>
        </p:nvSpPr>
        <p:spPr bwMode="auto">
          <a:xfrm>
            <a:off x="3048000" y="4572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0" name="Line 116"/>
          <p:cNvSpPr>
            <a:spLocks noChangeShapeType="1"/>
          </p:cNvSpPr>
          <p:nvPr/>
        </p:nvSpPr>
        <p:spPr bwMode="auto">
          <a:xfrm>
            <a:off x="3048000" y="30575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1" name="Line 117"/>
          <p:cNvSpPr>
            <a:spLocks noChangeShapeType="1"/>
          </p:cNvSpPr>
          <p:nvPr/>
        </p:nvSpPr>
        <p:spPr bwMode="auto">
          <a:xfrm flipV="1">
            <a:off x="95631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2" name="Line 118"/>
          <p:cNvSpPr>
            <a:spLocks noChangeShapeType="1"/>
          </p:cNvSpPr>
          <p:nvPr/>
        </p:nvSpPr>
        <p:spPr bwMode="auto">
          <a:xfrm flipV="1">
            <a:off x="30480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3" name="Freeform 119"/>
          <p:cNvSpPr>
            <a:spLocks/>
          </p:cNvSpPr>
          <p:nvPr/>
        </p:nvSpPr>
        <p:spPr bwMode="auto">
          <a:xfrm>
            <a:off x="3048001" y="733426"/>
            <a:ext cx="1038225" cy="1019175"/>
          </a:xfrm>
          <a:custGeom>
            <a:avLst/>
            <a:gdLst/>
            <a:ahLst/>
            <a:cxnLst>
              <a:cxn ang="0">
                <a:pos x="6" y="240"/>
              </a:cxn>
              <a:cxn ang="0">
                <a:pos x="12" y="6"/>
              </a:cxn>
              <a:cxn ang="0">
                <a:pos x="24" y="36"/>
              </a:cxn>
              <a:cxn ang="0">
                <a:pos x="30" y="144"/>
              </a:cxn>
              <a:cxn ang="0">
                <a:pos x="42" y="126"/>
              </a:cxn>
              <a:cxn ang="0">
                <a:pos x="48" y="66"/>
              </a:cxn>
              <a:cxn ang="0">
                <a:pos x="60" y="78"/>
              </a:cxn>
              <a:cxn ang="0">
                <a:pos x="66" y="120"/>
              </a:cxn>
              <a:cxn ang="0">
                <a:pos x="84" y="96"/>
              </a:cxn>
              <a:cxn ang="0">
                <a:pos x="96" y="90"/>
              </a:cxn>
              <a:cxn ang="0">
                <a:pos x="108" y="114"/>
              </a:cxn>
              <a:cxn ang="0">
                <a:pos x="120" y="96"/>
              </a:cxn>
              <a:cxn ang="0">
                <a:pos x="138" y="90"/>
              </a:cxn>
              <a:cxn ang="0">
                <a:pos x="150" y="102"/>
              </a:cxn>
              <a:cxn ang="0">
                <a:pos x="168" y="90"/>
              </a:cxn>
              <a:cxn ang="0">
                <a:pos x="186" y="102"/>
              </a:cxn>
              <a:cxn ang="0">
                <a:pos x="198" y="84"/>
              </a:cxn>
              <a:cxn ang="0">
                <a:pos x="216" y="102"/>
              </a:cxn>
              <a:cxn ang="0">
                <a:pos x="234" y="90"/>
              </a:cxn>
              <a:cxn ang="0">
                <a:pos x="252" y="102"/>
              </a:cxn>
              <a:cxn ang="0">
                <a:pos x="270" y="90"/>
              </a:cxn>
              <a:cxn ang="0">
                <a:pos x="288" y="102"/>
              </a:cxn>
              <a:cxn ang="0">
                <a:pos x="306" y="90"/>
              </a:cxn>
              <a:cxn ang="0">
                <a:pos x="330" y="102"/>
              </a:cxn>
              <a:cxn ang="0">
                <a:pos x="336" y="102"/>
              </a:cxn>
              <a:cxn ang="0">
                <a:pos x="354" y="90"/>
              </a:cxn>
              <a:cxn ang="0">
                <a:pos x="372" y="102"/>
              </a:cxn>
              <a:cxn ang="0">
                <a:pos x="390" y="90"/>
              </a:cxn>
              <a:cxn ang="0">
                <a:pos x="408" y="102"/>
              </a:cxn>
              <a:cxn ang="0">
                <a:pos x="426" y="90"/>
              </a:cxn>
              <a:cxn ang="0">
                <a:pos x="444" y="102"/>
              </a:cxn>
              <a:cxn ang="0">
                <a:pos x="462" y="90"/>
              </a:cxn>
              <a:cxn ang="0">
                <a:pos x="480" y="102"/>
              </a:cxn>
              <a:cxn ang="0">
                <a:pos x="498" y="90"/>
              </a:cxn>
              <a:cxn ang="0">
                <a:pos x="516" y="102"/>
              </a:cxn>
              <a:cxn ang="0">
                <a:pos x="534" y="90"/>
              </a:cxn>
              <a:cxn ang="0">
                <a:pos x="552" y="102"/>
              </a:cxn>
              <a:cxn ang="0">
                <a:pos x="570" y="90"/>
              </a:cxn>
              <a:cxn ang="0">
                <a:pos x="588" y="96"/>
              </a:cxn>
              <a:cxn ang="0">
                <a:pos x="606" y="96"/>
              </a:cxn>
              <a:cxn ang="0">
                <a:pos x="624" y="96"/>
              </a:cxn>
              <a:cxn ang="0">
                <a:pos x="642" y="96"/>
              </a:cxn>
            </a:cxnLst>
            <a:rect l="0" t="0" r="r" b="b"/>
            <a:pathLst>
              <a:path w="654" h="642">
                <a:moveTo>
                  <a:pt x="0" y="642"/>
                </a:moveTo>
                <a:lnTo>
                  <a:pt x="0" y="330"/>
                </a:lnTo>
                <a:lnTo>
                  <a:pt x="6" y="240"/>
                </a:lnTo>
                <a:lnTo>
                  <a:pt x="6" y="102"/>
                </a:lnTo>
                <a:lnTo>
                  <a:pt x="12" y="54"/>
                </a:lnTo>
                <a:lnTo>
                  <a:pt x="12" y="6"/>
                </a:lnTo>
                <a:lnTo>
                  <a:pt x="18" y="0"/>
                </a:lnTo>
                <a:lnTo>
                  <a:pt x="18" y="18"/>
                </a:lnTo>
                <a:lnTo>
                  <a:pt x="24" y="36"/>
                </a:lnTo>
                <a:lnTo>
                  <a:pt x="24" y="108"/>
                </a:lnTo>
                <a:lnTo>
                  <a:pt x="30" y="126"/>
                </a:lnTo>
                <a:lnTo>
                  <a:pt x="30" y="144"/>
                </a:lnTo>
                <a:lnTo>
                  <a:pt x="36" y="150"/>
                </a:lnTo>
                <a:lnTo>
                  <a:pt x="36" y="138"/>
                </a:lnTo>
                <a:lnTo>
                  <a:pt x="42" y="126"/>
                </a:lnTo>
                <a:lnTo>
                  <a:pt x="42" y="102"/>
                </a:lnTo>
                <a:lnTo>
                  <a:pt x="48" y="84"/>
                </a:lnTo>
                <a:lnTo>
                  <a:pt x="48" y="66"/>
                </a:lnTo>
                <a:lnTo>
                  <a:pt x="54" y="60"/>
                </a:lnTo>
                <a:lnTo>
                  <a:pt x="54" y="66"/>
                </a:lnTo>
                <a:lnTo>
                  <a:pt x="60" y="78"/>
                </a:lnTo>
                <a:lnTo>
                  <a:pt x="60" y="96"/>
                </a:lnTo>
                <a:lnTo>
                  <a:pt x="66" y="102"/>
                </a:lnTo>
                <a:lnTo>
                  <a:pt x="66" y="120"/>
                </a:lnTo>
                <a:lnTo>
                  <a:pt x="78" y="120"/>
                </a:lnTo>
                <a:lnTo>
                  <a:pt x="78" y="102"/>
                </a:lnTo>
                <a:lnTo>
                  <a:pt x="84" y="96"/>
                </a:lnTo>
                <a:lnTo>
                  <a:pt x="84" y="78"/>
                </a:lnTo>
                <a:lnTo>
                  <a:pt x="96" y="78"/>
                </a:lnTo>
                <a:lnTo>
                  <a:pt x="96" y="90"/>
                </a:lnTo>
                <a:lnTo>
                  <a:pt x="102" y="96"/>
                </a:lnTo>
                <a:lnTo>
                  <a:pt x="102" y="108"/>
                </a:lnTo>
                <a:lnTo>
                  <a:pt x="108" y="114"/>
                </a:lnTo>
                <a:lnTo>
                  <a:pt x="114" y="108"/>
                </a:lnTo>
                <a:lnTo>
                  <a:pt x="114" y="102"/>
                </a:lnTo>
                <a:lnTo>
                  <a:pt x="120" y="96"/>
                </a:lnTo>
                <a:lnTo>
                  <a:pt x="120" y="84"/>
                </a:lnTo>
                <a:lnTo>
                  <a:pt x="126" y="78"/>
                </a:lnTo>
                <a:lnTo>
                  <a:pt x="138" y="90"/>
                </a:lnTo>
                <a:lnTo>
                  <a:pt x="138" y="102"/>
                </a:lnTo>
                <a:lnTo>
                  <a:pt x="144" y="108"/>
                </a:lnTo>
                <a:lnTo>
                  <a:pt x="150" y="102"/>
                </a:lnTo>
                <a:lnTo>
                  <a:pt x="162" y="90"/>
                </a:lnTo>
                <a:lnTo>
                  <a:pt x="162" y="84"/>
                </a:lnTo>
                <a:lnTo>
                  <a:pt x="168" y="90"/>
                </a:lnTo>
                <a:lnTo>
                  <a:pt x="180" y="102"/>
                </a:lnTo>
                <a:lnTo>
                  <a:pt x="180" y="108"/>
                </a:lnTo>
                <a:lnTo>
                  <a:pt x="186" y="102"/>
                </a:lnTo>
                <a:lnTo>
                  <a:pt x="192" y="96"/>
                </a:lnTo>
                <a:lnTo>
                  <a:pt x="204" y="84"/>
                </a:lnTo>
                <a:lnTo>
                  <a:pt x="198" y="84"/>
                </a:lnTo>
                <a:lnTo>
                  <a:pt x="204" y="90"/>
                </a:lnTo>
                <a:lnTo>
                  <a:pt x="210" y="96"/>
                </a:lnTo>
                <a:lnTo>
                  <a:pt x="216" y="102"/>
                </a:lnTo>
                <a:lnTo>
                  <a:pt x="228" y="102"/>
                </a:lnTo>
                <a:lnTo>
                  <a:pt x="228" y="96"/>
                </a:lnTo>
                <a:lnTo>
                  <a:pt x="234" y="90"/>
                </a:lnTo>
                <a:lnTo>
                  <a:pt x="240" y="90"/>
                </a:lnTo>
                <a:lnTo>
                  <a:pt x="246" y="96"/>
                </a:lnTo>
                <a:lnTo>
                  <a:pt x="252" y="102"/>
                </a:lnTo>
                <a:lnTo>
                  <a:pt x="258" y="102"/>
                </a:lnTo>
                <a:lnTo>
                  <a:pt x="264" y="96"/>
                </a:lnTo>
                <a:lnTo>
                  <a:pt x="270" y="90"/>
                </a:lnTo>
                <a:lnTo>
                  <a:pt x="276" y="90"/>
                </a:lnTo>
                <a:lnTo>
                  <a:pt x="282" y="96"/>
                </a:lnTo>
                <a:lnTo>
                  <a:pt x="288" y="102"/>
                </a:lnTo>
                <a:lnTo>
                  <a:pt x="294" y="102"/>
                </a:lnTo>
                <a:lnTo>
                  <a:pt x="300" y="96"/>
                </a:lnTo>
                <a:lnTo>
                  <a:pt x="306" y="90"/>
                </a:lnTo>
                <a:lnTo>
                  <a:pt x="312" y="90"/>
                </a:lnTo>
                <a:lnTo>
                  <a:pt x="318" y="90"/>
                </a:lnTo>
                <a:lnTo>
                  <a:pt x="330" y="102"/>
                </a:lnTo>
                <a:lnTo>
                  <a:pt x="324" y="102"/>
                </a:lnTo>
                <a:lnTo>
                  <a:pt x="330" y="102"/>
                </a:lnTo>
                <a:lnTo>
                  <a:pt x="336" y="102"/>
                </a:lnTo>
                <a:lnTo>
                  <a:pt x="342" y="96"/>
                </a:lnTo>
                <a:lnTo>
                  <a:pt x="348" y="90"/>
                </a:lnTo>
                <a:lnTo>
                  <a:pt x="354" y="90"/>
                </a:lnTo>
                <a:lnTo>
                  <a:pt x="360" y="96"/>
                </a:lnTo>
                <a:lnTo>
                  <a:pt x="366" y="102"/>
                </a:lnTo>
                <a:lnTo>
                  <a:pt x="372" y="102"/>
                </a:lnTo>
                <a:lnTo>
                  <a:pt x="378" y="96"/>
                </a:lnTo>
                <a:lnTo>
                  <a:pt x="384" y="90"/>
                </a:lnTo>
                <a:lnTo>
                  <a:pt x="390" y="90"/>
                </a:lnTo>
                <a:lnTo>
                  <a:pt x="396" y="96"/>
                </a:lnTo>
                <a:lnTo>
                  <a:pt x="402" y="102"/>
                </a:lnTo>
                <a:lnTo>
                  <a:pt x="408" y="102"/>
                </a:lnTo>
                <a:lnTo>
                  <a:pt x="414" y="96"/>
                </a:lnTo>
                <a:lnTo>
                  <a:pt x="420" y="90"/>
                </a:lnTo>
                <a:lnTo>
                  <a:pt x="426" y="90"/>
                </a:lnTo>
                <a:lnTo>
                  <a:pt x="432" y="96"/>
                </a:lnTo>
                <a:lnTo>
                  <a:pt x="438" y="96"/>
                </a:lnTo>
                <a:lnTo>
                  <a:pt x="444" y="102"/>
                </a:lnTo>
                <a:lnTo>
                  <a:pt x="450" y="96"/>
                </a:lnTo>
                <a:lnTo>
                  <a:pt x="456" y="96"/>
                </a:lnTo>
                <a:lnTo>
                  <a:pt x="462" y="90"/>
                </a:lnTo>
                <a:lnTo>
                  <a:pt x="468" y="96"/>
                </a:lnTo>
                <a:lnTo>
                  <a:pt x="474" y="96"/>
                </a:lnTo>
                <a:lnTo>
                  <a:pt x="480" y="102"/>
                </a:lnTo>
                <a:lnTo>
                  <a:pt x="486" y="96"/>
                </a:lnTo>
                <a:lnTo>
                  <a:pt x="492" y="96"/>
                </a:lnTo>
                <a:lnTo>
                  <a:pt x="498" y="90"/>
                </a:lnTo>
                <a:lnTo>
                  <a:pt x="504" y="96"/>
                </a:lnTo>
                <a:lnTo>
                  <a:pt x="510" y="96"/>
                </a:lnTo>
                <a:lnTo>
                  <a:pt x="516" y="102"/>
                </a:lnTo>
                <a:lnTo>
                  <a:pt x="522" y="96"/>
                </a:lnTo>
                <a:lnTo>
                  <a:pt x="528" y="96"/>
                </a:lnTo>
                <a:lnTo>
                  <a:pt x="534" y="90"/>
                </a:lnTo>
                <a:lnTo>
                  <a:pt x="540" y="96"/>
                </a:lnTo>
                <a:lnTo>
                  <a:pt x="546" y="96"/>
                </a:lnTo>
                <a:lnTo>
                  <a:pt x="552" y="102"/>
                </a:lnTo>
                <a:lnTo>
                  <a:pt x="558" y="102"/>
                </a:lnTo>
                <a:lnTo>
                  <a:pt x="564" y="96"/>
                </a:lnTo>
                <a:lnTo>
                  <a:pt x="570" y="90"/>
                </a:lnTo>
                <a:lnTo>
                  <a:pt x="576" y="90"/>
                </a:lnTo>
                <a:lnTo>
                  <a:pt x="582" y="96"/>
                </a:lnTo>
                <a:lnTo>
                  <a:pt x="588" y="96"/>
                </a:lnTo>
                <a:lnTo>
                  <a:pt x="594" y="102"/>
                </a:lnTo>
                <a:lnTo>
                  <a:pt x="600" y="96"/>
                </a:lnTo>
                <a:lnTo>
                  <a:pt x="606" y="96"/>
                </a:lnTo>
                <a:lnTo>
                  <a:pt x="612" y="90"/>
                </a:lnTo>
                <a:lnTo>
                  <a:pt x="618" y="96"/>
                </a:lnTo>
                <a:lnTo>
                  <a:pt x="624" y="96"/>
                </a:lnTo>
                <a:lnTo>
                  <a:pt x="630" y="102"/>
                </a:lnTo>
                <a:lnTo>
                  <a:pt x="636" y="96"/>
                </a:lnTo>
                <a:lnTo>
                  <a:pt x="642" y="96"/>
                </a:lnTo>
                <a:lnTo>
                  <a:pt x="648" y="90"/>
                </a:lnTo>
                <a:lnTo>
                  <a:pt x="654" y="9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4" name="Freeform 120"/>
          <p:cNvSpPr>
            <a:spLocks/>
          </p:cNvSpPr>
          <p:nvPr/>
        </p:nvSpPr>
        <p:spPr bwMode="auto">
          <a:xfrm>
            <a:off x="4086226" y="876300"/>
            <a:ext cx="1190625" cy="19050"/>
          </a:xfrm>
          <a:custGeom>
            <a:avLst/>
            <a:gdLst/>
            <a:ahLst/>
            <a:cxnLst>
              <a:cxn ang="0">
                <a:pos x="12" y="12"/>
              </a:cxn>
              <a:cxn ang="0">
                <a:pos x="30" y="0"/>
              </a:cxn>
              <a:cxn ang="0">
                <a:pos x="48" y="6"/>
              </a:cxn>
              <a:cxn ang="0">
                <a:pos x="60" y="6"/>
              </a:cxn>
              <a:cxn ang="0">
                <a:pos x="72" y="6"/>
              </a:cxn>
              <a:cxn ang="0">
                <a:pos x="90" y="6"/>
              </a:cxn>
              <a:cxn ang="0">
                <a:pos x="108" y="6"/>
              </a:cxn>
              <a:cxn ang="0">
                <a:pos x="126" y="6"/>
              </a:cxn>
              <a:cxn ang="0">
                <a:pos x="144" y="6"/>
              </a:cxn>
              <a:cxn ang="0">
                <a:pos x="162" y="6"/>
              </a:cxn>
              <a:cxn ang="0">
                <a:pos x="180" y="6"/>
              </a:cxn>
              <a:cxn ang="0">
                <a:pos x="198" y="6"/>
              </a:cxn>
              <a:cxn ang="0">
                <a:pos x="216" y="6"/>
              </a:cxn>
              <a:cxn ang="0">
                <a:pos x="234" y="6"/>
              </a:cxn>
              <a:cxn ang="0">
                <a:pos x="252" y="6"/>
              </a:cxn>
              <a:cxn ang="0">
                <a:pos x="270" y="6"/>
              </a:cxn>
              <a:cxn ang="0">
                <a:pos x="288" y="6"/>
              </a:cxn>
              <a:cxn ang="0">
                <a:pos x="306" y="6"/>
              </a:cxn>
              <a:cxn ang="0">
                <a:pos x="324" y="6"/>
              </a:cxn>
              <a:cxn ang="0">
                <a:pos x="342" y="6"/>
              </a:cxn>
              <a:cxn ang="0">
                <a:pos x="360" y="6"/>
              </a:cxn>
              <a:cxn ang="0">
                <a:pos x="378" y="6"/>
              </a:cxn>
              <a:cxn ang="0">
                <a:pos x="396" y="6"/>
              </a:cxn>
              <a:cxn ang="0">
                <a:pos x="414" y="6"/>
              </a:cxn>
              <a:cxn ang="0">
                <a:pos x="432" y="6"/>
              </a:cxn>
              <a:cxn ang="0">
                <a:pos x="450" y="6"/>
              </a:cxn>
              <a:cxn ang="0">
                <a:pos x="468" y="6"/>
              </a:cxn>
              <a:cxn ang="0">
                <a:pos x="486" y="6"/>
              </a:cxn>
              <a:cxn ang="0">
                <a:pos x="504" y="6"/>
              </a:cxn>
              <a:cxn ang="0">
                <a:pos x="522" y="6"/>
              </a:cxn>
              <a:cxn ang="0">
                <a:pos x="540" y="6"/>
              </a:cxn>
              <a:cxn ang="0">
                <a:pos x="558" y="6"/>
              </a:cxn>
              <a:cxn ang="0">
                <a:pos x="576" y="6"/>
              </a:cxn>
              <a:cxn ang="0">
                <a:pos x="594" y="6"/>
              </a:cxn>
              <a:cxn ang="0">
                <a:pos x="612" y="6"/>
              </a:cxn>
              <a:cxn ang="0">
                <a:pos x="630" y="6"/>
              </a:cxn>
              <a:cxn ang="0">
                <a:pos x="648" y="6"/>
              </a:cxn>
              <a:cxn ang="0">
                <a:pos x="666" y="6"/>
              </a:cxn>
              <a:cxn ang="0">
                <a:pos x="684" y="6"/>
              </a:cxn>
              <a:cxn ang="0">
                <a:pos x="702" y="6"/>
              </a:cxn>
              <a:cxn ang="0">
                <a:pos x="720" y="6"/>
              </a:cxn>
              <a:cxn ang="0">
                <a:pos x="738" y="6"/>
              </a:cxn>
            </a:cxnLst>
            <a:rect l="0" t="0" r="r" b="b"/>
            <a:pathLst>
              <a:path w="750" h="12">
                <a:moveTo>
                  <a:pt x="0" y="6"/>
                </a:moveTo>
                <a:lnTo>
                  <a:pt x="6" y="6"/>
                </a:lnTo>
                <a:lnTo>
                  <a:pt x="12" y="12"/>
                </a:lnTo>
                <a:lnTo>
                  <a:pt x="18" y="6"/>
                </a:lnTo>
                <a:lnTo>
                  <a:pt x="24" y="6"/>
                </a:lnTo>
                <a:lnTo>
                  <a:pt x="30" y="0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60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8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  <a:lnTo>
                  <a:pt x="738" y="6"/>
                </a:lnTo>
                <a:lnTo>
                  <a:pt x="744" y="6"/>
                </a:lnTo>
                <a:lnTo>
                  <a:pt x="750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5" name="Freeform 121"/>
          <p:cNvSpPr>
            <a:spLocks/>
          </p:cNvSpPr>
          <p:nvPr/>
        </p:nvSpPr>
        <p:spPr bwMode="auto">
          <a:xfrm>
            <a:off x="5276851" y="885825"/>
            <a:ext cx="1209675" cy="1588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30" y="0"/>
              </a:cxn>
              <a:cxn ang="0">
                <a:pos x="48" y="0"/>
              </a:cxn>
              <a:cxn ang="0">
                <a:pos x="66" y="0"/>
              </a:cxn>
              <a:cxn ang="0">
                <a:pos x="84" y="0"/>
              </a:cxn>
              <a:cxn ang="0">
                <a:pos x="102" y="0"/>
              </a:cxn>
              <a:cxn ang="0">
                <a:pos x="120" y="0"/>
              </a:cxn>
              <a:cxn ang="0">
                <a:pos x="138" y="0"/>
              </a:cxn>
              <a:cxn ang="0">
                <a:pos x="156" y="0"/>
              </a:cxn>
              <a:cxn ang="0">
                <a:pos x="174" y="0"/>
              </a:cxn>
              <a:cxn ang="0">
                <a:pos x="192" y="0"/>
              </a:cxn>
              <a:cxn ang="0">
                <a:pos x="210" y="0"/>
              </a:cxn>
              <a:cxn ang="0">
                <a:pos x="228" y="0"/>
              </a:cxn>
              <a:cxn ang="0">
                <a:pos x="246" y="0"/>
              </a:cxn>
              <a:cxn ang="0">
                <a:pos x="264" y="0"/>
              </a:cxn>
              <a:cxn ang="0">
                <a:pos x="282" y="0"/>
              </a:cxn>
              <a:cxn ang="0">
                <a:pos x="300" y="0"/>
              </a:cxn>
              <a:cxn ang="0">
                <a:pos x="318" y="0"/>
              </a:cxn>
              <a:cxn ang="0">
                <a:pos x="336" y="0"/>
              </a:cxn>
              <a:cxn ang="0">
                <a:pos x="354" y="0"/>
              </a:cxn>
              <a:cxn ang="0">
                <a:pos x="372" y="0"/>
              </a:cxn>
              <a:cxn ang="0">
                <a:pos x="390" y="0"/>
              </a:cxn>
              <a:cxn ang="0">
                <a:pos x="408" y="0"/>
              </a:cxn>
              <a:cxn ang="0">
                <a:pos x="426" y="0"/>
              </a:cxn>
              <a:cxn ang="0">
                <a:pos x="444" y="0"/>
              </a:cxn>
              <a:cxn ang="0">
                <a:pos x="462" y="0"/>
              </a:cxn>
              <a:cxn ang="0">
                <a:pos x="480" y="0"/>
              </a:cxn>
              <a:cxn ang="0">
                <a:pos x="498" y="0"/>
              </a:cxn>
              <a:cxn ang="0">
                <a:pos x="516" y="0"/>
              </a:cxn>
              <a:cxn ang="0">
                <a:pos x="534" y="0"/>
              </a:cxn>
              <a:cxn ang="0">
                <a:pos x="552" y="0"/>
              </a:cxn>
              <a:cxn ang="0">
                <a:pos x="570" y="0"/>
              </a:cxn>
              <a:cxn ang="0">
                <a:pos x="588" y="0"/>
              </a:cxn>
              <a:cxn ang="0">
                <a:pos x="606" y="0"/>
              </a:cxn>
              <a:cxn ang="0">
                <a:pos x="624" y="0"/>
              </a:cxn>
              <a:cxn ang="0">
                <a:pos x="642" y="0"/>
              </a:cxn>
              <a:cxn ang="0">
                <a:pos x="660" y="0"/>
              </a:cxn>
              <a:cxn ang="0">
                <a:pos x="678" y="0"/>
              </a:cxn>
              <a:cxn ang="0">
                <a:pos x="696" y="0"/>
              </a:cxn>
              <a:cxn ang="0">
                <a:pos x="714" y="0"/>
              </a:cxn>
              <a:cxn ang="0">
                <a:pos x="732" y="0"/>
              </a:cxn>
              <a:cxn ang="0">
                <a:pos x="750" y="0"/>
              </a:cxn>
            </a:cxnLst>
            <a:rect l="0" t="0" r="r" b="b"/>
            <a:pathLst>
              <a:path w="76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6" name="Freeform 122"/>
          <p:cNvSpPr>
            <a:spLocks/>
          </p:cNvSpPr>
          <p:nvPr/>
        </p:nvSpPr>
        <p:spPr bwMode="auto">
          <a:xfrm>
            <a:off x="6486526" y="885825"/>
            <a:ext cx="1209675" cy="1588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30" y="0"/>
              </a:cxn>
              <a:cxn ang="0">
                <a:pos x="48" y="0"/>
              </a:cxn>
              <a:cxn ang="0">
                <a:pos x="66" y="0"/>
              </a:cxn>
              <a:cxn ang="0">
                <a:pos x="84" y="0"/>
              </a:cxn>
              <a:cxn ang="0">
                <a:pos x="102" y="0"/>
              </a:cxn>
              <a:cxn ang="0">
                <a:pos x="120" y="0"/>
              </a:cxn>
              <a:cxn ang="0">
                <a:pos x="138" y="0"/>
              </a:cxn>
              <a:cxn ang="0">
                <a:pos x="156" y="0"/>
              </a:cxn>
              <a:cxn ang="0">
                <a:pos x="174" y="0"/>
              </a:cxn>
              <a:cxn ang="0">
                <a:pos x="192" y="0"/>
              </a:cxn>
              <a:cxn ang="0">
                <a:pos x="210" y="0"/>
              </a:cxn>
              <a:cxn ang="0">
                <a:pos x="228" y="0"/>
              </a:cxn>
              <a:cxn ang="0">
                <a:pos x="246" y="0"/>
              </a:cxn>
              <a:cxn ang="0">
                <a:pos x="264" y="0"/>
              </a:cxn>
              <a:cxn ang="0">
                <a:pos x="282" y="0"/>
              </a:cxn>
              <a:cxn ang="0">
                <a:pos x="300" y="0"/>
              </a:cxn>
              <a:cxn ang="0">
                <a:pos x="318" y="0"/>
              </a:cxn>
              <a:cxn ang="0">
                <a:pos x="336" y="0"/>
              </a:cxn>
              <a:cxn ang="0">
                <a:pos x="354" y="0"/>
              </a:cxn>
              <a:cxn ang="0">
                <a:pos x="372" y="0"/>
              </a:cxn>
              <a:cxn ang="0">
                <a:pos x="390" y="0"/>
              </a:cxn>
              <a:cxn ang="0">
                <a:pos x="408" y="0"/>
              </a:cxn>
              <a:cxn ang="0">
                <a:pos x="426" y="0"/>
              </a:cxn>
              <a:cxn ang="0">
                <a:pos x="444" y="0"/>
              </a:cxn>
              <a:cxn ang="0">
                <a:pos x="462" y="0"/>
              </a:cxn>
              <a:cxn ang="0">
                <a:pos x="480" y="0"/>
              </a:cxn>
              <a:cxn ang="0">
                <a:pos x="498" y="0"/>
              </a:cxn>
              <a:cxn ang="0">
                <a:pos x="516" y="0"/>
              </a:cxn>
              <a:cxn ang="0">
                <a:pos x="534" y="0"/>
              </a:cxn>
              <a:cxn ang="0">
                <a:pos x="552" y="0"/>
              </a:cxn>
              <a:cxn ang="0">
                <a:pos x="570" y="0"/>
              </a:cxn>
              <a:cxn ang="0">
                <a:pos x="588" y="0"/>
              </a:cxn>
              <a:cxn ang="0">
                <a:pos x="606" y="0"/>
              </a:cxn>
              <a:cxn ang="0">
                <a:pos x="624" y="0"/>
              </a:cxn>
              <a:cxn ang="0">
                <a:pos x="642" y="0"/>
              </a:cxn>
              <a:cxn ang="0">
                <a:pos x="660" y="0"/>
              </a:cxn>
              <a:cxn ang="0">
                <a:pos x="678" y="0"/>
              </a:cxn>
              <a:cxn ang="0">
                <a:pos x="696" y="0"/>
              </a:cxn>
              <a:cxn ang="0">
                <a:pos x="714" y="0"/>
              </a:cxn>
              <a:cxn ang="0">
                <a:pos x="732" y="0"/>
              </a:cxn>
              <a:cxn ang="0">
                <a:pos x="750" y="0"/>
              </a:cxn>
            </a:cxnLst>
            <a:rect l="0" t="0" r="r" b="b"/>
            <a:pathLst>
              <a:path w="76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7" name="Freeform 123"/>
          <p:cNvSpPr>
            <a:spLocks/>
          </p:cNvSpPr>
          <p:nvPr/>
        </p:nvSpPr>
        <p:spPr bwMode="auto">
          <a:xfrm>
            <a:off x="7696201" y="857250"/>
            <a:ext cx="1114425" cy="57150"/>
          </a:xfrm>
          <a:custGeom>
            <a:avLst/>
            <a:gdLst/>
            <a:ahLst/>
            <a:cxnLst>
              <a:cxn ang="0">
                <a:pos x="12" y="18"/>
              </a:cxn>
              <a:cxn ang="0">
                <a:pos x="30" y="18"/>
              </a:cxn>
              <a:cxn ang="0">
                <a:pos x="48" y="18"/>
              </a:cxn>
              <a:cxn ang="0">
                <a:pos x="66" y="18"/>
              </a:cxn>
              <a:cxn ang="0">
                <a:pos x="78" y="18"/>
              </a:cxn>
              <a:cxn ang="0">
                <a:pos x="96" y="18"/>
              </a:cxn>
              <a:cxn ang="0">
                <a:pos x="114" y="18"/>
              </a:cxn>
              <a:cxn ang="0">
                <a:pos x="132" y="18"/>
              </a:cxn>
              <a:cxn ang="0">
                <a:pos x="150" y="18"/>
              </a:cxn>
              <a:cxn ang="0">
                <a:pos x="168" y="18"/>
              </a:cxn>
              <a:cxn ang="0">
                <a:pos x="186" y="18"/>
              </a:cxn>
              <a:cxn ang="0">
                <a:pos x="204" y="24"/>
              </a:cxn>
              <a:cxn ang="0">
                <a:pos x="222" y="12"/>
              </a:cxn>
              <a:cxn ang="0">
                <a:pos x="240" y="24"/>
              </a:cxn>
              <a:cxn ang="0">
                <a:pos x="258" y="12"/>
              </a:cxn>
              <a:cxn ang="0">
                <a:pos x="276" y="24"/>
              </a:cxn>
              <a:cxn ang="0">
                <a:pos x="294" y="12"/>
              </a:cxn>
              <a:cxn ang="0">
                <a:pos x="312" y="24"/>
              </a:cxn>
              <a:cxn ang="0">
                <a:pos x="330" y="12"/>
              </a:cxn>
              <a:cxn ang="0">
                <a:pos x="348" y="24"/>
              </a:cxn>
              <a:cxn ang="0">
                <a:pos x="366" y="12"/>
              </a:cxn>
              <a:cxn ang="0">
                <a:pos x="384" y="24"/>
              </a:cxn>
              <a:cxn ang="0">
                <a:pos x="402" y="12"/>
              </a:cxn>
              <a:cxn ang="0">
                <a:pos x="420" y="24"/>
              </a:cxn>
              <a:cxn ang="0">
                <a:pos x="438" y="12"/>
              </a:cxn>
              <a:cxn ang="0">
                <a:pos x="462" y="24"/>
              </a:cxn>
              <a:cxn ang="0">
                <a:pos x="468" y="24"/>
              </a:cxn>
              <a:cxn ang="0">
                <a:pos x="486" y="12"/>
              </a:cxn>
              <a:cxn ang="0">
                <a:pos x="504" y="24"/>
              </a:cxn>
              <a:cxn ang="0">
                <a:pos x="522" y="12"/>
              </a:cxn>
              <a:cxn ang="0">
                <a:pos x="540" y="24"/>
              </a:cxn>
              <a:cxn ang="0">
                <a:pos x="558" y="12"/>
              </a:cxn>
              <a:cxn ang="0">
                <a:pos x="582" y="24"/>
              </a:cxn>
              <a:cxn ang="0">
                <a:pos x="594" y="6"/>
              </a:cxn>
              <a:cxn ang="0">
                <a:pos x="606" y="24"/>
              </a:cxn>
              <a:cxn ang="0">
                <a:pos x="630" y="12"/>
              </a:cxn>
              <a:cxn ang="0">
                <a:pos x="642" y="18"/>
              </a:cxn>
              <a:cxn ang="0">
                <a:pos x="654" y="30"/>
              </a:cxn>
              <a:cxn ang="0">
                <a:pos x="672" y="0"/>
              </a:cxn>
              <a:cxn ang="0">
                <a:pos x="678" y="12"/>
              </a:cxn>
              <a:cxn ang="0">
                <a:pos x="684" y="36"/>
              </a:cxn>
              <a:cxn ang="0">
                <a:pos x="696" y="12"/>
              </a:cxn>
            </a:cxnLst>
            <a:rect l="0" t="0" r="r" b="b"/>
            <a:pathLst>
              <a:path w="702" h="36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8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24"/>
                </a:lnTo>
                <a:lnTo>
                  <a:pt x="96" y="18"/>
                </a:lnTo>
                <a:lnTo>
                  <a:pt x="102" y="18"/>
                </a:lnTo>
                <a:lnTo>
                  <a:pt x="108" y="12"/>
                </a:lnTo>
                <a:lnTo>
                  <a:pt x="114" y="18"/>
                </a:lnTo>
                <a:lnTo>
                  <a:pt x="120" y="18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50" y="18"/>
                </a:lnTo>
                <a:lnTo>
                  <a:pt x="156" y="18"/>
                </a:lnTo>
                <a:lnTo>
                  <a:pt x="162" y="24"/>
                </a:lnTo>
                <a:lnTo>
                  <a:pt x="168" y="18"/>
                </a:lnTo>
                <a:lnTo>
                  <a:pt x="174" y="18"/>
                </a:lnTo>
                <a:lnTo>
                  <a:pt x="180" y="12"/>
                </a:lnTo>
                <a:lnTo>
                  <a:pt x="186" y="18"/>
                </a:lnTo>
                <a:lnTo>
                  <a:pt x="192" y="18"/>
                </a:lnTo>
                <a:lnTo>
                  <a:pt x="198" y="24"/>
                </a:lnTo>
                <a:lnTo>
                  <a:pt x="204" y="24"/>
                </a:lnTo>
                <a:lnTo>
                  <a:pt x="210" y="18"/>
                </a:lnTo>
                <a:lnTo>
                  <a:pt x="216" y="12"/>
                </a:lnTo>
                <a:lnTo>
                  <a:pt x="222" y="12"/>
                </a:lnTo>
                <a:lnTo>
                  <a:pt x="228" y="18"/>
                </a:lnTo>
                <a:lnTo>
                  <a:pt x="234" y="18"/>
                </a:lnTo>
                <a:lnTo>
                  <a:pt x="240" y="24"/>
                </a:lnTo>
                <a:lnTo>
                  <a:pt x="246" y="18"/>
                </a:lnTo>
                <a:lnTo>
                  <a:pt x="252" y="18"/>
                </a:lnTo>
                <a:lnTo>
                  <a:pt x="258" y="12"/>
                </a:lnTo>
                <a:lnTo>
                  <a:pt x="264" y="18"/>
                </a:lnTo>
                <a:lnTo>
                  <a:pt x="270" y="18"/>
                </a:lnTo>
                <a:lnTo>
                  <a:pt x="276" y="24"/>
                </a:lnTo>
                <a:lnTo>
                  <a:pt x="282" y="18"/>
                </a:lnTo>
                <a:lnTo>
                  <a:pt x="288" y="18"/>
                </a:lnTo>
                <a:lnTo>
                  <a:pt x="294" y="12"/>
                </a:lnTo>
                <a:lnTo>
                  <a:pt x="300" y="18"/>
                </a:lnTo>
                <a:lnTo>
                  <a:pt x="306" y="18"/>
                </a:lnTo>
                <a:lnTo>
                  <a:pt x="312" y="24"/>
                </a:lnTo>
                <a:lnTo>
                  <a:pt x="318" y="18"/>
                </a:lnTo>
                <a:lnTo>
                  <a:pt x="324" y="18"/>
                </a:lnTo>
                <a:lnTo>
                  <a:pt x="330" y="12"/>
                </a:lnTo>
                <a:lnTo>
                  <a:pt x="336" y="18"/>
                </a:lnTo>
                <a:lnTo>
                  <a:pt x="342" y="18"/>
                </a:lnTo>
                <a:lnTo>
                  <a:pt x="348" y="24"/>
                </a:lnTo>
                <a:lnTo>
                  <a:pt x="354" y="24"/>
                </a:lnTo>
                <a:lnTo>
                  <a:pt x="360" y="18"/>
                </a:lnTo>
                <a:lnTo>
                  <a:pt x="366" y="12"/>
                </a:lnTo>
                <a:lnTo>
                  <a:pt x="372" y="12"/>
                </a:lnTo>
                <a:lnTo>
                  <a:pt x="378" y="18"/>
                </a:lnTo>
                <a:lnTo>
                  <a:pt x="384" y="24"/>
                </a:lnTo>
                <a:lnTo>
                  <a:pt x="390" y="24"/>
                </a:lnTo>
                <a:lnTo>
                  <a:pt x="396" y="18"/>
                </a:lnTo>
                <a:lnTo>
                  <a:pt x="402" y="12"/>
                </a:lnTo>
                <a:lnTo>
                  <a:pt x="408" y="12"/>
                </a:lnTo>
                <a:lnTo>
                  <a:pt x="414" y="18"/>
                </a:lnTo>
                <a:lnTo>
                  <a:pt x="420" y="24"/>
                </a:lnTo>
                <a:lnTo>
                  <a:pt x="426" y="24"/>
                </a:lnTo>
                <a:lnTo>
                  <a:pt x="432" y="18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62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18"/>
                </a:lnTo>
                <a:lnTo>
                  <a:pt x="480" y="12"/>
                </a:lnTo>
                <a:lnTo>
                  <a:pt x="486" y="12"/>
                </a:lnTo>
                <a:lnTo>
                  <a:pt x="492" y="18"/>
                </a:lnTo>
                <a:lnTo>
                  <a:pt x="498" y="24"/>
                </a:lnTo>
                <a:lnTo>
                  <a:pt x="504" y="24"/>
                </a:lnTo>
                <a:lnTo>
                  <a:pt x="510" y="18"/>
                </a:lnTo>
                <a:lnTo>
                  <a:pt x="516" y="12"/>
                </a:lnTo>
                <a:lnTo>
                  <a:pt x="522" y="12"/>
                </a:lnTo>
                <a:lnTo>
                  <a:pt x="528" y="18"/>
                </a:lnTo>
                <a:lnTo>
                  <a:pt x="534" y="24"/>
                </a:lnTo>
                <a:lnTo>
                  <a:pt x="540" y="24"/>
                </a:lnTo>
                <a:lnTo>
                  <a:pt x="546" y="18"/>
                </a:lnTo>
                <a:lnTo>
                  <a:pt x="552" y="12"/>
                </a:lnTo>
                <a:lnTo>
                  <a:pt x="558" y="12"/>
                </a:lnTo>
                <a:lnTo>
                  <a:pt x="564" y="18"/>
                </a:lnTo>
                <a:lnTo>
                  <a:pt x="570" y="24"/>
                </a:lnTo>
                <a:lnTo>
                  <a:pt x="582" y="24"/>
                </a:lnTo>
                <a:lnTo>
                  <a:pt x="582" y="18"/>
                </a:lnTo>
                <a:lnTo>
                  <a:pt x="588" y="12"/>
                </a:lnTo>
                <a:lnTo>
                  <a:pt x="594" y="6"/>
                </a:lnTo>
                <a:lnTo>
                  <a:pt x="600" y="12"/>
                </a:lnTo>
                <a:lnTo>
                  <a:pt x="606" y="18"/>
                </a:lnTo>
                <a:lnTo>
                  <a:pt x="606" y="24"/>
                </a:lnTo>
                <a:lnTo>
                  <a:pt x="612" y="30"/>
                </a:lnTo>
                <a:lnTo>
                  <a:pt x="618" y="24"/>
                </a:lnTo>
                <a:lnTo>
                  <a:pt x="630" y="12"/>
                </a:lnTo>
                <a:lnTo>
                  <a:pt x="630" y="6"/>
                </a:lnTo>
                <a:lnTo>
                  <a:pt x="636" y="12"/>
                </a:lnTo>
                <a:lnTo>
                  <a:pt x="642" y="18"/>
                </a:lnTo>
                <a:lnTo>
                  <a:pt x="642" y="24"/>
                </a:lnTo>
                <a:lnTo>
                  <a:pt x="648" y="30"/>
                </a:lnTo>
                <a:lnTo>
                  <a:pt x="654" y="30"/>
                </a:lnTo>
                <a:lnTo>
                  <a:pt x="660" y="24"/>
                </a:lnTo>
                <a:lnTo>
                  <a:pt x="660" y="12"/>
                </a:lnTo>
                <a:lnTo>
                  <a:pt x="672" y="0"/>
                </a:lnTo>
                <a:lnTo>
                  <a:pt x="666" y="0"/>
                </a:lnTo>
                <a:lnTo>
                  <a:pt x="672" y="6"/>
                </a:lnTo>
                <a:lnTo>
                  <a:pt x="678" y="12"/>
                </a:lnTo>
                <a:lnTo>
                  <a:pt x="678" y="24"/>
                </a:lnTo>
                <a:lnTo>
                  <a:pt x="690" y="36"/>
                </a:lnTo>
                <a:lnTo>
                  <a:pt x="684" y="36"/>
                </a:lnTo>
                <a:lnTo>
                  <a:pt x="690" y="36"/>
                </a:lnTo>
                <a:lnTo>
                  <a:pt x="696" y="30"/>
                </a:lnTo>
                <a:lnTo>
                  <a:pt x="696" y="12"/>
                </a:lnTo>
                <a:lnTo>
                  <a:pt x="702" y="6"/>
                </a:lnTo>
                <a:lnTo>
                  <a:pt x="70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8" name="Freeform 124"/>
          <p:cNvSpPr>
            <a:spLocks/>
          </p:cNvSpPr>
          <p:nvPr/>
        </p:nvSpPr>
        <p:spPr bwMode="auto">
          <a:xfrm>
            <a:off x="8810625" y="733425"/>
            <a:ext cx="762000" cy="2038350"/>
          </a:xfrm>
          <a:custGeom>
            <a:avLst/>
            <a:gdLst/>
            <a:ahLst/>
            <a:cxnLst>
              <a:cxn ang="0">
                <a:pos x="6" y="72"/>
              </a:cxn>
              <a:cxn ang="0">
                <a:pos x="12" y="84"/>
              </a:cxn>
              <a:cxn ang="0">
                <a:pos x="18" y="102"/>
              </a:cxn>
              <a:cxn ang="0">
                <a:pos x="24" y="126"/>
              </a:cxn>
              <a:cxn ang="0">
                <a:pos x="30" y="114"/>
              </a:cxn>
              <a:cxn ang="0">
                <a:pos x="36" y="84"/>
              </a:cxn>
              <a:cxn ang="0">
                <a:pos x="42" y="60"/>
              </a:cxn>
              <a:cxn ang="0">
                <a:pos x="48" y="84"/>
              </a:cxn>
              <a:cxn ang="0">
                <a:pos x="54" y="138"/>
              </a:cxn>
              <a:cxn ang="0">
                <a:pos x="60" y="150"/>
              </a:cxn>
              <a:cxn ang="0">
                <a:pos x="66" y="138"/>
              </a:cxn>
              <a:cxn ang="0">
                <a:pos x="72" y="84"/>
              </a:cxn>
              <a:cxn ang="0">
                <a:pos x="78" y="18"/>
              </a:cxn>
              <a:cxn ang="0">
                <a:pos x="84" y="6"/>
              </a:cxn>
              <a:cxn ang="0">
                <a:pos x="90" y="162"/>
              </a:cxn>
              <a:cxn ang="0">
                <a:pos x="96" y="426"/>
              </a:cxn>
              <a:cxn ang="0">
                <a:pos x="102" y="750"/>
              </a:cxn>
              <a:cxn ang="0">
                <a:pos x="108" y="1044"/>
              </a:cxn>
              <a:cxn ang="0">
                <a:pos x="114" y="1230"/>
              </a:cxn>
              <a:cxn ang="0">
                <a:pos x="120" y="1278"/>
              </a:cxn>
              <a:cxn ang="0">
                <a:pos x="126" y="1224"/>
              </a:cxn>
              <a:cxn ang="0">
                <a:pos x="132" y="1158"/>
              </a:cxn>
              <a:cxn ang="0">
                <a:pos x="138" y="1134"/>
              </a:cxn>
              <a:cxn ang="0">
                <a:pos x="144" y="1158"/>
              </a:cxn>
              <a:cxn ang="0">
                <a:pos x="150" y="1212"/>
              </a:cxn>
              <a:cxn ang="0">
                <a:pos x="156" y="1218"/>
              </a:cxn>
              <a:cxn ang="0">
                <a:pos x="162" y="1188"/>
              </a:cxn>
              <a:cxn ang="0">
                <a:pos x="168" y="1164"/>
              </a:cxn>
              <a:cxn ang="0">
                <a:pos x="174" y="1164"/>
              </a:cxn>
              <a:cxn ang="0">
                <a:pos x="180" y="1188"/>
              </a:cxn>
              <a:cxn ang="0">
                <a:pos x="186" y="1206"/>
              </a:cxn>
              <a:cxn ang="0">
                <a:pos x="198" y="1194"/>
              </a:cxn>
              <a:cxn ang="0">
                <a:pos x="204" y="1170"/>
              </a:cxn>
              <a:cxn ang="0">
                <a:pos x="216" y="1176"/>
              </a:cxn>
              <a:cxn ang="0">
                <a:pos x="222" y="1188"/>
              </a:cxn>
              <a:cxn ang="0">
                <a:pos x="228" y="1206"/>
              </a:cxn>
              <a:cxn ang="0">
                <a:pos x="234" y="1194"/>
              </a:cxn>
              <a:cxn ang="0">
                <a:pos x="240" y="1176"/>
              </a:cxn>
              <a:cxn ang="0">
                <a:pos x="252" y="1182"/>
              </a:cxn>
              <a:cxn ang="0">
                <a:pos x="264" y="1200"/>
              </a:cxn>
              <a:cxn ang="0">
                <a:pos x="282" y="1182"/>
              </a:cxn>
              <a:cxn ang="0">
                <a:pos x="288" y="1182"/>
              </a:cxn>
              <a:cxn ang="0">
                <a:pos x="300" y="1200"/>
              </a:cxn>
              <a:cxn ang="0">
                <a:pos x="312" y="1188"/>
              </a:cxn>
              <a:cxn ang="0">
                <a:pos x="330" y="1182"/>
              </a:cxn>
              <a:cxn ang="0">
                <a:pos x="336" y="1194"/>
              </a:cxn>
              <a:cxn ang="0">
                <a:pos x="348" y="1188"/>
              </a:cxn>
              <a:cxn ang="0">
                <a:pos x="360" y="1182"/>
              </a:cxn>
              <a:cxn ang="0">
                <a:pos x="372" y="1194"/>
              </a:cxn>
              <a:cxn ang="0">
                <a:pos x="384" y="1188"/>
              </a:cxn>
              <a:cxn ang="0">
                <a:pos x="396" y="1182"/>
              </a:cxn>
              <a:cxn ang="0">
                <a:pos x="408" y="1194"/>
              </a:cxn>
              <a:cxn ang="0">
                <a:pos x="420" y="1188"/>
              </a:cxn>
              <a:cxn ang="0">
                <a:pos x="432" y="1182"/>
              </a:cxn>
              <a:cxn ang="0">
                <a:pos x="450" y="1194"/>
              </a:cxn>
              <a:cxn ang="0">
                <a:pos x="450" y="1194"/>
              </a:cxn>
              <a:cxn ang="0">
                <a:pos x="462" y="1188"/>
              </a:cxn>
              <a:cxn ang="0">
                <a:pos x="474" y="1182"/>
              </a:cxn>
            </a:cxnLst>
            <a:rect l="0" t="0" r="r" b="b"/>
            <a:pathLst>
              <a:path w="480" h="1284">
                <a:moveTo>
                  <a:pt x="0" y="78"/>
                </a:moveTo>
                <a:lnTo>
                  <a:pt x="6" y="72"/>
                </a:lnTo>
                <a:lnTo>
                  <a:pt x="6" y="78"/>
                </a:lnTo>
                <a:lnTo>
                  <a:pt x="12" y="84"/>
                </a:lnTo>
                <a:lnTo>
                  <a:pt x="12" y="96"/>
                </a:lnTo>
                <a:lnTo>
                  <a:pt x="18" y="102"/>
                </a:lnTo>
                <a:lnTo>
                  <a:pt x="18" y="120"/>
                </a:lnTo>
                <a:lnTo>
                  <a:pt x="24" y="126"/>
                </a:lnTo>
                <a:lnTo>
                  <a:pt x="24" y="120"/>
                </a:lnTo>
                <a:lnTo>
                  <a:pt x="30" y="114"/>
                </a:lnTo>
                <a:lnTo>
                  <a:pt x="30" y="96"/>
                </a:lnTo>
                <a:lnTo>
                  <a:pt x="36" y="84"/>
                </a:lnTo>
                <a:lnTo>
                  <a:pt x="36" y="66"/>
                </a:lnTo>
                <a:lnTo>
                  <a:pt x="42" y="60"/>
                </a:lnTo>
                <a:lnTo>
                  <a:pt x="48" y="66"/>
                </a:lnTo>
                <a:lnTo>
                  <a:pt x="48" y="84"/>
                </a:lnTo>
                <a:lnTo>
                  <a:pt x="54" y="102"/>
                </a:lnTo>
                <a:lnTo>
                  <a:pt x="54" y="138"/>
                </a:lnTo>
                <a:lnTo>
                  <a:pt x="60" y="144"/>
                </a:lnTo>
                <a:lnTo>
                  <a:pt x="60" y="150"/>
                </a:lnTo>
                <a:lnTo>
                  <a:pt x="60" y="144"/>
                </a:lnTo>
                <a:lnTo>
                  <a:pt x="66" y="138"/>
                </a:lnTo>
                <a:lnTo>
                  <a:pt x="66" y="108"/>
                </a:lnTo>
                <a:lnTo>
                  <a:pt x="72" y="84"/>
                </a:lnTo>
                <a:lnTo>
                  <a:pt x="72" y="36"/>
                </a:lnTo>
                <a:lnTo>
                  <a:pt x="78" y="18"/>
                </a:lnTo>
                <a:lnTo>
                  <a:pt x="78" y="0"/>
                </a:lnTo>
                <a:lnTo>
                  <a:pt x="84" y="6"/>
                </a:lnTo>
                <a:lnTo>
                  <a:pt x="84" y="102"/>
                </a:lnTo>
                <a:lnTo>
                  <a:pt x="90" y="162"/>
                </a:lnTo>
                <a:lnTo>
                  <a:pt x="90" y="330"/>
                </a:lnTo>
                <a:lnTo>
                  <a:pt x="96" y="426"/>
                </a:lnTo>
                <a:lnTo>
                  <a:pt x="96" y="642"/>
                </a:lnTo>
                <a:lnTo>
                  <a:pt x="102" y="750"/>
                </a:lnTo>
                <a:lnTo>
                  <a:pt x="102" y="954"/>
                </a:lnTo>
                <a:lnTo>
                  <a:pt x="108" y="1044"/>
                </a:lnTo>
                <a:lnTo>
                  <a:pt x="108" y="1182"/>
                </a:lnTo>
                <a:lnTo>
                  <a:pt x="114" y="1230"/>
                </a:lnTo>
                <a:lnTo>
                  <a:pt x="114" y="1284"/>
                </a:lnTo>
                <a:lnTo>
                  <a:pt x="120" y="1278"/>
                </a:lnTo>
                <a:lnTo>
                  <a:pt x="120" y="1248"/>
                </a:lnTo>
                <a:lnTo>
                  <a:pt x="126" y="1224"/>
                </a:lnTo>
                <a:lnTo>
                  <a:pt x="126" y="1176"/>
                </a:lnTo>
                <a:lnTo>
                  <a:pt x="132" y="1158"/>
                </a:lnTo>
                <a:lnTo>
                  <a:pt x="132" y="1140"/>
                </a:lnTo>
                <a:lnTo>
                  <a:pt x="138" y="1134"/>
                </a:lnTo>
                <a:lnTo>
                  <a:pt x="138" y="1146"/>
                </a:lnTo>
                <a:lnTo>
                  <a:pt x="144" y="1158"/>
                </a:lnTo>
                <a:lnTo>
                  <a:pt x="144" y="1200"/>
                </a:lnTo>
                <a:lnTo>
                  <a:pt x="150" y="1212"/>
                </a:lnTo>
                <a:lnTo>
                  <a:pt x="150" y="1224"/>
                </a:lnTo>
                <a:lnTo>
                  <a:pt x="156" y="1218"/>
                </a:lnTo>
                <a:lnTo>
                  <a:pt x="162" y="1206"/>
                </a:lnTo>
                <a:lnTo>
                  <a:pt x="162" y="1188"/>
                </a:lnTo>
                <a:lnTo>
                  <a:pt x="168" y="1182"/>
                </a:lnTo>
                <a:lnTo>
                  <a:pt x="168" y="1164"/>
                </a:lnTo>
                <a:lnTo>
                  <a:pt x="174" y="1158"/>
                </a:lnTo>
                <a:lnTo>
                  <a:pt x="174" y="1164"/>
                </a:lnTo>
                <a:lnTo>
                  <a:pt x="180" y="1170"/>
                </a:lnTo>
                <a:lnTo>
                  <a:pt x="180" y="1188"/>
                </a:lnTo>
                <a:lnTo>
                  <a:pt x="186" y="1194"/>
                </a:lnTo>
                <a:lnTo>
                  <a:pt x="186" y="1206"/>
                </a:lnTo>
                <a:lnTo>
                  <a:pt x="198" y="1206"/>
                </a:lnTo>
                <a:lnTo>
                  <a:pt x="198" y="1194"/>
                </a:lnTo>
                <a:lnTo>
                  <a:pt x="204" y="1188"/>
                </a:lnTo>
                <a:lnTo>
                  <a:pt x="204" y="1170"/>
                </a:lnTo>
                <a:lnTo>
                  <a:pt x="210" y="1170"/>
                </a:lnTo>
                <a:lnTo>
                  <a:pt x="216" y="1176"/>
                </a:lnTo>
                <a:lnTo>
                  <a:pt x="216" y="1182"/>
                </a:lnTo>
                <a:lnTo>
                  <a:pt x="222" y="1188"/>
                </a:lnTo>
                <a:lnTo>
                  <a:pt x="222" y="1200"/>
                </a:lnTo>
                <a:lnTo>
                  <a:pt x="228" y="1206"/>
                </a:lnTo>
                <a:lnTo>
                  <a:pt x="234" y="1200"/>
                </a:lnTo>
                <a:lnTo>
                  <a:pt x="234" y="1194"/>
                </a:lnTo>
                <a:lnTo>
                  <a:pt x="240" y="1188"/>
                </a:lnTo>
                <a:lnTo>
                  <a:pt x="240" y="1176"/>
                </a:lnTo>
                <a:lnTo>
                  <a:pt x="246" y="1176"/>
                </a:lnTo>
                <a:lnTo>
                  <a:pt x="252" y="1182"/>
                </a:lnTo>
                <a:lnTo>
                  <a:pt x="264" y="1194"/>
                </a:lnTo>
                <a:lnTo>
                  <a:pt x="264" y="1200"/>
                </a:lnTo>
                <a:lnTo>
                  <a:pt x="270" y="1194"/>
                </a:lnTo>
                <a:lnTo>
                  <a:pt x="282" y="1182"/>
                </a:lnTo>
                <a:lnTo>
                  <a:pt x="282" y="1176"/>
                </a:lnTo>
                <a:lnTo>
                  <a:pt x="288" y="1182"/>
                </a:lnTo>
                <a:lnTo>
                  <a:pt x="300" y="1194"/>
                </a:lnTo>
                <a:lnTo>
                  <a:pt x="300" y="1200"/>
                </a:lnTo>
                <a:lnTo>
                  <a:pt x="306" y="1194"/>
                </a:lnTo>
                <a:lnTo>
                  <a:pt x="312" y="1188"/>
                </a:lnTo>
                <a:lnTo>
                  <a:pt x="318" y="1182"/>
                </a:lnTo>
                <a:lnTo>
                  <a:pt x="330" y="1182"/>
                </a:lnTo>
                <a:lnTo>
                  <a:pt x="330" y="1188"/>
                </a:lnTo>
                <a:lnTo>
                  <a:pt x="336" y="1194"/>
                </a:lnTo>
                <a:lnTo>
                  <a:pt x="342" y="1194"/>
                </a:lnTo>
                <a:lnTo>
                  <a:pt x="348" y="1188"/>
                </a:lnTo>
                <a:lnTo>
                  <a:pt x="354" y="1182"/>
                </a:lnTo>
                <a:lnTo>
                  <a:pt x="360" y="1182"/>
                </a:lnTo>
                <a:lnTo>
                  <a:pt x="366" y="1188"/>
                </a:lnTo>
                <a:lnTo>
                  <a:pt x="372" y="1194"/>
                </a:lnTo>
                <a:lnTo>
                  <a:pt x="378" y="1194"/>
                </a:lnTo>
                <a:lnTo>
                  <a:pt x="384" y="1188"/>
                </a:lnTo>
                <a:lnTo>
                  <a:pt x="390" y="1182"/>
                </a:lnTo>
                <a:lnTo>
                  <a:pt x="396" y="1182"/>
                </a:lnTo>
                <a:lnTo>
                  <a:pt x="402" y="1188"/>
                </a:lnTo>
                <a:lnTo>
                  <a:pt x="408" y="1194"/>
                </a:lnTo>
                <a:lnTo>
                  <a:pt x="414" y="1194"/>
                </a:lnTo>
                <a:lnTo>
                  <a:pt x="420" y="1188"/>
                </a:lnTo>
                <a:lnTo>
                  <a:pt x="426" y="1182"/>
                </a:lnTo>
                <a:lnTo>
                  <a:pt x="432" y="1182"/>
                </a:lnTo>
                <a:lnTo>
                  <a:pt x="438" y="1182"/>
                </a:lnTo>
                <a:lnTo>
                  <a:pt x="450" y="1194"/>
                </a:lnTo>
                <a:lnTo>
                  <a:pt x="444" y="1194"/>
                </a:lnTo>
                <a:lnTo>
                  <a:pt x="450" y="1194"/>
                </a:lnTo>
                <a:lnTo>
                  <a:pt x="456" y="1194"/>
                </a:lnTo>
                <a:lnTo>
                  <a:pt x="462" y="1188"/>
                </a:lnTo>
                <a:lnTo>
                  <a:pt x="468" y="1182"/>
                </a:lnTo>
                <a:lnTo>
                  <a:pt x="474" y="1182"/>
                </a:lnTo>
                <a:lnTo>
                  <a:pt x="480" y="118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4191000" y="1143001"/>
            <a:ext cx="13356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0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3505201" y="1941494"/>
            <a:ext cx="6341801" cy="95410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or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 Linear dissipative (passive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ff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lossless approximation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876801" y="152401"/>
            <a:ext cx="3655937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n/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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 </a:t>
            </a:r>
          </a:p>
        </p:txBody>
      </p:sp>
    </p:spTree>
    <p:extLst>
      <p:ext uri="{BB962C8B-B14F-4D97-AF65-F5344CB8AC3E}">
        <p14:creationId xmlns:p14="http://schemas.microsoft.com/office/powerpoint/2010/main" val="3035778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 animBg="1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8534401" y="3072826"/>
            <a:ext cx="8547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1</a:t>
            </a:r>
          </a:p>
        </p:txBody>
      </p:sp>
      <p:sp>
        <p:nvSpPr>
          <p:cNvPr id="42053" name="Rectangle 69"/>
          <p:cNvSpPr>
            <a:spLocks noChangeArrowheads="1"/>
          </p:cNvSpPr>
          <p:nvPr/>
        </p:nvSpPr>
        <p:spPr bwMode="auto">
          <a:xfrm>
            <a:off x="3048000" y="457201"/>
            <a:ext cx="6515100" cy="26003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4" name="Line 70"/>
          <p:cNvSpPr>
            <a:spLocks noChangeShapeType="1"/>
          </p:cNvSpPr>
          <p:nvPr/>
        </p:nvSpPr>
        <p:spPr bwMode="auto">
          <a:xfrm>
            <a:off x="3048000" y="4572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5" name="Line 71"/>
          <p:cNvSpPr>
            <a:spLocks noChangeShapeType="1"/>
          </p:cNvSpPr>
          <p:nvPr/>
        </p:nvSpPr>
        <p:spPr bwMode="auto">
          <a:xfrm>
            <a:off x="3048000" y="30575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6" name="Line 72"/>
          <p:cNvSpPr>
            <a:spLocks noChangeShapeType="1"/>
          </p:cNvSpPr>
          <p:nvPr/>
        </p:nvSpPr>
        <p:spPr bwMode="auto">
          <a:xfrm flipV="1">
            <a:off x="95631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7" name="Line 73"/>
          <p:cNvSpPr>
            <a:spLocks noChangeShapeType="1"/>
          </p:cNvSpPr>
          <p:nvPr/>
        </p:nvSpPr>
        <p:spPr bwMode="auto">
          <a:xfrm flipV="1">
            <a:off x="30480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8" name="Line 74"/>
          <p:cNvSpPr>
            <a:spLocks noChangeShapeType="1"/>
          </p:cNvSpPr>
          <p:nvPr/>
        </p:nvSpPr>
        <p:spPr bwMode="auto">
          <a:xfrm>
            <a:off x="3048000" y="30575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9" name="Line 75"/>
          <p:cNvSpPr>
            <a:spLocks noChangeShapeType="1"/>
          </p:cNvSpPr>
          <p:nvPr/>
        </p:nvSpPr>
        <p:spPr bwMode="auto">
          <a:xfrm flipV="1">
            <a:off x="30480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0" name="Line 76"/>
          <p:cNvSpPr>
            <a:spLocks noChangeShapeType="1"/>
          </p:cNvSpPr>
          <p:nvPr/>
        </p:nvSpPr>
        <p:spPr bwMode="auto">
          <a:xfrm flipV="1">
            <a:off x="3048000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1" name="Line 77"/>
          <p:cNvSpPr>
            <a:spLocks noChangeShapeType="1"/>
          </p:cNvSpPr>
          <p:nvPr/>
        </p:nvSpPr>
        <p:spPr bwMode="auto">
          <a:xfrm>
            <a:off x="3048000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2" name="Rectangle 78"/>
          <p:cNvSpPr>
            <a:spLocks noChangeArrowheads="1"/>
          </p:cNvSpPr>
          <p:nvPr/>
        </p:nvSpPr>
        <p:spPr bwMode="auto">
          <a:xfrm>
            <a:off x="3019425" y="3086101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3" name="Line 79"/>
          <p:cNvSpPr>
            <a:spLocks noChangeShapeType="1"/>
          </p:cNvSpPr>
          <p:nvPr/>
        </p:nvSpPr>
        <p:spPr bwMode="auto">
          <a:xfrm flipV="1">
            <a:off x="4229100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4" name="Line 80"/>
          <p:cNvSpPr>
            <a:spLocks noChangeShapeType="1"/>
          </p:cNvSpPr>
          <p:nvPr/>
        </p:nvSpPr>
        <p:spPr bwMode="auto">
          <a:xfrm>
            <a:off x="4229100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5" name="Rectangle 81"/>
          <p:cNvSpPr>
            <a:spLocks noChangeArrowheads="1"/>
          </p:cNvSpPr>
          <p:nvPr/>
        </p:nvSpPr>
        <p:spPr bwMode="auto">
          <a:xfrm>
            <a:off x="4162425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6" name="Line 82"/>
          <p:cNvSpPr>
            <a:spLocks noChangeShapeType="1"/>
          </p:cNvSpPr>
          <p:nvPr/>
        </p:nvSpPr>
        <p:spPr bwMode="auto">
          <a:xfrm flipV="1">
            <a:off x="5410200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7" name="Line 83"/>
          <p:cNvSpPr>
            <a:spLocks noChangeShapeType="1"/>
          </p:cNvSpPr>
          <p:nvPr/>
        </p:nvSpPr>
        <p:spPr bwMode="auto">
          <a:xfrm>
            <a:off x="5410200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8" name="Rectangle 84"/>
          <p:cNvSpPr>
            <a:spLocks noChangeArrowheads="1"/>
          </p:cNvSpPr>
          <p:nvPr/>
        </p:nvSpPr>
        <p:spPr bwMode="auto">
          <a:xfrm>
            <a:off x="5343525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9" name="Line 85"/>
          <p:cNvSpPr>
            <a:spLocks noChangeShapeType="1"/>
          </p:cNvSpPr>
          <p:nvPr/>
        </p:nvSpPr>
        <p:spPr bwMode="auto">
          <a:xfrm flipV="1">
            <a:off x="6600825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0" name="Line 86"/>
          <p:cNvSpPr>
            <a:spLocks noChangeShapeType="1"/>
          </p:cNvSpPr>
          <p:nvPr/>
        </p:nvSpPr>
        <p:spPr bwMode="auto">
          <a:xfrm>
            <a:off x="6600825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1" name="Rectangle 87"/>
          <p:cNvSpPr>
            <a:spLocks noChangeArrowheads="1"/>
          </p:cNvSpPr>
          <p:nvPr/>
        </p:nvSpPr>
        <p:spPr bwMode="auto">
          <a:xfrm>
            <a:off x="6534150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2" name="Line 88"/>
          <p:cNvSpPr>
            <a:spLocks noChangeShapeType="1"/>
          </p:cNvSpPr>
          <p:nvPr/>
        </p:nvSpPr>
        <p:spPr bwMode="auto">
          <a:xfrm flipV="1">
            <a:off x="7781925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3" name="Line 89"/>
          <p:cNvSpPr>
            <a:spLocks noChangeShapeType="1"/>
          </p:cNvSpPr>
          <p:nvPr/>
        </p:nvSpPr>
        <p:spPr bwMode="auto">
          <a:xfrm>
            <a:off x="7781925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4" name="Rectangle 90"/>
          <p:cNvSpPr>
            <a:spLocks noChangeArrowheads="1"/>
          </p:cNvSpPr>
          <p:nvPr/>
        </p:nvSpPr>
        <p:spPr bwMode="auto">
          <a:xfrm>
            <a:off x="7715250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5" name="Line 91"/>
          <p:cNvSpPr>
            <a:spLocks noChangeShapeType="1"/>
          </p:cNvSpPr>
          <p:nvPr/>
        </p:nvSpPr>
        <p:spPr bwMode="auto">
          <a:xfrm flipV="1">
            <a:off x="8963025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6" name="Line 92"/>
          <p:cNvSpPr>
            <a:spLocks noChangeShapeType="1"/>
          </p:cNvSpPr>
          <p:nvPr/>
        </p:nvSpPr>
        <p:spPr bwMode="auto">
          <a:xfrm>
            <a:off x="8963025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7" name="Rectangle 93"/>
          <p:cNvSpPr>
            <a:spLocks noChangeArrowheads="1"/>
          </p:cNvSpPr>
          <p:nvPr/>
        </p:nvSpPr>
        <p:spPr bwMode="auto">
          <a:xfrm>
            <a:off x="8934450" y="3086101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8" name="Line 94"/>
          <p:cNvSpPr>
            <a:spLocks noChangeShapeType="1"/>
          </p:cNvSpPr>
          <p:nvPr/>
        </p:nvSpPr>
        <p:spPr bwMode="auto">
          <a:xfrm>
            <a:off x="3048000" y="30575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9" name="Line 95"/>
          <p:cNvSpPr>
            <a:spLocks noChangeShapeType="1"/>
          </p:cNvSpPr>
          <p:nvPr/>
        </p:nvSpPr>
        <p:spPr bwMode="auto">
          <a:xfrm flipH="1">
            <a:off x="9496426" y="30575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0" name="Rectangle 96"/>
          <p:cNvSpPr>
            <a:spLocks noChangeArrowheads="1"/>
          </p:cNvSpPr>
          <p:nvPr/>
        </p:nvSpPr>
        <p:spPr bwMode="auto">
          <a:xfrm>
            <a:off x="2828925" y="2990851"/>
            <a:ext cx="177934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1" name="Line 97"/>
          <p:cNvSpPr>
            <a:spLocks noChangeShapeType="1"/>
          </p:cNvSpPr>
          <p:nvPr/>
        </p:nvSpPr>
        <p:spPr bwMode="auto">
          <a:xfrm>
            <a:off x="3048000" y="26193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2" name="Line 98"/>
          <p:cNvSpPr>
            <a:spLocks noChangeShapeType="1"/>
          </p:cNvSpPr>
          <p:nvPr/>
        </p:nvSpPr>
        <p:spPr bwMode="auto">
          <a:xfrm flipH="1">
            <a:off x="9496426" y="26193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3" name="Rectangle 99"/>
          <p:cNvSpPr>
            <a:spLocks noChangeArrowheads="1"/>
          </p:cNvSpPr>
          <p:nvPr/>
        </p:nvSpPr>
        <p:spPr bwMode="auto">
          <a:xfrm>
            <a:off x="2914650" y="2552701"/>
            <a:ext cx="91372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4" name="Line 100"/>
          <p:cNvSpPr>
            <a:spLocks noChangeShapeType="1"/>
          </p:cNvSpPr>
          <p:nvPr/>
        </p:nvSpPr>
        <p:spPr bwMode="auto">
          <a:xfrm>
            <a:off x="3048000" y="219075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5" name="Line 101"/>
          <p:cNvSpPr>
            <a:spLocks noChangeShapeType="1"/>
          </p:cNvSpPr>
          <p:nvPr/>
        </p:nvSpPr>
        <p:spPr bwMode="auto">
          <a:xfrm flipH="1">
            <a:off x="9496426" y="21907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6" name="Rectangle 102"/>
          <p:cNvSpPr>
            <a:spLocks noChangeArrowheads="1"/>
          </p:cNvSpPr>
          <p:nvPr/>
        </p:nvSpPr>
        <p:spPr bwMode="auto">
          <a:xfrm>
            <a:off x="2828925" y="2124076"/>
            <a:ext cx="177934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7" name="Line 103"/>
          <p:cNvSpPr>
            <a:spLocks noChangeShapeType="1"/>
          </p:cNvSpPr>
          <p:nvPr/>
        </p:nvSpPr>
        <p:spPr bwMode="auto">
          <a:xfrm>
            <a:off x="3048000" y="17526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8" name="Line 104"/>
          <p:cNvSpPr>
            <a:spLocks noChangeShapeType="1"/>
          </p:cNvSpPr>
          <p:nvPr/>
        </p:nvSpPr>
        <p:spPr bwMode="auto">
          <a:xfrm flipH="1">
            <a:off x="9496426" y="17526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9" name="Rectangle 105"/>
          <p:cNvSpPr>
            <a:spLocks noChangeArrowheads="1"/>
          </p:cNvSpPr>
          <p:nvPr/>
        </p:nvSpPr>
        <p:spPr bwMode="auto">
          <a:xfrm>
            <a:off x="2952750" y="1685926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0" name="Line 106"/>
          <p:cNvSpPr>
            <a:spLocks noChangeShapeType="1"/>
          </p:cNvSpPr>
          <p:nvPr/>
        </p:nvSpPr>
        <p:spPr bwMode="auto">
          <a:xfrm>
            <a:off x="3048000" y="13239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1" name="Line 107"/>
          <p:cNvSpPr>
            <a:spLocks noChangeShapeType="1"/>
          </p:cNvSpPr>
          <p:nvPr/>
        </p:nvSpPr>
        <p:spPr bwMode="auto">
          <a:xfrm flipH="1">
            <a:off x="9496426" y="13239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2" name="Rectangle 108"/>
          <p:cNvSpPr>
            <a:spLocks noChangeArrowheads="1"/>
          </p:cNvSpPr>
          <p:nvPr/>
        </p:nvSpPr>
        <p:spPr bwMode="auto">
          <a:xfrm>
            <a:off x="2867025" y="12573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3" name="Line 109"/>
          <p:cNvSpPr>
            <a:spLocks noChangeShapeType="1"/>
          </p:cNvSpPr>
          <p:nvPr/>
        </p:nvSpPr>
        <p:spPr bwMode="auto">
          <a:xfrm>
            <a:off x="3048000" y="8858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4" name="Line 110"/>
          <p:cNvSpPr>
            <a:spLocks noChangeShapeType="1"/>
          </p:cNvSpPr>
          <p:nvPr/>
        </p:nvSpPr>
        <p:spPr bwMode="auto">
          <a:xfrm flipH="1">
            <a:off x="9496426" y="8858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5" name="Rectangle 111"/>
          <p:cNvSpPr>
            <a:spLocks noChangeArrowheads="1"/>
          </p:cNvSpPr>
          <p:nvPr/>
        </p:nvSpPr>
        <p:spPr bwMode="auto">
          <a:xfrm>
            <a:off x="2952750" y="819151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6" name="Line 112"/>
          <p:cNvSpPr>
            <a:spLocks noChangeShapeType="1"/>
          </p:cNvSpPr>
          <p:nvPr/>
        </p:nvSpPr>
        <p:spPr bwMode="auto">
          <a:xfrm>
            <a:off x="3048000" y="4572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7" name="Line 113"/>
          <p:cNvSpPr>
            <a:spLocks noChangeShapeType="1"/>
          </p:cNvSpPr>
          <p:nvPr/>
        </p:nvSpPr>
        <p:spPr bwMode="auto">
          <a:xfrm flipH="1">
            <a:off x="9496426" y="4572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8" name="Rectangle 114"/>
          <p:cNvSpPr>
            <a:spLocks noChangeArrowheads="1"/>
          </p:cNvSpPr>
          <p:nvPr/>
        </p:nvSpPr>
        <p:spPr bwMode="auto">
          <a:xfrm>
            <a:off x="2867025" y="390526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9" name="Line 115"/>
          <p:cNvSpPr>
            <a:spLocks noChangeShapeType="1"/>
          </p:cNvSpPr>
          <p:nvPr/>
        </p:nvSpPr>
        <p:spPr bwMode="auto">
          <a:xfrm>
            <a:off x="3048000" y="4572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0" name="Line 116"/>
          <p:cNvSpPr>
            <a:spLocks noChangeShapeType="1"/>
          </p:cNvSpPr>
          <p:nvPr/>
        </p:nvSpPr>
        <p:spPr bwMode="auto">
          <a:xfrm>
            <a:off x="3048000" y="30575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1" name="Line 117"/>
          <p:cNvSpPr>
            <a:spLocks noChangeShapeType="1"/>
          </p:cNvSpPr>
          <p:nvPr/>
        </p:nvSpPr>
        <p:spPr bwMode="auto">
          <a:xfrm flipV="1">
            <a:off x="95631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2" name="Line 118"/>
          <p:cNvSpPr>
            <a:spLocks noChangeShapeType="1"/>
          </p:cNvSpPr>
          <p:nvPr/>
        </p:nvSpPr>
        <p:spPr bwMode="auto">
          <a:xfrm flipV="1">
            <a:off x="30480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3" name="Freeform 119"/>
          <p:cNvSpPr>
            <a:spLocks/>
          </p:cNvSpPr>
          <p:nvPr/>
        </p:nvSpPr>
        <p:spPr bwMode="auto">
          <a:xfrm>
            <a:off x="3048001" y="733426"/>
            <a:ext cx="1038225" cy="1019175"/>
          </a:xfrm>
          <a:custGeom>
            <a:avLst/>
            <a:gdLst/>
            <a:ahLst/>
            <a:cxnLst>
              <a:cxn ang="0">
                <a:pos x="6" y="240"/>
              </a:cxn>
              <a:cxn ang="0">
                <a:pos x="12" y="6"/>
              </a:cxn>
              <a:cxn ang="0">
                <a:pos x="24" y="36"/>
              </a:cxn>
              <a:cxn ang="0">
                <a:pos x="30" y="144"/>
              </a:cxn>
              <a:cxn ang="0">
                <a:pos x="42" y="126"/>
              </a:cxn>
              <a:cxn ang="0">
                <a:pos x="48" y="66"/>
              </a:cxn>
              <a:cxn ang="0">
                <a:pos x="60" y="78"/>
              </a:cxn>
              <a:cxn ang="0">
                <a:pos x="66" y="120"/>
              </a:cxn>
              <a:cxn ang="0">
                <a:pos x="84" y="96"/>
              </a:cxn>
              <a:cxn ang="0">
                <a:pos x="96" y="90"/>
              </a:cxn>
              <a:cxn ang="0">
                <a:pos x="108" y="114"/>
              </a:cxn>
              <a:cxn ang="0">
                <a:pos x="120" y="96"/>
              </a:cxn>
              <a:cxn ang="0">
                <a:pos x="138" y="90"/>
              </a:cxn>
              <a:cxn ang="0">
                <a:pos x="150" y="102"/>
              </a:cxn>
              <a:cxn ang="0">
                <a:pos x="168" y="90"/>
              </a:cxn>
              <a:cxn ang="0">
                <a:pos x="186" y="102"/>
              </a:cxn>
              <a:cxn ang="0">
                <a:pos x="198" y="84"/>
              </a:cxn>
              <a:cxn ang="0">
                <a:pos x="216" y="102"/>
              </a:cxn>
              <a:cxn ang="0">
                <a:pos x="234" y="90"/>
              </a:cxn>
              <a:cxn ang="0">
                <a:pos x="252" y="102"/>
              </a:cxn>
              <a:cxn ang="0">
                <a:pos x="270" y="90"/>
              </a:cxn>
              <a:cxn ang="0">
                <a:pos x="288" y="102"/>
              </a:cxn>
              <a:cxn ang="0">
                <a:pos x="306" y="90"/>
              </a:cxn>
              <a:cxn ang="0">
                <a:pos x="330" y="102"/>
              </a:cxn>
              <a:cxn ang="0">
                <a:pos x="336" y="102"/>
              </a:cxn>
              <a:cxn ang="0">
                <a:pos x="354" y="90"/>
              </a:cxn>
              <a:cxn ang="0">
                <a:pos x="372" y="102"/>
              </a:cxn>
              <a:cxn ang="0">
                <a:pos x="390" y="90"/>
              </a:cxn>
              <a:cxn ang="0">
                <a:pos x="408" y="102"/>
              </a:cxn>
              <a:cxn ang="0">
                <a:pos x="426" y="90"/>
              </a:cxn>
              <a:cxn ang="0">
                <a:pos x="444" y="102"/>
              </a:cxn>
              <a:cxn ang="0">
                <a:pos x="462" y="90"/>
              </a:cxn>
              <a:cxn ang="0">
                <a:pos x="480" y="102"/>
              </a:cxn>
              <a:cxn ang="0">
                <a:pos x="498" y="90"/>
              </a:cxn>
              <a:cxn ang="0">
                <a:pos x="516" y="102"/>
              </a:cxn>
              <a:cxn ang="0">
                <a:pos x="534" y="90"/>
              </a:cxn>
              <a:cxn ang="0">
                <a:pos x="552" y="102"/>
              </a:cxn>
              <a:cxn ang="0">
                <a:pos x="570" y="90"/>
              </a:cxn>
              <a:cxn ang="0">
                <a:pos x="588" y="96"/>
              </a:cxn>
              <a:cxn ang="0">
                <a:pos x="606" y="96"/>
              </a:cxn>
              <a:cxn ang="0">
                <a:pos x="624" y="96"/>
              </a:cxn>
              <a:cxn ang="0">
                <a:pos x="642" y="96"/>
              </a:cxn>
            </a:cxnLst>
            <a:rect l="0" t="0" r="r" b="b"/>
            <a:pathLst>
              <a:path w="654" h="642">
                <a:moveTo>
                  <a:pt x="0" y="642"/>
                </a:moveTo>
                <a:lnTo>
                  <a:pt x="0" y="330"/>
                </a:lnTo>
                <a:lnTo>
                  <a:pt x="6" y="240"/>
                </a:lnTo>
                <a:lnTo>
                  <a:pt x="6" y="102"/>
                </a:lnTo>
                <a:lnTo>
                  <a:pt x="12" y="54"/>
                </a:lnTo>
                <a:lnTo>
                  <a:pt x="12" y="6"/>
                </a:lnTo>
                <a:lnTo>
                  <a:pt x="18" y="0"/>
                </a:lnTo>
                <a:lnTo>
                  <a:pt x="18" y="18"/>
                </a:lnTo>
                <a:lnTo>
                  <a:pt x="24" y="36"/>
                </a:lnTo>
                <a:lnTo>
                  <a:pt x="24" y="108"/>
                </a:lnTo>
                <a:lnTo>
                  <a:pt x="30" y="126"/>
                </a:lnTo>
                <a:lnTo>
                  <a:pt x="30" y="144"/>
                </a:lnTo>
                <a:lnTo>
                  <a:pt x="36" y="150"/>
                </a:lnTo>
                <a:lnTo>
                  <a:pt x="36" y="138"/>
                </a:lnTo>
                <a:lnTo>
                  <a:pt x="42" y="126"/>
                </a:lnTo>
                <a:lnTo>
                  <a:pt x="42" y="102"/>
                </a:lnTo>
                <a:lnTo>
                  <a:pt x="48" y="84"/>
                </a:lnTo>
                <a:lnTo>
                  <a:pt x="48" y="66"/>
                </a:lnTo>
                <a:lnTo>
                  <a:pt x="54" y="60"/>
                </a:lnTo>
                <a:lnTo>
                  <a:pt x="54" y="66"/>
                </a:lnTo>
                <a:lnTo>
                  <a:pt x="60" y="78"/>
                </a:lnTo>
                <a:lnTo>
                  <a:pt x="60" y="96"/>
                </a:lnTo>
                <a:lnTo>
                  <a:pt x="66" y="102"/>
                </a:lnTo>
                <a:lnTo>
                  <a:pt x="66" y="120"/>
                </a:lnTo>
                <a:lnTo>
                  <a:pt x="78" y="120"/>
                </a:lnTo>
                <a:lnTo>
                  <a:pt x="78" y="102"/>
                </a:lnTo>
                <a:lnTo>
                  <a:pt x="84" y="96"/>
                </a:lnTo>
                <a:lnTo>
                  <a:pt x="84" y="78"/>
                </a:lnTo>
                <a:lnTo>
                  <a:pt x="96" y="78"/>
                </a:lnTo>
                <a:lnTo>
                  <a:pt x="96" y="90"/>
                </a:lnTo>
                <a:lnTo>
                  <a:pt x="102" y="96"/>
                </a:lnTo>
                <a:lnTo>
                  <a:pt x="102" y="108"/>
                </a:lnTo>
                <a:lnTo>
                  <a:pt x="108" y="114"/>
                </a:lnTo>
                <a:lnTo>
                  <a:pt x="114" y="108"/>
                </a:lnTo>
                <a:lnTo>
                  <a:pt x="114" y="102"/>
                </a:lnTo>
                <a:lnTo>
                  <a:pt x="120" y="96"/>
                </a:lnTo>
                <a:lnTo>
                  <a:pt x="120" y="84"/>
                </a:lnTo>
                <a:lnTo>
                  <a:pt x="126" y="78"/>
                </a:lnTo>
                <a:lnTo>
                  <a:pt x="138" y="90"/>
                </a:lnTo>
                <a:lnTo>
                  <a:pt x="138" y="102"/>
                </a:lnTo>
                <a:lnTo>
                  <a:pt x="144" y="108"/>
                </a:lnTo>
                <a:lnTo>
                  <a:pt x="150" y="102"/>
                </a:lnTo>
                <a:lnTo>
                  <a:pt x="162" y="90"/>
                </a:lnTo>
                <a:lnTo>
                  <a:pt x="162" y="84"/>
                </a:lnTo>
                <a:lnTo>
                  <a:pt x="168" y="90"/>
                </a:lnTo>
                <a:lnTo>
                  <a:pt x="180" y="102"/>
                </a:lnTo>
                <a:lnTo>
                  <a:pt x="180" y="108"/>
                </a:lnTo>
                <a:lnTo>
                  <a:pt x="186" y="102"/>
                </a:lnTo>
                <a:lnTo>
                  <a:pt x="192" y="96"/>
                </a:lnTo>
                <a:lnTo>
                  <a:pt x="204" y="84"/>
                </a:lnTo>
                <a:lnTo>
                  <a:pt x="198" y="84"/>
                </a:lnTo>
                <a:lnTo>
                  <a:pt x="204" y="90"/>
                </a:lnTo>
                <a:lnTo>
                  <a:pt x="210" y="96"/>
                </a:lnTo>
                <a:lnTo>
                  <a:pt x="216" y="102"/>
                </a:lnTo>
                <a:lnTo>
                  <a:pt x="228" y="102"/>
                </a:lnTo>
                <a:lnTo>
                  <a:pt x="228" y="96"/>
                </a:lnTo>
                <a:lnTo>
                  <a:pt x="234" y="90"/>
                </a:lnTo>
                <a:lnTo>
                  <a:pt x="240" y="90"/>
                </a:lnTo>
                <a:lnTo>
                  <a:pt x="246" y="96"/>
                </a:lnTo>
                <a:lnTo>
                  <a:pt x="252" y="102"/>
                </a:lnTo>
                <a:lnTo>
                  <a:pt x="258" y="102"/>
                </a:lnTo>
                <a:lnTo>
                  <a:pt x="264" y="96"/>
                </a:lnTo>
                <a:lnTo>
                  <a:pt x="270" y="90"/>
                </a:lnTo>
                <a:lnTo>
                  <a:pt x="276" y="90"/>
                </a:lnTo>
                <a:lnTo>
                  <a:pt x="282" y="96"/>
                </a:lnTo>
                <a:lnTo>
                  <a:pt x="288" y="102"/>
                </a:lnTo>
                <a:lnTo>
                  <a:pt x="294" y="102"/>
                </a:lnTo>
                <a:lnTo>
                  <a:pt x="300" y="96"/>
                </a:lnTo>
                <a:lnTo>
                  <a:pt x="306" y="90"/>
                </a:lnTo>
                <a:lnTo>
                  <a:pt x="312" y="90"/>
                </a:lnTo>
                <a:lnTo>
                  <a:pt x="318" y="90"/>
                </a:lnTo>
                <a:lnTo>
                  <a:pt x="330" y="102"/>
                </a:lnTo>
                <a:lnTo>
                  <a:pt x="324" y="102"/>
                </a:lnTo>
                <a:lnTo>
                  <a:pt x="330" y="102"/>
                </a:lnTo>
                <a:lnTo>
                  <a:pt x="336" y="102"/>
                </a:lnTo>
                <a:lnTo>
                  <a:pt x="342" y="96"/>
                </a:lnTo>
                <a:lnTo>
                  <a:pt x="348" y="90"/>
                </a:lnTo>
                <a:lnTo>
                  <a:pt x="354" y="90"/>
                </a:lnTo>
                <a:lnTo>
                  <a:pt x="360" y="96"/>
                </a:lnTo>
                <a:lnTo>
                  <a:pt x="366" y="102"/>
                </a:lnTo>
                <a:lnTo>
                  <a:pt x="372" y="102"/>
                </a:lnTo>
                <a:lnTo>
                  <a:pt x="378" y="96"/>
                </a:lnTo>
                <a:lnTo>
                  <a:pt x="384" y="90"/>
                </a:lnTo>
                <a:lnTo>
                  <a:pt x="390" y="90"/>
                </a:lnTo>
                <a:lnTo>
                  <a:pt x="396" y="96"/>
                </a:lnTo>
                <a:lnTo>
                  <a:pt x="402" y="102"/>
                </a:lnTo>
                <a:lnTo>
                  <a:pt x="408" y="102"/>
                </a:lnTo>
                <a:lnTo>
                  <a:pt x="414" y="96"/>
                </a:lnTo>
                <a:lnTo>
                  <a:pt x="420" y="90"/>
                </a:lnTo>
                <a:lnTo>
                  <a:pt x="426" y="90"/>
                </a:lnTo>
                <a:lnTo>
                  <a:pt x="432" y="96"/>
                </a:lnTo>
                <a:lnTo>
                  <a:pt x="438" y="96"/>
                </a:lnTo>
                <a:lnTo>
                  <a:pt x="444" y="102"/>
                </a:lnTo>
                <a:lnTo>
                  <a:pt x="450" y="96"/>
                </a:lnTo>
                <a:lnTo>
                  <a:pt x="456" y="96"/>
                </a:lnTo>
                <a:lnTo>
                  <a:pt x="462" y="90"/>
                </a:lnTo>
                <a:lnTo>
                  <a:pt x="468" y="96"/>
                </a:lnTo>
                <a:lnTo>
                  <a:pt x="474" y="96"/>
                </a:lnTo>
                <a:lnTo>
                  <a:pt x="480" y="102"/>
                </a:lnTo>
                <a:lnTo>
                  <a:pt x="486" y="96"/>
                </a:lnTo>
                <a:lnTo>
                  <a:pt x="492" y="96"/>
                </a:lnTo>
                <a:lnTo>
                  <a:pt x="498" y="90"/>
                </a:lnTo>
                <a:lnTo>
                  <a:pt x="504" y="96"/>
                </a:lnTo>
                <a:lnTo>
                  <a:pt x="510" y="96"/>
                </a:lnTo>
                <a:lnTo>
                  <a:pt x="516" y="102"/>
                </a:lnTo>
                <a:lnTo>
                  <a:pt x="522" y="96"/>
                </a:lnTo>
                <a:lnTo>
                  <a:pt x="528" y="96"/>
                </a:lnTo>
                <a:lnTo>
                  <a:pt x="534" y="90"/>
                </a:lnTo>
                <a:lnTo>
                  <a:pt x="540" y="96"/>
                </a:lnTo>
                <a:lnTo>
                  <a:pt x="546" y="96"/>
                </a:lnTo>
                <a:lnTo>
                  <a:pt x="552" y="102"/>
                </a:lnTo>
                <a:lnTo>
                  <a:pt x="558" y="102"/>
                </a:lnTo>
                <a:lnTo>
                  <a:pt x="564" y="96"/>
                </a:lnTo>
                <a:lnTo>
                  <a:pt x="570" y="90"/>
                </a:lnTo>
                <a:lnTo>
                  <a:pt x="576" y="90"/>
                </a:lnTo>
                <a:lnTo>
                  <a:pt x="582" y="96"/>
                </a:lnTo>
                <a:lnTo>
                  <a:pt x="588" y="96"/>
                </a:lnTo>
                <a:lnTo>
                  <a:pt x="594" y="102"/>
                </a:lnTo>
                <a:lnTo>
                  <a:pt x="600" y="96"/>
                </a:lnTo>
                <a:lnTo>
                  <a:pt x="606" y="96"/>
                </a:lnTo>
                <a:lnTo>
                  <a:pt x="612" y="90"/>
                </a:lnTo>
                <a:lnTo>
                  <a:pt x="618" y="96"/>
                </a:lnTo>
                <a:lnTo>
                  <a:pt x="624" y="96"/>
                </a:lnTo>
                <a:lnTo>
                  <a:pt x="630" y="102"/>
                </a:lnTo>
                <a:lnTo>
                  <a:pt x="636" y="96"/>
                </a:lnTo>
                <a:lnTo>
                  <a:pt x="642" y="96"/>
                </a:lnTo>
                <a:lnTo>
                  <a:pt x="648" y="90"/>
                </a:lnTo>
                <a:lnTo>
                  <a:pt x="654" y="9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4" name="Freeform 120"/>
          <p:cNvSpPr>
            <a:spLocks/>
          </p:cNvSpPr>
          <p:nvPr/>
        </p:nvSpPr>
        <p:spPr bwMode="auto">
          <a:xfrm>
            <a:off x="4086226" y="876300"/>
            <a:ext cx="1190625" cy="19050"/>
          </a:xfrm>
          <a:custGeom>
            <a:avLst/>
            <a:gdLst/>
            <a:ahLst/>
            <a:cxnLst>
              <a:cxn ang="0">
                <a:pos x="12" y="12"/>
              </a:cxn>
              <a:cxn ang="0">
                <a:pos x="30" y="0"/>
              </a:cxn>
              <a:cxn ang="0">
                <a:pos x="48" y="6"/>
              </a:cxn>
              <a:cxn ang="0">
                <a:pos x="60" y="6"/>
              </a:cxn>
              <a:cxn ang="0">
                <a:pos x="72" y="6"/>
              </a:cxn>
              <a:cxn ang="0">
                <a:pos x="90" y="6"/>
              </a:cxn>
              <a:cxn ang="0">
                <a:pos x="108" y="6"/>
              </a:cxn>
              <a:cxn ang="0">
                <a:pos x="126" y="6"/>
              </a:cxn>
              <a:cxn ang="0">
                <a:pos x="144" y="6"/>
              </a:cxn>
              <a:cxn ang="0">
                <a:pos x="162" y="6"/>
              </a:cxn>
              <a:cxn ang="0">
                <a:pos x="180" y="6"/>
              </a:cxn>
              <a:cxn ang="0">
                <a:pos x="198" y="6"/>
              </a:cxn>
              <a:cxn ang="0">
                <a:pos x="216" y="6"/>
              </a:cxn>
              <a:cxn ang="0">
                <a:pos x="234" y="6"/>
              </a:cxn>
              <a:cxn ang="0">
                <a:pos x="252" y="6"/>
              </a:cxn>
              <a:cxn ang="0">
                <a:pos x="270" y="6"/>
              </a:cxn>
              <a:cxn ang="0">
                <a:pos x="288" y="6"/>
              </a:cxn>
              <a:cxn ang="0">
                <a:pos x="306" y="6"/>
              </a:cxn>
              <a:cxn ang="0">
                <a:pos x="324" y="6"/>
              </a:cxn>
              <a:cxn ang="0">
                <a:pos x="342" y="6"/>
              </a:cxn>
              <a:cxn ang="0">
                <a:pos x="360" y="6"/>
              </a:cxn>
              <a:cxn ang="0">
                <a:pos x="378" y="6"/>
              </a:cxn>
              <a:cxn ang="0">
                <a:pos x="396" y="6"/>
              </a:cxn>
              <a:cxn ang="0">
                <a:pos x="414" y="6"/>
              </a:cxn>
              <a:cxn ang="0">
                <a:pos x="432" y="6"/>
              </a:cxn>
              <a:cxn ang="0">
                <a:pos x="450" y="6"/>
              </a:cxn>
              <a:cxn ang="0">
                <a:pos x="468" y="6"/>
              </a:cxn>
              <a:cxn ang="0">
                <a:pos x="486" y="6"/>
              </a:cxn>
              <a:cxn ang="0">
                <a:pos x="504" y="6"/>
              </a:cxn>
              <a:cxn ang="0">
                <a:pos x="522" y="6"/>
              </a:cxn>
              <a:cxn ang="0">
                <a:pos x="540" y="6"/>
              </a:cxn>
              <a:cxn ang="0">
                <a:pos x="558" y="6"/>
              </a:cxn>
              <a:cxn ang="0">
                <a:pos x="576" y="6"/>
              </a:cxn>
              <a:cxn ang="0">
                <a:pos x="594" y="6"/>
              </a:cxn>
              <a:cxn ang="0">
                <a:pos x="612" y="6"/>
              </a:cxn>
              <a:cxn ang="0">
                <a:pos x="630" y="6"/>
              </a:cxn>
              <a:cxn ang="0">
                <a:pos x="648" y="6"/>
              </a:cxn>
              <a:cxn ang="0">
                <a:pos x="666" y="6"/>
              </a:cxn>
              <a:cxn ang="0">
                <a:pos x="684" y="6"/>
              </a:cxn>
              <a:cxn ang="0">
                <a:pos x="702" y="6"/>
              </a:cxn>
              <a:cxn ang="0">
                <a:pos x="720" y="6"/>
              </a:cxn>
              <a:cxn ang="0">
                <a:pos x="738" y="6"/>
              </a:cxn>
            </a:cxnLst>
            <a:rect l="0" t="0" r="r" b="b"/>
            <a:pathLst>
              <a:path w="750" h="12">
                <a:moveTo>
                  <a:pt x="0" y="6"/>
                </a:moveTo>
                <a:lnTo>
                  <a:pt x="6" y="6"/>
                </a:lnTo>
                <a:lnTo>
                  <a:pt x="12" y="12"/>
                </a:lnTo>
                <a:lnTo>
                  <a:pt x="18" y="6"/>
                </a:lnTo>
                <a:lnTo>
                  <a:pt x="24" y="6"/>
                </a:lnTo>
                <a:lnTo>
                  <a:pt x="30" y="0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60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8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  <a:lnTo>
                  <a:pt x="738" y="6"/>
                </a:lnTo>
                <a:lnTo>
                  <a:pt x="744" y="6"/>
                </a:lnTo>
                <a:lnTo>
                  <a:pt x="750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5" name="Freeform 121"/>
          <p:cNvSpPr>
            <a:spLocks/>
          </p:cNvSpPr>
          <p:nvPr/>
        </p:nvSpPr>
        <p:spPr bwMode="auto">
          <a:xfrm>
            <a:off x="5276851" y="885825"/>
            <a:ext cx="1209675" cy="1588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30" y="0"/>
              </a:cxn>
              <a:cxn ang="0">
                <a:pos x="48" y="0"/>
              </a:cxn>
              <a:cxn ang="0">
                <a:pos x="66" y="0"/>
              </a:cxn>
              <a:cxn ang="0">
                <a:pos x="84" y="0"/>
              </a:cxn>
              <a:cxn ang="0">
                <a:pos x="102" y="0"/>
              </a:cxn>
              <a:cxn ang="0">
                <a:pos x="120" y="0"/>
              </a:cxn>
              <a:cxn ang="0">
                <a:pos x="138" y="0"/>
              </a:cxn>
              <a:cxn ang="0">
                <a:pos x="156" y="0"/>
              </a:cxn>
              <a:cxn ang="0">
                <a:pos x="174" y="0"/>
              </a:cxn>
              <a:cxn ang="0">
                <a:pos x="192" y="0"/>
              </a:cxn>
              <a:cxn ang="0">
                <a:pos x="210" y="0"/>
              </a:cxn>
              <a:cxn ang="0">
                <a:pos x="228" y="0"/>
              </a:cxn>
              <a:cxn ang="0">
                <a:pos x="246" y="0"/>
              </a:cxn>
              <a:cxn ang="0">
                <a:pos x="264" y="0"/>
              </a:cxn>
              <a:cxn ang="0">
                <a:pos x="282" y="0"/>
              </a:cxn>
              <a:cxn ang="0">
                <a:pos x="300" y="0"/>
              </a:cxn>
              <a:cxn ang="0">
                <a:pos x="318" y="0"/>
              </a:cxn>
              <a:cxn ang="0">
                <a:pos x="336" y="0"/>
              </a:cxn>
              <a:cxn ang="0">
                <a:pos x="354" y="0"/>
              </a:cxn>
              <a:cxn ang="0">
                <a:pos x="372" y="0"/>
              </a:cxn>
              <a:cxn ang="0">
                <a:pos x="390" y="0"/>
              </a:cxn>
              <a:cxn ang="0">
                <a:pos x="408" y="0"/>
              </a:cxn>
              <a:cxn ang="0">
                <a:pos x="426" y="0"/>
              </a:cxn>
              <a:cxn ang="0">
                <a:pos x="444" y="0"/>
              </a:cxn>
              <a:cxn ang="0">
                <a:pos x="462" y="0"/>
              </a:cxn>
              <a:cxn ang="0">
                <a:pos x="480" y="0"/>
              </a:cxn>
              <a:cxn ang="0">
                <a:pos x="498" y="0"/>
              </a:cxn>
              <a:cxn ang="0">
                <a:pos x="516" y="0"/>
              </a:cxn>
              <a:cxn ang="0">
                <a:pos x="534" y="0"/>
              </a:cxn>
              <a:cxn ang="0">
                <a:pos x="552" y="0"/>
              </a:cxn>
              <a:cxn ang="0">
                <a:pos x="570" y="0"/>
              </a:cxn>
              <a:cxn ang="0">
                <a:pos x="588" y="0"/>
              </a:cxn>
              <a:cxn ang="0">
                <a:pos x="606" y="0"/>
              </a:cxn>
              <a:cxn ang="0">
                <a:pos x="624" y="0"/>
              </a:cxn>
              <a:cxn ang="0">
                <a:pos x="642" y="0"/>
              </a:cxn>
              <a:cxn ang="0">
                <a:pos x="660" y="0"/>
              </a:cxn>
              <a:cxn ang="0">
                <a:pos x="678" y="0"/>
              </a:cxn>
              <a:cxn ang="0">
                <a:pos x="696" y="0"/>
              </a:cxn>
              <a:cxn ang="0">
                <a:pos x="714" y="0"/>
              </a:cxn>
              <a:cxn ang="0">
                <a:pos x="732" y="0"/>
              </a:cxn>
              <a:cxn ang="0">
                <a:pos x="750" y="0"/>
              </a:cxn>
            </a:cxnLst>
            <a:rect l="0" t="0" r="r" b="b"/>
            <a:pathLst>
              <a:path w="76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6" name="Freeform 122"/>
          <p:cNvSpPr>
            <a:spLocks/>
          </p:cNvSpPr>
          <p:nvPr/>
        </p:nvSpPr>
        <p:spPr bwMode="auto">
          <a:xfrm>
            <a:off x="6486526" y="885825"/>
            <a:ext cx="1209675" cy="1588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30" y="0"/>
              </a:cxn>
              <a:cxn ang="0">
                <a:pos x="48" y="0"/>
              </a:cxn>
              <a:cxn ang="0">
                <a:pos x="66" y="0"/>
              </a:cxn>
              <a:cxn ang="0">
                <a:pos x="84" y="0"/>
              </a:cxn>
              <a:cxn ang="0">
                <a:pos x="102" y="0"/>
              </a:cxn>
              <a:cxn ang="0">
                <a:pos x="120" y="0"/>
              </a:cxn>
              <a:cxn ang="0">
                <a:pos x="138" y="0"/>
              </a:cxn>
              <a:cxn ang="0">
                <a:pos x="156" y="0"/>
              </a:cxn>
              <a:cxn ang="0">
                <a:pos x="174" y="0"/>
              </a:cxn>
              <a:cxn ang="0">
                <a:pos x="192" y="0"/>
              </a:cxn>
              <a:cxn ang="0">
                <a:pos x="210" y="0"/>
              </a:cxn>
              <a:cxn ang="0">
                <a:pos x="228" y="0"/>
              </a:cxn>
              <a:cxn ang="0">
                <a:pos x="246" y="0"/>
              </a:cxn>
              <a:cxn ang="0">
                <a:pos x="264" y="0"/>
              </a:cxn>
              <a:cxn ang="0">
                <a:pos x="282" y="0"/>
              </a:cxn>
              <a:cxn ang="0">
                <a:pos x="300" y="0"/>
              </a:cxn>
              <a:cxn ang="0">
                <a:pos x="318" y="0"/>
              </a:cxn>
              <a:cxn ang="0">
                <a:pos x="336" y="0"/>
              </a:cxn>
              <a:cxn ang="0">
                <a:pos x="354" y="0"/>
              </a:cxn>
              <a:cxn ang="0">
                <a:pos x="372" y="0"/>
              </a:cxn>
              <a:cxn ang="0">
                <a:pos x="390" y="0"/>
              </a:cxn>
              <a:cxn ang="0">
                <a:pos x="408" y="0"/>
              </a:cxn>
              <a:cxn ang="0">
                <a:pos x="426" y="0"/>
              </a:cxn>
              <a:cxn ang="0">
                <a:pos x="444" y="0"/>
              </a:cxn>
              <a:cxn ang="0">
                <a:pos x="462" y="0"/>
              </a:cxn>
              <a:cxn ang="0">
                <a:pos x="480" y="0"/>
              </a:cxn>
              <a:cxn ang="0">
                <a:pos x="498" y="0"/>
              </a:cxn>
              <a:cxn ang="0">
                <a:pos x="516" y="0"/>
              </a:cxn>
              <a:cxn ang="0">
                <a:pos x="534" y="0"/>
              </a:cxn>
              <a:cxn ang="0">
                <a:pos x="552" y="0"/>
              </a:cxn>
              <a:cxn ang="0">
                <a:pos x="570" y="0"/>
              </a:cxn>
              <a:cxn ang="0">
                <a:pos x="588" y="0"/>
              </a:cxn>
              <a:cxn ang="0">
                <a:pos x="606" y="0"/>
              </a:cxn>
              <a:cxn ang="0">
                <a:pos x="624" y="0"/>
              </a:cxn>
              <a:cxn ang="0">
                <a:pos x="642" y="0"/>
              </a:cxn>
              <a:cxn ang="0">
                <a:pos x="660" y="0"/>
              </a:cxn>
              <a:cxn ang="0">
                <a:pos x="678" y="0"/>
              </a:cxn>
              <a:cxn ang="0">
                <a:pos x="696" y="0"/>
              </a:cxn>
              <a:cxn ang="0">
                <a:pos x="714" y="0"/>
              </a:cxn>
              <a:cxn ang="0">
                <a:pos x="732" y="0"/>
              </a:cxn>
              <a:cxn ang="0">
                <a:pos x="750" y="0"/>
              </a:cxn>
            </a:cxnLst>
            <a:rect l="0" t="0" r="r" b="b"/>
            <a:pathLst>
              <a:path w="76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7" name="Freeform 123"/>
          <p:cNvSpPr>
            <a:spLocks/>
          </p:cNvSpPr>
          <p:nvPr/>
        </p:nvSpPr>
        <p:spPr bwMode="auto">
          <a:xfrm>
            <a:off x="7696201" y="857250"/>
            <a:ext cx="1114425" cy="57150"/>
          </a:xfrm>
          <a:custGeom>
            <a:avLst/>
            <a:gdLst/>
            <a:ahLst/>
            <a:cxnLst>
              <a:cxn ang="0">
                <a:pos x="12" y="18"/>
              </a:cxn>
              <a:cxn ang="0">
                <a:pos x="30" y="18"/>
              </a:cxn>
              <a:cxn ang="0">
                <a:pos x="48" y="18"/>
              </a:cxn>
              <a:cxn ang="0">
                <a:pos x="66" y="18"/>
              </a:cxn>
              <a:cxn ang="0">
                <a:pos x="78" y="18"/>
              </a:cxn>
              <a:cxn ang="0">
                <a:pos x="96" y="18"/>
              </a:cxn>
              <a:cxn ang="0">
                <a:pos x="114" y="18"/>
              </a:cxn>
              <a:cxn ang="0">
                <a:pos x="132" y="18"/>
              </a:cxn>
              <a:cxn ang="0">
                <a:pos x="150" y="18"/>
              </a:cxn>
              <a:cxn ang="0">
                <a:pos x="168" y="18"/>
              </a:cxn>
              <a:cxn ang="0">
                <a:pos x="186" y="18"/>
              </a:cxn>
              <a:cxn ang="0">
                <a:pos x="204" y="24"/>
              </a:cxn>
              <a:cxn ang="0">
                <a:pos x="222" y="12"/>
              </a:cxn>
              <a:cxn ang="0">
                <a:pos x="240" y="24"/>
              </a:cxn>
              <a:cxn ang="0">
                <a:pos x="258" y="12"/>
              </a:cxn>
              <a:cxn ang="0">
                <a:pos x="276" y="24"/>
              </a:cxn>
              <a:cxn ang="0">
                <a:pos x="294" y="12"/>
              </a:cxn>
              <a:cxn ang="0">
                <a:pos x="312" y="24"/>
              </a:cxn>
              <a:cxn ang="0">
                <a:pos x="330" y="12"/>
              </a:cxn>
              <a:cxn ang="0">
                <a:pos x="348" y="24"/>
              </a:cxn>
              <a:cxn ang="0">
                <a:pos x="366" y="12"/>
              </a:cxn>
              <a:cxn ang="0">
                <a:pos x="384" y="24"/>
              </a:cxn>
              <a:cxn ang="0">
                <a:pos x="402" y="12"/>
              </a:cxn>
              <a:cxn ang="0">
                <a:pos x="420" y="24"/>
              </a:cxn>
              <a:cxn ang="0">
                <a:pos x="438" y="12"/>
              </a:cxn>
              <a:cxn ang="0">
                <a:pos x="462" y="24"/>
              </a:cxn>
              <a:cxn ang="0">
                <a:pos x="468" y="24"/>
              </a:cxn>
              <a:cxn ang="0">
                <a:pos x="486" y="12"/>
              </a:cxn>
              <a:cxn ang="0">
                <a:pos x="504" y="24"/>
              </a:cxn>
              <a:cxn ang="0">
                <a:pos x="522" y="12"/>
              </a:cxn>
              <a:cxn ang="0">
                <a:pos x="540" y="24"/>
              </a:cxn>
              <a:cxn ang="0">
                <a:pos x="558" y="12"/>
              </a:cxn>
              <a:cxn ang="0">
                <a:pos x="582" y="24"/>
              </a:cxn>
              <a:cxn ang="0">
                <a:pos x="594" y="6"/>
              </a:cxn>
              <a:cxn ang="0">
                <a:pos x="606" y="24"/>
              </a:cxn>
              <a:cxn ang="0">
                <a:pos x="630" y="12"/>
              </a:cxn>
              <a:cxn ang="0">
                <a:pos x="642" y="18"/>
              </a:cxn>
              <a:cxn ang="0">
                <a:pos x="654" y="30"/>
              </a:cxn>
              <a:cxn ang="0">
                <a:pos x="672" y="0"/>
              </a:cxn>
              <a:cxn ang="0">
                <a:pos x="678" y="12"/>
              </a:cxn>
              <a:cxn ang="0">
                <a:pos x="684" y="36"/>
              </a:cxn>
              <a:cxn ang="0">
                <a:pos x="696" y="12"/>
              </a:cxn>
            </a:cxnLst>
            <a:rect l="0" t="0" r="r" b="b"/>
            <a:pathLst>
              <a:path w="702" h="36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8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24"/>
                </a:lnTo>
                <a:lnTo>
                  <a:pt x="96" y="18"/>
                </a:lnTo>
                <a:lnTo>
                  <a:pt x="102" y="18"/>
                </a:lnTo>
                <a:lnTo>
                  <a:pt x="108" y="12"/>
                </a:lnTo>
                <a:lnTo>
                  <a:pt x="114" y="18"/>
                </a:lnTo>
                <a:lnTo>
                  <a:pt x="120" y="18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50" y="18"/>
                </a:lnTo>
                <a:lnTo>
                  <a:pt x="156" y="18"/>
                </a:lnTo>
                <a:lnTo>
                  <a:pt x="162" y="24"/>
                </a:lnTo>
                <a:lnTo>
                  <a:pt x="168" y="18"/>
                </a:lnTo>
                <a:lnTo>
                  <a:pt x="174" y="18"/>
                </a:lnTo>
                <a:lnTo>
                  <a:pt x="180" y="12"/>
                </a:lnTo>
                <a:lnTo>
                  <a:pt x="186" y="18"/>
                </a:lnTo>
                <a:lnTo>
                  <a:pt x="192" y="18"/>
                </a:lnTo>
                <a:lnTo>
                  <a:pt x="198" y="24"/>
                </a:lnTo>
                <a:lnTo>
                  <a:pt x="204" y="24"/>
                </a:lnTo>
                <a:lnTo>
                  <a:pt x="210" y="18"/>
                </a:lnTo>
                <a:lnTo>
                  <a:pt x="216" y="12"/>
                </a:lnTo>
                <a:lnTo>
                  <a:pt x="222" y="12"/>
                </a:lnTo>
                <a:lnTo>
                  <a:pt x="228" y="18"/>
                </a:lnTo>
                <a:lnTo>
                  <a:pt x="234" y="18"/>
                </a:lnTo>
                <a:lnTo>
                  <a:pt x="240" y="24"/>
                </a:lnTo>
                <a:lnTo>
                  <a:pt x="246" y="18"/>
                </a:lnTo>
                <a:lnTo>
                  <a:pt x="252" y="18"/>
                </a:lnTo>
                <a:lnTo>
                  <a:pt x="258" y="12"/>
                </a:lnTo>
                <a:lnTo>
                  <a:pt x="264" y="18"/>
                </a:lnTo>
                <a:lnTo>
                  <a:pt x="270" y="18"/>
                </a:lnTo>
                <a:lnTo>
                  <a:pt x="276" y="24"/>
                </a:lnTo>
                <a:lnTo>
                  <a:pt x="282" y="18"/>
                </a:lnTo>
                <a:lnTo>
                  <a:pt x="288" y="18"/>
                </a:lnTo>
                <a:lnTo>
                  <a:pt x="294" y="12"/>
                </a:lnTo>
                <a:lnTo>
                  <a:pt x="300" y="18"/>
                </a:lnTo>
                <a:lnTo>
                  <a:pt x="306" y="18"/>
                </a:lnTo>
                <a:lnTo>
                  <a:pt x="312" y="24"/>
                </a:lnTo>
                <a:lnTo>
                  <a:pt x="318" y="18"/>
                </a:lnTo>
                <a:lnTo>
                  <a:pt x="324" y="18"/>
                </a:lnTo>
                <a:lnTo>
                  <a:pt x="330" y="12"/>
                </a:lnTo>
                <a:lnTo>
                  <a:pt x="336" y="18"/>
                </a:lnTo>
                <a:lnTo>
                  <a:pt x="342" y="18"/>
                </a:lnTo>
                <a:lnTo>
                  <a:pt x="348" y="24"/>
                </a:lnTo>
                <a:lnTo>
                  <a:pt x="354" y="24"/>
                </a:lnTo>
                <a:lnTo>
                  <a:pt x="360" y="18"/>
                </a:lnTo>
                <a:lnTo>
                  <a:pt x="366" y="12"/>
                </a:lnTo>
                <a:lnTo>
                  <a:pt x="372" y="12"/>
                </a:lnTo>
                <a:lnTo>
                  <a:pt x="378" y="18"/>
                </a:lnTo>
                <a:lnTo>
                  <a:pt x="384" y="24"/>
                </a:lnTo>
                <a:lnTo>
                  <a:pt x="390" y="24"/>
                </a:lnTo>
                <a:lnTo>
                  <a:pt x="396" y="18"/>
                </a:lnTo>
                <a:lnTo>
                  <a:pt x="402" y="12"/>
                </a:lnTo>
                <a:lnTo>
                  <a:pt x="408" y="12"/>
                </a:lnTo>
                <a:lnTo>
                  <a:pt x="414" y="18"/>
                </a:lnTo>
                <a:lnTo>
                  <a:pt x="420" y="24"/>
                </a:lnTo>
                <a:lnTo>
                  <a:pt x="426" y="24"/>
                </a:lnTo>
                <a:lnTo>
                  <a:pt x="432" y="18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62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18"/>
                </a:lnTo>
                <a:lnTo>
                  <a:pt x="480" y="12"/>
                </a:lnTo>
                <a:lnTo>
                  <a:pt x="486" y="12"/>
                </a:lnTo>
                <a:lnTo>
                  <a:pt x="492" y="18"/>
                </a:lnTo>
                <a:lnTo>
                  <a:pt x="498" y="24"/>
                </a:lnTo>
                <a:lnTo>
                  <a:pt x="504" y="24"/>
                </a:lnTo>
                <a:lnTo>
                  <a:pt x="510" y="18"/>
                </a:lnTo>
                <a:lnTo>
                  <a:pt x="516" y="12"/>
                </a:lnTo>
                <a:lnTo>
                  <a:pt x="522" y="12"/>
                </a:lnTo>
                <a:lnTo>
                  <a:pt x="528" y="18"/>
                </a:lnTo>
                <a:lnTo>
                  <a:pt x="534" y="24"/>
                </a:lnTo>
                <a:lnTo>
                  <a:pt x="540" y="24"/>
                </a:lnTo>
                <a:lnTo>
                  <a:pt x="546" y="18"/>
                </a:lnTo>
                <a:lnTo>
                  <a:pt x="552" y="12"/>
                </a:lnTo>
                <a:lnTo>
                  <a:pt x="558" y="12"/>
                </a:lnTo>
                <a:lnTo>
                  <a:pt x="564" y="18"/>
                </a:lnTo>
                <a:lnTo>
                  <a:pt x="570" y="24"/>
                </a:lnTo>
                <a:lnTo>
                  <a:pt x="582" y="24"/>
                </a:lnTo>
                <a:lnTo>
                  <a:pt x="582" y="18"/>
                </a:lnTo>
                <a:lnTo>
                  <a:pt x="588" y="12"/>
                </a:lnTo>
                <a:lnTo>
                  <a:pt x="594" y="6"/>
                </a:lnTo>
                <a:lnTo>
                  <a:pt x="600" y="12"/>
                </a:lnTo>
                <a:lnTo>
                  <a:pt x="606" y="18"/>
                </a:lnTo>
                <a:lnTo>
                  <a:pt x="606" y="24"/>
                </a:lnTo>
                <a:lnTo>
                  <a:pt x="612" y="30"/>
                </a:lnTo>
                <a:lnTo>
                  <a:pt x="618" y="24"/>
                </a:lnTo>
                <a:lnTo>
                  <a:pt x="630" y="12"/>
                </a:lnTo>
                <a:lnTo>
                  <a:pt x="630" y="6"/>
                </a:lnTo>
                <a:lnTo>
                  <a:pt x="636" y="12"/>
                </a:lnTo>
                <a:lnTo>
                  <a:pt x="642" y="18"/>
                </a:lnTo>
                <a:lnTo>
                  <a:pt x="642" y="24"/>
                </a:lnTo>
                <a:lnTo>
                  <a:pt x="648" y="30"/>
                </a:lnTo>
                <a:lnTo>
                  <a:pt x="654" y="30"/>
                </a:lnTo>
                <a:lnTo>
                  <a:pt x="660" y="24"/>
                </a:lnTo>
                <a:lnTo>
                  <a:pt x="660" y="12"/>
                </a:lnTo>
                <a:lnTo>
                  <a:pt x="672" y="0"/>
                </a:lnTo>
                <a:lnTo>
                  <a:pt x="666" y="0"/>
                </a:lnTo>
                <a:lnTo>
                  <a:pt x="672" y="6"/>
                </a:lnTo>
                <a:lnTo>
                  <a:pt x="678" y="12"/>
                </a:lnTo>
                <a:lnTo>
                  <a:pt x="678" y="24"/>
                </a:lnTo>
                <a:lnTo>
                  <a:pt x="690" y="36"/>
                </a:lnTo>
                <a:lnTo>
                  <a:pt x="684" y="36"/>
                </a:lnTo>
                <a:lnTo>
                  <a:pt x="690" y="36"/>
                </a:lnTo>
                <a:lnTo>
                  <a:pt x="696" y="30"/>
                </a:lnTo>
                <a:lnTo>
                  <a:pt x="696" y="12"/>
                </a:lnTo>
                <a:lnTo>
                  <a:pt x="702" y="6"/>
                </a:lnTo>
                <a:lnTo>
                  <a:pt x="70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8" name="Freeform 124"/>
          <p:cNvSpPr>
            <a:spLocks/>
          </p:cNvSpPr>
          <p:nvPr/>
        </p:nvSpPr>
        <p:spPr bwMode="auto">
          <a:xfrm>
            <a:off x="8810625" y="733425"/>
            <a:ext cx="762000" cy="2038350"/>
          </a:xfrm>
          <a:custGeom>
            <a:avLst/>
            <a:gdLst/>
            <a:ahLst/>
            <a:cxnLst>
              <a:cxn ang="0">
                <a:pos x="6" y="72"/>
              </a:cxn>
              <a:cxn ang="0">
                <a:pos x="12" y="84"/>
              </a:cxn>
              <a:cxn ang="0">
                <a:pos x="18" y="102"/>
              </a:cxn>
              <a:cxn ang="0">
                <a:pos x="24" y="126"/>
              </a:cxn>
              <a:cxn ang="0">
                <a:pos x="30" y="114"/>
              </a:cxn>
              <a:cxn ang="0">
                <a:pos x="36" y="84"/>
              </a:cxn>
              <a:cxn ang="0">
                <a:pos x="42" y="60"/>
              </a:cxn>
              <a:cxn ang="0">
                <a:pos x="48" y="84"/>
              </a:cxn>
              <a:cxn ang="0">
                <a:pos x="54" y="138"/>
              </a:cxn>
              <a:cxn ang="0">
                <a:pos x="60" y="150"/>
              </a:cxn>
              <a:cxn ang="0">
                <a:pos x="66" y="138"/>
              </a:cxn>
              <a:cxn ang="0">
                <a:pos x="72" y="84"/>
              </a:cxn>
              <a:cxn ang="0">
                <a:pos x="78" y="18"/>
              </a:cxn>
              <a:cxn ang="0">
                <a:pos x="84" y="6"/>
              </a:cxn>
              <a:cxn ang="0">
                <a:pos x="90" y="162"/>
              </a:cxn>
              <a:cxn ang="0">
                <a:pos x="96" y="426"/>
              </a:cxn>
              <a:cxn ang="0">
                <a:pos x="102" y="750"/>
              </a:cxn>
              <a:cxn ang="0">
                <a:pos x="108" y="1044"/>
              </a:cxn>
              <a:cxn ang="0">
                <a:pos x="114" y="1230"/>
              </a:cxn>
              <a:cxn ang="0">
                <a:pos x="120" y="1278"/>
              </a:cxn>
              <a:cxn ang="0">
                <a:pos x="126" y="1224"/>
              </a:cxn>
              <a:cxn ang="0">
                <a:pos x="132" y="1158"/>
              </a:cxn>
              <a:cxn ang="0">
                <a:pos x="138" y="1134"/>
              </a:cxn>
              <a:cxn ang="0">
                <a:pos x="144" y="1158"/>
              </a:cxn>
              <a:cxn ang="0">
                <a:pos x="150" y="1212"/>
              </a:cxn>
              <a:cxn ang="0">
                <a:pos x="156" y="1218"/>
              </a:cxn>
              <a:cxn ang="0">
                <a:pos x="162" y="1188"/>
              </a:cxn>
              <a:cxn ang="0">
                <a:pos x="168" y="1164"/>
              </a:cxn>
              <a:cxn ang="0">
                <a:pos x="174" y="1164"/>
              </a:cxn>
              <a:cxn ang="0">
                <a:pos x="180" y="1188"/>
              </a:cxn>
              <a:cxn ang="0">
                <a:pos x="186" y="1206"/>
              </a:cxn>
              <a:cxn ang="0">
                <a:pos x="198" y="1194"/>
              </a:cxn>
              <a:cxn ang="0">
                <a:pos x="204" y="1170"/>
              </a:cxn>
              <a:cxn ang="0">
                <a:pos x="216" y="1176"/>
              </a:cxn>
              <a:cxn ang="0">
                <a:pos x="222" y="1188"/>
              </a:cxn>
              <a:cxn ang="0">
                <a:pos x="228" y="1206"/>
              </a:cxn>
              <a:cxn ang="0">
                <a:pos x="234" y="1194"/>
              </a:cxn>
              <a:cxn ang="0">
                <a:pos x="240" y="1176"/>
              </a:cxn>
              <a:cxn ang="0">
                <a:pos x="252" y="1182"/>
              </a:cxn>
              <a:cxn ang="0">
                <a:pos x="264" y="1200"/>
              </a:cxn>
              <a:cxn ang="0">
                <a:pos x="282" y="1182"/>
              </a:cxn>
              <a:cxn ang="0">
                <a:pos x="288" y="1182"/>
              </a:cxn>
              <a:cxn ang="0">
                <a:pos x="300" y="1200"/>
              </a:cxn>
              <a:cxn ang="0">
                <a:pos x="312" y="1188"/>
              </a:cxn>
              <a:cxn ang="0">
                <a:pos x="330" y="1182"/>
              </a:cxn>
              <a:cxn ang="0">
                <a:pos x="336" y="1194"/>
              </a:cxn>
              <a:cxn ang="0">
                <a:pos x="348" y="1188"/>
              </a:cxn>
              <a:cxn ang="0">
                <a:pos x="360" y="1182"/>
              </a:cxn>
              <a:cxn ang="0">
                <a:pos x="372" y="1194"/>
              </a:cxn>
              <a:cxn ang="0">
                <a:pos x="384" y="1188"/>
              </a:cxn>
              <a:cxn ang="0">
                <a:pos x="396" y="1182"/>
              </a:cxn>
              <a:cxn ang="0">
                <a:pos x="408" y="1194"/>
              </a:cxn>
              <a:cxn ang="0">
                <a:pos x="420" y="1188"/>
              </a:cxn>
              <a:cxn ang="0">
                <a:pos x="432" y="1182"/>
              </a:cxn>
              <a:cxn ang="0">
                <a:pos x="450" y="1194"/>
              </a:cxn>
              <a:cxn ang="0">
                <a:pos x="450" y="1194"/>
              </a:cxn>
              <a:cxn ang="0">
                <a:pos x="462" y="1188"/>
              </a:cxn>
              <a:cxn ang="0">
                <a:pos x="474" y="1182"/>
              </a:cxn>
            </a:cxnLst>
            <a:rect l="0" t="0" r="r" b="b"/>
            <a:pathLst>
              <a:path w="480" h="1284">
                <a:moveTo>
                  <a:pt x="0" y="78"/>
                </a:moveTo>
                <a:lnTo>
                  <a:pt x="6" y="72"/>
                </a:lnTo>
                <a:lnTo>
                  <a:pt x="6" y="78"/>
                </a:lnTo>
                <a:lnTo>
                  <a:pt x="12" y="84"/>
                </a:lnTo>
                <a:lnTo>
                  <a:pt x="12" y="96"/>
                </a:lnTo>
                <a:lnTo>
                  <a:pt x="18" y="102"/>
                </a:lnTo>
                <a:lnTo>
                  <a:pt x="18" y="120"/>
                </a:lnTo>
                <a:lnTo>
                  <a:pt x="24" y="126"/>
                </a:lnTo>
                <a:lnTo>
                  <a:pt x="24" y="120"/>
                </a:lnTo>
                <a:lnTo>
                  <a:pt x="30" y="114"/>
                </a:lnTo>
                <a:lnTo>
                  <a:pt x="30" y="96"/>
                </a:lnTo>
                <a:lnTo>
                  <a:pt x="36" y="84"/>
                </a:lnTo>
                <a:lnTo>
                  <a:pt x="36" y="66"/>
                </a:lnTo>
                <a:lnTo>
                  <a:pt x="42" y="60"/>
                </a:lnTo>
                <a:lnTo>
                  <a:pt x="48" y="66"/>
                </a:lnTo>
                <a:lnTo>
                  <a:pt x="48" y="84"/>
                </a:lnTo>
                <a:lnTo>
                  <a:pt x="54" y="102"/>
                </a:lnTo>
                <a:lnTo>
                  <a:pt x="54" y="138"/>
                </a:lnTo>
                <a:lnTo>
                  <a:pt x="60" y="144"/>
                </a:lnTo>
                <a:lnTo>
                  <a:pt x="60" y="150"/>
                </a:lnTo>
                <a:lnTo>
                  <a:pt x="60" y="144"/>
                </a:lnTo>
                <a:lnTo>
                  <a:pt x="66" y="138"/>
                </a:lnTo>
                <a:lnTo>
                  <a:pt x="66" y="108"/>
                </a:lnTo>
                <a:lnTo>
                  <a:pt x="72" y="84"/>
                </a:lnTo>
                <a:lnTo>
                  <a:pt x="72" y="36"/>
                </a:lnTo>
                <a:lnTo>
                  <a:pt x="78" y="18"/>
                </a:lnTo>
                <a:lnTo>
                  <a:pt x="78" y="0"/>
                </a:lnTo>
                <a:lnTo>
                  <a:pt x="84" y="6"/>
                </a:lnTo>
                <a:lnTo>
                  <a:pt x="84" y="102"/>
                </a:lnTo>
                <a:lnTo>
                  <a:pt x="90" y="162"/>
                </a:lnTo>
                <a:lnTo>
                  <a:pt x="90" y="330"/>
                </a:lnTo>
                <a:lnTo>
                  <a:pt x="96" y="426"/>
                </a:lnTo>
                <a:lnTo>
                  <a:pt x="96" y="642"/>
                </a:lnTo>
                <a:lnTo>
                  <a:pt x="102" y="750"/>
                </a:lnTo>
                <a:lnTo>
                  <a:pt x="102" y="954"/>
                </a:lnTo>
                <a:lnTo>
                  <a:pt x="108" y="1044"/>
                </a:lnTo>
                <a:lnTo>
                  <a:pt x="108" y="1182"/>
                </a:lnTo>
                <a:lnTo>
                  <a:pt x="114" y="1230"/>
                </a:lnTo>
                <a:lnTo>
                  <a:pt x="114" y="1284"/>
                </a:lnTo>
                <a:lnTo>
                  <a:pt x="120" y="1278"/>
                </a:lnTo>
                <a:lnTo>
                  <a:pt x="120" y="1248"/>
                </a:lnTo>
                <a:lnTo>
                  <a:pt x="126" y="1224"/>
                </a:lnTo>
                <a:lnTo>
                  <a:pt x="126" y="1176"/>
                </a:lnTo>
                <a:lnTo>
                  <a:pt x="132" y="1158"/>
                </a:lnTo>
                <a:lnTo>
                  <a:pt x="132" y="1140"/>
                </a:lnTo>
                <a:lnTo>
                  <a:pt x="138" y="1134"/>
                </a:lnTo>
                <a:lnTo>
                  <a:pt x="138" y="1146"/>
                </a:lnTo>
                <a:lnTo>
                  <a:pt x="144" y="1158"/>
                </a:lnTo>
                <a:lnTo>
                  <a:pt x="144" y="1200"/>
                </a:lnTo>
                <a:lnTo>
                  <a:pt x="150" y="1212"/>
                </a:lnTo>
                <a:lnTo>
                  <a:pt x="150" y="1224"/>
                </a:lnTo>
                <a:lnTo>
                  <a:pt x="156" y="1218"/>
                </a:lnTo>
                <a:lnTo>
                  <a:pt x="162" y="1206"/>
                </a:lnTo>
                <a:lnTo>
                  <a:pt x="162" y="1188"/>
                </a:lnTo>
                <a:lnTo>
                  <a:pt x="168" y="1182"/>
                </a:lnTo>
                <a:lnTo>
                  <a:pt x="168" y="1164"/>
                </a:lnTo>
                <a:lnTo>
                  <a:pt x="174" y="1158"/>
                </a:lnTo>
                <a:lnTo>
                  <a:pt x="174" y="1164"/>
                </a:lnTo>
                <a:lnTo>
                  <a:pt x="180" y="1170"/>
                </a:lnTo>
                <a:lnTo>
                  <a:pt x="180" y="1188"/>
                </a:lnTo>
                <a:lnTo>
                  <a:pt x="186" y="1194"/>
                </a:lnTo>
                <a:lnTo>
                  <a:pt x="186" y="1206"/>
                </a:lnTo>
                <a:lnTo>
                  <a:pt x="198" y="1206"/>
                </a:lnTo>
                <a:lnTo>
                  <a:pt x="198" y="1194"/>
                </a:lnTo>
                <a:lnTo>
                  <a:pt x="204" y="1188"/>
                </a:lnTo>
                <a:lnTo>
                  <a:pt x="204" y="1170"/>
                </a:lnTo>
                <a:lnTo>
                  <a:pt x="210" y="1170"/>
                </a:lnTo>
                <a:lnTo>
                  <a:pt x="216" y="1176"/>
                </a:lnTo>
                <a:lnTo>
                  <a:pt x="216" y="1182"/>
                </a:lnTo>
                <a:lnTo>
                  <a:pt x="222" y="1188"/>
                </a:lnTo>
                <a:lnTo>
                  <a:pt x="222" y="1200"/>
                </a:lnTo>
                <a:lnTo>
                  <a:pt x="228" y="1206"/>
                </a:lnTo>
                <a:lnTo>
                  <a:pt x="234" y="1200"/>
                </a:lnTo>
                <a:lnTo>
                  <a:pt x="234" y="1194"/>
                </a:lnTo>
                <a:lnTo>
                  <a:pt x="240" y="1188"/>
                </a:lnTo>
                <a:lnTo>
                  <a:pt x="240" y="1176"/>
                </a:lnTo>
                <a:lnTo>
                  <a:pt x="246" y="1176"/>
                </a:lnTo>
                <a:lnTo>
                  <a:pt x="252" y="1182"/>
                </a:lnTo>
                <a:lnTo>
                  <a:pt x="264" y="1194"/>
                </a:lnTo>
                <a:lnTo>
                  <a:pt x="264" y="1200"/>
                </a:lnTo>
                <a:lnTo>
                  <a:pt x="270" y="1194"/>
                </a:lnTo>
                <a:lnTo>
                  <a:pt x="282" y="1182"/>
                </a:lnTo>
                <a:lnTo>
                  <a:pt x="282" y="1176"/>
                </a:lnTo>
                <a:lnTo>
                  <a:pt x="288" y="1182"/>
                </a:lnTo>
                <a:lnTo>
                  <a:pt x="300" y="1194"/>
                </a:lnTo>
                <a:lnTo>
                  <a:pt x="300" y="1200"/>
                </a:lnTo>
                <a:lnTo>
                  <a:pt x="306" y="1194"/>
                </a:lnTo>
                <a:lnTo>
                  <a:pt x="312" y="1188"/>
                </a:lnTo>
                <a:lnTo>
                  <a:pt x="318" y="1182"/>
                </a:lnTo>
                <a:lnTo>
                  <a:pt x="330" y="1182"/>
                </a:lnTo>
                <a:lnTo>
                  <a:pt x="330" y="1188"/>
                </a:lnTo>
                <a:lnTo>
                  <a:pt x="336" y="1194"/>
                </a:lnTo>
                <a:lnTo>
                  <a:pt x="342" y="1194"/>
                </a:lnTo>
                <a:lnTo>
                  <a:pt x="348" y="1188"/>
                </a:lnTo>
                <a:lnTo>
                  <a:pt x="354" y="1182"/>
                </a:lnTo>
                <a:lnTo>
                  <a:pt x="360" y="1182"/>
                </a:lnTo>
                <a:lnTo>
                  <a:pt x="366" y="1188"/>
                </a:lnTo>
                <a:lnTo>
                  <a:pt x="372" y="1194"/>
                </a:lnTo>
                <a:lnTo>
                  <a:pt x="378" y="1194"/>
                </a:lnTo>
                <a:lnTo>
                  <a:pt x="384" y="1188"/>
                </a:lnTo>
                <a:lnTo>
                  <a:pt x="390" y="1182"/>
                </a:lnTo>
                <a:lnTo>
                  <a:pt x="396" y="1182"/>
                </a:lnTo>
                <a:lnTo>
                  <a:pt x="402" y="1188"/>
                </a:lnTo>
                <a:lnTo>
                  <a:pt x="408" y="1194"/>
                </a:lnTo>
                <a:lnTo>
                  <a:pt x="414" y="1194"/>
                </a:lnTo>
                <a:lnTo>
                  <a:pt x="420" y="1188"/>
                </a:lnTo>
                <a:lnTo>
                  <a:pt x="426" y="1182"/>
                </a:lnTo>
                <a:lnTo>
                  <a:pt x="432" y="1182"/>
                </a:lnTo>
                <a:lnTo>
                  <a:pt x="438" y="1182"/>
                </a:lnTo>
                <a:lnTo>
                  <a:pt x="450" y="1194"/>
                </a:lnTo>
                <a:lnTo>
                  <a:pt x="444" y="1194"/>
                </a:lnTo>
                <a:lnTo>
                  <a:pt x="450" y="1194"/>
                </a:lnTo>
                <a:lnTo>
                  <a:pt x="456" y="1194"/>
                </a:lnTo>
                <a:lnTo>
                  <a:pt x="462" y="1188"/>
                </a:lnTo>
                <a:lnTo>
                  <a:pt x="468" y="1182"/>
                </a:lnTo>
                <a:lnTo>
                  <a:pt x="474" y="1182"/>
                </a:lnTo>
                <a:lnTo>
                  <a:pt x="480" y="118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4191000" y="1143001"/>
            <a:ext cx="13356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0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2826297" y="4656923"/>
            <a:ext cx="6341801" cy="95410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or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 Linear dissipative (passive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ff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lossless approximation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876801" y="152401"/>
            <a:ext cx="3655937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n/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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 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393055" y="3930358"/>
            <a:ext cx="390094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ke n/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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 </a:t>
            </a:r>
          </a:p>
        </p:txBody>
      </p:sp>
      <p:sp>
        <p:nvSpPr>
          <p:cNvPr id="2" name="Right Arrow 1"/>
          <p:cNvSpPr/>
          <p:nvPr/>
        </p:nvSpPr>
        <p:spPr>
          <a:xfrm>
            <a:off x="9055839" y="1042131"/>
            <a:ext cx="2314575" cy="14264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 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6446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 animBg="1"/>
      <p:bldP spid="116" grpId="0" animBg="1"/>
    </p:bld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3505201" y="1941494"/>
            <a:ext cx="63418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or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 Linear dissipative (passive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ff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lossless approximation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3581401" y="4191001"/>
            <a:ext cx="54072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rollar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 Linea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ctiv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need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lossless approximation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5410200" y="3048001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of: Essentially Fourier series plus elementary control theory.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5410200" y="5493604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estion: what nonlinearities can be fabricated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1" y="152401"/>
            <a:ext cx="3655937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n/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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 </a:t>
            </a:r>
          </a:p>
        </p:txBody>
      </p:sp>
    </p:spTree>
    <p:extLst>
      <p:ext uri="{BB962C8B-B14F-4D97-AF65-F5344CB8AC3E}">
        <p14:creationId xmlns:p14="http://schemas.microsoft.com/office/powerpoint/2010/main" val="3151055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20" grpId="0"/>
    </p:bld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3048000" y="600076"/>
            <a:ext cx="6515100" cy="26003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>
            <a:off x="3048000" y="60007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3048000" y="32004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 flipV="1">
            <a:off x="95631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 flipV="1">
            <a:off x="30480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>
            <a:off x="3048000" y="32004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 flipV="1">
            <a:off x="30480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0" name="Line 14"/>
          <p:cNvSpPr>
            <a:spLocks noChangeShapeType="1"/>
          </p:cNvSpPr>
          <p:nvPr/>
        </p:nvSpPr>
        <p:spPr bwMode="auto">
          <a:xfrm flipV="1">
            <a:off x="3048000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3048000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000375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 flipV="1">
            <a:off x="4229100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4" name="Line 18"/>
          <p:cNvSpPr>
            <a:spLocks noChangeShapeType="1"/>
          </p:cNvSpPr>
          <p:nvPr/>
        </p:nvSpPr>
        <p:spPr bwMode="auto">
          <a:xfrm>
            <a:off x="4229100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4196389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 flipV="1">
            <a:off x="5410200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7" name="Line 21"/>
          <p:cNvSpPr>
            <a:spLocks noChangeShapeType="1"/>
          </p:cNvSpPr>
          <p:nvPr/>
        </p:nvSpPr>
        <p:spPr bwMode="auto">
          <a:xfrm>
            <a:off x="5410200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377489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9" name="Line 23"/>
          <p:cNvSpPr>
            <a:spLocks noChangeShapeType="1"/>
          </p:cNvSpPr>
          <p:nvPr/>
        </p:nvSpPr>
        <p:spPr bwMode="auto">
          <a:xfrm flipV="1">
            <a:off x="6600825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0" name="Line 24"/>
          <p:cNvSpPr>
            <a:spLocks noChangeShapeType="1"/>
          </p:cNvSpPr>
          <p:nvPr/>
        </p:nvSpPr>
        <p:spPr bwMode="auto">
          <a:xfrm>
            <a:off x="6600825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568114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6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2" name="Line 26"/>
          <p:cNvSpPr>
            <a:spLocks noChangeShapeType="1"/>
          </p:cNvSpPr>
          <p:nvPr/>
        </p:nvSpPr>
        <p:spPr bwMode="auto">
          <a:xfrm flipV="1">
            <a:off x="7781925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3" name="Line 27"/>
          <p:cNvSpPr>
            <a:spLocks noChangeShapeType="1"/>
          </p:cNvSpPr>
          <p:nvPr/>
        </p:nvSpPr>
        <p:spPr bwMode="auto">
          <a:xfrm>
            <a:off x="7781925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7749214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5" name="Line 29"/>
          <p:cNvSpPr>
            <a:spLocks noChangeShapeType="1"/>
          </p:cNvSpPr>
          <p:nvPr/>
        </p:nvSpPr>
        <p:spPr bwMode="auto">
          <a:xfrm flipV="1">
            <a:off x="8963025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6" name="Line 30"/>
          <p:cNvSpPr>
            <a:spLocks noChangeShapeType="1"/>
          </p:cNvSpPr>
          <p:nvPr/>
        </p:nvSpPr>
        <p:spPr bwMode="auto">
          <a:xfrm>
            <a:off x="8963025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8915400" y="3228975"/>
            <a:ext cx="19877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8" name="Line 32"/>
          <p:cNvSpPr>
            <a:spLocks noChangeShapeType="1"/>
          </p:cNvSpPr>
          <p:nvPr/>
        </p:nvSpPr>
        <p:spPr bwMode="auto">
          <a:xfrm>
            <a:off x="3048000" y="32004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9" name="Line 33"/>
          <p:cNvSpPr>
            <a:spLocks noChangeShapeType="1"/>
          </p:cNvSpPr>
          <p:nvPr/>
        </p:nvSpPr>
        <p:spPr bwMode="auto">
          <a:xfrm flipH="1">
            <a:off x="9496426" y="32004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2905125" y="309562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1" name="Line 35"/>
          <p:cNvSpPr>
            <a:spLocks noChangeShapeType="1"/>
          </p:cNvSpPr>
          <p:nvPr/>
        </p:nvSpPr>
        <p:spPr bwMode="auto">
          <a:xfrm>
            <a:off x="3048000" y="23336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2" name="Line 36"/>
          <p:cNvSpPr>
            <a:spLocks noChangeShapeType="1"/>
          </p:cNvSpPr>
          <p:nvPr/>
        </p:nvSpPr>
        <p:spPr bwMode="auto">
          <a:xfrm flipH="1">
            <a:off x="9496426" y="23336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3" name="Rectangle 37"/>
          <p:cNvSpPr>
            <a:spLocks noChangeArrowheads="1"/>
          </p:cNvSpPr>
          <p:nvPr/>
        </p:nvSpPr>
        <p:spPr bwMode="auto">
          <a:xfrm>
            <a:off x="2752725" y="2228850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>
            <a:off x="3048000" y="146685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5" name="Line 39"/>
          <p:cNvSpPr>
            <a:spLocks noChangeShapeType="1"/>
          </p:cNvSpPr>
          <p:nvPr/>
        </p:nvSpPr>
        <p:spPr bwMode="auto">
          <a:xfrm flipH="1">
            <a:off x="9496426" y="14668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2905125" y="13620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7" name="Line 41"/>
          <p:cNvSpPr>
            <a:spLocks noChangeShapeType="1"/>
          </p:cNvSpPr>
          <p:nvPr/>
        </p:nvSpPr>
        <p:spPr bwMode="auto">
          <a:xfrm>
            <a:off x="3048000" y="6000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8" name="Line 42"/>
          <p:cNvSpPr>
            <a:spLocks noChangeShapeType="1"/>
          </p:cNvSpPr>
          <p:nvPr/>
        </p:nvSpPr>
        <p:spPr bwMode="auto">
          <a:xfrm flipH="1">
            <a:off x="9496426" y="6000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2752725" y="495300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0" name="Line 44"/>
          <p:cNvSpPr>
            <a:spLocks noChangeShapeType="1"/>
          </p:cNvSpPr>
          <p:nvPr/>
        </p:nvSpPr>
        <p:spPr bwMode="auto">
          <a:xfrm>
            <a:off x="3048000" y="60007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1" name="Line 45"/>
          <p:cNvSpPr>
            <a:spLocks noChangeShapeType="1"/>
          </p:cNvSpPr>
          <p:nvPr/>
        </p:nvSpPr>
        <p:spPr bwMode="auto">
          <a:xfrm>
            <a:off x="3048000" y="32004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2" name="Line 46"/>
          <p:cNvSpPr>
            <a:spLocks noChangeShapeType="1"/>
          </p:cNvSpPr>
          <p:nvPr/>
        </p:nvSpPr>
        <p:spPr bwMode="auto">
          <a:xfrm flipV="1">
            <a:off x="95631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3" name="Line 47"/>
          <p:cNvSpPr>
            <a:spLocks noChangeShapeType="1"/>
          </p:cNvSpPr>
          <p:nvPr/>
        </p:nvSpPr>
        <p:spPr bwMode="auto">
          <a:xfrm flipV="1">
            <a:off x="30480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8" name="Freeform 52"/>
          <p:cNvSpPr>
            <a:spLocks/>
          </p:cNvSpPr>
          <p:nvPr/>
        </p:nvSpPr>
        <p:spPr bwMode="auto">
          <a:xfrm>
            <a:off x="3048001" y="1495426"/>
            <a:ext cx="2066925" cy="1704975"/>
          </a:xfrm>
          <a:custGeom>
            <a:avLst/>
            <a:gdLst/>
            <a:ahLst/>
            <a:cxnLst>
              <a:cxn ang="0">
                <a:pos x="18" y="1014"/>
              </a:cxn>
              <a:cxn ang="0">
                <a:pos x="48" y="924"/>
              </a:cxn>
              <a:cxn ang="0">
                <a:pos x="78" y="840"/>
              </a:cxn>
              <a:cxn ang="0">
                <a:pos x="108" y="762"/>
              </a:cxn>
              <a:cxn ang="0">
                <a:pos x="138" y="690"/>
              </a:cxn>
              <a:cxn ang="0">
                <a:pos x="174" y="624"/>
              </a:cxn>
              <a:cxn ang="0">
                <a:pos x="204" y="564"/>
              </a:cxn>
              <a:cxn ang="0">
                <a:pos x="234" y="516"/>
              </a:cxn>
              <a:cxn ang="0">
                <a:pos x="264" y="468"/>
              </a:cxn>
              <a:cxn ang="0">
                <a:pos x="294" y="426"/>
              </a:cxn>
              <a:cxn ang="0">
                <a:pos x="324" y="390"/>
              </a:cxn>
              <a:cxn ang="0">
                <a:pos x="354" y="354"/>
              </a:cxn>
              <a:cxn ang="0">
                <a:pos x="384" y="324"/>
              </a:cxn>
              <a:cxn ang="0">
                <a:pos x="420" y="294"/>
              </a:cxn>
              <a:cxn ang="0">
                <a:pos x="450" y="264"/>
              </a:cxn>
              <a:cxn ang="0">
                <a:pos x="480" y="240"/>
              </a:cxn>
              <a:cxn ang="0">
                <a:pos x="510" y="216"/>
              </a:cxn>
              <a:cxn ang="0">
                <a:pos x="540" y="192"/>
              </a:cxn>
              <a:cxn ang="0">
                <a:pos x="570" y="174"/>
              </a:cxn>
              <a:cxn ang="0">
                <a:pos x="600" y="156"/>
              </a:cxn>
              <a:cxn ang="0">
                <a:pos x="636" y="144"/>
              </a:cxn>
              <a:cxn ang="0">
                <a:pos x="666" y="126"/>
              </a:cxn>
              <a:cxn ang="0">
                <a:pos x="696" y="114"/>
              </a:cxn>
              <a:cxn ang="0">
                <a:pos x="726" y="108"/>
              </a:cxn>
              <a:cxn ang="0">
                <a:pos x="756" y="96"/>
              </a:cxn>
              <a:cxn ang="0">
                <a:pos x="786" y="84"/>
              </a:cxn>
              <a:cxn ang="0">
                <a:pos x="816" y="72"/>
              </a:cxn>
              <a:cxn ang="0">
                <a:pos x="846" y="66"/>
              </a:cxn>
              <a:cxn ang="0">
                <a:pos x="882" y="54"/>
              </a:cxn>
              <a:cxn ang="0">
                <a:pos x="912" y="48"/>
              </a:cxn>
              <a:cxn ang="0">
                <a:pos x="942" y="42"/>
              </a:cxn>
              <a:cxn ang="0">
                <a:pos x="972" y="36"/>
              </a:cxn>
              <a:cxn ang="0">
                <a:pos x="1002" y="36"/>
              </a:cxn>
              <a:cxn ang="0">
                <a:pos x="1032" y="30"/>
              </a:cxn>
              <a:cxn ang="0">
                <a:pos x="1062" y="24"/>
              </a:cxn>
              <a:cxn ang="0">
                <a:pos x="1092" y="24"/>
              </a:cxn>
              <a:cxn ang="0">
                <a:pos x="1128" y="18"/>
              </a:cxn>
              <a:cxn ang="0">
                <a:pos x="1158" y="12"/>
              </a:cxn>
              <a:cxn ang="0">
                <a:pos x="1188" y="12"/>
              </a:cxn>
              <a:cxn ang="0">
                <a:pos x="1218" y="6"/>
              </a:cxn>
              <a:cxn ang="0">
                <a:pos x="1248" y="6"/>
              </a:cxn>
              <a:cxn ang="0">
                <a:pos x="1278" y="0"/>
              </a:cxn>
            </a:cxnLst>
            <a:rect l="0" t="0" r="r" b="b"/>
            <a:pathLst>
              <a:path w="1302" h="1074">
                <a:moveTo>
                  <a:pt x="0" y="1074"/>
                </a:moveTo>
                <a:lnTo>
                  <a:pt x="6" y="1038"/>
                </a:lnTo>
                <a:lnTo>
                  <a:pt x="18" y="1014"/>
                </a:lnTo>
                <a:lnTo>
                  <a:pt x="30" y="984"/>
                </a:lnTo>
                <a:lnTo>
                  <a:pt x="36" y="954"/>
                </a:lnTo>
                <a:lnTo>
                  <a:pt x="48" y="924"/>
                </a:lnTo>
                <a:lnTo>
                  <a:pt x="60" y="894"/>
                </a:lnTo>
                <a:lnTo>
                  <a:pt x="66" y="864"/>
                </a:lnTo>
                <a:lnTo>
                  <a:pt x="78" y="840"/>
                </a:lnTo>
                <a:lnTo>
                  <a:pt x="90" y="810"/>
                </a:lnTo>
                <a:lnTo>
                  <a:pt x="102" y="786"/>
                </a:lnTo>
                <a:lnTo>
                  <a:pt x="108" y="762"/>
                </a:lnTo>
                <a:lnTo>
                  <a:pt x="120" y="732"/>
                </a:lnTo>
                <a:lnTo>
                  <a:pt x="132" y="708"/>
                </a:lnTo>
                <a:lnTo>
                  <a:pt x="138" y="690"/>
                </a:lnTo>
                <a:lnTo>
                  <a:pt x="150" y="666"/>
                </a:lnTo>
                <a:lnTo>
                  <a:pt x="162" y="642"/>
                </a:lnTo>
                <a:lnTo>
                  <a:pt x="174" y="624"/>
                </a:lnTo>
                <a:lnTo>
                  <a:pt x="180" y="600"/>
                </a:lnTo>
                <a:lnTo>
                  <a:pt x="192" y="582"/>
                </a:lnTo>
                <a:lnTo>
                  <a:pt x="204" y="564"/>
                </a:lnTo>
                <a:lnTo>
                  <a:pt x="210" y="546"/>
                </a:lnTo>
                <a:lnTo>
                  <a:pt x="222" y="528"/>
                </a:lnTo>
                <a:lnTo>
                  <a:pt x="234" y="516"/>
                </a:lnTo>
                <a:lnTo>
                  <a:pt x="246" y="498"/>
                </a:lnTo>
                <a:lnTo>
                  <a:pt x="252" y="486"/>
                </a:lnTo>
                <a:lnTo>
                  <a:pt x="264" y="468"/>
                </a:lnTo>
                <a:lnTo>
                  <a:pt x="276" y="456"/>
                </a:lnTo>
                <a:lnTo>
                  <a:pt x="282" y="444"/>
                </a:lnTo>
                <a:lnTo>
                  <a:pt x="294" y="426"/>
                </a:lnTo>
                <a:lnTo>
                  <a:pt x="306" y="414"/>
                </a:lnTo>
                <a:lnTo>
                  <a:pt x="318" y="402"/>
                </a:lnTo>
                <a:lnTo>
                  <a:pt x="324" y="390"/>
                </a:lnTo>
                <a:lnTo>
                  <a:pt x="336" y="378"/>
                </a:lnTo>
                <a:lnTo>
                  <a:pt x="348" y="366"/>
                </a:lnTo>
                <a:lnTo>
                  <a:pt x="354" y="354"/>
                </a:lnTo>
                <a:lnTo>
                  <a:pt x="366" y="348"/>
                </a:lnTo>
                <a:lnTo>
                  <a:pt x="378" y="336"/>
                </a:lnTo>
                <a:lnTo>
                  <a:pt x="384" y="324"/>
                </a:lnTo>
                <a:lnTo>
                  <a:pt x="396" y="312"/>
                </a:lnTo>
                <a:lnTo>
                  <a:pt x="408" y="300"/>
                </a:lnTo>
                <a:lnTo>
                  <a:pt x="420" y="294"/>
                </a:lnTo>
                <a:lnTo>
                  <a:pt x="426" y="282"/>
                </a:lnTo>
                <a:lnTo>
                  <a:pt x="438" y="276"/>
                </a:lnTo>
                <a:lnTo>
                  <a:pt x="450" y="264"/>
                </a:lnTo>
                <a:lnTo>
                  <a:pt x="456" y="252"/>
                </a:lnTo>
                <a:lnTo>
                  <a:pt x="468" y="246"/>
                </a:lnTo>
                <a:lnTo>
                  <a:pt x="480" y="240"/>
                </a:lnTo>
                <a:lnTo>
                  <a:pt x="492" y="228"/>
                </a:lnTo>
                <a:lnTo>
                  <a:pt x="498" y="222"/>
                </a:lnTo>
                <a:lnTo>
                  <a:pt x="510" y="216"/>
                </a:lnTo>
                <a:lnTo>
                  <a:pt x="522" y="204"/>
                </a:lnTo>
                <a:lnTo>
                  <a:pt x="528" y="198"/>
                </a:lnTo>
                <a:lnTo>
                  <a:pt x="540" y="192"/>
                </a:lnTo>
                <a:lnTo>
                  <a:pt x="552" y="186"/>
                </a:lnTo>
                <a:lnTo>
                  <a:pt x="564" y="180"/>
                </a:lnTo>
                <a:lnTo>
                  <a:pt x="570" y="174"/>
                </a:lnTo>
                <a:lnTo>
                  <a:pt x="582" y="168"/>
                </a:lnTo>
                <a:lnTo>
                  <a:pt x="594" y="162"/>
                </a:lnTo>
                <a:lnTo>
                  <a:pt x="600" y="156"/>
                </a:lnTo>
                <a:lnTo>
                  <a:pt x="612" y="150"/>
                </a:lnTo>
                <a:lnTo>
                  <a:pt x="624" y="144"/>
                </a:lnTo>
                <a:lnTo>
                  <a:pt x="636" y="144"/>
                </a:lnTo>
                <a:lnTo>
                  <a:pt x="642" y="138"/>
                </a:lnTo>
                <a:lnTo>
                  <a:pt x="654" y="132"/>
                </a:lnTo>
                <a:lnTo>
                  <a:pt x="666" y="126"/>
                </a:lnTo>
                <a:lnTo>
                  <a:pt x="672" y="126"/>
                </a:lnTo>
                <a:lnTo>
                  <a:pt x="684" y="120"/>
                </a:lnTo>
                <a:lnTo>
                  <a:pt x="696" y="114"/>
                </a:lnTo>
                <a:lnTo>
                  <a:pt x="702" y="114"/>
                </a:lnTo>
                <a:lnTo>
                  <a:pt x="714" y="108"/>
                </a:lnTo>
                <a:lnTo>
                  <a:pt x="726" y="108"/>
                </a:lnTo>
                <a:lnTo>
                  <a:pt x="738" y="102"/>
                </a:lnTo>
                <a:lnTo>
                  <a:pt x="744" y="96"/>
                </a:lnTo>
                <a:lnTo>
                  <a:pt x="756" y="96"/>
                </a:lnTo>
                <a:lnTo>
                  <a:pt x="768" y="90"/>
                </a:lnTo>
                <a:lnTo>
                  <a:pt x="774" y="90"/>
                </a:lnTo>
                <a:lnTo>
                  <a:pt x="786" y="84"/>
                </a:lnTo>
                <a:lnTo>
                  <a:pt x="798" y="78"/>
                </a:lnTo>
                <a:lnTo>
                  <a:pt x="810" y="78"/>
                </a:lnTo>
                <a:lnTo>
                  <a:pt x="816" y="72"/>
                </a:lnTo>
                <a:lnTo>
                  <a:pt x="828" y="72"/>
                </a:lnTo>
                <a:lnTo>
                  <a:pt x="840" y="66"/>
                </a:lnTo>
                <a:lnTo>
                  <a:pt x="846" y="66"/>
                </a:lnTo>
                <a:lnTo>
                  <a:pt x="858" y="60"/>
                </a:lnTo>
                <a:lnTo>
                  <a:pt x="870" y="60"/>
                </a:lnTo>
                <a:lnTo>
                  <a:pt x="882" y="54"/>
                </a:lnTo>
                <a:lnTo>
                  <a:pt x="888" y="54"/>
                </a:lnTo>
                <a:lnTo>
                  <a:pt x="900" y="54"/>
                </a:lnTo>
                <a:lnTo>
                  <a:pt x="912" y="48"/>
                </a:lnTo>
                <a:lnTo>
                  <a:pt x="918" y="48"/>
                </a:lnTo>
                <a:lnTo>
                  <a:pt x="930" y="42"/>
                </a:lnTo>
                <a:lnTo>
                  <a:pt x="942" y="42"/>
                </a:lnTo>
                <a:lnTo>
                  <a:pt x="954" y="42"/>
                </a:lnTo>
                <a:lnTo>
                  <a:pt x="960" y="42"/>
                </a:lnTo>
                <a:lnTo>
                  <a:pt x="972" y="36"/>
                </a:lnTo>
                <a:lnTo>
                  <a:pt x="984" y="36"/>
                </a:lnTo>
                <a:lnTo>
                  <a:pt x="990" y="36"/>
                </a:lnTo>
                <a:lnTo>
                  <a:pt x="1002" y="36"/>
                </a:lnTo>
                <a:lnTo>
                  <a:pt x="1014" y="30"/>
                </a:lnTo>
                <a:lnTo>
                  <a:pt x="1026" y="30"/>
                </a:lnTo>
                <a:lnTo>
                  <a:pt x="1032" y="30"/>
                </a:lnTo>
                <a:lnTo>
                  <a:pt x="1044" y="30"/>
                </a:lnTo>
                <a:lnTo>
                  <a:pt x="1056" y="24"/>
                </a:lnTo>
                <a:lnTo>
                  <a:pt x="1062" y="24"/>
                </a:lnTo>
                <a:lnTo>
                  <a:pt x="1074" y="24"/>
                </a:lnTo>
                <a:lnTo>
                  <a:pt x="1086" y="24"/>
                </a:lnTo>
                <a:lnTo>
                  <a:pt x="1092" y="24"/>
                </a:lnTo>
                <a:lnTo>
                  <a:pt x="1104" y="18"/>
                </a:lnTo>
                <a:lnTo>
                  <a:pt x="1116" y="18"/>
                </a:lnTo>
                <a:lnTo>
                  <a:pt x="1128" y="18"/>
                </a:lnTo>
                <a:lnTo>
                  <a:pt x="1134" y="18"/>
                </a:lnTo>
                <a:lnTo>
                  <a:pt x="1146" y="18"/>
                </a:lnTo>
                <a:lnTo>
                  <a:pt x="1158" y="12"/>
                </a:lnTo>
                <a:lnTo>
                  <a:pt x="1164" y="12"/>
                </a:lnTo>
                <a:lnTo>
                  <a:pt x="1176" y="12"/>
                </a:lnTo>
                <a:lnTo>
                  <a:pt x="1188" y="12"/>
                </a:lnTo>
                <a:lnTo>
                  <a:pt x="1200" y="12"/>
                </a:lnTo>
                <a:lnTo>
                  <a:pt x="1206" y="6"/>
                </a:lnTo>
                <a:lnTo>
                  <a:pt x="1218" y="6"/>
                </a:lnTo>
                <a:lnTo>
                  <a:pt x="1230" y="6"/>
                </a:lnTo>
                <a:lnTo>
                  <a:pt x="1236" y="6"/>
                </a:lnTo>
                <a:lnTo>
                  <a:pt x="1248" y="6"/>
                </a:lnTo>
                <a:lnTo>
                  <a:pt x="1260" y="6"/>
                </a:lnTo>
                <a:lnTo>
                  <a:pt x="1272" y="0"/>
                </a:lnTo>
                <a:lnTo>
                  <a:pt x="1278" y="0"/>
                </a:lnTo>
                <a:lnTo>
                  <a:pt x="1290" y="0"/>
                </a:lnTo>
                <a:lnTo>
                  <a:pt x="1302" y="0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9" name="Freeform 53"/>
          <p:cNvSpPr>
            <a:spLocks/>
          </p:cNvSpPr>
          <p:nvPr/>
        </p:nvSpPr>
        <p:spPr bwMode="auto">
          <a:xfrm>
            <a:off x="5114926" y="1457325"/>
            <a:ext cx="2066925" cy="38100"/>
          </a:xfrm>
          <a:custGeom>
            <a:avLst/>
            <a:gdLst/>
            <a:ahLst/>
            <a:cxnLst>
              <a:cxn ang="0">
                <a:pos x="18" y="24"/>
              </a:cxn>
              <a:cxn ang="0">
                <a:pos x="48" y="24"/>
              </a:cxn>
              <a:cxn ang="0">
                <a:pos x="78" y="18"/>
              </a:cxn>
              <a:cxn ang="0">
                <a:pos x="108" y="18"/>
              </a:cxn>
              <a:cxn ang="0">
                <a:pos x="144" y="18"/>
              </a:cxn>
              <a:cxn ang="0">
                <a:pos x="174" y="18"/>
              </a:cxn>
              <a:cxn ang="0">
                <a:pos x="204" y="18"/>
              </a:cxn>
              <a:cxn ang="0">
                <a:pos x="234" y="12"/>
              </a:cxn>
              <a:cxn ang="0">
                <a:pos x="264" y="12"/>
              </a:cxn>
              <a:cxn ang="0">
                <a:pos x="294" y="12"/>
              </a:cxn>
              <a:cxn ang="0">
                <a:pos x="324" y="12"/>
              </a:cxn>
              <a:cxn ang="0">
                <a:pos x="360" y="12"/>
              </a:cxn>
              <a:cxn ang="0">
                <a:pos x="390" y="6"/>
              </a:cxn>
              <a:cxn ang="0">
                <a:pos x="420" y="6"/>
              </a:cxn>
              <a:cxn ang="0">
                <a:pos x="450" y="6"/>
              </a:cxn>
              <a:cxn ang="0">
                <a:pos x="480" y="6"/>
              </a:cxn>
              <a:cxn ang="0">
                <a:pos x="510" y="6"/>
              </a:cxn>
              <a:cxn ang="0">
                <a:pos x="540" y="6"/>
              </a:cxn>
              <a:cxn ang="0">
                <a:pos x="570" y="6"/>
              </a:cxn>
              <a:cxn ang="0">
                <a:pos x="606" y="6"/>
              </a:cxn>
              <a:cxn ang="0">
                <a:pos x="636" y="6"/>
              </a:cxn>
              <a:cxn ang="0">
                <a:pos x="666" y="6"/>
              </a:cxn>
              <a:cxn ang="0">
                <a:pos x="696" y="6"/>
              </a:cxn>
              <a:cxn ang="0">
                <a:pos x="726" y="6"/>
              </a:cxn>
              <a:cxn ang="0">
                <a:pos x="756" y="6"/>
              </a:cxn>
              <a:cxn ang="0">
                <a:pos x="786" y="6"/>
              </a:cxn>
              <a:cxn ang="0">
                <a:pos x="816" y="6"/>
              </a:cxn>
              <a:cxn ang="0">
                <a:pos x="852" y="6"/>
              </a:cxn>
              <a:cxn ang="0">
                <a:pos x="882" y="6"/>
              </a:cxn>
              <a:cxn ang="0">
                <a:pos x="912" y="6"/>
              </a:cxn>
              <a:cxn ang="0">
                <a:pos x="942" y="6"/>
              </a:cxn>
              <a:cxn ang="0">
                <a:pos x="972" y="6"/>
              </a:cxn>
              <a:cxn ang="0">
                <a:pos x="1002" y="6"/>
              </a:cxn>
              <a:cxn ang="0">
                <a:pos x="1032" y="6"/>
              </a:cxn>
              <a:cxn ang="0">
                <a:pos x="1068" y="0"/>
              </a:cxn>
              <a:cxn ang="0">
                <a:pos x="1098" y="0"/>
              </a:cxn>
              <a:cxn ang="0">
                <a:pos x="1128" y="0"/>
              </a:cxn>
              <a:cxn ang="0">
                <a:pos x="1158" y="0"/>
              </a:cxn>
              <a:cxn ang="0">
                <a:pos x="1188" y="6"/>
              </a:cxn>
              <a:cxn ang="0">
                <a:pos x="1218" y="6"/>
              </a:cxn>
              <a:cxn ang="0">
                <a:pos x="1248" y="6"/>
              </a:cxn>
              <a:cxn ang="0">
                <a:pos x="1278" y="6"/>
              </a:cxn>
            </a:cxnLst>
            <a:rect l="0" t="0" r="r" b="b"/>
            <a:pathLst>
              <a:path w="1302" h="24">
                <a:moveTo>
                  <a:pt x="0" y="24"/>
                </a:moveTo>
                <a:lnTo>
                  <a:pt x="6" y="24"/>
                </a:lnTo>
                <a:lnTo>
                  <a:pt x="18" y="24"/>
                </a:lnTo>
                <a:lnTo>
                  <a:pt x="30" y="24"/>
                </a:lnTo>
                <a:lnTo>
                  <a:pt x="42" y="24"/>
                </a:lnTo>
                <a:lnTo>
                  <a:pt x="48" y="24"/>
                </a:lnTo>
                <a:lnTo>
                  <a:pt x="60" y="24"/>
                </a:lnTo>
                <a:lnTo>
                  <a:pt x="72" y="18"/>
                </a:lnTo>
                <a:lnTo>
                  <a:pt x="78" y="18"/>
                </a:lnTo>
                <a:lnTo>
                  <a:pt x="90" y="18"/>
                </a:lnTo>
                <a:lnTo>
                  <a:pt x="102" y="18"/>
                </a:lnTo>
                <a:lnTo>
                  <a:pt x="108" y="18"/>
                </a:lnTo>
                <a:lnTo>
                  <a:pt x="120" y="18"/>
                </a:lnTo>
                <a:lnTo>
                  <a:pt x="132" y="18"/>
                </a:lnTo>
                <a:lnTo>
                  <a:pt x="144" y="18"/>
                </a:lnTo>
                <a:lnTo>
                  <a:pt x="150" y="18"/>
                </a:lnTo>
                <a:lnTo>
                  <a:pt x="162" y="18"/>
                </a:lnTo>
                <a:lnTo>
                  <a:pt x="174" y="18"/>
                </a:lnTo>
                <a:lnTo>
                  <a:pt x="180" y="18"/>
                </a:lnTo>
                <a:lnTo>
                  <a:pt x="192" y="18"/>
                </a:lnTo>
                <a:lnTo>
                  <a:pt x="204" y="18"/>
                </a:lnTo>
                <a:lnTo>
                  <a:pt x="216" y="18"/>
                </a:lnTo>
                <a:lnTo>
                  <a:pt x="222" y="18"/>
                </a:lnTo>
                <a:lnTo>
                  <a:pt x="234" y="12"/>
                </a:lnTo>
                <a:lnTo>
                  <a:pt x="246" y="12"/>
                </a:lnTo>
                <a:lnTo>
                  <a:pt x="252" y="12"/>
                </a:lnTo>
                <a:lnTo>
                  <a:pt x="264" y="12"/>
                </a:lnTo>
                <a:lnTo>
                  <a:pt x="276" y="12"/>
                </a:lnTo>
                <a:lnTo>
                  <a:pt x="288" y="12"/>
                </a:lnTo>
                <a:lnTo>
                  <a:pt x="294" y="12"/>
                </a:lnTo>
                <a:lnTo>
                  <a:pt x="306" y="12"/>
                </a:lnTo>
                <a:lnTo>
                  <a:pt x="318" y="12"/>
                </a:lnTo>
                <a:lnTo>
                  <a:pt x="324" y="12"/>
                </a:lnTo>
                <a:lnTo>
                  <a:pt x="336" y="12"/>
                </a:lnTo>
                <a:lnTo>
                  <a:pt x="348" y="12"/>
                </a:lnTo>
                <a:lnTo>
                  <a:pt x="360" y="12"/>
                </a:lnTo>
                <a:lnTo>
                  <a:pt x="366" y="12"/>
                </a:lnTo>
                <a:lnTo>
                  <a:pt x="378" y="6"/>
                </a:lnTo>
                <a:lnTo>
                  <a:pt x="390" y="6"/>
                </a:lnTo>
                <a:lnTo>
                  <a:pt x="396" y="6"/>
                </a:lnTo>
                <a:lnTo>
                  <a:pt x="408" y="6"/>
                </a:lnTo>
                <a:lnTo>
                  <a:pt x="420" y="6"/>
                </a:lnTo>
                <a:lnTo>
                  <a:pt x="426" y="6"/>
                </a:lnTo>
                <a:lnTo>
                  <a:pt x="438" y="6"/>
                </a:lnTo>
                <a:lnTo>
                  <a:pt x="450" y="6"/>
                </a:lnTo>
                <a:lnTo>
                  <a:pt x="462" y="6"/>
                </a:lnTo>
                <a:lnTo>
                  <a:pt x="468" y="6"/>
                </a:lnTo>
                <a:lnTo>
                  <a:pt x="480" y="6"/>
                </a:lnTo>
                <a:lnTo>
                  <a:pt x="492" y="6"/>
                </a:lnTo>
                <a:lnTo>
                  <a:pt x="498" y="6"/>
                </a:lnTo>
                <a:lnTo>
                  <a:pt x="510" y="6"/>
                </a:lnTo>
                <a:lnTo>
                  <a:pt x="522" y="6"/>
                </a:lnTo>
                <a:lnTo>
                  <a:pt x="534" y="6"/>
                </a:lnTo>
                <a:lnTo>
                  <a:pt x="540" y="6"/>
                </a:lnTo>
                <a:lnTo>
                  <a:pt x="552" y="6"/>
                </a:lnTo>
                <a:lnTo>
                  <a:pt x="564" y="6"/>
                </a:lnTo>
                <a:lnTo>
                  <a:pt x="570" y="6"/>
                </a:lnTo>
                <a:lnTo>
                  <a:pt x="582" y="6"/>
                </a:lnTo>
                <a:lnTo>
                  <a:pt x="594" y="6"/>
                </a:lnTo>
                <a:lnTo>
                  <a:pt x="606" y="6"/>
                </a:lnTo>
                <a:lnTo>
                  <a:pt x="612" y="6"/>
                </a:lnTo>
                <a:lnTo>
                  <a:pt x="624" y="6"/>
                </a:lnTo>
                <a:lnTo>
                  <a:pt x="636" y="6"/>
                </a:lnTo>
                <a:lnTo>
                  <a:pt x="642" y="6"/>
                </a:lnTo>
                <a:lnTo>
                  <a:pt x="654" y="6"/>
                </a:lnTo>
                <a:lnTo>
                  <a:pt x="666" y="6"/>
                </a:lnTo>
                <a:lnTo>
                  <a:pt x="678" y="6"/>
                </a:lnTo>
                <a:lnTo>
                  <a:pt x="684" y="6"/>
                </a:lnTo>
                <a:lnTo>
                  <a:pt x="696" y="6"/>
                </a:lnTo>
                <a:lnTo>
                  <a:pt x="708" y="6"/>
                </a:lnTo>
                <a:lnTo>
                  <a:pt x="714" y="6"/>
                </a:lnTo>
                <a:lnTo>
                  <a:pt x="726" y="6"/>
                </a:lnTo>
                <a:lnTo>
                  <a:pt x="738" y="6"/>
                </a:lnTo>
                <a:lnTo>
                  <a:pt x="750" y="6"/>
                </a:lnTo>
                <a:lnTo>
                  <a:pt x="756" y="6"/>
                </a:lnTo>
                <a:lnTo>
                  <a:pt x="768" y="6"/>
                </a:lnTo>
                <a:lnTo>
                  <a:pt x="780" y="6"/>
                </a:lnTo>
                <a:lnTo>
                  <a:pt x="786" y="6"/>
                </a:lnTo>
                <a:lnTo>
                  <a:pt x="798" y="6"/>
                </a:lnTo>
                <a:lnTo>
                  <a:pt x="810" y="6"/>
                </a:lnTo>
                <a:lnTo>
                  <a:pt x="816" y="6"/>
                </a:lnTo>
                <a:lnTo>
                  <a:pt x="828" y="6"/>
                </a:lnTo>
                <a:lnTo>
                  <a:pt x="840" y="6"/>
                </a:lnTo>
                <a:lnTo>
                  <a:pt x="852" y="6"/>
                </a:lnTo>
                <a:lnTo>
                  <a:pt x="858" y="6"/>
                </a:lnTo>
                <a:lnTo>
                  <a:pt x="870" y="6"/>
                </a:lnTo>
                <a:lnTo>
                  <a:pt x="882" y="6"/>
                </a:lnTo>
                <a:lnTo>
                  <a:pt x="888" y="6"/>
                </a:lnTo>
                <a:lnTo>
                  <a:pt x="900" y="6"/>
                </a:lnTo>
                <a:lnTo>
                  <a:pt x="912" y="6"/>
                </a:lnTo>
                <a:lnTo>
                  <a:pt x="924" y="6"/>
                </a:lnTo>
                <a:lnTo>
                  <a:pt x="930" y="6"/>
                </a:lnTo>
                <a:lnTo>
                  <a:pt x="942" y="6"/>
                </a:lnTo>
                <a:lnTo>
                  <a:pt x="954" y="6"/>
                </a:lnTo>
                <a:lnTo>
                  <a:pt x="960" y="6"/>
                </a:lnTo>
                <a:lnTo>
                  <a:pt x="972" y="6"/>
                </a:lnTo>
                <a:lnTo>
                  <a:pt x="984" y="6"/>
                </a:lnTo>
                <a:lnTo>
                  <a:pt x="996" y="6"/>
                </a:lnTo>
                <a:lnTo>
                  <a:pt x="1002" y="6"/>
                </a:lnTo>
                <a:lnTo>
                  <a:pt x="1014" y="6"/>
                </a:lnTo>
                <a:lnTo>
                  <a:pt x="1026" y="6"/>
                </a:lnTo>
                <a:lnTo>
                  <a:pt x="1032" y="6"/>
                </a:lnTo>
                <a:lnTo>
                  <a:pt x="1044" y="6"/>
                </a:lnTo>
                <a:lnTo>
                  <a:pt x="1056" y="0"/>
                </a:lnTo>
                <a:lnTo>
                  <a:pt x="1068" y="0"/>
                </a:lnTo>
                <a:lnTo>
                  <a:pt x="1074" y="0"/>
                </a:lnTo>
                <a:lnTo>
                  <a:pt x="1086" y="0"/>
                </a:lnTo>
                <a:lnTo>
                  <a:pt x="1098" y="0"/>
                </a:lnTo>
                <a:lnTo>
                  <a:pt x="1104" y="0"/>
                </a:lnTo>
                <a:lnTo>
                  <a:pt x="1116" y="0"/>
                </a:lnTo>
                <a:lnTo>
                  <a:pt x="1128" y="0"/>
                </a:lnTo>
                <a:lnTo>
                  <a:pt x="1134" y="0"/>
                </a:lnTo>
                <a:lnTo>
                  <a:pt x="1146" y="0"/>
                </a:lnTo>
                <a:lnTo>
                  <a:pt x="1158" y="0"/>
                </a:lnTo>
                <a:lnTo>
                  <a:pt x="1170" y="0"/>
                </a:lnTo>
                <a:lnTo>
                  <a:pt x="1176" y="6"/>
                </a:lnTo>
                <a:lnTo>
                  <a:pt x="1188" y="6"/>
                </a:lnTo>
                <a:lnTo>
                  <a:pt x="1200" y="6"/>
                </a:lnTo>
                <a:lnTo>
                  <a:pt x="1206" y="6"/>
                </a:lnTo>
                <a:lnTo>
                  <a:pt x="1218" y="6"/>
                </a:lnTo>
                <a:lnTo>
                  <a:pt x="1230" y="6"/>
                </a:lnTo>
                <a:lnTo>
                  <a:pt x="1242" y="6"/>
                </a:lnTo>
                <a:lnTo>
                  <a:pt x="1248" y="6"/>
                </a:lnTo>
                <a:lnTo>
                  <a:pt x="1260" y="6"/>
                </a:lnTo>
                <a:lnTo>
                  <a:pt x="1272" y="6"/>
                </a:lnTo>
                <a:lnTo>
                  <a:pt x="1278" y="6"/>
                </a:lnTo>
                <a:lnTo>
                  <a:pt x="1290" y="6"/>
                </a:lnTo>
                <a:lnTo>
                  <a:pt x="1302" y="6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10" name="Freeform 54"/>
          <p:cNvSpPr>
            <a:spLocks/>
          </p:cNvSpPr>
          <p:nvPr/>
        </p:nvSpPr>
        <p:spPr bwMode="auto">
          <a:xfrm>
            <a:off x="7181851" y="1123951"/>
            <a:ext cx="2066925" cy="352425"/>
          </a:xfrm>
          <a:custGeom>
            <a:avLst/>
            <a:gdLst/>
            <a:ahLst/>
            <a:cxnLst>
              <a:cxn ang="0">
                <a:pos x="18" y="216"/>
              </a:cxn>
              <a:cxn ang="0">
                <a:pos x="48" y="216"/>
              </a:cxn>
              <a:cxn ang="0">
                <a:pos x="84" y="216"/>
              </a:cxn>
              <a:cxn ang="0">
                <a:pos x="114" y="210"/>
              </a:cxn>
              <a:cxn ang="0">
                <a:pos x="144" y="210"/>
              </a:cxn>
              <a:cxn ang="0">
                <a:pos x="174" y="210"/>
              </a:cxn>
              <a:cxn ang="0">
                <a:pos x="204" y="210"/>
              </a:cxn>
              <a:cxn ang="0">
                <a:pos x="234" y="210"/>
              </a:cxn>
              <a:cxn ang="0">
                <a:pos x="264" y="216"/>
              </a:cxn>
              <a:cxn ang="0">
                <a:pos x="294" y="216"/>
              </a:cxn>
              <a:cxn ang="0">
                <a:pos x="330" y="216"/>
              </a:cxn>
              <a:cxn ang="0">
                <a:pos x="360" y="216"/>
              </a:cxn>
              <a:cxn ang="0">
                <a:pos x="390" y="216"/>
              </a:cxn>
              <a:cxn ang="0">
                <a:pos x="420" y="216"/>
              </a:cxn>
              <a:cxn ang="0">
                <a:pos x="450" y="210"/>
              </a:cxn>
              <a:cxn ang="0">
                <a:pos x="480" y="210"/>
              </a:cxn>
              <a:cxn ang="0">
                <a:pos x="510" y="210"/>
              </a:cxn>
              <a:cxn ang="0">
                <a:pos x="540" y="210"/>
              </a:cxn>
              <a:cxn ang="0">
                <a:pos x="576" y="210"/>
              </a:cxn>
              <a:cxn ang="0">
                <a:pos x="606" y="210"/>
              </a:cxn>
              <a:cxn ang="0">
                <a:pos x="636" y="216"/>
              </a:cxn>
              <a:cxn ang="0">
                <a:pos x="666" y="216"/>
              </a:cxn>
              <a:cxn ang="0">
                <a:pos x="696" y="216"/>
              </a:cxn>
              <a:cxn ang="0">
                <a:pos x="726" y="216"/>
              </a:cxn>
              <a:cxn ang="0">
                <a:pos x="756" y="216"/>
              </a:cxn>
              <a:cxn ang="0">
                <a:pos x="792" y="216"/>
              </a:cxn>
              <a:cxn ang="0">
                <a:pos x="822" y="210"/>
              </a:cxn>
              <a:cxn ang="0">
                <a:pos x="852" y="210"/>
              </a:cxn>
              <a:cxn ang="0">
                <a:pos x="882" y="210"/>
              </a:cxn>
              <a:cxn ang="0">
                <a:pos x="912" y="210"/>
              </a:cxn>
              <a:cxn ang="0">
                <a:pos x="942" y="210"/>
              </a:cxn>
              <a:cxn ang="0">
                <a:pos x="972" y="210"/>
              </a:cxn>
              <a:cxn ang="0">
                <a:pos x="1002" y="216"/>
              </a:cxn>
              <a:cxn ang="0">
                <a:pos x="1038" y="222"/>
              </a:cxn>
              <a:cxn ang="0">
                <a:pos x="1068" y="222"/>
              </a:cxn>
              <a:cxn ang="0">
                <a:pos x="1098" y="222"/>
              </a:cxn>
              <a:cxn ang="0">
                <a:pos x="1128" y="210"/>
              </a:cxn>
              <a:cxn ang="0">
                <a:pos x="1158" y="198"/>
              </a:cxn>
              <a:cxn ang="0">
                <a:pos x="1188" y="174"/>
              </a:cxn>
              <a:cxn ang="0">
                <a:pos x="1218" y="138"/>
              </a:cxn>
              <a:cxn ang="0">
                <a:pos x="1248" y="96"/>
              </a:cxn>
              <a:cxn ang="0">
                <a:pos x="1284" y="42"/>
              </a:cxn>
            </a:cxnLst>
            <a:rect l="0" t="0" r="r" b="b"/>
            <a:pathLst>
              <a:path w="1302" h="222">
                <a:moveTo>
                  <a:pt x="0" y="216"/>
                </a:moveTo>
                <a:lnTo>
                  <a:pt x="12" y="216"/>
                </a:lnTo>
                <a:lnTo>
                  <a:pt x="18" y="216"/>
                </a:lnTo>
                <a:lnTo>
                  <a:pt x="30" y="216"/>
                </a:lnTo>
                <a:lnTo>
                  <a:pt x="42" y="216"/>
                </a:lnTo>
                <a:lnTo>
                  <a:pt x="48" y="216"/>
                </a:lnTo>
                <a:lnTo>
                  <a:pt x="60" y="216"/>
                </a:lnTo>
                <a:lnTo>
                  <a:pt x="72" y="216"/>
                </a:lnTo>
                <a:lnTo>
                  <a:pt x="84" y="216"/>
                </a:lnTo>
                <a:lnTo>
                  <a:pt x="90" y="210"/>
                </a:lnTo>
                <a:lnTo>
                  <a:pt x="102" y="210"/>
                </a:lnTo>
                <a:lnTo>
                  <a:pt x="114" y="210"/>
                </a:lnTo>
                <a:lnTo>
                  <a:pt x="120" y="210"/>
                </a:lnTo>
                <a:lnTo>
                  <a:pt x="132" y="210"/>
                </a:lnTo>
                <a:lnTo>
                  <a:pt x="144" y="210"/>
                </a:lnTo>
                <a:lnTo>
                  <a:pt x="150" y="210"/>
                </a:lnTo>
                <a:lnTo>
                  <a:pt x="162" y="210"/>
                </a:lnTo>
                <a:lnTo>
                  <a:pt x="174" y="210"/>
                </a:lnTo>
                <a:lnTo>
                  <a:pt x="186" y="210"/>
                </a:lnTo>
                <a:lnTo>
                  <a:pt x="192" y="210"/>
                </a:lnTo>
                <a:lnTo>
                  <a:pt x="204" y="210"/>
                </a:lnTo>
                <a:lnTo>
                  <a:pt x="216" y="210"/>
                </a:lnTo>
                <a:lnTo>
                  <a:pt x="222" y="210"/>
                </a:lnTo>
                <a:lnTo>
                  <a:pt x="234" y="210"/>
                </a:lnTo>
                <a:lnTo>
                  <a:pt x="246" y="210"/>
                </a:lnTo>
                <a:lnTo>
                  <a:pt x="258" y="210"/>
                </a:lnTo>
                <a:lnTo>
                  <a:pt x="264" y="216"/>
                </a:lnTo>
                <a:lnTo>
                  <a:pt x="276" y="216"/>
                </a:lnTo>
                <a:lnTo>
                  <a:pt x="288" y="216"/>
                </a:lnTo>
                <a:lnTo>
                  <a:pt x="294" y="216"/>
                </a:lnTo>
                <a:lnTo>
                  <a:pt x="306" y="216"/>
                </a:lnTo>
                <a:lnTo>
                  <a:pt x="318" y="216"/>
                </a:lnTo>
                <a:lnTo>
                  <a:pt x="330" y="216"/>
                </a:lnTo>
                <a:lnTo>
                  <a:pt x="336" y="216"/>
                </a:lnTo>
                <a:lnTo>
                  <a:pt x="348" y="216"/>
                </a:lnTo>
                <a:lnTo>
                  <a:pt x="360" y="216"/>
                </a:lnTo>
                <a:lnTo>
                  <a:pt x="366" y="216"/>
                </a:lnTo>
                <a:lnTo>
                  <a:pt x="378" y="216"/>
                </a:lnTo>
                <a:lnTo>
                  <a:pt x="390" y="216"/>
                </a:lnTo>
                <a:lnTo>
                  <a:pt x="402" y="216"/>
                </a:lnTo>
                <a:lnTo>
                  <a:pt x="408" y="216"/>
                </a:lnTo>
                <a:lnTo>
                  <a:pt x="420" y="216"/>
                </a:lnTo>
                <a:lnTo>
                  <a:pt x="432" y="216"/>
                </a:lnTo>
                <a:lnTo>
                  <a:pt x="438" y="216"/>
                </a:lnTo>
                <a:lnTo>
                  <a:pt x="450" y="210"/>
                </a:lnTo>
                <a:lnTo>
                  <a:pt x="462" y="210"/>
                </a:lnTo>
                <a:lnTo>
                  <a:pt x="474" y="210"/>
                </a:lnTo>
                <a:lnTo>
                  <a:pt x="480" y="210"/>
                </a:lnTo>
                <a:lnTo>
                  <a:pt x="492" y="210"/>
                </a:lnTo>
                <a:lnTo>
                  <a:pt x="504" y="210"/>
                </a:lnTo>
                <a:lnTo>
                  <a:pt x="510" y="210"/>
                </a:lnTo>
                <a:lnTo>
                  <a:pt x="522" y="210"/>
                </a:lnTo>
                <a:lnTo>
                  <a:pt x="534" y="210"/>
                </a:lnTo>
                <a:lnTo>
                  <a:pt x="540" y="210"/>
                </a:lnTo>
                <a:lnTo>
                  <a:pt x="552" y="210"/>
                </a:lnTo>
                <a:lnTo>
                  <a:pt x="564" y="210"/>
                </a:lnTo>
                <a:lnTo>
                  <a:pt x="576" y="210"/>
                </a:lnTo>
                <a:lnTo>
                  <a:pt x="582" y="210"/>
                </a:lnTo>
                <a:lnTo>
                  <a:pt x="594" y="210"/>
                </a:lnTo>
                <a:lnTo>
                  <a:pt x="606" y="210"/>
                </a:lnTo>
                <a:lnTo>
                  <a:pt x="612" y="210"/>
                </a:lnTo>
                <a:lnTo>
                  <a:pt x="624" y="210"/>
                </a:lnTo>
                <a:lnTo>
                  <a:pt x="636" y="216"/>
                </a:lnTo>
                <a:lnTo>
                  <a:pt x="648" y="216"/>
                </a:lnTo>
                <a:lnTo>
                  <a:pt x="654" y="216"/>
                </a:lnTo>
                <a:lnTo>
                  <a:pt x="666" y="216"/>
                </a:lnTo>
                <a:lnTo>
                  <a:pt x="678" y="216"/>
                </a:lnTo>
                <a:lnTo>
                  <a:pt x="684" y="216"/>
                </a:lnTo>
                <a:lnTo>
                  <a:pt x="696" y="216"/>
                </a:lnTo>
                <a:lnTo>
                  <a:pt x="708" y="216"/>
                </a:lnTo>
                <a:lnTo>
                  <a:pt x="720" y="216"/>
                </a:lnTo>
                <a:lnTo>
                  <a:pt x="726" y="216"/>
                </a:lnTo>
                <a:lnTo>
                  <a:pt x="738" y="216"/>
                </a:lnTo>
                <a:lnTo>
                  <a:pt x="750" y="216"/>
                </a:lnTo>
                <a:lnTo>
                  <a:pt x="756" y="216"/>
                </a:lnTo>
                <a:lnTo>
                  <a:pt x="768" y="216"/>
                </a:lnTo>
                <a:lnTo>
                  <a:pt x="780" y="216"/>
                </a:lnTo>
                <a:lnTo>
                  <a:pt x="792" y="216"/>
                </a:lnTo>
                <a:lnTo>
                  <a:pt x="798" y="216"/>
                </a:lnTo>
                <a:lnTo>
                  <a:pt x="810" y="210"/>
                </a:lnTo>
                <a:lnTo>
                  <a:pt x="822" y="210"/>
                </a:lnTo>
                <a:lnTo>
                  <a:pt x="828" y="210"/>
                </a:lnTo>
                <a:lnTo>
                  <a:pt x="840" y="210"/>
                </a:lnTo>
                <a:lnTo>
                  <a:pt x="852" y="210"/>
                </a:lnTo>
                <a:lnTo>
                  <a:pt x="858" y="210"/>
                </a:lnTo>
                <a:lnTo>
                  <a:pt x="870" y="210"/>
                </a:lnTo>
                <a:lnTo>
                  <a:pt x="882" y="210"/>
                </a:lnTo>
                <a:lnTo>
                  <a:pt x="894" y="210"/>
                </a:lnTo>
                <a:lnTo>
                  <a:pt x="900" y="210"/>
                </a:lnTo>
                <a:lnTo>
                  <a:pt x="912" y="210"/>
                </a:lnTo>
                <a:lnTo>
                  <a:pt x="924" y="210"/>
                </a:lnTo>
                <a:lnTo>
                  <a:pt x="930" y="210"/>
                </a:lnTo>
                <a:lnTo>
                  <a:pt x="942" y="210"/>
                </a:lnTo>
                <a:lnTo>
                  <a:pt x="954" y="210"/>
                </a:lnTo>
                <a:lnTo>
                  <a:pt x="966" y="210"/>
                </a:lnTo>
                <a:lnTo>
                  <a:pt x="972" y="210"/>
                </a:lnTo>
                <a:lnTo>
                  <a:pt x="984" y="216"/>
                </a:lnTo>
                <a:lnTo>
                  <a:pt x="996" y="216"/>
                </a:lnTo>
                <a:lnTo>
                  <a:pt x="1002" y="216"/>
                </a:lnTo>
                <a:lnTo>
                  <a:pt x="1014" y="216"/>
                </a:lnTo>
                <a:lnTo>
                  <a:pt x="1026" y="216"/>
                </a:lnTo>
                <a:lnTo>
                  <a:pt x="1038" y="222"/>
                </a:lnTo>
                <a:lnTo>
                  <a:pt x="1044" y="222"/>
                </a:lnTo>
                <a:lnTo>
                  <a:pt x="1056" y="222"/>
                </a:lnTo>
                <a:lnTo>
                  <a:pt x="1068" y="222"/>
                </a:lnTo>
                <a:lnTo>
                  <a:pt x="1074" y="222"/>
                </a:lnTo>
                <a:lnTo>
                  <a:pt x="1086" y="222"/>
                </a:lnTo>
                <a:lnTo>
                  <a:pt x="1098" y="222"/>
                </a:lnTo>
                <a:lnTo>
                  <a:pt x="1110" y="216"/>
                </a:lnTo>
                <a:lnTo>
                  <a:pt x="1116" y="216"/>
                </a:lnTo>
                <a:lnTo>
                  <a:pt x="1128" y="210"/>
                </a:lnTo>
                <a:lnTo>
                  <a:pt x="1140" y="210"/>
                </a:lnTo>
                <a:lnTo>
                  <a:pt x="1146" y="204"/>
                </a:lnTo>
                <a:lnTo>
                  <a:pt x="1158" y="198"/>
                </a:lnTo>
                <a:lnTo>
                  <a:pt x="1170" y="192"/>
                </a:lnTo>
                <a:lnTo>
                  <a:pt x="1176" y="180"/>
                </a:lnTo>
                <a:lnTo>
                  <a:pt x="1188" y="174"/>
                </a:lnTo>
                <a:lnTo>
                  <a:pt x="1200" y="162"/>
                </a:lnTo>
                <a:lnTo>
                  <a:pt x="1212" y="150"/>
                </a:lnTo>
                <a:lnTo>
                  <a:pt x="1218" y="138"/>
                </a:lnTo>
                <a:lnTo>
                  <a:pt x="1230" y="126"/>
                </a:lnTo>
                <a:lnTo>
                  <a:pt x="1242" y="108"/>
                </a:lnTo>
                <a:lnTo>
                  <a:pt x="1248" y="96"/>
                </a:lnTo>
                <a:lnTo>
                  <a:pt x="1260" y="78"/>
                </a:lnTo>
                <a:lnTo>
                  <a:pt x="1272" y="60"/>
                </a:lnTo>
                <a:lnTo>
                  <a:pt x="1284" y="42"/>
                </a:lnTo>
                <a:lnTo>
                  <a:pt x="1290" y="18"/>
                </a:lnTo>
                <a:lnTo>
                  <a:pt x="1302" y="0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11" name="Freeform 55"/>
          <p:cNvSpPr>
            <a:spLocks/>
          </p:cNvSpPr>
          <p:nvPr/>
        </p:nvSpPr>
        <p:spPr bwMode="auto">
          <a:xfrm>
            <a:off x="9248775" y="600076"/>
            <a:ext cx="228600" cy="523875"/>
          </a:xfrm>
          <a:custGeom>
            <a:avLst/>
            <a:gdLst/>
            <a:ahLst/>
            <a:cxnLst>
              <a:cxn ang="0">
                <a:pos x="0" y="330"/>
              </a:cxn>
              <a:cxn ang="0">
                <a:pos x="12" y="312"/>
              </a:cxn>
              <a:cxn ang="0">
                <a:pos x="18" y="288"/>
              </a:cxn>
              <a:cxn ang="0">
                <a:pos x="30" y="264"/>
              </a:cxn>
              <a:cxn ang="0">
                <a:pos x="42" y="240"/>
              </a:cxn>
              <a:cxn ang="0">
                <a:pos x="54" y="216"/>
              </a:cxn>
              <a:cxn ang="0">
                <a:pos x="60" y="192"/>
              </a:cxn>
              <a:cxn ang="0">
                <a:pos x="72" y="168"/>
              </a:cxn>
              <a:cxn ang="0">
                <a:pos x="84" y="144"/>
              </a:cxn>
              <a:cxn ang="0">
                <a:pos x="90" y="120"/>
              </a:cxn>
              <a:cxn ang="0">
                <a:pos x="102" y="96"/>
              </a:cxn>
              <a:cxn ang="0">
                <a:pos x="114" y="72"/>
              </a:cxn>
              <a:cxn ang="0">
                <a:pos x="126" y="42"/>
              </a:cxn>
              <a:cxn ang="0">
                <a:pos x="132" y="18"/>
              </a:cxn>
              <a:cxn ang="0">
                <a:pos x="144" y="0"/>
              </a:cxn>
            </a:cxnLst>
            <a:rect l="0" t="0" r="r" b="b"/>
            <a:pathLst>
              <a:path w="144" h="330">
                <a:moveTo>
                  <a:pt x="0" y="330"/>
                </a:moveTo>
                <a:lnTo>
                  <a:pt x="12" y="312"/>
                </a:lnTo>
                <a:lnTo>
                  <a:pt x="18" y="288"/>
                </a:lnTo>
                <a:lnTo>
                  <a:pt x="30" y="264"/>
                </a:lnTo>
                <a:lnTo>
                  <a:pt x="42" y="240"/>
                </a:lnTo>
                <a:lnTo>
                  <a:pt x="54" y="216"/>
                </a:lnTo>
                <a:lnTo>
                  <a:pt x="60" y="192"/>
                </a:lnTo>
                <a:lnTo>
                  <a:pt x="72" y="168"/>
                </a:lnTo>
                <a:lnTo>
                  <a:pt x="84" y="144"/>
                </a:lnTo>
                <a:lnTo>
                  <a:pt x="90" y="120"/>
                </a:lnTo>
                <a:lnTo>
                  <a:pt x="102" y="96"/>
                </a:lnTo>
                <a:lnTo>
                  <a:pt x="114" y="72"/>
                </a:lnTo>
                <a:lnTo>
                  <a:pt x="126" y="42"/>
                </a:lnTo>
                <a:lnTo>
                  <a:pt x="132" y="18"/>
                </a:lnTo>
                <a:lnTo>
                  <a:pt x="144" y="0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6048376" y="3467101"/>
            <a:ext cx="484107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Time (sec)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43600" y="4038600"/>
            <a:ext cx="1035050" cy="1066800"/>
            <a:chOff x="5638800" y="3886200"/>
            <a:chExt cx="990600" cy="1020762"/>
          </a:xfrm>
        </p:grpSpPr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5828716" y="3886200"/>
            <a:ext cx="592537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8716" y="3886200"/>
                          <a:ext cx="592537" cy="1020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59"/>
            <p:cNvSpPr/>
            <p:nvPr/>
          </p:nvSpPr>
          <p:spPr>
            <a:xfrm>
              <a:off x="5638800" y="3886200"/>
              <a:ext cx="990600" cy="99038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5334000" y="5334000"/>
            <a:ext cx="1981200" cy="1035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2" name="Elbow Connector 61"/>
          <p:cNvCxnSpPr>
            <a:endCxn id="61" idx="3"/>
          </p:cNvCxnSpPr>
          <p:nvPr/>
        </p:nvCxnSpPr>
        <p:spPr>
          <a:xfrm>
            <a:off x="6978650" y="4556125"/>
            <a:ext cx="336550" cy="1295400"/>
          </a:xfrm>
          <a:prstGeom prst="bentConnector3">
            <a:avLst>
              <a:gd name="adj1" fmla="val 167971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Elbow Connector 18"/>
          <p:cNvCxnSpPr>
            <a:stCxn id="61" idx="1"/>
            <a:endCxn id="64" idx="4"/>
          </p:cNvCxnSpPr>
          <p:nvPr/>
        </p:nvCxnSpPr>
        <p:spPr>
          <a:xfrm rot="10800000">
            <a:off x="4914900" y="4760913"/>
            <a:ext cx="419100" cy="1090612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4724400" y="4379913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65" name="Straight Arrow Connector 64"/>
          <p:cNvCxnSpPr>
            <a:stCxn id="64" idx="6"/>
            <a:endCxn id="60" idx="1"/>
          </p:cNvCxnSpPr>
          <p:nvPr/>
        </p:nvCxnSpPr>
        <p:spPr>
          <a:xfrm flipV="1">
            <a:off x="5105400" y="4556125"/>
            <a:ext cx="838200" cy="142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67" idx="3"/>
            <a:endCxn id="64" idx="2"/>
          </p:cNvCxnSpPr>
          <p:nvPr/>
        </p:nvCxnSpPr>
        <p:spPr>
          <a:xfrm flipV="1">
            <a:off x="3505200" y="4570413"/>
            <a:ext cx="1219200" cy="679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47"/>
          <p:cNvSpPr txBox="1">
            <a:spLocks noChangeArrowheads="1"/>
          </p:cNvSpPr>
          <p:nvPr/>
        </p:nvSpPr>
        <p:spPr bwMode="auto">
          <a:xfrm>
            <a:off x="1676400" y="4038600"/>
            <a:ext cx="1828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sp>
        <p:nvSpPr>
          <p:cNvPr id="68" name="Rectangle 67"/>
          <p:cNvSpPr/>
          <p:nvPr/>
        </p:nvSpPr>
        <p:spPr>
          <a:xfrm>
            <a:off x="4191000" y="3810000"/>
            <a:ext cx="4114800" cy="28194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9" name="Straight Arrow Connector 68"/>
          <p:cNvCxnSpPr>
            <a:stCxn id="60" idx="3"/>
            <a:endCxn id="70" idx="1"/>
          </p:cNvCxnSpPr>
          <p:nvPr/>
        </p:nvCxnSpPr>
        <p:spPr>
          <a:xfrm>
            <a:off x="6978650" y="4556126"/>
            <a:ext cx="20447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50"/>
          <p:cNvSpPr txBox="1">
            <a:spLocks noChangeArrowheads="1"/>
          </p:cNvSpPr>
          <p:nvPr/>
        </p:nvSpPr>
        <p:spPr bwMode="auto">
          <a:xfrm>
            <a:off x="9023351" y="4267200"/>
            <a:ext cx="8048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)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graphicFrame>
        <p:nvGraphicFramePr>
          <p:cNvPr id="71" name="Object 7"/>
          <p:cNvGraphicFramePr>
            <a:graphicFrameLocks noChangeAspect="1"/>
          </p:cNvGraphicFramePr>
          <p:nvPr/>
        </p:nvGraphicFramePr>
        <p:xfrm>
          <a:off x="5265738" y="5408614"/>
          <a:ext cx="21193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408614"/>
                        <a:ext cx="2119312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52"/>
          <p:cNvSpPr txBox="1">
            <a:spLocks noChangeArrowheads="1"/>
          </p:cNvSpPr>
          <p:nvPr/>
        </p:nvSpPr>
        <p:spPr bwMode="auto">
          <a:xfrm>
            <a:off x="8534401" y="5486401"/>
            <a:ext cx="20594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Approximate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610600" y="1752601"/>
            <a:ext cx="108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1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724400" y="1752601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</a:t>
            </a:r>
          </a:p>
        </p:txBody>
      </p:sp>
      <p:grpSp>
        <p:nvGrpSpPr>
          <p:cNvPr id="3" name="Group 78"/>
          <p:cNvGrpSpPr/>
          <p:nvPr/>
        </p:nvGrpSpPr>
        <p:grpSpPr>
          <a:xfrm>
            <a:off x="3048000" y="600076"/>
            <a:ext cx="6343650" cy="2600325"/>
            <a:chOff x="1524000" y="600075"/>
            <a:chExt cx="6343650" cy="2600325"/>
          </a:xfrm>
        </p:grpSpPr>
        <p:sp>
          <p:nvSpPr>
            <p:cNvPr id="75" name="Freeform 48"/>
            <p:cNvSpPr>
              <a:spLocks/>
            </p:cNvSpPr>
            <p:nvPr/>
          </p:nvSpPr>
          <p:spPr bwMode="auto">
            <a:xfrm>
              <a:off x="1524000" y="1428750"/>
              <a:ext cx="2066925" cy="1771650"/>
            </a:xfrm>
            <a:custGeom>
              <a:avLst/>
              <a:gdLst/>
              <a:ahLst/>
              <a:cxnLst>
                <a:cxn ang="0">
                  <a:pos x="18" y="1050"/>
                </a:cxn>
                <a:cxn ang="0">
                  <a:pos x="48" y="966"/>
                </a:cxn>
                <a:cxn ang="0">
                  <a:pos x="78" y="876"/>
                </a:cxn>
                <a:cxn ang="0">
                  <a:pos x="108" y="792"/>
                </a:cxn>
                <a:cxn ang="0">
                  <a:pos x="138" y="708"/>
                </a:cxn>
                <a:cxn ang="0">
                  <a:pos x="174" y="630"/>
                </a:cxn>
                <a:cxn ang="0">
                  <a:pos x="204" y="558"/>
                </a:cxn>
                <a:cxn ang="0">
                  <a:pos x="234" y="492"/>
                </a:cxn>
                <a:cxn ang="0">
                  <a:pos x="264" y="432"/>
                </a:cxn>
                <a:cxn ang="0">
                  <a:pos x="294" y="372"/>
                </a:cxn>
                <a:cxn ang="0">
                  <a:pos x="324" y="324"/>
                </a:cxn>
                <a:cxn ang="0">
                  <a:pos x="354" y="282"/>
                </a:cxn>
                <a:cxn ang="0">
                  <a:pos x="384" y="246"/>
                </a:cxn>
                <a:cxn ang="0">
                  <a:pos x="420" y="216"/>
                </a:cxn>
                <a:cxn ang="0">
                  <a:pos x="450" y="186"/>
                </a:cxn>
                <a:cxn ang="0">
                  <a:pos x="480" y="168"/>
                </a:cxn>
                <a:cxn ang="0">
                  <a:pos x="510" y="156"/>
                </a:cxn>
                <a:cxn ang="0">
                  <a:pos x="540" y="144"/>
                </a:cxn>
                <a:cxn ang="0">
                  <a:pos x="570" y="132"/>
                </a:cxn>
                <a:cxn ang="0">
                  <a:pos x="600" y="126"/>
                </a:cxn>
                <a:cxn ang="0">
                  <a:pos x="636" y="126"/>
                </a:cxn>
                <a:cxn ang="0">
                  <a:pos x="666" y="120"/>
                </a:cxn>
                <a:cxn ang="0">
                  <a:pos x="696" y="120"/>
                </a:cxn>
                <a:cxn ang="0">
                  <a:pos x="726" y="120"/>
                </a:cxn>
                <a:cxn ang="0">
                  <a:pos x="756" y="120"/>
                </a:cxn>
                <a:cxn ang="0">
                  <a:pos x="786" y="120"/>
                </a:cxn>
                <a:cxn ang="0">
                  <a:pos x="816" y="114"/>
                </a:cxn>
                <a:cxn ang="0">
                  <a:pos x="846" y="114"/>
                </a:cxn>
                <a:cxn ang="0">
                  <a:pos x="882" y="108"/>
                </a:cxn>
                <a:cxn ang="0">
                  <a:pos x="912" y="102"/>
                </a:cxn>
                <a:cxn ang="0">
                  <a:pos x="942" y="90"/>
                </a:cxn>
                <a:cxn ang="0">
                  <a:pos x="972" y="84"/>
                </a:cxn>
                <a:cxn ang="0">
                  <a:pos x="1002" y="72"/>
                </a:cxn>
                <a:cxn ang="0">
                  <a:pos x="1032" y="66"/>
                </a:cxn>
                <a:cxn ang="0">
                  <a:pos x="1062" y="54"/>
                </a:cxn>
                <a:cxn ang="0">
                  <a:pos x="1092" y="48"/>
                </a:cxn>
                <a:cxn ang="0">
                  <a:pos x="1128" y="36"/>
                </a:cxn>
                <a:cxn ang="0">
                  <a:pos x="1158" y="24"/>
                </a:cxn>
                <a:cxn ang="0">
                  <a:pos x="1188" y="18"/>
                </a:cxn>
                <a:cxn ang="0">
                  <a:pos x="1218" y="12"/>
                </a:cxn>
                <a:cxn ang="0">
                  <a:pos x="1248" y="6"/>
                </a:cxn>
                <a:cxn ang="0">
                  <a:pos x="1278" y="0"/>
                </a:cxn>
              </a:cxnLst>
              <a:rect l="0" t="0" r="r" b="b"/>
              <a:pathLst>
                <a:path w="1302" h="1116">
                  <a:moveTo>
                    <a:pt x="0" y="1116"/>
                  </a:moveTo>
                  <a:lnTo>
                    <a:pt x="6" y="1080"/>
                  </a:lnTo>
                  <a:lnTo>
                    <a:pt x="18" y="1050"/>
                  </a:lnTo>
                  <a:lnTo>
                    <a:pt x="30" y="1026"/>
                  </a:lnTo>
                  <a:lnTo>
                    <a:pt x="36" y="996"/>
                  </a:lnTo>
                  <a:lnTo>
                    <a:pt x="48" y="966"/>
                  </a:lnTo>
                  <a:lnTo>
                    <a:pt x="60" y="936"/>
                  </a:lnTo>
                  <a:lnTo>
                    <a:pt x="66" y="906"/>
                  </a:lnTo>
                  <a:lnTo>
                    <a:pt x="78" y="876"/>
                  </a:lnTo>
                  <a:lnTo>
                    <a:pt x="90" y="846"/>
                  </a:lnTo>
                  <a:lnTo>
                    <a:pt x="102" y="816"/>
                  </a:lnTo>
                  <a:lnTo>
                    <a:pt x="108" y="792"/>
                  </a:lnTo>
                  <a:lnTo>
                    <a:pt x="120" y="762"/>
                  </a:lnTo>
                  <a:lnTo>
                    <a:pt x="132" y="738"/>
                  </a:lnTo>
                  <a:lnTo>
                    <a:pt x="138" y="708"/>
                  </a:lnTo>
                  <a:lnTo>
                    <a:pt x="150" y="684"/>
                  </a:lnTo>
                  <a:lnTo>
                    <a:pt x="162" y="654"/>
                  </a:lnTo>
                  <a:lnTo>
                    <a:pt x="174" y="630"/>
                  </a:lnTo>
                  <a:lnTo>
                    <a:pt x="180" y="606"/>
                  </a:lnTo>
                  <a:lnTo>
                    <a:pt x="192" y="582"/>
                  </a:lnTo>
                  <a:lnTo>
                    <a:pt x="204" y="558"/>
                  </a:lnTo>
                  <a:lnTo>
                    <a:pt x="210" y="534"/>
                  </a:lnTo>
                  <a:lnTo>
                    <a:pt x="222" y="510"/>
                  </a:lnTo>
                  <a:lnTo>
                    <a:pt x="234" y="492"/>
                  </a:lnTo>
                  <a:lnTo>
                    <a:pt x="246" y="468"/>
                  </a:lnTo>
                  <a:lnTo>
                    <a:pt x="252" y="450"/>
                  </a:lnTo>
                  <a:lnTo>
                    <a:pt x="264" y="432"/>
                  </a:lnTo>
                  <a:lnTo>
                    <a:pt x="276" y="408"/>
                  </a:lnTo>
                  <a:lnTo>
                    <a:pt x="282" y="390"/>
                  </a:lnTo>
                  <a:lnTo>
                    <a:pt x="294" y="372"/>
                  </a:lnTo>
                  <a:lnTo>
                    <a:pt x="306" y="354"/>
                  </a:lnTo>
                  <a:lnTo>
                    <a:pt x="318" y="342"/>
                  </a:lnTo>
                  <a:lnTo>
                    <a:pt x="324" y="324"/>
                  </a:lnTo>
                  <a:lnTo>
                    <a:pt x="336" y="312"/>
                  </a:lnTo>
                  <a:lnTo>
                    <a:pt x="348" y="294"/>
                  </a:lnTo>
                  <a:lnTo>
                    <a:pt x="354" y="282"/>
                  </a:lnTo>
                  <a:lnTo>
                    <a:pt x="366" y="270"/>
                  </a:lnTo>
                  <a:lnTo>
                    <a:pt x="378" y="258"/>
                  </a:lnTo>
                  <a:lnTo>
                    <a:pt x="384" y="246"/>
                  </a:lnTo>
                  <a:lnTo>
                    <a:pt x="396" y="234"/>
                  </a:lnTo>
                  <a:lnTo>
                    <a:pt x="408" y="222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8" y="198"/>
                  </a:lnTo>
                  <a:lnTo>
                    <a:pt x="450" y="186"/>
                  </a:lnTo>
                  <a:lnTo>
                    <a:pt x="456" y="180"/>
                  </a:lnTo>
                  <a:lnTo>
                    <a:pt x="468" y="174"/>
                  </a:lnTo>
                  <a:lnTo>
                    <a:pt x="480" y="168"/>
                  </a:lnTo>
                  <a:lnTo>
                    <a:pt x="492" y="162"/>
                  </a:lnTo>
                  <a:lnTo>
                    <a:pt x="498" y="156"/>
                  </a:lnTo>
                  <a:lnTo>
                    <a:pt x="510" y="156"/>
                  </a:lnTo>
                  <a:lnTo>
                    <a:pt x="522" y="150"/>
                  </a:lnTo>
                  <a:lnTo>
                    <a:pt x="528" y="144"/>
                  </a:lnTo>
                  <a:lnTo>
                    <a:pt x="540" y="144"/>
                  </a:lnTo>
                  <a:lnTo>
                    <a:pt x="552" y="138"/>
                  </a:lnTo>
                  <a:lnTo>
                    <a:pt x="564" y="138"/>
                  </a:lnTo>
                  <a:lnTo>
                    <a:pt x="570" y="132"/>
                  </a:lnTo>
                  <a:lnTo>
                    <a:pt x="582" y="132"/>
                  </a:lnTo>
                  <a:lnTo>
                    <a:pt x="594" y="132"/>
                  </a:lnTo>
                  <a:lnTo>
                    <a:pt x="600" y="126"/>
                  </a:lnTo>
                  <a:lnTo>
                    <a:pt x="612" y="126"/>
                  </a:lnTo>
                  <a:lnTo>
                    <a:pt x="624" y="126"/>
                  </a:lnTo>
                  <a:lnTo>
                    <a:pt x="636" y="126"/>
                  </a:lnTo>
                  <a:lnTo>
                    <a:pt x="642" y="126"/>
                  </a:lnTo>
                  <a:lnTo>
                    <a:pt x="654" y="126"/>
                  </a:lnTo>
                  <a:lnTo>
                    <a:pt x="666" y="120"/>
                  </a:lnTo>
                  <a:lnTo>
                    <a:pt x="672" y="120"/>
                  </a:lnTo>
                  <a:lnTo>
                    <a:pt x="684" y="120"/>
                  </a:lnTo>
                  <a:lnTo>
                    <a:pt x="696" y="120"/>
                  </a:lnTo>
                  <a:lnTo>
                    <a:pt x="702" y="120"/>
                  </a:lnTo>
                  <a:lnTo>
                    <a:pt x="714" y="120"/>
                  </a:lnTo>
                  <a:lnTo>
                    <a:pt x="726" y="120"/>
                  </a:lnTo>
                  <a:lnTo>
                    <a:pt x="738" y="120"/>
                  </a:lnTo>
                  <a:lnTo>
                    <a:pt x="744" y="120"/>
                  </a:lnTo>
                  <a:lnTo>
                    <a:pt x="756" y="120"/>
                  </a:lnTo>
                  <a:lnTo>
                    <a:pt x="768" y="120"/>
                  </a:lnTo>
                  <a:lnTo>
                    <a:pt x="774" y="120"/>
                  </a:lnTo>
                  <a:lnTo>
                    <a:pt x="786" y="120"/>
                  </a:lnTo>
                  <a:lnTo>
                    <a:pt x="798" y="114"/>
                  </a:lnTo>
                  <a:lnTo>
                    <a:pt x="810" y="114"/>
                  </a:lnTo>
                  <a:lnTo>
                    <a:pt x="816" y="114"/>
                  </a:lnTo>
                  <a:lnTo>
                    <a:pt x="828" y="114"/>
                  </a:lnTo>
                  <a:lnTo>
                    <a:pt x="840" y="114"/>
                  </a:lnTo>
                  <a:lnTo>
                    <a:pt x="846" y="114"/>
                  </a:lnTo>
                  <a:lnTo>
                    <a:pt x="858" y="108"/>
                  </a:lnTo>
                  <a:lnTo>
                    <a:pt x="870" y="108"/>
                  </a:lnTo>
                  <a:lnTo>
                    <a:pt x="882" y="108"/>
                  </a:lnTo>
                  <a:lnTo>
                    <a:pt x="888" y="102"/>
                  </a:lnTo>
                  <a:lnTo>
                    <a:pt x="900" y="102"/>
                  </a:lnTo>
                  <a:lnTo>
                    <a:pt x="912" y="102"/>
                  </a:lnTo>
                  <a:lnTo>
                    <a:pt x="918" y="96"/>
                  </a:lnTo>
                  <a:lnTo>
                    <a:pt x="930" y="96"/>
                  </a:lnTo>
                  <a:lnTo>
                    <a:pt x="942" y="90"/>
                  </a:lnTo>
                  <a:lnTo>
                    <a:pt x="954" y="90"/>
                  </a:lnTo>
                  <a:lnTo>
                    <a:pt x="960" y="90"/>
                  </a:lnTo>
                  <a:lnTo>
                    <a:pt x="972" y="84"/>
                  </a:lnTo>
                  <a:lnTo>
                    <a:pt x="984" y="84"/>
                  </a:lnTo>
                  <a:lnTo>
                    <a:pt x="990" y="78"/>
                  </a:lnTo>
                  <a:lnTo>
                    <a:pt x="1002" y="72"/>
                  </a:lnTo>
                  <a:lnTo>
                    <a:pt x="1014" y="72"/>
                  </a:lnTo>
                  <a:lnTo>
                    <a:pt x="1026" y="66"/>
                  </a:lnTo>
                  <a:lnTo>
                    <a:pt x="1032" y="66"/>
                  </a:lnTo>
                  <a:lnTo>
                    <a:pt x="1044" y="60"/>
                  </a:lnTo>
                  <a:lnTo>
                    <a:pt x="1056" y="60"/>
                  </a:lnTo>
                  <a:lnTo>
                    <a:pt x="1062" y="54"/>
                  </a:lnTo>
                  <a:lnTo>
                    <a:pt x="1074" y="54"/>
                  </a:lnTo>
                  <a:lnTo>
                    <a:pt x="1086" y="48"/>
                  </a:lnTo>
                  <a:lnTo>
                    <a:pt x="1092" y="48"/>
                  </a:lnTo>
                  <a:lnTo>
                    <a:pt x="1104" y="42"/>
                  </a:lnTo>
                  <a:lnTo>
                    <a:pt x="1116" y="36"/>
                  </a:lnTo>
                  <a:lnTo>
                    <a:pt x="1128" y="36"/>
                  </a:lnTo>
                  <a:lnTo>
                    <a:pt x="1134" y="30"/>
                  </a:lnTo>
                  <a:lnTo>
                    <a:pt x="1146" y="30"/>
                  </a:lnTo>
                  <a:lnTo>
                    <a:pt x="1158" y="24"/>
                  </a:lnTo>
                  <a:lnTo>
                    <a:pt x="1164" y="24"/>
                  </a:lnTo>
                  <a:lnTo>
                    <a:pt x="1176" y="18"/>
                  </a:lnTo>
                  <a:lnTo>
                    <a:pt x="1188" y="18"/>
                  </a:lnTo>
                  <a:lnTo>
                    <a:pt x="1200" y="18"/>
                  </a:lnTo>
                  <a:lnTo>
                    <a:pt x="1206" y="12"/>
                  </a:lnTo>
                  <a:lnTo>
                    <a:pt x="1218" y="12"/>
                  </a:lnTo>
                  <a:lnTo>
                    <a:pt x="1230" y="12"/>
                  </a:lnTo>
                  <a:lnTo>
                    <a:pt x="1236" y="6"/>
                  </a:lnTo>
                  <a:lnTo>
                    <a:pt x="1248" y="6"/>
                  </a:lnTo>
                  <a:lnTo>
                    <a:pt x="1260" y="6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90" y="0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6" name="Freeform 49"/>
            <p:cNvSpPr>
              <a:spLocks/>
            </p:cNvSpPr>
            <p:nvPr/>
          </p:nvSpPr>
          <p:spPr bwMode="auto">
            <a:xfrm>
              <a:off x="3590925" y="1409700"/>
              <a:ext cx="2066925" cy="104775"/>
            </a:xfrm>
            <a:custGeom>
              <a:avLst/>
              <a:gdLst/>
              <a:ahLst/>
              <a:cxnLst>
                <a:cxn ang="0">
                  <a:pos x="18" y="12"/>
                </a:cxn>
                <a:cxn ang="0">
                  <a:pos x="48" y="12"/>
                </a:cxn>
                <a:cxn ang="0">
                  <a:pos x="78" y="12"/>
                </a:cxn>
                <a:cxn ang="0">
                  <a:pos x="108" y="12"/>
                </a:cxn>
                <a:cxn ang="0">
                  <a:pos x="144" y="18"/>
                </a:cxn>
                <a:cxn ang="0">
                  <a:pos x="174" y="24"/>
                </a:cxn>
                <a:cxn ang="0">
                  <a:pos x="204" y="30"/>
                </a:cxn>
                <a:cxn ang="0">
                  <a:pos x="234" y="36"/>
                </a:cxn>
                <a:cxn ang="0">
                  <a:pos x="264" y="42"/>
                </a:cxn>
                <a:cxn ang="0">
                  <a:pos x="294" y="48"/>
                </a:cxn>
                <a:cxn ang="0">
                  <a:pos x="324" y="54"/>
                </a:cxn>
                <a:cxn ang="0">
                  <a:pos x="360" y="60"/>
                </a:cxn>
                <a:cxn ang="0">
                  <a:pos x="390" y="60"/>
                </a:cxn>
                <a:cxn ang="0">
                  <a:pos x="420" y="66"/>
                </a:cxn>
                <a:cxn ang="0">
                  <a:pos x="450" y="66"/>
                </a:cxn>
                <a:cxn ang="0">
                  <a:pos x="480" y="66"/>
                </a:cxn>
                <a:cxn ang="0">
                  <a:pos x="510" y="66"/>
                </a:cxn>
                <a:cxn ang="0">
                  <a:pos x="540" y="60"/>
                </a:cxn>
                <a:cxn ang="0">
                  <a:pos x="570" y="60"/>
                </a:cxn>
                <a:cxn ang="0">
                  <a:pos x="606" y="54"/>
                </a:cxn>
                <a:cxn ang="0">
                  <a:pos x="636" y="48"/>
                </a:cxn>
                <a:cxn ang="0">
                  <a:pos x="666" y="42"/>
                </a:cxn>
                <a:cxn ang="0">
                  <a:pos x="696" y="36"/>
                </a:cxn>
                <a:cxn ang="0">
                  <a:pos x="726" y="24"/>
                </a:cxn>
                <a:cxn ang="0">
                  <a:pos x="756" y="18"/>
                </a:cxn>
                <a:cxn ang="0">
                  <a:pos x="786" y="12"/>
                </a:cxn>
                <a:cxn ang="0">
                  <a:pos x="816" y="12"/>
                </a:cxn>
                <a:cxn ang="0">
                  <a:pos x="852" y="6"/>
                </a:cxn>
                <a:cxn ang="0">
                  <a:pos x="882" y="0"/>
                </a:cxn>
                <a:cxn ang="0">
                  <a:pos x="912" y="0"/>
                </a:cxn>
                <a:cxn ang="0">
                  <a:pos x="942" y="0"/>
                </a:cxn>
                <a:cxn ang="0">
                  <a:pos x="972" y="0"/>
                </a:cxn>
                <a:cxn ang="0">
                  <a:pos x="1002" y="6"/>
                </a:cxn>
                <a:cxn ang="0">
                  <a:pos x="1032" y="12"/>
                </a:cxn>
                <a:cxn ang="0">
                  <a:pos x="1068" y="18"/>
                </a:cxn>
                <a:cxn ang="0">
                  <a:pos x="1098" y="24"/>
                </a:cxn>
                <a:cxn ang="0">
                  <a:pos x="1128" y="30"/>
                </a:cxn>
                <a:cxn ang="0">
                  <a:pos x="1158" y="36"/>
                </a:cxn>
                <a:cxn ang="0">
                  <a:pos x="1188" y="42"/>
                </a:cxn>
                <a:cxn ang="0">
                  <a:pos x="1218" y="48"/>
                </a:cxn>
                <a:cxn ang="0">
                  <a:pos x="1248" y="54"/>
                </a:cxn>
                <a:cxn ang="0">
                  <a:pos x="1278" y="60"/>
                </a:cxn>
              </a:cxnLst>
              <a:rect l="0" t="0" r="r" b="b"/>
              <a:pathLst>
                <a:path w="1302" h="66">
                  <a:moveTo>
                    <a:pt x="0" y="12"/>
                  </a:moveTo>
                  <a:lnTo>
                    <a:pt x="6" y="12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60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90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20" y="18"/>
                  </a:lnTo>
                  <a:lnTo>
                    <a:pt x="132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62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92" y="30"/>
                  </a:lnTo>
                  <a:lnTo>
                    <a:pt x="204" y="30"/>
                  </a:lnTo>
                  <a:lnTo>
                    <a:pt x="216" y="30"/>
                  </a:lnTo>
                  <a:lnTo>
                    <a:pt x="222" y="36"/>
                  </a:lnTo>
                  <a:lnTo>
                    <a:pt x="234" y="36"/>
                  </a:lnTo>
                  <a:lnTo>
                    <a:pt x="246" y="36"/>
                  </a:lnTo>
                  <a:lnTo>
                    <a:pt x="252" y="42"/>
                  </a:lnTo>
                  <a:lnTo>
                    <a:pt x="264" y="42"/>
                  </a:lnTo>
                  <a:lnTo>
                    <a:pt x="276" y="42"/>
                  </a:lnTo>
                  <a:lnTo>
                    <a:pt x="288" y="48"/>
                  </a:lnTo>
                  <a:lnTo>
                    <a:pt x="294" y="48"/>
                  </a:lnTo>
                  <a:lnTo>
                    <a:pt x="306" y="48"/>
                  </a:lnTo>
                  <a:lnTo>
                    <a:pt x="318" y="54"/>
                  </a:lnTo>
                  <a:lnTo>
                    <a:pt x="324" y="54"/>
                  </a:lnTo>
                  <a:lnTo>
                    <a:pt x="336" y="54"/>
                  </a:lnTo>
                  <a:lnTo>
                    <a:pt x="348" y="54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78" y="60"/>
                  </a:lnTo>
                  <a:lnTo>
                    <a:pt x="390" y="60"/>
                  </a:lnTo>
                  <a:lnTo>
                    <a:pt x="396" y="66"/>
                  </a:lnTo>
                  <a:lnTo>
                    <a:pt x="408" y="66"/>
                  </a:lnTo>
                  <a:lnTo>
                    <a:pt x="420" y="66"/>
                  </a:lnTo>
                  <a:lnTo>
                    <a:pt x="426" y="66"/>
                  </a:lnTo>
                  <a:lnTo>
                    <a:pt x="438" y="66"/>
                  </a:lnTo>
                  <a:lnTo>
                    <a:pt x="450" y="66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80" y="66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10" y="66"/>
                  </a:lnTo>
                  <a:lnTo>
                    <a:pt x="522" y="66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52" y="60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82" y="54"/>
                  </a:lnTo>
                  <a:lnTo>
                    <a:pt x="594" y="54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24" y="48"/>
                  </a:lnTo>
                  <a:lnTo>
                    <a:pt x="636" y="48"/>
                  </a:lnTo>
                  <a:lnTo>
                    <a:pt x="642" y="42"/>
                  </a:lnTo>
                  <a:lnTo>
                    <a:pt x="654" y="42"/>
                  </a:lnTo>
                  <a:lnTo>
                    <a:pt x="666" y="42"/>
                  </a:lnTo>
                  <a:lnTo>
                    <a:pt x="678" y="36"/>
                  </a:lnTo>
                  <a:lnTo>
                    <a:pt x="684" y="36"/>
                  </a:lnTo>
                  <a:lnTo>
                    <a:pt x="696" y="36"/>
                  </a:lnTo>
                  <a:lnTo>
                    <a:pt x="708" y="30"/>
                  </a:lnTo>
                  <a:lnTo>
                    <a:pt x="714" y="30"/>
                  </a:lnTo>
                  <a:lnTo>
                    <a:pt x="726" y="24"/>
                  </a:lnTo>
                  <a:lnTo>
                    <a:pt x="738" y="24"/>
                  </a:lnTo>
                  <a:lnTo>
                    <a:pt x="750" y="24"/>
                  </a:lnTo>
                  <a:lnTo>
                    <a:pt x="756" y="18"/>
                  </a:lnTo>
                  <a:lnTo>
                    <a:pt x="768" y="18"/>
                  </a:lnTo>
                  <a:lnTo>
                    <a:pt x="780" y="18"/>
                  </a:lnTo>
                  <a:lnTo>
                    <a:pt x="786" y="12"/>
                  </a:lnTo>
                  <a:lnTo>
                    <a:pt x="798" y="12"/>
                  </a:lnTo>
                  <a:lnTo>
                    <a:pt x="810" y="12"/>
                  </a:lnTo>
                  <a:lnTo>
                    <a:pt x="816" y="12"/>
                  </a:lnTo>
                  <a:lnTo>
                    <a:pt x="828" y="6"/>
                  </a:lnTo>
                  <a:lnTo>
                    <a:pt x="840" y="6"/>
                  </a:lnTo>
                  <a:lnTo>
                    <a:pt x="852" y="6"/>
                  </a:lnTo>
                  <a:lnTo>
                    <a:pt x="858" y="6"/>
                  </a:lnTo>
                  <a:lnTo>
                    <a:pt x="870" y="6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900" y="0"/>
                  </a:lnTo>
                  <a:lnTo>
                    <a:pt x="912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42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72" y="0"/>
                  </a:lnTo>
                  <a:lnTo>
                    <a:pt x="984" y="6"/>
                  </a:lnTo>
                  <a:lnTo>
                    <a:pt x="996" y="6"/>
                  </a:lnTo>
                  <a:lnTo>
                    <a:pt x="1002" y="6"/>
                  </a:lnTo>
                  <a:lnTo>
                    <a:pt x="1014" y="6"/>
                  </a:lnTo>
                  <a:lnTo>
                    <a:pt x="1026" y="6"/>
                  </a:lnTo>
                  <a:lnTo>
                    <a:pt x="1032" y="12"/>
                  </a:lnTo>
                  <a:lnTo>
                    <a:pt x="1044" y="12"/>
                  </a:lnTo>
                  <a:lnTo>
                    <a:pt x="1056" y="12"/>
                  </a:lnTo>
                  <a:lnTo>
                    <a:pt x="1068" y="18"/>
                  </a:lnTo>
                  <a:lnTo>
                    <a:pt x="1074" y="18"/>
                  </a:lnTo>
                  <a:lnTo>
                    <a:pt x="1086" y="18"/>
                  </a:lnTo>
                  <a:lnTo>
                    <a:pt x="1098" y="24"/>
                  </a:lnTo>
                  <a:lnTo>
                    <a:pt x="1104" y="24"/>
                  </a:lnTo>
                  <a:lnTo>
                    <a:pt x="1116" y="24"/>
                  </a:lnTo>
                  <a:lnTo>
                    <a:pt x="1128" y="30"/>
                  </a:lnTo>
                  <a:lnTo>
                    <a:pt x="1134" y="30"/>
                  </a:lnTo>
                  <a:lnTo>
                    <a:pt x="1146" y="36"/>
                  </a:lnTo>
                  <a:lnTo>
                    <a:pt x="1158" y="36"/>
                  </a:lnTo>
                  <a:lnTo>
                    <a:pt x="1170" y="36"/>
                  </a:lnTo>
                  <a:lnTo>
                    <a:pt x="1176" y="42"/>
                  </a:lnTo>
                  <a:lnTo>
                    <a:pt x="1188" y="42"/>
                  </a:lnTo>
                  <a:lnTo>
                    <a:pt x="1200" y="48"/>
                  </a:lnTo>
                  <a:lnTo>
                    <a:pt x="1206" y="48"/>
                  </a:lnTo>
                  <a:lnTo>
                    <a:pt x="1218" y="48"/>
                  </a:lnTo>
                  <a:lnTo>
                    <a:pt x="1230" y="54"/>
                  </a:lnTo>
                  <a:lnTo>
                    <a:pt x="1242" y="54"/>
                  </a:lnTo>
                  <a:lnTo>
                    <a:pt x="1248" y="54"/>
                  </a:lnTo>
                  <a:lnTo>
                    <a:pt x="1260" y="60"/>
                  </a:lnTo>
                  <a:lnTo>
                    <a:pt x="1272" y="60"/>
                  </a:lnTo>
                  <a:lnTo>
                    <a:pt x="1278" y="60"/>
                  </a:lnTo>
                  <a:lnTo>
                    <a:pt x="1290" y="66"/>
                  </a:lnTo>
                  <a:lnTo>
                    <a:pt x="1302" y="66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7" name="Freeform 50"/>
            <p:cNvSpPr>
              <a:spLocks/>
            </p:cNvSpPr>
            <p:nvPr/>
          </p:nvSpPr>
          <p:spPr bwMode="auto">
            <a:xfrm>
              <a:off x="5657850" y="962025"/>
              <a:ext cx="2066925" cy="619125"/>
            </a:xfrm>
            <a:custGeom>
              <a:avLst/>
              <a:gdLst/>
              <a:ahLst/>
              <a:cxnLst>
                <a:cxn ang="0">
                  <a:pos x="18" y="348"/>
                </a:cxn>
                <a:cxn ang="0">
                  <a:pos x="48" y="354"/>
                </a:cxn>
                <a:cxn ang="0">
                  <a:pos x="84" y="354"/>
                </a:cxn>
                <a:cxn ang="0">
                  <a:pos x="114" y="348"/>
                </a:cxn>
                <a:cxn ang="0">
                  <a:pos x="144" y="348"/>
                </a:cxn>
                <a:cxn ang="0">
                  <a:pos x="174" y="342"/>
                </a:cxn>
                <a:cxn ang="0">
                  <a:pos x="204" y="336"/>
                </a:cxn>
                <a:cxn ang="0">
                  <a:pos x="234" y="330"/>
                </a:cxn>
                <a:cxn ang="0">
                  <a:pos x="264" y="324"/>
                </a:cxn>
                <a:cxn ang="0">
                  <a:pos x="294" y="312"/>
                </a:cxn>
                <a:cxn ang="0">
                  <a:pos x="330" y="306"/>
                </a:cxn>
                <a:cxn ang="0">
                  <a:pos x="360" y="294"/>
                </a:cxn>
                <a:cxn ang="0">
                  <a:pos x="390" y="288"/>
                </a:cxn>
                <a:cxn ang="0">
                  <a:pos x="420" y="282"/>
                </a:cxn>
                <a:cxn ang="0">
                  <a:pos x="450" y="276"/>
                </a:cxn>
                <a:cxn ang="0">
                  <a:pos x="480" y="270"/>
                </a:cxn>
                <a:cxn ang="0">
                  <a:pos x="510" y="270"/>
                </a:cxn>
                <a:cxn ang="0">
                  <a:pos x="540" y="270"/>
                </a:cxn>
                <a:cxn ang="0">
                  <a:pos x="576" y="270"/>
                </a:cxn>
                <a:cxn ang="0">
                  <a:pos x="606" y="276"/>
                </a:cxn>
                <a:cxn ang="0">
                  <a:pos x="636" y="282"/>
                </a:cxn>
                <a:cxn ang="0">
                  <a:pos x="666" y="294"/>
                </a:cxn>
                <a:cxn ang="0">
                  <a:pos x="696" y="300"/>
                </a:cxn>
                <a:cxn ang="0">
                  <a:pos x="726" y="312"/>
                </a:cxn>
                <a:cxn ang="0">
                  <a:pos x="756" y="330"/>
                </a:cxn>
                <a:cxn ang="0">
                  <a:pos x="792" y="342"/>
                </a:cxn>
                <a:cxn ang="0">
                  <a:pos x="822" y="354"/>
                </a:cxn>
                <a:cxn ang="0">
                  <a:pos x="852" y="366"/>
                </a:cxn>
                <a:cxn ang="0">
                  <a:pos x="882" y="378"/>
                </a:cxn>
                <a:cxn ang="0">
                  <a:pos x="912" y="384"/>
                </a:cxn>
                <a:cxn ang="0">
                  <a:pos x="942" y="390"/>
                </a:cxn>
                <a:cxn ang="0">
                  <a:pos x="972" y="390"/>
                </a:cxn>
                <a:cxn ang="0">
                  <a:pos x="1002" y="384"/>
                </a:cxn>
                <a:cxn ang="0">
                  <a:pos x="1038" y="372"/>
                </a:cxn>
                <a:cxn ang="0">
                  <a:pos x="1068" y="354"/>
                </a:cxn>
                <a:cxn ang="0">
                  <a:pos x="1098" y="330"/>
                </a:cxn>
                <a:cxn ang="0">
                  <a:pos x="1128" y="300"/>
                </a:cxn>
                <a:cxn ang="0">
                  <a:pos x="1158" y="264"/>
                </a:cxn>
                <a:cxn ang="0">
                  <a:pos x="1188" y="222"/>
                </a:cxn>
                <a:cxn ang="0">
                  <a:pos x="1218" y="168"/>
                </a:cxn>
                <a:cxn ang="0">
                  <a:pos x="1248" y="108"/>
                </a:cxn>
                <a:cxn ang="0">
                  <a:pos x="1284" y="48"/>
                </a:cxn>
              </a:cxnLst>
              <a:rect l="0" t="0" r="r" b="b"/>
              <a:pathLst>
                <a:path w="1302" h="390">
                  <a:moveTo>
                    <a:pt x="0" y="348"/>
                  </a:moveTo>
                  <a:lnTo>
                    <a:pt x="12" y="348"/>
                  </a:lnTo>
                  <a:lnTo>
                    <a:pt x="18" y="348"/>
                  </a:lnTo>
                  <a:lnTo>
                    <a:pt x="30" y="348"/>
                  </a:lnTo>
                  <a:lnTo>
                    <a:pt x="42" y="348"/>
                  </a:lnTo>
                  <a:lnTo>
                    <a:pt x="48" y="354"/>
                  </a:lnTo>
                  <a:lnTo>
                    <a:pt x="60" y="354"/>
                  </a:lnTo>
                  <a:lnTo>
                    <a:pt x="72" y="354"/>
                  </a:lnTo>
                  <a:lnTo>
                    <a:pt x="84" y="354"/>
                  </a:lnTo>
                  <a:lnTo>
                    <a:pt x="90" y="354"/>
                  </a:lnTo>
                  <a:lnTo>
                    <a:pt x="102" y="354"/>
                  </a:lnTo>
                  <a:lnTo>
                    <a:pt x="114" y="348"/>
                  </a:lnTo>
                  <a:lnTo>
                    <a:pt x="120" y="348"/>
                  </a:lnTo>
                  <a:lnTo>
                    <a:pt x="132" y="348"/>
                  </a:lnTo>
                  <a:lnTo>
                    <a:pt x="144" y="348"/>
                  </a:lnTo>
                  <a:lnTo>
                    <a:pt x="150" y="348"/>
                  </a:lnTo>
                  <a:lnTo>
                    <a:pt x="162" y="348"/>
                  </a:lnTo>
                  <a:lnTo>
                    <a:pt x="174" y="342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204" y="336"/>
                  </a:lnTo>
                  <a:lnTo>
                    <a:pt x="216" y="336"/>
                  </a:lnTo>
                  <a:lnTo>
                    <a:pt x="222" y="330"/>
                  </a:lnTo>
                  <a:lnTo>
                    <a:pt x="234" y="330"/>
                  </a:lnTo>
                  <a:lnTo>
                    <a:pt x="246" y="330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76" y="318"/>
                  </a:lnTo>
                  <a:lnTo>
                    <a:pt x="288" y="318"/>
                  </a:lnTo>
                  <a:lnTo>
                    <a:pt x="294" y="312"/>
                  </a:lnTo>
                  <a:lnTo>
                    <a:pt x="306" y="312"/>
                  </a:lnTo>
                  <a:lnTo>
                    <a:pt x="318" y="306"/>
                  </a:lnTo>
                  <a:lnTo>
                    <a:pt x="330" y="306"/>
                  </a:lnTo>
                  <a:lnTo>
                    <a:pt x="336" y="300"/>
                  </a:lnTo>
                  <a:lnTo>
                    <a:pt x="348" y="300"/>
                  </a:lnTo>
                  <a:lnTo>
                    <a:pt x="360" y="294"/>
                  </a:lnTo>
                  <a:lnTo>
                    <a:pt x="366" y="294"/>
                  </a:lnTo>
                  <a:lnTo>
                    <a:pt x="378" y="288"/>
                  </a:lnTo>
                  <a:lnTo>
                    <a:pt x="390" y="288"/>
                  </a:lnTo>
                  <a:lnTo>
                    <a:pt x="402" y="282"/>
                  </a:lnTo>
                  <a:lnTo>
                    <a:pt x="408" y="282"/>
                  </a:lnTo>
                  <a:lnTo>
                    <a:pt x="420" y="282"/>
                  </a:lnTo>
                  <a:lnTo>
                    <a:pt x="432" y="276"/>
                  </a:lnTo>
                  <a:lnTo>
                    <a:pt x="438" y="276"/>
                  </a:lnTo>
                  <a:lnTo>
                    <a:pt x="450" y="276"/>
                  </a:lnTo>
                  <a:lnTo>
                    <a:pt x="462" y="270"/>
                  </a:lnTo>
                  <a:lnTo>
                    <a:pt x="474" y="270"/>
                  </a:lnTo>
                  <a:lnTo>
                    <a:pt x="480" y="270"/>
                  </a:lnTo>
                  <a:lnTo>
                    <a:pt x="492" y="270"/>
                  </a:lnTo>
                  <a:lnTo>
                    <a:pt x="504" y="270"/>
                  </a:lnTo>
                  <a:lnTo>
                    <a:pt x="510" y="270"/>
                  </a:lnTo>
                  <a:lnTo>
                    <a:pt x="522" y="270"/>
                  </a:lnTo>
                  <a:lnTo>
                    <a:pt x="534" y="270"/>
                  </a:lnTo>
                  <a:lnTo>
                    <a:pt x="540" y="270"/>
                  </a:lnTo>
                  <a:lnTo>
                    <a:pt x="552" y="270"/>
                  </a:lnTo>
                  <a:lnTo>
                    <a:pt x="564" y="270"/>
                  </a:lnTo>
                  <a:lnTo>
                    <a:pt x="576" y="270"/>
                  </a:lnTo>
                  <a:lnTo>
                    <a:pt x="582" y="270"/>
                  </a:lnTo>
                  <a:lnTo>
                    <a:pt x="594" y="276"/>
                  </a:lnTo>
                  <a:lnTo>
                    <a:pt x="606" y="276"/>
                  </a:lnTo>
                  <a:lnTo>
                    <a:pt x="612" y="276"/>
                  </a:lnTo>
                  <a:lnTo>
                    <a:pt x="624" y="282"/>
                  </a:lnTo>
                  <a:lnTo>
                    <a:pt x="636" y="282"/>
                  </a:lnTo>
                  <a:lnTo>
                    <a:pt x="648" y="288"/>
                  </a:lnTo>
                  <a:lnTo>
                    <a:pt x="654" y="288"/>
                  </a:lnTo>
                  <a:lnTo>
                    <a:pt x="666" y="294"/>
                  </a:lnTo>
                  <a:lnTo>
                    <a:pt x="678" y="294"/>
                  </a:lnTo>
                  <a:lnTo>
                    <a:pt x="684" y="300"/>
                  </a:lnTo>
                  <a:lnTo>
                    <a:pt x="696" y="300"/>
                  </a:lnTo>
                  <a:lnTo>
                    <a:pt x="708" y="306"/>
                  </a:lnTo>
                  <a:lnTo>
                    <a:pt x="720" y="312"/>
                  </a:lnTo>
                  <a:lnTo>
                    <a:pt x="726" y="312"/>
                  </a:lnTo>
                  <a:lnTo>
                    <a:pt x="738" y="318"/>
                  </a:lnTo>
                  <a:lnTo>
                    <a:pt x="750" y="324"/>
                  </a:lnTo>
                  <a:lnTo>
                    <a:pt x="756" y="330"/>
                  </a:lnTo>
                  <a:lnTo>
                    <a:pt x="768" y="330"/>
                  </a:lnTo>
                  <a:lnTo>
                    <a:pt x="780" y="336"/>
                  </a:lnTo>
                  <a:lnTo>
                    <a:pt x="792" y="342"/>
                  </a:lnTo>
                  <a:lnTo>
                    <a:pt x="798" y="348"/>
                  </a:lnTo>
                  <a:lnTo>
                    <a:pt x="810" y="348"/>
                  </a:lnTo>
                  <a:lnTo>
                    <a:pt x="822" y="354"/>
                  </a:lnTo>
                  <a:lnTo>
                    <a:pt x="828" y="360"/>
                  </a:lnTo>
                  <a:lnTo>
                    <a:pt x="840" y="360"/>
                  </a:lnTo>
                  <a:lnTo>
                    <a:pt x="852" y="366"/>
                  </a:lnTo>
                  <a:lnTo>
                    <a:pt x="858" y="372"/>
                  </a:lnTo>
                  <a:lnTo>
                    <a:pt x="870" y="372"/>
                  </a:lnTo>
                  <a:lnTo>
                    <a:pt x="882" y="378"/>
                  </a:lnTo>
                  <a:lnTo>
                    <a:pt x="894" y="378"/>
                  </a:lnTo>
                  <a:lnTo>
                    <a:pt x="900" y="384"/>
                  </a:lnTo>
                  <a:lnTo>
                    <a:pt x="912" y="384"/>
                  </a:lnTo>
                  <a:lnTo>
                    <a:pt x="924" y="384"/>
                  </a:lnTo>
                  <a:lnTo>
                    <a:pt x="930" y="390"/>
                  </a:lnTo>
                  <a:lnTo>
                    <a:pt x="942" y="390"/>
                  </a:lnTo>
                  <a:lnTo>
                    <a:pt x="954" y="390"/>
                  </a:lnTo>
                  <a:lnTo>
                    <a:pt x="966" y="390"/>
                  </a:lnTo>
                  <a:lnTo>
                    <a:pt x="972" y="390"/>
                  </a:lnTo>
                  <a:lnTo>
                    <a:pt x="984" y="384"/>
                  </a:lnTo>
                  <a:lnTo>
                    <a:pt x="996" y="384"/>
                  </a:lnTo>
                  <a:lnTo>
                    <a:pt x="1002" y="384"/>
                  </a:lnTo>
                  <a:lnTo>
                    <a:pt x="1014" y="378"/>
                  </a:lnTo>
                  <a:lnTo>
                    <a:pt x="1026" y="378"/>
                  </a:lnTo>
                  <a:lnTo>
                    <a:pt x="1038" y="372"/>
                  </a:lnTo>
                  <a:lnTo>
                    <a:pt x="1044" y="366"/>
                  </a:lnTo>
                  <a:lnTo>
                    <a:pt x="1056" y="360"/>
                  </a:lnTo>
                  <a:lnTo>
                    <a:pt x="1068" y="354"/>
                  </a:lnTo>
                  <a:lnTo>
                    <a:pt x="1074" y="348"/>
                  </a:lnTo>
                  <a:lnTo>
                    <a:pt x="1086" y="342"/>
                  </a:lnTo>
                  <a:lnTo>
                    <a:pt x="1098" y="330"/>
                  </a:lnTo>
                  <a:lnTo>
                    <a:pt x="1110" y="324"/>
                  </a:lnTo>
                  <a:lnTo>
                    <a:pt x="1116" y="312"/>
                  </a:lnTo>
                  <a:lnTo>
                    <a:pt x="1128" y="300"/>
                  </a:lnTo>
                  <a:lnTo>
                    <a:pt x="1140" y="288"/>
                  </a:lnTo>
                  <a:lnTo>
                    <a:pt x="1146" y="276"/>
                  </a:lnTo>
                  <a:lnTo>
                    <a:pt x="1158" y="264"/>
                  </a:lnTo>
                  <a:lnTo>
                    <a:pt x="1170" y="252"/>
                  </a:lnTo>
                  <a:lnTo>
                    <a:pt x="1176" y="234"/>
                  </a:lnTo>
                  <a:lnTo>
                    <a:pt x="1188" y="222"/>
                  </a:lnTo>
                  <a:lnTo>
                    <a:pt x="1200" y="204"/>
                  </a:lnTo>
                  <a:lnTo>
                    <a:pt x="1212" y="186"/>
                  </a:lnTo>
                  <a:lnTo>
                    <a:pt x="1218" y="168"/>
                  </a:lnTo>
                  <a:lnTo>
                    <a:pt x="1230" y="150"/>
                  </a:lnTo>
                  <a:lnTo>
                    <a:pt x="1242" y="132"/>
                  </a:lnTo>
                  <a:lnTo>
                    <a:pt x="1248" y="108"/>
                  </a:lnTo>
                  <a:lnTo>
                    <a:pt x="1260" y="90"/>
                  </a:lnTo>
                  <a:lnTo>
                    <a:pt x="1272" y="66"/>
                  </a:lnTo>
                  <a:lnTo>
                    <a:pt x="1284" y="48"/>
                  </a:lnTo>
                  <a:lnTo>
                    <a:pt x="1290" y="24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8" name="Freeform 51"/>
            <p:cNvSpPr>
              <a:spLocks/>
            </p:cNvSpPr>
            <p:nvPr/>
          </p:nvSpPr>
          <p:spPr bwMode="auto">
            <a:xfrm>
              <a:off x="7724775" y="600075"/>
              <a:ext cx="142875" cy="361950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12" y="204"/>
                </a:cxn>
                <a:cxn ang="0">
                  <a:pos x="18" y="180"/>
                </a:cxn>
                <a:cxn ang="0">
                  <a:pos x="30" y="156"/>
                </a:cxn>
                <a:cxn ang="0">
                  <a:pos x="42" y="132"/>
                </a:cxn>
                <a:cxn ang="0">
                  <a:pos x="54" y="102"/>
                </a:cxn>
                <a:cxn ang="0">
                  <a:pos x="60" y="78"/>
                </a:cxn>
                <a:cxn ang="0">
                  <a:pos x="72" y="54"/>
                </a:cxn>
                <a:cxn ang="0">
                  <a:pos x="84" y="24"/>
                </a:cxn>
                <a:cxn ang="0">
                  <a:pos x="90" y="0"/>
                </a:cxn>
              </a:cxnLst>
              <a:rect l="0" t="0" r="r" b="b"/>
              <a:pathLst>
                <a:path w="90" h="228">
                  <a:moveTo>
                    <a:pt x="0" y="228"/>
                  </a:moveTo>
                  <a:lnTo>
                    <a:pt x="12" y="204"/>
                  </a:lnTo>
                  <a:lnTo>
                    <a:pt x="18" y="180"/>
                  </a:lnTo>
                  <a:lnTo>
                    <a:pt x="30" y="156"/>
                  </a:lnTo>
                  <a:lnTo>
                    <a:pt x="42" y="132"/>
                  </a:lnTo>
                  <a:lnTo>
                    <a:pt x="54" y="102"/>
                  </a:lnTo>
                  <a:lnTo>
                    <a:pt x="60" y="78"/>
                  </a:lnTo>
                  <a:lnTo>
                    <a:pt x="72" y="54"/>
                  </a:lnTo>
                  <a:lnTo>
                    <a:pt x="84" y="24"/>
                  </a:lnTo>
                  <a:lnTo>
                    <a:pt x="9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276601" y="838201"/>
            <a:ext cx="880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4</a:t>
            </a:r>
          </a:p>
        </p:txBody>
      </p:sp>
      <p:graphicFrame>
        <p:nvGraphicFramePr>
          <p:cNvPr id="79" name="Object 6"/>
          <p:cNvGraphicFramePr>
            <a:graphicFrameLocks noChangeAspect="1"/>
          </p:cNvGraphicFramePr>
          <p:nvPr/>
        </p:nvGraphicFramePr>
        <p:xfrm>
          <a:off x="9753600" y="2590800"/>
          <a:ext cx="73206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406080" progId="Equation.DSMT4">
                  <p:embed/>
                </p:oleObj>
              </mc:Choice>
              <mc:Fallback>
                <p:oleObj name="Equation" r:id="rId7" imgW="355320" imgH="406080" progId="Equation.DSMT4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2590800"/>
                        <a:ext cx="73206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3116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3048000" y="600076"/>
            <a:ext cx="6515100" cy="26003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>
            <a:off x="3048000" y="60007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3048000" y="32004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 flipV="1">
            <a:off x="95631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 flipV="1">
            <a:off x="30480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>
            <a:off x="3048000" y="32004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 flipV="1">
            <a:off x="30480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0" name="Line 14"/>
          <p:cNvSpPr>
            <a:spLocks noChangeShapeType="1"/>
          </p:cNvSpPr>
          <p:nvPr/>
        </p:nvSpPr>
        <p:spPr bwMode="auto">
          <a:xfrm flipV="1">
            <a:off x="3048000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3048000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000375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 flipV="1">
            <a:off x="4229100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4" name="Line 18"/>
          <p:cNvSpPr>
            <a:spLocks noChangeShapeType="1"/>
          </p:cNvSpPr>
          <p:nvPr/>
        </p:nvSpPr>
        <p:spPr bwMode="auto">
          <a:xfrm>
            <a:off x="4229100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4196389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 flipV="1">
            <a:off x="5410200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7" name="Line 21"/>
          <p:cNvSpPr>
            <a:spLocks noChangeShapeType="1"/>
          </p:cNvSpPr>
          <p:nvPr/>
        </p:nvSpPr>
        <p:spPr bwMode="auto">
          <a:xfrm>
            <a:off x="5410200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377489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79" name="Line 23"/>
          <p:cNvSpPr>
            <a:spLocks noChangeShapeType="1"/>
          </p:cNvSpPr>
          <p:nvPr/>
        </p:nvSpPr>
        <p:spPr bwMode="auto">
          <a:xfrm flipV="1">
            <a:off x="6600825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0" name="Line 24"/>
          <p:cNvSpPr>
            <a:spLocks noChangeShapeType="1"/>
          </p:cNvSpPr>
          <p:nvPr/>
        </p:nvSpPr>
        <p:spPr bwMode="auto">
          <a:xfrm>
            <a:off x="6600825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568114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6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2" name="Line 26"/>
          <p:cNvSpPr>
            <a:spLocks noChangeShapeType="1"/>
          </p:cNvSpPr>
          <p:nvPr/>
        </p:nvSpPr>
        <p:spPr bwMode="auto">
          <a:xfrm flipV="1">
            <a:off x="7781925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3" name="Line 27"/>
          <p:cNvSpPr>
            <a:spLocks noChangeShapeType="1"/>
          </p:cNvSpPr>
          <p:nvPr/>
        </p:nvSpPr>
        <p:spPr bwMode="auto">
          <a:xfrm>
            <a:off x="7781925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7749214" y="32289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5" name="Line 29"/>
          <p:cNvSpPr>
            <a:spLocks noChangeShapeType="1"/>
          </p:cNvSpPr>
          <p:nvPr/>
        </p:nvSpPr>
        <p:spPr bwMode="auto">
          <a:xfrm flipV="1">
            <a:off x="8963025" y="3133726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6" name="Line 30"/>
          <p:cNvSpPr>
            <a:spLocks noChangeShapeType="1"/>
          </p:cNvSpPr>
          <p:nvPr/>
        </p:nvSpPr>
        <p:spPr bwMode="auto">
          <a:xfrm>
            <a:off x="8963025" y="600075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8915400" y="3228975"/>
            <a:ext cx="19877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8" name="Line 32"/>
          <p:cNvSpPr>
            <a:spLocks noChangeShapeType="1"/>
          </p:cNvSpPr>
          <p:nvPr/>
        </p:nvSpPr>
        <p:spPr bwMode="auto">
          <a:xfrm>
            <a:off x="3048000" y="32004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89" name="Line 33"/>
          <p:cNvSpPr>
            <a:spLocks noChangeShapeType="1"/>
          </p:cNvSpPr>
          <p:nvPr/>
        </p:nvSpPr>
        <p:spPr bwMode="auto">
          <a:xfrm flipH="1">
            <a:off x="9496426" y="32004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2905125" y="309562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1" name="Line 35"/>
          <p:cNvSpPr>
            <a:spLocks noChangeShapeType="1"/>
          </p:cNvSpPr>
          <p:nvPr/>
        </p:nvSpPr>
        <p:spPr bwMode="auto">
          <a:xfrm>
            <a:off x="3048000" y="23336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2" name="Line 36"/>
          <p:cNvSpPr>
            <a:spLocks noChangeShapeType="1"/>
          </p:cNvSpPr>
          <p:nvPr/>
        </p:nvSpPr>
        <p:spPr bwMode="auto">
          <a:xfrm flipH="1">
            <a:off x="9496426" y="23336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3" name="Rectangle 37"/>
          <p:cNvSpPr>
            <a:spLocks noChangeArrowheads="1"/>
          </p:cNvSpPr>
          <p:nvPr/>
        </p:nvSpPr>
        <p:spPr bwMode="auto">
          <a:xfrm>
            <a:off x="2752725" y="2228850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>
            <a:off x="3048000" y="146685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5" name="Line 39"/>
          <p:cNvSpPr>
            <a:spLocks noChangeShapeType="1"/>
          </p:cNvSpPr>
          <p:nvPr/>
        </p:nvSpPr>
        <p:spPr bwMode="auto">
          <a:xfrm flipH="1">
            <a:off x="9496426" y="14668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2905125" y="13620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7" name="Line 41"/>
          <p:cNvSpPr>
            <a:spLocks noChangeShapeType="1"/>
          </p:cNvSpPr>
          <p:nvPr/>
        </p:nvSpPr>
        <p:spPr bwMode="auto">
          <a:xfrm>
            <a:off x="3048000" y="6000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8" name="Line 42"/>
          <p:cNvSpPr>
            <a:spLocks noChangeShapeType="1"/>
          </p:cNvSpPr>
          <p:nvPr/>
        </p:nvSpPr>
        <p:spPr bwMode="auto">
          <a:xfrm flipH="1">
            <a:off x="9496426" y="6000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2752725" y="495300"/>
            <a:ext cx="24846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0" name="Line 44"/>
          <p:cNvSpPr>
            <a:spLocks noChangeShapeType="1"/>
          </p:cNvSpPr>
          <p:nvPr/>
        </p:nvSpPr>
        <p:spPr bwMode="auto">
          <a:xfrm>
            <a:off x="3048000" y="60007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1" name="Line 45"/>
          <p:cNvSpPr>
            <a:spLocks noChangeShapeType="1"/>
          </p:cNvSpPr>
          <p:nvPr/>
        </p:nvSpPr>
        <p:spPr bwMode="auto">
          <a:xfrm>
            <a:off x="3048000" y="32004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2" name="Line 46"/>
          <p:cNvSpPr>
            <a:spLocks noChangeShapeType="1"/>
          </p:cNvSpPr>
          <p:nvPr/>
        </p:nvSpPr>
        <p:spPr bwMode="auto">
          <a:xfrm flipV="1">
            <a:off x="95631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3" name="Line 47"/>
          <p:cNvSpPr>
            <a:spLocks noChangeShapeType="1"/>
          </p:cNvSpPr>
          <p:nvPr/>
        </p:nvSpPr>
        <p:spPr bwMode="auto">
          <a:xfrm flipV="1">
            <a:off x="3048000" y="600076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8" name="Freeform 52"/>
          <p:cNvSpPr>
            <a:spLocks/>
          </p:cNvSpPr>
          <p:nvPr/>
        </p:nvSpPr>
        <p:spPr bwMode="auto">
          <a:xfrm>
            <a:off x="3048001" y="1495426"/>
            <a:ext cx="2066925" cy="1704975"/>
          </a:xfrm>
          <a:custGeom>
            <a:avLst/>
            <a:gdLst/>
            <a:ahLst/>
            <a:cxnLst>
              <a:cxn ang="0">
                <a:pos x="18" y="1014"/>
              </a:cxn>
              <a:cxn ang="0">
                <a:pos x="48" y="924"/>
              </a:cxn>
              <a:cxn ang="0">
                <a:pos x="78" y="840"/>
              </a:cxn>
              <a:cxn ang="0">
                <a:pos x="108" y="762"/>
              </a:cxn>
              <a:cxn ang="0">
                <a:pos x="138" y="690"/>
              </a:cxn>
              <a:cxn ang="0">
                <a:pos x="174" y="624"/>
              </a:cxn>
              <a:cxn ang="0">
                <a:pos x="204" y="564"/>
              </a:cxn>
              <a:cxn ang="0">
                <a:pos x="234" y="516"/>
              </a:cxn>
              <a:cxn ang="0">
                <a:pos x="264" y="468"/>
              </a:cxn>
              <a:cxn ang="0">
                <a:pos x="294" y="426"/>
              </a:cxn>
              <a:cxn ang="0">
                <a:pos x="324" y="390"/>
              </a:cxn>
              <a:cxn ang="0">
                <a:pos x="354" y="354"/>
              </a:cxn>
              <a:cxn ang="0">
                <a:pos x="384" y="324"/>
              </a:cxn>
              <a:cxn ang="0">
                <a:pos x="420" y="294"/>
              </a:cxn>
              <a:cxn ang="0">
                <a:pos x="450" y="264"/>
              </a:cxn>
              <a:cxn ang="0">
                <a:pos x="480" y="240"/>
              </a:cxn>
              <a:cxn ang="0">
                <a:pos x="510" y="216"/>
              </a:cxn>
              <a:cxn ang="0">
                <a:pos x="540" y="192"/>
              </a:cxn>
              <a:cxn ang="0">
                <a:pos x="570" y="174"/>
              </a:cxn>
              <a:cxn ang="0">
                <a:pos x="600" y="156"/>
              </a:cxn>
              <a:cxn ang="0">
                <a:pos x="636" y="144"/>
              </a:cxn>
              <a:cxn ang="0">
                <a:pos x="666" y="126"/>
              </a:cxn>
              <a:cxn ang="0">
                <a:pos x="696" y="114"/>
              </a:cxn>
              <a:cxn ang="0">
                <a:pos x="726" y="108"/>
              </a:cxn>
              <a:cxn ang="0">
                <a:pos x="756" y="96"/>
              </a:cxn>
              <a:cxn ang="0">
                <a:pos x="786" y="84"/>
              </a:cxn>
              <a:cxn ang="0">
                <a:pos x="816" y="72"/>
              </a:cxn>
              <a:cxn ang="0">
                <a:pos x="846" y="66"/>
              </a:cxn>
              <a:cxn ang="0">
                <a:pos x="882" y="54"/>
              </a:cxn>
              <a:cxn ang="0">
                <a:pos x="912" y="48"/>
              </a:cxn>
              <a:cxn ang="0">
                <a:pos x="942" y="42"/>
              </a:cxn>
              <a:cxn ang="0">
                <a:pos x="972" y="36"/>
              </a:cxn>
              <a:cxn ang="0">
                <a:pos x="1002" y="36"/>
              </a:cxn>
              <a:cxn ang="0">
                <a:pos x="1032" y="30"/>
              </a:cxn>
              <a:cxn ang="0">
                <a:pos x="1062" y="24"/>
              </a:cxn>
              <a:cxn ang="0">
                <a:pos x="1092" y="24"/>
              </a:cxn>
              <a:cxn ang="0">
                <a:pos x="1128" y="18"/>
              </a:cxn>
              <a:cxn ang="0">
                <a:pos x="1158" y="12"/>
              </a:cxn>
              <a:cxn ang="0">
                <a:pos x="1188" y="12"/>
              </a:cxn>
              <a:cxn ang="0">
                <a:pos x="1218" y="6"/>
              </a:cxn>
              <a:cxn ang="0">
                <a:pos x="1248" y="6"/>
              </a:cxn>
              <a:cxn ang="0">
                <a:pos x="1278" y="0"/>
              </a:cxn>
            </a:cxnLst>
            <a:rect l="0" t="0" r="r" b="b"/>
            <a:pathLst>
              <a:path w="1302" h="1074">
                <a:moveTo>
                  <a:pt x="0" y="1074"/>
                </a:moveTo>
                <a:lnTo>
                  <a:pt x="6" y="1038"/>
                </a:lnTo>
                <a:lnTo>
                  <a:pt x="18" y="1014"/>
                </a:lnTo>
                <a:lnTo>
                  <a:pt x="30" y="984"/>
                </a:lnTo>
                <a:lnTo>
                  <a:pt x="36" y="954"/>
                </a:lnTo>
                <a:lnTo>
                  <a:pt x="48" y="924"/>
                </a:lnTo>
                <a:lnTo>
                  <a:pt x="60" y="894"/>
                </a:lnTo>
                <a:lnTo>
                  <a:pt x="66" y="864"/>
                </a:lnTo>
                <a:lnTo>
                  <a:pt x="78" y="840"/>
                </a:lnTo>
                <a:lnTo>
                  <a:pt x="90" y="810"/>
                </a:lnTo>
                <a:lnTo>
                  <a:pt x="102" y="786"/>
                </a:lnTo>
                <a:lnTo>
                  <a:pt x="108" y="762"/>
                </a:lnTo>
                <a:lnTo>
                  <a:pt x="120" y="732"/>
                </a:lnTo>
                <a:lnTo>
                  <a:pt x="132" y="708"/>
                </a:lnTo>
                <a:lnTo>
                  <a:pt x="138" y="690"/>
                </a:lnTo>
                <a:lnTo>
                  <a:pt x="150" y="666"/>
                </a:lnTo>
                <a:lnTo>
                  <a:pt x="162" y="642"/>
                </a:lnTo>
                <a:lnTo>
                  <a:pt x="174" y="624"/>
                </a:lnTo>
                <a:lnTo>
                  <a:pt x="180" y="600"/>
                </a:lnTo>
                <a:lnTo>
                  <a:pt x="192" y="582"/>
                </a:lnTo>
                <a:lnTo>
                  <a:pt x="204" y="564"/>
                </a:lnTo>
                <a:lnTo>
                  <a:pt x="210" y="546"/>
                </a:lnTo>
                <a:lnTo>
                  <a:pt x="222" y="528"/>
                </a:lnTo>
                <a:lnTo>
                  <a:pt x="234" y="516"/>
                </a:lnTo>
                <a:lnTo>
                  <a:pt x="246" y="498"/>
                </a:lnTo>
                <a:lnTo>
                  <a:pt x="252" y="486"/>
                </a:lnTo>
                <a:lnTo>
                  <a:pt x="264" y="468"/>
                </a:lnTo>
                <a:lnTo>
                  <a:pt x="276" y="456"/>
                </a:lnTo>
                <a:lnTo>
                  <a:pt x="282" y="444"/>
                </a:lnTo>
                <a:lnTo>
                  <a:pt x="294" y="426"/>
                </a:lnTo>
                <a:lnTo>
                  <a:pt x="306" y="414"/>
                </a:lnTo>
                <a:lnTo>
                  <a:pt x="318" y="402"/>
                </a:lnTo>
                <a:lnTo>
                  <a:pt x="324" y="390"/>
                </a:lnTo>
                <a:lnTo>
                  <a:pt x="336" y="378"/>
                </a:lnTo>
                <a:lnTo>
                  <a:pt x="348" y="366"/>
                </a:lnTo>
                <a:lnTo>
                  <a:pt x="354" y="354"/>
                </a:lnTo>
                <a:lnTo>
                  <a:pt x="366" y="348"/>
                </a:lnTo>
                <a:lnTo>
                  <a:pt x="378" y="336"/>
                </a:lnTo>
                <a:lnTo>
                  <a:pt x="384" y="324"/>
                </a:lnTo>
                <a:lnTo>
                  <a:pt x="396" y="312"/>
                </a:lnTo>
                <a:lnTo>
                  <a:pt x="408" y="300"/>
                </a:lnTo>
                <a:lnTo>
                  <a:pt x="420" y="294"/>
                </a:lnTo>
                <a:lnTo>
                  <a:pt x="426" y="282"/>
                </a:lnTo>
                <a:lnTo>
                  <a:pt x="438" y="276"/>
                </a:lnTo>
                <a:lnTo>
                  <a:pt x="450" y="264"/>
                </a:lnTo>
                <a:lnTo>
                  <a:pt x="456" y="252"/>
                </a:lnTo>
                <a:lnTo>
                  <a:pt x="468" y="246"/>
                </a:lnTo>
                <a:lnTo>
                  <a:pt x="480" y="240"/>
                </a:lnTo>
                <a:lnTo>
                  <a:pt x="492" y="228"/>
                </a:lnTo>
                <a:lnTo>
                  <a:pt x="498" y="222"/>
                </a:lnTo>
                <a:lnTo>
                  <a:pt x="510" y="216"/>
                </a:lnTo>
                <a:lnTo>
                  <a:pt x="522" y="204"/>
                </a:lnTo>
                <a:lnTo>
                  <a:pt x="528" y="198"/>
                </a:lnTo>
                <a:lnTo>
                  <a:pt x="540" y="192"/>
                </a:lnTo>
                <a:lnTo>
                  <a:pt x="552" y="186"/>
                </a:lnTo>
                <a:lnTo>
                  <a:pt x="564" y="180"/>
                </a:lnTo>
                <a:lnTo>
                  <a:pt x="570" y="174"/>
                </a:lnTo>
                <a:lnTo>
                  <a:pt x="582" y="168"/>
                </a:lnTo>
                <a:lnTo>
                  <a:pt x="594" y="162"/>
                </a:lnTo>
                <a:lnTo>
                  <a:pt x="600" y="156"/>
                </a:lnTo>
                <a:lnTo>
                  <a:pt x="612" y="150"/>
                </a:lnTo>
                <a:lnTo>
                  <a:pt x="624" y="144"/>
                </a:lnTo>
                <a:lnTo>
                  <a:pt x="636" y="144"/>
                </a:lnTo>
                <a:lnTo>
                  <a:pt x="642" y="138"/>
                </a:lnTo>
                <a:lnTo>
                  <a:pt x="654" y="132"/>
                </a:lnTo>
                <a:lnTo>
                  <a:pt x="666" y="126"/>
                </a:lnTo>
                <a:lnTo>
                  <a:pt x="672" y="126"/>
                </a:lnTo>
                <a:lnTo>
                  <a:pt x="684" y="120"/>
                </a:lnTo>
                <a:lnTo>
                  <a:pt x="696" y="114"/>
                </a:lnTo>
                <a:lnTo>
                  <a:pt x="702" y="114"/>
                </a:lnTo>
                <a:lnTo>
                  <a:pt x="714" y="108"/>
                </a:lnTo>
                <a:lnTo>
                  <a:pt x="726" y="108"/>
                </a:lnTo>
                <a:lnTo>
                  <a:pt x="738" y="102"/>
                </a:lnTo>
                <a:lnTo>
                  <a:pt x="744" y="96"/>
                </a:lnTo>
                <a:lnTo>
                  <a:pt x="756" y="96"/>
                </a:lnTo>
                <a:lnTo>
                  <a:pt x="768" y="90"/>
                </a:lnTo>
                <a:lnTo>
                  <a:pt x="774" y="90"/>
                </a:lnTo>
                <a:lnTo>
                  <a:pt x="786" y="84"/>
                </a:lnTo>
                <a:lnTo>
                  <a:pt x="798" y="78"/>
                </a:lnTo>
                <a:lnTo>
                  <a:pt x="810" y="78"/>
                </a:lnTo>
                <a:lnTo>
                  <a:pt x="816" y="72"/>
                </a:lnTo>
                <a:lnTo>
                  <a:pt x="828" y="72"/>
                </a:lnTo>
                <a:lnTo>
                  <a:pt x="840" y="66"/>
                </a:lnTo>
                <a:lnTo>
                  <a:pt x="846" y="66"/>
                </a:lnTo>
                <a:lnTo>
                  <a:pt x="858" y="60"/>
                </a:lnTo>
                <a:lnTo>
                  <a:pt x="870" y="60"/>
                </a:lnTo>
                <a:lnTo>
                  <a:pt x="882" y="54"/>
                </a:lnTo>
                <a:lnTo>
                  <a:pt x="888" y="54"/>
                </a:lnTo>
                <a:lnTo>
                  <a:pt x="900" y="54"/>
                </a:lnTo>
                <a:lnTo>
                  <a:pt x="912" y="48"/>
                </a:lnTo>
                <a:lnTo>
                  <a:pt x="918" y="48"/>
                </a:lnTo>
                <a:lnTo>
                  <a:pt x="930" y="42"/>
                </a:lnTo>
                <a:lnTo>
                  <a:pt x="942" y="42"/>
                </a:lnTo>
                <a:lnTo>
                  <a:pt x="954" y="42"/>
                </a:lnTo>
                <a:lnTo>
                  <a:pt x="960" y="42"/>
                </a:lnTo>
                <a:lnTo>
                  <a:pt x="972" y="36"/>
                </a:lnTo>
                <a:lnTo>
                  <a:pt x="984" y="36"/>
                </a:lnTo>
                <a:lnTo>
                  <a:pt x="990" y="36"/>
                </a:lnTo>
                <a:lnTo>
                  <a:pt x="1002" y="36"/>
                </a:lnTo>
                <a:lnTo>
                  <a:pt x="1014" y="30"/>
                </a:lnTo>
                <a:lnTo>
                  <a:pt x="1026" y="30"/>
                </a:lnTo>
                <a:lnTo>
                  <a:pt x="1032" y="30"/>
                </a:lnTo>
                <a:lnTo>
                  <a:pt x="1044" y="30"/>
                </a:lnTo>
                <a:lnTo>
                  <a:pt x="1056" y="24"/>
                </a:lnTo>
                <a:lnTo>
                  <a:pt x="1062" y="24"/>
                </a:lnTo>
                <a:lnTo>
                  <a:pt x="1074" y="24"/>
                </a:lnTo>
                <a:lnTo>
                  <a:pt x="1086" y="24"/>
                </a:lnTo>
                <a:lnTo>
                  <a:pt x="1092" y="24"/>
                </a:lnTo>
                <a:lnTo>
                  <a:pt x="1104" y="18"/>
                </a:lnTo>
                <a:lnTo>
                  <a:pt x="1116" y="18"/>
                </a:lnTo>
                <a:lnTo>
                  <a:pt x="1128" y="18"/>
                </a:lnTo>
                <a:lnTo>
                  <a:pt x="1134" y="18"/>
                </a:lnTo>
                <a:lnTo>
                  <a:pt x="1146" y="18"/>
                </a:lnTo>
                <a:lnTo>
                  <a:pt x="1158" y="12"/>
                </a:lnTo>
                <a:lnTo>
                  <a:pt x="1164" y="12"/>
                </a:lnTo>
                <a:lnTo>
                  <a:pt x="1176" y="12"/>
                </a:lnTo>
                <a:lnTo>
                  <a:pt x="1188" y="12"/>
                </a:lnTo>
                <a:lnTo>
                  <a:pt x="1200" y="12"/>
                </a:lnTo>
                <a:lnTo>
                  <a:pt x="1206" y="6"/>
                </a:lnTo>
                <a:lnTo>
                  <a:pt x="1218" y="6"/>
                </a:lnTo>
                <a:lnTo>
                  <a:pt x="1230" y="6"/>
                </a:lnTo>
                <a:lnTo>
                  <a:pt x="1236" y="6"/>
                </a:lnTo>
                <a:lnTo>
                  <a:pt x="1248" y="6"/>
                </a:lnTo>
                <a:lnTo>
                  <a:pt x="1260" y="6"/>
                </a:lnTo>
                <a:lnTo>
                  <a:pt x="1272" y="0"/>
                </a:lnTo>
                <a:lnTo>
                  <a:pt x="1278" y="0"/>
                </a:lnTo>
                <a:lnTo>
                  <a:pt x="1290" y="0"/>
                </a:lnTo>
                <a:lnTo>
                  <a:pt x="1302" y="0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09" name="Freeform 53"/>
          <p:cNvSpPr>
            <a:spLocks/>
          </p:cNvSpPr>
          <p:nvPr/>
        </p:nvSpPr>
        <p:spPr bwMode="auto">
          <a:xfrm>
            <a:off x="5114926" y="1457325"/>
            <a:ext cx="2066925" cy="38100"/>
          </a:xfrm>
          <a:custGeom>
            <a:avLst/>
            <a:gdLst/>
            <a:ahLst/>
            <a:cxnLst>
              <a:cxn ang="0">
                <a:pos x="18" y="24"/>
              </a:cxn>
              <a:cxn ang="0">
                <a:pos x="48" y="24"/>
              </a:cxn>
              <a:cxn ang="0">
                <a:pos x="78" y="18"/>
              </a:cxn>
              <a:cxn ang="0">
                <a:pos x="108" y="18"/>
              </a:cxn>
              <a:cxn ang="0">
                <a:pos x="144" y="18"/>
              </a:cxn>
              <a:cxn ang="0">
                <a:pos x="174" y="18"/>
              </a:cxn>
              <a:cxn ang="0">
                <a:pos x="204" y="18"/>
              </a:cxn>
              <a:cxn ang="0">
                <a:pos x="234" y="12"/>
              </a:cxn>
              <a:cxn ang="0">
                <a:pos x="264" y="12"/>
              </a:cxn>
              <a:cxn ang="0">
                <a:pos x="294" y="12"/>
              </a:cxn>
              <a:cxn ang="0">
                <a:pos x="324" y="12"/>
              </a:cxn>
              <a:cxn ang="0">
                <a:pos x="360" y="12"/>
              </a:cxn>
              <a:cxn ang="0">
                <a:pos x="390" y="6"/>
              </a:cxn>
              <a:cxn ang="0">
                <a:pos x="420" y="6"/>
              </a:cxn>
              <a:cxn ang="0">
                <a:pos x="450" y="6"/>
              </a:cxn>
              <a:cxn ang="0">
                <a:pos x="480" y="6"/>
              </a:cxn>
              <a:cxn ang="0">
                <a:pos x="510" y="6"/>
              </a:cxn>
              <a:cxn ang="0">
                <a:pos x="540" y="6"/>
              </a:cxn>
              <a:cxn ang="0">
                <a:pos x="570" y="6"/>
              </a:cxn>
              <a:cxn ang="0">
                <a:pos x="606" y="6"/>
              </a:cxn>
              <a:cxn ang="0">
                <a:pos x="636" y="6"/>
              </a:cxn>
              <a:cxn ang="0">
                <a:pos x="666" y="6"/>
              </a:cxn>
              <a:cxn ang="0">
                <a:pos x="696" y="6"/>
              </a:cxn>
              <a:cxn ang="0">
                <a:pos x="726" y="6"/>
              </a:cxn>
              <a:cxn ang="0">
                <a:pos x="756" y="6"/>
              </a:cxn>
              <a:cxn ang="0">
                <a:pos x="786" y="6"/>
              </a:cxn>
              <a:cxn ang="0">
                <a:pos x="816" y="6"/>
              </a:cxn>
              <a:cxn ang="0">
                <a:pos x="852" y="6"/>
              </a:cxn>
              <a:cxn ang="0">
                <a:pos x="882" y="6"/>
              </a:cxn>
              <a:cxn ang="0">
                <a:pos x="912" y="6"/>
              </a:cxn>
              <a:cxn ang="0">
                <a:pos x="942" y="6"/>
              </a:cxn>
              <a:cxn ang="0">
                <a:pos x="972" y="6"/>
              </a:cxn>
              <a:cxn ang="0">
                <a:pos x="1002" y="6"/>
              </a:cxn>
              <a:cxn ang="0">
                <a:pos x="1032" y="6"/>
              </a:cxn>
              <a:cxn ang="0">
                <a:pos x="1068" y="0"/>
              </a:cxn>
              <a:cxn ang="0">
                <a:pos x="1098" y="0"/>
              </a:cxn>
              <a:cxn ang="0">
                <a:pos x="1128" y="0"/>
              </a:cxn>
              <a:cxn ang="0">
                <a:pos x="1158" y="0"/>
              </a:cxn>
              <a:cxn ang="0">
                <a:pos x="1188" y="6"/>
              </a:cxn>
              <a:cxn ang="0">
                <a:pos x="1218" y="6"/>
              </a:cxn>
              <a:cxn ang="0">
                <a:pos x="1248" y="6"/>
              </a:cxn>
              <a:cxn ang="0">
                <a:pos x="1278" y="6"/>
              </a:cxn>
            </a:cxnLst>
            <a:rect l="0" t="0" r="r" b="b"/>
            <a:pathLst>
              <a:path w="1302" h="24">
                <a:moveTo>
                  <a:pt x="0" y="24"/>
                </a:moveTo>
                <a:lnTo>
                  <a:pt x="6" y="24"/>
                </a:lnTo>
                <a:lnTo>
                  <a:pt x="18" y="24"/>
                </a:lnTo>
                <a:lnTo>
                  <a:pt x="30" y="24"/>
                </a:lnTo>
                <a:lnTo>
                  <a:pt x="42" y="24"/>
                </a:lnTo>
                <a:lnTo>
                  <a:pt x="48" y="24"/>
                </a:lnTo>
                <a:lnTo>
                  <a:pt x="60" y="24"/>
                </a:lnTo>
                <a:lnTo>
                  <a:pt x="72" y="18"/>
                </a:lnTo>
                <a:lnTo>
                  <a:pt x="78" y="18"/>
                </a:lnTo>
                <a:lnTo>
                  <a:pt x="90" y="18"/>
                </a:lnTo>
                <a:lnTo>
                  <a:pt x="102" y="18"/>
                </a:lnTo>
                <a:lnTo>
                  <a:pt x="108" y="18"/>
                </a:lnTo>
                <a:lnTo>
                  <a:pt x="120" y="18"/>
                </a:lnTo>
                <a:lnTo>
                  <a:pt x="132" y="18"/>
                </a:lnTo>
                <a:lnTo>
                  <a:pt x="144" y="18"/>
                </a:lnTo>
                <a:lnTo>
                  <a:pt x="150" y="18"/>
                </a:lnTo>
                <a:lnTo>
                  <a:pt x="162" y="18"/>
                </a:lnTo>
                <a:lnTo>
                  <a:pt x="174" y="18"/>
                </a:lnTo>
                <a:lnTo>
                  <a:pt x="180" y="18"/>
                </a:lnTo>
                <a:lnTo>
                  <a:pt x="192" y="18"/>
                </a:lnTo>
                <a:lnTo>
                  <a:pt x="204" y="18"/>
                </a:lnTo>
                <a:lnTo>
                  <a:pt x="216" y="18"/>
                </a:lnTo>
                <a:lnTo>
                  <a:pt x="222" y="18"/>
                </a:lnTo>
                <a:lnTo>
                  <a:pt x="234" y="12"/>
                </a:lnTo>
                <a:lnTo>
                  <a:pt x="246" y="12"/>
                </a:lnTo>
                <a:lnTo>
                  <a:pt x="252" y="12"/>
                </a:lnTo>
                <a:lnTo>
                  <a:pt x="264" y="12"/>
                </a:lnTo>
                <a:lnTo>
                  <a:pt x="276" y="12"/>
                </a:lnTo>
                <a:lnTo>
                  <a:pt x="288" y="12"/>
                </a:lnTo>
                <a:lnTo>
                  <a:pt x="294" y="12"/>
                </a:lnTo>
                <a:lnTo>
                  <a:pt x="306" y="12"/>
                </a:lnTo>
                <a:lnTo>
                  <a:pt x="318" y="12"/>
                </a:lnTo>
                <a:lnTo>
                  <a:pt x="324" y="12"/>
                </a:lnTo>
                <a:lnTo>
                  <a:pt x="336" y="12"/>
                </a:lnTo>
                <a:lnTo>
                  <a:pt x="348" y="12"/>
                </a:lnTo>
                <a:lnTo>
                  <a:pt x="360" y="12"/>
                </a:lnTo>
                <a:lnTo>
                  <a:pt x="366" y="12"/>
                </a:lnTo>
                <a:lnTo>
                  <a:pt x="378" y="6"/>
                </a:lnTo>
                <a:lnTo>
                  <a:pt x="390" y="6"/>
                </a:lnTo>
                <a:lnTo>
                  <a:pt x="396" y="6"/>
                </a:lnTo>
                <a:lnTo>
                  <a:pt x="408" y="6"/>
                </a:lnTo>
                <a:lnTo>
                  <a:pt x="420" y="6"/>
                </a:lnTo>
                <a:lnTo>
                  <a:pt x="426" y="6"/>
                </a:lnTo>
                <a:lnTo>
                  <a:pt x="438" y="6"/>
                </a:lnTo>
                <a:lnTo>
                  <a:pt x="450" y="6"/>
                </a:lnTo>
                <a:lnTo>
                  <a:pt x="462" y="6"/>
                </a:lnTo>
                <a:lnTo>
                  <a:pt x="468" y="6"/>
                </a:lnTo>
                <a:lnTo>
                  <a:pt x="480" y="6"/>
                </a:lnTo>
                <a:lnTo>
                  <a:pt x="492" y="6"/>
                </a:lnTo>
                <a:lnTo>
                  <a:pt x="498" y="6"/>
                </a:lnTo>
                <a:lnTo>
                  <a:pt x="510" y="6"/>
                </a:lnTo>
                <a:lnTo>
                  <a:pt x="522" y="6"/>
                </a:lnTo>
                <a:lnTo>
                  <a:pt x="534" y="6"/>
                </a:lnTo>
                <a:lnTo>
                  <a:pt x="540" y="6"/>
                </a:lnTo>
                <a:lnTo>
                  <a:pt x="552" y="6"/>
                </a:lnTo>
                <a:lnTo>
                  <a:pt x="564" y="6"/>
                </a:lnTo>
                <a:lnTo>
                  <a:pt x="570" y="6"/>
                </a:lnTo>
                <a:lnTo>
                  <a:pt x="582" y="6"/>
                </a:lnTo>
                <a:lnTo>
                  <a:pt x="594" y="6"/>
                </a:lnTo>
                <a:lnTo>
                  <a:pt x="606" y="6"/>
                </a:lnTo>
                <a:lnTo>
                  <a:pt x="612" y="6"/>
                </a:lnTo>
                <a:lnTo>
                  <a:pt x="624" y="6"/>
                </a:lnTo>
                <a:lnTo>
                  <a:pt x="636" y="6"/>
                </a:lnTo>
                <a:lnTo>
                  <a:pt x="642" y="6"/>
                </a:lnTo>
                <a:lnTo>
                  <a:pt x="654" y="6"/>
                </a:lnTo>
                <a:lnTo>
                  <a:pt x="666" y="6"/>
                </a:lnTo>
                <a:lnTo>
                  <a:pt x="678" y="6"/>
                </a:lnTo>
                <a:lnTo>
                  <a:pt x="684" y="6"/>
                </a:lnTo>
                <a:lnTo>
                  <a:pt x="696" y="6"/>
                </a:lnTo>
                <a:lnTo>
                  <a:pt x="708" y="6"/>
                </a:lnTo>
                <a:lnTo>
                  <a:pt x="714" y="6"/>
                </a:lnTo>
                <a:lnTo>
                  <a:pt x="726" y="6"/>
                </a:lnTo>
                <a:lnTo>
                  <a:pt x="738" y="6"/>
                </a:lnTo>
                <a:lnTo>
                  <a:pt x="750" y="6"/>
                </a:lnTo>
                <a:lnTo>
                  <a:pt x="756" y="6"/>
                </a:lnTo>
                <a:lnTo>
                  <a:pt x="768" y="6"/>
                </a:lnTo>
                <a:lnTo>
                  <a:pt x="780" y="6"/>
                </a:lnTo>
                <a:lnTo>
                  <a:pt x="786" y="6"/>
                </a:lnTo>
                <a:lnTo>
                  <a:pt x="798" y="6"/>
                </a:lnTo>
                <a:lnTo>
                  <a:pt x="810" y="6"/>
                </a:lnTo>
                <a:lnTo>
                  <a:pt x="816" y="6"/>
                </a:lnTo>
                <a:lnTo>
                  <a:pt x="828" y="6"/>
                </a:lnTo>
                <a:lnTo>
                  <a:pt x="840" y="6"/>
                </a:lnTo>
                <a:lnTo>
                  <a:pt x="852" y="6"/>
                </a:lnTo>
                <a:lnTo>
                  <a:pt x="858" y="6"/>
                </a:lnTo>
                <a:lnTo>
                  <a:pt x="870" y="6"/>
                </a:lnTo>
                <a:lnTo>
                  <a:pt x="882" y="6"/>
                </a:lnTo>
                <a:lnTo>
                  <a:pt x="888" y="6"/>
                </a:lnTo>
                <a:lnTo>
                  <a:pt x="900" y="6"/>
                </a:lnTo>
                <a:lnTo>
                  <a:pt x="912" y="6"/>
                </a:lnTo>
                <a:lnTo>
                  <a:pt x="924" y="6"/>
                </a:lnTo>
                <a:lnTo>
                  <a:pt x="930" y="6"/>
                </a:lnTo>
                <a:lnTo>
                  <a:pt x="942" y="6"/>
                </a:lnTo>
                <a:lnTo>
                  <a:pt x="954" y="6"/>
                </a:lnTo>
                <a:lnTo>
                  <a:pt x="960" y="6"/>
                </a:lnTo>
                <a:lnTo>
                  <a:pt x="972" y="6"/>
                </a:lnTo>
                <a:lnTo>
                  <a:pt x="984" y="6"/>
                </a:lnTo>
                <a:lnTo>
                  <a:pt x="996" y="6"/>
                </a:lnTo>
                <a:lnTo>
                  <a:pt x="1002" y="6"/>
                </a:lnTo>
                <a:lnTo>
                  <a:pt x="1014" y="6"/>
                </a:lnTo>
                <a:lnTo>
                  <a:pt x="1026" y="6"/>
                </a:lnTo>
                <a:lnTo>
                  <a:pt x="1032" y="6"/>
                </a:lnTo>
                <a:lnTo>
                  <a:pt x="1044" y="6"/>
                </a:lnTo>
                <a:lnTo>
                  <a:pt x="1056" y="0"/>
                </a:lnTo>
                <a:lnTo>
                  <a:pt x="1068" y="0"/>
                </a:lnTo>
                <a:lnTo>
                  <a:pt x="1074" y="0"/>
                </a:lnTo>
                <a:lnTo>
                  <a:pt x="1086" y="0"/>
                </a:lnTo>
                <a:lnTo>
                  <a:pt x="1098" y="0"/>
                </a:lnTo>
                <a:lnTo>
                  <a:pt x="1104" y="0"/>
                </a:lnTo>
                <a:lnTo>
                  <a:pt x="1116" y="0"/>
                </a:lnTo>
                <a:lnTo>
                  <a:pt x="1128" y="0"/>
                </a:lnTo>
                <a:lnTo>
                  <a:pt x="1134" y="0"/>
                </a:lnTo>
                <a:lnTo>
                  <a:pt x="1146" y="0"/>
                </a:lnTo>
                <a:lnTo>
                  <a:pt x="1158" y="0"/>
                </a:lnTo>
                <a:lnTo>
                  <a:pt x="1170" y="0"/>
                </a:lnTo>
                <a:lnTo>
                  <a:pt x="1176" y="6"/>
                </a:lnTo>
                <a:lnTo>
                  <a:pt x="1188" y="6"/>
                </a:lnTo>
                <a:lnTo>
                  <a:pt x="1200" y="6"/>
                </a:lnTo>
                <a:lnTo>
                  <a:pt x="1206" y="6"/>
                </a:lnTo>
                <a:lnTo>
                  <a:pt x="1218" y="6"/>
                </a:lnTo>
                <a:lnTo>
                  <a:pt x="1230" y="6"/>
                </a:lnTo>
                <a:lnTo>
                  <a:pt x="1242" y="6"/>
                </a:lnTo>
                <a:lnTo>
                  <a:pt x="1248" y="6"/>
                </a:lnTo>
                <a:lnTo>
                  <a:pt x="1260" y="6"/>
                </a:lnTo>
                <a:lnTo>
                  <a:pt x="1272" y="6"/>
                </a:lnTo>
                <a:lnTo>
                  <a:pt x="1278" y="6"/>
                </a:lnTo>
                <a:lnTo>
                  <a:pt x="1290" y="6"/>
                </a:lnTo>
                <a:lnTo>
                  <a:pt x="1302" y="6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10" name="Freeform 54"/>
          <p:cNvSpPr>
            <a:spLocks/>
          </p:cNvSpPr>
          <p:nvPr/>
        </p:nvSpPr>
        <p:spPr bwMode="auto">
          <a:xfrm>
            <a:off x="7181851" y="1123951"/>
            <a:ext cx="2066925" cy="352425"/>
          </a:xfrm>
          <a:custGeom>
            <a:avLst/>
            <a:gdLst/>
            <a:ahLst/>
            <a:cxnLst>
              <a:cxn ang="0">
                <a:pos x="18" y="216"/>
              </a:cxn>
              <a:cxn ang="0">
                <a:pos x="48" y="216"/>
              </a:cxn>
              <a:cxn ang="0">
                <a:pos x="84" y="216"/>
              </a:cxn>
              <a:cxn ang="0">
                <a:pos x="114" y="210"/>
              </a:cxn>
              <a:cxn ang="0">
                <a:pos x="144" y="210"/>
              </a:cxn>
              <a:cxn ang="0">
                <a:pos x="174" y="210"/>
              </a:cxn>
              <a:cxn ang="0">
                <a:pos x="204" y="210"/>
              </a:cxn>
              <a:cxn ang="0">
                <a:pos x="234" y="210"/>
              </a:cxn>
              <a:cxn ang="0">
                <a:pos x="264" y="216"/>
              </a:cxn>
              <a:cxn ang="0">
                <a:pos x="294" y="216"/>
              </a:cxn>
              <a:cxn ang="0">
                <a:pos x="330" y="216"/>
              </a:cxn>
              <a:cxn ang="0">
                <a:pos x="360" y="216"/>
              </a:cxn>
              <a:cxn ang="0">
                <a:pos x="390" y="216"/>
              </a:cxn>
              <a:cxn ang="0">
                <a:pos x="420" y="216"/>
              </a:cxn>
              <a:cxn ang="0">
                <a:pos x="450" y="210"/>
              </a:cxn>
              <a:cxn ang="0">
                <a:pos x="480" y="210"/>
              </a:cxn>
              <a:cxn ang="0">
                <a:pos x="510" y="210"/>
              </a:cxn>
              <a:cxn ang="0">
                <a:pos x="540" y="210"/>
              </a:cxn>
              <a:cxn ang="0">
                <a:pos x="576" y="210"/>
              </a:cxn>
              <a:cxn ang="0">
                <a:pos x="606" y="210"/>
              </a:cxn>
              <a:cxn ang="0">
                <a:pos x="636" y="216"/>
              </a:cxn>
              <a:cxn ang="0">
                <a:pos x="666" y="216"/>
              </a:cxn>
              <a:cxn ang="0">
                <a:pos x="696" y="216"/>
              </a:cxn>
              <a:cxn ang="0">
                <a:pos x="726" y="216"/>
              </a:cxn>
              <a:cxn ang="0">
                <a:pos x="756" y="216"/>
              </a:cxn>
              <a:cxn ang="0">
                <a:pos x="792" y="216"/>
              </a:cxn>
              <a:cxn ang="0">
                <a:pos x="822" y="210"/>
              </a:cxn>
              <a:cxn ang="0">
                <a:pos x="852" y="210"/>
              </a:cxn>
              <a:cxn ang="0">
                <a:pos x="882" y="210"/>
              </a:cxn>
              <a:cxn ang="0">
                <a:pos x="912" y="210"/>
              </a:cxn>
              <a:cxn ang="0">
                <a:pos x="942" y="210"/>
              </a:cxn>
              <a:cxn ang="0">
                <a:pos x="972" y="210"/>
              </a:cxn>
              <a:cxn ang="0">
                <a:pos x="1002" y="216"/>
              </a:cxn>
              <a:cxn ang="0">
                <a:pos x="1038" y="222"/>
              </a:cxn>
              <a:cxn ang="0">
                <a:pos x="1068" y="222"/>
              </a:cxn>
              <a:cxn ang="0">
                <a:pos x="1098" y="222"/>
              </a:cxn>
              <a:cxn ang="0">
                <a:pos x="1128" y="210"/>
              </a:cxn>
              <a:cxn ang="0">
                <a:pos x="1158" y="198"/>
              </a:cxn>
              <a:cxn ang="0">
                <a:pos x="1188" y="174"/>
              </a:cxn>
              <a:cxn ang="0">
                <a:pos x="1218" y="138"/>
              </a:cxn>
              <a:cxn ang="0">
                <a:pos x="1248" y="96"/>
              </a:cxn>
              <a:cxn ang="0">
                <a:pos x="1284" y="42"/>
              </a:cxn>
            </a:cxnLst>
            <a:rect l="0" t="0" r="r" b="b"/>
            <a:pathLst>
              <a:path w="1302" h="222">
                <a:moveTo>
                  <a:pt x="0" y="216"/>
                </a:moveTo>
                <a:lnTo>
                  <a:pt x="12" y="216"/>
                </a:lnTo>
                <a:lnTo>
                  <a:pt x="18" y="216"/>
                </a:lnTo>
                <a:lnTo>
                  <a:pt x="30" y="216"/>
                </a:lnTo>
                <a:lnTo>
                  <a:pt x="42" y="216"/>
                </a:lnTo>
                <a:lnTo>
                  <a:pt x="48" y="216"/>
                </a:lnTo>
                <a:lnTo>
                  <a:pt x="60" y="216"/>
                </a:lnTo>
                <a:lnTo>
                  <a:pt x="72" y="216"/>
                </a:lnTo>
                <a:lnTo>
                  <a:pt x="84" y="216"/>
                </a:lnTo>
                <a:lnTo>
                  <a:pt x="90" y="210"/>
                </a:lnTo>
                <a:lnTo>
                  <a:pt x="102" y="210"/>
                </a:lnTo>
                <a:lnTo>
                  <a:pt x="114" y="210"/>
                </a:lnTo>
                <a:lnTo>
                  <a:pt x="120" y="210"/>
                </a:lnTo>
                <a:lnTo>
                  <a:pt x="132" y="210"/>
                </a:lnTo>
                <a:lnTo>
                  <a:pt x="144" y="210"/>
                </a:lnTo>
                <a:lnTo>
                  <a:pt x="150" y="210"/>
                </a:lnTo>
                <a:lnTo>
                  <a:pt x="162" y="210"/>
                </a:lnTo>
                <a:lnTo>
                  <a:pt x="174" y="210"/>
                </a:lnTo>
                <a:lnTo>
                  <a:pt x="186" y="210"/>
                </a:lnTo>
                <a:lnTo>
                  <a:pt x="192" y="210"/>
                </a:lnTo>
                <a:lnTo>
                  <a:pt x="204" y="210"/>
                </a:lnTo>
                <a:lnTo>
                  <a:pt x="216" y="210"/>
                </a:lnTo>
                <a:lnTo>
                  <a:pt x="222" y="210"/>
                </a:lnTo>
                <a:lnTo>
                  <a:pt x="234" y="210"/>
                </a:lnTo>
                <a:lnTo>
                  <a:pt x="246" y="210"/>
                </a:lnTo>
                <a:lnTo>
                  <a:pt x="258" y="210"/>
                </a:lnTo>
                <a:lnTo>
                  <a:pt x="264" y="216"/>
                </a:lnTo>
                <a:lnTo>
                  <a:pt x="276" y="216"/>
                </a:lnTo>
                <a:lnTo>
                  <a:pt x="288" y="216"/>
                </a:lnTo>
                <a:lnTo>
                  <a:pt x="294" y="216"/>
                </a:lnTo>
                <a:lnTo>
                  <a:pt x="306" y="216"/>
                </a:lnTo>
                <a:lnTo>
                  <a:pt x="318" y="216"/>
                </a:lnTo>
                <a:lnTo>
                  <a:pt x="330" y="216"/>
                </a:lnTo>
                <a:lnTo>
                  <a:pt x="336" y="216"/>
                </a:lnTo>
                <a:lnTo>
                  <a:pt x="348" y="216"/>
                </a:lnTo>
                <a:lnTo>
                  <a:pt x="360" y="216"/>
                </a:lnTo>
                <a:lnTo>
                  <a:pt x="366" y="216"/>
                </a:lnTo>
                <a:lnTo>
                  <a:pt x="378" y="216"/>
                </a:lnTo>
                <a:lnTo>
                  <a:pt x="390" y="216"/>
                </a:lnTo>
                <a:lnTo>
                  <a:pt x="402" y="216"/>
                </a:lnTo>
                <a:lnTo>
                  <a:pt x="408" y="216"/>
                </a:lnTo>
                <a:lnTo>
                  <a:pt x="420" y="216"/>
                </a:lnTo>
                <a:lnTo>
                  <a:pt x="432" y="216"/>
                </a:lnTo>
                <a:lnTo>
                  <a:pt x="438" y="216"/>
                </a:lnTo>
                <a:lnTo>
                  <a:pt x="450" y="210"/>
                </a:lnTo>
                <a:lnTo>
                  <a:pt x="462" y="210"/>
                </a:lnTo>
                <a:lnTo>
                  <a:pt x="474" y="210"/>
                </a:lnTo>
                <a:lnTo>
                  <a:pt x="480" y="210"/>
                </a:lnTo>
                <a:lnTo>
                  <a:pt x="492" y="210"/>
                </a:lnTo>
                <a:lnTo>
                  <a:pt x="504" y="210"/>
                </a:lnTo>
                <a:lnTo>
                  <a:pt x="510" y="210"/>
                </a:lnTo>
                <a:lnTo>
                  <a:pt x="522" y="210"/>
                </a:lnTo>
                <a:lnTo>
                  <a:pt x="534" y="210"/>
                </a:lnTo>
                <a:lnTo>
                  <a:pt x="540" y="210"/>
                </a:lnTo>
                <a:lnTo>
                  <a:pt x="552" y="210"/>
                </a:lnTo>
                <a:lnTo>
                  <a:pt x="564" y="210"/>
                </a:lnTo>
                <a:lnTo>
                  <a:pt x="576" y="210"/>
                </a:lnTo>
                <a:lnTo>
                  <a:pt x="582" y="210"/>
                </a:lnTo>
                <a:lnTo>
                  <a:pt x="594" y="210"/>
                </a:lnTo>
                <a:lnTo>
                  <a:pt x="606" y="210"/>
                </a:lnTo>
                <a:lnTo>
                  <a:pt x="612" y="210"/>
                </a:lnTo>
                <a:lnTo>
                  <a:pt x="624" y="210"/>
                </a:lnTo>
                <a:lnTo>
                  <a:pt x="636" y="216"/>
                </a:lnTo>
                <a:lnTo>
                  <a:pt x="648" y="216"/>
                </a:lnTo>
                <a:lnTo>
                  <a:pt x="654" y="216"/>
                </a:lnTo>
                <a:lnTo>
                  <a:pt x="666" y="216"/>
                </a:lnTo>
                <a:lnTo>
                  <a:pt x="678" y="216"/>
                </a:lnTo>
                <a:lnTo>
                  <a:pt x="684" y="216"/>
                </a:lnTo>
                <a:lnTo>
                  <a:pt x="696" y="216"/>
                </a:lnTo>
                <a:lnTo>
                  <a:pt x="708" y="216"/>
                </a:lnTo>
                <a:lnTo>
                  <a:pt x="720" y="216"/>
                </a:lnTo>
                <a:lnTo>
                  <a:pt x="726" y="216"/>
                </a:lnTo>
                <a:lnTo>
                  <a:pt x="738" y="216"/>
                </a:lnTo>
                <a:lnTo>
                  <a:pt x="750" y="216"/>
                </a:lnTo>
                <a:lnTo>
                  <a:pt x="756" y="216"/>
                </a:lnTo>
                <a:lnTo>
                  <a:pt x="768" y="216"/>
                </a:lnTo>
                <a:lnTo>
                  <a:pt x="780" y="216"/>
                </a:lnTo>
                <a:lnTo>
                  <a:pt x="792" y="216"/>
                </a:lnTo>
                <a:lnTo>
                  <a:pt x="798" y="216"/>
                </a:lnTo>
                <a:lnTo>
                  <a:pt x="810" y="210"/>
                </a:lnTo>
                <a:lnTo>
                  <a:pt x="822" y="210"/>
                </a:lnTo>
                <a:lnTo>
                  <a:pt x="828" y="210"/>
                </a:lnTo>
                <a:lnTo>
                  <a:pt x="840" y="210"/>
                </a:lnTo>
                <a:lnTo>
                  <a:pt x="852" y="210"/>
                </a:lnTo>
                <a:lnTo>
                  <a:pt x="858" y="210"/>
                </a:lnTo>
                <a:lnTo>
                  <a:pt x="870" y="210"/>
                </a:lnTo>
                <a:lnTo>
                  <a:pt x="882" y="210"/>
                </a:lnTo>
                <a:lnTo>
                  <a:pt x="894" y="210"/>
                </a:lnTo>
                <a:lnTo>
                  <a:pt x="900" y="210"/>
                </a:lnTo>
                <a:lnTo>
                  <a:pt x="912" y="210"/>
                </a:lnTo>
                <a:lnTo>
                  <a:pt x="924" y="210"/>
                </a:lnTo>
                <a:lnTo>
                  <a:pt x="930" y="210"/>
                </a:lnTo>
                <a:lnTo>
                  <a:pt x="942" y="210"/>
                </a:lnTo>
                <a:lnTo>
                  <a:pt x="954" y="210"/>
                </a:lnTo>
                <a:lnTo>
                  <a:pt x="966" y="210"/>
                </a:lnTo>
                <a:lnTo>
                  <a:pt x="972" y="210"/>
                </a:lnTo>
                <a:lnTo>
                  <a:pt x="984" y="216"/>
                </a:lnTo>
                <a:lnTo>
                  <a:pt x="996" y="216"/>
                </a:lnTo>
                <a:lnTo>
                  <a:pt x="1002" y="216"/>
                </a:lnTo>
                <a:lnTo>
                  <a:pt x="1014" y="216"/>
                </a:lnTo>
                <a:lnTo>
                  <a:pt x="1026" y="216"/>
                </a:lnTo>
                <a:lnTo>
                  <a:pt x="1038" y="222"/>
                </a:lnTo>
                <a:lnTo>
                  <a:pt x="1044" y="222"/>
                </a:lnTo>
                <a:lnTo>
                  <a:pt x="1056" y="222"/>
                </a:lnTo>
                <a:lnTo>
                  <a:pt x="1068" y="222"/>
                </a:lnTo>
                <a:lnTo>
                  <a:pt x="1074" y="222"/>
                </a:lnTo>
                <a:lnTo>
                  <a:pt x="1086" y="222"/>
                </a:lnTo>
                <a:lnTo>
                  <a:pt x="1098" y="222"/>
                </a:lnTo>
                <a:lnTo>
                  <a:pt x="1110" y="216"/>
                </a:lnTo>
                <a:lnTo>
                  <a:pt x="1116" y="216"/>
                </a:lnTo>
                <a:lnTo>
                  <a:pt x="1128" y="210"/>
                </a:lnTo>
                <a:lnTo>
                  <a:pt x="1140" y="210"/>
                </a:lnTo>
                <a:lnTo>
                  <a:pt x="1146" y="204"/>
                </a:lnTo>
                <a:lnTo>
                  <a:pt x="1158" y="198"/>
                </a:lnTo>
                <a:lnTo>
                  <a:pt x="1170" y="192"/>
                </a:lnTo>
                <a:lnTo>
                  <a:pt x="1176" y="180"/>
                </a:lnTo>
                <a:lnTo>
                  <a:pt x="1188" y="174"/>
                </a:lnTo>
                <a:lnTo>
                  <a:pt x="1200" y="162"/>
                </a:lnTo>
                <a:lnTo>
                  <a:pt x="1212" y="150"/>
                </a:lnTo>
                <a:lnTo>
                  <a:pt x="1218" y="138"/>
                </a:lnTo>
                <a:lnTo>
                  <a:pt x="1230" y="126"/>
                </a:lnTo>
                <a:lnTo>
                  <a:pt x="1242" y="108"/>
                </a:lnTo>
                <a:lnTo>
                  <a:pt x="1248" y="96"/>
                </a:lnTo>
                <a:lnTo>
                  <a:pt x="1260" y="78"/>
                </a:lnTo>
                <a:lnTo>
                  <a:pt x="1272" y="60"/>
                </a:lnTo>
                <a:lnTo>
                  <a:pt x="1284" y="42"/>
                </a:lnTo>
                <a:lnTo>
                  <a:pt x="1290" y="18"/>
                </a:lnTo>
                <a:lnTo>
                  <a:pt x="1302" y="0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11" name="Freeform 55"/>
          <p:cNvSpPr>
            <a:spLocks/>
          </p:cNvSpPr>
          <p:nvPr/>
        </p:nvSpPr>
        <p:spPr bwMode="auto">
          <a:xfrm>
            <a:off x="9248775" y="600076"/>
            <a:ext cx="228600" cy="523875"/>
          </a:xfrm>
          <a:custGeom>
            <a:avLst/>
            <a:gdLst/>
            <a:ahLst/>
            <a:cxnLst>
              <a:cxn ang="0">
                <a:pos x="0" y="330"/>
              </a:cxn>
              <a:cxn ang="0">
                <a:pos x="12" y="312"/>
              </a:cxn>
              <a:cxn ang="0">
                <a:pos x="18" y="288"/>
              </a:cxn>
              <a:cxn ang="0">
                <a:pos x="30" y="264"/>
              </a:cxn>
              <a:cxn ang="0">
                <a:pos x="42" y="240"/>
              </a:cxn>
              <a:cxn ang="0">
                <a:pos x="54" y="216"/>
              </a:cxn>
              <a:cxn ang="0">
                <a:pos x="60" y="192"/>
              </a:cxn>
              <a:cxn ang="0">
                <a:pos x="72" y="168"/>
              </a:cxn>
              <a:cxn ang="0">
                <a:pos x="84" y="144"/>
              </a:cxn>
              <a:cxn ang="0">
                <a:pos x="90" y="120"/>
              </a:cxn>
              <a:cxn ang="0">
                <a:pos x="102" y="96"/>
              </a:cxn>
              <a:cxn ang="0">
                <a:pos x="114" y="72"/>
              </a:cxn>
              <a:cxn ang="0">
                <a:pos x="126" y="42"/>
              </a:cxn>
              <a:cxn ang="0">
                <a:pos x="132" y="18"/>
              </a:cxn>
              <a:cxn ang="0">
                <a:pos x="144" y="0"/>
              </a:cxn>
            </a:cxnLst>
            <a:rect l="0" t="0" r="r" b="b"/>
            <a:pathLst>
              <a:path w="144" h="330">
                <a:moveTo>
                  <a:pt x="0" y="330"/>
                </a:moveTo>
                <a:lnTo>
                  <a:pt x="12" y="312"/>
                </a:lnTo>
                <a:lnTo>
                  <a:pt x="18" y="288"/>
                </a:lnTo>
                <a:lnTo>
                  <a:pt x="30" y="264"/>
                </a:lnTo>
                <a:lnTo>
                  <a:pt x="42" y="240"/>
                </a:lnTo>
                <a:lnTo>
                  <a:pt x="54" y="216"/>
                </a:lnTo>
                <a:lnTo>
                  <a:pt x="60" y="192"/>
                </a:lnTo>
                <a:lnTo>
                  <a:pt x="72" y="168"/>
                </a:lnTo>
                <a:lnTo>
                  <a:pt x="84" y="144"/>
                </a:lnTo>
                <a:lnTo>
                  <a:pt x="90" y="120"/>
                </a:lnTo>
                <a:lnTo>
                  <a:pt x="102" y="96"/>
                </a:lnTo>
                <a:lnTo>
                  <a:pt x="114" y="72"/>
                </a:lnTo>
                <a:lnTo>
                  <a:pt x="126" y="42"/>
                </a:lnTo>
                <a:lnTo>
                  <a:pt x="132" y="18"/>
                </a:lnTo>
                <a:lnTo>
                  <a:pt x="144" y="0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6048376" y="3467101"/>
            <a:ext cx="484107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Time (sec)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43600" y="4038600"/>
            <a:ext cx="1035050" cy="1066800"/>
            <a:chOff x="5638800" y="3886200"/>
            <a:chExt cx="990600" cy="1020762"/>
          </a:xfrm>
        </p:grpSpPr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5828716" y="3886200"/>
            <a:ext cx="592537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8716" y="3886200"/>
                          <a:ext cx="592537" cy="1020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59"/>
            <p:cNvSpPr/>
            <p:nvPr/>
          </p:nvSpPr>
          <p:spPr>
            <a:xfrm>
              <a:off x="5638800" y="3886200"/>
              <a:ext cx="990600" cy="99038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5334000" y="5334000"/>
            <a:ext cx="1981200" cy="1035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2" name="Elbow Connector 61"/>
          <p:cNvCxnSpPr>
            <a:endCxn id="61" idx="3"/>
          </p:cNvCxnSpPr>
          <p:nvPr/>
        </p:nvCxnSpPr>
        <p:spPr>
          <a:xfrm>
            <a:off x="6978650" y="4556125"/>
            <a:ext cx="336550" cy="1295400"/>
          </a:xfrm>
          <a:prstGeom prst="bentConnector3">
            <a:avLst>
              <a:gd name="adj1" fmla="val 167971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Elbow Connector 18"/>
          <p:cNvCxnSpPr>
            <a:stCxn id="61" idx="1"/>
            <a:endCxn id="64" idx="4"/>
          </p:cNvCxnSpPr>
          <p:nvPr/>
        </p:nvCxnSpPr>
        <p:spPr>
          <a:xfrm rot="10800000">
            <a:off x="4914900" y="4760913"/>
            <a:ext cx="419100" cy="1090612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4724400" y="4379913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cxnSp>
        <p:nvCxnSpPr>
          <p:cNvPr id="65" name="Straight Arrow Connector 64"/>
          <p:cNvCxnSpPr>
            <a:stCxn id="64" idx="6"/>
            <a:endCxn id="60" idx="1"/>
          </p:cNvCxnSpPr>
          <p:nvPr/>
        </p:nvCxnSpPr>
        <p:spPr>
          <a:xfrm flipV="1">
            <a:off x="5105400" y="4556125"/>
            <a:ext cx="838200" cy="142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67" idx="3"/>
            <a:endCxn id="64" idx="2"/>
          </p:cNvCxnSpPr>
          <p:nvPr/>
        </p:nvCxnSpPr>
        <p:spPr>
          <a:xfrm flipV="1">
            <a:off x="3505200" y="4570413"/>
            <a:ext cx="1219200" cy="679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47"/>
          <p:cNvSpPr txBox="1">
            <a:spLocks noChangeArrowheads="1"/>
          </p:cNvSpPr>
          <p:nvPr/>
        </p:nvSpPr>
        <p:spPr bwMode="auto">
          <a:xfrm>
            <a:off x="1676400" y="4038600"/>
            <a:ext cx="1828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tep response</a:t>
            </a:r>
          </a:p>
        </p:txBody>
      </p:sp>
      <p:sp>
        <p:nvSpPr>
          <p:cNvPr id="68" name="Rectangle 67"/>
          <p:cNvSpPr/>
          <p:nvPr/>
        </p:nvSpPr>
        <p:spPr>
          <a:xfrm>
            <a:off x="4191000" y="3810000"/>
            <a:ext cx="4114800" cy="28194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9" name="Straight Arrow Connector 68"/>
          <p:cNvCxnSpPr>
            <a:stCxn id="60" idx="3"/>
            <a:endCxn id="70" idx="1"/>
          </p:cNvCxnSpPr>
          <p:nvPr/>
        </p:nvCxnSpPr>
        <p:spPr>
          <a:xfrm>
            <a:off x="6978650" y="4556126"/>
            <a:ext cx="2044700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50"/>
          <p:cNvSpPr txBox="1">
            <a:spLocks noChangeArrowheads="1"/>
          </p:cNvSpPr>
          <p:nvPr/>
        </p:nvSpPr>
        <p:spPr bwMode="auto">
          <a:xfrm>
            <a:off x="9023351" y="4267200"/>
            <a:ext cx="8048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)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graphicFrame>
        <p:nvGraphicFramePr>
          <p:cNvPr id="71" name="Object 7"/>
          <p:cNvGraphicFramePr>
            <a:graphicFrameLocks noChangeAspect="1"/>
          </p:cNvGraphicFramePr>
          <p:nvPr/>
        </p:nvGraphicFramePr>
        <p:xfrm>
          <a:off x="5265738" y="5408614"/>
          <a:ext cx="21193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408614"/>
                        <a:ext cx="2119312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52"/>
          <p:cNvSpPr txBox="1">
            <a:spLocks noChangeArrowheads="1"/>
          </p:cNvSpPr>
          <p:nvPr/>
        </p:nvSpPr>
        <p:spPr bwMode="auto">
          <a:xfrm>
            <a:off x="8534401" y="5486401"/>
            <a:ext cx="20594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Approximate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5832396" y="1676183"/>
            <a:ext cx="108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1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724400" y="1752601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</a:t>
            </a:r>
          </a:p>
        </p:txBody>
      </p:sp>
      <p:grpSp>
        <p:nvGrpSpPr>
          <p:cNvPr id="3" name="Group 78"/>
          <p:cNvGrpSpPr/>
          <p:nvPr/>
        </p:nvGrpSpPr>
        <p:grpSpPr>
          <a:xfrm>
            <a:off x="3048000" y="600076"/>
            <a:ext cx="6343650" cy="2600325"/>
            <a:chOff x="1524000" y="600075"/>
            <a:chExt cx="6343650" cy="2600325"/>
          </a:xfrm>
        </p:grpSpPr>
        <p:sp>
          <p:nvSpPr>
            <p:cNvPr id="75" name="Freeform 48"/>
            <p:cNvSpPr>
              <a:spLocks/>
            </p:cNvSpPr>
            <p:nvPr/>
          </p:nvSpPr>
          <p:spPr bwMode="auto">
            <a:xfrm>
              <a:off x="1524000" y="1428750"/>
              <a:ext cx="2066925" cy="1771650"/>
            </a:xfrm>
            <a:custGeom>
              <a:avLst/>
              <a:gdLst/>
              <a:ahLst/>
              <a:cxnLst>
                <a:cxn ang="0">
                  <a:pos x="18" y="1050"/>
                </a:cxn>
                <a:cxn ang="0">
                  <a:pos x="48" y="966"/>
                </a:cxn>
                <a:cxn ang="0">
                  <a:pos x="78" y="876"/>
                </a:cxn>
                <a:cxn ang="0">
                  <a:pos x="108" y="792"/>
                </a:cxn>
                <a:cxn ang="0">
                  <a:pos x="138" y="708"/>
                </a:cxn>
                <a:cxn ang="0">
                  <a:pos x="174" y="630"/>
                </a:cxn>
                <a:cxn ang="0">
                  <a:pos x="204" y="558"/>
                </a:cxn>
                <a:cxn ang="0">
                  <a:pos x="234" y="492"/>
                </a:cxn>
                <a:cxn ang="0">
                  <a:pos x="264" y="432"/>
                </a:cxn>
                <a:cxn ang="0">
                  <a:pos x="294" y="372"/>
                </a:cxn>
                <a:cxn ang="0">
                  <a:pos x="324" y="324"/>
                </a:cxn>
                <a:cxn ang="0">
                  <a:pos x="354" y="282"/>
                </a:cxn>
                <a:cxn ang="0">
                  <a:pos x="384" y="246"/>
                </a:cxn>
                <a:cxn ang="0">
                  <a:pos x="420" y="216"/>
                </a:cxn>
                <a:cxn ang="0">
                  <a:pos x="450" y="186"/>
                </a:cxn>
                <a:cxn ang="0">
                  <a:pos x="480" y="168"/>
                </a:cxn>
                <a:cxn ang="0">
                  <a:pos x="510" y="156"/>
                </a:cxn>
                <a:cxn ang="0">
                  <a:pos x="540" y="144"/>
                </a:cxn>
                <a:cxn ang="0">
                  <a:pos x="570" y="132"/>
                </a:cxn>
                <a:cxn ang="0">
                  <a:pos x="600" y="126"/>
                </a:cxn>
                <a:cxn ang="0">
                  <a:pos x="636" y="126"/>
                </a:cxn>
                <a:cxn ang="0">
                  <a:pos x="666" y="120"/>
                </a:cxn>
                <a:cxn ang="0">
                  <a:pos x="696" y="120"/>
                </a:cxn>
                <a:cxn ang="0">
                  <a:pos x="726" y="120"/>
                </a:cxn>
                <a:cxn ang="0">
                  <a:pos x="756" y="120"/>
                </a:cxn>
                <a:cxn ang="0">
                  <a:pos x="786" y="120"/>
                </a:cxn>
                <a:cxn ang="0">
                  <a:pos x="816" y="114"/>
                </a:cxn>
                <a:cxn ang="0">
                  <a:pos x="846" y="114"/>
                </a:cxn>
                <a:cxn ang="0">
                  <a:pos x="882" y="108"/>
                </a:cxn>
                <a:cxn ang="0">
                  <a:pos x="912" y="102"/>
                </a:cxn>
                <a:cxn ang="0">
                  <a:pos x="942" y="90"/>
                </a:cxn>
                <a:cxn ang="0">
                  <a:pos x="972" y="84"/>
                </a:cxn>
                <a:cxn ang="0">
                  <a:pos x="1002" y="72"/>
                </a:cxn>
                <a:cxn ang="0">
                  <a:pos x="1032" y="66"/>
                </a:cxn>
                <a:cxn ang="0">
                  <a:pos x="1062" y="54"/>
                </a:cxn>
                <a:cxn ang="0">
                  <a:pos x="1092" y="48"/>
                </a:cxn>
                <a:cxn ang="0">
                  <a:pos x="1128" y="36"/>
                </a:cxn>
                <a:cxn ang="0">
                  <a:pos x="1158" y="24"/>
                </a:cxn>
                <a:cxn ang="0">
                  <a:pos x="1188" y="18"/>
                </a:cxn>
                <a:cxn ang="0">
                  <a:pos x="1218" y="12"/>
                </a:cxn>
                <a:cxn ang="0">
                  <a:pos x="1248" y="6"/>
                </a:cxn>
                <a:cxn ang="0">
                  <a:pos x="1278" y="0"/>
                </a:cxn>
              </a:cxnLst>
              <a:rect l="0" t="0" r="r" b="b"/>
              <a:pathLst>
                <a:path w="1302" h="1116">
                  <a:moveTo>
                    <a:pt x="0" y="1116"/>
                  </a:moveTo>
                  <a:lnTo>
                    <a:pt x="6" y="1080"/>
                  </a:lnTo>
                  <a:lnTo>
                    <a:pt x="18" y="1050"/>
                  </a:lnTo>
                  <a:lnTo>
                    <a:pt x="30" y="1026"/>
                  </a:lnTo>
                  <a:lnTo>
                    <a:pt x="36" y="996"/>
                  </a:lnTo>
                  <a:lnTo>
                    <a:pt x="48" y="966"/>
                  </a:lnTo>
                  <a:lnTo>
                    <a:pt x="60" y="936"/>
                  </a:lnTo>
                  <a:lnTo>
                    <a:pt x="66" y="906"/>
                  </a:lnTo>
                  <a:lnTo>
                    <a:pt x="78" y="876"/>
                  </a:lnTo>
                  <a:lnTo>
                    <a:pt x="90" y="846"/>
                  </a:lnTo>
                  <a:lnTo>
                    <a:pt x="102" y="816"/>
                  </a:lnTo>
                  <a:lnTo>
                    <a:pt x="108" y="792"/>
                  </a:lnTo>
                  <a:lnTo>
                    <a:pt x="120" y="762"/>
                  </a:lnTo>
                  <a:lnTo>
                    <a:pt x="132" y="738"/>
                  </a:lnTo>
                  <a:lnTo>
                    <a:pt x="138" y="708"/>
                  </a:lnTo>
                  <a:lnTo>
                    <a:pt x="150" y="684"/>
                  </a:lnTo>
                  <a:lnTo>
                    <a:pt x="162" y="654"/>
                  </a:lnTo>
                  <a:lnTo>
                    <a:pt x="174" y="630"/>
                  </a:lnTo>
                  <a:lnTo>
                    <a:pt x="180" y="606"/>
                  </a:lnTo>
                  <a:lnTo>
                    <a:pt x="192" y="582"/>
                  </a:lnTo>
                  <a:lnTo>
                    <a:pt x="204" y="558"/>
                  </a:lnTo>
                  <a:lnTo>
                    <a:pt x="210" y="534"/>
                  </a:lnTo>
                  <a:lnTo>
                    <a:pt x="222" y="510"/>
                  </a:lnTo>
                  <a:lnTo>
                    <a:pt x="234" y="492"/>
                  </a:lnTo>
                  <a:lnTo>
                    <a:pt x="246" y="468"/>
                  </a:lnTo>
                  <a:lnTo>
                    <a:pt x="252" y="450"/>
                  </a:lnTo>
                  <a:lnTo>
                    <a:pt x="264" y="432"/>
                  </a:lnTo>
                  <a:lnTo>
                    <a:pt x="276" y="408"/>
                  </a:lnTo>
                  <a:lnTo>
                    <a:pt x="282" y="390"/>
                  </a:lnTo>
                  <a:lnTo>
                    <a:pt x="294" y="372"/>
                  </a:lnTo>
                  <a:lnTo>
                    <a:pt x="306" y="354"/>
                  </a:lnTo>
                  <a:lnTo>
                    <a:pt x="318" y="342"/>
                  </a:lnTo>
                  <a:lnTo>
                    <a:pt x="324" y="324"/>
                  </a:lnTo>
                  <a:lnTo>
                    <a:pt x="336" y="312"/>
                  </a:lnTo>
                  <a:lnTo>
                    <a:pt x="348" y="294"/>
                  </a:lnTo>
                  <a:lnTo>
                    <a:pt x="354" y="282"/>
                  </a:lnTo>
                  <a:lnTo>
                    <a:pt x="366" y="270"/>
                  </a:lnTo>
                  <a:lnTo>
                    <a:pt x="378" y="258"/>
                  </a:lnTo>
                  <a:lnTo>
                    <a:pt x="384" y="246"/>
                  </a:lnTo>
                  <a:lnTo>
                    <a:pt x="396" y="234"/>
                  </a:lnTo>
                  <a:lnTo>
                    <a:pt x="408" y="222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8" y="198"/>
                  </a:lnTo>
                  <a:lnTo>
                    <a:pt x="450" y="186"/>
                  </a:lnTo>
                  <a:lnTo>
                    <a:pt x="456" y="180"/>
                  </a:lnTo>
                  <a:lnTo>
                    <a:pt x="468" y="174"/>
                  </a:lnTo>
                  <a:lnTo>
                    <a:pt x="480" y="168"/>
                  </a:lnTo>
                  <a:lnTo>
                    <a:pt x="492" y="162"/>
                  </a:lnTo>
                  <a:lnTo>
                    <a:pt x="498" y="156"/>
                  </a:lnTo>
                  <a:lnTo>
                    <a:pt x="510" y="156"/>
                  </a:lnTo>
                  <a:lnTo>
                    <a:pt x="522" y="150"/>
                  </a:lnTo>
                  <a:lnTo>
                    <a:pt x="528" y="144"/>
                  </a:lnTo>
                  <a:lnTo>
                    <a:pt x="540" y="144"/>
                  </a:lnTo>
                  <a:lnTo>
                    <a:pt x="552" y="138"/>
                  </a:lnTo>
                  <a:lnTo>
                    <a:pt x="564" y="138"/>
                  </a:lnTo>
                  <a:lnTo>
                    <a:pt x="570" y="132"/>
                  </a:lnTo>
                  <a:lnTo>
                    <a:pt x="582" y="132"/>
                  </a:lnTo>
                  <a:lnTo>
                    <a:pt x="594" y="132"/>
                  </a:lnTo>
                  <a:lnTo>
                    <a:pt x="600" y="126"/>
                  </a:lnTo>
                  <a:lnTo>
                    <a:pt x="612" y="126"/>
                  </a:lnTo>
                  <a:lnTo>
                    <a:pt x="624" y="126"/>
                  </a:lnTo>
                  <a:lnTo>
                    <a:pt x="636" y="126"/>
                  </a:lnTo>
                  <a:lnTo>
                    <a:pt x="642" y="126"/>
                  </a:lnTo>
                  <a:lnTo>
                    <a:pt x="654" y="126"/>
                  </a:lnTo>
                  <a:lnTo>
                    <a:pt x="666" y="120"/>
                  </a:lnTo>
                  <a:lnTo>
                    <a:pt x="672" y="120"/>
                  </a:lnTo>
                  <a:lnTo>
                    <a:pt x="684" y="120"/>
                  </a:lnTo>
                  <a:lnTo>
                    <a:pt x="696" y="120"/>
                  </a:lnTo>
                  <a:lnTo>
                    <a:pt x="702" y="120"/>
                  </a:lnTo>
                  <a:lnTo>
                    <a:pt x="714" y="120"/>
                  </a:lnTo>
                  <a:lnTo>
                    <a:pt x="726" y="120"/>
                  </a:lnTo>
                  <a:lnTo>
                    <a:pt x="738" y="120"/>
                  </a:lnTo>
                  <a:lnTo>
                    <a:pt x="744" y="120"/>
                  </a:lnTo>
                  <a:lnTo>
                    <a:pt x="756" y="120"/>
                  </a:lnTo>
                  <a:lnTo>
                    <a:pt x="768" y="120"/>
                  </a:lnTo>
                  <a:lnTo>
                    <a:pt x="774" y="120"/>
                  </a:lnTo>
                  <a:lnTo>
                    <a:pt x="786" y="120"/>
                  </a:lnTo>
                  <a:lnTo>
                    <a:pt x="798" y="114"/>
                  </a:lnTo>
                  <a:lnTo>
                    <a:pt x="810" y="114"/>
                  </a:lnTo>
                  <a:lnTo>
                    <a:pt x="816" y="114"/>
                  </a:lnTo>
                  <a:lnTo>
                    <a:pt x="828" y="114"/>
                  </a:lnTo>
                  <a:lnTo>
                    <a:pt x="840" y="114"/>
                  </a:lnTo>
                  <a:lnTo>
                    <a:pt x="846" y="114"/>
                  </a:lnTo>
                  <a:lnTo>
                    <a:pt x="858" y="108"/>
                  </a:lnTo>
                  <a:lnTo>
                    <a:pt x="870" y="108"/>
                  </a:lnTo>
                  <a:lnTo>
                    <a:pt x="882" y="108"/>
                  </a:lnTo>
                  <a:lnTo>
                    <a:pt x="888" y="102"/>
                  </a:lnTo>
                  <a:lnTo>
                    <a:pt x="900" y="102"/>
                  </a:lnTo>
                  <a:lnTo>
                    <a:pt x="912" y="102"/>
                  </a:lnTo>
                  <a:lnTo>
                    <a:pt x="918" y="96"/>
                  </a:lnTo>
                  <a:lnTo>
                    <a:pt x="930" y="96"/>
                  </a:lnTo>
                  <a:lnTo>
                    <a:pt x="942" y="90"/>
                  </a:lnTo>
                  <a:lnTo>
                    <a:pt x="954" y="90"/>
                  </a:lnTo>
                  <a:lnTo>
                    <a:pt x="960" y="90"/>
                  </a:lnTo>
                  <a:lnTo>
                    <a:pt x="972" y="84"/>
                  </a:lnTo>
                  <a:lnTo>
                    <a:pt x="984" y="84"/>
                  </a:lnTo>
                  <a:lnTo>
                    <a:pt x="990" y="78"/>
                  </a:lnTo>
                  <a:lnTo>
                    <a:pt x="1002" y="72"/>
                  </a:lnTo>
                  <a:lnTo>
                    <a:pt x="1014" y="72"/>
                  </a:lnTo>
                  <a:lnTo>
                    <a:pt x="1026" y="66"/>
                  </a:lnTo>
                  <a:lnTo>
                    <a:pt x="1032" y="66"/>
                  </a:lnTo>
                  <a:lnTo>
                    <a:pt x="1044" y="60"/>
                  </a:lnTo>
                  <a:lnTo>
                    <a:pt x="1056" y="60"/>
                  </a:lnTo>
                  <a:lnTo>
                    <a:pt x="1062" y="54"/>
                  </a:lnTo>
                  <a:lnTo>
                    <a:pt x="1074" y="54"/>
                  </a:lnTo>
                  <a:lnTo>
                    <a:pt x="1086" y="48"/>
                  </a:lnTo>
                  <a:lnTo>
                    <a:pt x="1092" y="48"/>
                  </a:lnTo>
                  <a:lnTo>
                    <a:pt x="1104" y="42"/>
                  </a:lnTo>
                  <a:lnTo>
                    <a:pt x="1116" y="36"/>
                  </a:lnTo>
                  <a:lnTo>
                    <a:pt x="1128" y="36"/>
                  </a:lnTo>
                  <a:lnTo>
                    <a:pt x="1134" y="30"/>
                  </a:lnTo>
                  <a:lnTo>
                    <a:pt x="1146" y="30"/>
                  </a:lnTo>
                  <a:lnTo>
                    <a:pt x="1158" y="24"/>
                  </a:lnTo>
                  <a:lnTo>
                    <a:pt x="1164" y="24"/>
                  </a:lnTo>
                  <a:lnTo>
                    <a:pt x="1176" y="18"/>
                  </a:lnTo>
                  <a:lnTo>
                    <a:pt x="1188" y="18"/>
                  </a:lnTo>
                  <a:lnTo>
                    <a:pt x="1200" y="18"/>
                  </a:lnTo>
                  <a:lnTo>
                    <a:pt x="1206" y="12"/>
                  </a:lnTo>
                  <a:lnTo>
                    <a:pt x="1218" y="12"/>
                  </a:lnTo>
                  <a:lnTo>
                    <a:pt x="1230" y="12"/>
                  </a:lnTo>
                  <a:lnTo>
                    <a:pt x="1236" y="6"/>
                  </a:lnTo>
                  <a:lnTo>
                    <a:pt x="1248" y="6"/>
                  </a:lnTo>
                  <a:lnTo>
                    <a:pt x="1260" y="6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90" y="0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6" name="Freeform 49"/>
            <p:cNvSpPr>
              <a:spLocks/>
            </p:cNvSpPr>
            <p:nvPr/>
          </p:nvSpPr>
          <p:spPr bwMode="auto">
            <a:xfrm>
              <a:off x="3590925" y="1409700"/>
              <a:ext cx="2066925" cy="104775"/>
            </a:xfrm>
            <a:custGeom>
              <a:avLst/>
              <a:gdLst/>
              <a:ahLst/>
              <a:cxnLst>
                <a:cxn ang="0">
                  <a:pos x="18" y="12"/>
                </a:cxn>
                <a:cxn ang="0">
                  <a:pos x="48" y="12"/>
                </a:cxn>
                <a:cxn ang="0">
                  <a:pos x="78" y="12"/>
                </a:cxn>
                <a:cxn ang="0">
                  <a:pos x="108" y="12"/>
                </a:cxn>
                <a:cxn ang="0">
                  <a:pos x="144" y="18"/>
                </a:cxn>
                <a:cxn ang="0">
                  <a:pos x="174" y="24"/>
                </a:cxn>
                <a:cxn ang="0">
                  <a:pos x="204" y="30"/>
                </a:cxn>
                <a:cxn ang="0">
                  <a:pos x="234" y="36"/>
                </a:cxn>
                <a:cxn ang="0">
                  <a:pos x="264" y="42"/>
                </a:cxn>
                <a:cxn ang="0">
                  <a:pos x="294" y="48"/>
                </a:cxn>
                <a:cxn ang="0">
                  <a:pos x="324" y="54"/>
                </a:cxn>
                <a:cxn ang="0">
                  <a:pos x="360" y="60"/>
                </a:cxn>
                <a:cxn ang="0">
                  <a:pos x="390" y="60"/>
                </a:cxn>
                <a:cxn ang="0">
                  <a:pos x="420" y="66"/>
                </a:cxn>
                <a:cxn ang="0">
                  <a:pos x="450" y="66"/>
                </a:cxn>
                <a:cxn ang="0">
                  <a:pos x="480" y="66"/>
                </a:cxn>
                <a:cxn ang="0">
                  <a:pos x="510" y="66"/>
                </a:cxn>
                <a:cxn ang="0">
                  <a:pos x="540" y="60"/>
                </a:cxn>
                <a:cxn ang="0">
                  <a:pos x="570" y="60"/>
                </a:cxn>
                <a:cxn ang="0">
                  <a:pos x="606" y="54"/>
                </a:cxn>
                <a:cxn ang="0">
                  <a:pos x="636" y="48"/>
                </a:cxn>
                <a:cxn ang="0">
                  <a:pos x="666" y="42"/>
                </a:cxn>
                <a:cxn ang="0">
                  <a:pos x="696" y="36"/>
                </a:cxn>
                <a:cxn ang="0">
                  <a:pos x="726" y="24"/>
                </a:cxn>
                <a:cxn ang="0">
                  <a:pos x="756" y="18"/>
                </a:cxn>
                <a:cxn ang="0">
                  <a:pos x="786" y="12"/>
                </a:cxn>
                <a:cxn ang="0">
                  <a:pos x="816" y="12"/>
                </a:cxn>
                <a:cxn ang="0">
                  <a:pos x="852" y="6"/>
                </a:cxn>
                <a:cxn ang="0">
                  <a:pos x="882" y="0"/>
                </a:cxn>
                <a:cxn ang="0">
                  <a:pos x="912" y="0"/>
                </a:cxn>
                <a:cxn ang="0">
                  <a:pos x="942" y="0"/>
                </a:cxn>
                <a:cxn ang="0">
                  <a:pos x="972" y="0"/>
                </a:cxn>
                <a:cxn ang="0">
                  <a:pos x="1002" y="6"/>
                </a:cxn>
                <a:cxn ang="0">
                  <a:pos x="1032" y="12"/>
                </a:cxn>
                <a:cxn ang="0">
                  <a:pos x="1068" y="18"/>
                </a:cxn>
                <a:cxn ang="0">
                  <a:pos x="1098" y="24"/>
                </a:cxn>
                <a:cxn ang="0">
                  <a:pos x="1128" y="30"/>
                </a:cxn>
                <a:cxn ang="0">
                  <a:pos x="1158" y="36"/>
                </a:cxn>
                <a:cxn ang="0">
                  <a:pos x="1188" y="42"/>
                </a:cxn>
                <a:cxn ang="0">
                  <a:pos x="1218" y="48"/>
                </a:cxn>
                <a:cxn ang="0">
                  <a:pos x="1248" y="54"/>
                </a:cxn>
                <a:cxn ang="0">
                  <a:pos x="1278" y="60"/>
                </a:cxn>
              </a:cxnLst>
              <a:rect l="0" t="0" r="r" b="b"/>
              <a:pathLst>
                <a:path w="1302" h="66">
                  <a:moveTo>
                    <a:pt x="0" y="12"/>
                  </a:moveTo>
                  <a:lnTo>
                    <a:pt x="6" y="12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60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90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20" y="18"/>
                  </a:lnTo>
                  <a:lnTo>
                    <a:pt x="132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62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92" y="30"/>
                  </a:lnTo>
                  <a:lnTo>
                    <a:pt x="204" y="30"/>
                  </a:lnTo>
                  <a:lnTo>
                    <a:pt x="216" y="30"/>
                  </a:lnTo>
                  <a:lnTo>
                    <a:pt x="222" y="36"/>
                  </a:lnTo>
                  <a:lnTo>
                    <a:pt x="234" y="36"/>
                  </a:lnTo>
                  <a:lnTo>
                    <a:pt x="246" y="36"/>
                  </a:lnTo>
                  <a:lnTo>
                    <a:pt x="252" y="42"/>
                  </a:lnTo>
                  <a:lnTo>
                    <a:pt x="264" y="42"/>
                  </a:lnTo>
                  <a:lnTo>
                    <a:pt x="276" y="42"/>
                  </a:lnTo>
                  <a:lnTo>
                    <a:pt x="288" y="48"/>
                  </a:lnTo>
                  <a:lnTo>
                    <a:pt x="294" y="48"/>
                  </a:lnTo>
                  <a:lnTo>
                    <a:pt x="306" y="48"/>
                  </a:lnTo>
                  <a:lnTo>
                    <a:pt x="318" y="54"/>
                  </a:lnTo>
                  <a:lnTo>
                    <a:pt x="324" y="54"/>
                  </a:lnTo>
                  <a:lnTo>
                    <a:pt x="336" y="54"/>
                  </a:lnTo>
                  <a:lnTo>
                    <a:pt x="348" y="54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78" y="60"/>
                  </a:lnTo>
                  <a:lnTo>
                    <a:pt x="390" y="60"/>
                  </a:lnTo>
                  <a:lnTo>
                    <a:pt x="396" y="66"/>
                  </a:lnTo>
                  <a:lnTo>
                    <a:pt x="408" y="66"/>
                  </a:lnTo>
                  <a:lnTo>
                    <a:pt x="420" y="66"/>
                  </a:lnTo>
                  <a:lnTo>
                    <a:pt x="426" y="66"/>
                  </a:lnTo>
                  <a:lnTo>
                    <a:pt x="438" y="66"/>
                  </a:lnTo>
                  <a:lnTo>
                    <a:pt x="450" y="66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80" y="66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10" y="66"/>
                  </a:lnTo>
                  <a:lnTo>
                    <a:pt x="522" y="66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52" y="60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82" y="54"/>
                  </a:lnTo>
                  <a:lnTo>
                    <a:pt x="594" y="54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24" y="48"/>
                  </a:lnTo>
                  <a:lnTo>
                    <a:pt x="636" y="48"/>
                  </a:lnTo>
                  <a:lnTo>
                    <a:pt x="642" y="42"/>
                  </a:lnTo>
                  <a:lnTo>
                    <a:pt x="654" y="42"/>
                  </a:lnTo>
                  <a:lnTo>
                    <a:pt x="666" y="42"/>
                  </a:lnTo>
                  <a:lnTo>
                    <a:pt x="678" y="36"/>
                  </a:lnTo>
                  <a:lnTo>
                    <a:pt x="684" y="36"/>
                  </a:lnTo>
                  <a:lnTo>
                    <a:pt x="696" y="36"/>
                  </a:lnTo>
                  <a:lnTo>
                    <a:pt x="708" y="30"/>
                  </a:lnTo>
                  <a:lnTo>
                    <a:pt x="714" y="30"/>
                  </a:lnTo>
                  <a:lnTo>
                    <a:pt x="726" y="24"/>
                  </a:lnTo>
                  <a:lnTo>
                    <a:pt x="738" y="24"/>
                  </a:lnTo>
                  <a:lnTo>
                    <a:pt x="750" y="24"/>
                  </a:lnTo>
                  <a:lnTo>
                    <a:pt x="756" y="18"/>
                  </a:lnTo>
                  <a:lnTo>
                    <a:pt x="768" y="18"/>
                  </a:lnTo>
                  <a:lnTo>
                    <a:pt x="780" y="18"/>
                  </a:lnTo>
                  <a:lnTo>
                    <a:pt x="786" y="12"/>
                  </a:lnTo>
                  <a:lnTo>
                    <a:pt x="798" y="12"/>
                  </a:lnTo>
                  <a:lnTo>
                    <a:pt x="810" y="12"/>
                  </a:lnTo>
                  <a:lnTo>
                    <a:pt x="816" y="12"/>
                  </a:lnTo>
                  <a:lnTo>
                    <a:pt x="828" y="6"/>
                  </a:lnTo>
                  <a:lnTo>
                    <a:pt x="840" y="6"/>
                  </a:lnTo>
                  <a:lnTo>
                    <a:pt x="852" y="6"/>
                  </a:lnTo>
                  <a:lnTo>
                    <a:pt x="858" y="6"/>
                  </a:lnTo>
                  <a:lnTo>
                    <a:pt x="870" y="6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900" y="0"/>
                  </a:lnTo>
                  <a:lnTo>
                    <a:pt x="912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42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72" y="0"/>
                  </a:lnTo>
                  <a:lnTo>
                    <a:pt x="984" y="6"/>
                  </a:lnTo>
                  <a:lnTo>
                    <a:pt x="996" y="6"/>
                  </a:lnTo>
                  <a:lnTo>
                    <a:pt x="1002" y="6"/>
                  </a:lnTo>
                  <a:lnTo>
                    <a:pt x="1014" y="6"/>
                  </a:lnTo>
                  <a:lnTo>
                    <a:pt x="1026" y="6"/>
                  </a:lnTo>
                  <a:lnTo>
                    <a:pt x="1032" y="12"/>
                  </a:lnTo>
                  <a:lnTo>
                    <a:pt x="1044" y="12"/>
                  </a:lnTo>
                  <a:lnTo>
                    <a:pt x="1056" y="12"/>
                  </a:lnTo>
                  <a:lnTo>
                    <a:pt x="1068" y="18"/>
                  </a:lnTo>
                  <a:lnTo>
                    <a:pt x="1074" y="18"/>
                  </a:lnTo>
                  <a:lnTo>
                    <a:pt x="1086" y="18"/>
                  </a:lnTo>
                  <a:lnTo>
                    <a:pt x="1098" y="24"/>
                  </a:lnTo>
                  <a:lnTo>
                    <a:pt x="1104" y="24"/>
                  </a:lnTo>
                  <a:lnTo>
                    <a:pt x="1116" y="24"/>
                  </a:lnTo>
                  <a:lnTo>
                    <a:pt x="1128" y="30"/>
                  </a:lnTo>
                  <a:lnTo>
                    <a:pt x="1134" y="30"/>
                  </a:lnTo>
                  <a:lnTo>
                    <a:pt x="1146" y="36"/>
                  </a:lnTo>
                  <a:lnTo>
                    <a:pt x="1158" y="36"/>
                  </a:lnTo>
                  <a:lnTo>
                    <a:pt x="1170" y="36"/>
                  </a:lnTo>
                  <a:lnTo>
                    <a:pt x="1176" y="42"/>
                  </a:lnTo>
                  <a:lnTo>
                    <a:pt x="1188" y="42"/>
                  </a:lnTo>
                  <a:lnTo>
                    <a:pt x="1200" y="48"/>
                  </a:lnTo>
                  <a:lnTo>
                    <a:pt x="1206" y="48"/>
                  </a:lnTo>
                  <a:lnTo>
                    <a:pt x="1218" y="48"/>
                  </a:lnTo>
                  <a:lnTo>
                    <a:pt x="1230" y="54"/>
                  </a:lnTo>
                  <a:lnTo>
                    <a:pt x="1242" y="54"/>
                  </a:lnTo>
                  <a:lnTo>
                    <a:pt x="1248" y="54"/>
                  </a:lnTo>
                  <a:lnTo>
                    <a:pt x="1260" y="60"/>
                  </a:lnTo>
                  <a:lnTo>
                    <a:pt x="1272" y="60"/>
                  </a:lnTo>
                  <a:lnTo>
                    <a:pt x="1278" y="60"/>
                  </a:lnTo>
                  <a:lnTo>
                    <a:pt x="1290" y="66"/>
                  </a:lnTo>
                  <a:lnTo>
                    <a:pt x="1302" y="66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7" name="Freeform 50"/>
            <p:cNvSpPr>
              <a:spLocks/>
            </p:cNvSpPr>
            <p:nvPr/>
          </p:nvSpPr>
          <p:spPr bwMode="auto">
            <a:xfrm>
              <a:off x="5657850" y="962025"/>
              <a:ext cx="2066925" cy="619125"/>
            </a:xfrm>
            <a:custGeom>
              <a:avLst/>
              <a:gdLst/>
              <a:ahLst/>
              <a:cxnLst>
                <a:cxn ang="0">
                  <a:pos x="18" y="348"/>
                </a:cxn>
                <a:cxn ang="0">
                  <a:pos x="48" y="354"/>
                </a:cxn>
                <a:cxn ang="0">
                  <a:pos x="84" y="354"/>
                </a:cxn>
                <a:cxn ang="0">
                  <a:pos x="114" y="348"/>
                </a:cxn>
                <a:cxn ang="0">
                  <a:pos x="144" y="348"/>
                </a:cxn>
                <a:cxn ang="0">
                  <a:pos x="174" y="342"/>
                </a:cxn>
                <a:cxn ang="0">
                  <a:pos x="204" y="336"/>
                </a:cxn>
                <a:cxn ang="0">
                  <a:pos x="234" y="330"/>
                </a:cxn>
                <a:cxn ang="0">
                  <a:pos x="264" y="324"/>
                </a:cxn>
                <a:cxn ang="0">
                  <a:pos x="294" y="312"/>
                </a:cxn>
                <a:cxn ang="0">
                  <a:pos x="330" y="306"/>
                </a:cxn>
                <a:cxn ang="0">
                  <a:pos x="360" y="294"/>
                </a:cxn>
                <a:cxn ang="0">
                  <a:pos x="390" y="288"/>
                </a:cxn>
                <a:cxn ang="0">
                  <a:pos x="420" y="282"/>
                </a:cxn>
                <a:cxn ang="0">
                  <a:pos x="450" y="276"/>
                </a:cxn>
                <a:cxn ang="0">
                  <a:pos x="480" y="270"/>
                </a:cxn>
                <a:cxn ang="0">
                  <a:pos x="510" y="270"/>
                </a:cxn>
                <a:cxn ang="0">
                  <a:pos x="540" y="270"/>
                </a:cxn>
                <a:cxn ang="0">
                  <a:pos x="576" y="270"/>
                </a:cxn>
                <a:cxn ang="0">
                  <a:pos x="606" y="276"/>
                </a:cxn>
                <a:cxn ang="0">
                  <a:pos x="636" y="282"/>
                </a:cxn>
                <a:cxn ang="0">
                  <a:pos x="666" y="294"/>
                </a:cxn>
                <a:cxn ang="0">
                  <a:pos x="696" y="300"/>
                </a:cxn>
                <a:cxn ang="0">
                  <a:pos x="726" y="312"/>
                </a:cxn>
                <a:cxn ang="0">
                  <a:pos x="756" y="330"/>
                </a:cxn>
                <a:cxn ang="0">
                  <a:pos x="792" y="342"/>
                </a:cxn>
                <a:cxn ang="0">
                  <a:pos x="822" y="354"/>
                </a:cxn>
                <a:cxn ang="0">
                  <a:pos x="852" y="366"/>
                </a:cxn>
                <a:cxn ang="0">
                  <a:pos x="882" y="378"/>
                </a:cxn>
                <a:cxn ang="0">
                  <a:pos x="912" y="384"/>
                </a:cxn>
                <a:cxn ang="0">
                  <a:pos x="942" y="390"/>
                </a:cxn>
                <a:cxn ang="0">
                  <a:pos x="972" y="390"/>
                </a:cxn>
                <a:cxn ang="0">
                  <a:pos x="1002" y="384"/>
                </a:cxn>
                <a:cxn ang="0">
                  <a:pos x="1038" y="372"/>
                </a:cxn>
                <a:cxn ang="0">
                  <a:pos x="1068" y="354"/>
                </a:cxn>
                <a:cxn ang="0">
                  <a:pos x="1098" y="330"/>
                </a:cxn>
                <a:cxn ang="0">
                  <a:pos x="1128" y="300"/>
                </a:cxn>
                <a:cxn ang="0">
                  <a:pos x="1158" y="264"/>
                </a:cxn>
                <a:cxn ang="0">
                  <a:pos x="1188" y="222"/>
                </a:cxn>
                <a:cxn ang="0">
                  <a:pos x="1218" y="168"/>
                </a:cxn>
                <a:cxn ang="0">
                  <a:pos x="1248" y="108"/>
                </a:cxn>
                <a:cxn ang="0">
                  <a:pos x="1284" y="48"/>
                </a:cxn>
              </a:cxnLst>
              <a:rect l="0" t="0" r="r" b="b"/>
              <a:pathLst>
                <a:path w="1302" h="390">
                  <a:moveTo>
                    <a:pt x="0" y="348"/>
                  </a:moveTo>
                  <a:lnTo>
                    <a:pt x="12" y="348"/>
                  </a:lnTo>
                  <a:lnTo>
                    <a:pt x="18" y="348"/>
                  </a:lnTo>
                  <a:lnTo>
                    <a:pt x="30" y="348"/>
                  </a:lnTo>
                  <a:lnTo>
                    <a:pt x="42" y="348"/>
                  </a:lnTo>
                  <a:lnTo>
                    <a:pt x="48" y="354"/>
                  </a:lnTo>
                  <a:lnTo>
                    <a:pt x="60" y="354"/>
                  </a:lnTo>
                  <a:lnTo>
                    <a:pt x="72" y="354"/>
                  </a:lnTo>
                  <a:lnTo>
                    <a:pt x="84" y="354"/>
                  </a:lnTo>
                  <a:lnTo>
                    <a:pt x="90" y="354"/>
                  </a:lnTo>
                  <a:lnTo>
                    <a:pt x="102" y="354"/>
                  </a:lnTo>
                  <a:lnTo>
                    <a:pt x="114" y="348"/>
                  </a:lnTo>
                  <a:lnTo>
                    <a:pt x="120" y="348"/>
                  </a:lnTo>
                  <a:lnTo>
                    <a:pt x="132" y="348"/>
                  </a:lnTo>
                  <a:lnTo>
                    <a:pt x="144" y="348"/>
                  </a:lnTo>
                  <a:lnTo>
                    <a:pt x="150" y="348"/>
                  </a:lnTo>
                  <a:lnTo>
                    <a:pt x="162" y="348"/>
                  </a:lnTo>
                  <a:lnTo>
                    <a:pt x="174" y="342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204" y="336"/>
                  </a:lnTo>
                  <a:lnTo>
                    <a:pt x="216" y="336"/>
                  </a:lnTo>
                  <a:lnTo>
                    <a:pt x="222" y="330"/>
                  </a:lnTo>
                  <a:lnTo>
                    <a:pt x="234" y="330"/>
                  </a:lnTo>
                  <a:lnTo>
                    <a:pt x="246" y="330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76" y="318"/>
                  </a:lnTo>
                  <a:lnTo>
                    <a:pt x="288" y="318"/>
                  </a:lnTo>
                  <a:lnTo>
                    <a:pt x="294" y="312"/>
                  </a:lnTo>
                  <a:lnTo>
                    <a:pt x="306" y="312"/>
                  </a:lnTo>
                  <a:lnTo>
                    <a:pt x="318" y="306"/>
                  </a:lnTo>
                  <a:lnTo>
                    <a:pt x="330" y="306"/>
                  </a:lnTo>
                  <a:lnTo>
                    <a:pt x="336" y="300"/>
                  </a:lnTo>
                  <a:lnTo>
                    <a:pt x="348" y="300"/>
                  </a:lnTo>
                  <a:lnTo>
                    <a:pt x="360" y="294"/>
                  </a:lnTo>
                  <a:lnTo>
                    <a:pt x="366" y="294"/>
                  </a:lnTo>
                  <a:lnTo>
                    <a:pt x="378" y="288"/>
                  </a:lnTo>
                  <a:lnTo>
                    <a:pt x="390" y="288"/>
                  </a:lnTo>
                  <a:lnTo>
                    <a:pt x="402" y="282"/>
                  </a:lnTo>
                  <a:lnTo>
                    <a:pt x="408" y="282"/>
                  </a:lnTo>
                  <a:lnTo>
                    <a:pt x="420" y="282"/>
                  </a:lnTo>
                  <a:lnTo>
                    <a:pt x="432" y="276"/>
                  </a:lnTo>
                  <a:lnTo>
                    <a:pt x="438" y="276"/>
                  </a:lnTo>
                  <a:lnTo>
                    <a:pt x="450" y="276"/>
                  </a:lnTo>
                  <a:lnTo>
                    <a:pt x="462" y="270"/>
                  </a:lnTo>
                  <a:lnTo>
                    <a:pt x="474" y="270"/>
                  </a:lnTo>
                  <a:lnTo>
                    <a:pt x="480" y="270"/>
                  </a:lnTo>
                  <a:lnTo>
                    <a:pt x="492" y="270"/>
                  </a:lnTo>
                  <a:lnTo>
                    <a:pt x="504" y="270"/>
                  </a:lnTo>
                  <a:lnTo>
                    <a:pt x="510" y="270"/>
                  </a:lnTo>
                  <a:lnTo>
                    <a:pt x="522" y="270"/>
                  </a:lnTo>
                  <a:lnTo>
                    <a:pt x="534" y="270"/>
                  </a:lnTo>
                  <a:lnTo>
                    <a:pt x="540" y="270"/>
                  </a:lnTo>
                  <a:lnTo>
                    <a:pt x="552" y="270"/>
                  </a:lnTo>
                  <a:lnTo>
                    <a:pt x="564" y="270"/>
                  </a:lnTo>
                  <a:lnTo>
                    <a:pt x="576" y="270"/>
                  </a:lnTo>
                  <a:lnTo>
                    <a:pt x="582" y="270"/>
                  </a:lnTo>
                  <a:lnTo>
                    <a:pt x="594" y="276"/>
                  </a:lnTo>
                  <a:lnTo>
                    <a:pt x="606" y="276"/>
                  </a:lnTo>
                  <a:lnTo>
                    <a:pt x="612" y="276"/>
                  </a:lnTo>
                  <a:lnTo>
                    <a:pt x="624" y="282"/>
                  </a:lnTo>
                  <a:lnTo>
                    <a:pt x="636" y="282"/>
                  </a:lnTo>
                  <a:lnTo>
                    <a:pt x="648" y="288"/>
                  </a:lnTo>
                  <a:lnTo>
                    <a:pt x="654" y="288"/>
                  </a:lnTo>
                  <a:lnTo>
                    <a:pt x="666" y="294"/>
                  </a:lnTo>
                  <a:lnTo>
                    <a:pt x="678" y="294"/>
                  </a:lnTo>
                  <a:lnTo>
                    <a:pt x="684" y="300"/>
                  </a:lnTo>
                  <a:lnTo>
                    <a:pt x="696" y="300"/>
                  </a:lnTo>
                  <a:lnTo>
                    <a:pt x="708" y="306"/>
                  </a:lnTo>
                  <a:lnTo>
                    <a:pt x="720" y="312"/>
                  </a:lnTo>
                  <a:lnTo>
                    <a:pt x="726" y="312"/>
                  </a:lnTo>
                  <a:lnTo>
                    <a:pt x="738" y="318"/>
                  </a:lnTo>
                  <a:lnTo>
                    <a:pt x="750" y="324"/>
                  </a:lnTo>
                  <a:lnTo>
                    <a:pt x="756" y="330"/>
                  </a:lnTo>
                  <a:lnTo>
                    <a:pt x="768" y="330"/>
                  </a:lnTo>
                  <a:lnTo>
                    <a:pt x="780" y="336"/>
                  </a:lnTo>
                  <a:lnTo>
                    <a:pt x="792" y="342"/>
                  </a:lnTo>
                  <a:lnTo>
                    <a:pt x="798" y="348"/>
                  </a:lnTo>
                  <a:lnTo>
                    <a:pt x="810" y="348"/>
                  </a:lnTo>
                  <a:lnTo>
                    <a:pt x="822" y="354"/>
                  </a:lnTo>
                  <a:lnTo>
                    <a:pt x="828" y="360"/>
                  </a:lnTo>
                  <a:lnTo>
                    <a:pt x="840" y="360"/>
                  </a:lnTo>
                  <a:lnTo>
                    <a:pt x="852" y="366"/>
                  </a:lnTo>
                  <a:lnTo>
                    <a:pt x="858" y="372"/>
                  </a:lnTo>
                  <a:lnTo>
                    <a:pt x="870" y="372"/>
                  </a:lnTo>
                  <a:lnTo>
                    <a:pt x="882" y="378"/>
                  </a:lnTo>
                  <a:lnTo>
                    <a:pt x="894" y="378"/>
                  </a:lnTo>
                  <a:lnTo>
                    <a:pt x="900" y="384"/>
                  </a:lnTo>
                  <a:lnTo>
                    <a:pt x="912" y="384"/>
                  </a:lnTo>
                  <a:lnTo>
                    <a:pt x="924" y="384"/>
                  </a:lnTo>
                  <a:lnTo>
                    <a:pt x="930" y="390"/>
                  </a:lnTo>
                  <a:lnTo>
                    <a:pt x="942" y="390"/>
                  </a:lnTo>
                  <a:lnTo>
                    <a:pt x="954" y="390"/>
                  </a:lnTo>
                  <a:lnTo>
                    <a:pt x="966" y="390"/>
                  </a:lnTo>
                  <a:lnTo>
                    <a:pt x="972" y="390"/>
                  </a:lnTo>
                  <a:lnTo>
                    <a:pt x="984" y="384"/>
                  </a:lnTo>
                  <a:lnTo>
                    <a:pt x="996" y="384"/>
                  </a:lnTo>
                  <a:lnTo>
                    <a:pt x="1002" y="384"/>
                  </a:lnTo>
                  <a:lnTo>
                    <a:pt x="1014" y="378"/>
                  </a:lnTo>
                  <a:lnTo>
                    <a:pt x="1026" y="378"/>
                  </a:lnTo>
                  <a:lnTo>
                    <a:pt x="1038" y="372"/>
                  </a:lnTo>
                  <a:lnTo>
                    <a:pt x="1044" y="366"/>
                  </a:lnTo>
                  <a:lnTo>
                    <a:pt x="1056" y="360"/>
                  </a:lnTo>
                  <a:lnTo>
                    <a:pt x="1068" y="354"/>
                  </a:lnTo>
                  <a:lnTo>
                    <a:pt x="1074" y="348"/>
                  </a:lnTo>
                  <a:lnTo>
                    <a:pt x="1086" y="342"/>
                  </a:lnTo>
                  <a:lnTo>
                    <a:pt x="1098" y="330"/>
                  </a:lnTo>
                  <a:lnTo>
                    <a:pt x="1110" y="324"/>
                  </a:lnTo>
                  <a:lnTo>
                    <a:pt x="1116" y="312"/>
                  </a:lnTo>
                  <a:lnTo>
                    <a:pt x="1128" y="300"/>
                  </a:lnTo>
                  <a:lnTo>
                    <a:pt x="1140" y="288"/>
                  </a:lnTo>
                  <a:lnTo>
                    <a:pt x="1146" y="276"/>
                  </a:lnTo>
                  <a:lnTo>
                    <a:pt x="1158" y="264"/>
                  </a:lnTo>
                  <a:lnTo>
                    <a:pt x="1170" y="252"/>
                  </a:lnTo>
                  <a:lnTo>
                    <a:pt x="1176" y="234"/>
                  </a:lnTo>
                  <a:lnTo>
                    <a:pt x="1188" y="222"/>
                  </a:lnTo>
                  <a:lnTo>
                    <a:pt x="1200" y="204"/>
                  </a:lnTo>
                  <a:lnTo>
                    <a:pt x="1212" y="186"/>
                  </a:lnTo>
                  <a:lnTo>
                    <a:pt x="1218" y="168"/>
                  </a:lnTo>
                  <a:lnTo>
                    <a:pt x="1230" y="150"/>
                  </a:lnTo>
                  <a:lnTo>
                    <a:pt x="1242" y="132"/>
                  </a:lnTo>
                  <a:lnTo>
                    <a:pt x="1248" y="108"/>
                  </a:lnTo>
                  <a:lnTo>
                    <a:pt x="1260" y="90"/>
                  </a:lnTo>
                  <a:lnTo>
                    <a:pt x="1272" y="66"/>
                  </a:lnTo>
                  <a:lnTo>
                    <a:pt x="1284" y="48"/>
                  </a:lnTo>
                  <a:lnTo>
                    <a:pt x="1290" y="24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8" name="Freeform 51"/>
            <p:cNvSpPr>
              <a:spLocks/>
            </p:cNvSpPr>
            <p:nvPr/>
          </p:nvSpPr>
          <p:spPr bwMode="auto">
            <a:xfrm>
              <a:off x="7724775" y="600075"/>
              <a:ext cx="142875" cy="361950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12" y="204"/>
                </a:cxn>
                <a:cxn ang="0">
                  <a:pos x="18" y="180"/>
                </a:cxn>
                <a:cxn ang="0">
                  <a:pos x="30" y="156"/>
                </a:cxn>
                <a:cxn ang="0">
                  <a:pos x="42" y="132"/>
                </a:cxn>
                <a:cxn ang="0">
                  <a:pos x="54" y="102"/>
                </a:cxn>
                <a:cxn ang="0">
                  <a:pos x="60" y="78"/>
                </a:cxn>
                <a:cxn ang="0">
                  <a:pos x="72" y="54"/>
                </a:cxn>
                <a:cxn ang="0">
                  <a:pos x="84" y="24"/>
                </a:cxn>
                <a:cxn ang="0">
                  <a:pos x="90" y="0"/>
                </a:cxn>
              </a:cxnLst>
              <a:rect l="0" t="0" r="r" b="b"/>
              <a:pathLst>
                <a:path w="90" h="228">
                  <a:moveTo>
                    <a:pt x="0" y="228"/>
                  </a:moveTo>
                  <a:lnTo>
                    <a:pt x="12" y="204"/>
                  </a:lnTo>
                  <a:lnTo>
                    <a:pt x="18" y="180"/>
                  </a:lnTo>
                  <a:lnTo>
                    <a:pt x="30" y="156"/>
                  </a:lnTo>
                  <a:lnTo>
                    <a:pt x="42" y="132"/>
                  </a:lnTo>
                  <a:lnTo>
                    <a:pt x="54" y="102"/>
                  </a:lnTo>
                  <a:lnTo>
                    <a:pt x="60" y="78"/>
                  </a:lnTo>
                  <a:lnTo>
                    <a:pt x="72" y="54"/>
                  </a:lnTo>
                  <a:lnTo>
                    <a:pt x="84" y="24"/>
                  </a:lnTo>
                  <a:lnTo>
                    <a:pt x="9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276601" y="838201"/>
            <a:ext cx="880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4</a:t>
            </a:r>
          </a:p>
        </p:txBody>
      </p:sp>
      <p:graphicFrame>
        <p:nvGraphicFramePr>
          <p:cNvPr id="79" name="Object 6"/>
          <p:cNvGraphicFramePr>
            <a:graphicFrameLocks noChangeAspect="1"/>
          </p:cNvGraphicFramePr>
          <p:nvPr/>
        </p:nvGraphicFramePr>
        <p:xfrm>
          <a:off x="9753600" y="2590800"/>
          <a:ext cx="73206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406080" progId="Equation.DSMT4">
                  <p:embed/>
                </p:oleObj>
              </mc:Choice>
              <mc:Fallback>
                <p:oleObj name="Equation" r:id="rId7" imgW="355320" imgH="406080" progId="Equation.DSMT4">
                  <p:embed/>
                  <p:pic>
                    <p:nvPicPr>
                      <p:cNvPr id="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2590800"/>
                        <a:ext cx="73206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Freeform 53"/>
          <p:cNvSpPr>
            <a:spLocks/>
          </p:cNvSpPr>
          <p:nvPr/>
        </p:nvSpPr>
        <p:spPr bwMode="auto">
          <a:xfrm>
            <a:off x="3051320" y="1482975"/>
            <a:ext cx="6486525" cy="1733550"/>
          </a:xfrm>
          <a:custGeom>
            <a:avLst/>
            <a:gdLst/>
            <a:ahLst/>
            <a:cxnLst>
              <a:cxn ang="0">
                <a:pos x="30" y="882"/>
              </a:cxn>
              <a:cxn ang="0">
                <a:pos x="84" y="642"/>
              </a:cxn>
              <a:cxn ang="0">
                <a:pos x="138" y="462"/>
              </a:cxn>
              <a:cxn ang="0">
                <a:pos x="186" y="336"/>
              </a:cxn>
              <a:cxn ang="0">
                <a:pos x="240" y="246"/>
              </a:cxn>
              <a:cxn ang="0">
                <a:pos x="294" y="180"/>
              </a:cxn>
              <a:cxn ang="0">
                <a:pos x="342" y="126"/>
              </a:cxn>
              <a:cxn ang="0">
                <a:pos x="396" y="90"/>
              </a:cxn>
              <a:cxn ang="0">
                <a:pos x="450" y="66"/>
              </a:cxn>
              <a:cxn ang="0">
                <a:pos x="504" y="48"/>
              </a:cxn>
              <a:cxn ang="0">
                <a:pos x="552" y="36"/>
              </a:cxn>
              <a:cxn ang="0">
                <a:pos x="606" y="24"/>
              </a:cxn>
              <a:cxn ang="0">
                <a:pos x="660" y="18"/>
              </a:cxn>
              <a:cxn ang="0">
                <a:pos x="708" y="12"/>
              </a:cxn>
              <a:cxn ang="0">
                <a:pos x="762" y="6"/>
              </a:cxn>
              <a:cxn ang="0">
                <a:pos x="816" y="6"/>
              </a:cxn>
              <a:cxn ang="0">
                <a:pos x="864" y="0"/>
              </a:cxn>
              <a:cxn ang="0">
                <a:pos x="918" y="0"/>
              </a:cxn>
              <a:cxn ang="0">
                <a:pos x="972" y="0"/>
              </a:cxn>
              <a:cxn ang="0">
                <a:pos x="1026" y="0"/>
              </a:cxn>
              <a:cxn ang="0">
                <a:pos x="1074" y="0"/>
              </a:cxn>
              <a:cxn ang="0">
                <a:pos x="1128" y="0"/>
              </a:cxn>
              <a:cxn ang="0">
                <a:pos x="1182" y="0"/>
              </a:cxn>
              <a:cxn ang="0">
                <a:pos x="1230" y="0"/>
              </a:cxn>
              <a:cxn ang="0">
                <a:pos x="1284" y="0"/>
              </a:cxn>
              <a:cxn ang="0">
                <a:pos x="1338" y="0"/>
              </a:cxn>
              <a:cxn ang="0">
                <a:pos x="1386" y="0"/>
              </a:cxn>
              <a:cxn ang="0">
                <a:pos x="1440" y="0"/>
              </a:cxn>
              <a:cxn ang="0">
                <a:pos x="1494" y="0"/>
              </a:cxn>
              <a:cxn ang="0">
                <a:pos x="1548" y="0"/>
              </a:cxn>
              <a:cxn ang="0">
                <a:pos x="1596" y="0"/>
              </a:cxn>
              <a:cxn ang="0">
                <a:pos x="1650" y="0"/>
              </a:cxn>
              <a:cxn ang="0">
                <a:pos x="1704" y="0"/>
              </a:cxn>
              <a:cxn ang="0">
                <a:pos x="1752" y="0"/>
              </a:cxn>
              <a:cxn ang="0">
                <a:pos x="1806" y="0"/>
              </a:cxn>
              <a:cxn ang="0">
                <a:pos x="1860" y="0"/>
              </a:cxn>
              <a:cxn ang="0">
                <a:pos x="1908" y="0"/>
              </a:cxn>
              <a:cxn ang="0">
                <a:pos x="1962" y="0"/>
              </a:cxn>
              <a:cxn ang="0">
                <a:pos x="2016" y="0"/>
              </a:cxn>
              <a:cxn ang="0">
                <a:pos x="2070" y="0"/>
              </a:cxn>
              <a:cxn ang="0">
                <a:pos x="2118" y="0"/>
              </a:cxn>
              <a:cxn ang="0">
                <a:pos x="2172" y="0"/>
              </a:cxn>
            </a:cxnLst>
            <a:rect l="0" t="0" r="r" b="b"/>
            <a:pathLst>
              <a:path w="2208" h="1092">
                <a:moveTo>
                  <a:pt x="0" y="1092"/>
                </a:moveTo>
                <a:lnTo>
                  <a:pt x="12" y="978"/>
                </a:lnTo>
                <a:lnTo>
                  <a:pt x="30" y="882"/>
                </a:lnTo>
                <a:lnTo>
                  <a:pt x="48" y="792"/>
                </a:lnTo>
                <a:lnTo>
                  <a:pt x="66" y="714"/>
                </a:lnTo>
                <a:lnTo>
                  <a:pt x="84" y="642"/>
                </a:lnTo>
                <a:lnTo>
                  <a:pt x="102" y="576"/>
                </a:lnTo>
                <a:lnTo>
                  <a:pt x="120" y="516"/>
                </a:lnTo>
                <a:lnTo>
                  <a:pt x="138" y="462"/>
                </a:lnTo>
                <a:lnTo>
                  <a:pt x="156" y="420"/>
                </a:lnTo>
                <a:lnTo>
                  <a:pt x="168" y="378"/>
                </a:lnTo>
                <a:lnTo>
                  <a:pt x="186" y="336"/>
                </a:lnTo>
                <a:lnTo>
                  <a:pt x="204" y="306"/>
                </a:lnTo>
                <a:lnTo>
                  <a:pt x="222" y="270"/>
                </a:lnTo>
                <a:lnTo>
                  <a:pt x="240" y="246"/>
                </a:lnTo>
                <a:lnTo>
                  <a:pt x="258" y="222"/>
                </a:lnTo>
                <a:lnTo>
                  <a:pt x="276" y="198"/>
                </a:lnTo>
                <a:lnTo>
                  <a:pt x="294" y="180"/>
                </a:lnTo>
                <a:lnTo>
                  <a:pt x="312" y="162"/>
                </a:lnTo>
                <a:lnTo>
                  <a:pt x="330" y="144"/>
                </a:lnTo>
                <a:lnTo>
                  <a:pt x="342" y="126"/>
                </a:lnTo>
                <a:lnTo>
                  <a:pt x="360" y="114"/>
                </a:lnTo>
                <a:lnTo>
                  <a:pt x="378" y="102"/>
                </a:lnTo>
                <a:lnTo>
                  <a:pt x="396" y="90"/>
                </a:lnTo>
                <a:lnTo>
                  <a:pt x="414" y="84"/>
                </a:lnTo>
                <a:lnTo>
                  <a:pt x="432" y="72"/>
                </a:lnTo>
                <a:lnTo>
                  <a:pt x="450" y="66"/>
                </a:lnTo>
                <a:lnTo>
                  <a:pt x="468" y="60"/>
                </a:lnTo>
                <a:lnTo>
                  <a:pt x="486" y="54"/>
                </a:lnTo>
                <a:lnTo>
                  <a:pt x="504" y="48"/>
                </a:lnTo>
                <a:lnTo>
                  <a:pt x="516" y="42"/>
                </a:lnTo>
                <a:lnTo>
                  <a:pt x="534" y="36"/>
                </a:lnTo>
                <a:lnTo>
                  <a:pt x="552" y="36"/>
                </a:lnTo>
                <a:lnTo>
                  <a:pt x="570" y="30"/>
                </a:lnTo>
                <a:lnTo>
                  <a:pt x="588" y="24"/>
                </a:lnTo>
                <a:lnTo>
                  <a:pt x="606" y="24"/>
                </a:lnTo>
                <a:lnTo>
                  <a:pt x="624" y="24"/>
                </a:lnTo>
                <a:lnTo>
                  <a:pt x="642" y="18"/>
                </a:lnTo>
                <a:lnTo>
                  <a:pt x="660" y="18"/>
                </a:lnTo>
                <a:lnTo>
                  <a:pt x="678" y="12"/>
                </a:lnTo>
                <a:lnTo>
                  <a:pt x="690" y="12"/>
                </a:lnTo>
                <a:lnTo>
                  <a:pt x="708" y="12"/>
                </a:lnTo>
                <a:lnTo>
                  <a:pt x="726" y="12"/>
                </a:lnTo>
                <a:lnTo>
                  <a:pt x="744" y="6"/>
                </a:lnTo>
                <a:lnTo>
                  <a:pt x="762" y="6"/>
                </a:lnTo>
                <a:lnTo>
                  <a:pt x="780" y="6"/>
                </a:lnTo>
                <a:lnTo>
                  <a:pt x="798" y="6"/>
                </a:lnTo>
                <a:lnTo>
                  <a:pt x="816" y="6"/>
                </a:lnTo>
                <a:lnTo>
                  <a:pt x="834" y="6"/>
                </a:lnTo>
                <a:lnTo>
                  <a:pt x="852" y="6"/>
                </a:lnTo>
                <a:lnTo>
                  <a:pt x="864" y="0"/>
                </a:lnTo>
                <a:lnTo>
                  <a:pt x="882" y="0"/>
                </a:lnTo>
                <a:lnTo>
                  <a:pt x="900" y="0"/>
                </a:lnTo>
                <a:lnTo>
                  <a:pt x="918" y="0"/>
                </a:lnTo>
                <a:lnTo>
                  <a:pt x="936" y="0"/>
                </a:lnTo>
                <a:lnTo>
                  <a:pt x="954" y="0"/>
                </a:lnTo>
                <a:lnTo>
                  <a:pt x="972" y="0"/>
                </a:lnTo>
                <a:lnTo>
                  <a:pt x="990" y="0"/>
                </a:lnTo>
                <a:lnTo>
                  <a:pt x="1008" y="0"/>
                </a:lnTo>
                <a:lnTo>
                  <a:pt x="1026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2" y="0"/>
                </a:lnTo>
                <a:lnTo>
                  <a:pt x="1110" y="0"/>
                </a:lnTo>
                <a:lnTo>
                  <a:pt x="1128" y="0"/>
                </a:lnTo>
                <a:lnTo>
                  <a:pt x="1146" y="0"/>
                </a:lnTo>
                <a:lnTo>
                  <a:pt x="1164" y="0"/>
                </a:lnTo>
                <a:lnTo>
                  <a:pt x="1182" y="0"/>
                </a:lnTo>
                <a:lnTo>
                  <a:pt x="1200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2" y="0"/>
                </a:lnTo>
                <a:lnTo>
                  <a:pt x="1320" y="0"/>
                </a:lnTo>
                <a:lnTo>
                  <a:pt x="1338" y="0"/>
                </a:lnTo>
                <a:lnTo>
                  <a:pt x="1356" y="0"/>
                </a:lnTo>
                <a:lnTo>
                  <a:pt x="1374" y="0"/>
                </a:lnTo>
                <a:lnTo>
                  <a:pt x="1386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494" y="0"/>
                </a:lnTo>
                <a:lnTo>
                  <a:pt x="1512" y="0"/>
                </a:lnTo>
                <a:lnTo>
                  <a:pt x="1530" y="0"/>
                </a:lnTo>
                <a:lnTo>
                  <a:pt x="1548" y="0"/>
                </a:lnTo>
                <a:lnTo>
                  <a:pt x="1560" y="0"/>
                </a:lnTo>
                <a:lnTo>
                  <a:pt x="1578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86" y="0"/>
                </a:lnTo>
                <a:lnTo>
                  <a:pt x="1704" y="0"/>
                </a:lnTo>
                <a:lnTo>
                  <a:pt x="1722" y="0"/>
                </a:lnTo>
                <a:lnTo>
                  <a:pt x="1734" y="0"/>
                </a:lnTo>
                <a:lnTo>
                  <a:pt x="1752" y="0"/>
                </a:lnTo>
                <a:lnTo>
                  <a:pt x="1770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896" y="0"/>
                </a:lnTo>
                <a:lnTo>
                  <a:pt x="1908" y="0"/>
                </a:lnTo>
                <a:lnTo>
                  <a:pt x="1926" y="0"/>
                </a:lnTo>
                <a:lnTo>
                  <a:pt x="1944" y="0"/>
                </a:lnTo>
                <a:lnTo>
                  <a:pt x="1962" y="0"/>
                </a:lnTo>
                <a:lnTo>
                  <a:pt x="1980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82" y="0"/>
                </a:lnTo>
                <a:lnTo>
                  <a:pt x="2100" y="0"/>
                </a:lnTo>
                <a:lnTo>
                  <a:pt x="2118" y="0"/>
                </a:lnTo>
                <a:lnTo>
                  <a:pt x="2136" y="0"/>
                </a:lnTo>
                <a:lnTo>
                  <a:pt x="2154" y="0"/>
                </a:lnTo>
                <a:lnTo>
                  <a:pt x="2172" y="0"/>
                </a:lnTo>
                <a:lnTo>
                  <a:pt x="2190" y="0"/>
                </a:lnTo>
                <a:lnTo>
                  <a:pt x="2208" y="0"/>
                </a:lnTo>
              </a:path>
            </a:pathLst>
          </a:custGeom>
          <a:noFill/>
          <a:ln w="76200" cap="flat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9872565" y="1106269"/>
            <a:ext cx="15087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n=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anose="05050102010706020507" pitchFamily="18" charset="2"/>
              </a:rPr>
              <a:t>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4" name="TextBox 52"/>
          <p:cNvSpPr txBox="1">
            <a:spLocks noChangeArrowheads="1"/>
          </p:cNvSpPr>
          <p:nvPr/>
        </p:nvSpPr>
        <p:spPr bwMode="auto">
          <a:xfrm>
            <a:off x="4135500" y="528868"/>
            <a:ext cx="20594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Approximate</a:t>
            </a:r>
          </a:p>
        </p:txBody>
      </p:sp>
      <p:sp>
        <p:nvSpPr>
          <p:cNvPr id="85" name="TextBox 52"/>
          <p:cNvSpPr txBox="1">
            <a:spLocks noChangeArrowheads="1"/>
          </p:cNvSpPr>
          <p:nvPr/>
        </p:nvSpPr>
        <p:spPr bwMode="auto">
          <a:xfrm>
            <a:off x="9968950" y="613846"/>
            <a:ext cx="10733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y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9968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6"/>
          <p:cNvGrpSpPr/>
          <p:nvPr/>
        </p:nvGrpSpPr>
        <p:grpSpPr>
          <a:xfrm>
            <a:off x="2305408" y="228601"/>
            <a:ext cx="7183897" cy="3094911"/>
            <a:chOff x="979844" y="3705225"/>
            <a:chExt cx="7183897" cy="3094911"/>
          </a:xfrm>
        </p:grpSpPr>
        <p:sp>
          <p:nvSpPr>
            <p:cNvPr id="40970" name="Rectangle 10"/>
            <p:cNvSpPr>
              <a:spLocks noChangeArrowheads="1"/>
            </p:cNvSpPr>
            <p:nvPr/>
          </p:nvSpPr>
          <p:spPr bwMode="auto">
            <a:xfrm>
              <a:off x="1524000" y="3810000"/>
              <a:ext cx="6515100" cy="2600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>
              <a:off x="1524000" y="3810000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>
              <a:off x="1524000" y="6410325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73" name="Line 13"/>
            <p:cNvSpPr>
              <a:spLocks noChangeShapeType="1"/>
            </p:cNvSpPr>
            <p:nvPr/>
          </p:nvSpPr>
          <p:spPr bwMode="auto">
            <a:xfrm flipV="1">
              <a:off x="80391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74" name="Line 14"/>
            <p:cNvSpPr>
              <a:spLocks noChangeShapeType="1"/>
            </p:cNvSpPr>
            <p:nvPr/>
          </p:nvSpPr>
          <p:spPr bwMode="auto">
            <a:xfrm flipV="1">
              <a:off x="15240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75" name="Line 15"/>
            <p:cNvSpPr>
              <a:spLocks noChangeShapeType="1"/>
            </p:cNvSpPr>
            <p:nvPr/>
          </p:nvSpPr>
          <p:spPr bwMode="auto">
            <a:xfrm>
              <a:off x="1524000" y="6410325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76" name="Line 16"/>
            <p:cNvSpPr>
              <a:spLocks noChangeShapeType="1"/>
            </p:cNvSpPr>
            <p:nvPr/>
          </p:nvSpPr>
          <p:spPr bwMode="auto">
            <a:xfrm flipV="1">
              <a:off x="15240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77" name="Line 17"/>
            <p:cNvSpPr>
              <a:spLocks noChangeShapeType="1"/>
            </p:cNvSpPr>
            <p:nvPr/>
          </p:nvSpPr>
          <p:spPr bwMode="auto">
            <a:xfrm flipV="1">
              <a:off x="152400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78" name="Line 18"/>
            <p:cNvSpPr>
              <a:spLocks noChangeShapeType="1"/>
            </p:cNvSpPr>
            <p:nvPr/>
          </p:nvSpPr>
          <p:spPr bwMode="auto">
            <a:xfrm>
              <a:off x="152400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79" name="Rectangle 19"/>
            <p:cNvSpPr>
              <a:spLocks noChangeArrowheads="1"/>
            </p:cNvSpPr>
            <p:nvPr/>
          </p:nvSpPr>
          <p:spPr bwMode="auto">
            <a:xfrm>
              <a:off x="1476375" y="6438900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0" name="Line 20"/>
            <p:cNvSpPr>
              <a:spLocks noChangeShapeType="1"/>
            </p:cNvSpPr>
            <p:nvPr/>
          </p:nvSpPr>
          <p:spPr bwMode="auto">
            <a:xfrm flipV="1">
              <a:off x="281940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1" name="Line 21"/>
            <p:cNvSpPr>
              <a:spLocks noChangeShapeType="1"/>
            </p:cNvSpPr>
            <p:nvPr/>
          </p:nvSpPr>
          <p:spPr bwMode="auto">
            <a:xfrm>
              <a:off x="281940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2" name="Rectangle 22"/>
            <p:cNvSpPr>
              <a:spLocks noChangeArrowheads="1"/>
            </p:cNvSpPr>
            <p:nvPr/>
          </p:nvSpPr>
          <p:spPr bwMode="auto">
            <a:xfrm>
              <a:off x="2695575" y="6438900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3" name="Line 23"/>
            <p:cNvSpPr>
              <a:spLocks noChangeShapeType="1"/>
            </p:cNvSpPr>
            <p:nvPr/>
          </p:nvSpPr>
          <p:spPr bwMode="auto">
            <a:xfrm flipV="1">
              <a:off x="4124325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4" name="Line 24"/>
            <p:cNvSpPr>
              <a:spLocks noChangeShapeType="1"/>
            </p:cNvSpPr>
            <p:nvPr/>
          </p:nvSpPr>
          <p:spPr bwMode="auto">
            <a:xfrm>
              <a:off x="4124325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5" name="Rectangle 25"/>
            <p:cNvSpPr>
              <a:spLocks noChangeArrowheads="1"/>
            </p:cNvSpPr>
            <p:nvPr/>
          </p:nvSpPr>
          <p:spPr bwMode="auto">
            <a:xfrm>
              <a:off x="4076700" y="6438900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6" name="Line 26"/>
            <p:cNvSpPr>
              <a:spLocks noChangeShapeType="1"/>
            </p:cNvSpPr>
            <p:nvPr/>
          </p:nvSpPr>
          <p:spPr bwMode="auto">
            <a:xfrm flipV="1">
              <a:off x="542925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7" name="Line 27"/>
            <p:cNvSpPr>
              <a:spLocks noChangeShapeType="1"/>
            </p:cNvSpPr>
            <p:nvPr/>
          </p:nvSpPr>
          <p:spPr bwMode="auto">
            <a:xfrm>
              <a:off x="542925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8" name="Rectangle 28"/>
            <p:cNvSpPr>
              <a:spLocks noChangeArrowheads="1"/>
            </p:cNvSpPr>
            <p:nvPr/>
          </p:nvSpPr>
          <p:spPr bwMode="auto">
            <a:xfrm>
              <a:off x="5305425" y="6438900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 flipV="1">
              <a:off x="6734175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0" name="Line 30"/>
            <p:cNvSpPr>
              <a:spLocks noChangeShapeType="1"/>
            </p:cNvSpPr>
            <p:nvPr/>
          </p:nvSpPr>
          <p:spPr bwMode="auto">
            <a:xfrm>
              <a:off x="6734175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1" name="Rectangle 31"/>
            <p:cNvSpPr>
              <a:spLocks noChangeArrowheads="1"/>
            </p:cNvSpPr>
            <p:nvPr/>
          </p:nvSpPr>
          <p:spPr bwMode="auto">
            <a:xfrm>
              <a:off x="6686550" y="6438900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2" name="Line 32"/>
            <p:cNvSpPr>
              <a:spLocks noChangeShapeType="1"/>
            </p:cNvSpPr>
            <p:nvPr/>
          </p:nvSpPr>
          <p:spPr bwMode="auto">
            <a:xfrm flipV="1">
              <a:off x="803910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3" name="Line 33"/>
            <p:cNvSpPr>
              <a:spLocks noChangeShapeType="1"/>
            </p:cNvSpPr>
            <p:nvPr/>
          </p:nvSpPr>
          <p:spPr bwMode="auto">
            <a:xfrm>
              <a:off x="803910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4" name="Rectangle 34"/>
            <p:cNvSpPr>
              <a:spLocks noChangeArrowheads="1"/>
            </p:cNvSpPr>
            <p:nvPr/>
          </p:nvSpPr>
          <p:spPr bwMode="auto">
            <a:xfrm>
              <a:off x="7915275" y="6438900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5" name="Line 35"/>
            <p:cNvSpPr>
              <a:spLocks noChangeShapeType="1"/>
            </p:cNvSpPr>
            <p:nvPr/>
          </p:nvSpPr>
          <p:spPr bwMode="auto">
            <a:xfrm>
              <a:off x="1524000" y="641032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6" name="Line 36"/>
            <p:cNvSpPr>
              <a:spLocks noChangeShapeType="1"/>
            </p:cNvSpPr>
            <p:nvPr/>
          </p:nvSpPr>
          <p:spPr bwMode="auto">
            <a:xfrm flipH="1">
              <a:off x="7972425" y="641032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7" name="Rectangle 37"/>
            <p:cNvSpPr>
              <a:spLocks noChangeArrowheads="1"/>
            </p:cNvSpPr>
            <p:nvPr/>
          </p:nvSpPr>
          <p:spPr bwMode="auto">
            <a:xfrm>
              <a:off x="1171575" y="6305550"/>
              <a:ext cx="307777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1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auto">
            <a:xfrm>
              <a:off x="1524000" y="597217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9" name="Line 39"/>
            <p:cNvSpPr>
              <a:spLocks noChangeShapeType="1"/>
            </p:cNvSpPr>
            <p:nvPr/>
          </p:nvSpPr>
          <p:spPr bwMode="auto">
            <a:xfrm flipH="1">
              <a:off x="7972425" y="597217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0" name="Rectangle 40"/>
            <p:cNvSpPr>
              <a:spLocks noChangeArrowheads="1"/>
            </p:cNvSpPr>
            <p:nvPr/>
          </p:nvSpPr>
          <p:spPr bwMode="auto">
            <a:xfrm>
              <a:off x="1323975" y="5867400"/>
              <a:ext cx="15869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1" name="Line 41"/>
            <p:cNvSpPr>
              <a:spLocks noChangeShapeType="1"/>
            </p:cNvSpPr>
            <p:nvPr/>
          </p:nvSpPr>
          <p:spPr bwMode="auto">
            <a:xfrm>
              <a:off x="1524000" y="5543550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2" name="Line 42"/>
            <p:cNvSpPr>
              <a:spLocks noChangeShapeType="1"/>
            </p:cNvSpPr>
            <p:nvPr/>
          </p:nvSpPr>
          <p:spPr bwMode="auto">
            <a:xfrm flipH="1">
              <a:off x="7972425" y="5543550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3" name="Rectangle 43"/>
            <p:cNvSpPr>
              <a:spLocks noChangeArrowheads="1"/>
            </p:cNvSpPr>
            <p:nvPr/>
          </p:nvSpPr>
          <p:spPr bwMode="auto">
            <a:xfrm>
              <a:off x="1171575" y="5438775"/>
              <a:ext cx="307777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0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4" name="Line 44"/>
            <p:cNvSpPr>
              <a:spLocks noChangeShapeType="1"/>
            </p:cNvSpPr>
            <p:nvPr/>
          </p:nvSpPr>
          <p:spPr bwMode="auto">
            <a:xfrm>
              <a:off x="1524000" y="5105400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5" name="Line 45"/>
            <p:cNvSpPr>
              <a:spLocks noChangeShapeType="1"/>
            </p:cNvSpPr>
            <p:nvPr/>
          </p:nvSpPr>
          <p:spPr bwMode="auto">
            <a:xfrm flipH="1">
              <a:off x="7972425" y="5105400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6" name="Rectangle 46"/>
            <p:cNvSpPr>
              <a:spLocks noChangeArrowheads="1"/>
            </p:cNvSpPr>
            <p:nvPr/>
          </p:nvSpPr>
          <p:spPr bwMode="auto">
            <a:xfrm>
              <a:off x="1381125" y="5000625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7" name="Line 47"/>
            <p:cNvSpPr>
              <a:spLocks noChangeShapeType="1"/>
            </p:cNvSpPr>
            <p:nvPr/>
          </p:nvSpPr>
          <p:spPr bwMode="auto">
            <a:xfrm>
              <a:off x="1524000" y="467677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8" name="Line 48"/>
            <p:cNvSpPr>
              <a:spLocks noChangeShapeType="1"/>
            </p:cNvSpPr>
            <p:nvPr/>
          </p:nvSpPr>
          <p:spPr bwMode="auto">
            <a:xfrm flipH="1">
              <a:off x="7972425" y="467677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9" name="Rectangle 49"/>
            <p:cNvSpPr>
              <a:spLocks noChangeArrowheads="1"/>
            </p:cNvSpPr>
            <p:nvPr/>
          </p:nvSpPr>
          <p:spPr bwMode="auto">
            <a:xfrm>
              <a:off x="1228725" y="4572000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>
              <a:off x="1524000" y="423862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1" name="Line 51"/>
            <p:cNvSpPr>
              <a:spLocks noChangeShapeType="1"/>
            </p:cNvSpPr>
            <p:nvPr/>
          </p:nvSpPr>
          <p:spPr bwMode="auto">
            <a:xfrm flipH="1">
              <a:off x="7972425" y="423862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2" name="Rectangle 52"/>
            <p:cNvSpPr>
              <a:spLocks noChangeArrowheads="1"/>
            </p:cNvSpPr>
            <p:nvPr/>
          </p:nvSpPr>
          <p:spPr bwMode="auto">
            <a:xfrm>
              <a:off x="1381125" y="4133850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3" name="Line 53"/>
            <p:cNvSpPr>
              <a:spLocks noChangeShapeType="1"/>
            </p:cNvSpPr>
            <p:nvPr/>
          </p:nvSpPr>
          <p:spPr bwMode="auto">
            <a:xfrm>
              <a:off x="1524000" y="3810000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4" name="Line 54"/>
            <p:cNvSpPr>
              <a:spLocks noChangeShapeType="1"/>
            </p:cNvSpPr>
            <p:nvPr/>
          </p:nvSpPr>
          <p:spPr bwMode="auto">
            <a:xfrm flipH="1">
              <a:off x="7972425" y="3810000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5" name="Rectangle 55"/>
            <p:cNvSpPr>
              <a:spLocks noChangeArrowheads="1"/>
            </p:cNvSpPr>
            <p:nvPr/>
          </p:nvSpPr>
          <p:spPr bwMode="auto">
            <a:xfrm>
              <a:off x="1228725" y="3705225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6" name="Line 56"/>
            <p:cNvSpPr>
              <a:spLocks noChangeShapeType="1"/>
            </p:cNvSpPr>
            <p:nvPr/>
          </p:nvSpPr>
          <p:spPr bwMode="auto">
            <a:xfrm>
              <a:off x="1524000" y="3810000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7" name="Line 57"/>
            <p:cNvSpPr>
              <a:spLocks noChangeShapeType="1"/>
            </p:cNvSpPr>
            <p:nvPr/>
          </p:nvSpPr>
          <p:spPr bwMode="auto">
            <a:xfrm>
              <a:off x="1524000" y="6410325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8" name="Line 58"/>
            <p:cNvSpPr>
              <a:spLocks noChangeShapeType="1"/>
            </p:cNvSpPr>
            <p:nvPr/>
          </p:nvSpPr>
          <p:spPr bwMode="auto">
            <a:xfrm flipV="1">
              <a:off x="80391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19" name="Line 59"/>
            <p:cNvSpPr>
              <a:spLocks noChangeShapeType="1"/>
            </p:cNvSpPr>
            <p:nvPr/>
          </p:nvSpPr>
          <p:spPr bwMode="auto">
            <a:xfrm flipV="1">
              <a:off x="15240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20" name="Freeform 60"/>
            <p:cNvSpPr>
              <a:spLocks/>
            </p:cNvSpPr>
            <p:nvPr/>
          </p:nvSpPr>
          <p:spPr bwMode="auto">
            <a:xfrm>
              <a:off x="1524000" y="4086225"/>
              <a:ext cx="1733550" cy="1019175"/>
            </a:xfrm>
            <a:custGeom>
              <a:avLst/>
              <a:gdLst/>
              <a:ahLst/>
              <a:cxnLst>
                <a:cxn ang="0">
                  <a:pos x="12" y="420"/>
                </a:cxn>
                <a:cxn ang="0">
                  <a:pos x="42" y="150"/>
                </a:cxn>
                <a:cxn ang="0">
                  <a:pos x="66" y="12"/>
                </a:cxn>
                <a:cxn ang="0">
                  <a:pos x="90" y="12"/>
                </a:cxn>
                <a:cxn ang="0">
                  <a:pos x="120" y="78"/>
                </a:cxn>
                <a:cxn ang="0">
                  <a:pos x="144" y="138"/>
                </a:cxn>
                <a:cxn ang="0">
                  <a:pos x="168" y="150"/>
                </a:cxn>
                <a:cxn ang="0">
                  <a:pos x="198" y="114"/>
                </a:cxn>
                <a:cxn ang="0">
                  <a:pos x="222" y="72"/>
                </a:cxn>
                <a:cxn ang="0">
                  <a:pos x="246" y="60"/>
                </a:cxn>
                <a:cxn ang="0">
                  <a:pos x="276" y="78"/>
                </a:cxn>
                <a:cxn ang="0">
                  <a:pos x="300" y="114"/>
                </a:cxn>
                <a:cxn ang="0">
                  <a:pos x="324" y="126"/>
                </a:cxn>
                <a:cxn ang="0">
                  <a:pos x="354" y="114"/>
                </a:cxn>
                <a:cxn ang="0">
                  <a:pos x="378" y="84"/>
                </a:cxn>
                <a:cxn ang="0">
                  <a:pos x="402" y="72"/>
                </a:cxn>
                <a:cxn ang="0">
                  <a:pos x="432" y="78"/>
                </a:cxn>
                <a:cxn ang="0">
                  <a:pos x="456" y="102"/>
                </a:cxn>
                <a:cxn ang="0">
                  <a:pos x="480" y="114"/>
                </a:cxn>
                <a:cxn ang="0">
                  <a:pos x="504" y="114"/>
                </a:cxn>
                <a:cxn ang="0">
                  <a:pos x="534" y="96"/>
                </a:cxn>
                <a:cxn ang="0">
                  <a:pos x="558" y="78"/>
                </a:cxn>
                <a:cxn ang="0">
                  <a:pos x="582" y="78"/>
                </a:cxn>
                <a:cxn ang="0">
                  <a:pos x="612" y="96"/>
                </a:cxn>
                <a:cxn ang="0">
                  <a:pos x="636" y="108"/>
                </a:cxn>
                <a:cxn ang="0">
                  <a:pos x="660" y="114"/>
                </a:cxn>
                <a:cxn ang="0">
                  <a:pos x="690" y="102"/>
                </a:cxn>
                <a:cxn ang="0">
                  <a:pos x="714" y="84"/>
                </a:cxn>
                <a:cxn ang="0">
                  <a:pos x="738" y="78"/>
                </a:cxn>
                <a:cxn ang="0">
                  <a:pos x="768" y="90"/>
                </a:cxn>
                <a:cxn ang="0">
                  <a:pos x="792" y="108"/>
                </a:cxn>
                <a:cxn ang="0">
                  <a:pos x="816" y="114"/>
                </a:cxn>
                <a:cxn ang="0">
                  <a:pos x="846" y="108"/>
                </a:cxn>
                <a:cxn ang="0">
                  <a:pos x="870" y="90"/>
                </a:cxn>
                <a:cxn ang="0">
                  <a:pos x="894" y="78"/>
                </a:cxn>
                <a:cxn ang="0">
                  <a:pos x="924" y="84"/>
                </a:cxn>
                <a:cxn ang="0">
                  <a:pos x="948" y="102"/>
                </a:cxn>
                <a:cxn ang="0">
                  <a:pos x="972" y="114"/>
                </a:cxn>
                <a:cxn ang="0">
                  <a:pos x="1002" y="108"/>
                </a:cxn>
                <a:cxn ang="0">
                  <a:pos x="1026" y="96"/>
                </a:cxn>
                <a:cxn ang="0">
                  <a:pos x="1050" y="78"/>
                </a:cxn>
                <a:cxn ang="0">
                  <a:pos x="1080" y="78"/>
                </a:cxn>
              </a:cxnLst>
              <a:rect l="0" t="0" r="r" b="b"/>
              <a:pathLst>
                <a:path w="1092" h="642">
                  <a:moveTo>
                    <a:pt x="0" y="642"/>
                  </a:moveTo>
                  <a:lnTo>
                    <a:pt x="6" y="528"/>
                  </a:lnTo>
                  <a:lnTo>
                    <a:pt x="12" y="420"/>
                  </a:lnTo>
                  <a:lnTo>
                    <a:pt x="24" y="318"/>
                  </a:lnTo>
                  <a:lnTo>
                    <a:pt x="30" y="222"/>
                  </a:lnTo>
                  <a:lnTo>
                    <a:pt x="42" y="150"/>
                  </a:lnTo>
                  <a:lnTo>
                    <a:pt x="48" y="84"/>
                  </a:lnTo>
                  <a:lnTo>
                    <a:pt x="60" y="42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84" y="0"/>
                  </a:lnTo>
                  <a:lnTo>
                    <a:pt x="90" y="12"/>
                  </a:lnTo>
                  <a:lnTo>
                    <a:pt x="102" y="30"/>
                  </a:lnTo>
                  <a:lnTo>
                    <a:pt x="108" y="54"/>
                  </a:lnTo>
                  <a:lnTo>
                    <a:pt x="120" y="78"/>
                  </a:lnTo>
                  <a:lnTo>
                    <a:pt x="126" y="102"/>
                  </a:lnTo>
                  <a:lnTo>
                    <a:pt x="138" y="120"/>
                  </a:lnTo>
                  <a:lnTo>
                    <a:pt x="144" y="138"/>
                  </a:lnTo>
                  <a:lnTo>
                    <a:pt x="150" y="144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80" y="138"/>
                  </a:lnTo>
                  <a:lnTo>
                    <a:pt x="186" y="126"/>
                  </a:lnTo>
                  <a:lnTo>
                    <a:pt x="198" y="114"/>
                  </a:lnTo>
                  <a:lnTo>
                    <a:pt x="204" y="96"/>
                  </a:lnTo>
                  <a:lnTo>
                    <a:pt x="216" y="84"/>
                  </a:lnTo>
                  <a:lnTo>
                    <a:pt x="222" y="72"/>
                  </a:lnTo>
                  <a:lnTo>
                    <a:pt x="228" y="66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8" y="60"/>
                  </a:lnTo>
                  <a:lnTo>
                    <a:pt x="264" y="72"/>
                  </a:lnTo>
                  <a:lnTo>
                    <a:pt x="276" y="78"/>
                  </a:lnTo>
                  <a:lnTo>
                    <a:pt x="282" y="90"/>
                  </a:lnTo>
                  <a:lnTo>
                    <a:pt x="288" y="102"/>
                  </a:lnTo>
                  <a:lnTo>
                    <a:pt x="300" y="114"/>
                  </a:lnTo>
                  <a:lnTo>
                    <a:pt x="306" y="120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36" y="126"/>
                  </a:lnTo>
                  <a:lnTo>
                    <a:pt x="342" y="120"/>
                  </a:lnTo>
                  <a:lnTo>
                    <a:pt x="354" y="114"/>
                  </a:lnTo>
                  <a:lnTo>
                    <a:pt x="360" y="102"/>
                  </a:lnTo>
                  <a:lnTo>
                    <a:pt x="366" y="96"/>
                  </a:lnTo>
                  <a:lnTo>
                    <a:pt x="378" y="84"/>
                  </a:lnTo>
                  <a:lnTo>
                    <a:pt x="384" y="78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32" y="78"/>
                  </a:lnTo>
                  <a:lnTo>
                    <a:pt x="438" y="84"/>
                  </a:lnTo>
                  <a:lnTo>
                    <a:pt x="444" y="96"/>
                  </a:lnTo>
                  <a:lnTo>
                    <a:pt x="456" y="102"/>
                  </a:lnTo>
                  <a:lnTo>
                    <a:pt x="462" y="108"/>
                  </a:lnTo>
                  <a:lnTo>
                    <a:pt x="474" y="114"/>
                  </a:lnTo>
                  <a:lnTo>
                    <a:pt x="480" y="114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04" y="114"/>
                  </a:lnTo>
                  <a:lnTo>
                    <a:pt x="516" y="108"/>
                  </a:lnTo>
                  <a:lnTo>
                    <a:pt x="522" y="102"/>
                  </a:lnTo>
                  <a:lnTo>
                    <a:pt x="534" y="96"/>
                  </a:lnTo>
                  <a:lnTo>
                    <a:pt x="540" y="90"/>
                  </a:lnTo>
                  <a:lnTo>
                    <a:pt x="552" y="84"/>
                  </a:lnTo>
                  <a:lnTo>
                    <a:pt x="558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94" y="84"/>
                  </a:lnTo>
                  <a:lnTo>
                    <a:pt x="600" y="90"/>
                  </a:lnTo>
                  <a:lnTo>
                    <a:pt x="612" y="96"/>
                  </a:lnTo>
                  <a:lnTo>
                    <a:pt x="618" y="102"/>
                  </a:lnTo>
                  <a:lnTo>
                    <a:pt x="630" y="108"/>
                  </a:lnTo>
                  <a:lnTo>
                    <a:pt x="636" y="108"/>
                  </a:lnTo>
                  <a:lnTo>
                    <a:pt x="648" y="114"/>
                  </a:lnTo>
                  <a:lnTo>
                    <a:pt x="654" y="114"/>
                  </a:lnTo>
                  <a:lnTo>
                    <a:pt x="660" y="114"/>
                  </a:lnTo>
                  <a:lnTo>
                    <a:pt x="672" y="108"/>
                  </a:lnTo>
                  <a:lnTo>
                    <a:pt x="678" y="108"/>
                  </a:lnTo>
                  <a:lnTo>
                    <a:pt x="690" y="102"/>
                  </a:lnTo>
                  <a:lnTo>
                    <a:pt x="696" y="96"/>
                  </a:lnTo>
                  <a:lnTo>
                    <a:pt x="708" y="90"/>
                  </a:lnTo>
                  <a:lnTo>
                    <a:pt x="714" y="84"/>
                  </a:lnTo>
                  <a:lnTo>
                    <a:pt x="720" y="78"/>
                  </a:lnTo>
                  <a:lnTo>
                    <a:pt x="732" y="78"/>
                  </a:lnTo>
                  <a:lnTo>
                    <a:pt x="738" y="78"/>
                  </a:lnTo>
                  <a:lnTo>
                    <a:pt x="750" y="78"/>
                  </a:lnTo>
                  <a:lnTo>
                    <a:pt x="756" y="84"/>
                  </a:lnTo>
                  <a:lnTo>
                    <a:pt x="768" y="90"/>
                  </a:lnTo>
                  <a:lnTo>
                    <a:pt x="774" y="96"/>
                  </a:lnTo>
                  <a:lnTo>
                    <a:pt x="786" y="102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810" y="114"/>
                  </a:lnTo>
                  <a:lnTo>
                    <a:pt x="816" y="114"/>
                  </a:lnTo>
                  <a:lnTo>
                    <a:pt x="828" y="114"/>
                  </a:lnTo>
                  <a:lnTo>
                    <a:pt x="834" y="108"/>
                  </a:lnTo>
                  <a:lnTo>
                    <a:pt x="846" y="108"/>
                  </a:lnTo>
                  <a:lnTo>
                    <a:pt x="852" y="102"/>
                  </a:lnTo>
                  <a:lnTo>
                    <a:pt x="864" y="96"/>
                  </a:lnTo>
                  <a:lnTo>
                    <a:pt x="870" y="90"/>
                  </a:lnTo>
                  <a:lnTo>
                    <a:pt x="876" y="84"/>
                  </a:lnTo>
                  <a:lnTo>
                    <a:pt x="888" y="78"/>
                  </a:lnTo>
                  <a:lnTo>
                    <a:pt x="894" y="78"/>
                  </a:lnTo>
                  <a:lnTo>
                    <a:pt x="906" y="78"/>
                  </a:lnTo>
                  <a:lnTo>
                    <a:pt x="912" y="78"/>
                  </a:lnTo>
                  <a:lnTo>
                    <a:pt x="924" y="84"/>
                  </a:lnTo>
                  <a:lnTo>
                    <a:pt x="930" y="90"/>
                  </a:lnTo>
                  <a:lnTo>
                    <a:pt x="936" y="96"/>
                  </a:lnTo>
                  <a:lnTo>
                    <a:pt x="948" y="102"/>
                  </a:lnTo>
                  <a:lnTo>
                    <a:pt x="954" y="108"/>
                  </a:lnTo>
                  <a:lnTo>
                    <a:pt x="966" y="108"/>
                  </a:lnTo>
                  <a:lnTo>
                    <a:pt x="972" y="114"/>
                  </a:lnTo>
                  <a:lnTo>
                    <a:pt x="984" y="114"/>
                  </a:lnTo>
                  <a:lnTo>
                    <a:pt x="990" y="114"/>
                  </a:lnTo>
                  <a:lnTo>
                    <a:pt x="1002" y="108"/>
                  </a:lnTo>
                  <a:lnTo>
                    <a:pt x="1008" y="108"/>
                  </a:lnTo>
                  <a:lnTo>
                    <a:pt x="1014" y="102"/>
                  </a:lnTo>
                  <a:lnTo>
                    <a:pt x="1026" y="96"/>
                  </a:lnTo>
                  <a:lnTo>
                    <a:pt x="1032" y="90"/>
                  </a:lnTo>
                  <a:lnTo>
                    <a:pt x="1044" y="84"/>
                  </a:lnTo>
                  <a:lnTo>
                    <a:pt x="1050" y="78"/>
                  </a:lnTo>
                  <a:lnTo>
                    <a:pt x="1062" y="78"/>
                  </a:lnTo>
                  <a:lnTo>
                    <a:pt x="1068" y="78"/>
                  </a:lnTo>
                  <a:lnTo>
                    <a:pt x="1080" y="78"/>
                  </a:lnTo>
                  <a:lnTo>
                    <a:pt x="1086" y="84"/>
                  </a:lnTo>
                  <a:lnTo>
                    <a:pt x="1092" y="9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21" name="Freeform 61"/>
            <p:cNvSpPr>
              <a:spLocks/>
            </p:cNvSpPr>
            <p:nvPr/>
          </p:nvSpPr>
          <p:spPr bwMode="auto">
            <a:xfrm>
              <a:off x="3257550" y="4086225"/>
              <a:ext cx="1743075" cy="2038350"/>
            </a:xfrm>
            <a:custGeom>
              <a:avLst/>
              <a:gdLst/>
              <a:ahLst/>
              <a:cxnLst>
                <a:cxn ang="0">
                  <a:pos x="18" y="102"/>
                </a:cxn>
                <a:cxn ang="0">
                  <a:pos x="48" y="114"/>
                </a:cxn>
                <a:cxn ang="0">
                  <a:pos x="72" y="114"/>
                </a:cxn>
                <a:cxn ang="0">
                  <a:pos x="96" y="96"/>
                </a:cxn>
                <a:cxn ang="0">
                  <a:pos x="126" y="72"/>
                </a:cxn>
                <a:cxn ang="0">
                  <a:pos x="150" y="72"/>
                </a:cxn>
                <a:cxn ang="0">
                  <a:pos x="174" y="96"/>
                </a:cxn>
                <a:cxn ang="0">
                  <a:pos x="204" y="120"/>
                </a:cxn>
                <a:cxn ang="0">
                  <a:pos x="228" y="126"/>
                </a:cxn>
                <a:cxn ang="0">
                  <a:pos x="252" y="102"/>
                </a:cxn>
                <a:cxn ang="0">
                  <a:pos x="276" y="72"/>
                </a:cxn>
                <a:cxn ang="0">
                  <a:pos x="306" y="60"/>
                </a:cxn>
                <a:cxn ang="0">
                  <a:pos x="330" y="84"/>
                </a:cxn>
                <a:cxn ang="0">
                  <a:pos x="354" y="126"/>
                </a:cxn>
                <a:cxn ang="0">
                  <a:pos x="384" y="150"/>
                </a:cxn>
                <a:cxn ang="0">
                  <a:pos x="408" y="120"/>
                </a:cxn>
                <a:cxn ang="0">
                  <a:pos x="432" y="54"/>
                </a:cxn>
                <a:cxn ang="0">
                  <a:pos x="462" y="0"/>
                </a:cxn>
                <a:cxn ang="0">
                  <a:pos x="486" y="42"/>
                </a:cxn>
                <a:cxn ang="0">
                  <a:pos x="510" y="222"/>
                </a:cxn>
                <a:cxn ang="0">
                  <a:pos x="540" y="528"/>
                </a:cxn>
                <a:cxn ang="0">
                  <a:pos x="564" y="864"/>
                </a:cxn>
                <a:cxn ang="0">
                  <a:pos x="588" y="1134"/>
                </a:cxn>
                <a:cxn ang="0">
                  <a:pos x="618" y="1272"/>
                </a:cxn>
                <a:cxn ang="0">
                  <a:pos x="642" y="1272"/>
                </a:cxn>
                <a:cxn ang="0">
                  <a:pos x="666" y="1206"/>
                </a:cxn>
                <a:cxn ang="0">
                  <a:pos x="696" y="1146"/>
                </a:cxn>
                <a:cxn ang="0">
                  <a:pos x="720" y="1134"/>
                </a:cxn>
                <a:cxn ang="0">
                  <a:pos x="744" y="1170"/>
                </a:cxn>
                <a:cxn ang="0">
                  <a:pos x="774" y="1212"/>
                </a:cxn>
                <a:cxn ang="0">
                  <a:pos x="798" y="1224"/>
                </a:cxn>
                <a:cxn ang="0">
                  <a:pos x="822" y="1206"/>
                </a:cxn>
                <a:cxn ang="0">
                  <a:pos x="852" y="1170"/>
                </a:cxn>
                <a:cxn ang="0">
                  <a:pos x="876" y="1158"/>
                </a:cxn>
                <a:cxn ang="0">
                  <a:pos x="900" y="1170"/>
                </a:cxn>
                <a:cxn ang="0">
                  <a:pos x="924" y="1200"/>
                </a:cxn>
                <a:cxn ang="0">
                  <a:pos x="954" y="1212"/>
                </a:cxn>
                <a:cxn ang="0">
                  <a:pos x="978" y="1206"/>
                </a:cxn>
                <a:cxn ang="0">
                  <a:pos x="1002" y="1182"/>
                </a:cxn>
                <a:cxn ang="0">
                  <a:pos x="1032" y="1170"/>
                </a:cxn>
                <a:cxn ang="0">
                  <a:pos x="1056" y="1170"/>
                </a:cxn>
                <a:cxn ang="0">
                  <a:pos x="1080" y="1188"/>
                </a:cxn>
              </a:cxnLst>
              <a:rect l="0" t="0" r="r" b="b"/>
              <a:pathLst>
                <a:path w="1098" h="1284">
                  <a:moveTo>
                    <a:pt x="0" y="90"/>
                  </a:moveTo>
                  <a:lnTo>
                    <a:pt x="12" y="96"/>
                  </a:lnTo>
                  <a:lnTo>
                    <a:pt x="18" y="102"/>
                  </a:lnTo>
                  <a:lnTo>
                    <a:pt x="30" y="108"/>
                  </a:lnTo>
                  <a:lnTo>
                    <a:pt x="36" y="114"/>
                  </a:lnTo>
                  <a:lnTo>
                    <a:pt x="48" y="114"/>
                  </a:lnTo>
                  <a:lnTo>
                    <a:pt x="54" y="120"/>
                  </a:lnTo>
                  <a:lnTo>
                    <a:pt x="60" y="114"/>
                  </a:lnTo>
                  <a:lnTo>
                    <a:pt x="72" y="114"/>
                  </a:lnTo>
                  <a:lnTo>
                    <a:pt x="78" y="108"/>
                  </a:lnTo>
                  <a:lnTo>
                    <a:pt x="90" y="102"/>
                  </a:lnTo>
                  <a:lnTo>
                    <a:pt x="96" y="96"/>
                  </a:lnTo>
                  <a:lnTo>
                    <a:pt x="108" y="84"/>
                  </a:lnTo>
                  <a:lnTo>
                    <a:pt x="114" y="78"/>
                  </a:lnTo>
                  <a:lnTo>
                    <a:pt x="126" y="72"/>
                  </a:lnTo>
                  <a:lnTo>
                    <a:pt x="132" y="72"/>
                  </a:lnTo>
                  <a:lnTo>
                    <a:pt x="138" y="72"/>
                  </a:lnTo>
                  <a:lnTo>
                    <a:pt x="150" y="72"/>
                  </a:lnTo>
                  <a:lnTo>
                    <a:pt x="156" y="78"/>
                  </a:lnTo>
                  <a:lnTo>
                    <a:pt x="168" y="84"/>
                  </a:lnTo>
                  <a:lnTo>
                    <a:pt x="174" y="96"/>
                  </a:lnTo>
                  <a:lnTo>
                    <a:pt x="186" y="102"/>
                  </a:lnTo>
                  <a:lnTo>
                    <a:pt x="192" y="114"/>
                  </a:lnTo>
                  <a:lnTo>
                    <a:pt x="204" y="120"/>
                  </a:lnTo>
                  <a:lnTo>
                    <a:pt x="210" y="126"/>
                  </a:lnTo>
                  <a:lnTo>
                    <a:pt x="216" y="126"/>
                  </a:lnTo>
                  <a:lnTo>
                    <a:pt x="228" y="126"/>
                  </a:lnTo>
                  <a:lnTo>
                    <a:pt x="234" y="120"/>
                  </a:lnTo>
                  <a:lnTo>
                    <a:pt x="246" y="114"/>
                  </a:lnTo>
                  <a:lnTo>
                    <a:pt x="252" y="102"/>
                  </a:lnTo>
                  <a:lnTo>
                    <a:pt x="264" y="90"/>
                  </a:lnTo>
                  <a:lnTo>
                    <a:pt x="270" y="78"/>
                  </a:lnTo>
                  <a:lnTo>
                    <a:pt x="276" y="72"/>
                  </a:lnTo>
                  <a:lnTo>
                    <a:pt x="288" y="60"/>
                  </a:lnTo>
                  <a:lnTo>
                    <a:pt x="294" y="60"/>
                  </a:lnTo>
                  <a:lnTo>
                    <a:pt x="306" y="60"/>
                  </a:lnTo>
                  <a:lnTo>
                    <a:pt x="312" y="66"/>
                  </a:lnTo>
                  <a:lnTo>
                    <a:pt x="324" y="72"/>
                  </a:lnTo>
                  <a:lnTo>
                    <a:pt x="330" y="84"/>
                  </a:lnTo>
                  <a:lnTo>
                    <a:pt x="342" y="96"/>
                  </a:lnTo>
                  <a:lnTo>
                    <a:pt x="348" y="114"/>
                  </a:lnTo>
                  <a:lnTo>
                    <a:pt x="354" y="126"/>
                  </a:lnTo>
                  <a:lnTo>
                    <a:pt x="366" y="138"/>
                  </a:lnTo>
                  <a:lnTo>
                    <a:pt x="372" y="150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402" y="138"/>
                  </a:lnTo>
                  <a:lnTo>
                    <a:pt x="408" y="120"/>
                  </a:lnTo>
                  <a:lnTo>
                    <a:pt x="420" y="102"/>
                  </a:lnTo>
                  <a:lnTo>
                    <a:pt x="426" y="78"/>
                  </a:lnTo>
                  <a:lnTo>
                    <a:pt x="432" y="54"/>
                  </a:lnTo>
                  <a:lnTo>
                    <a:pt x="444" y="30"/>
                  </a:lnTo>
                  <a:lnTo>
                    <a:pt x="450" y="12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80" y="12"/>
                  </a:lnTo>
                  <a:lnTo>
                    <a:pt x="486" y="42"/>
                  </a:lnTo>
                  <a:lnTo>
                    <a:pt x="492" y="84"/>
                  </a:lnTo>
                  <a:lnTo>
                    <a:pt x="504" y="150"/>
                  </a:lnTo>
                  <a:lnTo>
                    <a:pt x="510" y="222"/>
                  </a:lnTo>
                  <a:lnTo>
                    <a:pt x="522" y="318"/>
                  </a:lnTo>
                  <a:lnTo>
                    <a:pt x="528" y="420"/>
                  </a:lnTo>
                  <a:lnTo>
                    <a:pt x="540" y="528"/>
                  </a:lnTo>
                  <a:lnTo>
                    <a:pt x="546" y="642"/>
                  </a:lnTo>
                  <a:lnTo>
                    <a:pt x="558" y="756"/>
                  </a:lnTo>
                  <a:lnTo>
                    <a:pt x="564" y="864"/>
                  </a:lnTo>
                  <a:lnTo>
                    <a:pt x="570" y="966"/>
                  </a:lnTo>
                  <a:lnTo>
                    <a:pt x="582" y="1062"/>
                  </a:lnTo>
                  <a:lnTo>
                    <a:pt x="588" y="1134"/>
                  </a:lnTo>
                  <a:lnTo>
                    <a:pt x="600" y="1200"/>
                  </a:lnTo>
                  <a:lnTo>
                    <a:pt x="606" y="1242"/>
                  </a:lnTo>
                  <a:lnTo>
                    <a:pt x="618" y="1272"/>
                  </a:lnTo>
                  <a:lnTo>
                    <a:pt x="624" y="1284"/>
                  </a:lnTo>
                  <a:lnTo>
                    <a:pt x="636" y="1284"/>
                  </a:lnTo>
                  <a:lnTo>
                    <a:pt x="642" y="1272"/>
                  </a:lnTo>
                  <a:lnTo>
                    <a:pt x="648" y="1254"/>
                  </a:lnTo>
                  <a:lnTo>
                    <a:pt x="660" y="1230"/>
                  </a:lnTo>
                  <a:lnTo>
                    <a:pt x="666" y="1206"/>
                  </a:lnTo>
                  <a:lnTo>
                    <a:pt x="678" y="1182"/>
                  </a:lnTo>
                  <a:lnTo>
                    <a:pt x="684" y="1164"/>
                  </a:lnTo>
                  <a:lnTo>
                    <a:pt x="696" y="1146"/>
                  </a:lnTo>
                  <a:lnTo>
                    <a:pt x="702" y="1140"/>
                  </a:lnTo>
                  <a:lnTo>
                    <a:pt x="708" y="1134"/>
                  </a:lnTo>
                  <a:lnTo>
                    <a:pt x="720" y="1134"/>
                  </a:lnTo>
                  <a:lnTo>
                    <a:pt x="726" y="1146"/>
                  </a:lnTo>
                  <a:lnTo>
                    <a:pt x="738" y="1158"/>
                  </a:lnTo>
                  <a:lnTo>
                    <a:pt x="744" y="1170"/>
                  </a:lnTo>
                  <a:lnTo>
                    <a:pt x="756" y="1188"/>
                  </a:lnTo>
                  <a:lnTo>
                    <a:pt x="762" y="1200"/>
                  </a:lnTo>
                  <a:lnTo>
                    <a:pt x="774" y="1212"/>
                  </a:lnTo>
                  <a:lnTo>
                    <a:pt x="780" y="1218"/>
                  </a:lnTo>
                  <a:lnTo>
                    <a:pt x="786" y="1224"/>
                  </a:lnTo>
                  <a:lnTo>
                    <a:pt x="798" y="1224"/>
                  </a:lnTo>
                  <a:lnTo>
                    <a:pt x="804" y="1224"/>
                  </a:lnTo>
                  <a:lnTo>
                    <a:pt x="816" y="1212"/>
                  </a:lnTo>
                  <a:lnTo>
                    <a:pt x="822" y="1206"/>
                  </a:lnTo>
                  <a:lnTo>
                    <a:pt x="834" y="1194"/>
                  </a:lnTo>
                  <a:lnTo>
                    <a:pt x="840" y="1182"/>
                  </a:lnTo>
                  <a:lnTo>
                    <a:pt x="852" y="1170"/>
                  </a:lnTo>
                  <a:lnTo>
                    <a:pt x="858" y="1164"/>
                  </a:lnTo>
                  <a:lnTo>
                    <a:pt x="864" y="1158"/>
                  </a:lnTo>
                  <a:lnTo>
                    <a:pt x="876" y="1158"/>
                  </a:lnTo>
                  <a:lnTo>
                    <a:pt x="882" y="1158"/>
                  </a:lnTo>
                  <a:lnTo>
                    <a:pt x="894" y="1164"/>
                  </a:lnTo>
                  <a:lnTo>
                    <a:pt x="900" y="1170"/>
                  </a:lnTo>
                  <a:lnTo>
                    <a:pt x="912" y="1182"/>
                  </a:lnTo>
                  <a:lnTo>
                    <a:pt x="918" y="1188"/>
                  </a:lnTo>
                  <a:lnTo>
                    <a:pt x="924" y="1200"/>
                  </a:lnTo>
                  <a:lnTo>
                    <a:pt x="936" y="1206"/>
                  </a:lnTo>
                  <a:lnTo>
                    <a:pt x="942" y="1212"/>
                  </a:lnTo>
                  <a:lnTo>
                    <a:pt x="954" y="1212"/>
                  </a:lnTo>
                  <a:lnTo>
                    <a:pt x="960" y="1212"/>
                  </a:lnTo>
                  <a:lnTo>
                    <a:pt x="972" y="1212"/>
                  </a:lnTo>
                  <a:lnTo>
                    <a:pt x="978" y="1206"/>
                  </a:lnTo>
                  <a:lnTo>
                    <a:pt x="990" y="1200"/>
                  </a:lnTo>
                  <a:lnTo>
                    <a:pt x="996" y="1188"/>
                  </a:lnTo>
                  <a:lnTo>
                    <a:pt x="1002" y="1182"/>
                  </a:lnTo>
                  <a:lnTo>
                    <a:pt x="1014" y="1176"/>
                  </a:lnTo>
                  <a:lnTo>
                    <a:pt x="1020" y="1170"/>
                  </a:lnTo>
                  <a:lnTo>
                    <a:pt x="1032" y="1170"/>
                  </a:lnTo>
                  <a:lnTo>
                    <a:pt x="1038" y="1164"/>
                  </a:lnTo>
                  <a:lnTo>
                    <a:pt x="1050" y="1170"/>
                  </a:lnTo>
                  <a:lnTo>
                    <a:pt x="1056" y="1170"/>
                  </a:lnTo>
                  <a:lnTo>
                    <a:pt x="1068" y="1176"/>
                  </a:lnTo>
                  <a:lnTo>
                    <a:pt x="1074" y="1182"/>
                  </a:lnTo>
                  <a:lnTo>
                    <a:pt x="1080" y="1188"/>
                  </a:lnTo>
                  <a:lnTo>
                    <a:pt x="1092" y="1194"/>
                  </a:lnTo>
                  <a:lnTo>
                    <a:pt x="1098" y="120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22" name="Freeform 62"/>
            <p:cNvSpPr>
              <a:spLocks/>
            </p:cNvSpPr>
            <p:nvPr/>
          </p:nvSpPr>
          <p:spPr bwMode="auto">
            <a:xfrm>
              <a:off x="5000625" y="4924425"/>
              <a:ext cx="1743075" cy="1200150"/>
            </a:xfrm>
            <a:custGeom>
              <a:avLst/>
              <a:gdLst/>
              <a:ahLst/>
              <a:cxnLst>
                <a:cxn ang="0">
                  <a:pos x="18" y="678"/>
                </a:cxn>
                <a:cxn ang="0">
                  <a:pos x="42" y="672"/>
                </a:cxn>
                <a:cxn ang="0">
                  <a:pos x="72" y="654"/>
                </a:cxn>
                <a:cxn ang="0">
                  <a:pos x="96" y="642"/>
                </a:cxn>
                <a:cxn ang="0">
                  <a:pos x="120" y="648"/>
                </a:cxn>
                <a:cxn ang="0">
                  <a:pos x="150" y="660"/>
                </a:cxn>
                <a:cxn ang="0">
                  <a:pos x="174" y="678"/>
                </a:cxn>
                <a:cxn ang="0">
                  <a:pos x="198" y="678"/>
                </a:cxn>
                <a:cxn ang="0">
                  <a:pos x="228" y="660"/>
                </a:cxn>
                <a:cxn ang="0">
                  <a:pos x="252" y="648"/>
                </a:cxn>
                <a:cxn ang="0">
                  <a:pos x="276" y="642"/>
                </a:cxn>
                <a:cxn ang="0">
                  <a:pos x="306" y="654"/>
                </a:cxn>
                <a:cxn ang="0">
                  <a:pos x="330" y="672"/>
                </a:cxn>
                <a:cxn ang="0">
                  <a:pos x="354" y="678"/>
                </a:cxn>
                <a:cxn ang="0">
                  <a:pos x="384" y="666"/>
                </a:cxn>
                <a:cxn ang="0">
                  <a:pos x="408" y="648"/>
                </a:cxn>
                <a:cxn ang="0">
                  <a:pos x="432" y="642"/>
                </a:cxn>
                <a:cxn ang="0">
                  <a:pos x="462" y="648"/>
                </a:cxn>
                <a:cxn ang="0">
                  <a:pos x="486" y="666"/>
                </a:cxn>
                <a:cxn ang="0">
                  <a:pos x="510" y="678"/>
                </a:cxn>
                <a:cxn ang="0">
                  <a:pos x="540" y="672"/>
                </a:cxn>
                <a:cxn ang="0">
                  <a:pos x="564" y="654"/>
                </a:cxn>
                <a:cxn ang="0">
                  <a:pos x="588" y="642"/>
                </a:cxn>
                <a:cxn ang="0">
                  <a:pos x="618" y="642"/>
                </a:cxn>
                <a:cxn ang="0">
                  <a:pos x="642" y="660"/>
                </a:cxn>
                <a:cxn ang="0">
                  <a:pos x="666" y="684"/>
                </a:cxn>
                <a:cxn ang="0">
                  <a:pos x="690" y="684"/>
                </a:cxn>
                <a:cxn ang="0">
                  <a:pos x="720" y="660"/>
                </a:cxn>
                <a:cxn ang="0">
                  <a:pos x="744" y="636"/>
                </a:cxn>
                <a:cxn ang="0">
                  <a:pos x="768" y="630"/>
                </a:cxn>
                <a:cxn ang="0">
                  <a:pos x="798" y="654"/>
                </a:cxn>
                <a:cxn ang="0">
                  <a:pos x="822" y="684"/>
                </a:cxn>
                <a:cxn ang="0">
                  <a:pos x="846" y="696"/>
                </a:cxn>
                <a:cxn ang="0">
                  <a:pos x="876" y="672"/>
                </a:cxn>
                <a:cxn ang="0">
                  <a:pos x="900" y="630"/>
                </a:cxn>
                <a:cxn ang="0">
                  <a:pos x="924" y="606"/>
                </a:cxn>
                <a:cxn ang="0">
                  <a:pos x="954" y="636"/>
                </a:cxn>
                <a:cxn ang="0">
                  <a:pos x="978" y="702"/>
                </a:cxn>
                <a:cxn ang="0">
                  <a:pos x="1002" y="756"/>
                </a:cxn>
                <a:cxn ang="0">
                  <a:pos x="1032" y="714"/>
                </a:cxn>
                <a:cxn ang="0">
                  <a:pos x="1056" y="534"/>
                </a:cxn>
                <a:cxn ang="0">
                  <a:pos x="1080" y="228"/>
                </a:cxn>
              </a:cxnLst>
              <a:rect l="0" t="0" r="r" b="b"/>
              <a:pathLst>
                <a:path w="1098" h="756">
                  <a:moveTo>
                    <a:pt x="0" y="672"/>
                  </a:moveTo>
                  <a:lnTo>
                    <a:pt x="12" y="678"/>
                  </a:lnTo>
                  <a:lnTo>
                    <a:pt x="18" y="678"/>
                  </a:lnTo>
                  <a:lnTo>
                    <a:pt x="30" y="678"/>
                  </a:lnTo>
                  <a:lnTo>
                    <a:pt x="36" y="678"/>
                  </a:lnTo>
                  <a:lnTo>
                    <a:pt x="42" y="672"/>
                  </a:lnTo>
                  <a:lnTo>
                    <a:pt x="54" y="666"/>
                  </a:lnTo>
                  <a:lnTo>
                    <a:pt x="60" y="660"/>
                  </a:lnTo>
                  <a:lnTo>
                    <a:pt x="72" y="654"/>
                  </a:lnTo>
                  <a:lnTo>
                    <a:pt x="78" y="648"/>
                  </a:lnTo>
                  <a:lnTo>
                    <a:pt x="90" y="648"/>
                  </a:lnTo>
                  <a:lnTo>
                    <a:pt x="96" y="642"/>
                  </a:lnTo>
                  <a:lnTo>
                    <a:pt x="108" y="642"/>
                  </a:lnTo>
                  <a:lnTo>
                    <a:pt x="114" y="642"/>
                  </a:lnTo>
                  <a:lnTo>
                    <a:pt x="120" y="648"/>
                  </a:lnTo>
                  <a:lnTo>
                    <a:pt x="132" y="648"/>
                  </a:lnTo>
                  <a:lnTo>
                    <a:pt x="138" y="654"/>
                  </a:lnTo>
                  <a:lnTo>
                    <a:pt x="150" y="660"/>
                  </a:lnTo>
                  <a:lnTo>
                    <a:pt x="156" y="666"/>
                  </a:lnTo>
                  <a:lnTo>
                    <a:pt x="168" y="672"/>
                  </a:lnTo>
                  <a:lnTo>
                    <a:pt x="174" y="678"/>
                  </a:lnTo>
                  <a:lnTo>
                    <a:pt x="186" y="678"/>
                  </a:lnTo>
                  <a:lnTo>
                    <a:pt x="192" y="678"/>
                  </a:lnTo>
                  <a:lnTo>
                    <a:pt x="198" y="678"/>
                  </a:lnTo>
                  <a:lnTo>
                    <a:pt x="210" y="672"/>
                  </a:lnTo>
                  <a:lnTo>
                    <a:pt x="216" y="666"/>
                  </a:lnTo>
                  <a:lnTo>
                    <a:pt x="228" y="660"/>
                  </a:lnTo>
                  <a:lnTo>
                    <a:pt x="234" y="654"/>
                  </a:lnTo>
                  <a:lnTo>
                    <a:pt x="246" y="648"/>
                  </a:lnTo>
                  <a:lnTo>
                    <a:pt x="252" y="648"/>
                  </a:lnTo>
                  <a:lnTo>
                    <a:pt x="258" y="642"/>
                  </a:lnTo>
                  <a:lnTo>
                    <a:pt x="270" y="642"/>
                  </a:lnTo>
                  <a:lnTo>
                    <a:pt x="276" y="642"/>
                  </a:lnTo>
                  <a:lnTo>
                    <a:pt x="288" y="648"/>
                  </a:lnTo>
                  <a:lnTo>
                    <a:pt x="294" y="648"/>
                  </a:lnTo>
                  <a:lnTo>
                    <a:pt x="306" y="654"/>
                  </a:lnTo>
                  <a:lnTo>
                    <a:pt x="312" y="660"/>
                  </a:lnTo>
                  <a:lnTo>
                    <a:pt x="324" y="666"/>
                  </a:lnTo>
                  <a:lnTo>
                    <a:pt x="330" y="672"/>
                  </a:lnTo>
                  <a:lnTo>
                    <a:pt x="336" y="678"/>
                  </a:lnTo>
                  <a:lnTo>
                    <a:pt x="348" y="678"/>
                  </a:lnTo>
                  <a:lnTo>
                    <a:pt x="354" y="678"/>
                  </a:lnTo>
                  <a:lnTo>
                    <a:pt x="366" y="678"/>
                  </a:lnTo>
                  <a:lnTo>
                    <a:pt x="372" y="672"/>
                  </a:lnTo>
                  <a:lnTo>
                    <a:pt x="384" y="666"/>
                  </a:lnTo>
                  <a:lnTo>
                    <a:pt x="390" y="660"/>
                  </a:lnTo>
                  <a:lnTo>
                    <a:pt x="402" y="654"/>
                  </a:lnTo>
                  <a:lnTo>
                    <a:pt x="408" y="648"/>
                  </a:lnTo>
                  <a:lnTo>
                    <a:pt x="414" y="648"/>
                  </a:lnTo>
                  <a:lnTo>
                    <a:pt x="426" y="642"/>
                  </a:lnTo>
                  <a:lnTo>
                    <a:pt x="432" y="642"/>
                  </a:lnTo>
                  <a:lnTo>
                    <a:pt x="444" y="642"/>
                  </a:lnTo>
                  <a:lnTo>
                    <a:pt x="450" y="648"/>
                  </a:lnTo>
                  <a:lnTo>
                    <a:pt x="462" y="648"/>
                  </a:lnTo>
                  <a:lnTo>
                    <a:pt x="468" y="654"/>
                  </a:lnTo>
                  <a:lnTo>
                    <a:pt x="474" y="660"/>
                  </a:lnTo>
                  <a:lnTo>
                    <a:pt x="486" y="666"/>
                  </a:lnTo>
                  <a:lnTo>
                    <a:pt x="492" y="672"/>
                  </a:lnTo>
                  <a:lnTo>
                    <a:pt x="504" y="678"/>
                  </a:lnTo>
                  <a:lnTo>
                    <a:pt x="510" y="678"/>
                  </a:lnTo>
                  <a:lnTo>
                    <a:pt x="522" y="678"/>
                  </a:lnTo>
                  <a:lnTo>
                    <a:pt x="528" y="678"/>
                  </a:lnTo>
                  <a:lnTo>
                    <a:pt x="540" y="672"/>
                  </a:lnTo>
                  <a:lnTo>
                    <a:pt x="546" y="666"/>
                  </a:lnTo>
                  <a:lnTo>
                    <a:pt x="552" y="660"/>
                  </a:lnTo>
                  <a:lnTo>
                    <a:pt x="564" y="654"/>
                  </a:lnTo>
                  <a:lnTo>
                    <a:pt x="570" y="648"/>
                  </a:lnTo>
                  <a:lnTo>
                    <a:pt x="582" y="642"/>
                  </a:lnTo>
                  <a:lnTo>
                    <a:pt x="588" y="642"/>
                  </a:lnTo>
                  <a:lnTo>
                    <a:pt x="600" y="636"/>
                  </a:lnTo>
                  <a:lnTo>
                    <a:pt x="606" y="642"/>
                  </a:lnTo>
                  <a:lnTo>
                    <a:pt x="618" y="642"/>
                  </a:lnTo>
                  <a:lnTo>
                    <a:pt x="624" y="648"/>
                  </a:lnTo>
                  <a:lnTo>
                    <a:pt x="630" y="654"/>
                  </a:lnTo>
                  <a:lnTo>
                    <a:pt x="642" y="660"/>
                  </a:lnTo>
                  <a:lnTo>
                    <a:pt x="648" y="672"/>
                  </a:lnTo>
                  <a:lnTo>
                    <a:pt x="660" y="678"/>
                  </a:lnTo>
                  <a:lnTo>
                    <a:pt x="666" y="684"/>
                  </a:lnTo>
                  <a:lnTo>
                    <a:pt x="678" y="684"/>
                  </a:lnTo>
                  <a:lnTo>
                    <a:pt x="684" y="684"/>
                  </a:lnTo>
                  <a:lnTo>
                    <a:pt x="690" y="684"/>
                  </a:lnTo>
                  <a:lnTo>
                    <a:pt x="702" y="678"/>
                  </a:lnTo>
                  <a:lnTo>
                    <a:pt x="708" y="672"/>
                  </a:lnTo>
                  <a:lnTo>
                    <a:pt x="720" y="660"/>
                  </a:lnTo>
                  <a:lnTo>
                    <a:pt x="726" y="654"/>
                  </a:lnTo>
                  <a:lnTo>
                    <a:pt x="738" y="642"/>
                  </a:lnTo>
                  <a:lnTo>
                    <a:pt x="744" y="636"/>
                  </a:lnTo>
                  <a:lnTo>
                    <a:pt x="756" y="630"/>
                  </a:lnTo>
                  <a:lnTo>
                    <a:pt x="762" y="630"/>
                  </a:lnTo>
                  <a:lnTo>
                    <a:pt x="768" y="630"/>
                  </a:lnTo>
                  <a:lnTo>
                    <a:pt x="780" y="636"/>
                  </a:lnTo>
                  <a:lnTo>
                    <a:pt x="786" y="642"/>
                  </a:lnTo>
                  <a:lnTo>
                    <a:pt x="798" y="654"/>
                  </a:lnTo>
                  <a:lnTo>
                    <a:pt x="804" y="666"/>
                  </a:lnTo>
                  <a:lnTo>
                    <a:pt x="816" y="678"/>
                  </a:lnTo>
                  <a:lnTo>
                    <a:pt x="822" y="684"/>
                  </a:lnTo>
                  <a:lnTo>
                    <a:pt x="834" y="696"/>
                  </a:lnTo>
                  <a:lnTo>
                    <a:pt x="840" y="696"/>
                  </a:lnTo>
                  <a:lnTo>
                    <a:pt x="846" y="696"/>
                  </a:lnTo>
                  <a:lnTo>
                    <a:pt x="858" y="690"/>
                  </a:lnTo>
                  <a:lnTo>
                    <a:pt x="864" y="684"/>
                  </a:lnTo>
                  <a:lnTo>
                    <a:pt x="876" y="672"/>
                  </a:lnTo>
                  <a:lnTo>
                    <a:pt x="882" y="660"/>
                  </a:lnTo>
                  <a:lnTo>
                    <a:pt x="894" y="642"/>
                  </a:lnTo>
                  <a:lnTo>
                    <a:pt x="900" y="630"/>
                  </a:lnTo>
                  <a:lnTo>
                    <a:pt x="906" y="618"/>
                  </a:lnTo>
                  <a:lnTo>
                    <a:pt x="918" y="606"/>
                  </a:lnTo>
                  <a:lnTo>
                    <a:pt x="924" y="606"/>
                  </a:lnTo>
                  <a:lnTo>
                    <a:pt x="936" y="612"/>
                  </a:lnTo>
                  <a:lnTo>
                    <a:pt x="942" y="618"/>
                  </a:lnTo>
                  <a:lnTo>
                    <a:pt x="954" y="636"/>
                  </a:lnTo>
                  <a:lnTo>
                    <a:pt x="960" y="654"/>
                  </a:lnTo>
                  <a:lnTo>
                    <a:pt x="972" y="678"/>
                  </a:lnTo>
                  <a:lnTo>
                    <a:pt x="978" y="702"/>
                  </a:lnTo>
                  <a:lnTo>
                    <a:pt x="984" y="726"/>
                  </a:lnTo>
                  <a:lnTo>
                    <a:pt x="996" y="744"/>
                  </a:lnTo>
                  <a:lnTo>
                    <a:pt x="1002" y="756"/>
                  </a:lnTo>
                  <a:lnTo>
                    <a:pt x="1014" y="756"/>
                  </a:lnTo>
                  <a:lnTo>
                    <a:pt x="1020" y="744"/>
                  </a:lnTo>
                  <a:lnTo>
                    <a:pt x="1032" y="714"/>
                  </a:lnTo>
                  <a:lnTo>
                    <a:pt x="1038" y="672"/>
                  </a:lnTo>
                  <a:lnTo>
                    <a:pt x="1050" y="606"/>
                  </a:lnTo>
                  <a:lnTo>
                    <a:pt x="1056" y="534"/>
                  </a:lnTo>
                  <a:lnTo>
                    <a:pt x="1062" y="438"/>
                  </a:lnTo>
                  <a:lnTo>
                    <a:pt x="1074" y="336"/>
                  </a:lnTo>
                  <a:lnTo>
                    <a:pt x="1080" y="228"/>
                  </a:lnTo>
                  <a:lnTo>
                    <a:pt x="1092" y="114"/>
                  </a:lnTo>
                  <a:lnTo>
                    <a:pt x="1098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23" name="Freeform 63"/>
            <p:cNvSpPr>
              <a:spLocks/>
            </p:cNvSpPr>
            <p:nvPr/>
          </p:nvSpPr>
          <p:spPr bwMode="auto">
            <a:xfrm>
              <a:off x="6743700" y="4086225"/>
              <a:ext cx="1295400" cy="838200"/>
            </a:xfrm>
            <a:custGeom>
              <a:avLst/>
              <a:gdLst/>
              <a:ahLst/>
              <a:cxnLst>
                <a:cxn ang="0">
                  <a:pos x="12" y="420"/>
                </a:cxn>
                <a:cxn ang="0">
                  <a:pos x="24" y="222"/>
                </a:cxn>
                <a:cxn ang="0">
                  <a:pos x="42" y="84"/>
                </a:cxn>
                <a:cxn ang="0">
                  <a:pos x="60" y="12"/>
                </a:cxn>
                <a:cxn ang="0">
                  <a:pos x="78" y="0"/>
                </a:cxn>
                <a:cxn ang="0">
                  <a:pos x="96" y="30"/>
                </a:cxn>
                <a:cxn ang="0">
                  <a:pos x="114" y="78"/>
                </a:cxn>
                <a:cxn ang="0">
                  <a:pos x="132" y="120"/>
                </a:cxn>
                <a:cxn ang="0">
                  <a:pos x="150" y="144"/>
                </a:cxn>
                <a:cxn ang="0">
                  <a:pos x="168" y="150"/>
                </a:cxn>
                <a:cxn ang="0">
                  <a:pos x="180" y="126"/>
                </a:cxn>
                <a:cxn ang="0">
                  <a:pos x="198" y="96"/>
                </a:cxn>
                <a:cxn ang="0">
                  <a:pos x="216" y="72"/>
                </a:cxn>
                <a:cxn ang="0">
                  <a:pos x="234" y="60"/>
                </a:cxn>
                <a:cxn ang="0">
                  <a:pos x="252" y="60"/>
                </a:cxn>
                <a:cxn ang="0">
                  <a:pos x="270" y="78"/>
                </a:cxn>
                <a:cxn ang="0">
                  <a:pos x="288" y="102"/>
                </a:cxn>
                <a:cxn ang="0">
                  <a:pos x="306" y="120"/>
                </a:cxn>
                <a:cxn ang="0">
                  <a:pos x="318" y="126"/>
                </a:cxn>
                <a:cxn ang="0">
                  <a:pos x="336" y="120"/>
                </a:cxn>
                <a:cxn ang="0">
                  <a:pos x="354" y="102"/>
                </a:cxn>
                <a:cxn ang="0">
                  <a:pos x="372" y="84"/>
                </a:cxn>
                <a:cxn ang="0">
                  <a:pos x="390" y="72"/>
                </a:cxn>
                <a:cxn ang="0">
                  <a:pos x="408" y="72"/>
                </a:cxn>
                <a:cxn ang="0">
                  <a:pos x="426" y="78"/>
                </a:cxn>
                <a:cxn ang="0">
                  <a:pos x="444" y="96"/>
                </a:cxn>
                <a:cxn ang="0">
                  <a:pos x="456" y="108"/>
                </a:cxn>
                <a:cxn ang="0">
                  <a:pos x="474" y="114"/>
                </a:cxn>
                <a:cxn ang="0">
                  <a:pos x="492" y="114"/>
                </a:cxn>
                <a:cxn ang="0">
                  <a:pos x="510" y="108"/>
                </a:cxn>
                <a:cxn ang="0">
                  <a:pos x="528" y="96"/>
                </a:cxn>
                <a:cxn ang="0">
                  <a:pos x="546" y="84"/>
                </a:cxn>
                <a:cxn ang="0">
                  <a:pos x="564" y="78"/>
                </a:cxn>
                <a:cxn ang="0">
                  <a:pos x="582" y="78"/>
                </a:cxn>
                <a:cxn ang="0">
                  <a:pos x="600" y="90"/>
                </a:cxn>
                <a:cxn ang="0">
                  <a:pos x="612" y="102"/>
                </a:cxn>
                <a:cxn ang="0">
                  <a:pos x="630" y="108"/>
                </a:cxn>
                <a:cxn ang="0">
                  <a:pos x="648" y="114"/>
                </a:cxn>
                <a:cxn ang="0">
                  <a:pos x="666" y="108"/>
                </a:cxn>
                <a:cxn ang="0">
                  <a:pos x="684" y="102"/>
                </a:cxn>
                <a:cxn ang="0">
                  <a:pos x="702" y="90"/>
                </a:cxn>
                <a:cxn ang="0">
                  <a:pos x="720" y="78"/>
                </a:cxn>
                <a:cxn ang="0">
                  <a:pos x="738" y="78"/>
                </a:cxn>
                <a:cxn ang="0">
                  <a:pos x="750" y="84"/>
                </a:cxn>
                <a:cxn ang="0">
                  <a:pos x="768" y="96"/>
                </a:cxn>
                <a:cxn ang="0">
                  <a:pos x="786" y="108"/>
                </a:cxn>
                <a:cxn ang="0">
                  <a:pos x="804" y="114"/>
                </a:cxn>
              </a:cxnLst>
              <a:rect l="0" t="0" r="r" b="b"/>
              <a:pathLst>
                <a:path w="816" h="528">
                  <a:moveTo>
                    <a:pt x="0" y="528"/>
                  </a:moveTo>
                  <a:lnTo>
                    <a:pt x="12" y="420"/>
                  </a:lnTo>
                  <a:lnTo>
                    <a:pt x="18" y="318"/>
                  </a:lnTo>
                  <a:lnTo>
                    <a:pt x="24" y="222"/>
                  </a:lnTo>
                  <a:lnTo>
                    <a:pt x="36" y="150"/>
                  </a:lnTo>
                  <a:lnTo>
                    <a:pt x="42" y="84"/>
                  </a:lnTo>
                  <a:lnTo>
                    <a:pt x="54" y="42"/>
                  </a:lnTo>
                  <a:lnTo>
                    <a:pt x="60" y="12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90" y="12"/>
                  </a:lnTo>
                  <a:lnTo>
                    <a:pt x="96" y="30"/>
                  </a:lnTo>
                  <a:lnTo>
                    <a:pt x="102" y="54"/>
                  </a:lnTo>
                  <a:lnTo>
                    <a:pt x="114" y="78"/>
                  </a:lnTo>
                  <a:lnTo>
                    <a:pt x="120" y="102"/>
                  </a:lnTo>
                  <a:lnTo>
                    <a:pt x="132" y="120"/>
                  </a:lnTo>
                  <a:lnTo>
                    <a:pt x="138" y="138"/>
                  </a:lnTo>
                  <a:lnTo>
                    <a:pt x="150" y="144"/>
                  </a:lnTo>
                  <a:lnTo>
                    <a:pt x="156" y="150"/>
                  </a:lnTo>
                  <a:lnTo>
                    <a:pt x="168" y="150"/>
                  </a:lnTo>
                  <a:lnTo>
                    <a:pt x="174" y="138"/>
                  </a:lnTo>
                  <a:lnTo>
                    <a:pt x="180" y="126"/>
                  </a:lnTo>
                  <a:lnTo>
                    <a:pt x="192" y="114"/>
                  </a:lnTo>
                  <a:lnTo>
                    <a:pt x="198" y="96"/>
                  </a:lnTo>
                  <a:lnTo>
                    <a:pt x="210" y="84"/>
                  </a:lnTo>
                  <a:lnTo>
                    <a:pt x="216" y="72"/>
                  </a:lnTo>
                  <a:lnTo>
                    <a:pt x="228" y="66"/>
                  </a:lnTo>
                  <a:lnTo>
                    <a:pt x="234" y="60"/>
                  </a:lnTo>
                  <a:lnTo>
                    <a:pt x="240" y="60"/>
                  </a:lnTo>
                  <a:lnTo>
                    <a:pt x="252" y="60"/>
                  </a:lnTo>
                  <a:lnTo>
                    <a:pt x="258" y="72"/>
                  </a:lnTo>
                  <a:lnTo>
                    <a:pt x="270" y="78"/>
                  </a:lnTo>
                  <a:lnTo>
                    <a:pt x="276" y="90"/>
                  </a:lnTo>
                  <a:lnTo>
                    <a:pt x="288" y="102"/>
                  </a:lnTo>
                  <a:lnTo>
                    <a:pt x="294" y="114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30" y="126"/>
                  </a:lnTo>
                  <a:lnTo>
                    <a:pt x="336" y="120"/>
                  </a:lnTo>
                  <a:lnTo>
                    <a:pt x="348" y="114"/>
                  </a:lnTo>
                  <a:lnTo>
                    <a:pt x="354" y="102"/>
                  </a:lnTo>
                  <a:lnTo>
                    <a:pt x="366" y="96"/>
                  </a:lnTo>
                  <a:lnTo>
                    <a:pt x="372" y="84"/>
                  </a:lnTo>
                  <a:lnTo>
                    <a:pt x="384" y="78"/>
                  </a:lnTo>
                  <a:lnTo>
                    <a:pt x="390" y="72"/>
                  </a:lnTo>
                  <a:lnTo>
                    <a:pt x="396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6" y="78"/>
                  </a:lnTo>
                  <a:lnTo>
                    <a:pt x="432" y="84"/>
                  </a:lnTo>
                  <a:lnTo>
                    <a:pt x="444" y="96"/>
                  </a:lnTo>
                  <a:lnTo>
                    <a:pt x="450" y="102"/>
                  </a:lnTo>
                  <a:lnTo>
                    <a:pt x="456" y="108"/>
                  </a:lnTo>
                  <a:lnTo>
                    <a:pt x="468" y="114"/>
                  </a:lnTo>
                  <a:lnTo>
                    <a:pt x="474" y="114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504" y="114"/>
                  </a:lnTo>
                  <a:lnTo>
                    <a:pt x="510" y="108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6" y="84"/>
                  </a:lnTo>
                  <a:lnTo>
                    <a:pt x="552" y="78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82" y="78"/>
                  </a:lnTo>
                  <a:lnTo>
                    <a:pt x="588" y="84"/>
                  </a:lnTo>
                  <a:lnTo>
                    <a:pt x="600" y="90"/>
                  </a:lnTo>
                  <a:lnTo>
                    <a:pt x="606" y="96"/>
                  </a:lnTo>
                  <a:lnTo>
                    <a:pt x="612" y="102"/>
                  </a:lnTo>
                  <a:lnTo>
                    <a:pt x="624" y="108"/>
                  </a:lnTo>
                  <a:lnTo>
                    <a:pt x="630" y="108"/>
                  </a:lnTo>
                  <a:lnTo>
                    <a:pt x="642" y="114"/>
                  </a:lnTo>
                  <a:lnTo>
                    <a:pt x="648" y="114"/>
                  </a:lnTo>
                  <a:lnTo>
                    <a:pt x="660" y="114"/>
                  </a:lnTo>
                  <a:lnTo>
                    <a:pt x="666" y="108"/>
                  </a:lnTo>
                  <a:lnTo>
                    <a:pt x="672" y="108"/>
                  </a:lnTo>
                  <a:lnTo>
                    <a:pt x="684" y="102"/>
                  </a:lnTo>
                  <a:lnTo>
                    <a:pt x="690" y="96"/>
                  </a:lnTo>
                  <a:lnTo>
                    <a:pt x="702" y="90"/>
                  </a:lnTo>
                  <a:lnTo>
                    <a:pt x="708" y="84"/>
                  </a:lnTo>
                  <a:lnTo>
                    <a:pt x="720" y="78"/>
                  </a:lnTo>
                  <a:lnTo>
                    <a:pt x="726" y="78"/>
                  </a:lnTo>
                  <a:lnTo>
                    <a:pt x="738" y="78"/>
                  </a:lnTo>
                  <a:lnTo>
                    <a:pt x="744" y="78"/>
                  </a:lnTo>
                  <a:lnTo>
                    <a:pt x="750" y="84"/>
                  </a:lnTo>
                  <a:lnTo>
                    <a:pt x="762" y="90"/>
                  </a:lnTo>
                  <a:lnTo>
                    <a:pt x="768" y="96"/>
                  </a:lnTo>
                  <a:lnTo>
                    <a:pt x="780" y="102"/>
                  </a:lnTo>
                  <a:lnTo>
                    <a:pt x="786" y="108"/>
                  </a:lnTo>
                  <a:lnTo>
                    <a:pt x="798" y="108"/>
                  </a:lnTo>
                  <a:lnTo>
                    <a:pt x="804" y="114"/>
                  </a:lnTo>
                  <a:lnTo>
                    <a:pt x="816" y="11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25" name="Rectangle 65"/>
            <p:cNvSpPr>
              <a:spLocks noChangeArrowheads="1"/>
            </p:cNvSpPr>
            <p:nvPr/>
          </p:nvSpPr>
          <p:spPr bwMode="auto">
            <a:xfrm>
              <a:off x="4524375" y="6677025"/>
              <a:ext cx="484107" cy="123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Time (sec)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26" name="Rectangle 66"/>
            <p:cNvSpPr>
              <a:spLocks noChangeArrowheads="1"/>
            </p:cNvSpPr>
            <p:nvPr/>
          </p:nvSpPr>
          <p:spPr bwMode="auto">
            <a:xfrm rot="16200000">
              <a:off x="812170" y="5024795"/>
              <a:ext cx="458459" cy="123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Amplitude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332037" y="5686425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=10</a:t>
              </a:r>
            </a:p>
          </p:txBody>
        </p:sp>
      </p:grpSp>
      <p:grpSp>
        <p:nvGrpSpPr>
          <p:cNvPr id="3" name="Group 69"/>
          <p:cNvGrpSpPr/>
          <p:nvPr/>
        </p:nvGrpSpPr>
        <p:grpSpPr>
          <a:xfrm>
            <a:off x="3733800" y="4038600"/>
            <a:ext cx="6172200" cy="2362200"/>
            <a:chOff x="2057401" y="3911025"/>
            <a:chExt cx="6172200" cy="2362200"/>
          </a:xfrm>
        </p:grpSpPr>
        <p:sp>
          <p:nvSpPr>
            <p:cNvPr id="71" name="TextBox 34"/>
            <p:cNvSpPr txBox="1">
              <a:spLocks noChangeArrowheads="1"/>
            </p:cNvSpPr>
            <p:nvPr/>
          </p:nvSpPr>
          <p:spPr bwMode="auto">
            <a:xfrm>
              <a:off x="6858001" y="4063425"/>
              <a:ext cx="1371600" cy="831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step response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657601" y="5206425"/>
              <a:ext cx="1981200" cy="10350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3" name="Elbow Connector 72"/>
            <p:cNvCxnSpPr>
              <a:stCxn id="71" idx="1"/>
              <a:endCxn id="72" idx="3"/>
            </p:cNvCxnSpPr>
            <p:nvPr/>
          </p:nvCxnSpPr>
          <p:spPr>
            <a:xfrm rot="10800000" flipV="1">
              <a:off x="5638801" y="4479350"/>
              <a:ext cx="1219200" cy="1244600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Elbow Connector 18"/>
            <p:cNvCxnSpPr>
              <a:stCxn id="72" idx="1"/>
            </p:cNvCxnSpPr>
            <p:nvPr/>
          </p:nvCxnSpPr>
          <p:spPr>
            <a:xfrm rot="10800000">
              <a:off x="2057401" y="4520626"/>
              <a:ext cx="1600200" cy="1203325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Object 7"/>
            <p:cNvGraphicFramePr>
              <a:graphicFrameLocks noChangeAspect="1"/>
            </p:cNvGraphicFramePr>
            <p:nvPr/>
          </p:nvGraphicFramePr>
          <p:xfrm>
            <a:off x="3705226" y="5281038"/>
            <a:ext cx="1887538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480" imgH="431640" progId="Equation.DSMT4">
                    <p:embed/>
                  </p:oleObj>
                </mc:Choice>
                <mc:Fallback>
                  <p:oleObj name="Equation" r:id="rId3" imgW="825480" imgH="431640" progId="Equation.DSMT4">
                    <p:embed/>
                    <p:pic>
                      <p:nvPicPr>
                        <p:cNvPr id="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26" y="5281038"/>
                          <a:ext cx="1887538" cy="992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Box 52"/>
            <p:cNvSpPr txBox="1">
              <a:spLocks noChangeArrowheads="1"/>
            </p:cNvSpPr>
            <p:nvPr/>
          </p:nvSpPr>
          <p:spPr bwMode="auto">
            <a:xfrm>
              <a:off x="3581401" y="3911025"/>
              <a:ext cx="2059475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Lossles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Approxim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0089041"/>
      </p:ext>
    </p:extLst>
  </p:cSld>
  <p:clrMapOvr>
    <a:masterClrMapping/>
  </p:clrMapOvr>
  <p:transition/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>
          <a:xfrm>
            <a:off x="5334000" y="5334000"/>
            <a:ext cx="1981200" cy="1035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4" name="Elbow Connector 18"/>
          <p:cNvCxnSpPr>
            <a:stCxn id="72" idx="1"/>
          </p:cNvCxnSpPr>
          <p:nvPr/>
        </p:nvCxnSpPr>
        <p:spPr>
          <a:xfrm rot="10800000">
            <a:off x="3733800" y="4648202"/>
            <a:ext cx="1600200" cy="1203325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"/>
          <p:cNvGraphicFramePr>
            <a:graphicFrameLocks noChangeAspect="1"/>
          </p:cNvGraphicFramePr>
          <p:nvPr/>
        </p:nvGraphicFramePr>
        <p:xfrm>
          <a:off x="5381625" y="5408614"/>
          <a:ext cx="1887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5408614"/>
                        <a:ext cx="1887538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Lightning Bolt 66"/>
          <p:cNvSpPr/>
          <p:nvPr/>
        </p:nvSpPr>
        <p:spPr>
          <a:xfrm flipH="1">
            <a:off x="6400800" y="4343400"/>
            <a:ext cx="762000" cy="990600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781800" y="3886201"/>
            <a:ext cx="2209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andom initial conditions</a:t>
            </a:r>
          </a:p>
        </p:txBody>
      </p:sp>
      <p:sp>
        <p:nvSpPr>
          <p:cNvPr id="2828296" name="Rectangle 8"/>
          <p:cNvSpPr>
            <a:spLocks noChangeArrowheads="1"/>
          </p:cNvSpPr>
          <p:nvPr/>
        </p:nvSpPr>
        <p:spPr bwMode="auto">
          <a:xfrm>
            <a:off x="2847975" y="276225"/>
            <a:ext cx="6496050" cy="29527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297" name="Line 9"/>
          <p:cNvSpPr>
            <a:spLocks noChangeShapeType="1"/>
          </p:cNvSpPr>
          <p:nvPr/>
        </p:nvSpPr>
        <p:spPr bwMode="auto">
          <a:xfrm>
            <a:off x="2847975" y="276225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298" name="Line 10"/>
          <p:cNvSpPr>
            <a:spLocks noChangeShapeType="1"/>
          </p:cNvSpPr>
          <p:nvPr/>
        </p:nvSpPr>
        <p:spPr bwMode="auto">
          <a:xfrm>
            <a:off x="2847975" y="3228975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299" name="Line 11"/>
          <p:cNvSpPr>
            <a:spLocks noChangeShapeType="1"/>
          </p:cNvSpPr>
          <p:nvPr/>
        </p:nvSpPr>
        <p:spPr bwMode="auto">
          <a:xfrm flipV="1">
            <a:off x="9344025" y="276225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00" name="Line 12"/>
          <p:cNvSpPr>
            <a:spLocks noChangeShapeType="1"/>
          </p:cNvSpPr>
          <p:nvPr/>
        </p:nvSpPr>
        <p:spPr bwMode="auto">
          <a:xfrm flipV="1">
            <a:off x="2847975" y="276225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01" name="Line 13"/>
          <p:cNvSpPr>
            <a:spLocks noChangeShapeType="1"/>
          </p:cNvSpPr>
          <p:nvPr/>
        </p:nvSpPr>
        <p:spPr bwMode="auto">
          <a:xfrm>
            <a:off x="2847975" y="3228975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02" name="Line 14"/>
          <p:cNvSpPr>
            <a:spLocks noChangeShapeType="1"/>
          </p:cNvSpPr>
          <p:nvPr/>
        </p:nvSpPr>
        <p:spPr bwMode="auto">
          <a:xfrm flipV="1">
            <a:off x="2847975" y="276225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03" name="Line 15"/>
          <p:cNvSpPr>
            <a:spLocks noChangeShapeType="1"/>
          </p:cNvSpPr>
          <p:nvPr/>
        </p:nvSpPr>
        <p:spPr bwMode="auto">
          <a:xfrm flipV="1">
            <a:off x="2847975" y="3162301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04" name="Line 16"/>
          <p:cNvSpPr>
            <a:spLocks noChangeShapeType="1"/>
          </p:cNvSpPr>
          <p:nvPr/>
        </p:nvSpPr>
        <p:spPr bwMode="auto">
          <a:xfrm>
            <a:off x="2847975" y="276225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05" name="Rectangle 17"/>
          <p:cNvSpPr>
            <a:spLocks noChangeArrowheads="1"/>
          </p:cNvSpPr>
          <p:nvPr/>
        </p:nvSpPr>
        <p:spPr bwMode="auto">
          <a:xfrm>
            <a:off x="2781300" y="3257551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28306" name="Line 18"/>
          <p:cNvSpPr>
            <a:spLocks noChangeShapeType="1"/>
          </p:cNvSpPr>
          <p:nvPr/>
        </p:nvSpPr>
        <p:spPr bwMode="auto">
          <a:xfrm flipV="1">
            <a:off x="4029075" y="3162301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07" name="Line 19"/>
          <p:cNvSpPr>
            <a:spLocks noChangeShapeType="1"/>
          </p:cNvSpPr>
          <p:nvPr/>
        </p:nvSpPr>
        <p:spPr bwMode="auto">
          <a:xfrm>
            <a:off x="4029075" y="276225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08" name="Rectangle 20"/>
          <p:cNvSpPr>
            <a:spLocks noChangeArrowheads="1"/>
          </p:cNvSpPr>
          <p:nvPr/>
        </p:nvSpPr>
        <p:spPr bwMode="auto">
          <a:xfrm>
            <a:off x="3848101" y="3257551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28309" name="Line 21"/>
          <p:cNvSpPr>
            <a:spLocks noChangeShapeType="1"/>
          </p:cNvSpPr>
          <p:nvPr/>
        </p:nvSpPr>
        <p:spPr bwMode="auto">
          <a:xfrm flipV="1">
            <a:off x="5210175" y="3162301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10" name="Line 22"/>
          <p:cNvSpPr>
            <a:spLocks noChangeShapeType="1"/>
          </p:cNvSpPr>
          <p:nvPr/>
        </p:nvSpPr>
        <p:spPr bwMode="auto">
          <a:xfrm>
            <a:off x="5210175" y="276225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11" name="Rectangle 23"/>
          <p:cNvSpPr>
            <a:spLocks noChangeArrowheads="1"/>
          </p:cNvSpPr>
          <p:nvPr/>
        </p:nvSpPr>
        <p:spPr bwMode="auto">
          <a:xfrm>
            <a:off x="5029201" y="3257551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28312" name="Line 24"/>
          <p:cNvSpPr>
            <a:spLocks noChangeShapeType="1"/>
          </p:cNvSpPr>
          <p:nvPr/>
        </p:nvSpPr>
        <p:spPr bwMode="auto">
          <a:xfrm flipV="1">
            <a:off x="6391275" y="3162301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13" name="Line 25"/>
          <p:cNvSpPr>
            <a:spLocks noChangeShapeType="1"/>
          </p:cNvSpPr>
          <p:nvPr/>
        </p:nvSpPr>
        <p:spPr bwMode="auto">
          <a:xfrm>
            <a:off x="6391275" y="276225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14" name="Rectangle 26"/>
          <p:cNvSpPr>
            <a:spLocks noChangeArrowheads="1"/>
          </p:cNvSpPr>
          <p:nvPr/>
        </p:nvSpPr>
        <p:spPr bwMode="auto">
          <a:xfrm>
            <a:off x="6210301" y="3257551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28315" name="Line 27"/>
          <p:cNvSpPr>
            <a:spLocks noChangeShapeType="1"/>
          </p:cNvSpPr>
          <p:nvPr/>
        </p:nvSpPr>
        <p:spPr bwMode="auto">
          <a:xfrm flipV="1">
            <a:off x="7572375" y="3162301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16" name="Line 28"/>
          <p:cNvSpPr>
            <a:spLocks noChangeShapeType="1"/>
          </p:cNvSpPr>
          <p:nvPr/>
        </p:nvSpPr>
        <p:spPr bwMode="auto">
          <a:xfrm>
            <a:off x="7572375" y="276225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17" name="Rectangle 29"/>
          <p:cNvSpPr>
            <a:spLocks noChangeArrowheads="1"/>
          </p:cNvSpPr>
          <p:nvPr/>
        </p:nvSpPr>
        <p:spPr bwMode="auto">
          <a:xfrm>
            <a:off x="7391401" y="3257551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28318" name="Line 30"/>
          <p:cNvSpPr>
            <a:spLocks noChangeShapeType="1"/>
          </p:cNvSpPr>
          <p:nvPr/>
        </p:nvSpPr>
        <p:spPr bwMode="auto">
          <a:xfrm flipV="1">
            <a:off x="8753475" y="3162301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19" name="Line 31"/>
          <p:cNvSpPr>
            <a:spLocks noChangeShapeType="1"/>
          </p:cNvSpPr>
          <p:nvPr/>
        </p:nvSpPr>
        <p:spPr bwMode="auto">
          <a:xfrm>
            <a:off x="8753475" y="276225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20" name="Rectangle 32"/>
          <p:cNvSpPr>
            <a:spLocks noChangeArrowheads="1"/>
          </p:cNvSpPr>
          <p:nvPr/>
        </p:nvSpPr>
        <p:spPr bwMode="auto">
          <a:xfrm>
            <a:off x="8686800" y="3257551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28321" name="Line 33"/>
          <p:cNvSpPr>
            <a:spLocks noChangeShapeType="1"/>
          </p:cNvSpPr>
          <p:nvPr/>
        </p:nvSpPr>
        <p:spPr bwMode="auto">
          <a:xfrm>
            <a:off x="2847975" y="322897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22" name="Line 34"/>
          <p:cNvSpPr>
            <a:spLocks noChangeShapeType="1"/>
          </p:cNvSpPr>
          <p:nvPr/>
        </p:nvSpPr>
        <p:spPr bwMode="auto">
          <a:xfrm flipH="1">
            <a:off x="9277351" y="3228975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23" name="Rectangle 35"/>
          <p:cNvSpPr>
            <a:spLocks noChangeArrowheads="1"/>
          </p:cNvSpPr>
          <p:nvPr/>
        </p:nvSpPr>
        <p:spPr bwMode="auto">
          <a:xfrm>
            <a:off x="2362200" y="3076576"/>
            <a:ext cx="4408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28324" name="Line 36"/>
          <p:cNvSpPr>
            <a:spLocks noChangeShapeType="1"/>
          </p:cNvSpPr>
          <p:nvPr/>
        </p:nvSpPr>
        <p:spPr bwMode="auto">
          <a:xfrm>
            <a:off x="2847975" y="1752600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25" name="Line 37"/>
          <p:cNvSpPr>
            <a:spLocks noChangeShapeType="1"/>
          </p:cNvSpPr>
          <p:nvPr/>
        </p:nvSpPr>
        <p:spPr bwMode="auto">
          <a:xfrm flipH="1">
            <a:off x="9277351" y="1752600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26" name="Rectangle 38"/>
          <p:cNvSpPr>
            <a:spLocks noChangeArrowheads="1"/>
          </p:cNvSpPr>
          <p:nvPr/>
        </p:nvSpPr>
        <p:spPr bwMode="auto">
          <a:xfrm>
            <a:off x="2667000" y="1600201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28327" name="Line 39"/>
          <p:cNvSpPr>
            <a:spLocks noChangeShapeType="1"/>
          </p:cNvSpPr>
          <p:nvPr/>
        </p:nvSpPr>
        <p:spPr bwMode="auto">
          <a:xfrm>
            <a:off x="2847975" y="27622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28" name="Line 40"/>
          <p:cNvSpPr>
            <a:spLocks noChangeShapeType="1"/>
          </p:cNvSpPr>
          <p:nvPr/>
        </p:nvSpPr>
        <p:spPr bwMode="auto">
          <a:xfrm flipH="1">
            <a:off x="9277351" y="276225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29" name="Rectangle 41"/>
          <p:cNvSpPr>
            <a:spLocks noChangeArrowheads="1"/>
          </p:cNvSpPr>
          <p:nvPr/>
        </p:nvSpPr>
        <p:spPr bwMode="auto">
          <a:xfrm>
            <a:off x="2447926" y="12382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28330" name="Line 42"/>
          <p:cNvSpPr>
            <a:spLocks noChangeShapeType="1"/>
          </p:cNvSpPr>
          <p:nvPr/>
        </p:nvSpPr>
        <p:spPr bwMode="auto">
          <a:xfrm>
            <a:off x="2847975" y="276225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31" name="Line 43"/>
          <p:cNvSpPr>
            <a:spLocks noChangeShapeType="1"/>
          </p:cNvSpPr>
          <p:nvPr/>
        </p:nvSpPr>
        <p:spPr bwMode="auto">
          <a:xfrm>
            <a:off x="2847975" y="3228975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32" name="Line 44"/>
          <p:cNvSpPr>
            <a:spLocks noChangeShapeType="1"/>
          </p:cNvSpPr>
          <p:nvPr/>
        </p:nvSpPr>
        <p:spPr bwMode="auto">
          <a:xfrm flipV="1">
            <a:off x="9344025" y="276225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33" name="Line 45"/>
          <p:cNvSpPr>
            <a:spLocks noChangeShapeType="1"/>
          </p:cNvSpPr>
          <p:nvPr/>
        </p:nvSpPr>
        <p:spPr bwMode="auto">
          <a:xfrm flipV="1">
            <a:off x="2847975" y="276225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34" name="Freeform 46"/>
          <p:cNvSpPr>
            <a:spLocks/>
          </p:cNvSpPr>
          <p:nvPr/>
        </p:nvSpPr>
        <p:spPr bwMode="auto">
          <a:xfrm>
            <a:off x="2847975" y="457200"/>
            <a:ext cx="3943350" cy="1981200"/>
          </a:xfrm>
          <a:custGeom>
            <a:avLst/>
            <a:gdLst/>
            <a:ahLst/>
            <a:cxnLst>
              <a:cxn ang="0">
                <a:pos x="36" y="834"/>
              </a:cxn>
              <a:cxn ang="0">
                <a:pos x="96" y="690"/>
              </a:cxn>
              <a:cxn ang="0">
                <a:pos x="156" y="522"/>
              </a:cxn>
              <a:cxn ang="0">
                <a:pos x="210" y="432"/>
              </a:cxn>
              <a:cxn ang="0">
                <a:pos x="270" y="516"/>
              </a:cxn>
              <a:cxn ang="0">
                <a:pos x="330" y="762"/>
              </a:cxn>
              <a:cxn ang="0">
                <a:pos x="390" y="1056"/>
              </a:cxn>
              <a:cxn ang="0">
                <a:pos x="450" y="1230"/>
              </a:cxn>
              <a:cxn ang="0">
                <a:pos x="504" y="1206"/>
              </a:cxn>
              <a:cxn ang="0">
                <a:pos x="564" y="1032"/>
              </a:cxn>
              <a:cxn ang="0">
                <a:pos x="624" y="870"/>
              </a:cxn>
              <a:cxn ang="0">
                <a:pos x="684" y="846"/>
              </a:cxn>
              <a:cxn ang="0">
                <a:pos x="744" y="954"/>
              </a:cxn>
              <a:cxn ang="0">
                <a:pos x="798" y="1056"/>
              </a:cxn>
              <a:cxn ang="0">
                <a:pos x="858" y="996"/>
              </a:cxn>
              <a:cxn ang="0">
                <a:pos x="918" y="726"/>
              </a:cxn>
              <a:cxn ang="0">
                <a:pos x="978" y="342"/>
              </a:cxn>
              <a:cxn ang="0">
                <a:pos x="1032" y="60"/>
              </a:cxn>
              <a:cxn ang="0">
                <a:pos x="1092" y="18"/>
              </a:cxn>
              <a:cxn ang="0">
                <a:pos x="1152" y="216"/>
              </a:cxn>
              <a:cxn ang="0">
                <a:pos x="1212" y="510"/>
              </a:cxn>
              <a:cxn ang="0">
                <a:pos x="1272" y="714"/>
              </a:cxn>
              <a:cxn ang="0">
                <a:pos x="1326" y="750"/>
              </a:cxn>
              <a:cxn ang="0">
                <a:pos x="1386" y="684"/>
              </a:cxn>
              <a:cxn ang="0">
                <a:pos x="1446" y="654"/>
              </a:cxn>
              <a:cxn ang="0">
                <a:pos x="1506" y="726"/>
              </a:cxn>
              <a:cxn ang="0">
                <a:pos x="1566" y="864"/>
              </a:cxn>
              <a:cxn ang="0">
                <a:pos x="1620" y="954"/>
              </a:cxn>
              <a:cxn ang="0">
                <a:pos x="1680" y="900"/>
              </a:cxn>
              <a:cxn ang="0">
                <a:pos x="1740" y="726"/>
              </a:cxn>
              <a:cxn ang="0">
                <a:pos x="1800" y="570"/>
              </a:cxn>
              <a:cxn ang="0">
                <a:pos x="1860" y="552"/>
              </a:cxn>
              <a:cxn ang="0">
                <a:pos x="1914" y="696"/>
              </a:cxn>
              <a:cxn ang="0">
                <a:pos x="1974" y="912"/>
              </a:cxn>
              <a:cxn ang="0">
                <a:pos x="2034" y="1032"/>
              </a:cxn>
              <a:cxn ang="0">
                <a:pos x="2094" y="990"/>
              </a:cxn>
              <a:cxn ang="0">
                <a:pos x="2148" y="828"/>
              </a:cxn>
              <a:cxn ang="0">
                <a:pos x="2208" y="702"/>
              </a:cxn>
              <a:cxn ang="0">
                <a:pos x="2268" y="714"/>
              </a:cxn>
              <a:cxn ang="0">
                <a:pos x="2328" y="870"/>
              </a:cxn>
              <a:cxn ang="0">
                <a:pos x="2388" y="1044"/>
              </a:cxn>
              <a:cxn ang="0">
                <a:pos x="2442" y="1092"/>
              </a:cxn>
            </a:cxnLst>
            <a:rect l="0" t="0" r="r" b="b"/>
            <a:pathLst>
              <a:path w="2484" h="1248">
                <a:moveTo>
                  <a:pt x="0" y="894"/>
                </a:moveTo>
                <a:lnTo>
                  <a:pt x="18" y="870"/>
                </a:lnTo>
                <a:lnTo>
                  <a:pt x="36" y="834"/>
                </a:lnTo>
                <a:lnTo>
                  <a:pt x="54" y="792"/>
                </a:lnTo>
                <a:lnTo>
                  <a:pt x="78" y="744"/>
                </a:lnTo>
                <a:lnTo>
                  <a:pt x="96" y="690"/>
                </a:lnTo>
                <a:lnTo>
                  <a:pt x="114" y="630"/>
                </a:lnTo>
                <a:lnTo>
                  <a:pt x="132" y="576"/>
                </a:lnTo>
                <a:lnTo>
                  <a:pt x="156" y="522"/>
                </a:lnTo>
                <a:lnTo>
                  <a:pt x="174" y="474"/>
                </a:lnTo>
                <a:lnTo>
                  <a:pt x="192" y="444"/>
                </a:lnTo>
                <a:lnTo>
                  <a:pt x="210" y="432"/>
                </a:lnTo>
                <a:lnTo>
                  <a:pt x="234" y="438"/>
                </a:lnTo>
                <a:lnTo>
                  <a:pt x="252" y="468"/>
                </a:lnTo>
                <a:lnTo>
                  <a:pt x="270" y="516"/>
                </a:lnTo>
                <a:lnTo>
                  <a:pt x="288" y="582"/>
                </a:lnTo>
                <a:lnTo>
                  <a:pt x="312" y="666"/>
                </a:lnTo>
                <a:lnTo>
                  <a:pt x="330" y="762"/>
                </a:lnTo>
                <a:lnTo>
                  <a:pt x="348" y="864"/>
                </a:lnTo>
                <a:lnTo>
                  <a:pt x="372" y="966"/>
                </a:lnTo>
                <a:lnTo>
                  <a:pt x="390" y="1056"/>
                </a:lnTo>
                <a:lnTo>
                  <a:pt x="408" y="1134"/>
                </a:lnTo>
                <a:lnTo>
                  <a:pt x="426" y="1194"/>
                </a:lnTo>
                <a:lnTo>
                  <a:pt x="450" y="1230"/>
                </a:lnTo>
                <a:lnTo>
                  <a:pt x="468" y="1248"/>
                </a:lnTo>
                <a:lnTo>
                  <a:pt x="486" y="1236"/>
                </a:lnTo>
                <a:lnTo>
                  <a:pt x="504" y="1206"/>
                </a:lnTo>
                <a:lnTo>
                  <a:pt x="528" y="1158"/>
                </a:lnTo>
                <a:lnTo>
                  <a:pt x="546" y="1098"/>
                </a:lnTo>
                <a:lnTo>
                  <a:pt x="564" y="1032"/>
                </a:lnTo>
                <a:lnTo>
                  <a:pt x="582" y="972"/>
                </a:lnTo>
                <a:lnTo>
                  <a:pt x="606" y="912"/>
                </a:lnTo>
                <a:lnTo>
                  <a:pt x="624" y="870"/>
                </a:lnTo>
                <a:lnTo>
                  <a:pt x="642" y="846"/>
                </a:lnTo>
                <a:lnTo>
                  <a:pt x="660" y="834"/>
                </a:lnTo>
                <a:lnTo>
                  <a:pt x="684" y="846"/>
                </a:lnTo>
                <a:lnTo>
                  <a:pt x="702" y="870"/>
                </a:lnTo>
                <a:lnTo>
                  <a:pt x="720" y="906"/>
                </a:lnTo>
                <a:lnTo>
                  <a:pt x="744" y="954"/>
                </a:lnTo>
                <a:lnTo>
                  <a:pt x="762" y="996"/>
                </a:lnTo>
                <a:lnTo>
                  <a:pt x="780" y="1032"/>
                </a:lnTo>
                <a:lnTo>
                  <a:pt x="798" y="1056"/>
                </a:lnTo>
                <a:lnTo>
                  <a:pt x="822" y="1062"/>
                </a:lnTo>
                <a:lnTo>
                  <a:pt x="840" y="1044"/>
                </a:lnTo>
                <a:lnTo>
                  <a:pt x="858" y="996"/>
                </a:lnTo>
                <a:lnTo>
                  <a:pt x="876" y="930"/>
                </a:lnTo>
                <a:lnTo>
                  <a:pt x="900" y="834"/>
                </a:lnTo>
                <a:lnTo>
                  <a:pt x="918" y="726"/>
                </a:lnTo>
                <a:lnTo>
                  <a:pt x="936" y="600"/>
                </a:lnTo>
                <a:lnTo>
                  <a:pt x="954" y="468"/>
                </a:lnTo>
                <a:lnTo>
                  <a:pt x="978" y="342"/>
                </a:lnTo>
                <a:lnTo>
                  <a:pt x="996" y="228"/>
                </a:lnTo>
                <a:lnTo>
                  <a:pt x="1014" y="132"/>
                </a:lnTo>
                <a:lnTo>
                  <a:pt x="1032" y="60"/>
                </a:lnTo>
                <a:lnTo>
                  <a:pt x="1056" y="12"/>
                </a:lnTo>
                <a:lnTo>
                  <a:pt x="1074" y="0"/>
                </a:lnTo>
                <a:lnTo>
                  <a:pt x="1092" y="18"/>
                </a:lnTo>
                <a:lnTo>
                  <a:pt x="1116" y="66"/>
                </a:lnTo>
                <a:lnTo>
                  <a:pt x="1134" y="132"/>
                </a:lnTo>
                <a:lnTo>
                  <a:pt x="1152" y="216"/>
                </a:lnTo>
                <a:lnTo>
                  <a:pt x="1170" y="312"/>
                </a:lnTo>
                <a:lnTo>
                  <a:pt x="1194" y="414"/>
                </a:lnTo>
                <a:lnTo>
                  <a:pt x="1212" y="510"/>
                </a:lnTo>
                <a:lnTo>
                  <a:pt x="1230" y="594"/>
                </a:lnTo>
                <a:lnTo>
                  <a:pt x="1248" y="660"/>
                </a:lnTo>
                <a:lnTo>
                  <a:pt x="1272" y="714"/>
                </a:lnTo>
                <a:lnTo>
                  <a:pt x="1290" y="744"/>
                </a:lnTo>
                <a:lnTo>
                  <a:pt x="1308" y="756"/>
                </a:lnTo>
                <a:lnTo>
                  <a:pt x="1326" y="750"/>
                </a:lnTo>
                <a:lnTo>
                  <a:pt x="1350" y="732"/>
                </a:lnTo>
                <a:lnTo>
                  <a:pt x="1368" y="708"/>
                </a:lnTo>
                <a:lnTo>
                  <a:pt x="1386" y="684"/>
                </a:lnTo>
                <a:lnTo>
                  <a:pt x="1404" y="666"/>
                </a:lnTo>
                <a:lnTo>
                  <a:pt x="1428" y="654"/>
                </a:lnTo>
                <a:lnTo>
                  <a:pt x="1446" y="654"/>
                </a:lnTo>
                <a:lnTo>
                  <a:pt x="1464" y="666"/>
                </a:lnTo>
                <a:lnTo>
                  <a:pt x="1488" y="690"/>
                </a:lnTo>
                <a:lnTo>
                  <a:pt x="1506" y="726"/>
                </a:lnTo>
                <a:lnTo>
                  <a:pt x="1524" y="768"/>
                </a:lnTo>
                <a:lnTo>
                  <a:pt x="1542" y="816"/>
                </a:lnTo>
                <a:lnTo>
                  <a:pt x="1566" y="864"/>
                </a:lnTo>
                <a:lnTo>
                  <a:pt x="1584" y="906"/>
                </a:lnTo>
                <a:lnTo>
                  <a:pt x="1602" y="936"/>
                </a:lnTo>
                <a:lnTo>
                  <a:pt x="1620" y="954"/>
                </a:lnTo>
                <a:lnTo>
                  <a:pt x="1644" y="954"/>
                </a:lnTo>
                <a:lnTo>
                  <a:pt x="1662" y="936"/>
                </a:lnTo>
                <a:lnTo>
                  <a:pt x="1680" y="900"/>
                </a:lnTo>
                <a:lnTo>
                  <a:pt x="1698" y="852"/>
                </a:lnTo>
                <a:lnTo>
                  <a:pt x="1722" y="792"/>
                </a:lnTo>
                <a:lnTo>
                  <a:pt x="1740" y="726"/>
                </a:lnTo>
                <a:lnTo>
                  <a:pt x="1758" y="666"/>
                </a:lnTo>
                <a:lnTo>
                  <a:pt x="1776" y="612"/>
                </a:lnTo>
                <a:lnTo>
                  <a:pt x="1800" y="570"/>
                </a:lnTo>
                <a:lnTo>
                  <a:pt x="1818" y="540"/>
                </a:lnTo>
                <a:lnTo>
                  <a:pt x="1836" y="534"/>
                </a:lnTo>
                <a:lnTo>
                  <a:pt x="1860" y="552"/>
                </a:lnTo>
                <a:lnTo>
                  <a:pt x="1878" y="582"/>
                </a:lnTo>
                <a:lnTo>
                  <a:pt x="1896" y="636"/>
                </a:lnTo>
                <a:lnTo>
                  <a:pt x="1914" y="696"/>
                </a:lnTo>
                <a:lnTo>
                  <a:pt x="1938" y="768"/>
                </a:lnTo>
                <a:lnTo>
                  <a:pt x="1956" y="840"/>
                </a:lnTo>
                <a:lnTo>
                  <a:pt x="1974" y="912"/>
                </a:lnTo>
                <a:lnTo>
                  <a:pt x="1992" y="966"/>
                </a:lnTo>
                <a:lnTo>
                  <a:pt x="2016" y="1008"/>
                </a:lnTo>
                <a:lnTo>
                  <a:pt x="2034" y="1032"/>
                </a:lnTo>
                <a:lnTo>
                  <a:pt x="2052" y="1038"/>
                </a:lnTo>
                <a:lnTo>
                  <a:pt x="2070" y="1020"/>
                </a:lnTo>
                <a:lnTo>
                  <a:pt x="2094" y="990"/>
                </a:lnTo>
                <a:lnTo>
                  <a:pt x="2112" y="942"/>
                </a:lnTo>
                <a:lnTo>
                  <a:pt x="2130" y="888"/>
                </a:lnTo>
                <a:lnTo>
                  <a:pt x="2148" y="828"/>
                </a:lnTo>
                <a:lnTo>
                  <a:pt x="2172" y="774"/>
                </a:lnTo>
                <a:lnTo>
                  <a:pt x="2190" y="732"/>
                </a:lnTo>
                <a:lnTo>
                  <a:pt x="2208" y="702"/>
                </a:lnTo>
                <a:lnTo>
                  <a:pt x="2232" y="684"/>
                </a:lnTo>
                <a:lnTo>
                  <a:pt x="2250" y="690"/>
                </a:lnTo>
                <a:lnTo>
                  <a:pt x="2268" y="714"/>
                </a:lnTo>
                <a:lnTo>
                  <a:pt x="2286" y="756"/>
                </a:lnTo>
                <a:lnTo>
                  <a:pt x="2310" y="810"/>
                </a:lnTo>
                <a:lnTo>
                  <a:pt x="2328" y="870"/>
                </a:lnTo>
                <a:lnTo>
                  <a:pt x="2346" y="930"/>
                </a:lnTo>
                <a:lnTo>
                  <a:pt x="2364" y="990"/>
                </a:lnTo>
                <a:lnTo>
                  <a:pt x="2388" y="1044"/>
                </a:lnTo>
                <a:lnTo>
                  <a:pt x="2406" y="1074"/>
                </a:lnTo>
                <a:lnTo>
                  <a:pt x="2424" y="1092"/>
                </a:lnTo>
                <a:lnTo>
                  <a:pt x="2442" y="1092"/>
                </a:lnTo>
                <a:lnTo>
                  <a:pt x="2466" y="1074"/>
                </a:lnTo>
                <a:lnTo>
                  <a:pt x="2484" y="1038"/>
                </a:lnTo>
              </a:path>
            </a:pathLst>
          </a:custGeom>
          <a:noFill/>
          <a:ln w="19050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35" name="Freeform 47"/>
          <p:cNvSpPr>
            <a:spLocks/>
          </p:cNvSpPr>
          <p:nvPr/>
        </p:nvSpPr>
        <p:spPr bwMode="auto">
          <a:xfrm>
            <a:off x="6791325" y="1152525"/>
            <a:ext cx="2552700" cy="1200150"/>
          </a:xfrm>
          <a:custGeom>
            <a:avLst/>
            <a:gdLst/>
            <a:ahLst/>
            <a:cxnLst>
              <a:cxn ang="0">
                <a:pos x="18" y="552"/>
              </a:cxn>
              <a:cxn ang="0">
                <a:pos x="60" y="438"/>
              </a:cxn>
              <a:cxn ang="0">
                <a:pos x="96" y="336"/>
              </a:cxn>
              <a:cxn ang="0">
                <a:pos x="138" y="288"/>
              </a:cxn>
              <a:cxn ang="0">
                <a:pos x="174" y="306"/>
              </a:cxn>
              <a:cxn ang="0">
                <a:pos x="216" y="390"/>
              </a:cxn>
              <a:cxn ang="0">
                <a:pos x="252" y="492"/>
              </a:cxn>
              <a:cxn ang="0">
                <a:pos x="294" y="582"/>
              </a:cxn>
              <a:cxn ang="0">
                <a:pos x="330" y="612"/>
              </a:cxn>
              <a:cxn ang="0">
                <a:pos x="372" y="564"/>
              </a:cxn>
              <a:cxn ang="0">
                <a:pos x="408" y="450"/>
              </a:cxn>
              <a:cxn ang="0">
                <a:pos x="450" y="312"/>
              </a:cxn>
              <a:cxn ang="0">
                <a:pos x="492" y="192"/>
              </a:cxn>
              <a:cxn ang="0">
                <a:pos x="528" y="132"/>
              </a:cxn>
              <a:cxn ang="0">
                <a:pos x="570" y="156"/>
              </a:cxn>
              <a:cxn ang="0">
                <a:pos x="606" y="258"/>
              </a:cxn>
              <a:cxn ang="0">
                <a:pos x="648" y="396"/>
              </a:cxn>
              <a:cxn ang="0">
                <a:pos x="684" y="528"/>
              </a:cxn>
              <a:cxn ang="0">
                <a:pos x="726" y="606"/>
              </a:cxn>
              <a:cxn ang="0">
                <a:pos x="762" y="600"/>
              </a:cxn>
              <a:cxn ang="0">
                <a:pos x="804" y="516"/>
              </a:cxn>
              <a:cxn ang="0">
                <a:pos x="840" y="378"/>
              </a:cxn>
              <a:cxn ang="0">
                <a:pos x="882" y="222"/>
              </a:cxn>
              <a:cxn ang="0">
                <a:pos x="918" y="90"/>
              </a:cxn>
              <a:cxn ang="0">
                <a:pos x="960" y="12"/>
              </a:cxn>
              <a:cxn ang="0">
                <a:pos x="996" y="0"/>
              </a:cxn>
              <a:cxn ang="0">
                <a:pos x="1038" y="36"/>
              </a:cxn>
              <a:cxn ang="0">
                <a:pos x="1074" y="96"/>
              </a:cxn>
              <a:cxn ang="0">
                <a:pos x="1116" y="162"/>
              </a:cxn>
              <a:cxn ang="0">
                <a:pos x="1152" y="210"/>
              </a:cxn>
              <a:cxn ang="0">
                <a:pos x="1194" y="252"/>
              </a:cxn>
              <a:cxn ang="0">
                <a:pos x="1236" y="294"/>
              </a:cxn>
              <a:cxn ang="0">
                <a:pos x="1272" y="354"/>
              </a:cxn>
              <a:cxn ang="0">
                <a:pos x="1314" y="444"/>
              </a:cxn>
              <a:cxn ang="0">
                <a:pos x="1350" y="558"/>
              </a:cxn>
              <a:cxn ang="0">
                <a:pos x="1392" y="666"/>
              </a:cxn>
              <a:cxn ang="0">
                <a:pos x="1428" y="744"/>
              </a:cxn>
              <a:cxn ang="0">
                <a:pos x="1470" y="750"/>
              </a:cxn>
              <a:cxn ang="0">
                <a:pos x="1506" y="672"/>
              </a:cxn>
              <a:cxn ang="0">
                <a:pos x="1548" y="522"/>
              </a:cxn>
              <a:cxn ang="0">
                <a:pos x="1584" y="324"/>
              </a:cxn>
            </a:cxnLst>
            <a:rect l="0" t="0" r="r" b="b"/>
            <a:pathLst>
              <a:path w="1608" h="756">
                <a:moveTo>
                  <a:pt x="0" y="600"/>
                </a:moveTo>
                <a:lnTo>
                  <a:pt x="18" y="552"/>
                </a:lnTo>
                <a:lnTo>
                  <a:pt x="36" y="498"/>
                </a:lnTo>
                <a:lnTo>
                  <a:pt x="60" y="438"/>
                </a:lnTo>
                <a:lnTo>
                  <a:pt x="78" y="384"/>
                </a:lnTo>
                <a:lnTo>
                  <a:pt x="96" y="336"/>
                </a:lnTo>
                <a:lnTo>
                  <a:pt x="120" y="306"/>
                </a:lnTo>
                <a:lnTo>
                  <a:pt x="138" y="288"/>
                </a:lnTo>
                <a:lnTo>
                  <a:pt x="156" y="288"/>
                </a:lnTo>
                <a:lnTo>
                  <a:pt x="174" y="306"/>
                </a:lnTo>
                <a:lnTo>
                  <a:pt x="198" y="342"/>
                </a:lnTo>
                <a:lnTo>
                  <a:pt x="216" y="390"/>
                </a:lnTo>
                <a:lnTo>
                  <a:pt x="234" y="444"/>
                </a:lnTo>
                <a:lnTo>
                  <a:pt x="252" y="492"/>
                </a:lnTo>
                <a:lnTo>
                  <a:pt x="276" y="540"/>
                </a:lnTo>
                <a:lnTo>
                  <a:pt x="294" y="582"/>
                </a:lnTo>
                <a:lnTo>
                  <a:pt x="312" y="606"/>
                </a:lnTo>
                <a:lnTo>
                  <a:pt x="330" y="612"/>
                </a:lnTo>
                <a:lnTo>
                  <a:pt x="354" y="594"/>
                </a:lnTo>
                <a:lnTo>
                  <a:pt x="372" y="564"/>
                </a:lnTo>
                <a:lnTo>
                  <a:pt x="390" y="516"/>
                </a:lnTo>
                <a:lnTo>
                  <a:pt x="408" y="450"/>
                </a:lnTo>
                <a:lnTo>
                  <a:pt x="432" y="384"/>
                </a:lnTo>
                <a:lnTo>
                  <a:pt x="450" y="312"/>
                </a:lnTo>
                <a:lnTo>
                  <a:pt x="468" y="246"/>
                </a:lnTo>
                <a:lnTo>
                  <a:pt x="492" y="192"/>
                </a:lnTo>
                <a:lnTo>
                  <a:pt x="510" y="156"/>
                </a:lnTo>
                <a:lnTo>
                  <a:pt x="528" y="132"/>
                </a:lnTo>
                <a:lnTo>
                  <a:pt x="546" y="138"/>
                </a:lnTo>
                <a:lnTo>
                  <a:pt x="570" y="156"/>
                </a:lnTo>
                <a:lnTo>
                  <a:pt x="588" y="198"/>
                </a:lnTo>
                <a:lnTo>
                  <a:pt x="606" y="258"/>
                </a:lnTo>
                <a:lnTo>
                  <a:pt x="624" y="324"/>
                </a:lnTo>
                <a:lnTo>
                  <a:pt x="648" y="396"/>
                </a:lnTo>
                <a:lnTo>
                  <a:pt x="666" y="462"/>
                </a:lnTo>
                <a:lnTo>
                  <a:pt x="684" y="528"/>
                </a:lnTo>
                <a:lnTo>
                  <a:pt x="702" y="576"/>
                </a:lnTo>
                <a:lnTo>
                  <a:pt x="726" y="606"/>
                </a:lnTo>
                <a:lnTo>
                  <a:pt x="744" y="612"/>
                </a:lnTo>
                <a:lnTo>
                  <a:pt x="762" y="600"/>
                </a:lnTo>
                <a:lnTo>
                  <a:pt x="780" y="570"/>
                </a:lnTo>
                <a:lnTo>
                  <a:pt x="804" y="516"/>
                </a:lnTo>
                <a:lnTo>
                  <a:pt x="822" y="450"/>
                </a:lnTo>
                <a:lnTo>
                  <a:pt x="840" y="378"/>
                </a:lnTo>
                <a:lnTo>
                  <a:pt x="864" y="300"/>
                </a:lnTo>
                <a:lnTo>
                  <a:pt x="882" y="222"/>
                </a:lnTo>
                <a:lnTo>
                  <a:pt x="900" y="150"/>
                </a:lnTo>
                <a:lnTo>
                  <a:pt x="918" y="90"/>
                </a:lnTo>
                <a:lnTo>
                  <a:pt x="942" y="42"/>
                </a:lnTo>
                <a:lnTo>
                  <a:pt x="960" y="12"/>
                </a:lnTo>
                <a:lnTo>
                  <a:pt x="978" y="0"/>
                </a:lnTo>
                <a:lnTo>
                  <a:pt x="996" y="0"/>
                </a:lnTo>
                <a:lnTo>
                  <a:pt x="1020" y="12"/>
                </a:lnTo>
                <a:lnTo>
                  <a:pt x="1038" y="36"/>
                </a:lnTo>
                <a:lnTo>
                  <a:pt x="1056" y="66"/>
                </a:lnTo>
                <a:lnTo>
                  <a:pt x="1074" y="96"/>
                </a:lnTo>
                <a:lnTo>
                  <a:pt x="1098" y="132"/>
                </a:lnTo>
                <a:lnTo>
                  <a:pt x="1116" y="162"/>
                </a:lnTo>
                <a:lnTo>
                  <a:pt x="1134" y="186"/>
                </a:lnTo>
                <a:lnTo>
                  <a:pt x="1152" y="210"/>
                </a:lnTo>
                <a:lnTo>
                  <a:pt x="1176" y="234"/>
                </a:lnTo>
                <a:lnTo>
                  <a:pt x="1194" y="252"/>
                </a:lnTo>
                <a:lnTo>
                  <a:pt x="1212" y="270"/>
                </a:lnTo>
                <a:lnTo>
                  <a:pt x="1236" y="294"/>
                </a:lnTo>
                <a:lnTo>
                  <a:pt x="1254" y="318"/>
                </a:lnTo>
                <a:lnTo>
                  <a:pt x="1272" y="354"/>
                </a:lnTo>
                <a:lnTo>
                  <a:pt x="1290" y="396"/>
                </a:lnTo>
                <a:lnTo>
                  <a:pt x="1314" y="444"/>
                </a:lnTo>
                <a:lnTo>
                  <a:pt x="1332" y="498"/>
                </a:lnTo>
                <a:lnTo>
                  <a:pt x="1350" y="558"/>
                </a:lnTo>
                <a:lnTo>
                  <a:pt x="1368" y="612"/>
                </a:lnTo>
                <a:lnTo>
                  <a:pt x="1392" y="666"/>
                </a:lnTo>
                <a:lnTo>
                  <a:pt x="1410" y="714"/>
                </a:lnTo>
                <a:lnTo>
                  <a:pt x="1428" y="744"/>
                </a:lnTo>
                <a:lnTo>
                  <a:pt x="1446" y="756"/>
                </a:lnTo>
                <a:lnTo>
                  <a:pt x="1470" y="750"/>
                </a:lnTo>
                <a:lnTo>
                  <a:pt x="1488" y="720"/>
                </a:lnTo>
                <a:lnTo>
                  <a:pt x="1506" y="672"/>
                </a:lnTo>
                <a:lnTo>
                  <a:pt x="1524" y="606"/>
                </a:lnTo>
                <a:lnTo>
                  <a:pt x="1548" y="522"/>
                </a:lnTo>
                <a:lnTo>
                  <a:pt x="1566" y="426"/>
                </a:lnTo>
                <a:lnTo>
                  <a:pt x="1584" y="324"/>
                </a:lnTo>
                <a:lnTo>
                  <a:pt x="1608" y="222"/>
                </a:lnTo>
              </a:path>
            </a:pathLst>
          </a:custGeom>
          <a:noFill/>
          <a:ln w="19050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36" name="Freeform 48"/>
          <p:cNvSpPr>
            <a:spLocks/>
          </p:cNvSpPr>
          <p:nvPr/>
        </p:nvSpPr>
        <p:spPr bwMode="auto">
          <a:xfrm>
            <a:off x="2847975" y="923925"/>
            <a:ext cx="3943350" cy="1809750"/>
          </a:xfrm>
          <a:custGeom>
            <a:avLst/>
            <a:gdLst/>
            <a:ahLst/>
            <a:cxnLst>
              <a:cxn ang="0">
                <a:pos x="36" y="180"/>
              </a:cxn>
              <a:cxn ang="0">
                <a:pos x="96" y="618"/>
              </a:cxn>
              <a:cxn ang="0">
                <a:pos x="156" y="984"/>
              </a:cxn>
              <a:cxn ang="0">
                <a:pos x="210" y="1074"/>
              </a:cxn>
              <a:cxn ang="0">
                <a:pos x="270" y="900"/>
              </a:cxn>
              <a:cxn ang="0">
                <a:pos x="330" y="660"/>
              </a:cxn>
              <a:cxn ang="0">
                <a:pos x="390" y="570"/>
              </a:cxn>
              <a:cxn ang="0">
                <a:pos x="450" y="684"/>
              </a:cxn>
              <a:cxn ang="0">
                <a:pos x="504" y="882"/>
              </a:cxn>
              <a:cxn ang="0">
                <a:pos x="564" y="966"/>
              </a:cxn>
              <a:cxn ang="0">
                <a:pos x="624" y="828"/>
              </a:cxn>
              <a:cxn ang="0">
                <a:pos x="684" y="552"/>
              </a:cxn>
              <a:cxn ang="0">
                <a:pos x="744" y="306"/>
              </a:cxn>
              <a:cxn ang="0">
                <a:pos x="798" y="240"/>
              </a:cxn>
              <a:cxn ang="0">
                <a:pos x="858" y="324"/>
              </a:cxn>
              <a:cxn ang="0">
                <a:pos x="918" y="426"/>
              </a:cxn>
              <a:cxn ang="0">
                <a:pos x="978" y="414"/>
              </a:cxn>
              <a:cxn ang="0">
                <a:pos x="1032" y="276"/>
              </a:cxn>
              <a:cxn ang="0">
                <a:pos x="1092" y="138"/>
              </a:cxn>
              <a:cxn ang="0">
                <a:pos x="1152" y="162"/>
              </a:cxn>
              <a:cxn ang="0">
                <a:pos x="1212" y="378"/>
              </a:cxn>
              <a:cxn ang="0">
                <a:pos x="1272" y="672"/>
              </a:cxn>
              <a:cxn ang="0">
                <a:pos x="1326" y="834"/>
              </a:cxn>
              <a:cxn ang="0">
                <a:pos x="1386" y="744"/>
              </a:cxn>
              <a:cxn ang="0">
                <a:pos x="1446" y="444"/>
              </a:cxn>
              <a:cxn ang="0">
                <a:pos x="1506" y="138"/>
              </a:cxn>
              <a:cxn ang="0">
                <a:pos x="1566" y="12"/>
              </a:cxn>
              <a:cxn ang="0">
                <a:pos x="1620" y="126"/>
              </a:cxn>
              <a:cxn ang="0">
                <a:pos x="1680" y="390"/>
              </a:cxn>
              <a:cxn ang="0">
                <a:pos x="1740" y="624"/>
              </a:cxn>
              <a:cxn ang="0">
                <a:pos x="1800" y="744"/>
              </a:cxn>
              <a:cxn ang="0">
                <a:pos x="1860" y="780"/>
              </a:cxn>
              <a:cxn ang="0">
                <a:pos x="1914" y="828"/>
              </a:cxn>
              <a:cxn ang="0">
                <a:pos x="1974" y="948"/>
              </a:cxn>
              <a:cxn ang="0">
                <a:pos x="2034" y="1098"/>
              </a:cxn>
              <a:cxn ang="0">
                <a:pos x="2094" y="1134"/>
              </a:cxn>
              <a:cxn ang="0">
                <a:pos x="2148" y="978"/>
              </a:cxn>
              <a:cxn ang="0">
                <a:pos x="2208" y="672"/>
              </a:cxn>
              <a:cxn ang="0">
                <a:pos x="2268" y="378"/>
              </a:cxn>
              <a:cxn ang="0">
                <a:pos x="2328" y="270"/>
              </a:cxn>
              <a:cxn ang="0">
                <a:pos x="2388" y="384"/>
              </a:cxn>
              <a:cxn ang="0">
                <a:pos x="2442" y="618"/>
              </a:cxn>
            </a:cxnLst>
            <a:rect l="0" t="0" r="r" b="b"/>
            <a:pathLst>
              <a:path w="2484" h="1140">
                <a:moveTo>
                  <a:pt x="0" y="0"/>
                </a:moveTo>
                <a:lnTo>
                  <a:pt x="18" y="72"/>
                </a:lnTo>
                <a:lnTo>
                  <a:pt x="36" y="180"/>
                </a:lnTo>
                <a:lnTo>
                  <a:pt x="54" y="318"/>
                </a:lnTo>
                <a:lnTo>
                  <a:pt x="78" y="468"/>
                </a:lnTo>
                <a:lnTo>
                  <a:pt x="96" y="618"/>
                </a:lnTo>
                <a:lnTo>
                  <a:pt x="114" y="762"/>
                </a:lnTo>
                <a:lnTo>
                  <a:pt x="132" y="888"/>
                </a:lnTo>
                <a:lnTo>
                  <a:pt x="156" y="984"/>
                </a:lnTo>
                <a:lnTo>
                  <a:pt x="174" y="1050"/>
                </a:lnTo>
                <a:lnTo>
                  <a:pt x="192" y="1080"/>
                </a:lnTo>
                <a:lnTo>
                  <a:pt x="210" y="1074"/>
                </a:lnTo>
                <a:lnTo>
                  <a:pt x="234" y="1038"/>
                </a:lnTo>
                <a:lnTo>
                  <a:pt x="252" y="978"/>
                </a:lnTo>
                <a:lnTo>
                  <a:pt x="270" y="900"/>
                </a:lnTo>
                <a:lnTo>
                  <a:pt x="288" y="816"/>
                </a:lnTo>
                <a:lnTo>
                  <a:pt x="312" y="732"/>
                </a:lnTo>
                <a:lnTo>
                  <a:pt x="330" y="660"/>
                </a:lnTo>
                <a:lnTo>
                  <a:pt x="348" y="606"/>
                </a:lnTo>
                <a:lnTo>
                  <a:pt x="372" y="576"/>
                </a:lnTo>
                <a:lnTo>
                  <a:pt x="390" y="570"/>
                </a:lnTo>
                <a:lnTo>
                  <a:pt x="408" y="588"/>
                </a:lnTo>
                <a:lnTo>
                  <a:pt x="426" y="630"/>
                </a:lnTo>
                <a:lnTo>
                  <a:pt x="450" y="684"/>
                </a:lnTo>
                <a:lnTo>
                  <a:pt x="468" y="756"/>
                </a:lnTo>
                <a:lnTo>
                  <a:pt x="486" y="822"/>
                </a:lnTo>
                <a:lnTo>
                  <a:pt x="504" y="882"/>
                </a:lnTo>
                <a:lnTo>
                  <a:pt x="528" y="930"/>
                </a:lnTo>
                <a:lnTo>
                  <a:pt x="546" y="960"/>
                </a:lnTo>
                <a:lnTo>
                  <a:pt x="564" y="966"/>
                </a:lnTo>
                <a:lnTo>
                  <a:pt x="582" y="942"/>
                </a:lnTo>
                <a:lnTo>
                  <a:pt x="606" y="900"/>
                </a:lnTo>
                <a:lnTo>
                  <a:pt x="624" y="828"/>
                </a:lnTo>
                <a:lnTo>
                  <a:pt x="642" y="744"/>
                </a:lnTo>
                <a:lnTo>
                  <a:pt x="660" y="648"/>
                </a:lnTo>
                <a:lnTo>
                  <a:pt x="684" y="552"/>
                </a:lnTo>
                <a:lnTo>
                  <a:pt x="702" y="456"/>
                </a:lnTo>
                <a:lnTo>
                  <a:pt x="720" y="372"/>
                </a:lnTo>
                <a:lnTo>
                  <a:pt x="744" y="306"/>
                </a:lnTo>
                <a:lnTo>
                  <a:pt x="762" y="264"/>
                </a:lnTo>
                <a:lnTo>
                  <a:pt x="780" y="240"/>
                </a:lnTo>
                <a:lnTo>
                  <a:pt x="798" y="240"/>
                </a:lnTo>
                <a:lnTo>
                  <a:pt x="822" y="252"/>
                </a:lnTo>
                <a:lnTo>
                  <a:pt x="840" y="282"/>
                </a:lnTo>
                <a:lnTo>
                  <a:pt x="858" y="324"/>
                </a:lnTo>
                <a:lnTo>
                  <a:pt x="876" y="366"/>
                </a:lnTo>
                <a:lnTo>
                  <a:pt x="900" y="402"/>
                </a:lnTo>
                <a:lnTo>
                  <a:pt x="918" y="426"/>
                </a:lnTo>
                <a:lnTo>
                  <a:pt x="936" y="438"/>
                </a:lnTo>
                <a:lnTo>
                  <a:pt x="954" y="438"/>
                </a:lnTo>
                <a:lnTo>
                  <a:pt x="978" y="414"/>
                </a:lnTo>
                <a:lnTo>
                  <a:pt x="996" y="378"/>
                </a:lnTo>
                <a:lnTo>
                  <a:pt x="1014" y="330"/>
                </a:lnTo>
                <a:lnTo>
                  <a:pt x="1032" y="276"/>
                </a:lnTo>
                <a:lnTo>
                  <a:pt x="1056" y="222"/>
                </a:lnTo>
                <a:lnTo>
                  <a:pt x="1074" y="174"/>
                </a:lnTo>
                <a:lnTo>
                  <a:pt x="1092" y="138"/>
                </a:lnTo>
                <a:lnTo>
                  <a:pt x="1116" y="120"/>
                </a:lnTo>
                <a:lnTo>
                  <a:pt x="1134" y="132"/>
                </a:lnTo>
                <a:lnTo>
                  <a:pt x="1152" y="162"/>
                </a:lnTo>
                <a:lnTo>
                  <a:pt x="1170" y="216"/>
                </a:lnTo>
                <a:lnTo>
                  <a:pt x="1194" y="288"/>
                </a:lnTo>
                <a:lnTo>
                  <a:pt x="1212" y="378"/>
                </a:lnTo>
                <a:lnTo>
                  <a:pt x="1230" y="480"/>
                </a:lnTo>
                <a:lnTo>
                  <a:pt x="1248" y="582"/>
                </a:lnTo>
                <a:lnTo>
                  <a:pt x="1272" y="672"/>
                </a:lnTo>
                <a:lnTo>
                  <a:pt x="1290" y="750"/>
                </a:lnTo>
                <a:lnTo>
                  <a:pt x="1308" y="804"/>
                </a:lnTo>
                <a:lnTo>
                  <a:pt x="1326" y="834"/>
                </a:lnTo>
                <a:lnTo>
                  <a:pt x="1350" y="834"/>
                </a:lnTo>
                <a:lnTo>
                  <a:pt x="1368" y="804"/>
                </a:lnTo>
                <a:lnTo>
                  <a:pt x="1386" y="744"/>
                </a:lnTo>
                <a:lnTo>
                  <a:pt x="1404" y="660"/>
                </a:lnTo>
                <a:lnTo>
                  <a:pt x="1428" y="558"/>
                </a:lnTo>
                <a:lnTo>
                  <a:pt x="1446" y="444"/>
                </a:lnTo>
                <a:lnTo>
                  <a:pt x="1464" y="336"/>
                </a:lnTo>
                <a:lnTo>
                  <a:pt x="1488" y="228"/>
                </a:lnTo>
                <a:lnTo>
                  <a:pt x="1506" y="138"/>
                </a:lnTo>
                <a:lnTo>
                  <a:pt x="1524" y="72"/>
                </a:lnTo>
                <a:lnTo>
                  <a:pt x="1542" y="24"/>
                </a:lnTo>
                <a:lnTo>
                  <a:pt x="1566" y="12"/>
                </a:lnTo>
                <a:lnTo>
                  <a:pt x="1584" y="24"/>
                </a:lnTo>
                <a:lnTo>
                  <a:pt x="1602" y="66"/>
                </a:lnTo>
                <a:lnTo>
                  <a:pt x="1620" y="126"/>
                </a:lnTo>
                <a:lnTo>
                  <a:pt x="1644" y="210"/>
                </a:lnTo>
                <a:lnTo>
                  <a:pt x="1662" y="294"/>
                </a:lnTo>
                <a:lnTo>
                  <a:pt x="1680" y="390"/>
                </a:lnTo>
                <a:lnTo>
                  <a:pt x="1698" y="474"/>
                </a:lnTo>
                <a:lnTo>
                  <a:pt x="1722" y="558"/>
                </a:lnTo>
                <a:lnTo>
                  <a:pt x="1740" y="624"/>
                </a:lnTo>
                <a:lnTo>
                  <a:pt x="1758" y="678"/>
                </a:lnTo>
                <a:lnTo>
                  <a:pt x="1776" y="720"/>
                </a:lnTo>
                <a:lnTo>
                  <a:pt x="1800" y="744"/>
                </a:lnTo>
                <a:lnTo>
                  <a:pt x="1818" y="762"/>
                </a:lnTo>
                <a:lnTo>
                  <a:pt x="1836" y="768"/>
                </a:lnTo>
                <a:lnTo>
                  <a:pt x="1860" y="780"/>
                </a:lnTo>
                <a:lnTo>
                  <a:pt x="1878" y="786"/>
                </a:lnTo>
                <a:lnTo>
                  <a:pt x="1896" y="804"/>
                </a:lnTo>
                <a:lnTo>
                  <a:pt x="1914" y="828"/>
                </a:lnTo>
                <a:lnTo>
                  <a:pt x="1938" y="858"/>
                </a:lnTo>
                <a:lnTo>
                  <a:pt x="1956" y="900"/>
                </a:lnTo>
                <a:lnTo>
                  <a:pt x="1974" y="948"/>
                </a:lnTo>
                <a:lnTo>
                  <a:pt x="1992" y="1002"/>
                </a:lnTo>
                <a:lnTo>
                  <a:pt x="2016" y="1050"/>
                </a:lnTo>
                <a:lnTo>
                  <a:pt x="2034" y="1098"/>
                </a:lnTo>
                <a:lnTo>
                  <a:pt x="2052" y="1128"/>
                </a:lnTo>
                <a:lnTo>
                  <a:pt x="2070" y="1140"/>
                </a:lnTo>
                <a:lnTo>
                  <a:pt x="2094" y="1134"/>
                </a:lnTo>
                <a:lnTo>
                  <a:pt x="2112" y="1104"/>
                </a:lnTo>
                <a:lnTo>
                  <a:pt x="2130" y="1050"/>
                </a:lnTo>
                <a:lnTo>
                  <a:pt x="2148" y="978"/>
                </a:lnTo>
                <a:lnTo>
                  <a:pt x="2172" y="888"/>
                </a:lnTo>
                <a:lnTo>
                  <a:pt x="2190" y="780"/>
                </a:lnTo>
                <a:lnTo>
                  <a:pt x="2208" y="672"/>
                </a:lnTo>
                <a:lnTo>
                  <a:pt x="2232" y="564"/>
                </a:lnTo>
                <a:lnTo>
                  <a:pt x="2250" y="462"/>
                </a:lnTo>
                <a:lnTo>
                  <a:pt x="2268" y="378"/>
                </a:lnTo>
                <a:lnTo>
                  <a:pt x="2286" y="318"/>
                </a:lnTo>
                <a:lnTo>
                  <a:pt x="2310" y="282"/>
                </a:lnTo>
                <a:lnTo>
                  <a:pt x="2328" y="270"/>
                </a:lnTo>
                <a:lnTo>
                  <a:pt x="2346" y="282"/>
                </a:lnTo>
                <a:lnTo>
                  <a:pt x="2364" y="324"/>
                </a:lnTo>
                <a:lnTo>
                  <a:pt x="2388" y="384"/>
                </a:lnTo>
                <a:lnTo>
                  <a:pt x="2406" y="456"/>
                </a:lnTo>
                <a:lnTo>
                  <a:pt x="2424" y="540"/>
                </a:lnTo>
                <a:lnTo>
                  <a:pt x="2442" y="618"/>
                </a:lnTo>
                <a:lnTo>
                  <a:pt x="2466" y="696"/>
                </a:lnTo>
                <a:lnTo>
                  <a:pt x="2484" y="762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37" name="Freeform 49"/>
          <p:cNvSpPr>
            <a:spLocks/>
          </p:cNvSpPr>
          <p:nvPr/>
        </p:nvSpPr>
        <p:spPr bwMode="auto">
          <a:xfrm>
            <a:off x="6791325" y="561975"/>
            <a:ext cx="2552700" cy="2057400"/>
          </a:xfrm>
          <a:custGeom>
            <a:avLst/>
            <a:gdLst/>
            <a:ahLst/>
            <a:cxnLst>
              <a:cxn ang="0">
                <a:pos x="18" y="1038"/>
              </a:cxn>
              <a:cxn ang="0">
                <a:pos x="60" y="1074"/>
              </a:cxn>
              <a:cxn ang="0">
                <a:pos x="96" y="1044"/>
              </a:cxn>
              <a:cxn ang="0">
                <a:pos x="138" y="972"/>
              </a:cxn>
              <a:cxn ang="0">
                <a:pos x="174" y="894"/>
              </a:cxn>
              <a:cxn ang="0">
                <a:pos x="216" y="852"/>
              </a:cxn>
              <a:cxn ang="0">
                <a:pos x="252" y="858"/>
              </a:cxn>
              <a:cxn ang="0">
                <a:pos x="294" y="900"/>
              </a:cxn>
              <a:cxn ang="0">
                <a:pos x="330" y="954"/>
              </a:cxn>
              <a:cxn ang="0">
                <a:pos x="372" y="984"/>
              </a:cxn>
              <a:cxn ang="0">
                <a:pos x="408" y="966"/>
              </a:cxn>
              <a:cxn ang="0">
                <a:pos x="450" y="894"/>
              </a:cxn>
              <a:cxn ang="0">
                <a:pos x="492" y="804"/>
              </a:cxn>
              <a:cxn ang="0">
                <a:pos x="528" y="726"/>
              </a:cxn>
              <a:cxn ang="0">
                <a:pos x="570" y="708"/>
              </a:cxn>
              <a:cxn ang="0">
                <a:pos x="606" y="762"/>
              </a:cxn>
              <a:cxn ang="0">
                <a:pos x="648" y="888"/>
              </a:cxn>
              <a:cxn ang="0">
                <a:pos x="684" y="1038"/>
              </a:cxn>
              <a:cxn ang="0">
                <a:pos x="726" y="1146"/>
              </a:cxn>
              <a:cxn ang="0">
                <a:pos x="762" y="1158"/>
              </a:cxn>
              <a:cxn ang="0">
                <a:pos x="804" y="1044"/>
              </a:cxn>
              <a:cxn ang="0">
                <a:pos x="840" y="804"/>
              </a:cxn>
              <a:cxn ang="0">
                <a:pos x="882" y="498"/>
              </a:cxn>
              <a:cxn ang="0">
                <a:pos x="918" y="210"/>
              </a:cxn>
              <a:cxn ang="0">
                <a:pos x="960" y="30"/>
              </a:cxn>
              <a:cxn ang="0">
                <a:pos x="996" y="12"/>
              </a:cxn>
              <a:cxn ang="0">
                <a:pos x="1038" y="174"/>
              </a:cxn>
              <a:cxn ang="0">
                <a:pos x="1074" y="474"/>
              </a:cxn>
              <a:cxn ang="0">
                <a:pos x="1116" y="822"/>
              </a:cxn>
              <a:cxn ang="0">
                <a:pos x="1152" y="1122"/>
              </a:cxn>
              <a:cxn ang="0">
                <a:pos x="1194" y="1284"/>
              </a:cxn>
              <a:cxn ang="0">
                <a:pos x="1236" y="1266"/>
              </a:cxn>
              <a:cxn ang="0">
                <a:pos x="1272" y="1086"/>
              </a:cxn>
              <a:cxn ang="0">
                <a:pos x="1314" y="798"/>
              </a:cxn>
              <a:cxn ang="0">
                <a:pos x="1350" y="504"/>
              </a:cxn>
              <a:cxn ang="0">
                <a:pos x="1392" y="282"/>
              </a:cxn>
              <a:cxn ang="0">
                <a:pos x="1428" y="186"/>
              </a:cxn>
              <a:cxn ang="0">
                <a:pos x="1470" y="228"/>
              </a:cxn>
              <a:cxn ang="0">
                <a:pos x="1506" y="366"/>
              </a:cxn>
              <a:cxn ang="0">
                <a:pos x="1548" y="534"/>
              </a:cxn>
              <a:cxn ang="0">
                <a:pos x="1584" y="660"/>
              </a:cxn>
            </a:cxnLst>
            <a:rect l="0" t="0" r="r" b="b"/>
            <a:pathLst>
              <a:path w="1608" h="1296">
                <a:moveTo>
                  <a:pt x="0" y="990"/>
                </a:moveTo>
                <a:lnTo>
                  <a:pt x="18" y="1038"/>
                </a:lnTo>
                <a:lnTo>
                  <a:pt x="36" y="1068"/>
                </a:lnTo>
                <a:lnTo>
                  <a:pt x="60" y="1074"/>
                </a:lnTo>
                <a:lnTo>
                  <a:pt x="78" y="1068"/>
                </a:lnTo>
                <a:lnTo>
                  <a:pt x="96" y="1044"/>
                </a:lnTo>
                <a:lnTo>
                  <a:pt x="120" y="1008"/>
                </a:lnTo>
                <a:lnTo>
                  <a:pt x="138" y="972"/>
                </a:lnTo>
                <a:lnTo>
                  <a:pt x="156" y="930"/>
                </a:lnTo>
                <a:lnTo>
                  <a:pt x="174" y="894"/>
                </a:lnTo>
                <a:lnTo>
                  <a:pt x="198" y="864"/>
                </a:lnTo>
                <a:lnTo>
                  <a:pt x="216" y="852"/>
                </a:lnTo>
                <a:lnTo>
                  <a:pt x="234" y="846"/>
                </a:lnTo>
                <a:lnTo>
                  <a:pt x="252" y="858"/>
                </a:lnTo>
                <a:lnTo>
                  <a:pt x="276" y="876"/>
                </a:lnTo>
                <a:lnTo>
                  <a:pt x="294" y="900"/>
                </a:lnTo>
                <a:lnTo>
                  <a:pt x="312" y="930"/>
                </a:lnTo>
                <a:lnTo>
                  <a:pt x="330" y="954"/>
                </a:lnTo>
                <a:lnTo>
                  <a:pt x="354" y="972"/>
                </a:lnTo>
                <a:lnTo>
                  <a:pt x="372" y="984"/>
                </a:lnTo>
                <a:lnTo>
                  <a:pt x="390" y="978"/>
                </a:lnTo>
                <a:lnTo>
                  <a:pt x="408" y="966"/>
                </a:lnTo>
                <a:lnTo>
                  <a:pt x="432" y="936"/>
                </a:lnTo>
                <a:lnTo>
                  <a:pt x="450" y="894"/>
                </a:lnTo>
                <a:lnTo>
                  <a:pt x="468" y="846"/>
                </a:lnTo>
                <a:lnTo>
                  <a:pt x="492" y="804"/>
                </a:lnTo>
                <a:lnTo>
                  <a:pt x="510" y="756"/>
                </a:lnTo>
                <a:lnTo>
                  <a:pt x="528" y="726"/>
                </a:lnTo>
                <a:lnTo>
                  <a:pt x="546" y="708"/>
                </a:lnTo>
                <a:lnTo>
                  <a:pt x="570" y="708"/>
                </a:lnTo>
                <a:lnTo>
                  <a:pt x="588" y="726"/>
                </a:lnTo>
                <a:lnTo>
                  <a:pt x="606" y="762"/>
                </a:lnTo>
                <a:lnTo>
                  <a:pt x="624" y="822"/>
                </a:lnTo>
                <a:lnTo>
                  <a:pt x="648" y="888"/>
                </a:lnTo>
                <a:lnTo>
                  <a:pt x="666" y="966"/>
                </a:lnTo>
                <a:lnTo>
                  <a:pt x="684" y="1038"/>
                </a:lnTo>
                <a:lnTo>
                  <a:pt x="702" y="1104"/>
                </a:lnTo>
                <a:lnTo>
                  <a:pt x="726" y="1146"/>
                </a:lnTo>
                <a:lnTo>
                  <a:pt x="744" y="1170"/>
                </a:lnTo>
                <a:lnTo>
                  <a:pt x="762" y="1158"/>
                </a:lnTo>
                <a:lnTo>
                  <a:pt x="780" y="1116"/>
                </a:lnTo>
                <a:lnTo>
                  <a:pt x="804" y="1044"/>
                </a:lnTo>
                <a:lnTo>
                  <a:pt x="822" y="936"/>
                </a:lnTo>
                <a:lnTo>
                  <a:pt x="840" y="804"/>
                </a:lnTo>
                <a:lnTo>
                  <a:pt x="864" y="654"/>
                </a:lnTo>
                <a:lnTo>
                  <a:pt x="882" y="498"/>
                </a:lnTo>
                <a:lnTo>
                  <a:pt x="900" y="348"/>
                </a:lnTo>
                <a:lnTo>
                  <a:pt x="918" y="210"/>
                </a:lnTo>
                <a:lnTo>
                  <a:pt x="942" y="102"/>
                </a:lnTo>
                <a:lnTo>
                  <a:pt x="960" y="30"/>
                </a:lnTo>
                <a:lnTo>
                  <a:pt x="978" y="0"/>
                </a:lnTo>
                <a:lnTo>
                  <a:pt x="996" y="12"/>
                </a:lnTo>
                <a:lnTo>
                  <a:pt x="1020" y="72"/>
                </a:lnTo>
                <a:lnTo>
                  <a:pt x="1038" y="174"/>
                </a:lnTo>
                <a:lnTo>
                  <a:pt x="1056" y="312"/>
                </a:lnTo>
                <a:lnTo>
                  <a:pt x="1074" y="474"/>
                </a:lnTo>
                <a:lnTo>
                  <a:pt x="1098" y="648"/>
                </a:lnTo>
                <a:lnTo>
                  <a:pt x="1116" y="822"/>
                </a:lnTo>
                <a:lnTo>
                  <a:pt x="1134" y="984"/>
                </a:lnTo>
                <a:lnTo>
                  <a:pt x="1152" y="1122"/>
                </a:lnTo>
                <a:lnTo>
                  <a:pt x="1176" y="1224"/>
                </a:lnTo>
                <a:lnTo>
                  <a:pt x="1194" y="1284"/>
                </a:lnTo>
                <a:lnTo>
                  <a:pt x="1212" y="1296"/>
                </a:lnTo>
                <a:lnTo>
                  <a:pt x="1236" y="1266"/>
                </a:lnTo>
                <a:lnTo>
                  <a:pt x="1254" y="1194"/>
                </a:lnTo>
                <a:lnTo>
                  <a:pt x="1272" y="1086"/>
                </a:lnTo>
                <a:lnTo>
                  <a:pt x="1290" y="948"/>
                </a:lnTo>
                <a:lnTo>
                  <a:pt x="1314" y="798"/>
                </a:lnTo>
                <a:lnTo>
                  <a:pt x="1332" y="648"/>
                </a:lnTo>
                <a:lnTo>
                  <a:pt x="1350" y="504"/>
                </a:lnTo>
                <a:lnTo>
                  <a:pt x="1368" y="378"/>
                </a:lnTo>
                <a:lnTo>
                  <a:pt x="1392" y="282"/>
                </a:lnTo>
                <a:lnTo>
                  <a:pt x="1410" y="216"/>
                </a:lnTo>
                <a:lnTo>
                  <a:pt x="1428" y="186"/>
                </a:lnTo>
                <a:lnTo>
                  <a:pt x="1446" y="192"/>
                </a:lnTo>
                <a:lnTo>
                  <a:pt x="1470" y="228"/>
                </a:lnTo>
                <a:lnTo>
                  <a:pt x="1488" y="288"/>
                </a:lnTo>
                <a:lnTo>
                  <a:pt x="1506" y="366"/>
                </a:lnTo>
                <a:lnTo>
                  <a:pt x="1524" y="450"/>
                </a:lnTo>
                <a:lnTo>
                  <a:pt x="1548" y="534"/>
                </a:lnTo>
                <a:lnTo>
                  <a:pt x="1566" y="606"/>
                </a:lnTo>
                <a:lnTo>
                  <a:pt x="1584" y="660"/>
                </a:lnTo>
                <a:lnTo>
                  <a:pt x="1608" y="690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38" name="Freeform 50"/>
          <p:cNvSpPr>
            <a:spLocks/>
          </p:cNvSpPr>
          <p:nvPr/>
        </p:nvSpPr>
        <p:spPr bwMode="auto">
          <a:xfrm>
            <a:off x="2847975" y="828675"/>
            <a:ext cx="3943350" cy="1714500"/>
          </a:xfrm>
          <a:custGeom>
            <a:avLst/>
            <a:gdLst/>
            <a:ahLst/>
            <a:cxnLst>
              <a:cxn ang="0">
                <a:pos x="36" y="600"/>
              </a:cxn>
              <a:cxn ang="0">
                <a:pos x="96" y="606"/>
              </a:cxn>
              <a:cxn ang="0">
                <a:pos x="156" y="534"/>
              </a:cxn>
              <a:cxn ang="0">
                <a:pos x="210" y="432"/>
              </a:cxn>
              <a:cxn ang="0">
                <a:pos x="270" y="384"/>
              </a:cxn>
              <a:cxn ang="0">
                <a:pos x="330" y="426"/>
              </a:cxn>
              <a:cxn ang="0">
                <a:pos x="390" y="528"/>
              </a:cxn>
              <a:cxn ang="0">
                <a:pos x="450" y="606"/>
              </a:cxn>
              <a:cxn ang="0">
                <a:pos x="504" y="612"/>
              </a:cxn>
              <a:cxn ang="0">
                <a:pos x="564" y="552"/>
              </a:cxn>
              <a:cxn ang="0">
                <a:pos x="624" y="480"/>
              </a:cxn>
              <a:cxn ang="0">
                <a:pos x="684" y="450"/>
              </a:cxn>
              <a:cxn ang="0">
                <a:pos x="744" y="474"/>
              </a:cxn>
              <a:cxn ang="0">
                <a:pos x="798" y="510"/>
              </a:cxn>
              <a:cxn ang="0">
                <a:pos x="858" y="546"/>
              </a:cxn>
              <a:cxn ang="0">
                <a:pos x="918" y="588"/>
              </a:cxn>
              <a:cxn ang="0">
                <a:pos x="978" y="678"/>
              </a:cxn>
              <a:cxn ang="0">
                <a:pos x="1032" y="828"/>
              </a:cxn>
              <a:cxn ang="0">
                <a:pos x="1092" y="990"/>
              </a:cxn>
              <a:cxn ang="0">
                <a:pos x="1152" y="1080"/>
              </a:cxn>
              <a:cxn ang="0">
                <a:pos x="1212" y="1026"/>
              </a:cxn>
              <a:cxn ang="0">
                <a:pos x="1272" y="834"/>
              </a:cxn>
              <a:cxn ang="0">
                <a:pos x="1326" y="612"/>
              </a:cxn>
              <a:cxn ang="0">
                <a:pos x="1386" y="492"/>
              </a:cxn>
              <a:cxn ang="0">
                <a:pos x="1446" y="522"/>
              </a:cxn>
              <a:cxn ang="0">
                <a:pos x="1506" y="630"/>
              </a:cxn>
              <a:cxn ang="0">
                <a:pos x="1566" y="672"/>
              </a:cxn>
              <a:cxn ang="0">
                <a:pos x="1620" y="558"/>
              </a:cxn>
              <a:cxn ang="0">
                <a:pos x="1680" y="306"/>
              </a:cxn>
              <a:cxn ang="0">
                <a:pos x="1740" y="66"/>
              </a:cxn>
              <a:cxn ang="0">
                <a:pos x="1800" y="6"/>
              </a:cxn>
              <a:cxn ang="0">
                <a:pos x="1860" y="174"/>
              </a:cxn>
              <a:cxn ang="0">
                <a:pos x="1914" y="462"/>
              </a:cxn>
              <a:cxn ang="0">
                <a:pos x="1974" y="684"/>
              </a:cxn>
              <a:cxn ang="0">
                <a:pos x="2034" y="720"/>
              </a:cxn>
              <a:cxn ang="0">
                <a:pos x="2094" y="594"/>
              </a:cxn>
              <a:cxn ang="0">
                <a:pos x="2148" y="462"/>
              </a:cxn>
              <a:cxn ang="0">
                <a:pos x="2208" y="474"/>
              </a:cxn>
              <a:cxn ang="0">
                <a:pos x="2268" y="654"/>
              </a:cxn>
              <a:cxn ang="0">
                <a:pos x="2328" y="876"/>
              </a:cxn>
              <a:cxn ang="0">
                <a:pos x="2388" y="954"/>
              </a:cxn>
              <a:cxn ang="0">
                <a:pos x="2442" y="816"/>
              </a:cxn>
            </a:cxnLst>
            <a:rect l="0" t="0" r="r" b="b"/>
            <a:pathLst>
              <a:path w="2484" h="1080">
                <a:moveTo>
                  <a:pt x="0" y="564"/>
                </a:moveTo>
                <a:lnTo>
                  <a:pt x="18" y="582"/>
                </a:lnTo>
                <a:lnTo>
                  <a:pt x="36" y="600"/>
                </a:lnTo>
                <a:lnTo>
                  <a:pt x="54" y="606"/>
                </a:lnTo>
                <a:lnTo>
                  <a:pt x="78" y="612"/>
                </a:lnTo>
                <a:lnTo>
                  <a:pt x="96" y="606"/>
                </a:lnTo>
                <a:lnTo>
                  <a:pt x="114" y="588"/>
                </a:lnTo>
                <a:lnTo>
                  <a:pt x="132" y="564"/>
                </a:lnTo>
                <a:lnTo>
                  <a:pt x="156" y="534"/>
                </a:lnTo>
                <a:lnTo>
                  <a:pt x="174" y="498"/>
                </a:lnTo>
                <a:lnTo>
                  <a:pt x="192" y="462"/>
                </a:lnTo>
                <a:lnTo>
                  <a:pt x="210" y="432"/>
                </a:lnTo>
                <a:lnTo>
                  <a:pt x="234" y="408"/>
                </a:lnTo>
                <a:lnTo>
                  <a:pt x="252" y="390"/>
                </a:lnTo>
                <a:lnTo>
                  <a:pt x="270" y="384"/>
                </a:lnTo>
                <a:lnTo>
                  <a:pt x="288" y="390"/>
                </a:lnTo>
                <a:lnTo>
                  <a:pt x="312" y="402"/>
                </a:lnTo>
                <a:lnTo>
                  <a:pt x="330" y="426"/>
                </a:lnTo>
                <a:lnTo>
                  <a:pt x="348" y="456"/>
                </a:lnTo>
                <a:lnTo>
                  <a:pt x="372" y="492"/>
                </a:lnTo>
                <a:lnTo>
                  <a:pt x="390" y="528"/>
                </a:lnTo>
                <a:lnTo>
                  <a:pt x="408" y="558"/>
                </a:lnTo>
                <a:lnTo>
                  <a:pt x="426" y="588"/>
                </a:lnTo>
                <a:lnTo>
                  <a:pt x="450" y="606"/>
                </a:lnTo>
                <a:lnTo>
                  <a:pt x="468" y="618"/>
                </a:lnTo>
                <a:lnTo>
                  <a:pt x="486" y="618"/>
                </a:lnTo>
                <a:lnTo>
                  <a:pt x="504" y="612"/>
                </a:lnTo>
                <a:lnTo>
                  <a:pt x="528" y="594"/>
                </a:lnTo>
                <a:lnTo>
                  <a:pt x="546" y="576"/>
                </a:lnTo>
                <a:lnTo>
                  <a:pt x="564" y="552"/>
                </a:lnTo>
                <a:lnTo>
                  <a:pt x="582" y="522"/>
                </a:lnTo>
                <a:lnTo>
                  <a:pt x="606" y="498"/>
                </a:lnTo>
                <a:lnTo>
                  <a:pt x="624" y="480"/>
                </a:lnTo>
                <a:lnTo>
                  <a:pt x="642" y="462"/>
                </a:lnTo>
                <a:lnTo>
                  <a:pt x="660" y="456"/>
                </a:lnTo>
                <a:lnTo>
                  <a:pt x="684" y="450"/>
                </a:lnTo>
                <a:lnTo>
                  <a:pt x="702" y="456"/>
                </a:lnTo>
                <a:lnTo>
                  <a:pt x="720" y="462"/>
                </a:lnTo>
                <a:lnTo>
                  <a:pt x="744" y="474"/>
                </a:lnTo>
                <a:lnTo>
                  <a:pt x="762" y="486"/>
                </a:lnTo>
                <a:lnTo>
                  <a:pt x="780" y="498"/>
                </a:lnTo>
                <a:lnTo>
                  <a:pt x="798" y="510"/>
                </a:lnTo>
                <a:lnTo>
                  <a:pt x="822" y="522"/>
                </a:lnTo>
                <a:lnTo>
                  <a:pt x="840" y="534"/>
                </a:lnTo>
                <a:lnTo>
                  <a:pt x="858" y="546"/>
                </a:lnTo>
                <a:lnTo>
                  <a:pt x="876" y="558"/>
                </a:lnTo>
                <a:lnTo>
                  <a:pt x="900" y="570"/>
                </a:lnTo>
                <a:lnTo>
                  <a:pt x="918" y="588"/>
                </a:lnTo>
                <a:lnTo>
                  <a:pt x="936" y="612"/>
                </a:lnTo>
                <a:lnTo>
                  <a:pt x="954" y="642"/>
                </a:lnTo>
                <a:lnTo>
                  <a:pt x="978" y="678"/>
                </a:lnTo>
                <a:lnTo>
                  <a:pt x="996" y="720"/>
                </a:lnTo>
                <a:lnTo>
                  <a:pt x="1014" y="768"/>
                </a:lnTo>
                <a:lnTo>
                  <a:pt x="1032" y="828"/>
                </a:lnTo>
                <a:lnTo>
                  <a:pt x="1056" y="882"/>
                </a:lnTo>
                <a:lnTo>
                  <a:pt x="1074" y="942"/>
                </a:lnTo>
                <a:lnTo>
                  <a:pt x="1092" y="990"/>
                </a:lnTo>
                <a:lnTo>
                  <a:pt x="1116" y="1038"/>
                </a:lnTo>
                <a:lnTo>
                  <a:pt x="1134" y="1068"/>
                </a:lnTo>
                <a:lnTo>
                  <a:pt x="1152" y="1080"/>
                </a:lnTo>
                <a:lnTo>
                  <a:pt x="1170" y="1080"/>
                </a:lnTo>
                <a:lnTo>
                  <a:pt x="1194" y="1062"/>
                </a:lnTo>
                <a:lnTo>
                  <a:pt x="1212" y="1026"/>
                </a:lnTo>
                <a:lnTo>
                  <a:pt x="1230" y="972"/>
                </a:lnTo>
                <a:lnTo>
                  <a:pt x="1248" y="906"/>
                </a:lnTo>
                <a:lnTo>
                  <a:pt x="1272" y="834"/>
                </a:lnTo>
                <a:lnTo>
                  <a:pt x="1290" y="756"/>
                </a:lnTo>
                <a:lnTo>
                  <a:pt x="1308" y="678"/>
                </a:lnTo>
                <a:lnTo>
                  <a:pt x="1326" y="612"/>
                </a:lnTo>
                <a:lnTo>
                  <a:pt x="1350" y="558"/>
                </a:lnTo>
                <a:lnTo>
                  <a:pt x="1368" y="516"/>
                </a:lnTo>
                <a:lnTo>
                  <a:pt x="1386" y="492"/>
                </a:lnTo>
                <a:lnTo>
                  <a:pt x="1404" y="486"/>
                </a:lnTo>
                <a:lnTo>
                  <a:pt x="1428" y="498"/>
                </a:lnTo>
                <a:lnTo>
                  <a:pt x="1446" y="522"/>
                </a:lnTo>
                <a:lnTo>
                  <a:pt x="1464" y="552"/>
                </a:lnTo>
                <a:lnTo>
                  <a:pt x="1488" y="594"/>
                </a:lnTo>
                <a:lnTo>
                  <a:pt x="1506" y="630"/>
                </a:lnTo>
                <a:lnTo>
                  <a:pt x="1524" y="660"/>
                </a:lnTo>
                <a:lnTo>
                  <a:pt x="1542" y="672"/>
                </a:lnTo>
                <a:lnTo>
                  <a:pt x="1566" y="672"/>
                </a:lnTo>
                <a:lnTo>
                  <a:pt x="1584" y="654"/>
                </a:lnTo>
                <a:lnTo>
                  <a:pt x="1602" y="618"/>
                </a:lnTo>
                <a:lnTo>
                  <a:pt x="1620" y="558"/>
                </a:lnTo>
                <a:lnTo>
                  <a:pt x="1644" y="480"/>
                </a:lnTo>
                <a:lnTo>
                  <a:pt x="1662" y="396"/>
                </a:lnTo>
                <a:lnTo>
                  <a:pt x="1680" y="306"/>
                </a:lnTo>
                <a:lnTo>
                  <a:pt x="1698" y="216"/>
                </a:lnTo>
                <a:lnTo>
                  <a:pt x="1722" y="132"/>
                </a:lnTo>
                <a:lnTo>
                  <a:pt x="1740" y="66"/>
                </a:lnTo>
                <a:lnTo>
                  <a:pt x="1758" y="24"/>
                </a:lnTo>
                <a:lnTo>
                  <a:pt x="1776" y="0"/>
                </a:lnTo>
                <a:lnTo>
                  <a:pt x="1800" y="6"/>
                </a:lnTo>
                <a:lnTo>
                  <a:pt x="1818" y="42"/>
                </a:lnTo>
                <a:lnTo>
                  <a:pt x="1836" y="96"/>
                </a:lnTo>
                <a:lnTo>
                  <a:pt x="1860" y="174"/>
                </a:lnTo>
                <a:lnTo>
                  <a:pt x="1878" y="264"/>
                </a:lnTo>
                <a:lnTo>
                  <a:pt x="1896" y="366"/>
                </a:lnTo>
                <a:lnTo>
                  <a:pt x="1914" y="462"/>
                </a:lnTo>
                <a:lnTo>
                  <a:pt x="1938" y="552"/>
                </a:lnTo>
                <a:lnTo>
                  <a:pt x="1956" y="630"/>
                </a:lnTo>
                <a:lnTo>
                  <a:pt x="1974" y="684"/>
                </a:lnTo>
                <a:lnTo>
                  <a:pt x="1992" y="720"/>
                </a:lnTo>
                <a:lnTo>
                  <a:pt x="2016" y="732"/>
                </a:lnTo>
                <a:lnTo>
                  <a:pt x="2034" y="720"/>
                </a:lnTo>
                <a:lnTo>
                  <a:pt x="2052" y="690"/>
                </a:lnTo>
                <a:lnTo>
                  <a:pt x="2070" y="648"/>
                </a:lnTo>
                <a:lnTo>
                  <a:pt x="2094" y="594"/>
                </a:lnTo>
                <a:lnTo>
                  <a:pt x="2112" y="540"/>
                </a:lnTo>
                <a:lnTo>
                  <a:pt x="2130" y="498"/>
                </a:lnTo>
                <a:lnTo>
                  <a:pt x="2148" y="462"/>
                </a:lnTo>
                <a:lnTo>
                  <a:pt x="2172" y="444"/>
                </a:lnTo>
                <a:lnTo>
                  <a:pt x="2190" y="450"/>
                </a:lnTo>
                <a:lnTo>
                  <a:pt x="2208" y="474"/>
                </a:lnTo>
                <a:lnTo>
                  <a:pt x="2232" y="516"/>
                </a:lnTo>
                <a:lnTo>
                  <a:pt x="2250" y="582"/>
                </a:lnTo>
                <a:lnTo>
                  <a:pt x="2268" y="654"/>
                </a:lnTo>
                <a:lnTo>
                  <a:pt x="2286" y="732"/>
                </a:lnTo>
                <a:lnTo>
                  <a:pt x="2310" y="810"/>
                </a:lnTo>
                <a:lnTo>
                  <a:pt x="2328" y="876"/>
                </a:lnTo>
                <a:lnTo>
                  <a:pt x="2346" y="924"/>
                </a:lnTo>
                <a:lnTo>
                  <a:pt x="2364" y="954"/>
                </a:lnTo>
                <a:lnTo>
                  <a:pt x="2388" y="954"/>
                </a:lnTo>
                <a:lnTo>
                  <a:pt x="2406" y="936"/>
                </a:lnTo>
                <a:lnTo>
                  <a:pt x="2424" y="888"/>
                </a:lnTo>
                <a:lnTo>
                  <a:pt x="2442" y="816"/>
                </a:lnTo>
                <a:lnTo>
                  <a:pt x="2466" y="732"/>
                </a:lnTo>
                <a:lnTo>
                  <a:pt x="2484" y="636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8339" name="Freeform 51"/>
          <p:cNvSpPr>
            <a:spLocks/>
          </p:cNvSpPr>
          <p:nvPr/>
        </p:nvSpPr>
        <p:spPr bwMode="auto">
          <a:xfrm>
            <a:off x="6791325" y="990600"/>
            <a:ext cx="2552700" cy="1752600"/>
          </a:xfrm>
          <a:custGeom>
            <a:avLst/>
            <a:gdLst/>
            <a:ahLst/>
            <a:cxnLst>
              <a:cxn ang="0">
                <a:pos x="18" y="438"/>
              </a:cxn>
              <a:cxn ang="0">
                <a:pos x="60" y="288"/>
              </a:cxn>
              <a:cxn ang="0">
                <a:pos x="96" y="222"/>
              </a:cxn>
              <a:cxn ang="0">
                <a:pos x="138" y="288"/>
              </a:cxn>
              <a:cxn ang="0">
                <a:pos x="174" y="462"/>
              </a:cxn>
              <a:cxn ang="0">
                <a:pos x="216" y="702"/>
              </a:cxn>
              <a:cxn ang="0">
                <a:pos x="252" y="930"/>
              </a:cxn>
              <a:cxn ang="0">
                <a:pos x="294" y="1074"/>
              </a:cxn>
              <a:cxn ang="0">
                <a:pos x="330" y="1098"/>
              </a:cxn>
              <a:cxn ang="0">
                <a:pos x="372" y="984"/>
              </a:cxn>
              <a:cxn ang="0">
                <a:pos x="408" y="768"/>
              </a:cxn>
              <a:cxn ang="0">
                <a:pos x="450" y="522"/>
              </a:cxn>
              <a:cxn ang="0">
                <a:pos x="492" y="300"/>
              </a:cxn>
              <a:cxn ang="0">
                <a:pos x="528" y="174"/>
              </a:cxn>
              <a:cxn ang="0">
                <a:pos x="570" y="156"/>
              </a:cxn>
              <a:cxn ang="0">
                <a:pos x="606" y="234"/>
              </a:cxn>
              <a:cxn ang="0">
                <a:pos x="648" y="354"/>
              </a:cxn>
              <a:cxn ang="0">
                <a:pos x="684" y="468"/>
              </a:cxn>
              <a:cxn ang="0">
                <a:pos x="726" y="522"/>
              </a:cxn>
              <a:cxn ang="0">
                <a:pos x="762" y="492"/>
              </a:cxn>
              <a:cxn ang="0">
                <a:pos x="804" y="384"/>
              </a:cxn>
              <a:cxn ang="0">
                <a:pos x="840" y="234"/>
              </a:cxn>
              <a:cxn ang="0">
                <a:pos x="882" y="96"/>
              </a:cxn>
              <a:cxn ang="0">
                <a:pos x="918" y="12"/>
              </a:cxn>
              <a:cxn ang="0">
                <a:pos x="960" y="12"/>
              </a:cxn>
              <a:cxn ang="0">
                <a:pos x="996" y="84"/>
              </a:cxn>
              <a:cxn ang="0">
                <a:pos x="1038" y="210"/>
              </a:cxn>
              <a:cxn ang="0">
                <a:pos x="1074" y="348"/>
              </a:cxn>
              <a:cxn ang="0">
                <a:pos x="1116" y="456"/>
              </a:cxn>
              <a:cxn ang="0">
                <a:pos x="1152" y="510"/>
              </a:cxn>
              <a:cxn ang="0">
                <a:pos x="1194" y="516"/>
              </a:cxn>
              <a:cxn ang="0">
                <a:pos x="1236" y="492"/>
              </a:cxn>
              <a:cxn ang="0">
                <a:pos x="1272" y="456"/>
              </a:cxn>
              <a:cxn ang="0">
                <a:pos x="1314" y="444"/>
              </a:cxn>
              <a:cxn ang="0">
                <a:pos x="1350" y="468"/>
              </a:cxn>
              <a:cxn ang="0">
                <a:pos x="1392" y="522"/>
              </a:cxn>
              <a:cxn ang="0">
                <a:pos x="1428" y="594"/>
              </a:cxn>
              <a:cxn ang="0">
                <a:pos x="1470" y="648"/>
              </a:cxn>
              <a:cxn ang="0">
                <a:pos x="1506" y="672"/>
              </a:cxn>
              <a:cxn ang="0">
                <a:pos x="1548" y="654"/>
              </a:cxn>
              <a:cxn ang="0">
                <a:pos x="1584" y="600"/>
              </a:cxn>
            </a:cxnLst>
            <a:rect l="0" t="0" r="r" b="b"/>
            <a:pathLst>
              <a:path w="1608" h="1104">
                <a:moveTo>
                  <a:pt x="0" y="534"/>
                </a:moveTo>
                <a:lnTo>
                  <a:pt x="18" y="438"/>
                </a:lnTo>
                <a:lnTo>
                  <a:pt x="36" y="354"/>
                </a:lnTo>
                <a:lnTo>
                  <a:pt x="60" y="288"/>
                </a:lnTo>
                <a:lnTo>
                  <a:pt x="78" y="240"/>
                </a:lnTo>
                <a:lnTo>
                  <a:pt x="96" y="222"/>
                </a:lnTo>
                <a:lnTo>
                  <a:pt x="120" y="240"/>
                </a:lnTo>
                <a:lnTo>
                  <a:pt x="138" y="288"/>
                </a:lnTo>
                <a:lnTo>
                  <a:pt x="156" y="366"/>
                </a:lnTo>
                <a:lnTo>
                  <a:pt x="174" y="462"/>
                </a:lnTo>
                <a:lnTo>
                  <a:pt x="198" y="576"/>
                </a:lnTo>
                <a:lnTo>
                  <a:pt x="216" y="702"/>
                </a:lnTo>
                <a:lnTo>
                  <a:pt x="234" y="822"/>
                </a:lnTo>
                <a:lnTo>
                  <a:pt x="252" y="930"/>
                </a:lnTo>
                <a:lnTo>
                  <a:pt x="276" y="1014"/>
                </a:lnTo>
                <a:lnTo>
                  <a:pt x="294" y="1074"/>
                </a:lnTo>
                <a:lnTo>
                  <a:pt x="312" y="1104"/>
                </a:lnTo>
                <a:lnTo>
                  <a:pt x="330" y="1098"/>
                </a:lnTo>
                <a:lnTo>
                  <a:pt x="354" y="1056"/>
                </a:lnTo>
                <a:lnTo>
                  <a:pt x="372" y="984"/>
                </a:lnTo>
                <a:lnTo>
                  <a:pt x="390" y="888"/>
                </a:lnTo>
                <a:lnTo>
                  <a:pt x="408" y="768"/>
                </a:lnTo>
                <a:lnTo>
                  <a:pt x="432" y="648"/>
                </a:lnTo>
                <a:lnTo>
                  <a:pt x="450" y="522"/>
                </a:lnTo>
                <a:lnTo>
                  <a:pt x="468" y="402"/>
                </a:lnTo>
                <a:lnTo>
                  <a:pt x="492" y="300"/>
                </a:lnTo>
                <a:lnTo>
                  <a:pt x="510" y="222"/>
                </a:lnTo>
                <a:lnTo>
                  <a:pt x="528" y="174"/>
                </a:lnTo>
                <a:lnTo>
                  <a:pt x="546" y="150"/>
                </a:lnTo>
                <a:lnTo>
                  <a:pt x="570" y="156"/>
                </a:lnTo>
                <a:lnTo>
                  <a:pt x="588" y="186"/>
                </a:lnTo>
                <a:lnTo>
                  <a:pt x="606" y="234"/>
                </a:lnTo>
                <a:lnTo>
                  <a:pt x="624" y="288"/>
                </a:lnTo>
                <a:lnTo>
                  <a:pt x="648" y="354"/>
                </a:lnTo>
                <a:lnTo>
                  <a:pt x="666" y="420"/>
                </a:lnTo>
                <a:lnTo>
                  <a:pt x="684" y="468"/>
                </a:lnTo>
                <a:lnTo>
                  <a:pt x="702" y="504"/>
                </a:lnTo>
                <a:lnTo>
                  <a:pt x="726" y="522"/>
                </a:lnTo>
                <a:lnTo>
                  <a:pt x="744" y="516"/>
                </a:lnTo>
                <a:lnTo>
                  <a:pt x="762" y="492"/>
                </a:lnTo>
                <a:lnTo>
                  <a:pt x="780" y="444"/>
                </a:lnTo>
                <a:lnTo>
                  <a:pt x="804" y="384"/>
                </a:lnTo>
                <a:lnTo>
                  <a:pt x="822" y="312"/>
                </a:lnTo>
                <a:lnTo>
                  <a:pt x="840" y="234"/>
                </a:lnTo>
                <a:lnTo>
                  <a:pt x="864" y="162"/>
                </a:lnTo>
                <a:lnTo>
                  <a:pt x="882" y="96"/>
                </a:lnTo>
                <a:lnTo>
                  <a:pt x="900" y="42"/>
                </a:lnTo>
                <a:lnTo>
                  <a:pt x="918" y="12"/>
                </a:lnTo>
                <a:lnTo>
                  <a:pt x="942" y="0"/>
                </a:lnTo>
                <a:lnTo>
                  <a:pt x="960" y="12"/>
                </a:lnTo>
                <a:lnTo>
                  <a:pt x="978" y="36"/>
                </a:lnTo>
                <a:lnTo>
                  <a:pt x="996" y="84"/>
                </a:lnTo>
                <a:lnTo>
                  <a:pt x="1020" y="144"/>
                </a:lnTo>
                <a:lnTo>
                  <a:pt x="1038" y="210"/>
                </a:lnTo>
                <a:lnTo>
                  <a:pt x="1056" y="282"/>
                </a:lnTo>
                <a:lnTo>
                  <a:pt x="1074" y="348"/>
                </a:lnTo>
                <a:lnTo>
                  <a:pt x="1098" y="408"/>
                </a:lnTo>
                <a:lnTo>
                  <a:pt x="1116" y="456"/>
                </a:lnTo>
                <a:lnTo>
                  <a:pt x="1134" y="492"/>
                </a:lnTo>
                <a:lnTo>
                  <a:pt x="1152" y="510"/>
                </a:lnTo>
                <a:lnTo>
                  <a:pt x="1176" y="522"/>
                </a:lnTo>
                <a:lnTo>
                  <a:pt x="1194" y="516"/>
                </a:lnTo>
                <a:lnTo>
                  <a:pt x="1212" y="504"/>
                </a:lnTo>
                <a:lnTo>
                  <a:pt x="1236" y="492"/>
                </a:lnTo>
                <a:lnTo>
                  <a:pt x="1254" y="474"/>
                </a:lnTo>
                <a:lnTo>
                  <a:pt x="1272" y="456"/>
                </a:lnTo>
                <a:lnTo>
                  <a:pt x="1290" y="450"/>
                </a:lnTo>
                <a:lnTo>
                  <a:pt x="1314" y="444"/>
                </a:lnTo>
                <a:lnTo>
                  <a:pt x="1332" y="450"/>
                </a:lnTo>
                <a:lnTo>
                  <a:pt x="1350" y="468"/>
                </a:lnTo>
                <a:lnTo>
                  <a:pt x="1368" y="492"/>
                </a:lnTo>
                <a:lnTo>
                  <a:pt x="1392" y="522"/>
                </a:lnTo>
                <a:lnTo>
                  <a:pt x="1410" y="558"/>
                </a:lnTo>
                <a:lnTo>
                  <a:pt x="1428" y="594"/>
                </a:lnTo>
                <a:lnTo>
                  <a:pt x="1446" y="624"/>
                </a:lnTo>
                <a:lnTo>
                  <a:pt x="1470" y="648"/>
                </a:lnTo>
                <a:lnTo>
                  <a:pt x="1488" y="666"/>
                </a:lnTo>
                <a:lnTo>
                  <a:pt x="1506" y="672"/>
                </a:lnTo>
                <a:lnTo>
                  <a:pt x="1524" y="666"/>
                </a:lnTo>
                <a:lnTo>
                  <a:pt x="1548" y="654"/>
                </a:lnTo>
                <a:lnTo>
                  <a:pt x="1566" y="630"/>
                </a:lnTo>
                <a:lnTo>
                  <a:pt x="1584" y="600"/>
                </a:lnTo>
                <a:lnTo>
                  <a:pt x="1608" y="564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657600" y="2514601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</a:t>
            </a:r>
          </a:p>
        </p:txBody>
      </p:sp>
    </p:spTree>
    <p:extLst>
      <p:ext uri="{BB962C8B-B14F-4D97-AF65-F5344CB8AC3E}">
        <p14:creationId xmlns:p14="http://schemas.microsoft.com/office/powerpoint/2010/main" val="3347015411"/>
      </p:ext>
    </p:extLst>
  </p:cSld>
  <p:clrMapOvr>
    <a:masterClrMapping/>
  </p:clrMapOvr>
  <p:transition/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>
          <a:xfrm>
            <a:off x="8458200" y="1371600"/>
            <a:ext cx="1981200" cy="1035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4" name="Elbow Connector 18"/>
          <p:cNvCxnSpPr>
            <a:stCxn id="72" idx="1"/>
          </p:cNvCxnSpPr>
          <p:nvPr/>
        </p:nvCxnSpPr>
        <p:spPr>
          <a:xfrm rot="10800000">
            <a:off x="7086600" y="1676404"/>
            <a:ext cx="1371600" cy="212723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Lightning Bolt 66"/>
          <p:cNvSpPr/>
          <p:nvPr/>
        </p:nvSpPr>
        <p:spPr>
          <a:xfrm flipH="1">
            <a:off x="9525000" y="381000"/>
            <a:ext cx="762000" cy="990600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620000" y="-76200"/>
            <a:ext cx="2209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andom initial conditions</a:t>
            </a:r>
          </a:p>
        </p:txBody>
      </p:sp>
      <p:graphicFrame>
        <p:nvGraphicFramePr>
          <p:cNvPr id="2741251" name="Object 7"/>
          <p:cNvGraphicFramePr>
            <a:graphicFrameLocks noChangeAspect="1"/>
          </p:cNvGraphicFramePr>
          <p:nvPr/>
        </p:nvGraphicFramePr>
        <p:xfrm>
          <a:off x="8511822" y="1371601"/>
          <a:ext cx="1887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27412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822" y="1371601"/>
                        <a:ext cx="1887538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6"/>
          <p:cNvGrpSpPr/>
          <p:nvPr/>
        </p:nvGrpSpPr>
        <p:grpSpPr>
          <a:xfrm>
            <a:off x="1834035" y="4351574"/>
            <a:ext cx="5284407" cy="2276885"/>
            <a:chOff x="967608" y="3705225"/>
            <a:chExt cx="7239756" cy="3119383"/>
          </a:xfrm>
        </p:grpSpPr>
        <p:sp>
          <p:nvSpPr>
            <p:cNvPr id="78" name="Rectangle 10"/>
            <p:cNvSpPr>
              <a:spLocks noChangeArrowheads="1"/>
            </p:cNvSpPr>
            <p:nvPr/>
          </p:nvSpPr>
          <p:spPr bwMode="auto">
            <a:xfrm>
              <a:off x="1524000" y="3810000"/>
              <a:ext cx="6515100" cy="2600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9" name="Line 11"/>
            <p:cNvSpPr>
              <a:spLocks noChangeShapeType="1"/>
            </p:cNvSpPr>
            <p:nvPr/>
          </p:nvSpPr>
          <p:spPr bwMode="auto">
            <a:xfrm>
              <a:off x="1524000" y="3810000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0" name="Line 12"/>
            <p:cNvSpPr>
              <a:spLocks noChangeShapeType="1"/>
            </p:cNvSpPr>
            <p:nvPr/>
          </p:nvSpPr>
          <p:spPr bwMode="auto">
            <a:xfrm>
              <a:off x="1524000" y="6410325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1" name="Line 13"/>
            <p:cNvSpPr>
              <a:spLocks noChangeShapeType="1"/>
            </p:cNvSpPr>
            <p:nvPr/>
          </p:nvSpPr>
          <p:spPr bwMode="auto">
            <a:xfrm flipV="1">
              <a:off x="80391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2" name="Line 14"/>
            <p:cNvSpPr>
              <a:spLocks noChangeShapeType="1"/>
            </p:cNvSpPr>
            <p:nvPr/>
          </p:nvSpPr>
          <p:spPr bwMode="auto">
            <a:xfrm flipV="1">
              <a:off x="15240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3" name="Line 15"/>
            <p:cNvSpPr>
              <a:spLocks noChangeShapeType="1"/>
            </p:cNvSpPr>
            <p:nvPr/>
          </p:nvSpPr>
          <p:spPr bwMode="auto">
            <a:xfrm>
              <a:off x="1524000" y="6410325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 flipV="1">
              <a:off x="15240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5" name="Line 17"/>
            <p:cNvSpPr>
              <a:spLocks noChangeShapeType="1"/>
            </p:cNvSpPr>
            <p:nvPr/>
          </p:nvSpPr>
          <p:spPr bwMode="auto">
            <a:xfrm flipV="1">
              <a:off x="152400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6" name="Line 18"/>
            <p:cNvSpPr>
              <a:spLocks noChangeShapeType="1"/>
            </p:cNvSpPr>
            <p:nvPr/>
          </p:nvSpPr>
          <p:spPr bwMode="auto">
            <a:xfrm>
              <a:off x="152400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7" name="Rectangle 19"/>
            <p:cNvSpPr>
              <a:spLocks noChangeArrowheads="1"/>
            </p:cNvSpPr>
            <p:nvPr/>
          </p:nvSpPr>
          <p:spPr bwMode="auto">
            <a:xfrm>
              <a:off x="1476375" y="6438899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8" name="Line 20"/>
            <p:cNvSpPr>
              <a:spLocks noChangeShapeType="1"/>
            </p:cNvSpPr>
            <p:nvPr/>
          </p:nvSpPr>
          <p:spPr bwMode="auto">
            <a:xfrm flipV="1">
              <a:off x="281940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9" name="Line 21"/>
            <p:cNvSpPr>
              <a:spLocks noChangeShapeType="1"/>
            </p:cNvSpPr>
            <p:nvPr/>
          </p:nvSpPr>
          <p:spPr bwMode="auto">
            <a:xfrm>
              <a:off x="281940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0" name="Rectangle 22"/>
            <p:cNvSpPr>
              <a:spLocks noChangeArrowheads="1"/>
            </p:cNvSpPr>
            <p:nvPr/>
          </p:nvSpPr>
          <p:spPr bwMode="auto">
            <a:xfrm>
              <a:off x="2695575" y="6438899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1" name="Line 23"/>
            <p:cNvSpPr>
              <a:spLocks noChangeShapeType="1"/>
            </p:cNvSpPr>
            <p:nvPr/>
          </p:nvSpPr>
          <p:spPr bwMode="auto">
            <a:xfrm flipV="1">
              <a:off x="4124325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2" name="Line 24"/>
            <p:cNvSpPr>
              <a:spLocks noChangeShapeType="1"/>
            </p:cNvSpPr>
            <p:nvPr/>
          </p:nvSpPr>
          <p:spPr bwMode="auto">
            <a:xfrm>
              <a:off x="4124325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3" name="Rectangle 25"/>
            <p:cNvSpPr>
              <a:spLocks noChangeArrowheads="1"/>
            </p:cNvSpPr>
            <p:nvPr/>
          </p:nvSpPr>
          <p:spPr bwMode="auto">
            <a:xfrm>
              <a:off x="4076700" y="6438899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4" name="Line 26"/>
            <p:cNvSpPr>
              <a:spLocks noChangeShapeType="1"/>
            </p:cNvSpPr>
            <p:nvPr/>
          </p:nvSpPr>
          <p:spPr bwMode="auto">
            <a:xfrm flipV="1">
              <a:off x="542925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542925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6" name="Rectangle 28"/>
            <p:cNvSpPr>
              <a:spLocks noChangeArrowheads="1"/>
            </p:cNvSpPr>
            <p:nvPr/>
          </p:nvSpPr>
          <p:spPr bwMode="auto">
            <a:xfrm>
              <a:off x="5305425" y="6438899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7" name="Line 29"/>
            <p:cNvSpPr>
              <a:spLocks noChangeShapeType="1"/>
            </p:cNvSpPr>
            <p:nvPr/>
          </p:nvSpPr>
          <p:spPr bwMode="auto">
            <a:xfrm flipV="1">
              <a:off x="6734175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8" name="Line 30"/>
            <p:cNvSpPr>
              <a:spLocks noChangeShapeType="1"/>
            </p:cNvSpPr>
            <p:nvPr/>
          </p:nvSpPr>
          <p:spPr bwMode="auto">
            <a:xfrm>
              <a:off x="6734175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9" name="Rectangle 31"/>
            <p:cNvSpPr>
              <a:spLocks noChangeArrowheads="1"/>
            </p:cNvSpPr>
            <p:nvPr/>
          </p:nvSpPr>
          <p:spPr bwMode="auto">
            <a:xfrm>
              <a:off x="6686550" y="6438899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0" name="Line 32"/>
            <p:cNvSpPr>
              <a:spLocks noChangeShapeType="1"/>
            </p:cNvSpPr>
            <p:nvPr/>
          </p:nvSpPr>
          <p:spPr bwMode="auto">
            <a:xfrm flipV="1">
              <a:off x="803910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1" name="Line 33"/>
            <p:cNvSpPr>
              <a:spLocks noChangeShapeType="1"/>
            </p:cNvSpPr>
            <p:nvPr/>
          </p:nvSpPr>
          <p:spPr bwMode="auto">
            <a:xfrm>
              <a:off x="803910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2" name="Rectangle 34"/>
            <p:cNvSpPr>
              <a:spLocks noChangeArrowheads="1"/>
            </p:cNvSpPr>
            <p:nvPr/>
          </p:nvSpPr>
          <p:spPr bwMode="auto">
            <a:xfrm>
              <a:off x="7915275" y="6438899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3" name="Line 35"/>
            <p:cNvSpPr>
              <a:spLocks noChangeShapeType="1"/>
            </p:cNvSpPr>
            <p:nvPr/>
          </p:nvSpPr>
          <p:spPr bwMode="auto">
            <a:xfrm>
              <a:off x="1524000" y="641032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4" name="Line 36"/>
            <p:cNvSpPr>
              <a:spLocks noChangeShapeType="1"/>
            </p:cNvSpPr>
            <p:nvPr/>
          </p:nvSpPr>
          <p:spPr bwMode="auto">
            <a:xfrm flipH="1">
              <a:off x="7972425" y="641032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5" name="Rectangle 37"/>
            <p:cNvSpPr>
              <a:spLocks noChangeArrowheads="1"/>
            </p:cNvSpPr>
            <p:nvPr/>
          </p:nvSpPr>
          <p:spPr bwMode="auto">
            <a:xfrm>
              <a:off x="1171575" y="6305550"/>
              <a:ext cx="362365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1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6" name="Line 38"/>
            <p:cNvSpPr>
              <a:spLocks noChangeShapeType="1"/>
            </p:cNvSpPr>
            <p:nvPr/>
          </p:nvSpPr>
          <p:spPr bwMode="auto">
            <a:xfrm>
              <a:off x="1524000" y="597217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7" name="Line 39"/>
            <p:cNvSpPr>
              <a:spLocks noChangeShapeType="1"/>
            </p:cNvSpPr>
            <p:nvPr/>
          </p:nvSpPr>
          <p:spPr bwMode="auto">
            <a:xfrm flipH="1">
              <a:off x="7972425" y="597217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8" name="Rectangle 40"/>
            <p:cNvSpPr>
              <a:spLocks noChangeArrowheads="1"/>
            </p:cNvSpPr>
            <p:nvPr/>
          </p:nvSpPr>
          <p:spPr bwMode="auto">
            <a:xfrm>
              <a:off x="1323975" y="5867400"/>
              <a:ext cx="186674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1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9" name="Line 41"/>
            <p:cNvSpPr>
              <a:spLocks noChangeShapeType="1"/>
            </p:cNvSpPr>
            <p:nvPr/>
          </p:nvSpPr>
          <p:spPr bwMode="auto">
            <a:xfrm>
              <a:off x="1524000" y="5543550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0" name="Line 42"/>
            <p:cNvSpPr>
              <a:spLocks noChangeShapeType="1"/>
            </p:cNvSpPr>
            <p:nvPr/>
          </p:nvSpPr>
          <p:spPr bwMode="auto">
            <a:xfrm flipH="1">
              <a:off x="7972425" y="5543550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1" name="Rectangle 43"/>
            <p:cNvSpPr>
              <a:spLocks noChangeArrowheads="1"/>
            </p:cNvSpPr>
            <p:nvPr/>
          </p:nvSpPr>
          <p:spPr bwMode="auto">
            <a:xfrm>
              <a:off x="1171575" y="5438775"/>
              <a:ext cx="362365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0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2" name="Line 44"/>
            <p:cNvSpPr>
              <a:spLocks noChangeShapeType="1"/>
            </p:cNvSpPr>
            <p:nvPr/>
          </p:nvSpPr>
          <p:spPr bwMode="auto">
            <a:xfrm>
              <a:off x="1524000" y="5105400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3" name="Line 45"/>
            <p:cNvSpPr>
              <a:spLocks noChangeShapeType="1"/>
            </p:cNvSpPr>
            <p:nvPr/>
          </p:nvSpPr>
          <p:spPr bwMode="auto">
            <a:xfrm flipH="1">
              <a:off x="7972425" y="5105400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4" name="Rectangle 46"/>
            <p:cNvSpPr>
              <a:spLocks noChangeArrowheads="1"/>
            </p:cNvSpPr>
            <p:nvPr/>
          </p:nvSpPr>
          <p:spPr bwMode="auto">
            <a:xfrm>
              <a:off x="1381126" y="5000625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5" name="Line 47"/>
            <p:cNvSpPr>
              <a:spLocks noChangeShapeType="1"/>
            </p:cNvSpPr>
            <p:nvPr/>
          </p:nvSpPr>
          <p:spPr bwMode="auto">
            <a:xfrm>
              <a:off x="1524000" y="467677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6" name="Line 48"/>
            <p:cNvSpPr>
              <a:spLocks noChangeShapeType="1"/>
            </p:cNvSpPr>
            <p:nvPr/>
          </p:nvSpPr>
          <p:spPr bwMode="auto">
            <a:xfrm flipH="1">
              <a:off x="7972425" y="467677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7" name="Rectangle 49"/>
            <p:cNvSpPr>
              <a:spLocks noChangeArrowheads="1"/>
            </p:cNvSpPr>
            <p:nvPr/>
          </p:nvSpPr>
          <p:spPr bwMode="auto">
            <a:xfrm>
              <a:off x="1228724" y="4572000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8" name="Line 50"/>
            <p:cNvSpPr>
              <a:spLocks noChangeShapeType="1"/>
            </p:cNvSpPr>
            <p:nvPr/>
          </p:nvSpPr>
          <p:spPr bwMode="auto">
            <a:xfrm>
              <a:off x="1524000" y="423862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9" name="Line 51"/>
            <p:cNvSpPr>
              <a:spLocks noChangeShapeType="1"/>
            </p:cNvSpPr>
            <p:nvPr/>
          </p:nvSpPr>
          <p:spPr bwMode="auto">
            <a:xfrm flipH="1">
              <a:off x="7972425" y="423862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0" name="Rectangle 52"/>
            <p:cNvSpPr>
              <a:spLocks noChangeArrowheads="1"/>
            </p:cNvSpPr>
            <p:nvPr/>
          </p:nvSpPr>
          <p:spPr bwMode="auto">
            <a:xfrm>
              <a:off x="1381126" y="4133850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1" name="Line 53"/>
            <p:cNvSpPr>
              <a:spLocks noChangeShapeType="1"/>
            </p:cNvSpPr>
            <p:nvPr/>
          </p:nvSpPr>
          <p:spPr bwMode="auto">
            <a:xfrm>
              <a:off x="1524000" y="3810000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Line 54"/>
            <p:cNvSpPr>
              <a:spLocks noChangeShapeType="1"/>
            </p:cNvSpPr>
            <p:nvPr/>
          </p:nvSpPr>
          <p:spPr bwMode="auto">
            <a:xfrm flipH="1">
              <a:off x="7972425" y="3810000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Rectangle 55"/>
            <p:cNvSpPr>
              <a:spLocks noChangeArrowheads="1"/>
            </p:cNvSpPr>
            <p:nvPr/>
          </p:nvSpPr>
          <p:spPr bwMode="auto">
            <a:xfrm>
              <a:off x="1228724" y="3705225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Line 56"/>
            <p:cNvSpPr>
              <a:spLocks noChangeShapeType="1"/>
            </p:cNvSpPr>
            <p:nvPr/>
          </p:nvSpPr>
          <p:spPr bwMode="auto">
            <a:xfrm>
              <a:off x="1524000" y="3810000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Line 57"/>
            <p:cNvSpPr>
              <a:spLocks noChangeShapeType="1"/>
            </p:cNvSpPr>
            <p:nvPr/>
          </p:nvSpPr>
          <p:spPr bwMode="auto">
            <a:xfrm>
              <a:off x="1524000" y="6410325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" name="Line 58"/>
            <p:cNvSpPr>
              <a:spLocks noChangeShapeType="1"/>
            </p:cNvSpPr>
            <p:nvPr/>
          </p:nvSpPr>
          <p:spPr bwMode="auto">
            <a:xfrm flipV="1">
              <a:off x="80391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" name="Line 59"/>
            <p:cNvSpPr>
              <a:spLocks noChangeShapeType="1"/>
            </p:cNvSpPr>
            <p:nvPr/>
          </p:nvSpPr>
          <p:spPr bwMode="auto">
            <a:xfrm flipV="1">
              <a:off x="15240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" name="Freeform 60"/>
            <p:cNvSpPr>
              <a:spLocks/>
            </p:cNvSpPr>
            <p:nvPr/>
          </p:nvSpPr>
          <p:spPr bwMode="auto">
            <a:xfrm>
              <a:off x="1524000" y="4086225"/>
              <a:ext cx="1733550" cy="1019175"/>
            </a:xfrm>
            <a:custGeom>
              <a:avLst/>
              <a:gdLst/>
              <a:ahLst/>
              <a:cxnLst>
                <a:cxn ang="0">
                  <a:pos x="12" y="420"/>
                </a:cxn>
                <a:cxn ang="0">
                  <a:pos x="42" y="150"/>
                </a:cxn>
                <a:cxn ang="0">
                  <a:pos x="66" y="12"/>
                </a:cxn>
                <a:cxn ang="0">
                  <a:pos x="90" y="12"/>
                </a:cxn>
                <a:cxn ang="0">
                  <a:pos x="120" y="78"/>
                </a:cxn>
                <a:cxn ang="0">
                  <a:pos x="144" y="138"/>
                </a:cxn>
                <a:cxn ang="0">
                  <a:pos x="168" y="150"/>
                </a:cxn>
                <a:cxn ang="0">
                  <a:pos x="198" y="114"/>
                </a:cxn>
                <a:cxn ang="0">
                  <a:pos x="222" y="72"/>
                </a:cxn>
                <a:cxn ang="0">
                  <a:pos x="246" y="60"/>
                </a:cxn>
                <a:cxn ang="0">
                  <a:pos x="276" y="78"/>
                </a:cxn>
                <a:cxn ang="0">
                  <a:pos x="300" y="114"/>
                </a:cxn>
                <a:cxn ang="0">
                  <a:pos x="324" y="126"/>
                </a:cxn>
                <a:cxn ang="0">
                  <a:pos x="354" y="114"/>
                </a:cxn>
                <a:cxn ang="0">
                  <a:pos x="378" y="84"/>
                </a:cxn>
                <a:cxn ang="0">
                  <a:pos x="402" y="72"/>
                </a:cxn>
                <a:cxn ang="0">
                  <a:pos x="432" y="78"/>
                </a:cxn>
                <a:cxn ang="0">
                  <a:pos x="456" y="102"/>
                </a:cxn>
                <a:cxn ang="0">
                  <a:pos x="480" y="114"/>
                </a:cxn>
                <a:cxn ang="0">
                  <a:pos x="504" y="114"/>
                </a:cxn>
                <a:cxn ang="0">
                  <a:pos x="534" y="96"/>
                </a:cxn>
                <a:cxn ang="0">
                  <a:pos x="558" y="78"/>
                </a:cxn>
                <a:cxn ang="0">
                  <a:pos x="582" y="78"/>
                </a:cxn>
                <a:cxn ang="0">
                  <a:pos x="612" y="96"/>
                </a:cxn>
                <a:cxn ang="0">
                  <a:pos x="636" y="108"/>
                </a:cxn>
                <a:cxn ang="0">
                  <a:pos x="660" y="114"/>
                </a:cxn>
                <a:cxn ang="0">
                  <a:pos x="690" y="102"/>
                </a:cxn>
                <a:cxn ang="0">
                  <a:pos x="714" y="84"/>
                </a:cxn>
                <a:cxn ang="0">
                  <a:pos x="738" y="78"/>
                </a:cxn>
                <a:cxn ang="0">
                  <a:pos x="768" y="90"/>
                </a:cxn>
                <a:cxn ang="0">
                  <a:pos x="792" y="108"/>
                </a:cxn>
                <a:cxn ang="0">
                  <a:pos x="816" y="114"/>
                </a:cxn>
                <a:cxn ang="0">
                  <a:pos x="846" y="108"/>
                </a:cxn>
                <a:cxn ang="0">
                  <a:pos x="870" y="90"/>
                </a:cxn>
                <a:cxn ang="0">
                  <a:pos x="894" y="78"/>
                </a:cxn>
                <a:cxn ang="0">
                  <a:pos x="924" y="84"/>
                </a:cxn>
                <a:cxn ang="0">
                  <a:pos x="948" y="102"/>
                </a:cxn>
                <a:cxn ang="0">
                  <a:pos x="972" y="114"/>
                </a:cxn>
                <a:cxn ang="0">
                  <a:pos x="1002" y="108"/>
                </a:cxn>
                <a:cxn ang="0">
                  <a:pos x="1026" y="96"/>
                </a:cxn>
                <a:cxn ang="0">
                  <a:pos x="1050" y="78"/>
                </a:cxn>
                <a:cxn ang="0">
                  <a:pos x="1080" y="78"/>
                </a:cxn>
              </a:cxnLst>
              <a:rect l="0" t="0" r="r" b="b"/>
              <a:pathLst>
                <a:path w="1092" h="642">
                  <a:moveTo>
                    <a:pt x="0" y="642"/>
                  </a:moveTo>
                  <a:lnTo>
                    <a:pt x="6" y="528"/>
                  </a:lnTo>
                  <a:lnTo>
                    <a:pt x="12" y="420"/>
                  </a:lnTo>
                  <a:lnTo>
                    <a:pt x="24" y="318"/>
                  </a:lnTo>
                  <a:lnTo>
                    <a:pt x="30" y="222"/>
                  </a:lnTo>
                  <a:lnTo>
                    <a:pt x="42" y="150"/>
                  </a:lnTo>
                  <a:lnTo>
                    <a:pt x="48" y="84"/>
                  </a:lnTo>
                  <a:lnTo>
                    <a:pt x="60" y="42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84" y="0"/>
                  </a:lnTo>
                  <a:lnTo>
                    <a:pt x="90" y="12"/>
                  </a:lnTo>
                  <a:lnTo>
                    <a:pt x="102" y="30"/>
                  </a:lnTo>
                  <a:lnTo>
                    <a:pt x="108" y="54"/>
                  </a:lnTo>
                  <a:lnTo>
                    <a:pt x="120" y="78"/>
                  </a:lnTo>
                  <a:lnTo>
                    <a:pt x="126" y="102"/>
                  </a:lnTo>
                  <a:lnTo>
                    <a:pt x="138" y="120"/>
                  </a:lnTo>
                  <a:lnTo>
                    <a:pt x="144" y="138"/>
                  </a:lnTo>
                  <a:lnTo>
                    <a:pt x="150" y="144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80" y="138"/>
                  </a:lnTo>
                  <a:lnTo>
                    <a:pt x="186" y="126"/>
                  </a:lnTo>
                  <a:lnTo>
                    <a:pt x="198" y="114"/>
                  </a:lnTo>
                  <a:lnTo>
                    <a:pt x="204" y="96"/>
                  </a:lnTo>
                  <a:lnTo>
                    <a:pt x="216" y="84"/>
                  </a:lnTo>
                  <a:lnTo>
                    <a:pt x="222" y="72"/>
                  </a:lnTo>
                  <a:lnTo>
                    <a:pt x="228" y="66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8" y="60"/>
                  </a:lnTo>
                  <a:lnTo>
                    <a:pt x="264" y="72"/>
                  </a:lnTo>
                  <a:lnTo>
                    <a:pt x="276" y="78"/>
                  </a:lnTo>
                  <a:lnTo>
                    <a:pt x="282" y="90"/>
                  </a:lnTo>
                  <a:lnTo>
                    <a:pt x="288" y="102"/>
                  </a:lnTo>
                  <a:lnTo>
                    <a:pt x="300" y="114"/>
                  </a:lnTo>
                  <a:lnTo>
                    <a:pt x="306" y="120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36" y="126"/>
                  </a:lnTo>
                  <a:lnTo>
                    <a:pt x="342" y="120"/>
                  </a:lnTo>
                  <a:lnTo>
                    <a:pt x="354" y="114"/>
                  </a:lnTo>
                  <a:lnTo>
                    <a:pt x="360" y="102"/>
                  </a:lnTo>
                  <a:lnTo>
                    <a:pt x="366" y="96"/>
                  </a:lnTo>
                  <a:lnTo>
                    <a:pt x="378" y="84"/>
                  </a:lnTo>
                  <a:lnTo>
                    <a:pt x="384" y="78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32" y="78"/>
                  </a:lnTo>
                  <a:lnTo>
                    <a:pt x="438" y="84"/>
                  </a:lnTo>
                  <a:lnTo>
                    <a:pt x="444" y="96"/>
                  </a:lnTo>
                  <a:lnTo>
                    <a:pt x="456" y="102"/>
                  </a:lnTo>
                  <a:lnTo>
                    <a:pt x="462" y="108"/>
                  </a:lnTo>
                  <a:lnTo>
                    <a:pt x="474" y="114"/>
                  </a:lnTo>
                  <a:lnTo>
                    <a:pt x="480" y="114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04" y="114"/>
                  </a:lnTo>
                  <a:lnTo>
                    <a:pt x="516" y="108"/>
                  </a:lnTo>
                  <a:lnTo>
                    <a:pt x="522" y="102"/>
                  </a:lnTo>
                  <a:lnTo>
                    <a:pt x="534" y="96"/>
                  </a:lnTo>
                  <a:lnTo>
                    <a:pt x="540" y="90"/>
                  </a:lnTo>
                  <a:lnTo>
                    <a:pt x="552" y="84"/>
                  </a:lnTo>
                  <a:lnTo>
                    <a:pt x="558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94" y="84"/>
                  </a:lnTo>
                  <a:lnTo>
                    <a:pt x="600" y="90"/>
                  </a:lnTo>
                  <a:lnTo>
                    <a:pt x="612" y="96"/>
                  </a:lnTo>
                  <a:lnTo>
                    <a:pt x="618" y="102"/>
                  </a:lnTo>
                  <a:lnTo>
                    <a:pt x="630" y="108"/>
                  </a:lnTo>
                  <a:lnTo>
                    <a:pt x="636" y="108"/>
                  </a:lnTo>
                  <a:lnTo>
                    <a:pt x="648" y="114"/>
                  </a:lnTo>
                  <a:lnTo>
                    <a:pt x="654" y="114"/>
                  </a:lnTo>
                  <a:lnTo>
                    <a:pt x="660" y="114"/>
                  </a:lnTo>
                  <a:lnTo>
                    <a:pt x="672" y="108"/>
                  </a:lnTo>
                  <a:lnTo>
                    <a:pt x="678" y="108"/>
                  </a:lnTo>
                  <a:lnTo>
                    <a:pt x="690" y="102"/>
                  </a:lnTo>
                  <a:lnTo>
                    <a:pt x="696" y="96"/>
                  </a:lnTo>
                  <a:lnTo>
                    <a:pt x="708" y="90"/>
                  </a:lnTo>
                  <a:lnTo>
                    <a:pt x="714" y="84"/>
                  </a:lnTo>
                  <a:lnTo>
                    <a:pt x="720" y="78"/>
                  </a:lnTo>
                  <a:lnTo>
                    <a:pt x="732" y="78"/>
                  </a:lnTo>
                  <a:lnTo>
                    <a:pt x="738" y="78"/>
                  </a:lnTo>
                  <a:lnTo>
                    <a:pt x="750" y="78"/>
                  </a:lnTo>
                  <a:lnTo>
                    <a:pt x="756" y="84"/>
                  </a:lnTo>
                  <a:lnTo>
                    <a:pt x="768" y="90"/>
                  </a:lnTo>
                  <a:lnTo>
                    <a:pt x="774" y="96"/>
                  </a:lnTo>
                  <a:lnTo>
                    <a:pt x="786" y="102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810" y="114"/>
                  </a:lnTo>
                  <a:lnTo>
                    <a:pt x="816" y="114"/>
                  </a:lnTo>
                  <a:lnTo>
                    <a:pt x="828" y="114"/>
                  </a:lnTo>
                  <a:lnTo>
                    <a:pt x="834" y="108"/>
                  </a:lnTo>
                  <a:lnTo>
                    <a:pt x="846" y="108"/>
                  </a:lnTo>
                  <a:lnTo>
                    <a:pt x="852" y="102"/>
                  </a:lnTo>
                  <a:lnTo>
                    <a:pt x="864" y="96"/>
                  </a:lnTo>
                  <a:lnTo>
                    <a:pt x="870" y="90"/>
                  </a:lnTo>
                  <a:lnTo>
                    <a:pt x="876" y="84"/>
                  </a:lnTo>
                  <a:lnTo>
                    <a:pt x="888" y="78"/>
                  </a:lnTo>
                  <a:lnTo>
                    <a:pt x="894" y="78"/>
                  </a:lnTo>
                  <a:lnTo>
                    <a:pt x="906" y="78"/>
                  </a:lnTo>
                  <a:lnTo>
                    <a:pt x="912" y="78"/>
                  </a:lnTo>
                  <a:lnTo>
                    <a:pt x="924" y="84"/>
                  </a:lnTo>
                  <a:lnTo>
                    <a:pt x="930" y="90"/>
                  </a:lnTo>
                  <a:lnTo>
                    <a:pt x="936" y="96"/>
                  </a:lnTo>
                  <a:lnTo>
                    <a:pt x="948" y="102"/>
                  </a:lnTo>
                  <a:lnTo>
                    <a:pt x="954" y="108"/>
                  </a:lnTo>
                  <a:lnTo>
                    <a:pt x="966" y="108"/>
                  </a:lnTo>
                  <a:lnTo>
                    <a:pt x="972" y="114"/>
                  </a:lnTo>
                  <a:lnTo>
                    <a:pt x="984" y="114"/>
                  </a:lnTo>
                  <a:lnTo>
                    <a:pt x="990" y="114"/>
                  </a:lnTo>
                  <a:lnTo>
                    <a:pt x="1002" y="108"/>
                  </a:lnTo>
                  <a:lnTo>
                    <a:pt x="1008" y="108"/>
                  </a:lnTo>
                  <a:lnTo>
                    <a:pt x="1014" y="102"/>
                  </a:lnTo>
                  <a:lnTo>
                    <a:pt x="1026" y="96"/>
                  </a:lnTo>
                  <a:lnTo>
                    <a:pt x="1032" y="90"/>
                  </a:lnTo>
                  <a:lnTo>
                    <a:pt x="1044" y="84"/>
                  </a:lnTo>
                  <a:lnTo>
                    <a:pt x="1050" y="78"/>
                  </a:lnTo>
                  <a:lnTo>
                    <a:pt x="1062" y="78"/>
                  </a:lnTo>
                  <a:lnTo>
                    <a:pt x="1068" y="78"/>
                  </a:lnTo>
                  <a:lnTo>
                    <a:pt x="1080" y="78"/>
                  </a:lnTo>
                  <a:lnTo>
                    <a:pt x="1086" y="84"/>
                  </a:lnTo>
                  <a:lnTo>
                    <a:pt x="1092" y="9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" name="Freeform 61"/>
            <p:cNvSpPr>
              <a:spLocks/>
            </p:cNvSpPr>
            <p:nvPr/>
          </p:nvSpPr>
          <p:spPr bwMode="auto">
            <a:xfrm>
              <a:off x="3257550" y="4086225"/>
              <a:ext cx="1743075" cy="2038350"/>
            </a:xfrm>
            <a:custGeom>
              <a:avLst/>
              <a:gdLst/>
              <a:ahLst/>
              <a:cxnLst>
                <a:cxn ang="0">
                  <a:pos x="18" y="102"/>
                </a:cxn>
                <a:cxn ang="0">
                  <a:pos x="48" y="114"/>
                </a:cxn>
                <a:cxn ang="0">
                  <a:pos x="72" y="114"/>
                </a:cxn>
                <a:cxn ang="0">
                  <a:pos x="96" y="96"/>
                </a:cxn>
                <a:cxn ang="0">
                  <a:pos x="126" y="72"/>
                </a:cxn>
                <a:cxn ang="0">
                  <a:pos x="150" y="72"/>
                </a:cxn>
                <a:cxn ang="0">
                  <a:pos x="174" y="96"/>
                </a:cxn>
                <a:cxn ang="0">
                  <a:pos x="204" y="120"/>
                </a:cxn>
                <a:cxn ang="0">
                  <a:pos x="228" y="126"/>
                </a:cxn>
                <a:cxn ang="0">
                  <a:pos x="252" y="102"/>
                </a:cxn>
                <a:cxn ang="0">
                  <a:pos x="276" y="72"/>
                </a:cxn>
                <a:cxn ang="0">
                  <a:pos x="306" y="60"/>
                </a:cxn>
                <a:cxn ang="0">
                  <a:pos x="330" y="84"/>
                </a:cxn>
                <a:cxn ang="0">
                  <a:pos x="354" y="126"/>
                </a:cxn>
                <a:cxn ang="0">
                  <a:pos x="384" y="150"/>
                </a:cxn>
                <a:cxn ang="0">
                  <a:pos x="408" y="120"/>
                </a:cxn>
                <a:cxn ang="0">
                  <a:pos x="432" y="54"/>
                </a:cxn>
                <a:cxn ang="0">
                  <a:pos x="462" y="0"/>
                </a:cxn>
                <a:cxn ang="0">
                  <a:pos x="486" y="42"/>
                </a:cxn>
                <a:cxn ang="0">
                  <a:pos x="510" y="222"/>
                </a:cxn>
                <a:cxn ang="0">
                  <a:pos x="540" y="528"/>
                </a:cxn>
                <a:cxn ang="0">
                  <a:pos x="564" y="864"/>
                </a:cxn>
                <a:cxn ang="0">
                  <a:pos x="588" y="1134"/>
                </a:cxn>
                <a:cxn ang="0">
                  <a:pos x="618" y="1272"/>
                </a:cxn>
                <a:cxn ang="0">
                  <a:pos x="642" y="1272"/>
                </a:cxn>
                <a:cxn ang="0">
                  <a:pos x="666" y="1206"/>
                </a:cxn>
                <a:cxn ang="0">
                  <a:pos x="696" y="1146"/>
                </a:cxn>
                <a:cxn ang="0">
                  <a:pos x="720" y="1134"/>
                </a:cxn>
                <a:cxn ang="0">
                  <a:pos x="744" y="1170"/>
                </a:cxn>
                <a:cxn ang="0">
                  <a:pos x="774" y="1212"/>
                </a:cxn>
                <a:cxn ang="0">
                  <a:pos x="798" y="1224"/>
                </a:cxn>
                <a:cxn ang="0">
                  <a:pos x="822" y="1206"/>
                </a:cxn>
                <a:cxn ang="0">
                  <a:pos x="852" y="1170"/>
                </a:cxn>
                <a:cxn ang="0">
                  <a:pos x="876" y="1158"/>
                </a:cxn>
                <a:cxn ang="0">
                  <a:pos x="900" y="1170"/>
                </a:cxn>
                <a:cxn ang="0">
                  <a:pos x="924" y="1200"/>
                </a:cxn>
                <a:cxn ang="0">
                  <a:pos x="954" y="1212"/>
                </a:cxn>
                <a:cxn ang="0">
                  <a:pos x="978" y="1206"/>
                </a:cxn>
                <a:cxn ang="0">
                  <a:pos x="1002" y="1182"/>
                </a:cxn>
                <a:cxn ang="0">
                  <a:pos x="1032" y="1170"/>
                </a:cxn>
                <a:cxn ang="0">
                  <a:pos x="1056" y="1170"/>
                </a:cxn>
                <a:cxn ang="0">
                  <a:pos x="1080" y="1188"/>
                </a:cxn>
              </a:cxnLst>
              <a:rect l="0" t="0" r="r" b="b"/>
              <a:pathLst>
                <a:path w="1098" h="1284">
                  <a:moveTo>
                    <a:pt x="0" y="90"/>
                  </a:moveTo>
                  <a:lnTo>
                    <a:pt x="12" y="96"/>
                  </a:lnTo>
                  <a:lnTo>
                    <a:pt x="18" y="102"/>
                  </a:lnTo>
                  <a:lnTo>
                    <a:pt x="30" y="108"/>
                  </a:lnTo>
                  <a:lnTo>
                    <a:pt x="36" y="114"/>
                  </a:lnTo>
                  <a:lnTo>
                    <a:pt x="48" y="114"/>
                  </a:lnTo>
                  <a:lnTo>
                    <a:pt x="54" y="120"/>
                  </a:lnTo>
                  <a:lnTo>
                    <a:pt x="60" y="114"/>
                  </a:lnTo>
                  <a:lnTo>
                    <a:pt x="72" y="114"/>
                  </a:lnTo>
                  <a:lnTo>
                    <a:pt x="78" y="108"/>
                  </a:lnTo>
                  <a:lnTo>
                    <a:pt x="90" y="102"/>
                  </a:lnTo>
                  <a:lnTo>
                    <a:pt x="96" y="96"/>
                  </a:lnTo>
                  <a:lnTo>
                    <a:pt x="108" y="84"/>
                  </a:lnTo>
                  <a:lnTo>
                    <a:pt x="114" y="78"/>
                  </a:lnTo>
                  <a:lnTo>
                    <a:pt x="126" y="72"/>
                  </a:lnTo>
                  <a:lnTo>
                    <a:pt x="132" y="72"/>
                  </a:lnTo>
                  <a:lnTo>
                    <a:pt x="138" y="72"/>
                  </a:lnTo>
                  <a:lnTo>
                    <a:pt x="150" y="72"/>
                  </a:lnTo>
                  <a:lnTo>
                    <a:pt x="156" y="78"/>
                  </a:lnTo>
                  <a:lnTo>
                    <a:pt x="168" y="84"/>
                  </a:lnTo>
                  <a:lnTo>
                    <a:pt x="174" y="96"/>
                  </a:lnTo>
                  <a:lnTo>
                    <a:pt x="186" y="102"/>
                  </a:lnTo>
                  <a:lnTo>
                    <a:pt x="192" y="114"/>
                  </a:lnTo>
                  <a:lnTo>
                    <a:pt x="204" y="120"/>
                  </a:lnTo>
                  <a:lnTo>
                    <a:pt x="210" y="126"/>
                  </a:lnTo>
                  <a:lnTo>
                    <a:pt x="216" y="126"/>
                  </a:lnTo>
                  <a:lnTo>
                    <a:pt x="228" y="126"/>
                  </a:lnTo>
                  <a:lnTo>
                    <a:pt x="234" y="120"/>
                  </a:lnTo>
                  <a:lnTo>
                    <a:pt x="246" y="114"/>
                  </a:lnTo>
                  <a:lnTo>
                    <a:pt x="252" y="102"/>
                  </a:lnTo>
                  <a:lnTo>
                    <a:pt x="264" y="90"/>
                  </a:lnTo>
                  <a:lnTo>
                    <a:pt x="270" y="78"/>
                  </a:lnTo>
                  <a:lnTo>
                    <a:pt x="276" y="72"/>
                  </a:lnTo>
                  <a:lnTo>
                    <a:pt x="288" y="60"/>
                  </a:lnTo>
                  <a:lnTo>
                    <a:pt x="294" y="60"/>
                  </a:lnTo>
                  <a:lnTo>
                    <a:pt x="306" y="60"/>
                  </a:lnTo>
                  <a:lnTo>
                    <a:pt x="312" y="66"/>
                  </a:lnTo>
                  <a:lnTo>
                    <a:pt x="324" y="72"/>
                  </a:lnTo>
                  <a:lnTo>
                    <a:pt x="330" y="84"/>
                  </a:lnTo>
                  <a:lnTo>
                    <a:pt x="342" y="96"/>
                  </a:lnTo>
                  <a:lnTo>
                    <a:pt x="348" y="114"/>
                  </a:lnTo>
                  <a:lnTo>
                    <a:pt x="354" y="126"/>
                  </a:lnTo>
                  <a:lnTo>
                    <a:pt x="366" y="138"/>
                  </a:lnTo>
                  <a:lnTo>
                    <a:pt x="372" y="150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402" y="138"/>
                  </a:lnTo>
                  <a:lnTo>
                    <a:pt x="408" y="120"/>
                  </a:lnTo>
                  <a:lnTo>
                    <a:pt x="420" y="102"/>
                  </a:lnTo>
                  <a:lnTo>
                    <a:pt x="426" y="78"/>
                  </a:lnTo>
                  <a:lnTo>
                    <a:pt x="432" y="54"/>
                  </a:lnTo>
                  <a:lnTo>
                    <a:pt x="444" y="30"/>
                  </a:lnTo>
                  <a:lnTo>
                    <a:pt x="450" y="12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80" y="12"/>
                  </a:lnTo>
                  <a:lnTo>
                    <a:pt x="486" y="42"/>
                  </a:lnTo>
                  <a:lnTo>
                    <a:pt x="492" y="84"/>
                  </a:lnTo>
                  <a:lnTo>
                    <a:pt x="504" y="150"/>
                  </a:lnTo>
                  <a:lnTo>
                    <a:pt x="510" y="222"/>
                  </a:lnTo>
                  <a:lnTo>
                    <a:pt x="522" y="318"/>
                  </a:lnTo>
                  <a:lnTo>
                    <a:pt x="528" y="420"/>
                  </a:lnTo>
                  <a:lnTo>
                    <a:pt x="540" y="528"/>
                  </a:lnTo>
                  <a:lnTo>
                    <a:pt x="546" y="642"/>
                  </a:lnTo>
                  <a:lnTo>
                    <a:pt x="558" y="756"/>
                  </a:lnTo>
                  <a:lnTo>
                    <a:pt x="564" y="864"/>
                  </a:lnTo>
                  <a:lnTo>
                    <a:pt x="570" y="966"/>
                  </a:lnTo>
                  <a:lnTo>
                    <a:pt x="582" y="1062"/>
                  </a:lnTo>
                  <a:lnTo>
                    <a:pt x="588" y="1134"/>
                  </a:lnTo>
                  <a:lnTo>
                    <a:pt x="600" y="1200"/>
                  </a:lnTo>
                  <a:lnTo>
                    <a:pt x="606" y="1242"/>
                  </a:lnTo>
                  <a:lnTo>
                    <a:pt x="618" y="1272"/>
                  </a:lnTo>
                  <a:lnTo>
                    <a:pt x="624" y="1284"/>
                  </a:lnTo>
                  <a:lnTo>
                    <a:pt x="636" y="1284"/>
                  </a:lnTo>
                  <a:lnTo>
                    <a:pt x="642" y="1272"/>
                  </a:lnTo>
                  <a:lnTo>
                    <a:pt x="648" y="1254"/>
                  </a:lnTo>
                  <a:lnTo>
                    <a:pt x="660" y="1230"/>
                  </a:lnTo>
                  <a:lnTo>
                    <a:pt x="666" y="1206"/>
                  </a:lnTo>
                  <a:lnTo>
                    <a:pt x="678" y="1182"/>
                  </a:lnTo>
                  <a:lnTo>
                    <a:pt x="684" y="1164"/>
                  </a:lnTo>
                  <a:lnTo>
                    <a:pt x="696" y="1146"/>
                  </a:lnTo>
                  <a:lnTo>
                    <a:pt x="702" y="1140"/>
                  </a:lnTo>
                  <a:lnTo>
                    <a:pt x="708" y="1134"/>
                  </a:lnTo>
                  <a:lnTo>
                    <a:pt x="720" y="1134"/>
                  </a:lnTo>
                  <a:lnTo>
                    <a:pt x="726" y="1146"/>
                  </a:lnTo>
                  <a:lnTo>
                    <a:pt x="738" y="1158"/>
                  </a:lnTo>
                  <a:lnTo>
                    <a:pt x="744" y="1170"/>
                  </a:lnTo>
                  <a:lnTo>
                    <a:pt x="756" y="1188"/>
                  </a:lnTo>
                  <a:lnTo>
                    <a:pt x="762" y="1200"/>
                  </a:lnTo>
                  <a:lnTo>
                    <a:pt x="774" y="1212"/>
                  </a:lnTo>
                  <a:lnTo>
                    <a:pt x="780" y="1218"/>
                  </a:lnTo>
                  <a:lnTo>
                    <a:pt x="786" y="1224"/>
                  </a:lnTo>
                  <a:lnTo>
                    <a:pt x="798" y="1224"/>
                  </a:lnTo>
                  <a:lnTo>
                    <a:pt x="804" y="1224"/>
                  </a:lnTo>
                  <a:lnTo>
                    <a:pt x="816" y="1212"/>
                  </a:lnTo>
                  <a:lnTo>
                    <a:pt x="822" y="1206"/>
                  </a:lnTo>
                  <a:lnTo>
                    <a:pt x="834" y="1194"/>
                  </a:lnTo>
                  <a:lnTo>
                    <a:pt x="840" y="1182"/>
                  </a:lnTo>
                  <a:lnTo>
                    <a:pt x="852" y="1170"/>
                  </a:lnTo>
                  <a:lnTo>
                    <a:pt x="858" y="1164"/>
                  </a:lnTo>
                  <a:lnTo>
                    <a:pt x="864" y="1158"/>
                  </a:lnTo>
                  <a:lnTo>
                    <a:pt x="876" y="1158"/>
                  </a:lnTo>
                  <a:lnTo>
                    <a:pt x="882" y="1158"/>
                  </a:lnTo>
                  <a:lnTo>
                    <a:pt x="894" y="1164"/>
                  </a:lnTo>
                  <a:lnTo>
                    <a:pt x="900" y="1170"/>
                  </a:lnTo>
                  <a:lnTo>
                    <a:pt x="912" y="1182"/>
                  </a:lnTo>
                  <a:lnTo>
                    <a:pt x="918" y="1188"/>
                  </a:lnTo>
                  <a:lnTo>
                    <a:pt x="924" y="1200"/>
                  </a:lnTo>
                  <a:lnTo>
                    <a:pt x="936" y="1206"/>
                  </a:lnTo>
                  <a:lnTo>
                    <a:pt x="942" y="1212"/>
                  </a:lnTo>
                  <a:lnTo>
                    <a:pt x="954" y="1212"/>
                  </a:lnTo>
                  <a:lnTo>
                    <a:pt x="960" y="1212"/>
                  </a:lnTo>
                  <a:lnTo>
                    <a:pt x="972" y="1212"/>
                  </a:lnTo>
                  <a:lnTo>
                    <a:pt x="978" y="1206"/>
                  </a:lnTo>
                  <a:lnTo>
                    <a:pt x="990" y="1200"/>
                  </a:lnTo>
                  <a:lnTo>
                    <a:pt x="996" y="1188"/>
                  </a:lnTo>
                  <a:lnTo>
                    <a:pt x="1002" y="1182"/>
                  </a:lnTo>
                  <a:lnTo>
                    <a:pt x="1014" y="1176"/>
                  </a:lnTo>
                  <a:lnTo>
                    <a:pt x="1020" y="1170"/>
                  </a:lnTo>
                  <a:lnTo>
                    <a:pt x="1032" y="1170"/>
                  </a:lnTo>
                  <a:lnTo>
                    <a:pt x="1038" y="1164"/>
                  </a:lnTo>
                  <a:lnTo>
                    <a:pt x="1050" y="1170"/>
                  </a:lnTo>
                  <a:lnTo>
                    <a:pt x="1056" y="1170"/>
                  </a:lnTo>
                  <a:lnTo>
                    <a:pt x="1068" y="1176"/>
                  </a:lnTo>
                  <a:lnTo>
                    <a:pt x="1074" y="1182"/>
                  </a:lnTo>
                  <a:lnTo>
                    <a:pt x="1080" y="1188"/>
                  </a:lnTo>
                  <a:lnTo>
                    <a:pt x="1092" y="1194"/>
                  </a:lnTo>
                  <a:lnTo>
                    <a:pt x="1098" y="120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0" name="Freeform 62"/>
            <p:cNvSpPr>
              <a:spLocks/>
            </p:cNvSpPr>
            <p:nvPr/>
          </p:nvSpPr>
          <p:spPr bwMode="auto">
            <a:xfrm>
              <a:off x="5000625" y="4924425"/>
              <a:ext cx="1743075" cy="1200150"/>
            </a:xfrm>
            <a:custGeom>
              <a:avLst/>
              <a:gdLst/>
              <a:ahLst/>
              <a:cxnLst>
                <a:cxn ang="0">
                  <a:pos x="18" y="678"/>
                </a:cxn>
                <a:cxn ang="0">
                  <a:pos x="42" y="672"/>
                </a:cxn>
                <a:cxn ang="0">
                  <a:pos x="72" y="654"/>
                </a:cxn>
                <a:cxn ang="0">
                  <a:pos x="96" y="642"/>
                </a:cxn>
                <a:cxn ang="0">
                  <a:pos x="120" y="648"/>
                </a:cxn>
                <a:cxn ang="0">
                  <a:pos x="150" y="660"/>
                </a:cxn>
                <a:cxn ang="0">
                  <a:pos x="174" y="678"/>
                </a:cxn>
                <a:cxn ang="0">
                  <a:pos x="198" y="678"/>
                </a:cxn>
                <a:cxn ang="0">
                  <a:pos x="228" y="660"/>
                </a:cxn>
                <a:cxn ang="0">
                  <a:pos x="252" y="648"/>
                </a:cxn>
                <a:cxn ang="0">
                  <a:pos x="276" y="642"/>
                </a:cxn>
                <a:cxn ang="0">
                  <a:pos x="306" y="654"/>
                </a:cxn>
                <a:cxn ang="0">
                  <a:pos x="330" y="672"/>
                </a:cxn>
                <a:cxn ang="0">
                  <a:pos x="354" y="678"/>
                </a:cxn>
                <a:cxn ang="0">
                  <a:pos x="384" y="666"/>
                </a:cxn>
                <a:cxn ang="0">
                  <a:pos x="408" y="648"/>
                </a:cxn>
                <a:cxn ang="0">
                  <a:pos x="432" y="642"/>
                </a:cxn>
                <a:cxn ang="0">
                  <a:pos x="462" y="648"/>
                </a:cxn>
                <a:cxn ang="0">
                  <a:pos x="486" y="666"/>
                </a:cxn>
                <a:cxn ang="0">
                  <a:pos x="510" y="678"/>
                </a:cxn>
                <a:cxn ang="0">
                  <a:pos x="540" y="672"/>
                </a:cxn>
                <a:cxn ang="0">
                  <a:pos x="564" y="654"/>
                </a:cxn>
                <a:cxn ang="0">
                  <a:pos x="588" y="642"/>
                </a:cxn>
                <a:cxn ang="0">
                  <a:pos x="618" y="642"/>
                </a:cxn>
                <a:cxn ang="0">
                  <a:pos x="642" y="660"/>
                </a:cxn>
                <a:cxn ang="0">
                  <a:pos x="666" y="684"/>
                </a:cxn>
                <a:cxn ang="0">
                  <a:pos x="690" y="684"/>
                </a:cxn>
                <a:cxn ang="0">
                  <a:pos x="720" y="660"/>
                </a:cxn>
                <a:cxn ang="0">
                  <a:pos x="744" y="636"/>
                </a:cxn>
                <a:cxn ang="0">
                  <a:pos x="768" y="630"/>
                </a:cxn>
                <a:cxn ang="0">
                  <a:pos x="798" y="654"/>
                </a:cxn>
                <a:cxn ang="0">
                  <a:pos x="822" y="684"/>
                </a:cxn>
                <a:cxn ang="0">
                  <a:pos x="846" y="696"/>
                </a:cxn>
                <a:cxn ang="0">
                  <a:pos x="876" y="672"/>
                </a:cxn>
                <a:cxn ang="0">
                  <a:pos x="900" y="630"/>
                </a:cxn>
                <a:cxn ang="0">
                  <a:pos x="924" y="606"/>
                </a:cxn>
                <a:cxn ang="0">
                  <a:pos x="954" y="636"/>
                </a:cxn>
                <a:cxn ang="0">
                  <a:pos x="978" y="702"/>
                </a:cxn>
                <a:cxn ang="0">
                  <a:pos x="1002" y="756"/>
                </a:cxn>
                <a:cxn ang="0">
                  <a:pos x="1032" y="714"/>
                </a:cxn>
                <a:cxn ang="0">
                  <a:pos x="1056" y="534"/>
                </a:cxn>
                <a:cxn ang="0">
                  <a:pos x="1080" y="228"/>
                </a:cxn>
              </a:cxnLst>
              <a:rect l="0" t="0" r="r" b="b"/>
              <a:pathLst>
                <a:path w="1098" h="756">
                  <a:moveTo>
                    <a:pt x="0" y="672"/>
                  </a:moveTo>
                  <a:lnTo>
                    <a:pt x="12" y="678"/>
                  </a:lnTo>
                  <a:lnTo>
                    <a:pt x="18" y="678"/>
                  </a:lnTo>
                  <a:lnTo>
                    <a:pt x="30" y="678"/>
                  </a:lnTo>
                  <a:lnTo>
                    <a:pt x="36" y="678"/>
                  </a:lnTo>
                  <a:lnTo>
                    <a:pt x="42" y="672"/>
                  </a:lnTo>
                  <a:lnTo>
                    <a:pt x="54" y="666"/>
                  </a:lnTo>
                  <a:lnTo>
                    <a:pt x="60" y="660"/>
                  </a:lnTo>
                  <a:lnTo>
                    <a:pt x="72" y="654"/>
                  </a:lnTo>
                  <a:lnTo>
                    <a:pt x="78" y="648"/>
                  </a:lnTo>
                  <a:lnTo>
                    <a:pt x="90" y="648"/>
                  </a:lnTo>
                  <a:lnTo>
                    <a:pt x="96" y="642"/>
                  </a:lnTo>
                  <a:lnTo>
                    <a:pt x="108" y="642"/>
                  </a:lnTo>
                  <a:lnTo>
                    <a:pt x="114" y="642"/>
                  </a:lnTo>
                  <a:lnTo>
                    <a:pt x="120" y="648"/>
                  </a:lnTo>
                  <a:lnTo>
                    <a:pt x="132" y="648"/>
                  </a:lnTo>
                  <a:lnTo>
                    <a:pt x="138" y="654"/>
                  </a:lnTo>
                  <a:lnTo>
                    <a:pt x="150" y="660"/>
                  </a:lnTo>
                  <a:lnTo>
                    <a:pt x="156" y="666"/>
                  </a:lnTo>
                  <a:lnTo>
                    <a:pt x="168" y="672"/>
                  </a:lnTo>
                  <a:lnTo>
                    <a:pt x="174" y="678"/>
                  </a:lnTo>
                  <a:lnTo>
                    <a:pt x="186" y="678"/>
                  </a:lnTo>
                  <a:lnTo>
                    <a:pt x="192" y="678"/>
                  </a:lnTo>
                  <a:lnTo>
                    <a:pt x="198" y="678"/>
                  </a:lnTo>
                  <a:lnTo>
                    <a:pt x="210" y="672"/>
                  </a:lnTo>
                  <a:lnTo>
                    <a:pt x="216" y="666"/>
                  </a:lnTo>
                  <a:lnTo>
                    <a:pt x="228" y="660"/>
                  </a:lnTo>
                  <a:lnTo>
                    <a:pt x="234" y="654"/>
                  </a:lnTo>
                  <a:lnTo>
                    <a:pt x="246" y="648"/>
                  </a:lnTo>
                  <a:lnTo>
                    <a:pt x="252" y="648"/>
                  </a:lnTo>
                  <a:lnTo>
                    <a:pt x="258" y="642"/>
                  </a:lnTo>
                  <a:lnTo>
                    <a:pt x="270" y="642"/>
                  </a:lnTo>
                  <a:lnTo>
                    <a:pt x="276" y="642"/>
                  </a:lnTo>
                  <a:lnTo>
                    <a:pt x="288" y="648"/>
                  </a:lnTo>
                  <a:lnTo>
                    <a:pt x="294" y="648"/>
                  </a:lnTo>
                  <a:lnTo>
                    <a:pt x="306" y="654"/>
                  </a:lnTo>
                  <a:lnTo>
                    <a:pt x="312" y="660"/>
                  </a:lnTo>
                  <a:lnTo>
                    <a:pt x="324" y="666"/>
                  </a:lnTo>
                  <a:lnTo>
                    <a:pt x="330" y="672"/>
                  </a:lnTo>
                  <a:lnTo>
                    <a:pt x="336" y="678"/>
                  </a:lnTo>
                  <a:lnTo>
                    <a:pt x="348" y="678"/>
                  </a:lnTo>
                  <a:lnTo>
                    <a:pt x="354" y="678"/>
                  </a:lnTo>
                  <a:lnTo>
                    <a:pt x="366" y="678"/>
                  </a:lnTo>
                  <a:lnTo>
                    <a:pt x="372" y="672"/>
                  </a:lnTo>
                  <a:lnTo>
                    <a:pt x="384" y="666"/>
                  </a:lnTo>
                  <a:lnTo>
                    <a:pt x="390" y="660"/>
                  </a:lnTo>
                  <a:lnTo>
                    <a:pt x="402" y="654"/>
                  </a:lnTo>
                  <a:lnTo>
                    <a:pt x="408" y="648"/>
                  </a:lnTo>
                  <a:lnTo>
                    <a:pt x="414" y="648"/>
                  </a:lnTo>
                  <a:lnTo>
                    <a:pt x="426" y="642"/>
                  </a:lnTo>
                  <a:lnTo>
                    <a:pt x="432" y="642"/>
                  </a:lnTo>
                  <a:lnTo>
                    <a:pt x="444" y="642"/>
                  </a:lnTo>
                  <a:lnTo>
                    <a:pt x="450" y="648"/>
                  </a:lnTo>
                  <a:lnTo>
                    <a:pt x="462" y="648"/>
                  </a:lnTo>
                  <a:lnTo>
                    <a:pt x="468" y="654"/>
                  </a:lnTo>
                  <a:lnTo>
                    <a:pt x="474" y="660"/>
                  </a:lnTo>
                  <a:lnTo>
                    <a:pt x="486" y="666"/>
                  </a:lnTo>
                  <a:lnTo>
                    <a:pt x="492" y="672"/>
                  </a:lnTo>
                  <a:lnTo>
                    <a:pt x="504" y="678"/>
                  </a:lnTo>
                  <a:lnTo>
                    <a:pt x="510" y="678"/>
                  </a:lnTo>
                  <a:lnTo>
                    <a:pt x="522" y="678"/>
                  </a:lnTo>
                  <a:lnTo>
                    <a:pt x="528" y="678"/>
                  </a:lnTo>
                  <a:lnTo>
                    <a:pt x="540" y="672"/>
                  </a:lnTo>
                  <a:lnTo>
                    <a:pt x="546" y="666"/>
                  </a:lnTo>
                  <a:lnTo>
                    <a:pt x="552" y="660"/>
                  </a:lnTo>
                  <a:lnTo>
                    <a:pt x="564" y="654"/>
                  </a:lnTo>
                  <a:lnTo>
                    <a:pt x="570" y="648"/>
                  </a:lnTo>
                  <a:lnTo>
                    <a:pt x="582" y="642"/>
                  </a:lnTo>
                  <a:lnTo>
                    <a:pt x="588" y="642"/>
                  </a:lnTo>
                  <a:lnTo>
                    <a:pt x="600" y="636"/>
                  </a:lnTo>
                  <a:lnTo>
                    <a:pt x="606" y="642"/>
                  </a:lnTo>
                  <a:lnTo>
                    <a:pt x="618" y="642"/>
                  </a:lnTo>
                  <a:lnTo>
                    <a:pt x="624" y="648"/>
                  </a:lnTo>
                  <a:lnTo>
                    <a:pt x="630" y="654"/>
                  </a:lnTo>
                  <a:lnTo>
                    <a:pt x="642" y="660"/>
                  </a:lnTo>
                  <a:lnTo>
                    <a:pt x="648" y="672"/>
                  </a:lnTo>
                  <a:lnTo>
                    <a:pt x="660" y="678"/>
                  </a:lnTo>
                  <a:lnTo>
                    <a:pt x="666" y="684"/>
                  </a:lnTo>
                  <a:lnTo>
                    <a:pt x="678" y="684"/>
                  </a:lnTo>
                  <a:lnTo>
                    <a:pt x="684" y="684"/>
                  </a:lnTo>
                  <a:lnTo>
                    <a:pt x="690" y="684"/>
                  </a:lnTo>
                  <a:lnTo>
                    <a:pt x="702" y="678"/>
                  </a:lnTo>
                  <a:lnTo>
                    <a:pt x="708" y="672"/>
                  </a:lnTo>
                  <a:lnTo>
                    <a:pt x="720" y="660"/>
                  </a:lnTo>
                  <a:lnTo>
                    <a:pt x="726" y="654"/>
                  </a:lnTo>
                  <a:lnTo>
                    <a:pt x="738" y="642"/>
                  </a:lnTo>
                  <a:lnTo>
                    <a:pt x="744" y="636"/>
                  </a:lnTo>
                  <a:lnTo>
                    <a:pt x="756" y="630"/>
                  </a:lnTo>
                  <a:lnTo>
                    <a:pt x="762" y="630"/>
                  </a:lnTo>
                  <a:lnTo>
                    <a:pt x="768" y="630"/>
                  </a:lnTo>
                  <a:lnTo>
                    <a:pt x="780" y="636"/>
                  </a:lnTo>
                  <a:lnTo>
                    <a:pt x="786" y="642"/>
                  </a:lnTo>
                  <a:lnTo>
                    <a:pt x="798" y="654"/>
                  </a:lnTo>
                  <a:lnTo>
                    <a:pt x="804" y="666"/>
                  </a:lnTo>
                  <a:lnTo>
                    <a:pt x="816" y="678"/>
                  </a:lnTo>
                  <a:lnTo>
                    <a:pt x="822" y="684"/>
                  </a:lnTo>
                  <a:lnTo>
                    <a:pt x="834" y="696"/>
                  </a:lnTo>
                  <a:lnTo>
                    <a:pt x="840" y="696"/>
                  </a:lnTo>
                  <a:lnTo>
                    <a:pt x="846" y="696"/>
                  </a:lnTo>
                  <a:lnTo>
                    <a:pt x="858" y="690"/>
                  </a:lnTo>
                  <a:lnTo>
                    <a:pt x="864" y="684"/>
                  </a:lnTo>
                  <a:lnTo>
                    <a:pt x="876" y="672"/>
                  </a:lnTo>
                  <a:lnTo>
                    <a:pt x="882" y="660"/>
                  </a:lnTo>
                  <a:lnTo>
                    <a:pt x="894" y="642"/>
                  </a:lnTo>
                  <a:lnTo>
                    <a:pt x="900" y="630"/>
                  </a:lnTo>
                  <a:lnTo>
                    <a:pt x="906" y="618"/>
                  </a:lnTo>
                  <a:lnTo>
                    <a:pt x="918" y="606"/>
                  </a:lnTo>
                  <a:lnTo>
                    <a:pt x="924" y="606"/>
                  </a:lnTo>
                  <a:lnTo>
                    <a:pt x="936" y="612"/>
                  </a:lnTo>
                  <a:lnTo>
                    <a:pt x="942" y="618"/>
                  </a:lnTo>
                  <a:lnTo>
                    <a:pt x="954" y="636"/>
                  </a:lnTo>
                  <a:lnTo>
                    <a:pt x="960" y="654"/>
                  </a:lnTo>
                  <a:lnTo>
                    <a:pt x="972" y="678"/>
                  </a:lnTo>
                  <a:lnTo>
                    <a:pt x="978" y="702"/>
                  </a:lnTo>
                  <a:lnTo>
                    <a:pt x="984" y="726"/>
                  </a:lnTo>
                  <a:lnTo>
                    <a:pt x="996" y="744"/>
                  </a:lnTo>
                  <a:lnTo>
                    <a:pt x="1002" y="756"/>
                  </a:lnTo>
                  <a:lnTo>
                    <a:pt x="1014" y="756"/>
                  </a:lnTo>
                  <a:lnTo>
                    <a:pt x="1020" y="744"/>
                  </a:lnTo>
                  <a:lnTo>
                    <a:pt x="1032" y="714"/>
                  </a:lnTo>
                  <a:lnTo>
                    <a:pt x="1038" y="672"/>
                  </a:lnTo>
                  <a:lnTo>
                    <a:pt x="1050" y="606"/>
                  </a:lnTo>
                  <a:lnTo>
                    <a:pt x="1056" y="534"/>
                  </a:lnTo>
                  <a:lnTo>
                    <a:pt x="1062" y="438"/>
                  </a:lnTo>
                  <a:lnTo>
                    <a:pt x="1074" y="336"/>
                  </a:lnTo>
                  <a:lnTo>
                    <a:pt x="1080" y="228"/>
                  </a:lnTo>
                  <a:lnTo>
                    <a:pt x="1092" y="114"/>
                  </a:lnTo>
                  <a:lnTo>
                    <a:pt x="1098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" name="Freeform 63"/>
            <p:cNvSpPr>
              <a:spLocks/>
            </p:cNvSpPr>
            <p:nvPr/>
          </p:nvSpPr>
          <p:spPr bwMode="auto">
            <a:xfrm>
              <a:off x="6743700" y="4086225"/>
              <a:ext cx="1295400" cy="838200"/>
            </a:xfrm>
            <a:custGeom>
              <a:avLst/>
              <a:gdLst/>
              <a:ahLst/>
              <a:cxnLst>
                <a:cxn ang="0">
                  <a:pos x="12" y="420"/>
                </a:cxn>
                <a:cxn ang="0">
                  <a:pos x="24" y="222"/>
                </a:cxn>
                <a:cxn ang="0">
                  <a:pos x="42" y="84"/>
                </a:cxn>
                <a:cxn ang="0">
                  <a:pos x="60" y="12"/>
                </a:cxn>
                <a:cxn ang="0">
                  <a:pos x="78" y="0"/>
                </a:cxn>
                <a:cxn ang="0">
                  <a:pos x="96" y="30"/>
                </a:cxn>
                <a:cxn ang="0">
                  <a:pos x="114" y="78"/>
                </a:cxn>
                <a:cxn ang="0">
                  <a:pos x="132" y="120"/>
                </a:cxn>
                <a:cxn ang="0">
                  <a:pos x="150" y="144"/>
                </a:cxn>
                <a:cxn ang="0">
                  <a:pos x="168" y="150"/>
                </a:cxn>
                <a:cxn ang="0">
                  <a:pos x="180" y="126"/>
                </a:cxn>
                <a:cxn ang="0">
                  <a:pos x="198" y="96"/>
                </a:cxn>
                <a:cxn ang="0">
                  <a:pos x="216" y="72"/>
                </a:cxn>
                <a:cxn ang="0">
                  <a:pos x="234" y="60"/>
                </a:cxn>
                <a:cxn ang="0">
                  <a:pos x="252" y="60"/>
                </a:cxn>
                <a:cxn ang="0">
                  <a:pos x="270" y="78"/>
                </a:cxn>
                <a:cxn ang="0">
                  <a:pos x="288" y="102"/>
                </a:cxn>
                <a:cxn ang="0">
                  <a:pos x="306" y="120"/>
                </a:cxn>
                <a:cxn ang="0">
                  <a:pos x="318" y="126"/>
                </a:cxn>
                <a:cxn ang="0">
                  <a:pos x="336" y="120"/>
                </a:cxn>
                <a:cxn ang="0">
                  <a:pos x="354" y="102"/>
                </a:cxn>
                <a:cxn ang="0">
                  <a:pos x="372" y="84"/>
                </a:cxn>
                <a:cxn ang="0">
                  <a:pos x="390" y="72"/>
                </a:cxn>
                <a:cxn ang="0">
                  <a:pos x="408" y="72"/>
                </a:cxn>
                <a:cxn ang="0">
                  <a:pos x="426" y="78"/>
                </a:cxn>
                <a:cxn ang="0">
                  <a:pos x="444" y="96"/>
                </a:cxn>
                <a:cxn ang="0">
                  <a:pos x="456" y="108"/>
                </a:cxn>
                <a:cxn ang="0">
                  <a:pos x="474" y="114"/>
                </a:cxn>
                <a:cxn ang="0">
                  <a:pos x="492" y="114"/>
                </a:cxn>
                <a:cxn ang="0">
                  <a:pos x="510" y="108"/>
                </a:cxn>
                <a:cxn ang="0">
                  <a:pos x="528" y="96"/>
                </a:cxn>
                <a:cxn ang="0">
                  <a:pos x="546" y="84"/>
                </a:cxn>
                <a:cxn ang="0">
                  <a:pos x="564" y="78"/>
                </a:cxn>
                <a:cxn ang="0">
                  <a:pos x="582" y="78"/>
                </a:cxn>
                <a:cxn ang="0">
                  <a:pos x="600" y="90"/>
                </a:cxn>
                <a:cxn ang="0">
                  <a:pos x="612" y="102"/>
                </a:cxn>
                <a:cxn ang="0">
                  <a:pos x="630" y="108"/>
                </a:cxn>
                <a:cxn ang="0">
                  <a:pos x="648" y="114"/>
                </a:cxn>
                <a:cxn ang="0">
                  <a:pos x="666" y="108"/>
                </a:cxn>
                <a:cxn ang="0">
                  <a:pos x="684" y="102"/>
                </a:cxn>
                <a:cxn ang="0">
                  <a:pos x="702" y="90"/>
                </a:cxn>
                <a:cxn ang="0">
                  <a:pos x="720" y="78"/>
                </a:cxn>
                <a:cxn ang="0">
                  <a:pos x="738" y="78"/>
                </a:cxn>
                <a:cxn ang="0">
                  <a:pos x="750" y="84"/>
                </a:cxn>
                <a:cxn ang="0">
                  <a:pos x="768" y="96"/>
                </a:cxn>
                <a:cxn ang="0">
                  <a:pos x="786" y="108"/>
                </a:cxn>
                <a:cxn ang="0">
                  <a:pos x="804" y="114"/>
                </a:cxn>
              </a:cxnLst>
              <a:rect l="0" t="0" r="r" b="b"/>
              <a:pathLst>
                <a:path w="816" h="528">
                  <a:moveTo>
                    <a:pt x="0" y="528"/>
                  </a:moveTo>
                  <a:lnTo>
                    <a:pt x="12" y="420"/>
                  </a:lnTo>
                  <a:lnTo>
                    <a:pt x="18" y="318"/>
                  </a:lnTo>
                  <a:lnTo>
                    <a:pt x="24" y="222"/>
                  </a:lnTo>
                  <a:lnTo>
                    <a:pt x="36" y="150"/>
                  </a:lnTo>
                  <a:lnTo>
                    <a:pt x="42" y="84"/>
                  </a:lnTo>
                  <a:lnTo>
                    <a:pt x="54" y="42"/>
                  </a:lnTo>
                  <a:lnTo>
                    <a:pt x="60" y="12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90" y="12"/>
                  </a:lnTo>
                  <a:lnTo>
                    <a:pt x="96" y="30"/>
                  </a:lnTo>
                  <a:lnTo>
                    <a:pt x="102" y="54"/>
                  </a:lnTo>
                  <a:lnTo>
                    <a:pt x="114" y="78"/>
                  </a:lnTo>
                  <a:lnTo>
                    <a:pt x="120" y="102"/>
                  </a:lnTo>
                  <a:lnTo>
                    <a:pt x="132" y="120"/>
                  </a:lnTo>
                  <a:lnTo>
                    <a:pt x="138" y="138"/>
                  </a:lnTo>
                  <a:lnTo>
                    <a:pt x="150" y="144"/>
                  </a:lnTo>
                  <a:lnTo>
                    <a:pt x="156" y="150"/>
                  </a:lnTo>
                  <a:lnTo>
                    <a:pt x="168" y="150"/>
                  </a:lnTo>
                  <a:lnTo>
                    <a:pt x="174" y="138"/>
                  </a:lnTo>
                  <a:lnTo>
                    <a:pt x="180" y="126"/>
                  </a:lnTo>
                  <a:lnTo>
                    <a:pt x="192" y="114"/>
                  </a:lnTo>
                  <a:lnTo>
                    <a:pt x="198" y="96"/>
                  </a:lnTo>
                  <a:lnTo>
                    <a:pt x="210" y="84"/>
                  </a:lnTo>
                  <a:lnTo>
                    <a:pt x="216" y="72"/>
                  </a:lnTo>
                  <a:lnTo>
                    <a:pt x="228" y="66"/>
                  </a:lnTo>
                  <a:lnTo>
                    <a:pt x="234" y="60"/>
                  </a:lnTo>
                  <a:lnTo>
                    <a:pt x="240" y="60"/>
                  </a:lnTo>
                  <a:lnTo>
                    <a:pt x="252" y="60"/>
                  </a:lnTo>
                  <a:lnTo>
                    <a:pt x="258" y="72"/>
                  </a:lnTo>
                  <a:lnTo>
                    <a:pt x="270" y="78"/>
                  </a:lnTo>
                  <a:lnTo>
                    <a:pt x="276" y="90"/>
                  </a:lnTo>
                  <a:lnTo>
                    <a:pt x="288" y="102"/>
                  </a:lnTo>
                  <a:lnTo>
                    <a:pt x="294" y="114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30" y="126"/>
                  </a:lnTo>
                  <a:lnTo>
                    <a:pt x="336" y="120"/>
                  </a:lnTo>
                  <a:lnTo>
                    <a:pt x="348" y="114"/>
                  </a:lnTo>
                  <a:lnTo>
                    <a:pt x="354" y="102"/>
                  </a:lnTo>
                  <a:lnTo>
                    <a:pt x="366" y="96"/>
                  </a:lnTo>
                  <a:lnTo>
                    <a:pt x="372" y="84"/>
                  </a:lnTo>
                  <a:lnTo>
                    <a:pt x="384" y="78"/>
                  </a:lnTo>
                  <a:lnTo>
                    <a:pt x="390" y="72"/>
                  </a:lnTo>
                  <a:lnTo>
                    <a:pt x="396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6" y="78"/>
                  </a:lnTo>
                  <a:lnTo>
                    <a:pt x="432" y="84"/>
                  </a:lnTo>
                  <a:lnTo>
                    <a:pt x="444" y="96"/>
                  </a:lnTo>
                  <a:lnTo>
                    <a:pt x="450" y="102"/>
                  </a:lnTo>
                  <a:lnTo>
                    <a:pt x="456" y="108"/>
                  </a:lnTo>
                  <a:lnTo>
                    <a:pt x="468" y="114"/>
                  </a:lnTo>
                  <a:lnTo>
                    <a:pt x="474" y="114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504" y="114"/>
                  </a:lnTo>
                  <a:lnTo>
                    <a:pt x="510" y="108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6" y="84"/>
                  </a:lnTo>
                  <a:lnTo>
                    <a:pt x="552" y="78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82" y="78"/>
                  </a:lnTo>
                  <a:lnTo>
                    <a:pt x="588" y="84"/>
                  </a:lnTo>
                  <a:lnTo>
                    <a:pt x="600" y="90"/>
                  </a:lnTo>
                  <a:lnTo>
                    <a:pt x="606" y="96"/>
                  </a:lnTo>
                  <a:lnTo>
                    <a:pt x="612" y="102"/>
                  </a:lnTo>
                  <a:lnTo>
                    <a:pt x="624" y="108"/>
                  </a:lnTo>
                  <a:lnTo>
                    <a:pt x="630" y="108"/>
                  </a:lnTo>
                  <a:lnTo>
                    <a:pt x="642" y="114"/>
                  </a:lnTo>
                  <a:lnTo>
                    <a:pt x="648" y="114"/>
                  </a:lnTo>
                  <a:lnTo>
                    <a:pt x="660" y="114"/>
                  </a:lnTo>
                  <a:lnTo>
                    <a:pt x="666" y="108"/>
                  </a:lnTo>
                  <a:lnTo>
                    <a:pt x="672" y="108"/>
                  </a:lnTo>
                  <a:lnTo>
                    <a:pt x="684" y="102"/>
                  </a:lnTo>
                  <a:lnTo>
                    <a:pt x="690" y="96"/>
                  </a:lnTo>
                  <a:lnTo>
                    <a:pt x="702" y="90"/>
                  </a:lnTo>
                  <a:lnTo>
                    <a:pt x="708" y="84"/>
                  </a:lnTo>
                  <a:lnTo>
                    <a:pt x="720" y="78"/>
                  </a:lnTo>
                  <a:lnTo>
                    <a:pt x="726" y="78"/>
                  </a:lnTo>
                  <a:lnTo>
                    <a:pt x="738" y="78"/>
                  </a:lnTo>
                  <a:lnTo>
                    <a:pt x="744" y="78"/>
                  </a:lnTo>
                  <a:lnTo>
                    <a:pt x="750" y="84"/>
                  </a:lnTo>
                  <a:lnTo>
                    <a:pt x="762" y="90"/>
                  </a:lnTo>
                  <a:lnTo>
                    <a:pt x="768" y="96"/>
                  </a:lnTo>
                  <a:lnTo>
                    <a:pt x="780" y="102"/>
                  </a:lnTo>
                  <a:lnTo>
                    <a:pt x="786" y="108"/>
                  </a:lnTo>
                  <a:lnTo>
                    <a:pt x="798" y="108"/>
                  </a:lnTo>
                  <a:lnTo>
                    <a:pt x="804" y="114"/>
                  </a:lnTo>
                  <a:lnTo>
                    <a:pt x="816" y="11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" name="Rectangle 65"/>
            <p:cNvSpPr>
              <a:spLocks noChangeArrowheads="1"/>
            </p:cNvSpPr>
            <p:nvPr/>
          </p:nvSpPr>
          <p:spPr bwMode="auto">
            <a:xfrm>
              <a:off x="4524375" y="6677026"/>
              <a:ext cx="581980" cy="147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Time (sec)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" name="Rectangle 66"/>
            <p:cNvSpPr>
              <a:spLocks noChangeArrowheads="1"/>
            </p:cNvSpPr>
            <p:nvPr/>
          </p:nvSpPr>
          <p:spPr bwMode="auto">
            <a:xfrm rot="16200000">
              <a:off x="769076" y="5012558"/>
              <a:ext cx="544645" cy="147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Amplitude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362200" y="5029198"/>
              <a:ext cx="1364248" cy="7168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=10</a:t>
              </a:r>
            </a:p>
          </p:txBody>
        </p:sp>
      </p:grpSp>
      <p:grpSp>
        <p:nvGrpSpPr>
          <p:cNvPr id="3" name="Group 69"/>
          <p:cNvGrpSpPr/>
          <p:nvPr/>
        </p:nvGrpSpPr>
        <p:grpSpPr>
          <a:xfrm>
            <a:off x="7239000" y="4191000"/>
            <a:ext cx="2819400" cy="2209800"/>
            <a:chOff x="2819401" y="4063425"/>
            <a:chExt cx="2819400" cy="2209800"/>
          </a:xfrm>
        </p:grpSpPr>
        <p:sp>
          <p:nvSpPr>
            <p:cNvPr id="136" name="TextBox 34"/>
            <p:cNvSpPr txBox="1">
              <a:spLocks noChangeArrowheads="1"/>
            </p:cNvSpPr>
            <p:nvPr/>
          </p:nvSpPr>
          <p:spPr bwMode="auto">
            <a:xfrm>
              <a:off x="3657601" y="4063425"/>
              <a:ext cx="190500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step response</a:t>
              </a: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3657601" y="5206425"/>
              <a:ext cx="1981200" cy="10350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8" name="Elbow Connector 137"/>
            <p:cNvCxnSpPr>
              <a:stCxn id="136" idx="3"/>
              <a:endCxn id="137" idx="3"/>
            </p:cNvCxnSpPr>
            <p:nvPr/>
          </p:nvCxnSpPr>
          <p:spPr>
            <a:xfrm>
              <a:off x="5562601" y="4540479"/>
              <a:ext cx="76200" cy="1183471"/>
            </a:xfrm>
            <a:prstGeom prst="bentConnector3">
              <a:avLst>
                <a:gd name="adj1" fmla="val 400000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Elbow Connector 18"/>
            <p:cNvCxnSpPr>
              <a:stCxn id="137" idx="1"/>
            </p:cNvCxnSpPr>
            <p:nvPr/>
          </p:nvCxnSpPr>
          <p:spPr>
            <a:xfrm rot="10800000">
              <a:off x="2819401" y="5130226"/>
              <a:ext cx="838200" cy="593725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0" name="Object 7"/>
            <p:cNvGraphicFramePr>
              <a:graphicFrameLocks noChangeAspect="1"/>
            </p:cNvGraphicFramePr>
            <p:nvPr/>
          </p:nvGraphicFramePr>
          <p:xfrm>
            <a:off x="3705226" y="5281038"/>
            <a:ext cx="1887538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25480" imgH="431640" progId="Equation.DSMT4">
                    <p:embed/>
                  </p:oleObj>
                </mc:Choice>
                <mc:Fallback>
                  <p:oleObj name="Equation" r:id="rId5" imgW="825480" imgH="431640" progId="Equation.DSMT4">
                    <p:embed/>
                    <p:pic>
                      <p:nvPicPr>
                        <p:cNvPr id="14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26" y="5281038"/>
                          <a:ext cx="1887538" cy="992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6"/>
          <p:cNvGrpSpPr/>
          <p:nvPr/>
        </p:nvGrpSpPr>
        <p:grpSpPr>
          <a:xfrm>
            <a:off x="1627188" y="123825"/>
            <a:ext cx="5247100" cy="2600796"/>
            <a:chOff x="838200" y="123825"/>
            <a:chExt cx="6983413" cy="3461424"/>
          </a:xfrm>
        </p:grpSpPr>
        <p:sp>
          <p:nvSpPr>
            <p:cNvPr id="141" name="Rectangle 8"/>
            <p:cNvSpPr>
              <a:spLocks noChangeArrowheads="1"/>
            </p:cNvSpPr>
            <p:nvPr/>
          </p:nvSpPr>
          <p:spPr bwMode="auto">
            <a:xfrm>
              <a:off x="1323975" y="276225"/>
              <a:ext cx="6496050" cy="29527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2" name="Line 9"/>
            <p:cNvSpPr>
              <a:spLocks noChangeShapeType="1"/>
            </p:cNvSpPr>
            <p:nvPr/>
          </p:nvSpPr>
          <p:spPr bwMode="auto">
            <a:xfrm>
              <a:off x="1323975" y="27622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3" name="Line 10"/>
            <p:cNvSpPr>
              <a:spLocks noChangeShapeType="1"/>
            </p:cNvSpPr>
            <p:nvPr/>
          </p:nvSpPr>
          <p:spPr bwMode="auto">
            <a:xfrm>
              <a:off x="1323975" y="322897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4" name="Line 11"/>
            <p:cNvSpPr>
              <a:spLocks noChangeShapeType="1"/>
            </p:cNvSpPr>
            <p:nvPr/>
          </p:nvSpPr>
          <p:spPr bwMode="auto">
            <a:xfrm flipV="1">
              <a:off x="782002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5" name="Line 12"/>
            <p:cNvSpPr>
              <a:spLocks noChangeShapeType="1"/>
            </p:cNvSpPr>
            <p:nvPr/>
          </p:nvSpPr>
          <p:spPr bwMode="auto">
            <a:xfrm flipV="1">
              <a:off x="132397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8" name="Line 13"/>
            <p:cNvSpPr>
              <a:spLocks noChangeShapeType="1"/>
            </p:cNvSpPr>
            <p:nvPr/>
          </p:nvSpPr>
          <p:spPr bwMode="auto">
            <a:xfrm>
              <a:off x="1323975" y="322897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9" name="Line 14"/>
            <p:cNvSpPr>
              <a:spLocks noChangeShapeType="1"/>
            </p:cNvSpPr>
            <p:nvPr/>
          </p:nvSpPr>
          <p:spPr bwMode="auto">
            <a:xfrm flipV="1">
              <a:off x="132397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0" name="Line 15"/>
            <p:cNvSpPr>
              <a:spLocks noChangeShapeType="1"/>
            </p:cNvSpPr>
            <p:nvPr/>
          </p:nvSpPr>
          <p:spPr bwMode="auto">
            <a:xfrm flipV="1">
              <a:off x="13239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1" name="Line 16"/>
            <p:cNvSpPr>
              <a:spLocks noChangeShapeType="1"/>
            </p:cNvSpPr>
            <p:nvPr/>
          </p:nvSpPr>
          <p:spPr bwMode="auto">
            <a:xfrm>
              <a:off x="13239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2" name="Rectangle 17"/>
            <p:cNvSpPr>
              <a:spLocks noChangeArrowheads="1"/>
            </p:cNvSpPr>
            <p:nvPr/>
          </p:nvSpPr>
          <p:spPr bwMode="auto">
            <a:xfrm>
              <a:off x="1257301" y="3257550"/>
              <a:ext cx="151476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Line 18"/>
            <p:cNvSpPr>
              <a:spLocks noChangeShapeType="1"/>
            </p:cNvSpPr>
            <p:nvPr/>
          </p:nvSpPr>
          <p:spPr bwMode="auto">
            <a:xfrm flipV="1">
              <a:off x="25050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4" name="Line 19"/>
            <p:cNvSpPr>
              <a:spLocks noChangeShapeType="1"/>
            </p:cNvSpPr>
            <p:nvPr/>
          </p:nvSpPr>
          <p:spPr bwMode="auto">
            <a:xfrm>
              <a:off x="25050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" name="Rectangle 20"/>
            <p:cNvSpPr>
              <a:spLocks noChangeArrowheads="1"/>
            </p:cNvSpPr>
            <p:nvPr/>
          </p:nvSpPr>
          <p:spPr bwMode="auto">
            <a:xfrm>
              <a:off x="2324100" y="3257550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2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Line 21"/>
            <p:cNvSpPr>
              <a:spLocks noChangeShapeType="1"/>
            </p:cNvSpPr>
            <p:nvPr/>
          </p:nvSpPr>
          <p:spPr bwMode="auto">
            <a:xfrm flipV="1">
              <a:off x="36861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7" name="Line 22"/>
            <p:cNvSpPr>
              <a:spLocks noChangeShapeType="1"/>
            </p:cNvSpPr>
            <p:nvPr/>
          </p:nvSpPr>
          <p:spPr bwMode="auto">
            <a:xfrm>
              <a:off x="36861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8" name="Rectangle 23"/>
            <p:cNvSpPr>
              <a:spLocks noChangeArrowheads="1"/>
            </p:cNvSpPr>
            <p:nvPr/>
          </p:nvSpPr>
          <p:spPr bwMode="auto">
            <a:xfrm>
              <a:off x="3505199" y="3257551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4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Line 24"/>
            <p:cNvSpPr>
              <a:spLocks noChangeShapeType="1"/>
            </p:cNvSpPr>
            <p:nvPr/>
          </p:nvSpPr>
          <p:spPr bwMode="auto">
            <a:xfrm flipV="1">
              <a:off x="48672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0" name="Line 25"/>
            <p:cNvSpPr>
              <a:spLocks noChangeShapeType="1"/>
            </p:cNvSpPr>
            <p:nvPr/>
          </p:nvSpPr>
          <p:spPr bwMode="auto">
            <a:xfrm>
              <a:off x="48672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1" name="Rectangle 26"/>
            <p:cNvSpPr>
              <a:spLocks noChangeArrowheads="1"/>
            </p:cNvSpPr>
            <p:nvPr/>
          </p:nvSpPr>
          <p:spPr bwMode="auto">
            <a:xfrm>
              <a:off x="4686300" y="3257551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6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2" name="Line 27"/>
            <p:cNvSpPr>
              <a:spLocks noChangeShapeType="1"/>
            </p:cNvSpPr>
            <p:nvPr/>
          </p:nvSpPr>
          <p:spPr bwMode="auto">
            <a:xfrm flipV="1">
              <a:off x="60483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3" name="Line 28"/>
            <p:cNvSpPr>
              <a:spLocks noChangeShapeType="1"/>
            </p:cNvSpPr>
            <p:nvPr/>
          </p:nvSpPr>
          <p:spPr bwMode="auto">
            <a:xfrm>
              <a:off x="60483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4" name="Rectangle 29"/>
            <p:cNvSpPr>
              <a:spLocks noChangeArrowheads="1"/>
            </p:cNvSpPr>
            <p:nvPr/>
          </p:nvSpPr>
          <p:spPr bwMode="auto">
            <a:xfrm>
              <a:off x="5867401" y="3257551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8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5" name="Line 30"/>
            <p:cNvSpPr>
              <a:spLocks noChangeShapeType="1"/>
            </p:cNvSpPr>
            <p:nvPr/>
          </p:nvSpPr>
          <p:spPr bwMode="auto">
            <a:xfrm flipV="1">
              <a:off x="72294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6" name="Line 31"/>
            <p:cNvSpPr>
              <a:spLocks noChangeShapeType="1"/>
            </p:cNvSpPr>
            <p:nvPr/>
          </p:nvSpPr>
          <p:spPr bwMode="auto">
            <a:xfrm>
              <a:off x="72294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7" name="Rectangle 32"/>
            <p:cNvSpPr>
              <a:spLocks noChangeArrowheads="1"/>
            </p:cNvSpPr>
            <p:nvPr/>
          </p:nvSpPr>
          <p:spPr bwMode="auto">
            <a:xfrm>
              <a:off x="7162800" y="3257551"/>
              <a:ext cx="151476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8" name="Line 33"/>
            <p:cNvSpPr>
              <a:spLocks noChangeShapeType="1"/>
            </p:cNvSpPr>
            <p:nvPr/>
          </p:nvSpPr>
          <p:spPr bwMode="auto">
            <a:xfrm>
              <a:off x="1323975" y="3228975"/>
              <a:ext cx="571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9" name="Line 34"/>
            <p:cNvSpPr>
              <a:spLocks noChangeShapeType="1"/>
            </p:cNvSpPr>
            <p:nvPr/>
          </p:nvSpPr>
          <p:spPr bwMode="auto">
            <a:xfrm flipH="1">
              <a:off x="7753350" y="32289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0" name="Rectangle 35"/>
            <p:cNvSpPr>
              <a:spLocks noChangeArrowheads="1"/>
            </p:cNvSpPr>
            <p:nvPr/>
          </p:nvSpPr>
          <p:spPr bwMode="auto">
            <a:xfrm>
              <a:off x="838200" y="3076575"/>
              <a:ext cx="471493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0.5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1" name="Line 36"/>
            <p:cNvSpPr>
              <a:spLocks noChangeShapeType="1"/>
            </p:cNvSpPr>
            <p:nvPr/>
          </p:nvSpPr>
          <p:spPr bwMode="auto">
            <a:xfrm>
              <a:off x="1323975" y="1752600"/>
              <a:ext cx="571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2" name="Line 37"/>
            <p:cNvSpPr>
              <a:spLocks noChangeShapeType="1"/>
            </p:cNvSpPr>
            <p:nvPr/>
          </p:nvSpPr>
          <p:spPr bwMode="auto">
            <a:xfrm flipH="1">
              <a:off x="7753350" y="17526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3" name="Rectangle 38"/>
            <p:cNvSpPr>
              <a:spLocks noChangeArrowheads="1"/>
            </p:cNvSpPr>
            <p:nvPr/>
          </p:nvSpPr>
          <p:spPr bwMode="auto">
            <a:xfrm>
              <a:off x="1142999" y="1600200"/>
              <a:ext cx="151476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4" name="Line 39"/>
            <p:cNvSpPr>
              <a:spLocks noChangeShapeType="1"/>
            </p:cNvSpPr>
            <p:nvPr/>
          </p:nvSpPr>
          <p:spPr bwMode="auto">
            <a:xfrm>
              <a:off x="1323975" y="276225"/>
              <a:ext cx="571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5" name="Line 40"/>
            <p:cNvSpPr>
              <a:spLocks noChangeShapeType="1"/>
            </p:cNvSpPr>
            <p:nvPr/>
          </p:nvSpPr>
          <p:spPr bwMode="auto">
            <a:xfrm flipH="1">
              <a:off x="7753350" y="2762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" name="Rectangle 41"/>
            <p:cNvSpPr>
              <a:spLocks noChangeArrowheads="1"/>
            </p:cNvSpPr>
            <p:nvPr/>
          </p:nvSpPr>
          <p:spPr bwMode="auto">
            <a:xfrm>
              <a:off x="923925" y="123825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7" name="Line 42"/>
            <p:cNvSpPr>
              <a:spLocks noChangeShapeType="1"/>
            </p:cNvSpPr>
            <p:nvPr/>
          </p:nvSpPr>
          <p:spPr bwMode="auto">
            <a:xfrm>
              <a:off x="1323975" y="27622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8" name="Line 43"/>
            <p:cNvSpPr>
              <a:spLocks noChangeShapeType="1"/>
            </p:cNvSpPr>
            <p:nvPr/>
          </p:nvSpPr>
          <p:spPr bwMode="auto">
            <a:xfrm>
              <a:off x="1323975" y="322897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9" name="Line 44"/>
            <p:cNvSpPr>
              <a:spLocks noChangeShapeType="1"/>
            </p:cNvSpPr>
            <p:nvPr/>
          </p:nvSpPr>
          <p:spPr bwMode="auto">
            <a:xfrm flipV="1">
              <a:off x="782002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" name="Line 45"/>
            <p:cNvSpPr>
              <a:spLocks noChangeShapeType="1"/>
            </p:cNvSpPr>
            <p:nvPr/>
          </p:nvSpPr>
          <p:spPr bwMode="auto">
            <a:xfrm flipV="1">
              <a:off x="132397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1" name="Freeform 46"/>
            <p:cNvSpPr>
              <a:spLocks/>
            </p:cNvSpPr>
            <p:nvPr/>
          </p:nvSpPr>
          <p:spPr bwMode="auto">
            <a:xfrm>
              <a:off x="1323975" y="457200"/>
              <a:ext cx="3943350" cy="1981200"/>
            </a:xfrm>
            <a:custGeom>
              <a:avLst/>
              <a:gdLst/>
              <a:ahLst/>
              <a:cxnLst>
                <a:cxn ang="0">
                  <a:pos x="36" y="834"/>
                </a:cxn>
                <a:cxn ang="0">
                  <a:pos x="96" y="690"/>
                </a:cxn>
                <a:cxn ang="0">
                  <a:pos x="156" y="522"/>
                </a:cxn>
                <a:cxn ang="0">
                  <a:pos x="210" y="432"/>
                </a:cxn>
                <a:cxn ang="0">
                  <a:pos x="270" y="516"/>
                </a:cxn>
                <a:cxn ang="0">
                  <a:pos x="330" y="762"/>
                </a:cxn>
                <a:cxn ang="0">
                  <a:pos x="390" y="1056"/>
                </a:cxn>
                <a:cxn ang="0">
                  <a:pos x="450" y="1230"/>
                </a:cxn>
                <a:cxn ang="0">
                  <a:pos x="504" y="1206"/>
                </a:cxn>
                <a:cxn ang="0">
                  <a:pos x="564" y="1032"/>
                </a:cxn>
                <a:cxn ang="0">
                  <a:pos x="624" y="870"/>
                </a:cxn>
                <a:cxn ang="0">
                  <a:pos x="684" y="846"/>
                </a:cxn>
                <a:cxn ang="0">
                  <a:pos x="744" y="954"/>
                </a:cxn>
                <a:cxn ang="0">
                  <a:pos x="798" y="1056"/>
                </a:cxn>
                <a:cxn ang="0">
                  <a:pos x="858" y="996"/>
                </a:cxn>
                <a:cxn ang="0">
                  <a:pos x="918" y="726"/>
                </a:cxn>
                <a:cxn ang="0">
                  <a:pos x="978" y="342"/>
                </a:cxn>
                <a:cxn ang="0">
                  <a:pos x="1032" y="60"/>
                </a:cxn>
                <a:cxn ang="0">
                  <a:pos x="1092" y="18"/>
                </a:cxn>
                <a:cxn ang="0">
                  <a:pos x="1152" y="216"/>
                </a:cxn>
                <a:cxn ang="0">
                  <a:pos x="1212" y="510"/>
                </a:cxn>
                <a:cxn ang="0">
                  <a:pos x="1272" y="714"/>
                </a:cxn>
                <a:cxn ang="0">
                  <a:pos x="1326" y="750"/>
                </a:cxn>
                <a:cxn ang="0">
                  <a:pos x="1386" y="684"/>
                </a:cxn>
                <a:cxn ang="0">
                  <a:pos x="1446" y="654"/>
                </a:cxn>
                <a:cxn ang="0">
                  <a:pos x="1506" y="726"/>
                </a:cxn>
                <a:cxn ang="0">
                  <a:pos x="1566" y="864"/>
                </a:cxn>
                <a:cxn ang="0">
                  <a:pos x="1620" y="954"/>
                </a:cxn>
                <a:cxn ang="0">
                  <a:pos x="1680" y="900"/>
                </a:cxn>
                <a:cxn ang="0">
                  <a:pos x="1740" y="726"/>
                </a:cxn>
                <a:cxn ang="0">
                  <a:pos x="1800" y="570"/>
                </a:cxn>
                <a:cxn ang="0">
                  <a:pos x="1860" y="552"/>
                </a:cxn>
                <a:cxn ang="0">
                  <a:pos x="1914" y="696"/>
                </a:cxn>
                <a:cxn ang="0">
                  <a:pos x="1974" y="912"/>
                </a:cxn>
                <a:cxn ang="0">
                  <a:pos x="2034" y="1032"/>
                </a:cxn>
                <a:cxn ang="0">
                  <a:pos x="2094" y="990"/>
                </a:cxn>
                <a:cxn ang="0">
                  <a:pos x="2148" y="828"/>
                </a:cxn>
                <a:cxn ang="0">
                  <a:pos x="2208" y="702"/>
                </a:cxn>
                <a:cxn ang="0">
                  <a:pos x="2268" y="714"/>
                </a:cxn>
                <a:cxn ang="0">
                  <a:pos x="2328" y="870"/>
                </a:cxn>
                <a:cxn ang="0">
                  <a:pos x="2388" y="1044"/>
                </a:cxn>
                <a:cxn ang="0">
                  <a:pos x="2442" y="1092"/>
                </a:cxn>
              </a:cxnLst>
              <a:rect l="0" t="0" r="r" b="b"/>
              <a:pathLst>
                <a:path w="2484" h="1248">
                  <a:moveTo>
                    <a:pt x="0" y="894"/>
                  </a:moveTo>
                  <a:lnTo>
                    <a:pt x="18" y="870"/>
                  </a:lnTo>
                  <a:lnTo>
                    <a:pt x="36" y="834"/>
                  </a:lnTo>
                  <a:lnTo>
                    <a:pt x="54" y="792"/>
                  </a:lnTo>
                  <a:lnTo>
                    <a:pt x="78" y="744"/>
                  </a:lnTo>
                  <a:lnTo>
                    <a:pt x="96" y="690"/>
                  </a:lnTo>
                  <a:lnTo>
                    <a:pt x="114" y="630"/>
                  </a:lnTo>
                  <a:lnTo>
                    <a:pt x="132" y="576"/>
                  </a:lnTo>
                  <a:lnTo>
                    <a:pt x="156" y="522"/>
                  </a:lnTo>
                  <a:lnTo>
                    <a:pt x="174" y="474"/>
                  </a:lnTo>
                  <a:lnTo>
                    <a:pt x="192" y="444"/>
                  </a:lnTo>
                  <a:lnTo>
                    <a:pt x="210" y="432"/>
                  </a:lnTo>
                  <a:lnTo>
                    <a:pt x="234" y="438"/>
                  </a:lnTo>
                  <a:lnTo>
                    <a:pt x="252" y="468"/>
                  </a:lnTo>
                  <a:lnTo>
                    <a:pt x="270" y="516"/>
                  </a:lnTo>
                  <a:lnTo>
                    <a:pt x="288" y="582"/>
                  </a:lnTo>
                  <a:lnTo>
                    <a:pt x="312" y="666"/>
                  </a:lnTo>
                  <a:lnTo>
                    <a:pt x="330" y="762"/>
                  </a:lnTo>
                  <a:lnTo>
                    <a:pt x="348" y="864"/>
                  </a:lnTo>
                  <a:lnTo>
                    <a:pt x="372" y="966"/>
                  </a:lnTo>
                  <a:lnTo>
                    <a:pt x="390" y="1056"/>
                  </a:lnTo>
                  <a:lnTo>
                    <a:pt x="408" y="1134"/>
                  </a:lnTo>
                  <a:lnTo>
                    <a:pt x="426" y="1194"/>
                  </a:lnTo>
                  <a:lnTo>
                    <a:pt x="450" y="1230"/>
                  </a:lnTo>
                  <a:lnTo>
                    <a:pt x="468" y="1248"/>
                  </a:lnTo>
                  <a:lnTo>
                    <a:pt x="486" y="1236"/>
                  </a:lnTo>
                  <a:lnTo>
                    <a:pt x="504" y="1206"/>
                  </a:lnTo>
                  <a:lnTo>
                    <a:pt x="528" y="1158"/>
                  </a:lnTo>
                  <a:lnTo>
                    <a:pt x="546" y="1098"/>
                  </a:lnTo>
                  <a:lnTo>
                    <a:pt x="564" y="1032"/>
                  </a:lnTo>
                  <a:lnTo>
                    <a:pt x="582" y="972"/>
                  </a:lnTo>
                  <a:lnTo>
                    <a:pt x="606" y="912"/>
                  </a:lnTo>
                  <a:lnTo>
                    <a:pt x="624" y="870"/>
                  </a:lnTo>
                  <a:lnTo>
                    <a:pt x="642" y="846"/>
                  </a:lnTo>
                  <a:lnTo>
                    <a:pt x="660" y="834"/>
                  </a:lnTo>
                  <a:lnTo>
                    <a:pt x="684" y="846"/>
                  </a:lnTo>
                  <a:lnTo>
                    <a:pt x="702" y="870"/>
                  </a:lnTo>
                  <a:lnTo>
                    <a:pt x="720" y="906"/>
                  </a:lnTo>
                  <a:lnTo>
                    <a:pt x="744" y="954"/>
                  </a:lnTo>
                  <a:lnTo>
                    <a:pt x="762" y="996"/>
                  </a:lnTo>
                  <a:lnTo>
                    <a:pt x="780" y="1032"/>
                  </a:lnTo>
                  <a:lnTo>
                    <a:pt x="798" y="1056"/>
                  </a:lnTo>
                  <a:lnTo>
                    <a:pt x="822" y="1062"/>
                  </a:lnTo>
                  <a:lnTo>
                    <a:pt x="840" y="1044"/>
                  </a:lnTo>
                  <a:lnTo>
                    <a:pt x="858" y="996"/>
                  </a:lnTo>
                  <a:lnTo>
                    <a:pt x="876" y="930"/>
                  </a:lnTo>
                  <a:lnTo>
                    <a:pt x="900" y="834"/>
                  </a:lnTo>
                  <a:lnTo>
                    <a:pt x="918" y="726"/>
                  </a:lnTo>
                  <a:lnTo>
                    <a:pt x="936" y="600"/>
                  </a:lnTo>
                  <a:lnTo>
                    <a:pt x="954" y="468"/>
                  </a:lnTo>
                  <a:lnTo>
                    <a:pt x="978" y="342"/>
                  </a:lnTo>
                  <a:lnTo>
                    <a:pt x="996" y="228"/>
                  </a:lnTo>
                  <a:lnTo>
                    <a:pt x="1014" y="132"/>
                  </a:lnTo>
                  <a:lnTo>
                    <a:pt x="1032" y="60"/>
                  </a:lnTo>
                  <a:lnTo>
                    <a:pt x="1056" y="12"/>
                  </a:lnTo>
                  <a:lnTo>
                    <a:pt x="1074" y="0"/>
                  </a:lnTo>
                  <a:lnTo>
                    <a:pt x="1092" y="18"/>
                  </a:lnTo>
                  <a:lnTo>
                    <a:pt x="1116" y="66"/>
                  </a:lnTo>
                  <a:lnTo>
                    <a:pt x="1134" y="132"/>
                  </a:lnTo>
                  <a:lnTo>
                    <a:pt x="1152" y="216"/>
                  </a:lnTo>
                  <a:lnTo>
                    <a:pt x="1170" y="312"/>
                  </a:lnTo>
                  <a:lnTo>
                    <a:pt x="1194" y="414"/>
                  </a:lnTo>
                  <a:lnTo>
                    <a:pt x="1212" y="510"/>
                  </a:lnTo>
                  <a:lnTo>
                    <a:pt x="1230" y="594"/>
                  </a:lnTo>
                  <a:lnTo>
                    <a:pt x="1248" y="660"/>
                  </a:lnTo>
                  <a:lnTo>
                    <a:pt x="1272" y="714"/>
                  </a:lnTo>
                  <a:lnTo>
                    <a:pt x="1290" y="744"/>
                  </a:lnTo>
                  <a:lnTo>
                    <a:pt x="1308" y="756"/>
                  </a:lnTo>
                  <a:lnTo>
                    <a:pt x="1326" y="750"/>
                  </a:lnTo>
                  <a:lnTo>
                    <a:pt x="1350" y="732"/>
                  </a:lnTo>
                  <a:lnTo>
                    <a:pt x="1368" y="708"/>
                  </a:lnTo>
                  <a:lnTo>
                    <a:pt x="1386" y="684"/>
                  </a:lnTo>
                  <a:lnTo>
                    <a:pt x="1404" y="666"/>
                  </a:lnTo>
                  <a:lnTo>
                    <a:pt x="1428" y="654"/>
                  </a:lnTo>
                  <a:lnTo>
                    <a:pt x="1446" y="654"/>
                  </a:lnTo>
                  <a:lnTo>
                    <a:pt x="1464" y="666"/>
                  </a:lnTo>
                  <a:lnTo>
                    <a:pt x="1488" y="690"/>
                  </a:lnTo>
                  <a:lnTo>
                    <a:pt x="1506" y="726"/>
                  </a:lnTo>
                  <a:lnTo>
                    <a:pt x="1524" y="768"/>
                  </a:lnTo>
                  <a:lnTo>
                    <a:pt x="1542" y="816"/>
                  </a:lnTo>
                  <a:lnTo>
                    <a:pt x="1566" y="864"/>
                  </a:lnTo>
                  <a:lnTo>
                    <a:pt x="1584" y="906"/>
                  </a:lnTo>
                  <a:lnTo>
                    <a:pt x="1602" y="936"/>
                  </a:lnTo>
                  <a:lnTo>
                    <a:pt x="1620" y="954"/>
                  </a:lnTo>
                  <a:lnTo>
                    <a:pt x="1644" y="954"/>
                  </a:lnTo>
                  <a:lnTo>
                    <a:pt x="1662" y="936"/>
                  </a:lnTo>
                  <a:lnTo>
                    <a:pt x="1680" y="900"/>
                  </a:lnTo>
                  <a:lnTo>
                    <a:pt x="1698" y="852"/>
                  </a:lnTo>
                  <a:lnTo>
                    <a:pt x="1722" y="792"/>
                  </a:lnTo>
                  <a:lnTo>
                    <a:pt x="1740" y="726"/>
                  </a:lnTo>
                  <a:lnTo>
                    <a:pt x="1758" y="666"/>
                  </a:lnTo>
                  <a:lnTo>
                    <a:pt x="1776" y="612"/>
                  </a:lnTo>
                  <a:lnTo>
                    <a:pt x="1800" y="570"/>
                  </a:lnTo>
                  <a:lnTo>
                    <a:pt x="1818" y="540"/>
                  </a:lnTo>
                  <a:lnTo>
                    <a:pt x="1836" y="534"/>
                  </a:lnTo>
                  <a:lnTo>
                    <a:pt x="1860" y="552"/>
                  </a:lnTo>
                  <a:lnTo>
                    <a:pt x="1878" y="582"/>
                  </a:lnTo>
                  <a:lnTo>
                    <a:pt x="1896" y="636"/>
                  </a:lnTo>
                  <a:lnTo>
                    <a:pt x="1914" y="696"/>
                  </a:lnTo>
                  <a:lnTo>
                    <a:pt x="1938" y="768"/>
                  </a:lnTo>
                  <a:lnTo>
                    <a:pt x="1956" y="840"/>
                  </a:lnTo>
                  <a:lnTo>
                    <a:pt x="1974" y="912"/>
                  </a:lnTo>
                  <a:lnTo>
                    <a:pt x="1992" y="966"/>
                  </a:lnTo>
                  <a:lnTo>
                    <a:pt x="2016" y="1008"/>
                  </a:lnTo>
                  <a:lnTo>
                    <a:pt x="2034" y="1032"/>
                  </a:lnTo>
                  <a:lnTo>
                    <a:pt x="2052" y="1038"/>
                  </a:lnTo>
                  <a:lnTo>
                    <a:pt x="2070" y="1020"/>
                  </a:lnTo>
                  <a:lnTo>
                    <a:pt x="2094" y="990"/>
                  </a:lnTo>
                  <a:lnTo>
                    <a:pt x="2112" y="942"/>
                  </a:lnTo>
                  <a:lnTo>
                    <a:pt x="2130" y="888"/>
                  </a:lnTo>
                  <a:lnTo>
                    <a:pt x="2148" y="828"/>
                  </a:lnTo>
                  <a:lnTo>
                    <a:pt x="2172" y="774"/>
                  </a:lnTo>
                  <a:lnTo>
                    <a:pt x="2190" y="732"/>
                  </a:lnTo>
                  <a:lnTo>
                    <a:pt x="2208" y="702"/>
                  </a:lnTo>
                  <a:lnTo>
                    <a:pt x="2232" y="684"/>
                  </a:lnTo>
                  <a:lnTo>
                    <a:pt x="2250" y="690"/>
                  </a:lnTo>
                  <a:lnTo>
                    <a:pt x="2268" y="714"/>
                  </a:lnTo>
                  <a:lnTo>
                    <a:pt x="2286" y="756"/>
                  </a:lnTo>
                  <a:lnTo>
                    <a:pt x="2310" y="810"/>
                  </a:lnTo>
                  <a:lnTo>
                    <a:pt x="2328" y="870"/>
                  </a:lnTo>
                  <a:lnTo>
                    <a:pt x="2346" y="930"/>
                  </a:lnTo>
                  <a:lnTo>
                    <a:pt x="2364" y="990"/>
                  </a:lnTo>
                  <a:lnTo>
                    <a:pt x="2388" y="1044"/>
                  </a:lnTo>
                  <a:lnTo>
                    <a:pt x="2406" y="1074"/>
                  </a:lnTo>
                  <a:lnTo>
                    <a:pt x="2424" y="1092"/>
                  </a:lnTo>
                  <a:lnTo>
                    <a:pt x="2442" y="1092"/>
                  </a:lnTo>
                  <a:lnTo>
                    <a:pt x="2466" y="1074"/>
                  </a:lnTo>
                  <a:lnTo>
                    <a:pt x="2484" y="1038"/>
                  </a:lnTo>
                </a:path>
              </a:pathLst>
            </a:custGeom>
            <a:noFill/>
            <a:ln w="1905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2" name="Freeform 47"/>
            <p:cNvSpPr>
              <a:spLocks/>
            </p:cNvSpPr>
            <p:nvPr/>
          </p:nvSpPr>
          <p:spPr bwMode="auto">
            <a:xfrm>
              <a:off x="5267325" y="1152525"/>
              <a:ext cx="2552700" cy="1200150"/>
            </a:xfrm>
            <a:custGeom>
              <a:avLst/>
              <a:gdLst/>
              <a:ahLst/>
              <a:cxnLst>
                <a:cxn ang="0">
                  <a:pos x="18" y="552"/>
                </a:cxn>
                <a:cxn ang="0">
                  <a:pos x="60" y="438"/>
                </a:cxn>
                <a:cxn ang="0">
                  <a:pos x="96" y="336"/>
                </a:cxn>
                <a:cxn ang="0">
                  <a:pos x="138" y="288"/>
                </a:cxn>
                <a:cxn ang="0">
                  <a:pos x="174" y="306"/>
                </a:cxn>
                <a:cxn ang="0">
                  <a:pos x="216" y="390"/>
                </a:cxn>
                <a:cxn ang="0">
                  <a:pos x="252" y="492"/>
                </a:cxn>
                <a:cxn ang="0">
                  <a:pos x="294" y="582"/>
                </a:cxn>
                <a:cxn ang="0">
                  <a:pos x="330" y="612"/>
                </a:cxn>
                <a:cxn ang="0">
                  <a:pos x="372" y="564"/>
                </a:cxn>
                <a:cxn ang="0">
                  <a:pos x="408" y="450"/>
                </a:cxn>
                <a:cxn ang="0">
                  <a:pos x="450" y="312"/>
                </a:cxn>
                <a:cxn ang="0">
                  <a:pos x="492" y="192"/>
                </a:cxn>
                <a:cxn ang="0">
                  <a:pos x="528" y="132"/>
                </a:cxn>
                <a:cxn ang="0">
                  <a:pos x="570" y="156"/>
                </a:cxn>
                <a:cxn ang="0">
                  <a:pos x="606" y="258"/>
                </a:cxn>
                <a:cxn ang="0">
                  <a:pos x="648" y="396"/>
                </a:cxn>
                <a:cxn ang="0">
                  <a:pos x="684" y="528"/>
                </a:cxn>
                <a:cxn ang="0">
                  <a:pos x="726" y="606"/>
                </a:cxn>
                <a:cxn ang="0">
                  <a:pos x="762" y="600"/>
                </a:cxn>
                <a:cxn ang="0">
                  <a:pos x="804" y="516"/>
                </a:cxn>
                <a:cxn ang="0">
                  <a:pos x="840" y="378"/>
                </a:cxn>
                <a:cxn ang="0">
                  <a:pos x="882" y="222"/>
                </a:cxn>
                <a:cxn ang="0">
                  <a:pos x="918" y="90"/>
                </a:cxn>
                <a:cxn ang="0">
                  <a:pos x="960" y="12"/>
                </a:cxn>
                <a:cxn ang="0">
                  <a:pos x="996" y="0"/>
                </a:cxn>
                <a:cxn ang="0">
                  <a:pos x="1038" y="36"/>
                </a:cxn>
                <a:cxn ang="0">
                  <a:pos x="1074" y="96"/>
                </a:cxn>
                <a:cxn ang="0">
                  <a:pos x="1116" y="162"/>
                </a:cxn>
                <a:cxn ang="0">
                  <a:pos x="1152" y="210"/>
                </a:cxn>
                <a:cxn ang="0">
                  <a:pos x="1194" y="252"/>
                </a:cxn>
                <a:cxn ang="0">
                  <a:pos x="1236" y="294"/>
                </a:cxn>
                <a:cxn ang="0">
                  <a:pos x="1272" y="354"/>
                </a:cxn>
                <a:cxn ang="0">
                  <a:pos x="1314" y="444"/>
                </a:cxn>
                <a:cxn ang="0">
                  <a:pos x="1350" y="558"/>
                </a:cxn>
                <a:cxn ang="0">
                  <a:pos x="1392" y="666"/>
                </a:cxn>
                <a:cxn ang="0">
                  <a:pos x="1428" y="744"/>
                </a:cxn>
                <a:cxn ang="0">
                  <a:pos x="1470" y="750"/>
                </a:cxn>
                <a:cxn ang="0">
                  <a:pos x="1506" y="672"/>
                </a:cxn>
                <a:cxn ang="0">
                  <a:pos x="1548" y="522"/>
                </a:cxn>
                <a:cxn ang="0">
                  <a:pos x="1584" y="324"/>
                </a:cxn>
              </a:cxnLst>
              <a:rect l="0" t="0" r="r" b="b"/>
              <a:pathLst>
                <a:path w="1608" h="756">
                  <a:moveTo>
                    <a:pt x="0" y="600"/>
                  </a:moveTo>
                  <a:lnTo>
                    <a:pt x="18" y="552"/>
                  </a:lnTo>
                  <a:lnTo>
                    <a:pt x="36" y="498"/>
                  </a:lnTo>
                  <a:lnTo>
                    <a:pt x="60" y="438"/>
                  </a:lnTo>
                  <a:lnTo>
                    <a:pt x="78" y="384"/>
                  </a:lnTo>
                  <a:lnTo>
                    <a:pt x="96" y="336"/>
                  </a:lnTo>
                  <a:lnTo>
                    <a:pt x="120" y="306"/>
                  </a:lnTo>
                  <a:lnTo>
                    <a:pt x="138" y="288"/>
                  </a:lnTo>
                  <a:lnTo>
                    <a:pt x="156" y="288"/>
                  </a:lnTo>
                  <a:lnTo>
                    <a:pt x="174" y="306"/>
                  </a:lnTo>
                  <a:lnTo>
                    <a:pt x="198" y="342"/>
                  </a:lnTo>
                  <a:lnTo>
                    <a:pt x="216" y="390"/>
                  </a:lnTo>
                  <a:lnTo>
                    <a:pt x="234" y="444"/>
                  </a:lnTo>
                  <a:lnTo>
                    <a:pt x="252" y="492"/>
                  </a:lnTo>
                  <a:lnTo>
                    <a:pt x="276" y="540"/>
                  </a:lnTo>
                  <a:lnTo>
                    <a:pt x="294" y="582"/>
                  </a:lnTo>
                  <a:lnTo>
                    <a:pt x="312" y="606"/>
                  </a:lnTo>
                  <a:lnTo>
                    <a:pt x="330" y="612"/>
                  </a:lnTo>
                  <a:lnTo>
                    <a:pt x="354" y="594"/>
                  </a:lnTo>
                  <a:lnTo>
                    <a:pt x="372" y="564"/>
                  </a:lnTo>
                  <a:lnTo>
                    <a:pt x="390" y="516"/>
                  </a:lnTo>
                  <a:lnTo>
                    <a:pt x="408" y="450"/>
                  </a:lnTo>
                  <a:lnTo>
                    <a:pt x="432" y="384"/>
                  </a:lnTo>
                  <a:lnTo>
                    <a:pt x="450" y="312"/>
                  </a:lnTo>
                  <a:lnTo>
                    <a:pt x="468" y="246"/>
                  </a:lnTo>
                  <a:lnTo>
                    <a:pt x="492" y="192"/>
                  </a:lnTo>
                  <a:lnTo>
                    <a:pt x="510" y="156"/>
                  </a:lnTo>
                  <a:lnTo>
                    <a:pt x="528" y="132"/>
                  </a:lnTo>
                  <a:lnTo>
                    <a:pt x="546" y="138"/>
                  </a:lnTo>
                  <a:lnTo>
                    <a:pt x="570" y="156"/>
                  </a:lnTo>
                  <a:lnTo>
                    <a:pt x="588" y="198"/>
                  </a:lnTo>
                  <a:lnTo>
                    <a:pt x="606" y="258"/>
                  </a:lnTo>
                  <a:lnTo>
                    <a:pt x="624" y="324"/>
                  </a:lnTo>
                  <a:lnTo>
                    <a:pt x="648" y="396"/>
                  </a:lnTo>
                  <a:lnTo>
                    <a:pt x="666" y="462"/>
                  </a:lnTo>
                  <a:lnTo>
                    <a:pt x="684" y="528"/>
                  </a:lnTo>
                  <a:lnTo>
                    <a:pt x="702" y="576"/>
                  </a:lnTo>
                  <a:lnTo>
                    <a:pt x="726" y="606"/>
                  </a:lnTo>
                  <a:lnTo>
                    <a:pt x="744" y="612"/>
                  </a:lnTo>
                  <a:lnTo>
                    <a:pt x="762" y="600"/>
                  </a:lnTo>
                  <a:lnTo>
                    <a:pt x="780" y="570"/>
                  </a:lnTo>
                  <a:lnTo>
                    <a:pt x="804" y="516"/>
                  </a:lnTo>
                  <a:lnTo>
                    <a:pt x="822" y="450"/>
                  </a:lnTo>
                  <a:lnTo>
                    <a:pt x="840" y="378"/>
                  </a:lnTo>
                  <a:lnTo>
                    <a:pt x="864" y="300"/>
                  </a:lnTo>
                  <a:lnTo>
                    <a:pt x="882" y="222"/>
                  </a:lnTo>
                  <a:lnTo>
                    <a:pt x="900" y="150"/>
                  </a:lnTo>
                  <a:lnTo>
                    <a:pt x="918" y="90"/>
                  </a:lnTo>
                  <a:lnTo>
                    <a:pt x="942" y="42"/>
                  </a:lnTo>
                  <a:lnTo>
                    <a:pt x="960" y="12"/>
                  </a:lnTo>
                  <a:lnTo>
                    <a:pt x="978" y="0"/>
                  </a:lnTo>
                  <a:lnTo>
                    <a:pt x="996" y="0"/>
                  </a:lnTo>
                  <a:lnTo>
                    <a:pt x="1020" y="12"/>
                  </a:lnTo>
                  <a:lnTo>
                    <a:pt x="1038" y="36"/>
                  </a:lnTo>
                  <a:lnTo>
                    <a:pt x="1056" y="66"/>
                  </a:lnTo>
                  <a:lnTo>
                    <a:pt x="1074" y="96"/>
                  </a:lnTo>
                  <a:lnTo>
                    <a:pt x="1098" y="132"/>
                  </a:lnTo>
                  <a:lnTo>
                    <a:pt x="1116" y="162"/>
                  </a:lnTo>
                  <a:lnTo>
                    <a:pt x="1134" y="186"/>
                  </a:lnTo>
                  <a:lnTo>
                    <a:pt x="1152" y="210"/>
                  </a:lnTo>
                  <a:lnTo>
                    <a:pt x="1176" y="234"/>
                  </a:lnTo>
                  <a:lnTo>
                    <a:pt x="1194" y="252"/>
                  </a:lnTo>
                  <a:lnTo>
                    <a:pt x="1212" y="270"/>
                  </a:lnTo>
                  <a:lnTo>
                    <a:pt x="1236" y="294"/>
                  </a:lnTo>
                  <a:lnTo>
                    <a:pt x="1254" y="318"/>
                  </a:lnTo>
                  <a:lnTo>
                    <a:pt x="1272" y="354"/>
                  </a:lnTo>
                  <a:lnTo>
                    <a:pt x="1290" y="396"/>
                  </a:lnTo>
                  <a:lnTo>
                    <a:pt x="1314" y="444"/>
                  </a:lnTo>
                  <a:lnTo>
                    <a:pt x="1332" y="498"/>
                  </a:lnTo>
                  <a:lnTo>
                    <a:pt x="1350" y="558"/>
                  </a:lnTo>
                  <a:lnTo>
                    <a:pt x="1368" y="612"/>
                  </a:lnTo>
                  <a:lnTo>
                    <a:pt x="1392" y="666"/>
                  </a:lnTo>
                  <a:lnTo>
                    <a:pt x="1410" y="714"/>
                  </a:lnTo>
                  <a:lnTo>
                    <a:pt x="1428" y="744"/>
                  </a:lnTo>
                  <a:lnTo>
                    <a:pt x="1446" y="756"/>
                  </a:lnTo>
                  <a:lnTo>
                    <a:pt x="1470" y="750"/>
                  </a:lnTo>
                  <a:lnTo>
                    <a:pt x="1488" y="720"/>
                  </a:lnTo>
                  <a:lnTo>
                    <a:pt x="1506" y="672"/>
                  </a:lnTo>
                  <a:lnTo>
                    <a:pt x="1524" y="606"/>
                  </a:lnTo>
                  <a:lnTo>
                    <a:pt x="1548" y="522"/>
                  </a:lnTo>
                  <a:lnTo>
                    <a:pt x="1566" y="426"/>
                  </a:lnTo>
                  <a:lnTo>
                    <a:pt x="1584" y="324"/>
                  </a:lnTo>
                  <a:lnTo>
                    <a:pt x="1608" y="222"/>
                  </a:lnTo>
                </a:path>
              </a:pathLst>
            </a:custGeom>
            <a:noFill/>
            <a:ln w="1905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3" name="Freeform 48"/>
            <p:cNvSpPr>
              <a:spLocks/>
            </p:cNvSpPr>
            <p:nvPr/>
          </p:nvSpPr>
          <p:spPr bwMode="auto">
            <a:xfrm>
              <a:off x="1323975" y="923925"/>
              <a:ext cx="3943350" cy="1809750"/>
            </a:xfrm>
            <a:custGeom>
              <a:avLst/>
              <a:gdLst/>
              <a:ahLst/>
              <a:cxnLst>
                <a:cxn ang="0">
                  <a:pos x="36" y="180"/>
                </a:cxn>
                <a:cxn ang="0">
                  <a:pos x="96" y="618"/>
                </a:cxn>
                <a:cxn ang="0">
                  <a:pos x="156" y="984"/>
                </a:cxn>
                <a:cxn ang="0">
                  <a:pos x="210" y="1074"/>
                </a:cxn>
                <a:cxn ang="0">
                  <a:pos x="270" y="900"/>
                </a:cxn>
                <a:cxn ang="0">
                  <a:pos x="330" y="660"/>
                </a:cxn>
                <a:cxn ang="0">
                  <a:pos x="390" y="570"/>
                </a:cxn>
                <a:cxn ang="0">
                  <a:pos x="450" y="684"/>
                </a:cxn>
                <a:cxn ang="0">
                  <a:pos x="504" y="882"/>
                </a:cxn>
                <a:cxn ang="0">
                  <a:pos x="564" y="966"/>
                </a:cxn>
                <a:cxn ang="0">
                  <a:pos x="624" y="828"/>
                </a:cxn>
                <a:cxn ang="0">
                  <a:pos x="684" y="552"/>
                </a:cxn>
                <a:cxn ang="0">
                  <a:pos x="744" y="306"/>
                </a:cxn>
                <a:cxn ang="0">
                  <a:pos x="798" y="240"/>
                </a:cxn>
                <a:cxn ang="0">
                  <a:pos x="858" y="324"/>
                </a:cxn>
                <a:cxn ang="0">
                  <a:pos x="918" y="426"/>
                </a:cxn>
                <a:cxn ang="0">
                  <a:pos x="978" y="414"/>
                </a:cxn>
                <a:cxn ang="0">
                  <a:pos x="1032" y="276"/>
                </a:cxn>
                <a:cxn ang="0">
                  <a:pos x="1092" y="138"/>
                </a:cxn>
                <a:cxn ang="0">
                  <a:pos x="1152" y="162"/>
                </a:cxn>
                <a:cxn ang="0">
                  <a:pos x="1212" y="378"/>
                </a:cxn>
                <a:cxn ang="0">
                  <a:pos x="1272" y="672"/>
                </a:cxn>
                <a:cxn ang="0">
                  <a:pos x="1326" y="834"/>
                </a:cxn>
                <a:cxn ang="0">
                  <a:pos x="1386" y="744"/>
                </a:cxn>
                <a:cxn ang="0">
                  <a:pos x="1446" y="444"/>
                </a:cxn>
                <a:cxn ang="0">
                  <a:pos x="1506" y="138"/>
                </a:cxn>
                <a:cxn ang="0">
                  <a:pos x="1566" y="12"/>
                </a:cxn>
                <a:cxn ang="0">
                  <a:pos x="1620" y="126"/>
                </a:cxn>
                <a:cxn ang="0">
                  <a:pos x="1680" y="390"/>
                </a:cxn>
                <a:cxn ang="0">
                  <a:pos x="1740" y="624"/>
                </a:cxn>
                <a:cxn ang="0">
                  <a:pos x="1800" y="744"/>
                </a:cxn>
                <a:cxn ang="0">
                  <a:pos x="1860" y="780"/>
                </a:cxn>
                <a:cxn ang="0">
                  <a:pos x="1914" y="828"/>
                </a:cxn>
                <a:cxn ang="0">
                  <a:pos x="1974" y="948"/>
                </a:cxn>
                <a:cxn ang="0">
                  <a:pos x="2034" y="1098"/>
                </a:cxn>
                <a:cxn ang="0">
                  <a:pos x="2094" y="1134"/>
                </a:cxn>
                <a:cxn ang="0">
                  <a:pos x="2148" y="978"/>
                </a:cxn>
                <a:cxn ang="0">
                  <a:pos x="2208" y="672"/>
                </a:cxn>
                <a:cxn ang="0">
                  <a:pos x="2268" y="378"/>
                </a:cxn>
                <a:cxn ang="0">
                  <a:pos x="2328" y="270"/>
                </a:cxn>
                <a:cxn ang="0">
                  <a:pos x="2388" y="384"/>
                </a:cxn>
                <a:cxn ang="0">
                  <a:pos x="2442" y="618"/>
                </a:cxn>
              </a:cxnLst>
              <a:rect l="0" t="0" r="r" b="b"/>
              <a:pathLst>
                <a:path w="2484" h="1140">
                  <a:moveTo>
                    <a:pt x="0" y="0"/>
                  </a:moveTo>
                  <a:lnTo>
                    <a:pt x="18" y="72"/>
                  </a:lnTo>
                  <a:lnTo>
                    <a:pt x="36" y="180"/>
                  </a:lnTo>
                  <a:lnTo>
                    <a:pt x="54" y="318"/>
                  </a:lnTo>
                  <a:lnTo>
                    <a:pt x="78" y="468"/>
                  </a:lnTo>
                  <a:lnTo>
                    <a:pt x="96" y="618"/>
                  </a:lnTo>
                  <a:lnTo>
                    <a:pt x="114" y="762"/>
                  </a:lnTo>
                  <a:lnTo>
                    <a:pt x="132" y="888"/>
                  </a:lnTo>
                  <a:lnTo>
                    <a:pt x="156" y="984"/>
                  </a:lnTo>
                  <a:lnTo>
                    <a:pt x="174" y="1050"/>
                  </a:lnTo>
                  <a:lnTo>
                    <a:pt x="192" y="1080"/>
                  </a:lnTo>
                  <a:lnTo>
                    <a:pt x="210" y="1074"/>
                  </a:lnTo>
                  <a:lnTo>
                    <a:pt x="234" y="1038"/>
                  </a:lnTo>
                  <a:lnTo>
                    <a:pt x="252" y="978"/>
                  </a:lnTo>
                  <a:lnTo>
                    <a:pt x="270" y="900"/>
                  </a:lnTo>
                  <a:lnTo>
                    <a:pt x="288" y="816"/>
                  </a:lnTo>
                  <a:lnTo>
                    <a:pt x="312" y="732"/>
                  </a:lnTo>
                  <a:lnTo>
                    <a:pt x="330" y="660"/>
                  </a:lnTo>
                  <a:lnTo>
                    <a:pt x="348" y="606"/>
                  </a:lnTo>
                  <a:lnTo>
                    <a:pt x="372" y="576"/>
                  </a:lnTo>
                  <a:lnTo>
                    <a:pt x="390" y="570"/>
                  </a:lnTo>
                  <a:lnTo>
                    <a:pt x="408" y="588"/>
                  </a:lnTo>
                  <a:lnTo>
                    <a:pt x="426" y="630"/>
                  </a:lnTo>
                  <a:lnTo>
                    <a:pt x="450" y="684"/>
                  </a:lnTo>
                  <a:lnTo>
                    <a:pt x="468" y="756"/>
                  </a:lnTo>
                  <a:lnTo>
                    <a:pt x="486" y="822"/>
                  </a:lnTo>
                  <a:lnTo>
                    <a:pt x="504" y="882"/>
                  </a:lnTo>
                  <a:lnTo>
                    <a:pt x="528" y="930"/>
                  </a:lnTo>
                  <a:lnTo>
                    <a:pt x="546" y="960"/>
                  </a:lnTo>
                  <a:lnTo>
                    <a:pt x="564" y="966"/>
                  </a:lnTo>
                  <a:lnTo>
                    <a:pt x="582" y="942"/>
                  </a:lnTo>
                  <a:lnTo>
                    <a:pt x="606" y="900"/>
                  </a:lnTo>
                  <a:lnTo>
                    <a:pt x="624" y="828"/>
                  </a:lnTo>
                  <a:lnTo>
                    <a:pt x="642" y="744"/>
                  </a:lnTo>
                  <a:lnTo>
                    <a:pt x="660" y="648"/>
                  </a:lnTo>
                  <a:lnTo>
                    <a:pt x="684" y="552"/>
                  </a:lnTo>
                  <a:lnTo>
                    <a:pt x="702" y="456"/>
                  </a:lnTo>
                  <a:lnTo>
                    <a:pt x="720" y="372"/>
                  </a:lnTo>
                  <a:lnTo>
                    <a:pt x="744" y="306"/>
                  </a:lnTo>
                  <a:lnTo>
                    <a:pt x="762" y="264"/>
                  </a:lnTo>
                  <a:lnTo>
                    <a:pt x="780" y="240"/>
                  </a:lnTo>
                  <a:lnTo>
                    <a:pt x="798" y="240"/>
                  </a:lnTo>
                  <a:lnTo>
                    <a:pt x="822" y="252"/>
                  </a:lnTo>
                  <a:lnTo>
                    <a:pt x="840" y="282"/>
                  </a:lnTo>
                  <a:lnTo>
                    <a:pt x="858" y="324"/>
                  </a:lnTo>
                  <a:lnTo>
                    <a:pt x="876" y="366"/>
                  </a:lnTo>
                  <a:lnTo>
                    <a:pt x="900" y="402"/>
                  </a:lnTo>
                  <a:lnTo>
                    <a:pt x="918" y="426"/>
                  </a:lnTo>
                  <a:lnTo>
                    <a:pt x="936" y="438"/>
                  </a:lnTo>
                  <a:lnTo>
                    <a:pt x="954" y="438"/>
                  </a:lnTo>
                  <a:lnTo>
                    <a:pt x="978" y="414"/>
                  </a:lnTo>
                  <a:lnTo>
                    <a:pt x="996" y="378"/>
                  </a:lnTo>
                  <a:lnTo>
                    <a:pt x="1014" y="330"/>
                  </a:lnTo>
                  <a:lnTo>
                    <a:pt x="1032" y="276"/>
                  </a:lnTo>
                  <a:lnTo>
                    <a:pt x="1056" y="222"/>
                  </a:lnTo>
                  <a:lnTo>
                    <a:pt x="1074" y="174"/>
                  </a:lnTo>
                  <a:lnTo>
                    <a:pt x="1092" y="138"/>
                  </a:lnTo>
                  <a:lnTo>
                    <a:pt x="1116" y="120"/>
                  </a:lnTo>
                  <a:lnTo>
                    <a:pt x="1134" y="132"/>
                  </a:lnTo>
                  <a:lnTo>
                    <a:pt x="1152" y="162"/>
                  </a:lnTo>
                  <a:lnTo>
                    <a:pt x="1170" y="216"/>
                  </a:lnTo>
                  <a:lnTo>
                    <a:pt x="1194" y="288"/>
                  </a:lnTo>
                  <a:lnTo>
                    <a:pt x="1212" y="378"/>
                  </a:lnTo>
                  <a:lnTo>
                    <a:pt x="1230" y="480"/>
                  </a:lnTo>
                  <a:lnTo>
                    <a:pt x="1248" y="582"/>
                  </a:lnTo>
                  <a:lnTo>
                    <a:pt x="1272" y="672"/>
                  </a:lnTo>
                  <a:lnTo>
                    <a:pt x="1290" y="750"/>
                  </a:lnTo>
                  <a:lnTo>
                    <a:pt x="1308" y="804"/>
                  </a:lnTo>
                  <a:lnTo>
                    <a:pt x="1326" y="834"/>
                  </a:lnTo>
                  <a:lnTo>
                    <a:pt x="1350" y="834"/>
                  </a:lnTo>
                  <a:lnTo>
                    <a:pt x="1368" y="804"/>
                  </a:lnTo>
                  <a:lnTo>
                    <a:pt x="1386" y="744"/>
                  </a:lnTo>
                  <a:lnTo>
                    <a:pt x="1404" y="660"/>
                  </a:lnTo>
                  <a:lnTo>
                    <a:pt x="1428" y="558"/>
                  </a:lnTo>
                  <a:lnTo>
                    <a:pt x="1446" y="444"/>
                  </a:lnTo>
                  <a:lnTo>
                    <a:pt x="1464" y="336"/>
                  </a:lnTo>
                  <a:lnTo>
                    <a:pt x="1488" y="228"/>
                  </a:lnTo>
                  <a:lnTo>
                    <a:pt x="1506" y="138"/>
                  </a:lnTo>
                  <a:lnTo>
                    <a:pt x="1524" y="72"/>
                  </a:lnTo>
                  <a:lnTo>
                    <a:pt x="1542" y="24"/>
                  </a:lnTo>
                  <a:lnTo>
                    <a:pt x="1566" y="12"/>
                  </a:lnTo>
                  <a:lnTo>
                    <a:pt x="1584" y="24"/>
                  </a:lnTo>
                  <a:lnTo>
                    <a:pt x="1602" y="66"/>
                  </a:lnTo>
                  <a:lnTo>
                    <a:pt x="1620" y="126"/>
                  </a:lnTo>
                  <a:lnTo>
                    <a:pt x="1644" y="210"/>
                  </a:lnTo>
                  <a:lnTo>
                    <a:pt x="1662" y="294"/>
                  </a:lnTo>
                  <a:lnTo>
                    <a:pt x="1680" y="390"/>
                  </a:lnTo>
                  <a:lnTo>
                    <a:pt x="1698" y="474"/>
                  </a:lnTo>
                  <a:lnTo>
                    <a:pt x="1722" y="558"/>
                  </a:lnTo>
                  <a:lnTo>
                    <a:pt x="1740" y="624"/>
                  </a:lnTo>
                  <a:lnTo>
                    <a:pt x="1758" y="678"/>
                  </a:lnTo>
                  <a:lnTo>
                    <a:pt x="1776" y="720"/>
                  </a:lnTo>
                  <a:lnTo>
                    <a:pt x="1800" y="744"/>
                  </a:lnTo>
                  <a:lnTo>
                    <a:pt x="1818" y="762"/>
                  </a:lnTo>
                  <a:lnTo>
                    <a:pt x="1836" y="768"/>
                  </a:lnTo>
                  <a:lnTo>
                    <a:pt x="1860" y="780"/>
                  </a:lnTo>
                  <a:lnTo>
                    <a:pt x="1878" y="786"/>
                  </a:lnTo>
                  <a:lnTo>
                    <a:pt x="1896" y="804"/>
                  </a:lnTo>
                  <a:lnTo>
                    <a:pt x="1914" y="828"/>
                  </a:lnTo>
                  <a:lnTo>
                    <a:pt x="1938" y="858"/>
                  </a:lnTo>
                  <a:lnTo>
                    <a:pt x="1956" y="900"/>
                  </a:lnTo>
                  <a:lnTo>
                    <a:pt x="1974" y="948"/>
                  </a:lnTo>
                  <a:lnTo>
                    <a:pt x="1992" y="1002"/>
                  </a:lnTo>
                  <a:lnTo>
                    <a:pt x="2016" y="1050"/>
                  </a:lnTo>
                  <a:lnTo>
                    <a:pt x="2034" y="1098"/>
                  </a:lnTo>
                  <a:lnTo>
                    <a:pt x="2052" y="1128"/>
                  </a:lnTo>
                  <a:lnTo>
                    <a:pt x="2070" y="1140"/>
                  </a:lnTo>
                  <a:lnTo>
                    <a:pt x="2094" y="1134"/>
                  </a:lnTo>
                  <a:lnTo>
                    <a:pt x="2112" y="1104"/>
                  </a:lnTo>
                  <a:lnTo>
                    <a:pt x="2130" y="1050"/>
                  </a:lnTo>
                  <a:lnTo>
                    <a:pt x="2148" y="978"/>
                  </a:lnTo>
                  <a:lnTo>
                    <a:pt x="2172" y="888"/>
                  </a:lnTo>
                  <a:lnTo>
                    <a:pt x="2190" y="780"/>
                  </a:lnTo>
                  <a:lnTo>
                    <a:pt x="2208" y="672"/>
                  </a:lnTo>
                  <a:lnTo>
                    <a:pt x="2232" y="564"/>
                  </a:lnTo>
                  <a:lnTo>
                    <a:pt x="2250" y="462"/>
                  </a:lnTo>
                  <a:lnTo>
                    <a:pt x="2268" y="378"/>
                  </a:lnTo>
                  <a:lnTo>
                    <a:pt x="2286" y="318"/>
                  </a:lnTo>
                  <a:lnTo>
                    <a:pt x="2310" y="282"/>
                  </a:lnTo>
                  <a:lnTo>
                    <a:pt x="2328" y="270"/>
                  </a:lnTo>
                  <a:lnTo>
                    <a:pt x="2346" y="282"/>
                  </a:lnTo>
                  <a:lnTo>
                    <a:pt x="2364" y="324"/>
                  </a:lnTo>
                  <a:lnTo>
                    <a:pt x="2388" y="384"/>
                  </a:lnTo>
                  <a:lnTo>
                    <a:pt x="2406" y="456"/>
                  </a:lnTo>
                  <a:lnTo>
                    <a:pt x="2424" y="540"/>
                  </a:lnTo>
                  <a:lnTo>
                    <a:pt x="2442" y="618"/>
                  </a:lnTo>
                  <a:lnTo>
                    <a:pt x="2466" y="696"/>
                  </a:lnTo>
                  <a:lnTo>
                    <a:pt x="2484" y="762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4" name="Freeform 49"/>
            <p:cNvSpPr>
              <a:spLocks/>
            </p:cNvSpPr>
            <p:nvPr/>
          </p:nvSpPr>
          <p:spPr bwMode="auto">
            <a:xfrm>
              <a:off x="5267325" y="561975"/>
              <a:ext cx="2552700" cy="2057400"/>
            </a:xfrm>
            <a:custGeom>
              <a:avLst/>
              <a:gdLst/>
              <a:ahLst/>
              <a:cxnLst>
                <a:cxn ang="0">
                  <a:pos x="18" y="1038"/>
                </a:cxn>
                <a:cxn ang="0">
                  <a:pos x="60" y="1074"/>
                </a:cxn>
                <a:cxn ang="0">
                  <a:pos x="96" y="1044"/>
                </a:cxn>
                <a:cxn ang="0">
                  <a:pos x="138" y="972"/>
                </a:cxn>
                <a:cxn ang="0">
                  <a:pos x="174" y="894"/>
                </a:cxn>
                <a:cxn ang="0">
                  <a:pos x="216" y="852"/>
                </a:cxn>
                <a:cxn ang="0">
                  <a:pos x="252" y="858"/>
                </a:cxn>
                <a:cxn ang="0">
                  <a:pos x="294" y="900"/>
                </a:cxn>
                <a:cxn ang="0">
                  <a:pos x="330" y="954"/>
                </a:cxn>
                <a:cxn ang="0">
                  <a:pos x="372" y="984"/>
                </a:cxn>
                <a:cxn ang="0">
                  <a:pos x="408" y="966"/>
                </a:cxn>
                <a:cxn ang="0">
                  <a:pos x="450" y="894"/>
                </a:cxn>
                <a:cxn ang="0">
                  <a:pos x="492" y="804"/>
                </a:cxn>
                <a:cxn ang="0">
                  <a:pos x="528" y="726"/>
                </a:cxn>
                <a:cxn ang="0">
                  <a:pos x="570" y="708"/>
                </a:cxn>
                <a:cxn ang="0">
                  <a:pos x="606" y="762"/>
                </a:cxn>
                <a:cxn ang="0">
                  <a:pos x="648" y="888"/>
                </a:cxn>
                <a:cxn ang="0">
                  <a:pos x="684" y="1038"/>
                </a:cxn>
                <a:cxn ang="0">
                  <a:pos x="726" y="1146"/>
                </a:cxn>
                <a:cxn ang="0">
                  <a:pos x="762" y="1158"/>
                </a:cxn>
                <a:cxn ang="0">
                  <a:pos x="804" y="1044"/>
                </a:cxn>
                <a:cxn ang="0">
                  <a:pos x="840" y="804"/>
                </a:cxn>
                <a:cxn ang="0">
                  <a:pos x="882" y="498"/>
                </a:cxn>
                <a:cxn ang="0">
                  <a:pos x="918" y="210"/>
                </a:cxn>
                <a:cxn ang="0">
                  <a:pos x="960" y="30"/>
                </a:cxn>
                <a:cxn ang="0">
                  <a:pos x="996" y="12"/>
                </a:cxn>
                <a:cxn ang="0">
                  <a:pos x="1038" y="174"/>
                </a:cxn>
                <a:cxn ang="0">
                  <a:pos x="1074" y="474"/>
                </a:cxn>
                <a:cxn ang="0">
                  <a:pos x="1116" y="822"/>
                </a:cxn>
                <a:cxn ang="0">
                  <a:pos x="1152" y="1122"/>
                </a:cxn>
                <a:cxn ang="0">
                  <a:pos x="1194" y="1284"/>
                </a:cxn>
                <a:cxn ang="0">
                  <a:pos x="1236" y="1266"/>
                </a:cxn>
                <a:cxn ang="0">
                  <a:pos x="1272" y="1086"/>
                </a:cxn>
                <a:cxn ang="0">
                  <a:pos x="1314" y="798"/>
                </a:cxn>
                <a:cxn ang="0">
                  <a:pos x="1350" y="504"/>
                </a:cxn>
                <a:cxn ang="0">
                  <a:pos x="1392" y="282"/>
                </a:cxn>
                <a:cxn ang="0">
                  <a:pos x="1428" y="186"/>
                </a:cxn>
                <a:cxn ang="0">
                  <a:pos x="1470" y="228"/>
                </a:cxn>
                <a:cxn ang="0">
                  <a:pos x="1506" y="366"/>
                </a:cxn>
                <a:cxn ang="0">
                  <a:pos x="1548" y="534"/>
                </a:cxn>
                <a:cxn ang="0">
                  <a:pos x="1584" y="660"/>
                </a:cxn>
              </a:cxnLst>
              <a:rect l="0" t="0" r="r" b="b"/>
              <a:pathLst>
                <a:path w="1608" h="1296">
                  <a:moveTo>
                    <a:pt x="0" y="990"/>
                  </a:moveTo>
                  <a:lnTo>
                    <a:pt x="18" y="1038"/>
                  </a:lnTo>
                  <a:lnTo>
                    <a:pt x="36" y="1068"/>
                  </a:lnTo>
                  <a:lnTo>
                    <a:pt x="60" y="1074"/>
                  </a:lnTo>
                  <a:lnTo>
                    <a:pt x="78" y="1068"/>
                  </a:lnTo>
                  <a:lnTo>
                    <a:pt x="96" y="1044"/>
                  </a:lnTo>
                  <a:lnTo>
                    <a:pt x="120" y="1008"/>
                  </a:lnTo>
                  <a:lnTo>
                    <a:pt x="138" y="972"/>
                  </a:lnTo>
                  <a:lnTo>
                    <a:pt x="156" y="930"/>
                  </a:lnTo>
                  <a:lnTo>
                    <a:pt x="174" y="894"/>
                  </a:lnTo>
                  <a:lnTo>
                    <a:pt x="198" y="864"/>
                  </a:lnTo>
                  <a:lnTo>
                    <a:pt x="216" y="852"/>
                  </a:lnTo>
                  <a:lnTo>
                    <a:pt x="234" y="846"/>
                  </a:lnTo>
                  <a:lnTo>
                    <a:pt x="252" y="858"/>
                  </a:lnTo>
                  <a:lnTo>
                    <a:pt x="276" y="876"/>
                  </a:lnTo>
                  <a:lnTo>
                    <a:pt x="294" y="900"/>
                  </a:lnTo>
                  <a:lnTo>
                    <a:pt x="312" y="930"/>
                  </a:lnTo>
                  <a:lnTo>
                    <a:pt x="330" y="954"/>
                  </a:lnTo>
                  <a:lnTo>
                    <a:pt x="354" y="972"/>
                  </a:lnTo>
                  <a:lnTo>
                    <a:pt x="372" y="984"/>
                  </a:lnTo>
                  <a:lnTo>
                    <a:pt x="390" y="978"/>
                  </a:lnTo>
                  <a:lnTo>
                    <a:pt x="408" y="966"/>
                  </a:lnTo>
                  <a:lnTo>
                    <a:pt x="432" y="936"/>
                  </a:lnTo>
                  <a:lnTo>
                    <a:pt x="450" y="894"/>
                  </a:lnTo>
                  <a:lnTo>
                    <a:pt x="468" y="846"/>
                  </a:lnTo>
                  <a:lnTo>
                    <a:pt x="492" y="804"/>
                  </a:lnTo>
                  <a:lnTo>
                    <a:pt x="510" y="756"/>
                  </a:lnTo>
                  <a:lnTo>
                    <a:pt x="528" y="726"/>
                  </a:lnTo>
                  <a:lnTo>
                    <a:pt x="546" y="708"/>
                  </a:lnTo>
                  <a:lnTo>
                    <a:pt x="570" y="708"/>
                  </a:lnTo>
                  <a:lnTo>
                    <a:pt x="588" y="726"/>
                  </a:lnTo>
                  <a:lnTo>
                    <a:pt x="606" y="762"/>
                  </a:lnTo>
                  <a:lnTo>
                    <a:pt x="624" y="822"/>
                  </a:lnTo>
                  <a:lnTo>
                    <a:pt x="648" y="888"/>
                  </a:lnTo>
                  <a:lnTo>
                    <a:pt x="666" y="966"/>
                  </a:lnTo>
                  <a:lnTo>
                    <a:pt x="684" y="1038"/>
                  </a:lnTo>
                  <a:lnTo>
                    <a:pt x="702" y="1104"/>
                  </a:lnTo>
                  <a:lnTo>
                    <a:pt x="726" y="1146"/>
                  </a:lnTo>
                  <a:lnTo>
                    <a:pt x="744" y="1170"/>
                  </a:lnTo>
                  <a:lnTo>
                    <a:pt x="762" y="1158"/>
                  </a:lnTo>
                  <a:lnTo>
                    <a:pt x="780" y="1116"/>
                  </a:lnTo>
                  <a:lnTo>
                    <a:pt x="804" y="1044"/>
                  </a:lnTo>
                  <a:lnTo>
                    <a:pt x="822" y="936"/>
                  </a:lnTo>
                  <a:lnTo>
                    <a:pt x="840" y="804"/>
                  </a:lnTo>
                  <a:lnTo>
                    <a:pt x="864" y="654"/>
                  </a:lnTo>
                  <a:lnTo>
                    <a:pt x="882" y="498"/>
                  </a:lnTo>
                  <a:lnTo>
                    <a:pt x="900" y="348"/>
                  </a:lnTo>
                  <a:lnTo>
                    <a:pt x="918" y="210"/>
                  </a:lnTo>
                  <a:lnTo>
                    <a:pt x="942" y="102"/>
                  </a:lnTo>
                  <a:lnTo>
                    <a:pt x="960" y="30"/>
                  </a:lnTo>
                  <a:lnTo>
                    <a:pt x="978" y="0"/>
                  </a:lnTo>
                  <a:lnTo>
                    <a:pt x="996" y="12"/>
                  </a:lnTo>
                  <a:lnTo>
                    <a:pt x="1020" y="72"/>
                  </a:lnTo>
                  <a:lnTo>
                    <a:pt x="1038" y="174"/>
                  </a:lnTo>
                  <a:lnTo>
                    <a:pt x="1056" y="312"/>
                  </a:lnTo>
                  <a:lnTo>
                    <a:pt x="1074" y="474"/>
                  </a:lnTo>
                  <a:lnTo>
                    <a:pt x="1098" y="648"/>
                  </a:lnTo>
                  <a:lnTo>
                    <a:pt x="1116" y="822"/>
                  </a:lnTo>
                  <a:lnTo>
                    <a:pt x="1134" y="984"/>
                  </a:lnTo>
                  <a:lnTo>
                    <a:pt x="1152" y="1122"/>
                  </a:lnTo>
                  <a:lnTo>
                    <a:pt x="1176" y="1224"/>
                  </a:lnTo>
                  <a:lnTo>
                    <a:pt x="1194" y="1284"/>
                  </a:lnTo>
                  <a:lnTo>
                    <a:pt x="1212" y="1296"/>
                  </a:lnTo>
                  <a:lnTo>
                    <a:pt x="1236" y="1266"/>
                  </a:lnTo>
                  <a:lnTo>
                    <a:pt x="1254" y="1194"/>
                  </a:lnTo>
                  <a:lnTo>
                    <a:pt x="1272" y="1086"/>
                  </a:lnTo>
                  <a:lnTo>
                    <a:pt x="1290" y="948"/>
                  </a:lnTo>
                  <a:lnTo>
                    <a:pt x="1314" y="798"/>
                  </a:lnTo>
                  <a:lnTo>
                    <a:pt x="1332" y="648"/>
                  </a:lnTo>
                  <a:lnTo>
                    <a:pt x="1350" y="504"/>
                  </a:lnTo>
                  <a:lnTo>
                    <a:pt x="1368" y="378"/>
                  </a:lnTo>
                  <a:lnTo>
                    <a:pt x="1392" y="282"/>
                  </a:lnTo>
                  <a:lnTo>
                    <a:pt x="1410" y="216"/>
                  </a:lnTo>
                  <a:lnTo>
                    <a:pt x="1428" y="186"/>
                  </a:lnTo>
                  <a:lnTo>
                    <a:pt x="1446" y="192"/>
                  </a:lnTo>
                  <a:lnTo>
                    <a:pt x="1470" y="228"/>
                  </a:lnTo>
                  <a:lnTo>
                    <a:pt x="1488" y="288"/>
                  </a:lnTo>
                  <a:lnTo>
                    <a:pt x="1506" y="366"/>
                  </a:lnTo>
                  <a:lnTo>
                    <a:pt x="1524" y="450"/>
                  </a:lnTo>
                  <a:lnTo>
                    <a:pt x="1548" y="534"/>
                  </a:lnTo>
                  <a:lnTo>
                    <a:pt x="1566" y="606"/>
                  </a:lnTo>
                  <a:lnTo>
                    <a:pt x="1584" y="660"/>
                  </a:lnTo>
                  <a:lnTo>
                    <a:pt x="1608" y="69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5" name="Freeform 50"/>
            <p:cNvSpPr>
              <a:spLocks/>
            </p:cNvSpPr>
            <p:nvPr/>
          </p:nvSpPr>
          <p:spPr bwMode="auto">
            <a:xfrm>
              <a:off x="1323975" y="828675"/>
              <a:ext cx="3943350" cy="1714500"/>
            </a:xfrm>
            <a:custGeom>
              <a:avLst/>
              <a:gdLst/>
              <a:ahLst/>
              <a:cxnLst>
                <a:cxn ang="0">
                  <a:pos x="36" y="600"/>
                </a:cxn>
                <a:cxn ang="0">
                  <a:pos x="96" y="606"/>
                </a:cxn>
                <a:cxn ang="0">
                  <a:pos x="156" y="534"/>
                </a:cxn>
                <a:cxn ang="0">
                  <a:pos x="210" y="432"/>
                </a:cxn>
                <a:cxn ang="0">
                  <a:pos x="270" y="384"/>
                </a:cxn>
                <a:cxn ang="0">
                  <a:pos x="330" y="426"/>
                </a:cxn>
                <a:cxn ang="0">
                  <a:pos x="390" y="528"/>
                </a:cxn>
                <a:cxn ang="0">
                  <a:pos x="450" y="606"/>
                </a:cxn>
                <a:cxn ang="0">
                  <a:pos x="504" y="612"/>
                </a:cxn>
                <a:cxn ang="0">
                  <a:pos x="564" y="552"/>
                </a:cxn>
                <a:cxn ang="0">
                  <a:pos x="624" y="480"/>
                </a:cxn>
                <a:cxn ang="0">
                  <a:pos x="684" y="450"/>
                </a:cxn>
                <a:cxn ang="0">
                  <a:pos x="744" y="474"/>
                </a:cxn>
                <a:cxn ang="0">
                  <a:pos x="798" y="510"/>
                </a:cxn>
                <a:cxn ang="0">
                  <a:pos x="858" y="546"/>
                </a:cxn>
                <a:cxn ang="0">
                  <a:pos x="918" y="588"/>
                </a:cxn>
                <a:cxn ang="0">
                  <a:pos x="978" y="678"/>
                </a:cxn>
                <a:cxn ang="0">
                  <a:pos x="1032" y="828"/>
                </a:cxn>
                <a:cxn ang="0">
                  <a:pos x="1092" y="990"/>
                </a:cxn>
                <a:cxn ang="0">
                  <a:pos x="1152" y="1080"/>
                </a:cxn>
                <a:cxn ang="0">
                  <a:pos x="1212" y="1026"/>
                </a:cxn>
                <a:cxn ang="0">
                  <a:pos x="1272" y="834"/>
                </a:cxn>
                <a:cxn ang="0">
                  <a:pos x="1326" y="612"/>
                </a:cxn>
                <a:cxn ang="0">
                  <a:pos x="1386" y="492"/>
                </a:cxn>
                <a:cxn ang="0">
                  <a:pos x="1446" y="522"/>
                </a:cxn>
                <a:cxn ang="0">
                  <a:pos x="1506" y="630"/>
                </a:cxn>
                <a:cxn ang="0">
                  <a:pos x="1566" y="672"/>
                </a:cxn>
                <a:cxn ang="0">
                  <a:pos x="1620" y="558"/>
                </a:cxn>
                <a:cxn ang="0">
                  <a:pos x="1680" y="306"/>
                </a:cxn>
                <a:cxn ang="0">
                  <a:pos x="1740" y="66"/>
                </a:cxn>
                <a:cxn ang="0">
                  <a:pos x="1800" y="6"/>
                </a:cxn>
                <a:cxn ang="0">
                  <a:pos x="1860" y="174"/>
                </a:cxn>
                <a:cxn ang="0">
                  <a:pos x="1914" y="462"/>
                </a:cxn>
                <a:cxn ang="0">
                  <a:pos x="1974" y="684"/>
                </a:cxn>
                <a:cxn ang="0">
                  <a:pos x="2034" y="720"/>
                </a:cxn>
                <a:cxn ang="0">
                  <a:pos x="2094" y="594"/>
                </a:cxn>
                <a:cxn ang="0">
                  <a:pos x="2148" y="462"/>
                </a:cxn>
                <a:cxn ang="0">
                  <a:pos x="2208" y="474"/>
                </a:cxn>
                <a:cxn ang="0">
                  <a:pos x="2268" y="654"/>
                </a:cxn>
                <a:cxn ang="0">
                  <a:pos x="2328" y="876"/>
                </a:cxn>
                <a:cxn ang="0">
                  <a:pos x="2388" y="954"/>
                </a:cxn>
                <a:cxn ang="0">
                  <a:pos x="2442" y="816"/>
                </a:cxn>
              </a:cxnLst>
              <a:rect l="0" t="0" r="r" b="b"/>
              <a:pathLst>
                <a:path w="2484" h="1080">
                  <a:moveTo>
                    <a:pt x="0" y="564"/>
                  </a:moveTo>
                  <a:lnTo>
                    <a:pt x="18" y="582"/>
                  </a:lnTo>
                  <a:lnTo>
                    <a:pt x="36" y="600"/>
                  </a:lnTo>
                  <a:lnTo>
                    <a:pt x="54" y="606"/>
                  </a:lnTo>
                  <a:lnTo>
                    <a:pt x="78" y="612"/>
                  </a:lnTo>
                  <a:lnTo>
                    <a:pt x="96" y="606"/>
                  </a:lnTo>
                  <a:lnTo>
                    <a:pt x="114" y="588"/>
                  </a:lnTo>
                  <a:lnTo>
                    <a:pt x="132" y="564"/>
                  </a:lnTo>
                  <a:lnTo>
                    <a:pt x="156" y="534"/>
                  </a:lnTo>
                  <a:lnTo>
                    <a:pt x="174" y="498"/>
                  </a:lnTo>
                  <a:lnTo>
                    <a:pt x="192" y="462"/>
                  </a:lnTo>
                  <a:lnTo>
                    <a:pt x="210" y="432"/>
                  </a:lnTo>
                  <a:lnTo>
                    <a:pt x="234" y="408"/>
                  </a:lnTo>
                  <a:lnTo>
                    <a:pt x="252" y="390"/>
                  </a:lnTo>
                  <a:lnTo>
                    <a:pt x="270" y="384"/>
                  </a:lnTo>
                  <a:lnTo>
                    <a:pt x="288" y="390"/>
                  </a:lnTo>
                  <a:lnTo>
                    <a:pt x="312" y="402"/>
                  </a:lnTo>
                  <a:lnTo>
                    <a:pt x="330" y="426"/>
                  </a:lnTo>
                  <a:lnTo>
                    <a:pt x="348" y="456"/>
                  </a:lnTo>
                  <a:lnTo>
                    <a:pt x="372" y="492"/>
                  </a:lnTo>
                  <a:lnTo>
                    <a:pt x="390" y="528"/>
                  </a:lnTo>
                  <a:lnTo>
                    <a:pt x="408" y="558"/>
                  </a:lnTo>
                  <a:lnTo>
                    <a:pt x="426" y="588"/>
                  </a:lnTo>
                  <a:lnTo>
                    <a:pt x="450" y="606"/>
                  </a:lnTo>
                  <a:lnTo>
                    <a:pt x="468" y="618"/>
                  </a:lnTo>
                  <a:lnTo>
                    <a:pt x="486" y="618"/>
                  </a:lnTo>
                  <a:lnTo>
                    <a:pt x="504" y="612"/>
                  </a:lnTo>
                  <a:lnTo>
                    <a:pt x="528" y="594"/>
                  </a:lnTo>
                  <a:lnTo>
                    <a:pt x="546" y="576"/>
                  </a:lnTo>
                  <a:lnTo>
                    <a:pt x="564" y="552"/>
                  </a:lnTo>
                  <a:lnTo>
                    <a:pt x="582" y="522"/>
                  </a:lnTo>
                  <a:lnTo>
                    <a:pt x="606" y="498"/>
                  </a:lnTo>
                  <a:lnTo>
                    <a:pt x="624" y="480"/>
                  </a:lnTo>
                  <a:lnTo>
                    <a:pt x="642" y="462"/>
                  </a:lnTo>
                  <a:lnTo>
                    <a:pt x="660" y="456"/>
                  </a:lnTo>
                  <a:lnTo>
                    <a:pt x="684" y="450"/>
                  </a:lnTo>
                  <a:lnTo>
                    <a:pt x="702" y="456"/>
                  </a:lnTo>
                  <a:lnTo>
                    <a:pt x="720" y="462"/>
                  </a:lnTo>
                  <a:lnTo>
                    <a:pt x="744" y="474"/>
                  </a:lnTo>
                  <a:lnTo>
                    <a:pt x="762" y="486"/>
                  </a:lnTo>
                  <a:lnTo>
                    <a:pt x="780" y="498"/>
                  </a:lnTo>
                  <a:lnTo>
                    <a:pt x="798" y="510"/>
                  </a:lnTo>
                  <a:lnTo>
                    <a:pt x="822" y="522"/>
                  </a:lnTo>
                  <a:lnTo>
                    <a:pt x="840" y="534"/>
                  </a:lnTo>
                  <a:lnTo>
                    <a:pt x="858" y="546"/>
                  </a:lnTo>
                  <a:lnTo>
                    <a:pt x="876" y="558"/>
                  </a:lnTo>
                  <a:lnTo>
                    <a:pt x="900" y="570"/>
                  </a:lnTo>
                  <a:lnTo>
                    <a:pt x="918" y="588"/>
                  </a:lnTo>
                  <a:lnTo>
                    <a:pt x="936" y="612"/>
                  </a:lnTo>
                  <a:lnTo>
                    <a:pt x="954" y="642"/>
                  </a:lnTo>
                  <a:lnTo>
                    <a:pt x="978" y="678"/>
                  </a:lnTo>
                  <a:lnTo>
                    <a:pt x="996" y="720"/>
                  </a:lnTo>
                  <a:lnTo>
                    <a:pt x="1014" y="768"/>
                  </a:lnTo>
                  <a:lnTo>
                    <a:pt x="1032" y="828"/>
                  </a:lnTo>
                  <a:lnTo>
                    <a:pt x="1056" y="882"/>
                  </a:lnTo>
                  <a:lnTo>
                    <a:pt x="1074" y="942"/>
                  </a:lnTo>
                  <a:lnTo>
                    <a:pt x="1092" y="990"/>
                  </a:lnTo>
                  <a:lnTo>
                    <a:pt x="1116" y="1038"/>
                  </a:lnTo>
                  <a:lnTo>
                    <a:pt x="1134" y="1068"/>
                  </a:lnTo>
                  <a:lnTo>
                    <a:pt x="1152" y="1080"/>
                  </a:lnTo>
                  <a:lnTo>
                    <a:pt x="1170" y="1080"/>
                  </a:lnTo>
                  <a:lnTo>
                    <a:pt x="1194" y="1062"/>
                  </a:lnTo>
                  <a:lnTo>
                    <a:pt x="1212" y="1026"/>
                  </a:lnTo>
                  <a:lnTo>
                    <a:pt x="1230" y="972"/>
                  </a:lnTo>
                  <a:lnTo>
                    <a:pt x="1248" y="906"/>
                  </a:lnTo>
                  <a:lnTo>
                    <a:pt x="1272" y="834"/>
                  </a:lnTo>
                  <a:lnTo>
                    <a:pt x="1290" y="756"/>
                  </a:lnTo>
                  <a:lnTo>
                    <a:pt x="1308" y="678"/>
                  </a:lnTo>
                  <a:lnTo>
                    <a:pt x="1326" y="612"/>
                  </a:lnTo>
                  <a:lnTo>
                    <a:pt x="1350" y="558"/>
                  </a:lnTo>
                  <a:lnTo>
                    <a:pt x="1368" y="516"/>
                  </a:lnTo>
                  <a:lnTo>
                    <a:pt x="1386" y="492"/>
                  </a:lnTo>
                  <a:lnTo>
                    <a:pt x="1404" y="486"/>
                  </a:lnTo>
                  <a:lnTo>
                    <a:pt x="1428" y="498"/>
                  </a:lnTo>
                  <a:lnTo>
                    <a:pt x="1446" y="522"/>
                  </a:lnTo>
                  <a:lnTo>
                    <a:pt x="1464" y="552"/>
                  </a:lnTo>
                  <a:lnTo>
                    <a:pt x="1488" y="594"/>
                  </a:lnTo>
                  <a:lnTo>
                    <a:pt x="1506" y="630"/>
                  </a:lnTo>
                  <a:lnTo>
                    <a:pt x="1524" y="660"/>
                  </a:lnTo>
                  <a:lnTo>
                    <a:pt x="1542" y="672"/>
                  </a:lnTo>
                  <a:lnTo>
                    <a:pt x="1566" y="672"/>
                  </a:lnTo>
                  <a:lnTo>
                    <a:pt x="1584" y="654"/>
                  </a:lnTo>
                  <a:lnTo>
                    <a:pt x="1602" y="618"/>
                  </a:lnTo>
                  <a:lnTo>
                    <a:pt x="1620" y="558"/>
                  </a:lnTo>
                  <a:lnTo>
                    <a:pt x="1644" y="480"/>
                  </a:lnTo>
                  <a:lnTo>
                    <a:pt x="1662" y="396"/>
                  </a:lnTo>
                  <a:lnTo>
                    <a:pt x="1680" y="306"/>
                  </a:lnTo>
                  <a:lnTo>
                    <a:pt x="1698" y="216"/>
                  </a:lnTo>
                  <a:lnTo>
                    <a:pt x="1722" y="132"/>
                  </a:lnTo>
                  <a:lnTo>
                    <a:pt x="1740" y="66"/>
                  </a:lnTo>
                  <a:lnTo>
                    <a:pt x="1758" y="24"/>
                  </a:lnTo>
                  <a:lnTo>
                    <a:pt x="1776" y="0"/>
                  </a:lnTo>
                  <a:lnTo>
                    <a:pt x="1800" y="6"/>
                  </a:lnTo>
                  <a:lnTo>
                    <a:pt x="1818" y="42"/>
                  </a:lnTo>
                  <a:lnTo>
                    <a:pt x="1836" y="96"/>
                  </a:lnTo>
                  <a:lnTo>
                    <a:pt x="1860" y="174"/>
                  </a:lnTo>
                  <a:lnTo>
                    <a:pt x="1878" y="264"/>
                  </a:lnTo>
                  <a:lnTo>
                    <a:pt x="1896" y="366"/>
                  </a:lnTo>
                  <a:lnTo>
                    <a:pt x="1914" y="462"/>
                  </a:lnTo>
                  <a:lnTo>
                    <a:pt x="1938" y="552"/>
                  </a:lnTo>
                  <a:lnTo>
                    <a:pt x="1956" y="630"/>
                  </a:lnTo>
                  <a:lnTo>
                    <a:pt x="1974" y="684"/>
                  </a:lnTo>
                  <a:lnTo>
                    <a:pt x="1992" y="720"/>
                  </a:lnTo>
                  <a:lnTo>
                    <a:pt x="2016" y="732"/>
                  </a:lnTo>
                  <a:lnTo>
                    <a:pt x="2034" y="720"/>
                  </a:lnTo>
                  <a:lnTo>
                    <a:pt x="2052" y="690"/>
                  </a:lnTo>
                  <a:lnTo>
                    <a:pt x="2070" y="648"/>
                  </a:lnTo>
                  <a:lnTo>
                    <a:pt x="2094" y="594"/>
                  </a:lnTo>
                  <a:lnTo>
                    <a:pt x="2112" y="540"/>
                  </a:lnTo>
                  <a:lnTo>
                    <a:pt x="2130" y="498"/>
                  </a:lnTo>
                  <a:lnTo>
                    <a:pt x="2148" y="462"/>
                  </a:lnTo>
                  <a:lnTo>
                    <a:pt x="2172" y="444"/>
                  </a:lnTo>
                  <a:lnTo>
                    <a:pt x="2190" y="450"/>
                  </a:lnTo>
                  <a:lnTo>
                    <a:pt x="2208" y="474"/>
                  </a:lnTo>
                  <a:lnTo>
                    <a:pt x="2232" y="516"/>
                  </a:lnTo>
                  <a:lnTo>
                    <a:pt x="2250" y="582"/>
                  </a:lnTo>
                  <a:lnTo>
                    <a:pt x="2268" y="654"/>
                  </a:lnTo>
                  <a:lnTo>
                    <a:pt x="2286" y="732"/>
                  </a:lnTo>
                  <a:lnTo>
                    <a:pt x="2310" y="810"/>
                  </a:lnTo>
                  <a:lnTo>
                    <a:pt x="2328" y="876"/>
                  </a:lnTo>
                  <a:lnTo>
                    <a:pt x="2346" y="924"/>
                  </a:lnTo>
                  <a:lnTo>
                    <a:pt x="2364" y="954"/>
                  </a:lnTo>
                  <a:lnTo>
                    <a:pt x="2388" y="954"/>
                  </a:lnTo>
                  <a:lnTo>
                    <a:pt x="2406" y="936"/>
                  </a:lnTo>
                  <a:lnTo>
                    <a:pt x="2424" y="888"/>
                  </a:lnTo>
                  <a:lnTo>
                    <a:pt x="2442" y="816"/>
                  </a:lnTo>
                  <a:lnTo>
                    <a:pt x="2466" y="732"/>
                  </a:lnTo>
                  <a:lnTo>
                    <a:pt x="2484" y="636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6" name="Freeform 51"/>
            <p:cNvSpPr>
              <a:spLocks/>
            </p:cNvSpPr>
            <p:nvPr/>
          </p:nvSpPr>
          <p:spPr bwMode="auto">
            <a:xfrm>
              <a:off x="5267325" y="990600"/>
              <a:ext cx="2552700" cy="1752600"/>
            </a:xfrm>
            <a:custGeom>
              <a:avLst/>
              <a:gdLst/>
              <a:ahLst/>
              <a:cxnLst>
                <a:cxn ang="0">
                  <a:pos x="18" y="438"/>
                </a:cxn>
                <a:cxn ang="0">
                  <a:pos x="60" y="288"/>
                </a:cxn>
                <a:cxn ang="0">
                  <a:pos x="96" y="222"/>
                </a:cxn>
                <a:cxn ang="0">
                  <a:pos x="138" y="288"/>
                </a:cxn>
                <a:cxn ang="0">
                  <a:pos x="174" y="462"/>
                </a:cxn>
                <a:cxn ang="0">
                  <a:pos x="216" y="702"/>
                </a:cxn>
                <a:cxn ang="0">
                  <a:pos x="252" y="930"/>
                </a:cxn>
                <a:cxn ang="0">
                  <a:pos x="294" y="1074"/>
                </a:cxn>
                <a:cxn ang="0">
                  <a:pos x="330" y="1098"/>
                </a:cxn>
                <a:cxn ang="0">
                  <a:pos x="372" y="984"/>
                </a:cxn>
                <a:cxn ang="0">
                  <a:pos x="408" y="768"/>
                </a:cxn>
                <a:cxn ang="0">
                  <a:pos x="450" y="522"/>
                </a:cxn>
                <a:cxn ang="0">
                  <a:pos x="492" y="300"/>
                </a:cxn>
                <a:cxn ang="0">
                  <a:pos x="528" y="174"/>
                </a:cxn>
                <a:cxn ang="0">
                  <a:pos x="570" y="156"/>
                </a:cxn>
                <a:cxn ang="0">
                  <a:pos x="606" y="234"/>
                </a:cxn>
                <a:cxn ang="0">
                  <a:pos x="648" y="354"/>
                </a:cxn>
                <a:cxn ang="0">
                  <a:pos x="684" y="468"/>
                </a:cxn>
                <a:cxn ang="0">
                  <a:pos x="726" y="522"/>
                </a:cxn>
                <a:cxn ang="0">
                  <a:pos x="762" y="492"/>
                </a:cxn>
                <a:cxn ang="0">
                  <a:pos x="804" y="384"/>
                </a:cxn>
                <a:cxn ang="0">
                  <a:pos x="840" y="234"/>
                </a:cxn>
                <a:cxn ang="0">
                  <a:pos x="882" y="96"/>
                </a:cxn>
                <a:cxn ang="0">
                  <a:pos x="918" y="12"/>
                </a:cxn>
                <a:cxn ang="0">
                  <a:pos x="960" y="12"/>
                </a:cxn>
                <a:cxn ang="0">
                  <a:pos x="996" y="84"/>
                </a:cxn>
                <a:cxn ang="0">
                  <a:pos x="1038" y="210"/>
                </a:cxn>
                <a:cxn ang="0">
                  <a:pos x="1074" y="348"/>
                </a:cxn>
                <a:cxn ang="0">
                  <a:pos x="1116" y="456"/>
                </a:cxn>
                <a:cxn ang="0">
                  <a:pos x="1152" y="510"/>
                </a:cxn>
                <a:cxn ang="0">
                  <a:pos x="1194" y="516"/>
                </a:cxn>
                <a:cxn ang="0">
                  <a:pos x="1236" y="492"/>
                </a:cxn>
                <a:cxn ang="0">
                  <a:pos x="1272" y="456"/>
                </a:cxn>
                <a:cxn ang="0">
                  <a:pos x="1314" y="444"/>
                </a:cxn>
                <a:cxn ang="0">
                  <a:pos x="1350" y="468"/>
                </a:cxn>
                <a:cxn ang="0">
                  <a:pos x="1392" y="522"/>
                </a:cxn>
                <a:cxn ang="0">
                  <a:pos x="1428" y="594"/>
                </a:cxn>
                <a:cxn ang="0">
                  <a:pos x="1470" y="648"/>
                </a:cxn>
                <a:cxn ang="0">
                  <a:pos x="1506" y="672"/>
                </a:cxn>
                <a:cxn ang="0">
                  <a:pos x="1548" y="654"/>
                </a:cxn>
                <a:cxn ang="0">
                  <a:pos x="1584" y="600"/>
                </a:cxn>
              </a:cxnLst>
              <a:rect l="0" t="0" r="r" b="b"/>
              <a:pathLst>
                <a:path w="1608" h="1104">
                  <a:moveTo>
                    <a:pt x="0" y="534"/>
                  </a:moveTo>
                  <a:lnTo>
                    <a:pt x="18" y="438"/>
                  </a:lnTo>
                  <a:lnTo>
                    <a:pt x="36" y="354"/>
                  </a:lnTo>
                  <a:lnTo>
                    <a:pt x="60" y="288"/>
                  </a:lnTo>
                  <a:lnTo>
                    <a:pt x="78" y="240"/>
                  </a:lnTo>
                  <a:lnTo>
                    <a:pt x="96" y="222"/>
                  </a:lnTo>
                  <a:lnTo>
                    <a:pt x="120" y="240"/>
                  </a:lnTo>
                  <a:lnTo>
                    <a:pt x="138" y="288"/>
                  </a:lnTo>
                  <a:lnTo>
                    <a:pt x="156" y="366"/>
                  </a:lnTo>
                  <a:lnTo>
                    <a:pt x="174" y="462"/>
                  </a:lnTo>
                  <a:lnTo>
                    <a:pt x="198" y="576"/>
                  </a:lnTo>
                  <a:lnTo>
                    <a:pt x="216" y="702"/>
                  </a:lnTo>
                  <a:lnTo>
                    <a:pt x="234" y="822"/>
                  </a:lnTo>
                  <a:lnTo>
                    <a:pt x="252" y="930"/>
                  </a:lnTo>
                  <a:lnTo>
                    <a:pt x="276" y="1014"/>
                  </a:lnTo>
                  <a:lnTo>
                    <a:pt x="294" y="1074"/>
                  </a:lnTo>
                  <a:lnTo>
                    <a:pt x="312" y="1104"/>
                  </a:lnTo>
                  <a:lnTo>
                    <a:pt x="330" y="1098"/>
                  </a:lnTo>
                  <a:lnTo>
                    <a:pt x="354" y="1056"/>
                  </a:lnTo>
                  <a:lnTo>
                    <a:pt x="372" y="984"/>
                  </a:lnTo>
                  <a:lnTo>
                    <a:pt x="390" y="888"/>
                  </a:lnTo>
                  <a:lnTo>
                    <a:pt x="408" y="768"/>
                  </a:lnTo>
                  <a:lnTo>
                    <a:pt x="432" y="648"/>
                  </a:lnTo>
                  <a:lnTo>
                    <a:pt x="450" y="522"/>
                  </a:lnTo>
                  <a:lnTo>
                    <a:pt x="468" y="402"/>
                  </a:lnTo>
                  <a:lnTo>
                    <a:pt x="492" y="300"/>
                  </a:lnTo>
                  <a:lnTo>
                    <a:pt x="510" y="222"/>
                  </a:lnTo>
                  <a:lnTo>
                    <a:pt x="528" y="174"/>
                  </a:lnTo>
                  <a:lnTo>
                    <a:pt x="546" y="150"/>
                  </a:lnTo>
                  <a:lnTo>
                    <a:pt x="570" y="156"/>
                  </a:lnTo>
                  <a:lnTo>
                    <a:pt x="588" y="186"/>
                  </a:lnTo>
                  <a:lnTo>
                    <a:pt x="606" y="234"/>
                  </a:lnTo>
                  <a:lnTo>
                    <a:pt x="624" y="288"/>
                  </a:lnTo>
                  <a:lnTo>
                    <a:pt x="648" y="354"/>
                  </a:lnTo>
                  <a:lnTo>
                    <a:pt x="666" y="420"/>
                  </a:lnTo>
                  <a:lnTo>
                    <a:pt x="684" y="468"/>
                  </a:lnTo>
                  <a:lnTo>
                    <a:pt x="702" y="504"/>
                  </a:lnTo>
                  <a:lnTo>
                    <a:pt x="726" y="522"/>
                  </a:lnTo>
                  <a:lnTo>
                    <a:pt x="744" y="516"/>
                  </a:lnTo>
                  <a:lnTo>
                    <a:pt x="762" y="492"/>
                  </a:lnTo>
                  <a:lnTo>
                    <a:pt x="780" y="444"/>
                  </a:lnTo>
                  <a:lnTo>
                    <a:pt x="804" y="384"/>
                  </a:lnTo>
                  <a:lnTo>
                    <a:pt x="822" y="312"/>
                  </a:lnTo>
                  <a:lnTo>
                    <a:pt x="840" y="234"/>
                  </a:lnTo>
                  <a:lnTo>
                    <a:pt x="864" y="162"/>
                  </a:lnTo>
                  <a:lnTo>
                    <a:pt x="882" y="96"/>
                  </a:lnTo>
                  <a:lnTo>
                    <a:pt x="900" y="42"/>
                  </a:lnTo>
                  <a:lnTo>
                    <a:pt x="918" y="12"/>
                  </a:lnTo>
                  <a:lnTo>
                    <a:pt x="942" y="0"/>
                  </a:lnTo>
                  <a:lnTo>
                    <a:pt x="960" y="12"/>
                  </a:lnTo>
                  <a:lnTo>
                    <a:pt x="978" y="36"/>
                  </a:lnTo>
                  <a:lnTo>
                    <a:pt x="996" y="84"/>
                  </a:lnTo>
                  <a:lnTo>
                    <a:pt x="1020" y="144"/>
                  </a:lnTo>
                  <a:lnTo>
                    <a:pt x="1038" y="210"/>
                  </a:lnTo>
                  <a:lnTo>
                    <a:pt x="1056" y="282"/>
                  </a:lnTo>
                  <a:lnTo>
                    <a:pt x="1074" y="348"/>
                  </a:lnTo>
                  <a:lnTo>
                    <a:pt x="1098" y="408"/>
                  </a:lnTo>
                  <a:lnTo>
                    <a:pt x="1116" y="456"/>
                  </a:lnTo>
                  <a:lnTo>
                    <a:pt x="1134" y="492"/>
                  </a:lnTo>
                  <a:lnTo>
                    <a:pt x="1152" y="510"/>
                  </a:lnTo>
                  <a:lnTo>
                    <a:pt x="1176" y="522"/>
                  </a:lnTo>
                  <a:lnTo>
                    <a:pt x="1194" y="516"/>
                  </a:lnTo>
                  <a:lnTo>
                    <a:pt x="1212" y="504"/>
                  </a:lnTo>
                  <a:lnTo>
                    <a:pt x="1236" y="492"/>
                  </a:lnTo>
                  <a:lnTo>
                    <a:pt x="1254" y="474"/>
                  </a:lnTo>
                  <a:lnTo>
                    <a:pt x="1272" y="456"/>
                  </a:lnTo>
                  <a:lnTo>
                    <a:pt x="1290" y="450"/>
                  </a:lnTo>
                  <a:lnTo>
                    <a:pt x="1314" y="444"/>
                  </a:lnTo>
                  <a:lnTo>
                    <a:pt x="1332" y="450"/>
                  </a:lnTo>
                  <a:lnTo>
                    <a:pt x="1350" y="468"/>
                  </a:lnTo>
                  <a:lnTo>
                    <a:pt x="1368" y="492"/>
                  </a:lnTo>
                  <a:lnTo>
                    <a:pt x="1392" y="522"/>
                  </a:lnTo>
                  <a:lnTo>
                    <a:pt x="1410" y="558"/>
                  </a:lnTo>
                  <a:lnTo>
                    <a:pt x="1428" y="594"/>
                  </a:lnTo>
                  <a:lnTo>
                    <a:pt x="1446" y="624"/>
                  </a:lnTo>
                  <a:lnTo>
                    <a:pt x="1470" y="648"/>
                  </a:lnTo>
                  <a:lnTo>
                    <a:pt x="1488" y="666"/>
                  </a:lnTo>
                  <a:lnTo>
                    <a:pt x="1506" y="672"/>
                  </a:lnTo>
                  <a:lnTo>
                    <a:pt x="1524" y="666"/>
                  </a:lnTo>
                  <a:lnTo>
                    <a:pt x="1548" y="654"/>
                  </a:lnTo>
                  <a:lnTo>
                    <a:pt x="1566" y="630"/>
                  </a:lnTo>
                  <a:lnTo>
                    <a:pt x="1584" y="600"/>
                  </a:lnTo>
                  <a:lnTo>
                    <a:pt x="1608" y="564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4869527"/>
      </p:ext>
    </p:extLst>
  </p:cSld>
  <p:clrMapOvr>
    <a:masterClrMapping/>
  </p:clrMapOvr>
  <p:transition/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6"/>
          <p:cNvGrpSpPr/>
          <p:nvPr/>
        </p:nvGrpSpPr>
        <p:grpSpPr>
          <a:xfrm>
            <a:off x="1834035" y="4351574"/>
            <a:ext cx="5284407" cy="2276885"/>
            <a:chOff x="967608" y="3705225"/>
            <a:chExt cx="7239756" cy="3119383"/>
          </a:xfrm>
        </p:grpSpPr>
        <p:sp>
          <p:nvSpPr>
            <p:cNvPr id="78" name="Rectangle 10"/>
            <p:cNvSpPr>
              <a:spLocks noChangeArrowheads="1"/>
            </p:cNvSpPr>
            <p:nvPr/>
          </p:nvSpPr>
          <p:spPr bwMode="auto">
            <a:xfrm>
              <a:off x="1524000" y="3810000"/>
              <a:ext cx="6515100" cy="2600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9" name="Line 11"/>
            <p:cNvSpPr>
              <a:spLocks noChangeShapeType="1"/>
            </p:cNvSpPr>
            <p:nvPr/>
          </p:nvSpPr>
          <p:spPr bwMode="auto">
            <a:xfrm>
              <a:off x="1524000" y="3810000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0" name="Line 12"/>
            <p:cNvSpPr>
              <a:spLocks noChangeShapeType="1"/>
            </p:cNvSpPr>
            <p:nvPr/>
          </p:nvSpPr>
          <p:spPr bwMode="auto">
            <a:xfrm>
              <a:off x="1524000" y="6410325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1" name="Line 13"/>
            <p:cNvSpPr>
              <a:spLocks noChangeShapeType="1"/>
            </p:cNvSpPr>
            <p:nvPr/>
          </p:nvSpPr>
          <p:spPr bwMode="auto">
            <a:xfrm flipV="1">
              <a:off x="80391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2" name="Line 14"/>
            <p:cNvSpPr>
              <a:spLocks noChangeShapeType="1"/>
            </p:cNvSpPr>
            <p:nvPr/>
          </p:nvSpPr>
          <p:spPr bwMode="auto">
            <a:xfrm flipV="1">
              <a:off x="15240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3" name="Line 15"/>
            <p:cNvSpPr>
              <a:spLocks noChangeShapeType="1"/>
            </p:cNvSpPr>
            <p:nvPr/>
          </p:nvSpPr>
          <p:spPr bwMode="auto">
            <a:xfrm>
              <a:off x="1524000" y="6410325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 flipV="1">
              <a:off x="15240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5" name="Line 17"/>
            <p:cNvSpPr>
              <a:spLocks noChangeShapeType="1"/>
            </p:cNvSpPr>
            <p:nvPr/>
          </p:nvSpPr>
          <p:spPr bwMode="auto">
            <a:xfrm flipV="1">
              <a:off x="152400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6" name="Line 18"/>
            <p:cNvSpPr>
              <a:spLocks noChangeShapeType="1"/>
            </p:cNvSpPr>
            <p:nvPr/>
          </p:nvSpPr>
          <p:spPr bwMode="auto">
            <a:xfrm>
              <a:off x="152400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7" name="Rectangle 19"/>
            <p:cNvSpPr>
              <a:spLocks noChangeArrowheads="1"/>
            </p:cNvSpPr>
            <p:nvPr/>
          </p:nvSpPr>
          <p:spPr bwMode="auto">
            <a:xfrm>
              <a:off x="1476375" y="6438899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8" name="Line 20"/>
            <p:cNvSpPr>
              <a:spLocks noChangeShapeType="1"/>
            </p:cNvSpPr>
            <p:nvPr/>
          </p:nvSpPr>
          <p:spPr bwMode="auto">
            <a:xfrm flipV="1">
              <a:off x="281940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9" name="Line 21"/>
            <p:cNvSpPr>
              <a:spLocks noChangeShapeType="1"/>
            </p:cNvSpPr>
            <p:nvPr/>
          </p:nvSpPr>
          <p:spPr bwMode="auto">
            <a:xfrm>
              <a:off x="281940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0" name="Rectangle 22"/>
            <p:cNvSpPr>
              <a:spLocks noChangeArrowheads="1"/>
            </p:cNvSpPr>
            <p:nvPr/>
          </p:nvSpPr>
          <p:spPr bwMode="auto">
            <a:xfrm>
              <a:off x="2695575" y="6438899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1" name="Line 23"/>
            <p:cNvSpPr>
              <a:spLocks noChangeShapeType="1"/>
            </p:cNvSpPr>
            <p:nvPr/>
          </p:nvSpPr>
          <p:spPr bwMode="auto">
            <a:xfrm flipV="1">
              <a:off x="4124325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2" name="Line 24"/>
            <p:cNvSpPr>
              <a:spLocks noChangeShapeType="1"/>
            </p:cNvSpPr>
            <p:nvPr/>
          </p:nvSpPr>
          <p:spPr bwMode="auto">
            <a:xfrm>
              <a:off x="4124325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3" name="Rectangle 25"/>
            <p:cNvSpPr>
              <a:spLocks noChangeArrowheads="1"/>
            </p:cNvSpPr>
            <p:nvPr/>
          </p:nvSpPr>
          <p:spPr bwMode="auto">
            <a:xfrm>
              <a:off x="4076700" y="6438899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4" name="Line 26"/>
            <p:cNvSpPr>
              <a:spLocks noChangeShapeType="1"/>
            </p:cNvSpPr>
            <p:nvPr/>
          </p:nvSpPr>
          <p:spPr bwMode="auto">
            <a:xfrm flipV="1">
              <a:off x="542925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542925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6" name="Rectangle 28"/>
            <p:cNvSpPr>
              <a:spLocks noChangeArrowheads="1"/>
            </p:cNvSpPr>
            <p:nvPr/>
          </p:nvSpPr>
          <p:spPr bwMode="auto">
            <a:xfrm>
              <a:off x="5305425" y="6438899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7" name="Line 29"/>
            <p:cNvSpPr>
              <a:spLocks noChangeShapeType="1"/>
            </p:cNvSpPr>
            <p:nvPr/>
          </p:nvSpPr>
          <p:spPr bwMode="auto">
            <a:xfrm flipV="1">
              <a:off x="6734175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8" name="Line 30"/>
            <p:cNvSpPr>
              <a:spLocks noChangeShapeType="1"/>
            </p:cNvSpPr>
            <p:nvPr/>
          </p:nvSpPr>
          <p:spPr bwMode="auto">
            <a:xfrm>
              <a:off x="6734175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9" name="Rectangle 31"/>
            <p:cNvSpPr>
              <a:spLocks noChangeArrowheads="1"/>
            </p:cNvSpPr>
            <p:nvPr/>
          </p:nvSpPr>
          <p:spPr bwMode="auto">
            <a:xfrm>
              <a:off x="6686550" y="6438899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0" name="Line 32"/>
            <p:cNvSpPr>
              <a:spLocks noChangeShapeType="1"/>
            </p:cNvSpPr>
            <p:nvPr/>
          </p:nvSpPr>
          <p:spPr bwMode="auto">
            <a:xfrm flipV="1">
              <a:off x="8039100" y="6343650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1" name="Line 33"/>
            <p:cNvSpPr>
              <a:spLocks noChangeShapeType="1"/>
            </p:cNvSpPr>
            <p:nvPr/>
          </p:nvSpPr>
          <p:spPr bwMode="auto">
            <a:xfrm>
              <a:off x="8039100" y="3810000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2" name="Rectangle 34"/>
            <p:cNvSpPr>
              <a:spLocks noChangeArrowheads="1"/>
            </p:cNvSpPr>
            <p:nvPr/>
          </p:nvSpPr>
          <p:spPr bwMode="auto">
            <a:xfrm>
              <a:off x="7915275" y="6438899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3" name="Line 35"/>
            <p:cNvSpPr>
              <a:spLocks noChangeShapeType="1"/>
            </p:cNvSpPr>
            <p:nvPr/>
          </p:nvSpPr>
          <p:spPr bwMode="auto">
            <a:xfrm>
              <a:off x="1524000" y="641032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4" name="Line 36"/>
            <p:cNvSpPr>
              <a:spLocks noChangeShapeType="1"/>
            </p:cNvSpPr>
            <p:nvPr/>
          </p:nvSpPr>
          <p:spPr bwMode="auto">
            <a:xfrm flipH="1">
              <a:off x="7972425" y="641032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5" name="Rectangle 37"/>
            <p:cNvSpPr>
              <a:spLocks noChangeArrowheads="1"/>
            </p:cNvSpPr>
            <p:nvPr/>
          </p:nvSpPr>
          <p:spPr bwMode="auto">
            <a:xfrm>
              <a:off x="1171575" y="6305550"/>
              <a:ext cx="362365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1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6" name="Line 38"/>
            <p:cNvSpPr>
              <a:spLocks noChangeShapeType="1"/>
            </p:cNvSpPr>
            <p:nvPr/>
          </p:nvSpPr>
          <p:spPr bwMode="auto">
            <a:xfrm>
              <a:off x="1524000" y="597217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7" name="Line 39"/>
            <p:cNvSpPr>
              <a:spLocks noChangeShapeType="1"/>
            </p:cNvSpPr>
            <p:nvPr/>
          </p:nvSpPr>
          <p:spPr bwMode="auto">
            <a:xfrm flipH="1">
              <a:off x="7972425" y="597217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8" name="Rectangle 40"/>
            <p:cNvSpPr>
              <a:spLocks noChangeArrowheads="1"/>
            </p:cNvSpPr>
            <p:nvPr/>
          </p:nvSpPr>
          <p:spPr bwMode="auto">
            <a:xfrm>
              <a:off x="1323975" y="5867400"/>
              <a:ext cx="186674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1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9" name="Line 41"/>
            <p:cNvSpPr>
              <a:spLocks noChangeShapeType="1"/>
            </p:cNvSpPr>
            <p:nvPr/>
          </p:nvSpPr>
          <p:spPr bwMode="auto">
            <a:xfrm>
              <a:off x="1524000" y="5543550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0" name="Line 42"/>
            <p:cNvSpPr>
              <a:spLocks noChangeShapeType="1"/>
            </p:cNvSpPr>
            <p:nvPr/>
          </p:nvSpPr>
          <p:spPr bwMode="auto">
            <a:xfrm flipH="1">
              <a:off x="7972425" y="5543550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1" name="Rectangle 43"/>
            <p:cNvSpPr>
              <a:spLocks noChangeArrowheads="1"/>
            </p:cNvSpPr>
            <p:nvPr/>
          </p:nvSpPr>
          <p:spPr bwMode="auto">
            <a:xfrm>
              <a:off x="1171575" y="5438775"/>
              <a:ext cx="362365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0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2" name="Line 44"/>
            <p:cNvSpPr>
              <a:spLocks noChangeShapeType="1"/>
            </p:cNvSpPr>
            <p:nvPr/>
          </p:nvSpPr>
          <p:spPr bwMode="auto">
            <a:xfrm>
              <a:off x="1524000" y="5105400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3" name="Line 45"/>
            <p:cNvSpPr>
              <a:spLocks noChangeShapeType="1"/>
            </p:cNvSpPr>
            <p:nvPr/>
          </p:nvSpPr>
          <p:spPr bwMode="auto">
            <a:xfrm flipH="1">
              <a:off x="7972425" y="5105400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4" name="Rectangle 46"/>
            <p:cNvSpPr>
              <a:spLocks noChangeArrowheads="1"/>
            </p:cNvSpPr>
            <p:nvPr/>
          </p:nvSpPr>
          <p:spPr bwMode="auto">
            <a:xfrm>
              <a:off x="1381126" y="5000625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5" name="Line 47"/>
            <p:cNvSpPr>
              <a:spLocks noChangeShapeType="1"/>
            </p:cNvSpPr>
            <p:nvPr/>
          </p:nvSpPr>
          <p:spPr bwMode="auto">
            <a:xfrm>
              <a:off x="1524000" y="467677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6" name="Line 48"/>
            <p:cNvSpPr>
              <a:spLocks noChangeShapeType="1"/>
            </p:cNvSpPr>
            <p:nvPr/>
          </p:nvSpPr>
          <p:spPr bwMode="auto">
            <a:xfrm flipH="1">
              <a:off x="7972425" y="467677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7" name="Rectangle 49"/>
            <p:cNvSpPr>
              <a:spLocks noChangeArrowheads="1"/>
            </p:cNvSpPr>
            <p:nvPr/>
          </p:nvSpPr>
          <p:spPr bwMode="auto">
            <a:xfrm>
              <a:off x="1228724" y="4572000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8" name="Line 50"/>
            <p:cNvSpPr>
              <a:spLocks noChangeShapeType="1"/>
            </p:cNvSpPr>
            <p:nvPr/>
          </p:nvSpPr>
          <p:spPr bwMode="auto">
            <a:xfrm>
              <a:off x="1524000" y="4238625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9" name="Line 51"/>
            <p:cNvSpPr>
              <a:spLocks noChangeShapeType="1"/>
            </p:cNvSpPr>
            <p:nvPr/>
          </p:nvSpPr>
          <p:spPr bwMode="auto">
            <a:xfrm flipH="1">
              <a:off x="7972425" y="4238625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0" name="Rectangle 52"/>
            <p:cNvSpPr>
              <a:spLocks noChangeArrowheads="1"/>
            </p:cNvSpPr>
            <p:nvPr/>
          </p:nvSpPr>
          <p:spPr bwMode="auto">
            <a:xfrm>
              <a:off x="1381126" y="4133850"/>
              <a:ext cx="116397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1" name="Line 53"/>
            <p:cNvSpPr>
              <a:spLocks noChangeShapeType="1"/>
            </p:cNvSpPr>
            <p:nvPr/>
          </p:nvSpPr>
          <p:spPr bwMode="auto">
            <a:xfrm>
              <a:off x="1524000" y="3810000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Line 54"/>
            <p:cNvSpPr>
              <a:spLocks noChangeShapeType="1"/>
            </p:cNvSpPr>
            <p:nvPr/>
          </p:nvSpPr>
          <p:spPr bwMode="auto">
            <a:xfrm flipH="1">
              <a:off x="7972425" y="3810000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Rectangle 55"/>
            <p:cNvSpPr>
              <a:spLocks noChangeArrowheads="1"/>
            </p:cNvSpPr>
            <p:nvPr/>
          </p:nvSpPr>
          <p:spPr bwMode="auto">
            <a:xfrm>
              <a:off x="1228724" y="3705225"/>
              <a:ext cx="292089" cy="252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Line 56"/>
            <p:cNvSpPr>
              <a:spLocks noChangeShapeType="1"/>
            </p:cNvSpPr>
            <p:nvPr/>
          </p:nvSpPr>
          <p:spPr bwMode="auto">
            <a:xfrm>
              <a:off x="1524000" y="3810000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Line 57"/>
            <p:cNvSpPr>
              <a:spLocks noChangeShapeType="1"/>
            </p:cNvSpPr>
            <p:nvPr/>
          </p:nvSpPr>
          <p:spPr bwMode="auto">
            <a:xfrm>
              <a:off x="1524000" y="6410325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" name="Line 58"/>
            <p:cNvSpPr>
              <a:spLocks noChangeShapeType="1"/>
            </p:cNvSpPr>
            <p:nvPr/>
          </p:nvSpPr>
          <p:spPr bwMode="auto">
            <a:xfrm flipV="1">
              <a:off x="80391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" name="Line 59"/>
            <p:cNvSpPr>
              <a:spLocks noChangeShapeType="1"/>
            </p:cNvSpPr>
            <p:nvPr/>
          </p:nvSpPr>
          <p:spPr bwMode="auto">
            <a:xfrm flipV="1">
              <a:off x="1524000" y="3810000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" name="Freeform 60"/>
            <p:cNvSpPr>
              <a:spLocks/>
            </p:cNvSpPr>
            <p:nvPr/>
          </p:nvSpPr>
          <p:spPr bwMode="auto">
            <a:xfrm>
              <a:off x="1524000" y="4086225"/>
              <a:ext cx="1733550" cy="1019175"/>
            </a:xfrm>
            <a:custGeom>
              <a:avLst/>
              <a:gdLst/>
              <a:ahLst/>
              <a:cxnLst>
                <a:cxn ang="0">
                  <a:pos x="12" y="420"/>
                </a:cxn>
                <a:cxn ang="0">
                  <a:pos x="42" y="150"/>
                </a:cxn>
                <a:cxn ang="0">
                  <a:pos x="66" y="12"/>
                </a:cxn>
                <a:cxn ang="0">
                  <a:pos x="90" y="12"/>
                </a:cxn>
                <a:cxn ang="0">
                  <a:pos x="120" y="78"/>
                </a:cxn>
                <a:cxn ang="0">
                  <a:pos x="144" y="138"/>
                </a:cxn>
                <a:cxn ang="0">
                  <a:pos x="168" y="150"/>
                </a:cxn>
                <a:cxn ang="0">
                  <a:pos x="198" y="114"/>
                </a:cxn>
                <a:cxn ang="0">
                  <a:pos x="222" y="72"/>
                </a:cxn>
                <a:cxn ang="0">
                  <a:pos x="246" y="60"/>
                </a:cxn>
                <a:cxn ang="0">
                  <a:pos x="276" y="78"/>
                </a:cxn>
                <a:cxn ang="0">
                  <a:pos x="300" y="114"/>
                </a:cxn>
                <a:cxn ang="0">
                  <a:pos x="324" y="126"/>
                </a:cxn>
                <a:cxn ang="0">
                  <a:pos x="354" y="114"/>
                </a:cxn>
                <a:cxn ang="0">
                  <a:pos x="378" y="84"/>
                </a:cxn>
                <a:cxn ang="0">
                  <a:pos x="402" y="72"/>
                </a:cxn>
                <a:cxn ang="0">
                  <a:pos x="432" y="78"/>
                </a:cxn>
                <a:cxn ang="0">
                  <a:pos x="456" y="102"/>
                </a:cxn>
                <a:cxn ang="0">
                  <a:pos x="480" y="114"/>
                </a:cxn>
                <a:cxn ang="0">
                  <a:pos x="504" y="114"/>
                </a:cxn>
                <a:cxn ang="0">
                  <a:pos x="534" y="96"/>
                </a:cxn>
                <a:cxn ang="0">
                  <a:pos x="558" y="78"/>
                </a:cxn>
                <a:cxn ang="0">
                  <a:pos x="582" y="78"/>
                </a:cxn>
                <a:cxn ang="0">
                  <a:pos x="612" y="96"/>
                </a:cxn>
                <a:cxn ang="0">
                  <a:pos x="636" y="108"/>
                </a:cxn>
                <a:cxn ang="0">
                  <a:pos x="660" y="114"/>
                </a:cxn>
                <a:cxn ang="0">
                  <a:pos x="690" y="102"/>
                </a:cxn>
                <a:cxn ang="0">
                  <a:pos x="714" y="84"/>
                </a:cxn>
                <a:cxn ang="0">
                  <a:pos x="738" y="78"/>
                </a:cxn>
                <a:cxn ang="0">
                  <a:pos x="768" y="90"/>
                </a:cxn>
                <a:cxn ang="0">
                  <a:pos x="792" y="108"/>
                </a:cxn>
                <a:cxn ang="0">
                  <a:pos x="816" y="114"/>
                </a:cxn>
                <a:cxn ang="0">
                  <a:pos x="846" y="108"/>
                </a:cxn>
                <a:cxn ang="0">
                  <a:pos x="870" y="90"/>
                </a:cxn>
                <a:cxn ang="0">
                  <a:pos x="894" y="78"/>
                </a:cxn>
                <a:cxn ang="0">
                  <a:pos x="924" y="84"/>
                </a:cxn>
                <a:cxn ang="0">
                  <a:pos x="948" y="102"/>
                </a:cxn>
                <a:cxn ang="0">
                  <a:pos x="972" y="114"/>
                </a:cxn>
                <a:cxn ang="0">
                  <a:pos x="1002" y="108"/>
                </a:cxn>
                <a:cxn ang="0">
                  <a:pos x="1026" y="96"/>
                </a:cxn>
                <a:cxn ang="0">
                  <a:pos x="1050" y="78"/>
                </a:cxn>
                <a:cxn ang="0">
                  <a:pos x="1080" y="78"/>
                </a:cxn>
              </a:cxnLst>
              <a:rect l="0" t="0" r="r" b="b"/>
              <a:pathLst>
                <a:path w="1092" h="642">
                  <a:moveTo>
                    <a:pt x="0" y="642"/>
                  </a:moveTo>
                  <a:lnTo>
                    <a:pt x="6" y="528"/>
                  </a:lnTo>
                  <a:lnTo>
                    <a:pt x="12" y="420"/>
                  </a:lnTo>
                  <a:lnTo>
                    <a:pt x="24" y="318"/>
                  </a:lnTo>
                  <a:lnTo>
                    <a:pt x="30" y="222"/>
                  </a:lnTo>
                  <a:lnTo>
                    <a:pt x="42" y="150"/>
                  </a:lnTo>
                  <a:lnTo>
                    <a:pt x="48" y="84"/>
                  </a:lnTo>
                  <a:lnTo>
                    <a:pt x="60" y="42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84" y="0"/>
                  </a:lnTo>
                  <a:lnTo>
                    <a:pt x="90" y="12"/>
                  </a:lnTo>
                  <a:lnTo>
                    <a:pt x="102" y="30"/>
                  </a:lnTo>
                  <a:lnTo>
                    <a:pt x="108" y="54"/>
                  </a:lnTo>
                  <a:lnTo>
                    <a:pt x="120" y="78"/>
                  </a:lnTo>
                  <a:lnTo>
                    <a:pt x="126" y="102"/>
                  </a:lnTo>
                  <a:lnTo>
                    <a:pt x="138" y="120"/>
                  </a:lnTo>
                  <a:lnTo>
                    <a:pt x="144" y="138"/>
                  </a:lnTo>
                  <a:lnTo>
                    <a:pt x="150" y="144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80" y="138"/>
                  </a:lnTo>
                  <a:lnTo>
                    <a:pt x="186" y="126"/>
                  </a:lnTo>
                  <a:lnTo>
                    <a:pt x="198" y="114"/>
                  </a:lnTo>
                  <a:lnTo>
                    <a:pt x="204" y="96"/>
                  </a:lnTo>
                  <a:lnTo>
                    <a:pt x="216" y="84"/>
                  </a:lnTo>
                  <a:lnTo>
                    <a:pt x="222" y="72"/>
                  </a:lnTo>
                  <a:lnTo>
                    <a:pt x="228" y="66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8" y="60"/>
                  </a:lnTo>
                  <a:lnTo>
                    <a:pt x="264" y="72"/>
                  </a:lnTo>
                  <a:lnTo>
                    <a:pt x="276" y="78"/>
                  </a:lnTo>
                  <a:lnTo>
                    <a:pt x="282" y="90"/>
                  </a:lnTo>
                  <a:lnTo>
                    <a:pt x="288" y="102"/>
                  </a:lnTo>
                  <a:lnTo>
                    <a:pt x="300" y="114"/>
                  </a:lnTo>
                  <a:lnTo>
                    <a:pt x="306" y="120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36" y="126"/>
                  </a:lnTo>
                  <a:lnTo>
                    <a:pt x="342" y="120"/>
                  </a:lnTo>
                  <a:lnTo>
                    <a:pt x="354" y="114"/>
                  </a:lnTo>
                  <a:lnTo>
                    <a:pt x="360" y="102"/>
                  </a:lnTo>
                  <a:lnTo>
                    <a:pt x="366" y="96"/>
                  </a:lnTo>
                  <a:lnTo>
                    <a:pt x="378" y="84"/>
                  </a:lnTo>
                  <a:lnTo>
                    <a:pt x="384" y="78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32" y="78"/>
                  </a:lnTo>
                  <a:lnTo>
                    <a:pt x="438" y="84"/>
                  </a:lnTo>
                  <a:lnTo>
                    <a:pt x="444" y="96"/>
                  </a:lnTo>
                  <a:lnTo>
                    <a:pt x="456" y="102"/>
                  </a:lnTo>
                  <a:lnTo>
                    <a:pt x="462" y="108"/>
                  </a:lnTo>
                  <a:lnTo>
                    <a:pt x="474" y="114"/>
                  </a:lnTo>
                  <a:lnTo>
                    <a:pt x="480" y="114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04" y="114"/>
                  </a:lnTo>
                  <a:lnTo>
                    <a:pt x="516" y="108"/>
                  </a:lnTo>
                  <a:lnTo>
                    <a:pt x="522" y="102"/>
                  </a:lnTo>
                  <a:lnTo>
                    <a:pt x="534" y="96"/>
                  </a:lnTo>
                  <a:lnTo>
                    <a:pt x="540" y="90"/>
                  </a:lnTo>
                  <a:lnTo>
                    <a:pt x="552" y="84"/>
                  </a:lnTo>
                  <a:lnTo>
                    <a:pt x="558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94" y="84"/>
                  </a:lnTo>
                  <a:lnTo>
                    <a:pt x="600" y="90"/>
                  </a:lnTo>
                  <a:lnTo>
                    <a:pt x="612" y="96"/>
                  </a:lnTo>
                  <a:lnTo>
                    <a:pt x="618" y="102"/>
                  </a:lnTo>
                  <a:lnTo>
                    <a:pt x="630" y="108"/>
                  </a:lnTo>
                  <a:lnTo>
                    <a:pt x="636" y="108"/>
                  </a:lnTo>
                  <a:lnTo>
                    <a:pt x="648" y="114"/>
                  </a:lnTo>
                  <a:lnTo>
                    <a:pt x="654" y="114"/>
                  </a:lnTo>
                  <a:lnTo>
                    <a:pt x="660" y="114"/>
                  </a:lnTo>
                  <a:lnTo>
                    <a:pt x="672" y="108"/>
                  </a:lnTo>
                  <a:lnTo>
                    <a:pt x="678" y="108"/>
                  </a:lnTo>
                  <a:lnTo>
                    <a:pt x="690" y="102"/>
                  </a:lnTo>
                  <a:lnTo>
                    <a:pt x="696" y="96"/>
                  </a:lnTo>
                  <a:lnTo>
                    <a:pt x="708" y="90"/>
                  </a:lnTo>
                  <a:lnTo>
                    <a:pt x="714" y="84"/>
                  </a:lnTo>
                  <a:lnTo>
                    <a:pt x="720" y="78"/>
                  </a:lnTo>
                  <a:lnTo>
                    <a:pt x="732" y="78"/>
                  </a:lnTo>
                  <a:lnTo>
                    <a:pt x="738" y="78"/>
                  </a:lnTo>
                  <a:lnTo>
                    <a:pt x="750" y="78"/>
                  </a:lnTo>
                  <a:lnTo>
                    <a:pt x="756" y="84"/>
                  </a:lnTo>
                  <a:lnTo>
                    <a:pt x="768" y="90"/>
                  </a:lnTo>
                  <a:lnTo>
                    <a:pt x="774" y="96"/>
                  </a:lnTo>
                  <a:lnTo>
                    <a:pt x="786" y="102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810" y="114"/>
                  </a:lnTo>
                  <a:lnTo>
                    <a:pt x="816" y="114"/>
                  </a:lnTo>
                  <a:lnTo>
                    <a:pt x="828" y="114"/>
                  </a:lnTo>
                  <a:lnTo>
                    <a:pt x="834" y="108"/>
                  </a:lnTo>
                  <a:lnTo>
                    <a:pt x="846" y="108"/>
                  </a:lnTo>
                  <a:lnTo>
                    <a:pt x="852" y="102"/>
                  </a:lnTo>
                  <a:lnTo>
                    <a:pt x="864" y="96"/>
                  </a:lnTo>
                  <a:lnTo>
                    <a:pt x="870" y="90"/>
                  </a:lnTo>
                  <a:lnTo>
                    <a:pt x="876" y="84"/>
                  </a:lnTo>
                  <a:lnTo>
                    <a:pt x="888" y="78"/>
                  </a:lnTo>
                  <a:lnTo>
                    <a:pt x="894" y="78"/>
                  </a:lnTo>
                  <a:lnTo>
                    <a:pt x="906" y="78"/>
                  </a:lnTo>
                  <a:lnTo>
                    <a:pt x="912" y="78"/>
                  </a:lnTo>
                  <a:lnTo>
                    <a:pt x="924" y="84"/>
                  </a:lnTo>
                  <a:lnTo>
                    <a:pt x="930" y="90"/>
                  </a:lnTo>
                  <a:lnTo>
                    <a:pt x="936" y="96"/>
                  </a:lnTo>
                  <a:lnTo>
                    <a:pt x="948" y="102"/>
                  </a:lnTo>
                  <a:lnTo>
                    <a:pt x="954" y="108"/>
                  </a:lnTo>
                  <a:lnTo>
                    <a:pt x="966" y="108"/>
                  </a:lnTo>
                  <a:lnTo>
                    <a:pt x="972" y="114"/>
                  </a:lnTo>
                  <a:lnTo>
                    <a:pt x="984" y="114"/>
                  </a:lnTo>
                  <a:lnTo>
                    <a:pt x="990" y="114"/>
                  </a:lnTo>
                  <a:lnTo>
                    <a:pt x="1002" y="108"/>
                  </a:lnTo>
                  <a:lnTo>
                    <a:pt x="1008" y="108"/>
                  </a:lnTo>
                  <a:lnTo>
                    <a:pt x="1014" y="102"/>
                  </a:lnTo>
                  <a:lnTo>
                    <a:pt x="1026" y="96"/>
                  </a:lnTo>
                  <a:lnTo>
                    <a:pt x="1032" y="90"/>
                  </a:lnTo>
                  <a:lnTo>
                    <a:pt x="1044" y="84"/>
                  </a:lnTo>
                  <a:lnTo>
                    <a:pt x="1050" y="78"/>
                  </a:lnTo>
                  <a:lnTo>
                    <a:pt x="1062" y="78"/>
                  </a:lnTo>
                  <a:lnTo>
                    <a:pt x="1068" y="78"/>
                  </a:lnTo>
                  <a:lnTo>
                    <a:pt x="1080" y="78"/>
                  </a:lnTo>
                  <a:lnTo>
                    <a:pt x="1086" y="84"/>
                  </a:lnTo>
                  <a:lnTo>
                    <a:pt x="1092" y="9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" name="Freeform 61"/>
            <p:cNvSpPr>
              <a:spLocks/>
            </p:cNvSpPr>
            <p:nvPr/>
          </p:nvSpPr>
          <p:spPr bwMode="auto">
            <a:xfrm>
              <a:off x="3257550" y="4086225"/>
              <a:ext cx="1743075" cy="2038350"/>
            </a:xfrm>
            <a:custGeom>
              <a:avLst/>
              <a:gdLst/>
              <a:ahLst/>
              <a:cxnLst>
                <a:cxn ang="0">
                  <a:pos x="18" y="102"/>
                </a:cxn>
                <a:cxn ang="0">
                  <a:pos x="48" y="114"/>
                </a:cxn>
                <a:cxn ang="0">
                  <a:pos x="72" y="114"/>
                </a:cxn>
                <a:cxn ang="0">
                  <a:pos x="96" y="96"/>
                </a:cxn>
                <a:cxn ang="0">
                  <a:pos x="126" y="72"/>
                </a:cxn>
                <a:cxn ang="0">
                  <a:pos x="150" y="72"/>
                </a:cxn>
                <a:cxn ang="0">
                  <a:pos x="174" y="96"/>
                </a:cxn>
                <a:cxn ang="0">
                  <a:pos x="204" y="120"/>
                </a:cxn>
                <a:cxn ang="0">
                  <a:pos x="228" y="126"/>
                </a:cxn>
                <a:cxn ang="0">
                  <a:pos x="252" y="102"/>
                </a:cxn>
                <a:cxn ang="0">
                  <a:pos x="276" y="72"/>
                </a:cxn>
                <a:cxn ang="0">
                  <a:pos x="306" y="60"/>
                </a:cxn>
                <a:cxn ang="0">
                  <a:pos x="330" y="84"/>
                </a:cxn>
                <a:cxn ang="0">
                  <a:pos x="354" y="126"/>
                </a:cxn>
                <a:cxn ang="0">
                  <a:pos x="384" y="150"/>
                </a:cxn>
                <a:cxn ang="0">
                  <a:pos x="408" y="120"/>
                </a:cxn>
                <a:cxn ang="0">
                  <a:pos x="432" y="54"/>
                </a:cxn>
                <a:cxn ang="0">
                  <a:pos x="462" y="0"/>
                </a:cxn>
                <a:cxn ang="0">
                  <a:pos x="486" y="42"/>
                </a:cxn>
                <a:cxn ang="0">
                  <a:pos x="510" y="222"/>
                </a:cxn>
                <a:cxn ang="0">
                  <a:pos x="540" y="528"/>
                </a:cxn>
                <a:cxn ang="0">
                  <a:pos x="564" y="864"/>
                </a:cxn>
                <a:cxn ang="0">
                  <a:pos x="588" y="1134"/>
                </a:cxn>
                <a:cxn ang="0">
                  <a:pos x="618" y="1272"/>
                </a:cxn>
                <a:cxn ang="0">
                  <a:pos x="642" y="1272"/>
                </a:cxn>
                <a:cxn ang="0">
                  <a:pos x="666" y="1206"/>
                </a:cxn>
                <a:cxn ang="0">
                  <a:pos x="696" y="1146"/>
                </a:cxn>
                <a:cxn ang="0">
                  <a:pos x="720" y="1134"/>
                </a:cxn>
                <a:cxn ang="0">
                  <a:pos x="744" y="1170"/>
                </a:cxn>
                <a:cxn ang="0">
                  <a:pos x="774" y="1212"/>
                </a:cxn>
                <a:cxn ang="0">
                  <a:pos x="798" y="1224"/>
                </a:cxn>
                <a:cxn ang="0">
                  <a:pos x="822" y="1206"/>
                </a:cxn>
                <a:cxn ang="0">
                  <a:pos x="852" y="1170"/>
                </a:cxn>
                <a:cxn ang="0">
                  <a:pos x="876" y="1158"/>
                </a:cxn>
                <a:cxn ang="0">
                  <a:pos x="900" y="1170"/>
                </a:cxn>
                <a:cxn ang="0">
                  <a:pos x="924" y="1200"/>
                </a:cxn>
                <a:cxn ang="0">
                  <a:pos x="954" y="1212"/>
                </a:cxn>
                <a:cxn ang="0">
                  <a:pos x="978" y="1206"/>
                </a:cxn>
                <a:cxn ang="0">
                  <a:pos x="1002" y="1182"/>
                </a:cxn>
                <a:cxn ang="0">
                  <a:pos x="1032" y="1170"/>
                </a:cxn>
                <a:cxn ang="0">
                  <a:pos x="1056" y="1170"/>
                </a:cxn>
                <a:cxn ang="0">
                  <a:pos x="1080" y="1188"/>
                </a:cxn>
              </a:cxnLst>
              <a:rect l="0" t="0" r="r" b="b"/>
              <a:pathLst>
                <a:path w="1098" h="1284">
                  <a:moveTo>
                    <a:pt x="0" y="90"/>
                  </a:moveTo>
                  <a:lnTo>
                    <a:pt x="12" y="96"/>
                  </a:lnTo>
                  <a:lnTo>
                    <a:pt x="18" y="102"/>
                  </a:lnTo>
                  <a:lnTo>
                    <a:pt x="30" y="108"/>
                  </a:lnTo>
                  <a:lnTo>
                    <a:pt x="36" y="114"/>
                  </a:lnTo>
                  <a:lnTo>
                    <a:pt x="48" y="114"/>
                  </a:lnTo>
                  <a:lnTo>
                    <a:pt x="54" y="120"/>
                  </a:lnTo>
                  <a:lnTo>
                    <a:pt x="60" y="114"/>
                  </a:lnTo>
                  <a:lnTo>
                    <a:pt x="72" y="114"/>
                  </a:lnTo>
                  <a:lnTo>
                    <a:pt x="78" y="108"/>
                  </a:lnTo>
                  <a:lnTo>
                    <a:pt x="90" y="102"/>
                  </a:lnTo>
                  <a:lnTo>
                    <a:pt x="96" y="96"/>
                  </a:lnTo>
                  <a:lnTo>
                    <a:pt x="108" y="84"/>
                  </a:lnTo>
                  <a:lnTo>
                    <a:pt x="114" y="78"/>
                  </a:lnTo>
                  <a:lnTo>
                    <a:pt x="126" y="72"/>
                  </a:lnTo>
                  <a:lnTo>
                    <a:pt x="132" y="72"/>
                  </a:lnTo>
                  <a:lnTo>
                    <a:pt x="138" y="72"/>
                  </a:lnTo>
                  <a:lnTo>
                    <a:pt x="150" y="72"/>
                  </a:lnTo>
                  <a:lnTo>
                    <a:pt x="156" y="78"/>
                  </a:lnTo>
                  <a:lnTo>
                    <a:pt x="168" y="84"/>
                  </a:lnTo>
                  <a:lnTo>
                    <a:pt x="174" y="96"/>
                  </a:lnTo>
                  <a:lnTo>
                    <a:pt x="186" y="102"/>
                  </a:lnTo>
                  <a:lnTo>
                    <a:pt x="192" y="114"/>
                  </a:lnTo>
                  <a:lnTo>
                    <a:pt x="204" y="120"/>
                  </a:lnTo>
                  <a:lnTo>
                    <a:pt x="210" y="126"/>
                  </a:lnTo>
                  <a:lnTo>
                    <a:pt x="216" y="126"/>
                  </a:lnTo>
                  <a:lnTo>
                    <a:pt x="228" y="126"/>
                  </a:lnTo>
                  <a:lnTo>
                    <a:pt x="234" y="120"/>
                  </a:lnTo>
                  <a:lnTo>
                    <a:pt x="246" y="114"/>
                  </a:lnTo>
                  <a:lnTo>
                    <a:pt x="252" y="102"/>
                  </a:lnTo>
                  <a:lnTo>
                    <a:pt x="264" y="90"/>
                  </a:lnTo>
                  <a:lnTo>
                    <a:pt x="270" y="78"/>
                  </a:lnTo>
                  <a:lnTo>
                    <a:pt x="276" y="72"/>
                  </a:lnTo>
                  <a:lnTo>
                    <a:pt x="288" y="60"/>
                  </a:lnTo>
                  <a:lnTo>
                    <a:pt x="294" y="60"/>
                  </a:lnTo>
                  <a:lnTo>
                    <a:pt x="306" y="60"/>
                  </a:lnTo>
                  <a:lnTo>
                    <a:pt x="312" y="66"/>
                  </a:lnTo>
                  <a:lnTo>
                    <a:pt x="324" y="72"/>
                  </a:lnTo>
                  <a:lnTo>
                    <a:pt x="330" y="84"/>
                  </a:lnTo>
                  <a:lnTo>
                    <a:pt x="342" y="96"/>
                  </a:lnTo>
                  <a:lnTo>
                    <a:pt x="348" y="114"/>
                  </a:lnTo>
                  <a:lnTo>
                    <a:pt x="354" y="126"/>
                  </a:lnTo>
                  <a:lnTo>
                    <a:pt x="366" y="138"/>
                  </a:lnTo>
                  <a:lnTo>
                    <a:pt x="372" y="150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402" y="138"/>
                  </a:lnTo>
                  <a:lnTo>
                    <a:pt x="408" y="120"/>
                  </a:lnTo>
                  <a:lnTo>
                    <a:pt x="420" y="102"/>
                  </a:lnTo>
                  <a:lnTo>
                    <a:pt x="426" y="78"/>
                  </a:lnTo>
                  <a:lnTo>
                    <a:pt x="432" y="54"/>
                  </a:lnTo>
                  <a:lnTo>
                    <a:pt x="444" y="30"/>
                  </a:lnTo>
                  <a:lnTo>
                    <a:pt x="450" y="12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80" y="12"/>
                  </a:lnTo>
                  <a:lnTo>
                    <a:pt x="486" y="42"/>
                  </a:lnTo>
                  <a:lnTo>
                    <a:pt x="492" y="84"/>
                  </a:lnTo>
                  <a:lnTo>
                    <a:pt x="504" y="150"/>
                  </a:lnTo>
                  <a:lnTo>
                    <a:pt x="510" y="222"/>
                  </a:lnTo>
                  <a:lnTo>
                    <a:pt x="522" y="318"/>
                  </a:lnTo>
                  <a:lnTo>
                    <a:pt x="528" y="420"/>
                  </a:lnTo>
                  <a:lnTo>
                    <a:pt x="540" y="528"/>
                  </a:lnTo>
                  <a:lnTo>
                    <a:pt x="546" y="642"/>
                  </a:lnTo>
                  <a:lnTo>
                    <a:pt x="558" y="756"/>
                  </a:lnTo>
                  <a:lnTo>
                    <a:pt x="564" y="864"/>
                  </a:lnTo>
                  <a:lnTo>
                    <a:pt x="570" y="966"/>
                  </a:lnTo>
                  <a:lnTo>
                    <a:pt x="582" y="1062"/>
                  </a:lnTo>
                  <a:lnTo>
                    <a:pt x="588" y="1134"/>
                  </a:lnTo>
                  <a:lnTo>
                    <a:pt x="600" y="1200"/>
                  </a:lnTo>
                  <a:lnTo>
                    <a:pt x="606" y="1242"/>
                  </a:lnTo>
                  <a:lnTo>
                    <a:pt x="618" y="1272"/>
                  </a:lnTo>
                  <a:lnTo>
                    <a:pt x="624" y="1284"/>
                  </a:lnTo>
                  <a:lnTo>
                    <a:pt x="636" y="1284"/>
                  </a:lnTo>
                  <a:lnTo>
                    <a:pt x="642" y="1272"/>
                  </a:lnTo>
                  <a:lnTo>
                    <a:pt x="648" y="1254"/>
                  </a:lnTo>
                  <a:lnTo>
                    <a:pt x="660" y="1230"/>
                  </a:lnTo>
                  <a:lnTo>
                    <a:pt x="666" y="1206"/>
                  </a:lnTo>
                  <a:lnTo>
                    <a:pt x="678" y="1182"/>
                  </a:lnTo>
                  <a:lnTo>
                    <a:pt x="684" y="1164"/>
                  </a:lnTo>
                  <a:lnTo>
                    <a:pt x="696" y="1146"/>
                  </a:lnTo>
                  <a:lnTo>
                    <a:pt x="702" y="1140"/>
                  </a:lnTo>
                  <a:lnTo>
                    <a:pt x="708" y="1134"/>
                  </a:lnTo>
                  <a:lnTo>
                    <a:pt x="720" y="1134"/>
                  </a:lnTo>
                  <a:lnTo>
                    <a:pt x="726" y="1146"/>
                  </a:lnTo>
                  <a:lnTo>
                    <a:pt x="738" y="1158"/>
                  </a:lnTo>
                  <a:lnTo>
                    <a:pt x="744" y="1170"/>
                  </a:lnTo>
                  <a:lnTo>
                    <a:pt x="756" y="1188"/>
                  </a:lnTo>
                  <a:lnTo>
                    <a:pt x="762" y="1200"/>
                  </a:lnTo>
                  <a:lnTo>
                    <a:pt x="774" y="1212"/>
                  </a:lnTo>
                  <a:lnTo>
                    <a:pt x="780" y="1218"/>
                  </a:lnTo>
                  <a:lnTo>
                    <a:pt x="786" y="1224"/>
                  </a:lnTo>
                  <a:lnTo>
                    <a:pt x="798" y="1224"/>
                  </a:lnTo>
                  <a:lnTo>
                    <a:pt x="804" y="1224"/>
                  </a:lnTo>
                  <a:lnTo>
                    <a:pt x="816" y="1212"/>
                  </a:lnTo>
                  <a:lnTo>
                    <a:pt x="822" y="1206"/>
                  </a:lnTo>
                  <a:lnTo>
                    <a:pt x="834" y="1194"/>
                  </a:lnTo>
                  <a:lnTo>
                    <a:pt x="840" y="1182"/>
                  </a:lnTo>
                  <a:lnTo>
                    <a:pt x="852" y="1170"/>
                  </a:lnTo>
                  <a:lnTo>
                    <a:pt x="858" y="1164"/>
                  </a:lnTo>
                  <a:lnTo>
                    <a:pt x="864" y="1158"/>
                  </a:lnTo>
                  <a:lnTo>
                    <a:pt x="876" y="1158"/>
                  </a:lnTo>
                  <a:lnTo>
                    <a:pt x="882" y="1158"/>
                  </a:lnTo>
                  <a:lnTo>
                    <a:pt x="894" y="1164"/>
                  </a:lnTo>
                  <a:lnTo>
                    <a:pt x="900" y="1170"/>
                  </a:lnTo>
                  <a:lnTo>
                    <a:pt x="912" y="1182"/>
                  </a:lnTo>
                  <a:lnTo>
                    <a:pt x="918" y="1188"/>
                  </a:lnTo>
                  <a:lnTo>
                    <a:pt x="924" y="1200"/>
                  </a:lnTo>
                  <a:lnTo>
                    <a:pt x="936" y="1206"/>
                  </a:lnTo>
                  <a:lnTo>
                    <a:pt x="942" y="1212"/>
                  </a:lnTo>
                  <a:lnTo>
                    <a:pt x="954" y="1212"/>
                  </a:lnTo>
                  <a:lnTo>
                    <a:pt x="960" y="1212"/>
                  </a:lnTo>
                  <a:lnTo>
                    <a:pt x="972" y="1212"/>
                  </a:lnTo>
                  <a:lnTo>
                    <a:pt x="978" y="1206"/>
                  </a:lnTo>
                  <a:lnTo>
                    <a:pt x="990" y="1200"/>
                  </a:lnTo>
                  <a:lnTo>
                    <a:pt x="996" y="1188"/>
                  </a:lnTo>
                  <a:lnTo>
                    <a:pt x="1002" y="1182"/>
                  </a:lnTo>
                  <a:lnTo>
                    <a:pt x="1014" y="1176"/>
                  </a:lnTo>
                  <a:lnTo>
                    <a:pt x="1020" y="1170"/>
                  </a:lnTo>
                  <a:lnTo>
                    <a:pt x="1032" y="1170"/>
                  </a:lnTo>
                  <a:lnTo>
                    <a:pt x="1038" y="1164"/>
                  </a:lnTo>
                  <a:lnTo>
                    <a:pt x="1050" y="1170"/>
                  </a:lnTo>
                  <a:lnTo>
                    <a:pt x="1056" y="1170"/>
                  </a:lnTo>
                  <a:lnTo>
                    <a:pt x="1068" y="1176"/>
                  </a:lnTo>
                  <a:lnTo>
                    <a:pt x="1074" y="1182"/>
                  </a:lnTo>
                  <a:lnTo>
                    <a:pt x="1080" y="1188"/>
                  </a:lnTo>
                  <a:lnTo>
                    <a:pt x="1092" y="1194"/>
                  </a:lnTo>
                  <a:lnTo>
                    <a:pt x="1098" y="120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0" name="Freeform 62"/>
            <p:cNvSpPr>
              <a:spLocks/>
            </p:cNvSpPr>
            <p:nvPr/>
          </p:nvSpPr>
          <p:spPr bwMode="auto">
            <a:xfrm>
              <a:off x="5000625" y="4924425"/>
              <a:ext cx="1743075" cy="1200150"/>
            </a:xfrm>
            <a:custGeom>
              <a:avLst/>
              <a:gdLst/>
              <a:ahLst/>
              <a:cxnLst>
                <a:cxn ang="0">
                  <a:pos x="18" y="678"/>
                </a:cxn>
                <a:cxn ang="0">
                  <a:pos x="42" y="672"/>
                </a:cxn>
                <a:cxn ang="0">
                  <a:pos x="72" y="654"/>
                </a:cxn>
                <a:cxn ang="0">
                  <a:pos x="96" y="642"/>
                </a:cxn>
                <a:cxn ang="0">
                  <a:pos x="120" y="648"/>
                </a:cxn>
                <a:cxn ang="0">
                  <a:pos x="150" y="660"/>
                </a:cxn>
                <a:cxn ang="0">
                  <a:pos x="174" y="678"/>
                </a:cxn>
                <a:cxn ang="0">
                  <a:pos x="198" y="678"/>
                </a:cxn>
                <a:cxn ang="0">
                  <a:pos x="228" y="660"/>
                </a:cxn>
                <a:cxn ang="0">
                  <a:pos x="252" y="648"/>
                </a:cxn>
                <a:cxn ang="0">
                  <a:pos x="276" y="642"/>
                </a:cxn>
                <a:cxn ang="0">
                  <a:pos x="306" y="654"/>
                </a:cxn>
                <a:cxn ang="0">
                  <a:pos x="330" y="672"/>
                </a:cxn>
                <a:cxn ang="0">
                  <a:pos x="354" y="678"/>
                </a:cxn>
                <a:cxn ang="0">
                  <a:pos x="384" y="666"/>
                </a:cxn>
                <a:cxn ang="0">
                  <a:pos x="408" y="648"/>
                </a:cxn>
                <a:cxn ang="0">
                  <a:pos x="432" y="642"/>
                </a:cxn>
                <a:cxn ang="0">
                  <a:pos x="462" y="648"/>
                </a:cxn>
                <a:cxn ang="0">
                  <a:pos x="486" y="666"/>
                </a:cxn>
                <a:cxn ang="0">
                  <a:pos x="510" y="678"/>
                </a:cxn>
                <a:cxn ang="0">
                  <a:pos x="540" y="672"/>
                </a:cxn>
                <a:cxn ang="0">
                  <a:pos x="564" y="654"/>
                </a:cxn>
                <a:cxn ang="0">
                  <a:pos x="588" y="642"/>
                </a:cxn>
                <a:cxn ang="0">
                  <a:pos x="618" y="642"/>
                </a:cxn>
                <a:cxn ang="0">
                  <a:pos x="642" y="660"/>
                </a:cxn>
                <a:cxn ang="0">
                  <a:pos x="666" y="684"/>
                </a:cxn>
                <a:cxn ang="0">
                  <a:pos x="690" y="684"/>
                </a:cxn>
                <a:cxn ang="0">
                  <a:pos x="720" y="660"/>
                </a:cxn>
                <a:cxn ang="0">
                  <a:pos x="744" y="636"/>
                </a:cxn>
                <a:cxn ang="0">
                  <a:pos x="768" y="630"/>
                </a:cxn>
                <a:cxn ang="0">
                  <a:pos x="798" y="654"/>
                </a:cxn>
                <a:cxn ang="0">
                  <a:pos x="822" y="684"/>
                </a:cxn>
                <a:cxn ang="0">
                  <a:pos x="846" y="696"/>
                </a:cxn>
                <a:cxn ang="0">
                  <a:pos x="876" y="672"/>
                </a:cxn>
                <a:cxn ang="0">
                  <a:pos x="900" y="630"/>
                </a:cxn>
                <a:cxn ang="0">
                  <a:pos x="924" y="606"/>
                </a:cxn>
                <a:cxn ang="0">
                  <a:pos x="954" y="636"/>
                </a:cxn>
                <a:cxn ang="0">
                  <a:pos x="978" y="702"/>
                </a:cxn>
                <a:cxn ang="0">
                  <a:pos x="1002" y="756"/>
                </a:cxn>
                <a:cxn ang="0">
                  <a:pos x="1032" y="714"/>
                </a:cxn>
                <a:cxn ang="0">
                  <a:pos x="1056" y="534"/>
                </a:cxn>
                <a:cxn ang="0">
                  <a:pos x="1080" y="228"/>
                </a:cxn>
              </a:cxnLst>
              <a:rect l="0" t="0" r="r" b="b"/>
              <a:pathLst>
                <a:path w="1098" h="756">
                  <a:moveTo>
                    <a:pt x="0" y="672"/>
                  </a:moveTo>
                  <a:lnTo>
                    <a:pt x="12" y="678"/>
                  </a:lnTo>
                  <a:lnTo>
                    <a:pt x="18" y="678"/>
                  </a:lnTo>
                  <a:lnTo>
                    <a:pt x="30" y="678"/>
                  </a:lnTo>
                  <a:lnTo>
                    <a:pt x="36" y="678"/>
                  </a:lnTo>
                  <a:lnTo>
                    <a:pt x="42" y="672"/>
                  </a:lnTo>
                  <a:lnTo>
                    <a:pt x="54" y="666"/>
                  </a:lnTo>
                  <a:lnTo>
                    <a:pt x="60" y="660"/>
                  </a:lnTo>
                  <a:lnTo>
                    <a:pt x="72" y="654"/>
                  </a:lnTo>
                  <a:lnTo>
                    <a:pt x="78" y="648"/>
                  </a:lnTo>
                  <a:lnTo>
                    <a:pt x="90" y="648"/>
                  </a:lnTo>
                  <a:lnTo>
                    <a:pt x="96" y="642"/>
                  </a:lnTo>
                  <a:lnTo>
                    <a:pt x="108" y="642"/>
                  </a:lnTo>
                  <a:lnTo>
                    <a:pt x="114" y="642"/>
                  </a:lnTo>
                  <a:lnTo>
                    <a:pt x="120" y="648"/>
                  </a:lnTo>
                  <a:lnTo>
                    <a:pt x="132" y="648"/>
                  </a:lnTo>
                  <a:lnTo>
                    <a:pt x="138" y="654"/>
                  </a:lnTo>
                  <a:lnTo>
                    <a:pt x="150" y="660"/>
                  </a:lnTo>
                  <a:lnTo>
                    <a:pt x="156" y="666"/>
                  </a:lnTo>
                  <a:lnTo>
                    <a:pt x="168" y="672"/>
                  </a:lnTo>
                  <a:lnTo>
                    <a:pt x="174" y="678"/>
                  </a:lnTo>
                  <a:lnTo>
                    <a:pt x="186" y="678"/>
                  </a:lnTo>
                  <a:lnTo>
                    <a:pt x="192" y="678"/>
                  </a:lnTo>
                  <a:lnTo>
                    <a:pt x="198" y="678"/>
                  </a:lnTo>
                  <a:lnTo>
                    <a:pt x="210" y="672"/>
                  </a:lnTo>
                  <a:lnTo>
                    <a:pt x="216" y="666"/>
                  </a:lnTo>
                  <a:lnTo>
                    <a:pt x="228" y="660"/>
                  </a:lnTo>
                  <a:lnTo>
                    <a:pt x="234" y="654"/>
                  </a:lnTo>
                  <a:lnTo>
                    <a:pt x="246" y="648"/>
                  </a:lnTo>
                  <a:lnTo>
                    <a:pt x="252" y="648"/>
                  </a:lnTo>
                  <a:lnTo>
                    <a:pt x="258" y="642"/>
                  </a:lnTo>
                  <a:lnTo>
                    <a:pt x="270" y="642"/>
                  </a:lnTo>
                  <a:lnTo>
                    <a:pt x="276" y="642"/>
                  </a:lnTo>
                  <a:lnTo>
                    <a:pt x="288" y="648"/>
                  </a:lnTo>
                  <a:lnTo>
                    <a:pt x="294" y="648"/>
                  </a:lnTo>
                  <a:lnTo>
                    <a:pt x="306" y="654"/>
                  </a:lnTo>
                  <a:lnTo>
                    <a:pt x="312" y="660"/>
                  </a:lnTo>
                  <a:lnTo>
                    <a:pt x="324" y="666"/>
                  </a:lnTo>
                  <a:lnTo>
                    <a:pt x="330" y="672"/>
                  </a:lnTo>
                  <a:lnTo>
                    <a:pt x="336" y="678"/>
                  </a:lnTo>
                  <a:lnTo>
                    <a:pt x="348" y="678"/>
                  </a:lnTo>
                  <a:lnTo>
                    <a:pt x="354" y="678"/>
                  </a:lnTo>
                  <a:lnTo>
                    <a:pt x="366" y="678"/>
                  </a:lnTo>
                  <a:lnTo>
                    <a:pt x="372" y="672"/>
                  </a:lnTo>
                  <a:lnTo>
                    <a:pt x="384" y="666"/>
                  </a:lnTo>
                  <a:lnTo>
                    <a:pt x="390" y="660"/>
                  </a:lnTo>
                  <a:lnTo>
                    <a:pt x="402" y="654"/>
                  </a:lnTo>
                  <a:lnTo>
                    <a:pt x="408" y="648"/>
                  </a:lnTo>
                  <a:lnTo>
                    <a:pt x="414" y="648"/>
                  </a:lnTo>
                  <a:lnTo>
                    <a:pt x="426" y="642"/>
                  </a:lnTo>
                  <a:lnTo>
                    <a:pt x="432" y="642"/>
                  </a:lnTo>
                  <a:lnTo>
                    <a:pt x="444" y="642"/>
                  </a:lnTo>
                  <a:lnTo>
                    <a:pt x="450" y="648"/>
                  </a:lnTo>
                  <a:lnTo>
                    <a:pt x="462" y="648"/>
                  </a:lnTo>
                  <a:lnTo>
                    <a:pt x="468" y="654"/>
                  </a:lnTo>
                  <a:lnTo>
                    <a:pt x="474" y="660"/>
                  </a:lnTo>
                  <a:lnTo>
                    <a:pt x="486" y="666"/>
                  </a:lnTo>
                  <a:lnTo>
                    <a:pt x="492" y="672"/>
                  </a:lnTo>
                  <a:lnTo>
                    <a:pt x="504" y="678"/>
                  </a:lnTo>
                  <a:lnTo>
                    <a:pt x="510" y="678"/>
                  </a:lnTo>
                  <a:lnTo>
                    <a:pt x="522" y="678"/>
                  </a:lnTo>
                  <a:lnTo>
                    <a:pt x="528" y="678"/>
                  </a:lnTo>
                  <a:lnTo>
                    <a:pt x="540" y="672"/>
                  </a:lnTo>
                  <a:lnTo>
                    <a:pt x="546" y="666"/>
                  </a:lnTo>
                  <a:lnTo>
                    <a:pt x="552" y="660"/>
                  </a:lnTo>
                  <a:lnTo>
                    <a:pt x="564" y="654"/>
                  </a:lnTo>
                  <a:lnTo>
                    <a:pt x="570" y="648"/>
                  </a:lnTo>
                  <a:lnTo>
                    <a:pt x="582" y="642"/>
                  </a:lnTo>
                  <a:lnTo>
                    <a:pt x="588" y="642"/>
                  </a:lnTo>
                  <a:lnTo>
                    <a:pt x="600" y="636"/>
                  </a:lnTo>
                  <a:lnTo>
                    <a:pt x="606" y="642"/>
                  </a:lnTo>
                  <a:lnTo>
                    <a:pt x="618" y="642"/>
                  </a:lnTo>
                  <a:lnTo>
                    <a:pt x="624" y="648"/>
                  </a:lnTo>
                  <a:lnTo>
                    <a:pt x="630" y="654"/>
                  </a:lnTo>
                  <a:lnTo>
                    <a:pt x="642" y="660"/>
                  </a:lnTo>
                  <a:lnTo>
                    <a:pt x="648" y="672"/>
                  </a:lnTo>
                  <a:lnTo>
                    <a:pt x="660" y="678"/>
                  </a:lnTo>
                  <a:lnTo>
                    <a:pt x="666" y="684"/>
                  </a:lnTo>
                  <a:lnTo>
                    <a:pt x="678" y="684"/>
                  </a:lnTo>
                  <a:lnTo>
                    <a:pt x="684" y="684"/>
                  </a:lnTo>
                  <a:lnTo>
                    <a:pt x="690" y="684"/>
                  </a:lnTo>
                  <a:lnTo>
                    <a:pt x="702" y="678"/>
                  </a:lnTo>
                  <a:lnTo>
                    <a:pt x="708" y="672"/>
                  </a:lnTo>
                  <a:lnTo>
                    <a:pt x="720" y="660"/>
                  </a:lnTo>
                  <a:lnTo>
                    <a:pt x="726" y="654"/>
                  </a:lnTo>
                  <a:lnTo>
                    <a:pt x="738" y="642"/>
                  </a:lnTo>
                  <a:lnTo>
                    <a:pt x="744" y="636"/>
                  </a:lnTo>
                  <a:lnTo>
                    <a:pt x="756" y="630"/>
                  </a:lnTo>
                  <a:lnTo>
                    <a:pt x="762" y="630"/>
                  </a:lnTo>
                  <a:lnTo>
                    <a:pt x="768" y="630"/>
                  </a:lnTo>
                  <a:lnTo>
                    <a:pt x="780" y="636"/>
                  </a:lnTo>
                  <a:lnTo>
                    <a:pt x="786" y="642"/>
                  </a:lnTo>
                  <a:lnTo>
                    <a:pt x="798" y="654"/>
                  </a:lnTo>
                  <a:lnTo>
                    <a:pt x="804" y="666"/>
                  </a:lnTo>
                  <a:lnTo>
                    <a:pt x="816" y="678"/>
                  </a:lnTo>
                  <a:lnTo>
                    <a:pt x="822" y="684"/>
                  </a:lnTo>
                  <a:lnTo>
                    <a:pt x="834" y="696"/>
                  </a:lnTo>
                  <a:lnTo>
                    <a:pt x="840" y="696"/>
                  </a:lnTo>
                  <a:lnTo>
                    <a:pt x="846" y="696"/>
                  </a:lnTo>
                  <a:lnTo>
                    <a:pt x="858" y="690"/>
                  </a:lnTo>
                  <a:lnTo>
                    <a:pt x="864" y="684"/>
                  </a:lnTo>
                  <a:lnTo>
                    <a:pt x="876" y="672"/>
                  </a:lnTo>
                  <a:lnTo>
                    <a:pt x="882" y="660"/>
                  </a:lnTo>
                  <a:lnTo>
                    <a:pt x="894" y="642"/>
                  </a:lnTo>
                  <a:lnTo>
                    <a:pt x="900" y="630"/>
                  </a:lnTo>
                  <a:lnTo>
                    <a:pt x="906" y="618"/>
                  </a:lnTo>
                  <a:lnTo>
                    <a:pt x="918" y="606"/>
                  </a:lnTo>
                  <a:lnTo>
                    <a:pt x="924" y="606"/>
                  </a:lnTo>
                  <a:lnTo>
                    <a:pt x="936" y="612"/>
                  </a:lnTo>
                  <a:lnTo>
                    <a:pt x="942" y="618"/>
                  </a:lnTo>
                  <a:lnTo>
                    <a:pt x="954" y="636"/>
                  </a:lnTo>
                  <a:lnTo>
                    <a:pt x="960" y="654"/>
                  </a:lnTo>
                  <a:lnTo>
                    <a:pt x="972" y="678"/>
                  </a:lnTo>
                  <a:lnTo>
                    <a:pt x="978" y="702"/>
                  </a:lnTo>
                  <a:lnTo>
                    <a:pt x="984" y="726"/>
                  </a:lnTo>
                  <a:lnTo>
                    <a:pt x="996" y="744"/>
                  </a:lnTo>
                  <a:lnTo>
                    <a:pt x="1002" y="756"/>
                  </a:lnTo>
                  <a:lnTo>
                    <a:pt x="1014" y="756"/>
                  </a:lnTo>
                  <a:lnTo>
                    <a:pt x="1020" y="744"/>
                  </a:lnTo>
                  <a:lnTo>
                    <a:pt x="1032" y="714"/>
                  </a:lnTo>
                  <a:lnTo>
                    <a:pt x="1038" y="672"/>
                  </a:lnTo>
                  <a:lnTo>
                    <a:pt x="1050" y="606"/>
                  </a:lnTo>
                  <a:lnTo>
                    <a:pt x="1056" y="534"/>
                  </a:lnTo>
                  <a:lnTo>
                    <a:pt x="1062" y="438"/>
                  </a:lnTo>
                  <a:lnTo>
                    <a:pt x="1074" y="336"/>
                  </a:lnTo>
                  <a:lnTo>
                    <a:pt x="1080" y="228"/>
                  </a:lnTo>
                  <a:lnTo>
                    <a:pt x="1092" y="114"/>
                  </a:lnTo>
                  <a:lnTo>
                    <a:pt x="1098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" name="Freeform 63"/>
            <p:cNvSpPr>
              <a:spLocks/>
            </p:cNvSpPr>
            <p:nvPr/>
          </p:nvSpPr>
          <p:spPr bwMode="auto">
            <a:xfrm>
              <a:off x="6743700" y="4086225"/>
              <a:ext cx="1295400" cy="838200"/>
            </a:xfrm>
            <a:custGeom>
              <a:avLst/>
              <a:gdLst/>
              <a:ahLst/>
              <a:cxnLst>
                <a:cxn ang="0">
                  <a:pos x="12" y="420"/>
                </a:cxn>
                <a:cxn ang="0">
                  <a:pos x="24" y="222"/>
                </a:cxn>
                <a:cxn ang="0">
                  <a:pos x="42" y="84"/>
                </a:cxn>
                <a:cxn ang="0">
                  <a:pos x="60" y="12"/>
                </a:cxn>
                <a:cxn ang="0">
                  <a:pos x="78" y="0"/>
                </a:cxn>
                <a:cxn ang="0">
                  <a:pos x="96" y="30"/>
                </a:cxn>
                <a:cxn ang="0">
                  <a:pos x="114" y="78"/>
                </a:cxn>
                <a:cxn ang="0">
                  <a:pos x="132" y="120"/>
                </a:cxn>
                <a:cxn ang="0">
                  <a:pos x="150" y="144"/>
                </a:cxn>
                <a:cxn ang="0">
                  <a:pos x="168" y="150"/>
                </a:cxn>
                <a:cxn ang="0">
                  <a:pos x="180" y="126"/>
                </a:cxn>
                <a:cxn ang="0">
                  <a:pos x="198" y="96"/>
                </a:cxn>
                <a:cxn ang="0">
                  <a:pos x="216" y="72"/>
                </a:cxn>
                <a:cxn ang="0">
                  <a:pos x="234" y="60"/>
                </a:cxn>
                <a:cxn ang="0">
                  <a:pos x="252" y="60"/>
                </a:cxn>
                <a:cxn ang="0">
                  <a:pos x="270" y="78"/>
                </a:cxn>
                <a:cxn ang="0">
                  <a:pos x="288" y="102"/>
                </a:cxn>
                <a:cxn ang="0">
                  <a:pos x="306" y="120"/>
                </a:cxn>
                <a:cxn ang="0">
                  <a:pos x="318" y="126"/>
                </a:cxn>
                <a:cxn ang="0">
                  <a:pos x="336" y="120"/>
                </a:cxn>
                <a:cxn ang="0">
                  <a:pos x="354" y="102"/>
                </a:cxn>
                <a:cxn ang="0">
                  <a:pos x="372" y="84"/>
                </a:cxn>
                <a:cxn ang="0">
                  <a:pos x="390" y="72"/>
                </a:cxn>
                <a:cxn ang="0">
                  <a:pos x="408" y="72"/>
                </a:cxn>
                <a:cxn ang="0">
                  <a:pos x="426" y="78"/>
                </a:cxn>
                <a:cxn ang="0">
                  <a:pos x="444" y="96"/>
                </a:cxn>
                <a:cxn ang="0">
                  <a:pos x="456" y="108"/>
                </a:cxn>
                <a:cxn ang="0">
                  <a:pos x="474" y="114"/>
                </a:cxn>
                <a:cxn ang="0">
                  <a:pos x="492" y="114"/>
                </a:cxn>
                <a:cxn ang="0">
                  <a:pos x="510" y="108"/>
                </a:cxn>
                <a:cxn ang="0">
                  <a:pos x="528" y="96"/>
                </a:cxn>
                <a:cxn ang="0">
                  <a:pos x="546" y="84"/>
                </a:cxn>
                <a:cxn ang="0">
                  <a:pos x="564" y="78"/>
                </a:cxn>
                <a:cxn ang="0">
                  <a:pos x="582" y="78"/>
                </a:cxn>
                <a:cxn ang="0">
                  <a:pos x="600" y="90"/>
                </a:cxn>
                <a:cxn ang="0">
                  <a:pos x="612" y="102"/>
                </a:cxn>
                <a:cxn ang="0">
                  <a:pos x="630" y="108"/>
                </a:cxn>
                <a:cxn ang="0">
                  <a:pos x="648" y="114"/>
                </a:cxn>
                <a:cxn ang="0">
                  <a:pos x="666" y="108"/>
                </a:cxn>
                <a:cxn ang="0">
                  <a:pos x="684" y="102"/>
                </a:cxn>
                <a:cxn ang="0">
                  <a:pos x="702" y="90"/>
                </a:cxn>
                <a:cxn ang="0">
                  <a:pos x="720" y="78"/>
                </a:cxn>
                <a:cxn ang="0">
                  <a:pos x="738" y="78"/>
                </a:cxn>
                <a:cxn ang="0">
                  <a:pos x="750" y="84"/>
                </a:cxn>
                <a:cxn ang="0">
                  <a:pos x="768" y="96"/>
                </a:cxn>
                <a:cxn ang="0">
                  <a:pos x="786" y="108"/>
                </a:cxn>
                <a:cxn ang="0">
                  <a:pos x="804" y="114"/>
                </a:cxn>
              </a:cxnLst>
              <a:rect l="0" t="0" r="r" b="b"/>
              <a:pathLst>
                <a:path w="816" h="528">
                  <a:moveTo>
                    <a:pt x="0" y="528"/>
                  </a:moveTo>
                  <a:lnTo>
                    <a:pt x="12" y="420"/>
                  </a:lnTo>
                  <a:lnTo>
                    <a:pt x="18" y="318"/>
                  </a:lnTo>
                  <a:lnTo>
                    <a:pt x="24" y="222"/>
                  </a:lnTo>
                  <a:lnTo>
                    <a:pt x="36" y="150"/>
                  </a:lnTo>
                  <a:lnTo>
                    <a:pt x="42" y="84"/>
                  </a:lnTo>
                  <a:lnTo>
                    <a:pt x="54" y="42"/>
                  </a:lnTo>
                  <a:lnTo>
                    <a:pt x="60" y="12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90" y="12"/>
                  </a:lnTo>
                  <a:lnTo>
                    <a:pt x="96" y="30"/>
                  </a:lnTo>
                  <a:lnTo>
                    <a:pt x="102" y="54"/>
                  </a:lnTo>
                  <a:lnTo>
                    <a:pt x="114" y="78"/>
                  </a:lnTo>
                  <a:lnTo>
                    <a:pt x="120" y="102"/>
                  </a:lnTo>
                  <a:lnTo>
                    <a:pt x="132" y="120"/>
                  </a:lnTo>
                  <a:lnTo>
                    <a:pt x="138" y="138"/>
                  </a:lnTo>
                  <a:lnTo>
                    <a:pt x="150" y="144"/>
                  </a:lnTo>
                  <a:lnTo>
                    <a:pt x="156" y="150"/>
                  </a:lnTo>
                  <a:lnTo>
                    <a:pt x="168" y="150"/>
                  </a:lnTo>
                  <a:lnTo>
                    <a:pt x="174" y="138"/>
                  </a:lnTo>
                  <a:lnTo>
                    <a:pt x="180" y="126"/>
                  </a:lnTo>
                  <a:lnTo>
                    <a:pt x="192" y="114"/>
                  </a:lnTo>
                  <a:lnTo>
                    <a:pt x="198" y="96"/>
                  </a:lnTo>
                  <a:lnTo>
                    <a:pt x="210" y="84"/>
                  </a:lnTo>
                  <a:lnTo>
                    <a:pt x="216" y="72"/>
                  </a:lnTo>
                  <a:lnTo>
                    <a:pt x="228" y="66"/>
                  </a:lnTo>
                  <a:lnTo>
                    <a:pt x="234" y="60"/>
                  </a:lnTo>
                  <a:lnTo>
                    <a:pt x="240" y="60"/>
                  </a:lnTo>
                  <a:lnTo>
                    <a:pt x="252" y="60"/>
                  </a:lnTo>
                  <a:lnTo>
                    <a:pt x="258" y="72"/>
                  </a:lnTo>
                  <a:lnTo>
                    <a:pt x="270" y="78"/>
                  </a:lnTo>
                  <a:lnTo>
                    <a:pt x="276" y="90"/>
                  </a:lnTo>
                  <a:lnTo>
                    <a:pt x="288" y="102"/>
                  </a:lnTo>
                  <a:lnTo>
                    <a:pt x="294" y="114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30" y="126"/>
                  </a:lnTo>
                  <a:lnTo>
                    <a:pt x="336" y="120"/>
                  </a:lnTo>
                  <a:lnTo>
                    <a:pt x="348" y="114"/>
                  </a:lnTo>
                  <a:lnTo>
                    <a:pt x="354" y="102"/>
                  </a:lnTo>
                  <a:lnTo>
                    <a:pt x="366" y="96"/>
                  </a:lnTo>
                  <a:lnTo>
                    <a:pt x="372" y="84"/>
                  </a:lnTo>
                  <a:lnTo>
                    <a:pt x="384" y="78"/>
                  </a:lnTo>
                  <a:lnTo>
                    <a:pt x="390" y="72"/>
                  </a:lnTo>
                  <a:lnTo>
                    <a:pt x="396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6" y="78"/>
                  </a:lnTo>
                  <a:lnTo>
                    <a:pt x="432" y="84"/>
                  </a:lnTo>
                  <a:lnTo>
                    <a:pt x="444" y="96"/>
                  </a:lnTo>
                  <a:lnTo>
                    <a:pt x="450" y="102"/>
                  </a:lnTo>
                  <a:lnTo>
                    <a:pt x="456" y="108"/>
                  </a:lnTo>
                  <a:lnTo>
                    <a:pt x="468" y="114"/>
                  </a:lnTo>
                  <a:lnTo>
                    <a:pt x="474" y="114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504" y="114"/>
                  </a:lnTo>
                  <a:lnTo>
                    <a:pt x="510" y="108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6" y="84"/>
                  </a:lnTo>
                  <a:lnTo>
                    <a:pt x="552" y="78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82" y="78"/>
                  </a:lnTo>
                  <a:lnTo>
                    <a:pt x="588" y="84"/>
                  </a:lnTo>
                  <a:lnTo>
                    <a:pt x="600" y="90"/>
                  </a:lnTo>
                  <a:lnTo>
                    <a:pt x="606" y="96"/>
                  </a:lnTo>
                  <a:lnTo>
                    <a:pt x="612" y="102"/>
                  </a:lnTo>
                  <a:lnTo>
                    <a:pt x="624" y="108"/>
                  </a:lnTo>
                  <a:lnTo>
                    <a:pt x="630" y="108"/>
                  </a:lnTo>
                  <a:lnTo>
                    <a:pt x="642" y="114"/>
                  </a:lnTo>
                  <a:lnTo>
                    <a:pt x="648" y="114"/>
                  </a:lnTo>
                  <a:lnTo>
                    <a:pt x="660" y="114"/>
                  </a:lnTo>
                  <a:lnTo>
                    <a:pt x="666" y="108"/>
                  </a:lnTo>
                  <a:lnTo>
                    <a:pt x="672" y="108"/>
                  </a:lnTo>
                  <a:lnTo>
                    <a:pt x="684" y="102"/>
                  </a:lnTo>
                  <a:lnTo>
                    <a:pt x="690" y="96"/>
                  </a:lnTo>
                  <a:lnTo>
                    <a:pt x="702" y="90"/>
                  </a:lnTo>
                  <a:lnTo>
                    <a:pt x="708" y="84"/>
                  </a:lnTo>
                  <a:lnTo>
                    <a:pt x="720" y="78"/>
                  </a:lnTo>
                  <a:lnTo>
                    <a:pt x="726" y="78"/>
                  </a:lnTo>
                  <a:lnTo>
                    <a:pt x="738" y="78"/>
                  </a:lnTo>
                  <a:lnTo>
                    <a:pt x="744" y="78"/>
                  </a:lnTo>
                  <a:lnTo>
                    <a:pt x="750" y="84"/>
                  </a:lnTo>
                  <a:lnTo>
                    <a:pt x="762" y="90"/>
                  </a:lnTo>
                  <a:lnTo>
                    <a:pt x="768" y="96"/>
                  </a:lnTo>
                  <a:lnTo>
                    <a:pt x="780" y="102"/>
                  </a:lnTo>
                  <a:lnTo>
                    <a:pt x="786" y="108"/>
                  </a:lnTo>
                  <a:lnTo>
                    <a:pt x="798" y="108"/>
                  </a:lnTo>
                  <a:lnTo>
                    <a:pt x="804" y="114"/>
                  </a:lnTo>
                  <a:lnTo>
                    <a:pt x="816" y="11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" name="Rectangle 65"/>
            <p:cNvSpPr>
              <a:spLocks noChangeArrowheads="1"/>
            </p:cNvSpPr>
            <p:nvPr/>
          </p:nvSpPr>
          <p:spPr bwMode="auto">
            <a:xfrm>
              <a:off x="4524375" y="6677026"/>
              <a:ext cx="581980" cy="147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Time (sec)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" name="Rectangle 66"/>
            <p:cNvSpPr>
              <a:spLocks noChangeArrowheads="1"/>
            </p:cNvSpPr>
            <p:nvPr/>
          </p:nvSpPr>
          <p:spPr bwMode="auto">
            <a:xfrm rot="16200000">
              <a:off x="769076" y="5012558"/>
              <a:ext cx="544645" cy="147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Amplitude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362200" y="5029198"/>
              <a:ext cx="1364248" cy="7168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=10</a:t>
              </a:r>
            </a:p>
          </p:txBody>
        </p:sp>
      </p:grpSp>
      <p:grpSp>
        <p:nvGrpSpPr>
          <p:cNvPr id="3" name="Group 186"/>
          <p:cNvGrpSpPr/>
          <p:nvPr/>
        </p:nvGrpSpPr>
        <p:grpSpPr>
          <a:xfrm>
            <a:off x="1627188" y="123825"/>
            <a:ext cx="5247100" cy="2600796"/>
            <a:chOff x="838200" y="123825"/>
            <a:chExt cx="6983413" cy="3461424"/>
          </a:xfrm>
        </p:grpSpPr>
        <p:sp>
          <p:nvSpPr>
            <p:cNvPr id="141" name="Rectangle 8"/>
            <p:cNvSpPr>
              <a:spLocks noChangeArrowheads="1"/>
            </p:cNvSpPr>
            <p:nvPr/>
          </p:nvSpPr>
          <p:spPr bwMode="auto">
            <a:xfrm>
              <a:off x="1323975" y="276225"/>
              <a:ext cx="6496050" cy="29527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2" name="Line 9"/>
            <p:cNvSpPr>
              <a:spLocks noChangeShapeType="1"/>
            </p:cNvSpPr>
            <p:nvPr/>
          </p:nvSpPr>
          <p:spPr bwMode="auto">
            <a:xfrm>
              <a:off x="1323975" y="27622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3" name="Line 10"/>
            <p:cNvSpPr>
              <a:spLocks noChangeShapeType="1"/>
            </p:cNvSpPr>
            <p:nvPr/>
          </p:nvSpPr>
          <p:spPr bwMode="auto">
            <a:xfrm>
              <a:off x="1323975" y="322897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4" name="Line 11"/>
            <p:cNvSpPr>
              <a:spLocks noChangeShapeType="1"/>
            </p:cNvSpPr>
            <p:nvPr/>
          </p:nvSpPr>
          <p:spPr bwMode="auto">
            <a:xfrm flipV="1">
              <a:off x="782002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5" name="Line 12"/>
            <p:cNvSpPr>
              <a:spLocks noChangeShapeType="1"/>
            </p:cNvSpPr>
            <p:nvPr/>
          </p:nvSpPr>
          <p:spPr bwMode="auto">
            <a:xfrm flipV="1">
              <a:off x="132397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8" name="Line 13"/>
            <p:cNvSpPr>
              <a:spLocks noChangeShapeType="1"/>
            </p:cNvSpPr>
            <p:nvPr/>
          </p:nvSpPr>
          <p:spPr bwMode="auto">
            <a:xfrm>
              <a:off x="1323975" y="322897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9" name="Line 14"/>
            <p:cNvSpPr>
              <a:spLocks noChangeShapeType="1"/>
            </p:cNvSpPr>
            <p:nvPr/>
          </p:nvSpPr>
          <p:spPr bwMode="auto">
            <a:xfrm flipV="1">
              <a:off x="132397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0" name="Line 15"/>
            <p:cNvSpPr>
              <a:spLocks noChangeShapeType="1"/>
            </p:cNvSpPr>
            <p:nvPr/>
          </p:nvSpPr>
          <p:spPr bwMode="auto">
            <a:xfrm flipV="1">
              <a:off x="13239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1" name="Line 16"/>
            <p:cNvSpPr>
              <a:spLocks noChangeShapeType="1"/>
            </p:cNvSpPr>
            <p:nvPr/>
          </p:nvSpPr>
          <p:spPr bwMode="auto">
            <a:xfrm>
              <a:off x="13239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2" name="Rectangle 17"/>
            <p:cNvSpPr>
              <a:spLocks noChangeArrowheads="1"/>
            </p:cNvSpPr>
            <p:nvPr/>
          </p:nvSpPr>
          <p:spPr bwMode="auto">
            <a:xfrm>
              <a:off x="1257301" y="3257550"/>
              <a:ext cx="151476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Line 18"/>
            <p:cNvSpPr>
              <a:spLocks noChangeShapeType="1"/>
            </p:cNvSpPr>
            <p:nvPr/>
          </p:nvSpPr>
          <p:spPr bwMode="auto">
            <a:xfrm flipV="1">
              <a:off x="25050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4" name="Line 19"/>
            <p:cNvSpPr>
              <a:spLocks noChangeShapeType="1"/>
            </p:cNvSpPr>
            <p:nvPr/>
          </p:nvSpPr>
          <p:spPr bwMode="auto">
            <a:xfrm>
              <a:off x="25050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" name="Rectangle 20"/>
            <p:cNvSpPr>
              <a:spLocks noChangeArrowheads="1"/>
            </p:cNvSpPr>
            <p:nvPr/>
          </p:nvSpPr>
          <p:spPr bwMode="auto">
            <a:xfrm>
              <a:off x="2324100" y="3257550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2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Line 21"/>
            <p:cNvSpPr>
              <a:spLocks noChangeShapeType="1"/>
            </p:cNvSpPr>
            <p:nvPr/>
          </p:nvSpPr>
          <p:spPr bwMode="auto">
            <a:xfrm flipV="1">
              <a:off x="36861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7" name="Line 22"/>
            <p:cNvSpPr>
              <a:spLocks noChangeShapeType="1"/>
            </p:cNvSpPr>
            <p:nvPr/>
          </p:nvSpPr>
          <p:spPr bwMode="auto">
            <a:xfrm>
              <a:off x="36861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8" name="Rectangle 23"/>
            <p:cNvSpPr>
              <a:spLocks noChangeArrowheads="1"/>
            </p:cNvSpPr>
            <p:nvPr/>
          </p:nvSpPr>
          <p:spPr bwMode="auto">
            <a:xfrm>
              <a:off x="3505199" y="3257551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4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Line 24"/>
            <p:cNvSpPr>
              <a:spLocks noChangeShapeType="1"/>
            </p:cNvSpPr>
            <p:nvPr/>
          </p:nvSpPr>
          <p:spPr bwMode="auto">
            <a:xfrm flipV="1">
              <a:off x="48672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0" name="Line 25"/>
            <p:cNvSpPr>
              <a:spLocks noChangeShapeType="1"/>
            </p:cNvSpPr>
            <p:nvPr/>
          </p:nvSpPr>
          <p:spPr bwMode="auto">
            <a:xfrm>
              <a:off x="48672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1" name="Rectangle 26"/>
            <p:cNvSpPr>
              <a:spLocks noChangeArrowheads="1"/>
            </p:cNvSpPr>
            <p:nvPr/>
          </p:nvSpPr>
          <p:spPr bwMode="auto">
            <a:xfrm>
              <a:off x="4686300" y="3257551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6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2" name="Line 27"/>
            <p:cNvSpPr>
              <a:spLocks noChangeShapeType="1"/>
            </p:cNvSpPr>
            <p:nvPr/>
          </p:nvSpPr>
          <p:spPr bwMode="auto">
            <a:xfrm flipV="1">
              <a:off x="60483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3" name="Line 28"/>
            <p:cNvSpPr>
              <a:spLocks noChangeShapeType="1"/>
            </p:cNvSpPr>
            <p:nvPr/>
          </p:nvSpPr>
          <p:spPr bwMode="auto">
            <a:xfrm>
              <a:off x="60483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4" name="Rectangle 29"/>
            <p:cNvSpPr>
              <a:spLocks noChangeArrowheads="1"/>
            </p:cNvSpPr>
            <p:nvPr/>
          </p:nvSpPr>
          <p:spPr bwMode="auto">
            <a:xfrm>
              <a:off x="5867401" y="3257551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8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5" name="Line 30"/>
            <p:cNvSpPr>
              <a:spLocks noChangeShapeType="1"/>
            </p:cNvSpPr>
            <p:nvPr/>
          </p:nvSpPr>
          <p:spPr bwMode="auto">
            <a:xfrm flipV="1">
              <a:off x="7229475" y="3162300"/>
              <a:ext cx="1588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6" name="Line 31"/>
            <p:cNvSpPr>
              <a:spLocks noChangeShapeType="1"/>
            </p:cNvSpPr>
            <p:nvPr/>
          </p:nvSpPr>
          <p:spPr bwMode="auto">
            <a:xfrm>
              <a:off x="7229475" y="276225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7" name="Rectangle 32"/>
            <p:cNvSpPr>
              <a:spLocks noChangeArrowheads="1"/>
            </p:cNvSpPr>
            <p:nvPr/>
          </p:nvSpPr>
          <p:spPr bwMode="auto">
            <a:xfrm>
              <a:off x="7162800" y="3257551"/>
              <a:ext cx="151476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8" name="Line 33"/>
            <p:cNvSpPr>
              <a:spLocks noChangeShapeType="1"/>
            </p:cNvSpPr>
            <p:nvPr/>
          </p:nvSpPr>
          <p:spPr bwMode="auto">
            <a:xfrm>
              <a:off x="1323975" y="3228975"/>
              <a:ext cx="571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9" name="Line 34"/>
            <p:cNvSpPr>
              <a:spLocks noChangeShapeType="1"/>
            </p:cNvSpPr>
            <p:nvPr/>
          </p:nvSpPr>
          <p:spPr bwMode="auto">
            <a:xfrm flipH="1">
              <a:off x="7753350" y="322897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0" name="Rectangle 35"/>
            <p:cNvSpPr>
              <a:spLocks noChangeArrowheads="1"/>
            </p:cNvSpPr>
            <p:nvPr/>
          </p:nvSpPr>
          <p:spPr bwMode="auto">
            <a:xfrm>
              <a:off x="838200" y="3076575"/>
              <a:ext cx="471493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-0.5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1" name="Line 36"/>
            <p:cNvSpPr>
              <a:spLocks noChangeShapeType="1"/>
            </p:cNvSpPr>
            <p:nvPr/>
          </p:nvSpPr>
          <p:spPr bwMode="auto">
            <a:xfrm>
              <a:off x="1323975" y="1752600"/>
              <a:ext cx="571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2" name="Line 37"/>
            <p:cNvSpPr>
              <a:spLocks noChangeShapeType="1"/>
            </p:cNvSpPr>
            <p:nvPr/>
          </p:nvSpPr>
          <p:spPr bwMode="auto">
            <a:xfrm flipH="1">
              <a:off x="7753350" y="1752600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3" name="Rectangle 38"/>
            <p:cNvSpPr>
              <a:spLocks noChangeArrowheads="1"/>
            </p:cNvSpPr>
            <p:nvPr/>
          </p:nvSpPr>
          <p:spPr bwMode="auto">
            <a:xfrm>
              <a:off x="1142999" y="1600200"/>
              <a:ext cx="151476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4" name="Line 39"/>
            <p:cNvSpPr>
              <a:spLocks noChangeShapeType="1"/>
            </p:cNvSpPr>
            <p:nvPr/>
          </p:nvSpPr>
          <p:spPr bwMode="auto">
            <a:xfrm>
              <a:off x="1323975" y="276225"/>
              <a:ext cx="571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5" name="Line 40"/>
            <p:cNvSpPr>
              <a:spLocks noChangeShapeType="1"/>
            </p:cNvSpPr>
            <p:nvPr/>
          </p:nvSpPr>
          <p:spPr bwMode="auto">
            <a:xfrm flipH="1">
              <a:off x="7753350" y="276225"/>
              <a:ext cx="666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" name="Rectangle 41"/>
            <p:cNvSpPr>
              <a:spLocks noChangeArrowheads="1"/>
            </p:cNvSpPr>
            <p:nvPr/>
          </p:nvSpPr>
          <p:spPr bwMode="auto">
            <a:xfrm>
              <a:off x="923925" y="123825"/>
              <a:ext cx="379755" cy="3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7" name="Line 42"/>
            <p:cNvSpPr>
              <a:spLocks noChangeShapeType="1"/>
            </p:cNvSpPr>
            <p:nvPr/>
          </p:nvSpPr>
          <p:spPr bwMode="auto">
            <a:xfrm>
              <a:off x="1323975" y="27622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8" name="Line 43"/>
            <p:cNvSpPr>
              <a:spLocks noChangeShapeType="1"/>
            </p:cNvSpPr>
            <p:nvPr/>
          </p:nvSpPr>
          <p:spPr bwMode="auto">
            <a:xfrm>
              <a:off x="1323975" y="3228975"/>
              <a:ext cx="6496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9" name="Line 44"/>
            <p:cNvSpPr>
              <a:spLocks noChangeShapeType="1"/>
            </p:cNvSpPr>
            <p:nvPr/>
          </p:nvSpPr>
          <p:spPr bwMode="auto">
            <a:xfrm flipV="1">
              <a:off x="782002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" name="Line 45"/>
            <p:cNvSpPr>
              <a:spLocks noChangeShapeType="1"/>
            </p:cNvSpPr>
            <p:nvPr/>
          </p:nvSpPr>
          <p:spPr bwMode="auto">
            <a:xfrm flipV="1">
              <a:off x="1323975" y="276225"/>
              <a:ext cx="1588" cy="2952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1" name="Freeform 46"/>
            <p:cNvSpPr>
              <a:spLocks/>
            </p:cNvSpPr>
            <p:nvPr/>
          </p:nvSpPr>
          <p:spPr bwMode="auto">
            <a:xfrm>
              <a:off x="1323975" y="457200"/>
              <a:ext cx="3943350" cy="1981200"/>
            </a:xfrm>
            <a:custGeom>
              <a:avLst/>
              <a:gdLst/>
              <a:ahLst/>
              <a:cxnLst>
                <a:cxn ang="0">
                  <a:pos x="36" y="834"/>
                </a:cxn>
                <a:cxn ang="0">
                  <a:pos x="96" y="690"/>
                </a:cxn>
                <a:cxn ang="0">
                  <a:pos x="156" y="522"/>
                </a:cxn>
                <a:cxn ang="0">
                  <a:pos x="210" y="432"/>
                </a:cxn>
                <a:cxn ang="0">
                  <a:pos x="270" y="516"/>
                </a:cxn>
                <a:cxn ang="0">
                  <a:pos x="330" y="762"/>
                </a:cxn>
                <a:cxn ang="0">
                  <a:pos x="390" y="1056"/>
                </a:cxn>
                <a:cxn ang="0">
                  <a:pos x="450" y="1230"/>
                </a:cxn>
                <a:cxn ang="0">
                  <a:pos x="504" y="1206"/>
                </a:cxn>
                <a:cxn ang="0">
                  <a:pos x="564" y="1032"/>
                </a:cxn>
                <a:cxn ang="0">
                  <a:pos x="624" y="870"/>
                </a:cxn>
                <a:cxn ang="0">
                  <a:pos x="684" y="846"/>
                </a:cxn>
                <a:cxn ang="0">
                  <a:pos x="744" y="954"/>
                </a:cxn>
                <a:cxn ang="0">
                  <a:pos x="798" y="1056"/>
                </a:cxn>
                <a:cxn ang="0">
                  <a:pos x="858" y="996"/>
                </a:cxn>
                <a:cxn ang="0">
                  <a:pos x="918" y="726"/>
                </a:cxn>
                <a:cxn ang="0">
                  <a:pos x="978" y="342"/>
                </a:cxn>
                <a:cxn ang="0">
                  <a:pos x="1032" y="60"/>
                </a:cxn>
                <a:cxn ang="0">
                  <a:pos x="1092" y="18"/>
                </a:cxn>
                <a:cxn ang="0">
                  <a:pos x="1152" y="216"/>
                </a:cxn>
                <a:cxn ang="0">
                  <a:pos x="1212" y="510"/>
                </a:cxn>
                <a:cxn ang="0">
                  <a:pos x="1272" y="714"/>
                </a:cxn>
                <a:cxn ang="0">
                  <a:pos x="1326" y="750"/>
                </a:cxn>
                <a:cxn ang="0">
                  <a:pos x="1386" y="684"/>
                </a:cxn>
                <a:cxn ang="0">
                  <a:pos x="1446" y="654"/>
                </a:cxn>
                <a:cxn ang="0">
                  <a:pos x="1506" y="726"/>
                </a:cxn>
                <a:cxn ang="0">
                  <a:pos x="1566" y="864"/>
                </a:cxn>
                <a:cxn ang="0">
                  <a:pos x="1620" y="954"/>
                </a:cxn>
                <a:cxn ang="0">
                  <a:pos x="1680" y="900"/>
                </a:cxn>
                <a:cxn ang="0">
                  <a:pos x="1740" y="726"/>
                </a:cxn>
                <a:cxn ang="0">
                  <a:pos x="1800" y="570"/>
                </a:cxn>
                <a:cxn ang="0">
                  <a:pos x="1860" y="552"/>
                </a:cxn>
                <a:cxn ang="0">
                  <a:pos x="1914" y="696"/>
                </a:cxn>
                <a:cxn ang="0">
                  <a:pos x="1974" y="912"/>
                </a:cxn>
                <a:cxn ang="0">
                  <a:pos x="2034" y="1032"/>
                </a:cxn>
                <a:cxn ang="0">
                  <a:pos x="2094" y="990"/>
                </a:cxn>
                <a:cxn ang="0">
                  <a:pos x="2148" y="828"/>
                </a:cxn>
                <a:cxn ang="0">
                  <a:pos x="2208" y="702"/>
                </a:cxn>
                <a:cxn ang="0">
                  <a:pos x="2268" y="714"/>
                </a:cxn>
                <a:cxn ang="0">
                  <a:pos x="2328" y="870"/>
                </a:cxn>
                <a:cxn ang="0">
                  <a:pos x="2388" y="1044"/>
                </a:cxn>
                <a:cxn ang="0">
                  <a:pos x="2442" y="1092"/>
                </a:cxn>
              </a:cxnLst>
              <a:rect l="0" t="0" r="r" b="b"/>
              <a:pathLst>
                <a:path w="2484" h="1248">
                  <a:moveTo>
                    <a:pt x="0" y="894"/>
                  </a:moveTo>
                  <a:lnTo>
                    <a:pt x="18" y="870"/>
                  </a:lnTo>
                  <a:lnTo>
                    <a:pt x="36" y="834"/>
                  </a:lnTo>
                  <a:lnTo>
                    <a:pt x="54" y="792"/>
                  </a:lnTo>
                  <a:lnTo>
                    <a:pt x="78" y="744"/>
                  </a:lnTo>
                  <a:lnTo>
                    <a:pt x="96" y="690"/>
                  </a:lnTo>
                  <a:lnTo>
                    <a:pt x="114" y="630"/>
                  </a:lnTo>
                  <a:lnTo>
                    <a:pt x="132" y="576"/>
                  </a:lnTo>
                  <a:lnTo>
                    <a:pt x="156" y="522"/>
                  </a:lnTo>
                  <a:lnTo>
                    <a:pt x="174" y="474"/>
                  </a:lnTo>
                  <a:lnTo>
                    <a:pt x="192" y="444"/>
                  </a:lnTo>
                  <a:lnTo>
                    <a:pt x="210" y="432"/>
                  </a:lnTo>
                  <a:lnTo>
                    <a:pt x="234" y="438"/>
                  </a:lnTo>
                  <a:lnTo>
                    <a:pt x="252" y="468"/>
                  </a:lnTo>
                  <a:lnTo>
                    <a:pt x="270" y="516"/>
                  </a:lnTo>
                  <a:lnTo>
                    <a:pt x="288" y="582"/>
                  </a:lnTo>
                  <a:lnTo>
                    <a:pt x="312" y="666"/>
                  </a:lnTo>
                  <a:lnTo>
                    <a:pt x="330" y="762"/>
                  </a:lnTo>
                  <a:lnTo>
                    <a:pt x="348" y="864"/>
                  </a:lnTo>
                  <a:lnTo>
                    <a:pt x="372" y="966"/>
                  </a:lnTo>
                  <a:lnTo>
                    <a:pt x="390" y="1056"/>
                  </a:lnTo>
                  <a:lnTo>
                    <a:pt x="408" y="1134"/>
                  </a:lnTo>
                  <a:lnTo>
                    <a:pt x="426" y="1194"/>
                  </a:lnTo>
                  <a:lnTo>
                    <a:pt x="450" y="1230"/>
                  </a:lnTo>
                  <a:lnTo>
                    <a:pt x="468" y="1248"/>
                  </a:lnTo>
                  <a:lnTo>
                    <a:pt x="486" y="1236"/>
                  </a:lnTo>
                  <a:lnTo>
                    <a:pt x="504" y="1206"/>
                  </a:lnTo>
                  <a:lnTo>
                    <a:pt x="528" y="1158"/>
                  </a:lnTo>
                  <a:lnTo>
                    <a:pt x="546" y="1098"/>
                  </a:lnTo>
                  <a:lnTo>
                    <a:pt x="564" y="1032"/>
                  </a:lnTo>
                  <a:lnTo>
                    <a:pt x="582" y="972"/>
                  </a:lnTo>
                  <a:lnTo>
                    <a:pt x="606" y="912"/>
                  </a:lnTo>
                  <a:lnTo>
                    <a:pt x="624" y="870"/>
                  </a:lnTo>
                  <a:lnTo>
                    <a:pt x="642" y="846"/>
                  </a:lnTo>
                  <a:lnTo>
                    <a:pt x="660" y="834"/>
                  </a:lnTo>
                  <a:lnTo>
                    <a:pt x="684" y="846"/>
                  </a:lnTo>
                  <a:lnTo>
                    <a:pt x="702" y="870"/>
                  </a:lnTo>
                  <a:lnTo>
                    <a:pt x="720" y="906"/>
                  </a:lnTo>
                  <a:lnTo>
                    <a:pt x="744" y="954"/>
                  </a:lnTo>
                  <a:lnTo>
                    <a:pt x="762" y="996"/>
                  </a:lnTo>
                  <a:lnTo>
                    <a:pt x="780" y="1032"/>
                  </a:lnTo>
                  <a:lnTo>
                    <a:pt x="798" y="1056"/>
                  </a:lnTo>
                  <a:lnTo>
                    <a:pt x="822" y="1062"/>
                  </a:lnTo>
                  <a:lnTo>
                    <a:pt x="840" y="1044"/>
                  </a:lnTo>
                  <a:lnTo>
                    <a:pt x="858" y="996"/>
                  </a:lnTo>
                  <a:lnTo>
                    <a:pt x="876" y="930"/>
                  </a:lnTo>
                  <a:lnTo>
                    <a:pt x="900" y="834"/>
                  </a:lnTo>
                  <a:lnTo>
                    <a:pt x="918" y="726"/>
                  </a:lnTo>
                  <a:lnTo>
                    <a:pt x="936" y="600"/>
                  </a:lnTo>
                  <a:lnTo>
                    <a:pt x="954" y="468"/>
                  </a:lnTo>
                  <a:lnTo>
                    <a:pt x="978" y="342"/>
                  </a:lnTo>
                  <a:lnTo>
                    <a:pt x="996" y="228"/>
                  </a:lnTo>
                  <a:lnTo>
                    <a:pt x="1014" y="132"/>
                  </a:lnTo>
                  <a:lnTo>
                    <a:pt x="1032" y="60"/>
                  </a:lnTo>
                  <a:lnTo>
                    <a:pt x="1056" y="12"/>
                  </a:lnTo>
                  <a:lnTo>
                    <a:pt x="1074" y="0"/>
                  </a:lnTo>
                  <a:lnTo>
                    <a:pt x="1092" y="18"/>
                  </a:lnTo>
                  <a:lnTo>
                    <a:pt x="1116" y="66"/>
                  </a:lnTo>
                  <a:lnTo>
                    <a:pt x="1134" y="132"/>
                  </a:lnTo>
                  <a:lnTo>
                    <a:pt x="1152" y="216"/>
                  </a:lnTo>
                  <a:lnTo>
                    <a:pt x="1170" y="312"/>
                  </a:lnTo>
                  <a:lnTo>
                    <a:pt x="1194" y="414"/>
                  </a:lnTo>
                  <a:lnTo>
                    <a:pt x="1212" y="510"/>
                  </a:lnTo>
                  <a:lnTo>
                    <a:pt x="1230" y="594"/>
                  </a:lnTo>
                  <a:lnTo>
                    <a:pt x="1248" y="660"/>
                  </a:lnTo>
                  <a:lnTo>
                    <a:pt x="1272" y="714"/>
                  </a:lnTo>
                  <a:lnTo>
                    <a:pt x="1290" y="744"/>
                  </a:lnTo>
                  <a:lnTo>
                    <a:pt x="1308" y="756"/>
                  </a:lnTo>
                  <a:lnTo>
                    <a:pt x="1326" y="750"/>
                  </a:lnTo>
                  <a:lnTo>
                    <a:pt x="1350" y="732"/>
                  </a:lnTo>
                  <a:lnTo>
                    <a:pt x="1368" y="708"/>
                  </a:lnTo>
                  <a:lnTo>
                    <a:pt x="1386" y="684"/>
                  </a:lnTo>
                  <a:lnTo>
                    <a:pt x="1404" y="666"/>
                  </a:lnTo>
                  <a:lnTo>
                    <a:pt x="1428" y="654"/>
                  </a:lnTo>
                  <a:lnTo>
                    <a:pt x="1446" y="654"/>
                  </a:lnTo>
                  <a:lnTo>
                    <a:pt x="1464" y="666"/>
                  </a:lnTo>
                  <a:lnTo>
                    <a:pt x="1488" y="690"/>
                  </a:lnTo>
                  <a:lnTo>
                    <a:pt x="1506" y="726"/>
                  </a:lnTo>
                  <a:lnTo>
                    <a:pt x="1524" y="768"/>
                  </a:lnTo>
                  <a:lnTo>
                    <a:pt x="1542" y="816"/>
                  </a:lnTo>
                  <a:lnTo>
                    <a:pt x="1566" y="864"/>
                  </a:lnTo>
                  <a:lnTo>
                    <a:pt x="1584" y="906"/>
                  </a:lnTo>
                  <a:lnTo>
                    <a:pt x="1602" y="936"/>
                  </a:lnTo>
                  <a:lnTo>
                    <a:pt x="1620" y="954"/>
                  </a:lnTo>
                  <a:lnTo>
                    <a:pt x="1644" y="954"/>
                  </a:lnTo>
                  <a:lnTo>
                    <a:pt x="1662" y="936"/>
                  </a:lnTo>
                  <a:lnTo>
                    <a:pt x="1680" y="900"/>
                  </a:lnTo>
                  <a:lnTo>
                    <a:pt x="1698" y="852"/>
                  </a:lnTo>
                  <a:lnTo>
                    <a:pt x="1722" y="792"/>
                  </a:lnTo>
                  <a:lnTo>
                    <a:pt x="1740" y="726"/>
                  </a:lnTo>
                  <a:lnTo>
                    <a:pt x="1758" y="666"/>
                  </a:lnTo>
                  <a:lnTo>
                    <a:pt x="1776" y="612"/>
                  </a:lnTo>
                  <a:lnTo>
                    <a:pt x="1800" y="570"/>
                  </a:lnTo>
                  <a:lnTo>
                    <a:pt x="1818" y="540"/>
                  </a:lnTo>
                  <a:lnTo>
                    <a:pt x="1836" y="534"/>
                  </a:lnTo>
                  <a:lnTo>
                    <a:pt x="1860" y="552"/>
                  </a:lnTo>
                  <a:lnTo>
                    <a:pt x="1878" y="582"/>
                  </a:lnTo>
                  <a:lnTo>
                    <a:pt x="1896" y="636"/>
                  </a:lnTo>
                  <a:lnTo>
                    <a:pt x="1914" y="696"/>
                  </a:lnTo>
                  <a:lnTo>
                    <a:pt x="1938" y="768"/>
                  </a:lnTo>
                  <a:lnTo>
                    <a:pt x="1956" y="840"/>
                  </a:lnTo>
                  <a:lnTo>
                    <a:pt x="1974" y="912"/>
                  </a:lnTo>
                  <a:lnTo>
                    <a:pt x="1992" y="966"/>
                  </a:lnTo>
                  <a:lnTo>
                    <a:pt x="2016" y="1008"/>
                  </a:lnTo>
                  <a:lnTo>
                    <a:pt x="2034" y="1032"/>
                  </a:lnTo>
                  <a:lnTo>
                    <a:pt x="2052" y="1038"/>
                  </a:lnTo>
                  <a:lnTo>
                    <a:pt x="2070" y="1020"/>
                  </a:lnTo>
                  <a:lnTo>
                    <a:pt x="2094" y="990"/>
                  </a:lnTo>
                  <a:lnTo>
                    <a:pt x="2112" y="942"/>
                  </a:lnTo>
                  <a:lnTo>
                    <a:pt x="2130" y="888"/>
                  </a:lnTo>
                  <a:lnTo>
                    <a:pt x="2148" y="828"/>
                  </a:lnTo>
                  <a:lnTo>
                    <a:pt x="2172" y="774"/>
                  </a:lnTo>
                  <a:lnTo>
                    <a:pt x="2190" y="732"/>
                  </a:lnTo>
                  <a:lnTo>
                    <a:pt x="2208" y="702"/>
                  </a:lnTo>
                  <a:lnTo>
                    <a:pt x="2232" y="684"/>
                  </a:lnTo>
                  <a:lnTo>
                    <a:pt x="2250" y="690"/>
                  </a:lnTo>
                  <a:lnTo>
                    <a:pt x="2268" y="714"/>
                  </a:lnTo>
                  <a:lnTo>
                    <a:pt x="2286" y="756"/>
                  </a:lnTo>
                  <a:lnTo>
                    <a:pt x="2310" y="810"/>
                  </a:lnTo>
                  <a:lnTo>
                    <a:pt x="2328" y="870"/>
                  </a:lnTo>
                  <a:lnTo>
                    <a:pt x="2346" y="930"/>
                  </a:lnTo>
                  <a:lnTo>
                    <a:pt x="2364" y="990"/>
                  </a:lnTo>
                  <a:lnTo>
                    <a:pt x="2388" y="1044"/>
                  </a:lnTo>
                  <a:lnTo>
                    <a:pt x="2406" y="1074"/>
                  </a:lnTo>
                  <a:lnTo>
                    <a:pt x="2424" y="1092"/>
                  </a:lnTo>
                  <a:lnTo>
                    <a:pt x="2442" y="1092"/>
                  </a:lnTo>
                  <a:lnTo>
                    <a:pt x="2466" y="1074"/>
                  </a:lnTo>
                  <a:lnTo>
                    <a:pt x="2484" y="1038"/>
                  </a:lnTo>
                </a:path>
              </a:pathLst>
            </a:custGeom>
            <a:noFill/>
            <a:ln w="1905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2" name="Freeform 47"/>
            <p:cNvSpPr>
              <a:spLocks/>
            </p:cNvSpPr>
            <p:nvPr/>
          </p:nvSpPr>
          <p:spPr bwMode="auto">
            <a:xfrm>
              <a:off x="5267325" y="1152525"/>
              <a:ext cx="2552700" cy="1200150"/>
            </a:xfrm>
            <a:custGeom>
              <a:avLst/>
              <a:gdLst/>
              <a:ahLst/>
              <a:cxnLst>
                <a:cxn ang="0">
                  <a:pos x="18" y="552"/>
                </a:cxn>
                <a:cxn ang="0">
                  <a:pos x="60" y="438"/>
                </a:cxn>
                <a:cxn ang="0">
                  <a:pos x="96" y="336"/>
                </a:cxn>
                <a:cxn ang="0">
                  <a:pos x="138" y="288"/>
                </a:cxn>
                <a:cxn ang="0">
                  <a:pos x="174" y="306"/>
                </a:cxn>
                <a:cxn ang="0">
                  <a:pos x="216" y="390"/>
                </a:cxn>
                <a:cxn ang="0">
                  <a:pos x="252" y="492"/>
                </a:cxn>
                <a:cxn ang="0">
                  <a:pos x="294" y="582"/>
                </a:cxn>
                <a:cxn ang="0">
                  <a:pos x="330" y="612"/>
                </a:cxn>
                <a:cxn ang="0">
                  <a:pos x="372" y="564"/>
                </a:cxn>
                <a:cxn ang="0">
                  <a:pos x="408" y="450"/>
                </a:cxn>
                <a:cxn ang="0">
                  <a:pos x="450" y="312"/>
                </a:cxn>
                <a:cxn ang="0">
                  <a:pos x="492" y="192"/>
                </a:cxn>
                <a:cxn ang="0">
                  <a:pos x="528" y="132"/>
                </a:cxn>
                <a:cxn ang="0">
                  <a:pos x="570" y="156"/>
                </a:cxn>
                <a:cxn ang="0">
                  <a:pos x="606" y="258"/>
                </a:cxn>
                <a:cxn ang="0">
                  <a:pos x="648" y="396"/>
                </a:cxn>
                <a:cxn ang="0">
                  <a:pos x="684" y="528"/>
                </a:cxn>
                <a:cxn ang="0">
                  <a:pos x="726" y="606"/>
                </a:cxn>
                <a:cxn ang="0">
                  <a:pos x="762" y="600"/>
                </a:cxn>
                <a:cxn ang="0">
                  <a:pos x="804" y="516"/>
                </a:cxn>
                <a:cxn ang="0">
                  <a:pos x="840" y="378"/>
                </a:cxn>
                <a:cxn ang="0">
                  <a:pos x="882" y="222"/>
                </a:cxn>
                <a:cxn ang="0">
                  <a:pos x="918" y="90"/>
                </a:cxn>
                <a:cxn ang="0">
                  <a:pos x="960" y="12"/>
                </a:cxn>
                <a:cxn ang="0">
                  <a:pos x="996" y="0"/>
                </a:cxn>
                <a:cxn ang="0">
                  <a:pos x="1038" y="36"/>
                </a:cxn>
                <a:cxn ang="0">
                  <a:pos x="1074" y="96"/>
                </a:cxn>
                <a:cxn ang="0">
                  <a:pos x="1116" y="162"/>
                </a:cxn>
                <a:cxn ang="0">
                  <a:pos x="1152" y="210"/>
                </a:cxn>
                <a:cxn ang="0">
                  <a:pos x="1194" y="252"/>
                </a:cxn>
                <a:cxn ang="0">
                  <a:pos x="1236" y="294"/>
                </a:cxn>
                <a:cxn ang="0">
                  <a:pos x="1272" y="354"/>
                </a:cxn>
                <a:cxn ang="0">
                  <a:pos x="1314" y="444"/>
                </a:cxn>
                <a:cxn ang="0">
                  <a:pos x="1350" y="558"/>
                </a:cxn>
                <a:cxn ang="0">
                  <a:pos x="1392" y="666"/>
                </a:cxn>
                <a:cxn ang="0">
                  <a:pos x="1428" y="744"/>
                </a:cxn>
                <a:cxn ang="0">
                  <a:pos x="1470" y="750"/>
                </a:cxn>
                <a:cxn ang="0">
                  <a:pos x="1506" y="672"/>
                </a:cxn>
                <a:cxn ang="0">
                  <a:pos x="1548" y="522"/>
                </a:cxn>
                <a:cxn ang="0">
                  <a:pos x="1584" y="324"/>
                </a:cxn>
              </a:cxnLst>
              <a:rect l="0" t="0" r="r" b="b"/>
              <a:pathLst>
                <a:path w="1608" h="756">
                  <a:moveTo>
                    <a:pt x="0" y="600"/>
                  </a:moveTo>
                  <a:lnTo>
                    <a:pt x="18" y="552"/>
                  </a:lnTo>
                  <a:lnTo>
                    <a:pt x="36" y="498"/>
                  </a:lnTo>
                  <a:lnTo>
                    <a:pt x="60" y="438"/>
                  </a:lnTo>
                  <a:lnTo>
                    <a:pt x="78" y="384"/>
                  </a:lnTo>
                  <a:lnTo>
                    <a:pt x="96" y="336"/>
                  </a:lnTo>
                  <a:lnTo>
                    <a:pt x="120" y="306"/>
                  </a:lnTo>
                  <a:lnTo>
                    <a:pt x="138" y="288"/>
                  </a:lnTo>
                  <a:lnTo>
                    <a:pt x="156" y="288"/>
                  </a:lnTo>
                  <a:lnTo>
                    <a:pt x="174" y="306"/>
                  </a:lnTo>
                  <a:lnTo>
                    <a:pt x="198" y="342"/>
                  </a:lnTo>
                  <a:lnTo>
                    <a:pt x="216" y="390"/>
                  </a:lnTo>
                  <a:lnTo>
                    <a:pt x="234" y="444"/>
                  </a:lnTo>
                  <a:lnTo>
                    <a:pt x="252" y="492"/>
                  </a:lnTo>
                  <a:lnTo>
                    <a:pt x="276" y="540"/>
                  </a:lnTo>
                  <a:lnTo>
                    <a:pt x="294" y="582"/>
                  </a:lnTo>
                  <a:lnTo>
                    <a:pt x="312" y="606"/>
                  </a:lnTo>
                  <a:lnTo>
                    <a:pt x="330" y="612"/>
                  </a:lnTo>
                  <a:lnTo>
                    <a:pt x="354" y="594"/>
                  </a:lnTo>
                  <a:lnTo>
                    <a:pt x="372" y="564"/>
                  </a:lnTo>
                  <a:lnTo>
                    <a:pt x="390" y="516"/>
                  </a:lnTo>
                  <a:lnTo>
                    <a:pt x="408" y="450"/>
                  </a:lnTo>
                  <a:lnTo>
                    <a:pt x="432" y="384"/>
                  </a:lnTo>
                  <a:lnTo>
                    <a:pt x="450" y="312"/>
                  </a:lnTo>
                  <a:lnTo>
                    <a:pt x="468" y="246"/>
                  </a:lnTo>
                  <a:lnTo>
                    <a:pt x="492" y="192"/>
                  </a:lnTo>
                  <a:lnTo>
                    <a:pt x="510" y="156"/>
                  </a:lnTo>
                  <a:lnTo>
                    <a:pt x="528" y="132"/>
                  </a:lnTo>
                  <a:lnTo>
                    <a:pt x="546" y="138"/>
                  </a:lnTo>
                  <a:lnTo>
                    <a:pt x="570" y="156"/>
                  </a:lnTo>
                  <a:lnTo>
                    <a:pt x="588" y="198"/>
                  </a:lnTo>
                  <a:lnTo>
                    <a:pt x="606" y="258"/>
                  </a:lnTo>
                  <a:lnTo>
                    <a:pt x="624" y="324"/>
                  </a:lnTo>
                  <a:lnTo>
                    <a:pt x="648" y="396"/>
                  </a:lnTo>
                  <a:lnTo>
                    <a:pt x="666" y="462"/>
                  </a:lnTo>
                  <a:lnTo>
                    <a:pt x="684" y="528"/>
                  </a:lnTo>
                  <a:lnTo>
                    <a:pt x="702" y="576"/>
                  </a:lnTo>
                  <a:lnTo>
                    <a:pt x="726" y="606"/>
                  </a:lnTo>
                  <a:lnTo>
                    <a:pt x="744" y="612"/>
                  </a:lnTo>
                  <a:lnTo>
                    <a:pt x="762" y="600"/>
                  </a:lnTo>
                  <a:lnTo>
                    <a:pt x="780" y="570"/>
                  </a:lnTo>
                  <a:lnTo>
                    <a:pt x="804" y="516"/>
                  </a:lnTo>
                  <a:lnTo>
                    <a:pt x="822" y="450"/>
                  </a:lnTo>
                  <a:lnTo>
                    <a:pt x="840" y="378"/>
                  </a:lnTo>
                  <a:lnTo>
                    <a:pt x="864" y="300"/>
                  </a:lnTo>
                  <a:lnTo>
                    <a:pt x="882" y="222"/>
                  </a:lnTo>
                  <a:lnTo>
                    <a:pt x="900" y="150"/>
                  </a:lnTo>
                  <a:lnTo>
                    <a:pt x="918" y="90"/>
                  </a:lnTo>
                  <a:lnTo>
                    <a:pt x="942" y="42"/>
                  </a:lnTo>
                  <a:lnTo>
                    <a:pt x="960" y="12"/>
                  </a:lnTo>
                  <a:lnTo>
                    <a:pt x="978" y="0"/>
                  </a:lnTo>
                  <a:lnTo>
                    <a:pt x="996" y="0"/>
                  </a:lnTo>
                  <a:lnTo>
                    <a:pt x="1020" y="12"/>
                  </a:lnTo>
                  <a:lnTo>
                    <a:pt x="1038" y="36"/>
                  </a:lnTo>
                  <a:lnTo>
                    <a:pt x="1056" y="66"/>
                  </a:lnTo>
                  <a:lnTo>
                    <a:pt x="1074" y="96"/>
                  </a:lnTo>
                  <a:lnTo>
                    <a:pt x="1098" y="132"/>
                  </a:lnTo>
                  <a:lnTo>
                    <a:pt x="1116" y="162"/>
                  </a:lnTo>
                  <a:lnTo>
                    <a:pt x="1134" y="186"/>
                  </a:lnTo>
                  <a:lnTo>
                    <a:pt x="1152" y="210"/>
                  </a:lnTo>
                  <a:lnTo>
                    <a:pt x="1176" y="234"/>
                  </a:lnTo>
                  <a:lnTo>
                    <a:pt x="1194" y="252"/>
                  </a:lnTo>
                  <a:lnTo>
                    <a:pt x="1212" y="270"/>
                  </a:lnTo>
                  <a:lnTo>
                    <a:pt x="1236" y="294"/>
                  </a:lnTo>
                  <a:lnTo>
                    <a:pt x="1254" y="318"/>
                  </a:lnTo>
                  <a:lnTo>
                    <a:pt x="1272" y="354"/>
                  </a:lnTo>
                  <a:lnTo>
                    <a:pt x="1290" y="396"/>
                  </a:lnTo>
                  <a:lnTo>
                    <a:pt x="1314" y="444"/>
                  </a:lnTo>
                  <a:lnTo>
                    <a:pt x="1332" y="498"/>
                  </a:lnTo>
                  <a:lnTo>
                    <a:pt x="1350" y="558"/>
                  </a:lnTo>
                  <a:lnTo>
                    <a:pt x="1368" y="612"/>
                  </a:lnTo>
                  <a:lnTo>
                    <a:pt x="1392" y="666"/>
                  </a:lnTo>
                  <a:lnTo>
                    <a:pt x="1410" y="714"/>
                  </a:lnTo>
                  <a:lnTo>
                    <a:pt x="1428" y="744"/>
                  </a:lnTo>
                  <a:lnTo>
                    <a:pt x="1446" y="756"/>
                  </a:lnTo>
                  <a:lnTo>
                    <a:pt x="1470" y="750"/>
                  </a:lnTo>
                  <a:lnTo>
                    <a:pt x="1488" y="720"/>
                  </a:lnTo>
                  <a:lnTo>
                    <a:pt x="1506" y="672"/>
                  </a:lnTo>
                  <a:lnTo>
                    <a:pt x="1524" y="606"/>
                  </a:lnTo>
                  <a:lnTo>
                    <a:pt x="1548" y="522"/>
                  </a:lnTo>
                  <a:lnTo>
                    <a:pt x="1566" y="426"/>
                  </a:lnTo>
                  <a:lnTo>
                    <a:pt x="1584" y="324"/>
                  </a:lnTo>
                  <a:lnTo>
                    <a:pt x="1608" y="222"/>
                  </a:lnTo>
                </a:path>
              </a:pathLst>
            </a:custGeom>
            <a:noFill/>
            <a:ln w="1905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3" name="Freeform 48"/>
            <p:cNvSpPr>
              <a:spLocks/>
            </p:cNvSpPr>
            <p:nvPr/>
          </p:nvSpPr>
          <p:spPr bwMode="auto">
            <a:xfrm>
              <a:off x="1323975" y="923925"/>
              <a:ext cx="3943350" cy="1809750"/>
            </a:xfrm>
            <a:custGeom>
              <a:avLst/>
              <a:gdLst/>
              <a:ahLst/>
              <a:cxnLst>
                <a:cxn ang="0">
                  <a:pos x="36" y="180"/>
                </a:cxn>
                <a:cxn ang="0">
                  <a:pos x="96" y="618"/>
                </a:cxn>
                <a:cxn ang="0">
                  <a:pos x="156" y="984"/>
                </a:cxn>
                <a:cxn ang="0">
                  <a:pos x="210" y="1074"/>
                </a:cxn>
                <a:cxn ang="0">
                  <a:pos x="270" y="900"/>
                </a:cxn>
                <a:cxn ang="0">
                  <a:pos x="330" y="660"/>
                </a:cxn>
                <a:cxn ang="0">
                  <a:pos x="390" y="570"/>
                </a:cxn>
                <a:cxn ang="0">
                  <a:pos x="450" y="684"/>
                </a:cxn>
                <a:cxn ang="0">
                  <a:pos x="504" y="882"/>
                </a:cxn>
                <a:cxn ang="0">
                  <a:pos x="564" y="966"/>
                </a:cxn>
                <a:cxn ang="0">
                  <a:pos x="624" y="828"/>
                </a:cxn>
                <a:cxn ang="0">
                  <a:pos x="684" y="552"/>
                </a:cxn>
                <a:cxn ang="0">
                  <a:pos x="744" y="306"/>
                </a:cxn>
                <a:cxn ang="0">
                  <a:pos x="798" y="240"/>
                </a:cxn>
                <a:cxn ang="0">
                  <a:pos x="858" y="324"/>
                </a:cxn>
                <a:cxn ang="0">
                  <a:pos x="918" y="426"/>
                </a:cxn>
                <a:cxn ang="0">
                  <a:pos x="978" y="414"/>
                </a:cxn>
                <a:cxn ang="0">
                  <a:pos x="1032" y="276"/>
                </a:cxn>
                <a:cxn ang="0">
                  <a:pos x="1092" y="138"/>
                </a:cxn>
                <a:cxn ang="0">
                  <a:pos x="1152" y="162"/>
                </a:cxn>
                <a:cxn ang="0">
                  <a:pos x="1212" y="378"/>
                </a:cxn>
                <a:cxn ang="0">
                  <a:pos x="1272" y="672"/>
                </a:cxn>
                <a:cxn ang="0">
                  <a:pos x="1326" y="834"/>
                </a:cxn>
                <a:cxn ang="0">
                  <a:pos x="1386" y="744"/>
                </a:cxn>
                <a:cxn ang="0">
                  <a:pos x="1446" y="444"/>
                </a:cxn>
                <a:cxn ang="0">
                  <a:pos x="1506" y="138"/>
                </a:cxn>
                <a:cxn ang="0">
                  <a:pos x="1566" y="12"/>
                </a:cxn>
                <a:cxn ang="0">
                  <a:pos x="1620" y="126"/>
                </a:cxn>
                <a:cxn ang="0">
                  <a:pos x="1680" y="390"/>
                </a:cxn>
                <a:cxn ang="0">
                  <a:pos x="1740" y="624"/>
                </a:cxn>
                <a:cxn ang="0">
                  <a:pos x="1800" y="744"/>
                </a:cxn>
                <a:cxn ang="0">
                  <a:pos x="1860" y="780"/>
                </a:cxn>
                <a:cxn ang="0">
                  <a:pos x="1914" y="828"/>
                </a:cxn>
                <a:cxn ang="0">
                  <a:pos x="1974" y="948"/>
                </a:cxn>
                <a:cxn ang="0">
                  <a:pos x="2034" y="1098"/>
                </a:cxn>
                <a:cxn ang="0">
                  <a:pos x="2094" y="1134"/>
                </a:cxn>
                <a:cxn ang="0">
                  <a:pos x="2148" y="978"/>
                </a:cxn>
                <a:cxn ang="0">
                  <a:pos x="2208" y="672"/>
                </a:cxn>
                <a:cxn ang="0">
                  <a:pos x="2268" y="378"/>
                </a:cxn>
                <a:cxn ang="0">
                  <a:pos x="2328" y="270"/>
                </a:cxn>
                <a:cxn ang="0">
                  <a:pos x="2388" y="384"/>
                </a:cxn>
                <a:cxn ang="0">
                  <a:pos x="2442" y="618"/>
                </a:cxn>
              </a:cxnLst>
              <a:rect l="0" t="0" r="r" b="b"/>
              <a:pathLst>
                <a:path w="2484" h="1140">
                  <a:moveTo>
                    <a:pt x="0" y="0"/>
                  </a:moveTo>
                  <a:lnTo>
                    <a:pt x="18" y="72"/>
                  </a:lnTo>
                  <a:lnTo>
                    <a:pt x="36" y="180"/>
                  </a:lnTo>
                  <a:lnTo>
                    <a:pt x="54" y="318"/>
                  </a:lnTo>
                  <a:lnTo>
                    <a:pt x="78" y="468"/>
                  </a:lnTo>
                  <a:lnTo>
                    <a:pt x="96" y="618"/>
                  </a:lnTo>
                  <a:lnTo>
                    <a:pt x="114" y="762"/>
                  </a:lnTo>
                  <a:lnTo>
                    <a:pt x="132" y="888"/>
                  </a:lnTo>
                  <a:lnTo>
                    <a:pt x="156" y="984"/>
                  </a:lnTo>
                  <a:lnTo>
                    <a:pt x="174" y="1050"/>
                  </a:lnTo>
                  <a:lnTo>
                    <a:pt x="192" y="1080"/>
                  </a:lnTo>
                  <a:lnTo>
                    <a:pt x="210" y="1074"/>
                  </a:lnTo>
                  <a:lnTo>
                    <a:pt x="234" y="1038"/>
                  </a:lnTo>
                  <a:lnTo>
                    <a:pt x="252" y="978"/>
                  </a:lnTo>
                  <a:lnTo>
                    <a:pt x="270" y="900"/>
                  </a:lnTo>
                  <a:lnTo>
                    <a:pt x="288" y="816"/>
                  </a:lnTo>
                  <a:lnTo>
                    <a:pt x="312" y="732"/>
                  </a:lnTo>
                  <a:lnTo>
                    <a:pt x="330" y="660"/>
                  </a:lnTo>
                  <a:lnTo>
                    <a:pt x="348" y="606"/>
                  </a:lnTo>
                  <a:lnTo>
                    <a:pt x="372" y="576"/>
                  </a:lnTo>
                  <a:lnTo>
                    <a:pt x="390" y="570"/>
                  </a:lnTo>
                  <a:lnTo>
                    <a:pt x="408" y="588"/>
                  </a:lnTo>
                  <a:lnTo>
                    <a:pt x="426" y="630"/>
                  </a:lnTo>
                  <a:lnTo>
                    <a:pt x="450" y="684"/>
                  </a:lnTo>
                  <a:lnTo>
                    <a:pt x="468" y="756"/>
                  </a:lnTo>
                  <a:lnTo>
                    <a:pt x="486" y="822"/>
                  </a:lnTo>
                  <a:lnTo>
                    <a:pt x="504" y="882"/>
                  </a:lnTo>
                  <a:lnTo>
                    <a:pt x="528" y="930"/>
                  </a:lnTo>
                  <a:lnTo>
                    <a:pt x="546" y="960"/>
                  </a:lnTo>
                  <a:lnTo>
                    <a:pt x="564" y="966"/>
                  </a:lnTo>
                  <a:lnTo>
                    <a:pt x="582" y="942"/>
                  </a:lnTo>
                  <a:lnTo>
                    <a:pt x="606" y="900"/>
                  </a:lnTo>
                  <a:lnTo>
                    <a:pt x="624" y="828"/>
                  </a:lnTo>
                  <a:lnTo>
                    <a:pt x="642" y="744"/>
                  </a:lnTo>
                  <a:lnTo>
                    <a:pt x="660" y="648"/>
                  </a:lnTo>
                  <a:lnTo>
                    <a:pt x="684" y="552"/>
                  </a:lnTo>
                  <a:lnTo>
                    <a:pt x="702" y="456"/>
                  </a:lnTo>
                  <a:lnTo>
                    <a:pt x="720" y="372"/>
                  </a:lnTo>
                  <a:lnTo>
                    <a:pt x="744" y="306"/>
                  </a:lnTo>
                  <a:lnTo>
                    <a:pt x="762" y="264"/>
                  </a:lnTo>
                  <a:lnTo>
                    <a:pt x="780" y="240"/>
                  </a:lnTo>
                  <a:lnTo>
                    <a:pt x="798" y="240"/>
                  </a:lnTo>
                  <a:lnTo>
                    <a:pt x="822" y="252"/>
                  </a:lnTo>
                  <a:lnTo>
                    <a:pt x="840" y="282"/>
                  </a:lnTo>
                  <a:lnTo>
                    <a:pt x="858" y="324"/>
                  </a:lnTo>
                  <a:lnTo>
                    <a:pt x="876" y="366"/>
                  </a:lnTo>
                  <a:lnTo>
                    <a:pt x="900" y="402"/>
                  </a:lnTo>
                  <a:lnTo>
                    <a:pt x="918" y="426"/>
                  </a:lnTo>
                  <a:lnTo>
                    <a:pt x="936" y="438"/>
                  </a:lnTo>
                  <a:lnTo>
                    <a:pt x="954" y="438"/>
                  </a:lnTo>
                  <a:lnTo>
                    <a:pt x="978" y="414"/>
                  </a:lnTo>
                  <a:lnTo>
                    <a:pt x="996" y="378"/>
                  </a:lnTo>
                  <a:lnTo>
                    <a:pt x="1014" y="330"/>
                  </a:lnTo>
                  <a:lnTo>
                    <a:pt x="1032" y="276"/>
                  </a:lnTo>
                  <a:lnTo>
                    <a:pt x="1056" y="222"/>
                  </a:lnTo>
                  <a:lnTo>
                    <a:pt x="1074" y="174"/>
                  </a:lnTo>
                  <a:lnTo>
                    <a:pt x="1092" y="138"/>
                  </a:lnTo>
                  <a:lnTo>
                    <a:pt x="1116" y="120"/>
                  </a:lnTo>
                  <a:lnTo>
                    <a:pt x="1134" y="132"/>
                  </a:lnTo>
                  <a:lnTo>
                    <a:pt x="1152" y="162"/>
                  </a:lnTo>
                  <a:lnTo>
                    <a:pt x="1170" y="216"/>
                  </a:lnTo>
                  <a:lnTo>
                    <a:pt x="1194" y="288"/>
                  </a:lnTo>
                  <a:lnTo>
                    <a:pt x="1212" y="378"/>
                  </a:lnTo>
                  <a:lnTo>
                    <a:pt x="1230" y="480"/>
                  </a:lnTo>
                  <a:lnTo>
                    <a:pt x="1248" y="582"/>
                  </a:lnTo>
                  <a:lnTo>
                    <a:pt x="1272" y="672"/>
                  </a:lnTo>
                  <a:lnTo>
                    <a:pt x="1290" y="750"/>
                  </a:lnTo>
                  <a:lnTo>
                    <a:pt x="1308" y="804"/>
                  </a:lnTo>
                  <a:lnTo>
                    <a:pt x="1326" y="834"/>
                  </a:lnTo>
                  <a:lnTo>
                    <a:pt x="1350" y="834"/>
                  </a:lnTo>
                  <a:lnTo>
                    <a:pt x="1368" y="804"/>
                  </a:lnTo>
                  <a:lnTo>
                    <a:pt x="1386" y="744"/>
                  </a:lnTo>
                  <a:lnTo>
                    <a:pt x="1404" y="660"/>
                  </a:lnTo>
                  <a:lnTo>
                    <a:pt x="1428" y="558"/>
                  </a:lnTo>
                  <a:lnTo>
                    <a:pt x="1446" y="444"/>
                  </a:lnTo>
                  <a:lnTo>
                    <a:pt x="1464" y="336"/>
                  </a:lnTo>
                  <a:lnTo>
                    <a:pt x="1488" y="228"/>
                  </a:lnTo>
                  <a:lnTo>
                    <a:pt x="1506" y="138"/>
                  </a:lnTo>
                  <a:lnTo>
                    <a:pt x="1524" y="72"/>
                  </a:lnTo>
                  <a:lnTo>
                    <a:pt x="1542" y="24"/>
                  </a:lnTo>
                  <a:lnTo>
                    <a:pt x="1566" y="12"/>
                  </a:lnTo>
                  <a:lnTo>
                    <a:pt x="1584" y="24"/>
                  </a:lnTo>
                  <a:lnTo>
                    <a:pt x="1602" y="66"/>
                  </a:lnTo>
                  <a:lnTo>
                    <a:pt x="1620" y="126"/>
                  </a:lnTo>
                  <a:lnTo>
                    <a:pt x="1644" y="210"/>
                  </a:lnTo>
                  <a:lnTo>
                    <a:pt x="1662" y="294"/>
                  </a:lnTo>
                  <a:lnTo>
                    <a:pt x="1680" y="390"/>
                  </a:lnTo>
                  <a:lnTo>
                    <a:pt x="1698" y="474"/>
                  </a:lnTo>
                  <a:lnTo>
                    <a:pt x="1722" y="558"/>
                  </a:lnTo>
                  <a:lnTo>
                    <a:pt x="1740" y="624"/>
                  </a:lnTo>
                  <a:lnTo>
                    <a:pt x="1758" y="678"/>
                  </a:lnTo>
                  <a:lnTo>
                    <a:pt x="1776" y="720"/>
                  </a:lnTo>
                  <a:lnTo>
                    <a:pt x="1800" y="744"/>
                  </a:lnTo>
                  <a:lnTo>
                    <a:pt x="1818" y="762"/>
                  </a:lnTo>
                  <a:lnTo>
                    <a:pt x="1836" y="768"/>
                  </a:lnTo>
                  <a:lnTo>
                    <a:pt x="1860" y="780"/>
                  </a:lnTo>
                  <a:lnTo>
                    <a:pt x="1878" y="786"/>
                  </a:lnTo>
                  <a:lnTo>
                    <a:pt x="1896" y="804"/>
                  </a:lnTo>
                  <a:lnTo>
                    <a:pt x="1914" y="828"/>
                  </a:lnTo>
                  <a:lnTo>
                    <a:pt x="1938" y="858"/>
                  </a:lnTo>
                  <a:lnTo>
                    <a:pt x="1956" y="900"/>
                  </a:lnTo>
                  <a:lnTo>
                    <a:pt x="1974" y="948"/>
                  </a:lnTo>
                  <a:lnTo>
                    <a:pt x="1992" y="1002"/>
                  </a:lnTo>
                  <a:lnTo>
                    <a:pt x="2016" y="1050"/>
                  </a:lnTo>
                  <a:lnTo>
                    <a:pt x="2034" y="1098"/>
                  </a:lnTo>
                  <a:lnTo>
                    <a:pt x="2052" y="1128"/>
                  </a:lnTo>
                  <a:lnTo>
                    <a:pt x="2070" y="1140"/>
                  </a:lnTo>
                  <a:lnTo>
                    <a:pt x="2094" y="1134"/>
                  </a:lnTo>
                  <a:lnTo>
                    <a:pt x="2112" y="1104"/>
                  </a:lnTo>
                  <a:lnTo>
                    <a:pt x="2130" y="1050"/>
                  </a:lnTo>
                  <a:lnTo>
                    <a:pt x="2148" y="978"/>
                  </a:lnTo>
                  <a:lnTo>
                    <a:pt x="2172" y="888"/>
                  </a:lnTo>
                  <a:lnTo>
                    <a:pt x="2190" y="780"/>
                  </a:lnTo>
                  <a:lnTo>
                    <a:pt x="2208" y="672"/>
                  </a:lnTo>
                  <a:lnTo>
                    <a:pt x="2232" y="564"/>
                  </a:lnTo>
                  <a:lnTo>
                    <a:pt x="2250" y="462"/>
                  </a:lnTo>
                  <a:lnTo>
                    <a:pt x="2268" y="378"/>
                  </a:lnTo>
                  <a:lnTo>
                    <a:pt x="2286" y="318"/>
                  </a:lnTo>
                  <a:lnTo>
                    <a:pt x="2310" y="282"/>
                  </a:lnTo>
                  <a:lnTo>
                    <a:pt x="2328" y="270"/>
                  </a:lnTo>
                  <a:lnTo>
                    <a:pt x="2346" y="282"/>
                  </a:lnTo>
                  <a:lnTo>
                    <a:pt x="2364" y="324"/>
                  </a:lnTo>
                  <a:lnTo>
                    <a:pt x="2388" y="384"/>
                  </a:lnTo>
                  <a:lnTo>
                    <a:pt x="2406" y="456"/>
                  </a:lnTo>
                  <a:lnTo>
                    <a:pt x="2424" y="540"/>
                  </a:lnTo>
                  <a:lnTo>
                    <a:pt x="2442" y="618"/>
                  </a:lnTo>
                  <a:lnTo>
                    <a:pt x="2466" y="696"/>
                  </a:lnTo>
                  <a:lnTo>
                    <a:pt x="2484" y="762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4" name="Freeform 49"/>
            <p:cNvSpPr>
              <a:spLocks/>
            </p:cNvSpPr>
            <p:nvPr/>
          </p:nvSpPr>
          <p:spPr bwMode="auto">
            <a:xfrm>
              <a:off x="5267325" y="561975"/>
              <a:ext cx="2552700" cy="2057400"/>
            </a:xfrm>
            <a:custGeom>
              <a:avLst/>
              <a:gdLst/>
              <a:ahLst/>
              <a:cxnLst>
                <a:cxn ang="0">
                  <a:pos x="18" y="1038"/>
                </a:cxn>
                <a:cxn ang="0">
                  <a:pos x="60" y="1074"/>
                </a:cxn>
                <a:cxn ang="0">
                  <a:pos x="96" y="1044"/>
                </a:cxn>
                <a:cxn ang="0">
                  <a:pos x="138" y="972"/>
                </a:cxn>
                <a:cxn ang="0">
                  <a:pos x="174" y="894"/>
                </a:cxn>
                <a:cxn ang="0">
                  <a:pos x="216" y="852"/>
                </a:cxn>
                <a:cxn ang="0">
                  <a:pos x="252" y="858"/>
                </a:cxn>
                <a:cxn ang="0">
                  <a:pos x="294" y="900"/>
                </a:cxn>
                <a:cxn ang="0">
                  <a:pos x="330" y="954"/>
                </a:cxn>
                <a:cxn ang="0">
                  <a:pos x="372" y="984"/>
                </a:cxn>
                <a:cxn ang="0">
                  <a:pos x="408" y="966"/>
                </a:cxn>
                <a:cxn ang="0">
                  <a:pos x="450" y="894"/>
                </a:cxn>
                <a:cxn ang="0">
                  <a:pos x="492" y="804"/>
                </a:cxn>
                <a:cxn ang="0">
                  <a:pos x="528" y="726"/>
                </a:cxn>
                <a:cxn ang="0">
                  <a:pos x="570" y="708"/>
                </a:cxn>
                <a:cxn ang="0">
                  <a:pos x="606" y="762"/>
                </a:cxn>
                <a:cxn ang="0">
                  <a:pos x="648" y="888"/>
                </a:cxn>
                <a:cxn ang="0">
                  <a:pos x="684" y="1038"/>
                </a:cxn>
                <a:cxn ang="0">
                  <a:pos x="726" y="1146"/>
                </a:cxn>
                <a:cxn ang="0">
                  <a:pos x="762" y="1158"/>
                </a:cxn>
                <a:cxn ang="0">
                  <a:pos x="804" y="1044"/>
                </a:cxn>
                <a:cxn ang="0">
                  <a:pos x="840" y="804"/>
                </a:cxn>
                <a:cxn ang="0">
                  <a:pos x="882" y="498"/>
                </a:cxn>
                <a:cxn ang="0">
                  <a:pos x="918" y="210"/>
                </a:cxn>
                <a:cxn ang="0">
                  <a:pos x="960" y="30"/>
                </a:cxn>
                <a:cxn ang="0">
                  <a:pos x="996" y="12"/>
                </a:cxn>
                <a:cxn ang="0">
                  <a:pos x="1038" y="174"/>
                </a:cxn>
                <a:cxn ang="0">
                  <a:pos x="1074" y="474"/>
                </a:cxn>
                <a:cxn ang="0">
                  <a:pos x="1116" y="822"/>
                </a:cxn>
                <a:cxn ang="0">
                  <a:pos x="1152" y="1122"/>
                </a:cxn>
                <a:cxn ang="0">
                  <a:pos x="1194" y="1284"/>
                </a:cxn>
                <a:cxn ang="0">
                  <a:pos x="1236" y="1266"/>
                </a:cxn>
                <a:cxn ang="0">
                  <a:pos x="1272" y="1086"/>
                </a:cxn>
                <a:cxn ang="0">
                  <a:pos x="1314" y="798"/>
                </a:cxn>
                <a:cxn ang="0">
                  <a:pos x="1350" y="504"/>
                </a:cxn>
                <a:cxn ang="0">
                  <a:pos x="1392" y="282"/>
                </a:cxn>
                <a:cxn ang="0">
                  <a:pos x="1428" y="186"/>
                </a:cxn>
                <a:cxn ang="0">
                  <a:pos x="1470" y="228"/>
                </a:cxn>
                <a:cxn ang="0">
                  <a:pos x="1506" y="366"/>
                </a:cxn>
                <a:cxn ang="0">
                  <a:pos x="1548" y="534"/>
                </a:cxn>
                <a:cxn ang="0">
                  <a:pos x="1584" y="660"/>
                </a:cxn>
              </a:cxnLst>
              <a:rect l="0" t="0" r="r" b="b"/>
              <a:pathLst>
                <a:path w="1608" h="1296">
                  <a:moveTo>
                    <a:pt x="0" y="990"/>
                  </a:moveTo>
                  <a:lnTo>
                    <a:pt x="18" y="1038"/>
                  </a:lnTo>
                  <a:lnTo>
                    <a:pt x="36" y="1068"/>
                  </a:lnTo>
                  <a:lnTo>
                    <a:pt x="60" y="1074"/>
                  </a:lnTo>
                  <a:lnTo>
                    <a:pt x="78" y="1068"/>
                  </a:lnTo>
                  <a:lnTo>
                    <a:pt x="96" y="1044"/>
                  </a:lnTo>
                  <a:lnTo>
                    <a:pt x="120" y="1008"/>
                  </a:lnTo>
                  <a:lnTo>
                    <a:pt x="138" y="972"/>
                  </a:lnTo>
                  <a:lnTo>
                    <a:pt x="156" y="930"/>
                  </a:lnTo>
                  <a:lnTo>
                    <a:pt x="174" y="894"/>
                  </a:lnTo>
                  <a:lnTo>
                    <a:pt x="198" y="864"/>
                  </a:lnTo>
                  <a:lnTo>
                    <a:pt x="216" y="852"/>
                  </a:lnTo>
                  <a:lnTo>
                    <a:pt x="234" y="846"/>
                  </a:lnTo>
                  <a:lnTo>
                    <a:pt x="252" y="858"/>
                  </a:lnTo>
                  <a:lnTo>
                    <a:pt x="276" y="876"/>
                  </a:lnTo>
                  <a:lnTo>
                    <a:pt x="294" y="900"/>
                  </a:lnTo>
                  <a:lnTo>
                    <a:pt x="312" y="930"/>
                  </a:lnTo>
                  <a:lnTo>
                    <a:pt x="330" y="954"/>
                  </a:lnTo>
                  <a:lnTo>
                    <a:pt x="354" y="972"/>
                  </a:lnTo>
                  <a:lnTo>
                    <a:pt x="372" y="984"/>
                  </a:lnTo>
                  <a:lnTo>
                    <a:pt x="390" y="978"/>
                  </a:lnTo>
                  <a:lnTo>
                    <a:pt x="408" y="966"/>
                  </a:lnTo>
                  <a:lnTo>
                    <a:pt x="432" y="936"/>
                  </a:lnTo>
                  <a:lnTo>
                    <a:pt x="450" y="894"/>
                  </a:lnTo>
                  <a:lnTo>
                    <a:pt x="468" y="846"/>
                  </a:lnTo>
                  <a:lnTo>
                    <a:pt x="492" y="804"/>
                  </a:lnTo>
                  <a:lnTo>
                    <a:pt x="510" y="756"/>
                  </a:lnTo>
                  <a:lnTo>
                    <a:pt x="528" y="726"/>
                  </a:lnTo>
                  <a:lnTo>
                    <a:pt x="546" y="708"/>
                  </a:lnTo>
                  <a:lnTo>
                    <a:pt x="570" y="708"/>
                  </a:lnTo>
                  <a:lnTo>
                    <a:pt x="588" y="726"/>
                  </a:lnTo>
                  <a:lnTo>
                    <a:pt x="606" y="762"/>
                  </a:lnTo>
                  <a:lnTo>
                    <a:pt x="624" y="822"/>
                  </a:lnTo>
                  <a:lnTo>
                    <a:pt x="648" y="888"/>
                  </a:lnTo>
                  <a:lnTo>
                    <a:pt x="666" y="966"/>
                  </a:lnTo>
                  <a:lnTo>
                    <a:pt x="684" y="1038"/>
                  </a:lnTo>
                  <a:lnTo>
                    <a:pt x="702" y="1104"/>
                  </a:lnTo>
                  <a:lnTo>
                    <a:pt x="726" y="1146"/>
                  </a:lnTo>
                  <a:lnTo>
                    <a:pt x="744" y="1170"/>
                  </a:lnTo>
                  <a:lnTo>
                    <a:pt x="762" y="1158"/>
                  </a:lnTo>
                  <a:lnTo>
                    <a:pt x="780" y="1116"/>
                  </a:lnTo>
                  <a:lnTo>
                    <a:pt x="804" y="1044"/>
                  </a:lnTo>
                  <a:lnTo>
                    <a:pt x="822" y="936"/>
                  </a:lnTo>
                  <a:lnTo>
                    <a:pt x="840" y="804"/>
                  </a:lnTo>
                  <a:lnTo>
                    <a:pt x="864" y="654"/>
                  </a:lnTo>
                  <a:lnTo>
                    <a:pt x="882" y="498"/>
                  </a:lnTo>
                  <a:lnTo>
                    <a:pt x="900" y="348"/>
                  </a:lnTo>
                  <a:lnTo>
                    <a:pt x="918" y="210"/>
                  </a:lnTo>
                  <a:lnTo>
                    <a:pt x="942" y="102"/>
                  </a:lnTo>
                  <a:lnTo>
                    <a:pt x="960" y="30"/>
                  </a:lnTo>
                  <a:lnTo>
                    <a:pt x="978" y="0"/>
                  </a:lnTo>
                  <a:lnTo>
                    <a:pt x="996" y="12"/>
                  </a:lnTo>
                  <a:lnTo>
                    <a:pt x="1020" y="72"/>
                  </a:lnTo>
                  <a:lnTo>
                    <a:pt x="1038" y="174"/>
                  </a:lnTo>
                  <a:lnTo>
                    <a:pt x="1056" y="312"/>
                  </a:lnTo>
                  <a:lnTo>
                    <a:pt x="1074" y="474"/>
                  </a:lnTo>
                  <a:lnTo>
                    <a:pt x="1098" y="648"/>
                  </a:lnTo>
                  <a:lnTo>
                    <a:pt x="1116" y="822"/>
                  </a:lnTo>
                  <a:lnTo>
                    <a:pt x="1134" y="984"/>
                  </a:lnTo>
                  <a:lnTo>
                    <a:pt x="1152" y="1122"/>
                  </a:lnTo>
                  <a:lnTo>
                    <a:pt x="1176" y="1224"/>
                  </a:lnTo>
                  <a:lnTo>
                    <a:pt x="1194" y="1284"/>
                  </a:lnTo>
                  <a:lnTo>
                    <a:pt x="1212" y="1296"/>
                  </a:lnTo>
                  <a:lnTo>
                    <a:pt x="1236" y="1266"/>
                  </a:lnTo>
                  <a:lnTo>
                    <a:pt x="1254" y="1194"/>
                  </a:lnTo>
                  <a:lnTo>
                    <a:pt x="1272" y="1086"/>
                  </a:lnTo>
                  <a:lnTo>
                    <a:pt x="1290" y="948"/>
                  </a:lnTo>
                  <a:lnTo>
                    <a:pt x="1314" y="798"/>
                  </a:lnTo>
                  <a:lnTo>
                    <a:pt x="1332" y="648"/>
                  </a:lnTo>
                  <a:lnTo>
                    <a:pt x="1350" y="504"/>
                  </a:lnTo>
                  <a:lnTo>
                    <a:pt x="1368" y="378"/>
                  </a:lnTo>
                  <a:lnTo>
                    <a:pt x="1392" y="282"/>
                  </a:lnTo>
                  <a:lnTo>
                    <a:pt x="1410" y="216"/>
                  </a:lnTo>
                  <a:lnTo>
                    <a:pt x="1428" y="186"/>
                  </a:lnTo>
                  <a:lnTo>
                    <a:pt x="1446" y="192"/>
                  </a:lnTo>
                  <a:lnTo>
                    <a:pt x="1470" y="228"/>
                  </a:lnTo>
                  <a:lnTo>
                    <a:pt x="1488" y="288"/>
                  </a:lnTo>
                  <a:lnTo>
                    <a:pt x="1506" y="366"/>
                  </a:lnTo>
                  <a:lnTo>
                    <a:pt x="1524" y="450"/>
                  </a:lnTo>
                  <a:lnTo>
                    <a:pt x="1548" y="534"/>
                  </a:lnTo>
                  <a:lnTo>
                    <a:pt x="1566" y="606"/>
                  </a:lnTo>
                  <a:lnTo>
                    <a:pt x="1584" y="660"/>
                  </a:lnTo>
                  <a:lnTo>
                    <a:pt x="1608" y="69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5" name="Freeform 50"/>
            <p:cNvSpPr>
              <a:spLocks/>
            </p:cNvSpPr>
            <p:nvPr/>
          </p:nvSpPr>
          <p:spPr bwMode="auto">
            <a:xfrm>
              <a:off x="1323975" y="828675"/>
              <a:ext cx="3943350" cy="1714500"/>
            </a:xfrm>
            <a:custGeom>
              <a:avLst/>
              <a:gdLst/>
              <a:ahLst/>
              <a:cxnLst>
                <a:cxn ang="0">
                  <a:pos x="36" y="600"/>
                </a:cxn>
                <a:cxn ang="0">
                  <a:pos x="96" y="606"/>
                </a:cxn>
                <a:cxn ang="0">
                  <a:pos x="156" y="534"/>
                </a:cxn>
                <a:cxn ang="0">
                  <a:pos x="210" y="432"/>
                </a:cxn>
                <a:cxn ang="0">
                  <a:pos x="270" y="384"/>
                </a:cxn>
                <a:cxn ang="0">
                  <a:pos x="330" y="426"/>
                </a:cxn>
                <a:cxn ang="0">
                  <a:pos x="390" y="528"/>
                </a:cxn>
                <a:cxn ang="0">
                  <a:pos x="450" y="606"/>
                </a:cxn>
                <a:cxn ang="0">
                  <a:pos x="504" y="612"/>
                </a:cxn>
                <a:cxn ang="0">
                  <a:pos x="564" y="552"/>
                </a:cxn>
                <a:cxn ang="0">
                  <a:pos x="624" y="480"/>
                </a:cxn>
                <a:cxn ang="0">
                  <a:pos x="684" y="450"/>
                </a:cxn>
                <a:cxn ang="0">
                  <a:pos x="744" y="474"/>
                </a:cxn>
                <a:cxn ang="0">
                  <a:pos x="798" y="510"/>
                </a:cxn>
                <a:cxn ang="0">
                  <a:pos x="858" y="546"/>
                </a:cxn>
                <a:cxn ang="0">
                  <a:pos x="918" y="588"/>
                </a:cxn>
                <a:cxn ang="0">
                  <a:pos x="978" y="678"/>
                </a:cxn>
                <a:cxn ang="0">
                  <a:pos x="1032" y="828"/>
                </a:cxn>
                <a:cxn ang="0">
                  <a:pos x="1092" y="990"/>
                </a:cxn>
                <a:cxn ang="0">
                  <a:pos x="1152" y="1080"/>
                </a:cxn>
                <a:cxn ang="0">
                  <a:pos x="1212" y="1026"/>
                </a:cxn>
                <a:cxn ang="0">
                  <a:pos x="1272" y="834"/>
                </a:cxn>
                <a:cxn ang="0">
                  <a:pos x="1326" y="612"/>
                </a:cxn>
                <a:cxn ang="0">
                  <a:pos x="1386" y="492"/>
                </a:cxn>
                <a:cxn ang="0">
                  <a:pos x="1446" y="522"/>
                </a:cxn>
                <a:cxn ang="0">
                  <a:pos x="1506" y="630"/>
                </a:cxn>
                <a:cxn ang="0">
                  <a:pos x="1566" y="672"/>
                </a:cxn>
                <a:cxn ang="0">
                  <a:pos x="1620" y="558"/>
                </a:cxn>
                <a:cxn ang="0">
                  <a:pos x="1680" y="306"/>
                </a:cxn>
                <a:cxn ang="0">
                  <a:pos x="1740" y="66"/>
                </a:cxn>
                <a:cxn ang="0">
                  <a:pos x="1800" y="6"/>
                </a:cxn>
                <a:cxn ang="0">
                  <a:pos x="1860" y="174"/>
                </a:cxn>
                <a:cxn ang="0">
                  <a:pos x="1914" y="462"/>
                </a:cxn>
                <a:cxn ang="0">
                  <a:pos x="1974" y="684"/>
                </a:cxn>
                <a:cxn ang="0">
                  <a:pos x="2034" y="720"/>
                </a:cxn>
                <a:cxn ang="0">
                  <a:pos x="2094" y="594"/>
                </a:cxn>
                <a:cxn ang="0">
                  <a:pos x="2148" y="462"/>
                </a:cxn>
                <a:cxn ang="0">
                  <a:pos x="2208" y="474"/>
                </a:cxn>
                <a:cxn ang="0">
                  <a:pos x="2268" y="654"/>
                </a:cxn>
                <a:cxn ang="0">
                  <a:pos x="2328" y="876"/>
                </a:cxn>
                <a:cxn ang="0">
                  <a:pos x="2388" y="954"/>
                </a:cxn>
                <a:cxn ang="0">
                  <a:pos x="2442" y="816"/>
                </a:cxn>
              </a:cxnLst>
              <a:rect l="0" t="0" r="r" b="b"/>
              <a:pathLst>
                <a:path w="2484" h="1080">
                  <a:moveTo>
                    <a:pt x="0" y="564"/>
                  </a:moveTo>
                  <a:lnTo>
                    <a:pt x="18" y="582"/>
                  </a:lnTo>
                  <a:lnTo>
                    <a:pt x="36" y="600"/>
                  </a:lnTo>
                  <a:lnTo>
                    <a:pt x="54" y="606"/>
                  </a:lnTo>
                  <a:lnTo>
                    <a:pt x="78" y="612"/>
                  </a:lnTo>
                  <a:lnTo>
                    <a:pt x="96" y="606"/>
                  </a:lnTo>
                  <a:lnTo>
                    <a:pt x="114" y="588"/>
                  </a:lnTo>
                  <a:lnTo>
                    <a:pt x="132" y="564"/>
                  </a:lnTo>
                  <a:lnTo>
                    <a:pt x="156" y="534"/>
                  </a:lnTo>
                  <a:lnTo>
                    <a:pt x="174" y="498"/>
                  </a:lnTo>
                  <a:lnTo>
                    <a:pt x="192" y="462"/>
                  </a:lnTo>
                  <a:lnTo>
                    <a:pt x="210" y="432"/>
                  </a:lnTo>
                  <a:lnTo>
                    <a:pt x="234" y="408"/>
                  </a:lnTo>
                  <a:lnTo>
                    <a:pt x="252" y="390"/>
                  </a:lnTo>
                  <a:lnTo>
                    <a:pt x="270" y="384"/>
                  </a:lnTo>
                  <a:lnTo>
                    <a:pt x="288" y="390"/>
                  </a:lnTo>
                  <a:lnTo>
                    <a:pt x="312" y="402"/>
                  </a:lnTo>
                  <a:lnTo>
                    <a:pt x="330" y="426"/>
                  </a:lnTo>
                  <a:lnTo>
                    <a:pt x="348" y="456"/>
                  </a:lnTo>
                  <a:lnTo>
                    <a:pt x="372" y="492"/>
                  </a:lnTo>
                  <a:lnTo>
                    <a:pt x="390" y="528"/>
                  </a:lnTo>
                  <a:lnTo>
                    <a:pt x="408" y="558"/>
                  </a:lnTo>
                  <a:lnTo>
                    <a:pt x="426" y="588"/>
                  </a:lnTo>
                  <a:lnTo>
                    <a:pt x="450" y="606"/>
                  </a:lnTo>
                  <a:lnTo>
                    <a:pt x="468" y="618"/>
                  </a:lnTo>
                  <a:lnTo>
                    <a:pt x="486" y="618"/>
                  </a:lnTo>
                  <a:lnTo>
                    <a:pt x="504" y="612"/>
                  </a:lnTo>
                  <a:lnTo>
                    <a:pt x="528" y="594"/>
                  </a:lnTo>
                  <a:lnTo>
                    <a:pt x="546" y="576"/>
                  </a:lnTo>
                  <a:lnTo>
                    <a:pt x="564" y="552"/>
                  </a:lnTo>
                  <a:lnTo>
                    <a:pt x="582" y="522"/>
                  </a:lnTo>
                  <a:lnTo>
                    <a:pt x="606" y="498"/>
                  </a:lnTo>
                  <a:lnTo>
                    <a:pt x="624" y="480"/>
                  </a:lnTo>
                  <a:lnTo>
                    <a:pt x="642" y="462"/>
                  </a:lnTo>
                  <a:lnTo>
                    <a:pt x="660" y="456"/>
                  </a:lnTo>
                  <a:lnTo>
                    <a:pt x="684" y="450"/>
                  </a:lnTo>
                  <a:lnTo>
                    <a:pt x="702" y="456"/>
                  </a:lnTo>
                  <a:lnTo>
                    <a:pt x="720" y="462"/>
                  </a:lnTo>
                  <a:lnTo>
                    <a:pt x="744" y="474"/>
                  </a:lnTo>
                  <a:lnTo>
                    <a:pt x="762" y="486"/>
                  </a:lnTo>
                  <a:lnTo>
                    <a:pt x="780" y="498"/>
                  </a:lnTo>
                  <a:lnTo>
                    <a:pt x="798" y="510"/>
                  </a:lnTo>
                  <a:lnTo>
                    <a:pt x="822" y="522"/>
                  </a:lnTo>
                  <a:lnTo>
                    <a:pt x="840" y="534"/>
                  </a:lnTo>
                  <a:lnTo>
                    <a:pt x="858" y="546"/>
                  </a:lnTo>
                  <a:lnTo>
                    <a:pt x="876" y="558"/>
                  </a:lnTo>
                  <a:lnTo>
                    <a:pt x="900" y="570"/>
                  </a:lnTo>
                  <a:lnTo>
                    <a:pt x="918" y="588"/>
                  </a:lnTo>
                  <a:lnTo>
                    <a:pt x="936" y="612"/>
                  </a:lnTo>
                  <a:lnTo>
                    <a:pt x="954" y="642"/>
                  </a:lnTo>
                  <a:lnTo>
                    <a:pt x="978" y="678"/>
                  </a:lnTo>
                  <a:lnTo>
                    <a:pt x="996" y="720"/>
                  </a:lnTo>
                  <a:lnTo>
                    <a:pt x="1014" y="768"/>
                  </a:lnTo>
                  <a:lnTo>
                    <a:pt x="1032" y="828"/>
                  </a:lnTo>
                  <a:lnTo>
                    <a:pt x="1056" y="882"/>
                  </a:lnTo>
                  <a:lnTo>
                    <a:pt x="1074" y="942"/>
                  </a:lnTo>
                  <a:lnTo>
                    <a:pt x="1092" y="990"/>
                  </a:lnTo>
                  <a:lnTo>
                    <a:pt x="1116" y="1038"/>
                  </a:lnTo>
                  <a:lnTo>
                    <a:pt x="1134" y="1068"/>
                  </a:lnTo>
                  <a:lnTo>
                    <a:pt x="1152" y="1080"/>
                  </a:lnTo>
                  <a:lnTo>
                    <a:pt x="1170" y="1080"/>
                  </a:lnTo>
                  <a:lnTo>
                    <a:pt x="1194" y="1062"/>
                  </a:lnTo>
                  <a:lnTo>
                    <a:pt x="1212" y="1026"/>
                  </a:lnTo>
                  <a:lnTo>
                    <a:pt x="1230" y="972"/>
                  </a:lnTo>
                  <a:lnTo>
                    <a:pt x="1248" y="906"/>
                  </a:lnTo>
                  <a:lnTo>
                    <a:pt x="1272" y="834"/>
                  </a:lnTo>
                  <a:lnTo>
                    <a:pt x="1290" y="756"/>
                  </a:lnTo>
                  <a:lnTo>
                    <a:pt x="1308" y="678"/>
                  </a:lnTo>
                  <a:lnTo>
                    <a:pt x="1326" y="612"/>
                  </a:lnTo>
                  <a:lnTo>
                    <a:pt x="1350" y="558"/>
                  </a:lnTo>
                  <a:lnTo>
                    <a:pt x="1368" y="516"/>
                  </a:lnTo>
                  <a:lnTo>
                    <a:pt x="1386" y="492"/>
                  </a:lnTo>
                  <a:lnTo>
                    <a:pt x="1404" y="486"/>
                  </a:lnTo>
                  <a:lnTo>
                    <a:pt x="1428" y="498"/>
                  </a:lnTo>
                  <a:lnTo>
                    <a:pt x="1446" y="522"/>
                  </a:lnTo>
                  <a:lnTo>
                    <a:pt x="1464" y="552"/>
                  </a:lnTo>
                  <a:lnTo>
                    <a:pt x="1488" y="594"/>
                  </a:lnTo>
                  <a:lnTo>
                    <a:pt x="1506" y="630"/>
                  </a:lnTo>
                  <a:lnTo>
                    <a:pt x="1524" y="660"/>
                  </a:lnTo>
                  <a:lnTo>
                    <a:pt x="1542" y="672"/>
                  </a:lnTo>
                  <a:lnTo>
                    <a:pt x="1566" y="672"/>
                  </a:lnTo>
                  <a:lnTo>
                    <a:pt x="1584" y="654"/>
                  </a:lnTo>
                  <a:lnTo>
                    <a:pt x="1602" y="618"/>
                  </a:lnTo>
                  <a:lnTo>
                    <a:pt x="1620" y="558"/>
                  </a:lnTo>
                  <a:lnTo>
                    <a:pt x="1644" y="480"/>
                  </a:lnTo>
                  <a:lnTo>
                    <a:pt x="1662" y="396"/>
                  </a:lnTo>
                  <a:lnTo>
                    <a:pt x="1680" y="306"/>
                  </a:lnTo>
                  <a:lnTo>
                    <a:pt x="1698" y="216"/>
                  </a:lnTo>
                  <a:lnTo>
                    <a:pt x="1722" y="132"/>
                  </a:lnTo>
                  <a:lnTo>
                    <a:pt x="1740" y="66"/>
                  </a:lnTo>
                  <a:lnTo>
                    <a:pt x="1758" y="24"/>
                  </a:lnTo>
                  <a:lnTo>
                    <a:pt x="1776" y="0"/>
                  </a:lnTo>
                  <a:lnTo>
                    <a:pt x="1800" y="6"/>
                  </a:lnTo>
                  <a:lnTo>
                    <a:pt x="1818" y="42"/>
                  </a:lnTo>
                  <a:lnTo>
                    <a:pt x="1836" y="96"/>
                  </a:lnTo>
                  <a:lnTo>
                    <a:pt x="1860" y="174"/>
                  </a:lnTo>
                  <a:lnTo>
                    <a:pt x="1878" y="264"/>
                  </a:lnTo>
                  <a:lnTo>
                    <a:pt x="1896" y="366"/>
                  </a:lnTo>
                  <a:lnTo>
                    <a:pt x="1914" y="462"/>
                  </a:lnTo>
                  <a:lnTo>
                    <a:pt x="1938" y="552"/>
                  </a:lnTo>
                  <a:lnTo>
                    <a:pt x="1956" y="630"/>
                  </a:lnTo>
                  <a:lnTo>
                    <a:pt x="1974" y="684"/>
                  </a:lnTo>
                  <a:lnTo>
                    <a:pt x="1992" y="720"/>
                  </a:lnTo>
                  <a:lnTo>
                    <a:pt x="2016" y="732"/>
                  </a:lnTo>
                  <a:lnTo>
                    <a:pt x="2034" y="720"/>
                  </a:lnTo>
                  <a:lnTo>
                    <a:pt x="2052" y="690"/>
                  </a:lnTo>
                  <a:lnTo>
                    <a:pt x="2070" y="648"/>
                  </a:lnTo>
                  <a:lnTo>
                    <a:pt x="2094" y="594"/>
                  </a:lnTo>
                  <a:lnTo>
                    <a:pt x="2112" y="540"/>
                  </a:lnTo>
                  <a:lnTo>
                    <a:pt x="2130" y="498"/>
                  </a:lnTo>
                  <a:lnTo>
                    <a:pt x="2148" y="462"/>
                  </a:lnTo>
                  <a:lnTo>
                    <a:pt x="2172" y="444"/>
                  </a:lnTo>
                  <a:lnTo>
                    <a:pt x="2190" y="450"/>
                  </a:lnTo>
                  <a:lnTo>
                    <a:pt x="2208" y="474"/>
                  </a:lnTo>
                  <a:lnTo>
                    <a:pt x="2232" y="516"/>
                  </a:lnTo>
                  <a:lnTo>
                    <a:pt x="2250" y="582"/>
                  </a:lnTo>
                  <a:lnTo>
                    <a:pt x="2268" y="654"/>
                  </a:lnTo>
                  <a:lnTo>
                    <a:pt x="2286" y="732"/>
                  </a:lnTo>
                  <a:lnTo>
                    <a:pt x="2310" y="810"/>
                  </a:lnTo>
                  <a:lnTo>
                    <a:pt x="2328" y="876"/>
                  </a:lnTo>
                  <a:lnTo>
                    <a:pt x="2346" y="924"/>
                  </a:lnTo>
                  <a:lnTo>
                    <a:pt x="2364" y="954"/>
                  </a:lnTo>
                  <a:lnTo>
                    <a:pt x="2388" y="954"/>
                  </a:lnTo>
                  <a:lnTo>
                    <a:pt x="2406" y="936"/>
                  </a:lnTo>
                  <a:lnTo>
                    <a:pt x="2424" y="888"/>
                  </a:lnTo>
                  <a:lnTo>
                    <a:pt x="2442" y="816"/>
                  </a:lnTo>
                  <a:lnTo>
                    <a:pt x="2466" y="732"/>
                  </a:lnTo>
                  <a:lnTo>
                    <a:pt x="2484" y="636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6" name="Freeform 51"/>
            <p:cNvSpPr>
              <a:spLocks/>
            </p:cNvSpPr>
            <p:nvPr/>
          </p:nvSpPr>
          <p:spPr bwMode="auto">
            <a:xfrm>
              <a:off x="5267325" y="990600"/>
              <a:ext cx="2552700" cy="1752600"/>
            </a:xfrm>
            <a:custGeom>
              <a:avLst/>
              <a:gdLst/>
              <a:ahLst/>
              <a:cxnLst>
                <a:cxn ang="0">
                  <a:pos x="18" y="438"/>
                </a:cxn>
                <a:cxn ang="0">
                  <a:pos x="60" y="288"/>
                </a:cxn>
                <a:cxn ang="0">
                  <a:pos x="96" y="222"/>
                </a:cxn>
                <a:cxn ang="0">
                  <a:pos x="138" y="288"/>
                </a:cxn>
                <a:cxn ang="0">
                  <a:pos x="174" y="462"/>
                </a:cxn>
                <a:cxn ang="0">
                  <a:pos x="216" y="702"/>
                </a:cxn>
                <a:cxn ang="0">
                  <a:pos x="252" y="930"/>
                </a:cxn>
                <a:cxn ang="0">
                  <a:pos x="294" y="1074"/>
                </a:cxn>
                <a:cxn ang="0">
                  <a:pos x="330" y="1098"/>
                </a:cxn>
                <a:cxn ang="0">
                  <a:pos x="372" y="984"/>
                </a:cxn>
                <a:cxn ang="0">
                  <a:pos x="408" y="768"/>
                </a:cxn>
                <a:cxn ang="0">
                  <a:pos x="450" y="522"/>
                </a:cxn>
                <a:cxn ang="0">
                  <a:pos x="492" y="300"/>
                </a:cxn>
                <a:cxn ang="0">
                  <a:pos x="528" y="174"/>
                </a:cxn>
                <a:cxn ang="0">
                  <a:pos x="570" y="156"/>
                </a:cxn>
                <a:cxn ang="0">
                  <a:pos x="606" y="234"/>
                </a:cxn>
                <a:cxn ang="0">
                  <a:pos x="648" y="354"/>
                </a:cxn>
                <a:cxn ang="0">
                  <a:pos x="684" y="468"/>
                </a:cxn>
                <a:cxn ang="0">
                  <a:pos x="726" y="522"/>
                </a:cxn>
                <a:cxn ang="0">
                  <a:pos x="762" y="492"/>
                </a:cxn>
                <a:cxn ang="0">
                  <a:pos x="804" y="384"/>
                </a:cxn>
                <a:cxn ang="0">
                  <a:pos x="840" y="234"/>
                </a:cxn>
                <a:cxn ang="0">
                  <a:pos x="882" y="96"/>
                </a:cxn>
                <a:cxn ang="0">
                  <a:pos x="918" y="12"/>
                </a:cxn>
                <a:cxn ang="0">
                  <a:pos x="960" y="12"/>
                </a:cxn>
                <a:cxn ang="0">
                  <a:pos x="996" y="84"/>
                </a:cxn>
                <a:cxn ang="0">
                  <a:pos x="1038" y="210"/>
                </a:cxn>
                <a:cxn ang="0">
                  <a:pos x="1074" y="348"/>
                </a:cxn>
                <a:cxn ang="0">
                  <a:pos x="1116" y="456"/>
                </a:cxn>
                <a:cxn ang="0">
                  <a:pos x="1152" y="510"/>
                </a:cxn>
                <a:cxn ang="0">
                  <a:pos x="1194" y="516"/>
                </a:cxn>
                <a:cxn ang="0">
                  <a:pos x="1236" y="492"/>
                </a:cxn>
                <a:cxn ang="0">
                  <a:pos x="1272" y="456"/>
                </a:cxn>
                <a:cxn ang="0">
                  <a:pos x="1314" y="444"/>
                </a:cxn>
                <a:cxn ang="0">
                  <a:pos x="1350" y="468"/>
                </a:cxn>
                <a:cxn ang="0">
                  <a:pos x="1392" y="522"/>
                </a:cxn>
                <a:cxn ang="0">
                  <a:pos x="1428" y="594"/>
                </a:cxn>
                <a:cxn ang="0">
                  <a:pos x="1470" y="648"/>
                </a:cxn>
                <a:cxn ang="0">
                  <a:pos x="1506" y="672"/>
                </a:cxn>
                <a:cxn ang="0">
                  <a:pos x="1548" y="654"/>
                </a:cxn>
                <a:cxn ang="0">
                  <a:pos x="1584" y="600"/>
                </a:cxn>
              </a:cxnLst>
              <a:rect l="0" t="0" r="r" b="b"/>
              <a:pathLst>
                <a:path w="1608" h="1104">
                  <a:moveTo>
                    <a:pt x="0" y="534"/>
                  </a:moveTo>
                  <a:lnTo>
                    <a:pt x="18" y="438"/>
                  </a:lnTo>
                  <a:lnTo>
                    <a:pt x="36" y="354"/>
                  </a:lnTo>
                  <a:lnTo>
                    <a:pt x="60" y="288"/>
                  </a:lnTo>
                  <a:lnTo>
                    <a:pt x="78" y="240"/>
                  </a:lnTo>
                  <a:lnTo>
                    <a:pt x="96" y="222"/>
                  </a:lnTo>
                  <a:lnTo>
                    <a:pt x="120" y="240"/>
                  </a:lnTo>
                  <a:lnTo>
                    <a:pt x="138" y="288"/>
                  </a:lnTo>
                  <a:lnTo>
                    <a:pt x="156" y="366"/>
                  </a:lnTo>
                  <a:lnTo>
                    <a:pt x="174" y="462"/>
                  </a:lnTo>
                  <a:lnTo>
                    <a:pt x="198" y="576"/>
                  </a:lnTo>
                  <a:lnTo>
                    <a:pt x="216" y="702"/>
                  </a:lnTo>
                  <a:lnTo>
                    <a:pt x="234" y="822"/>
                  </a:lnTo>
                  <a:lnTo>
                    <a:pt x="252" y="930"/>
                  </a:lnTo>
                  <a:lnTo>
                    <a:pt x="276" y="1014"/>
                  </a:lnTo>
                  <a:lnTo>
                    <a:pt x="294" y="1074"/>
                  </a:lnTo>
                  <a:lnTo>
                    <a:pt x="312" y="1104"/>
                  </a:lnTo>
                  <a:lnTo>
                    <a:pt x="330" y="1098"/>
                  </a:lnTo>
                  <a:lnTo>
                    <a:pt x="354" y="1056"/>
                  </a:lnTo>
                  <a:lnTo>
                    <a:pt x="372" y="984"/>
                  </a:lnTo>
                  <a:lnTo>
                    <a:pt x="390" y="888"/>
                  </a:lnTo>
                  <a:lnTo>
                    <a:pt x="408" y="768"/>
                  </a:lnTo>
                  <a:lnTo>
                    <a:pt x="432" y="648"/>
                  </a:lnTo>
                  <a:lnTo>
                    <a:pt x="450" y="522"/>
                  </a:lnTo>
                  <a:lnTo>
                    <a:pt x="468" y="402"/>
                  </a:lnTo>
                  <a:lnTo>
                    <a:pt x="492" y="300"/>
                  </a:lnTo>
                  <a:lnTo>
                    <a:pt x="510" y="222"/>
                  </a:lnTo>
                  <a:lnTo>
                    <a:pt x="528" y="174"/>
                  </a:lnTo>
                  <a:lnTo>
                    <a:pt x="546" y="150"/>
                  </a:lnTo>
                  <a:lnTo>
                    <a:pt x="570" y="156"/>
                  </a:lnTo>
                  <a:lnTo>
                    <a:pt x="588" y="186"/>
                  </a:lnTo>
                  <a:lnTo>
                    <a:pt x="606" y="234"/>
                  </a:lnTo>
                  <a:lnTo>
                    <a:pt x="624" y="288"/>
                  </a:lnTo>
                  <a:lnTo>
                    <a:pt x="648" y="354"/>
                  </a:lnTo>
                  <a:lnTo>
                    <a:pt x="666" y="420"/>
                  </a:lnTo>
                  <a:lnTo>
                    <a:pt x="684" y="468"/>
                  </a:lnTo>
                  <a:lnTo>
                    <a:pt x="702" y="504"/>
                  </a:lnTo>
                  <a:lnTo>
                    <a:pt x="726" y="522"/>
                  </a:lnTo>
                  <a:lnTo>
                    <a:pt x="744" y="516"/>
                  </a:lnTo>
                  <a:lnTo>
                    <a:pt x="762" y="492"/>
                  </a:lnTo>
                  <a:lnTo>
                    <a:pt x="780" y="444"/>
                  </a:lnTo>
                  <a:lnTo>
                    <a:pt x="804" y="384"/>
                  </a:lnTo>
                  <a:lnTo>
                    <a:pt x="822" y="312"/>
                  </a:lnTo>
                  <a:lnTo>
                    <a:pt x="840" y="234"/>
                  </a:lnTo>
                  <a:lnTo>
                    <a:pt x="864" y="162"/>
                  </a:lnTo>
                  <a:lnTo>
                    <a:pt x="882" y="96"/>
                  </a:lnTo>
                  <a:lnTo>
                    <a:pt x="900" y="42"/>
                  </a:lnTo>
                  <a:lnTo>
                    <a:pt x="918" y="12"/>
                  </a:lnTo>
                  <a:lnTo>
                    <a:pt x="942" y="0"/>
                  </a:lnTo>
                  <a:lnTo>
                    <a:pt x="960" y="12"/>
                  </a:lnTo>
                  <a:lnTo>
                    <a:pt x="978" y="36"/>
                  </a:lnTo>
                  <a:lnTo>
                    <a:pt x="996" y="84"/>
                  </a:lnTo>
                  <a:lnTo>
                    <a:pt x="1020" y="144"/>
                  </a:lnTo>
                  <a:lnTo>
                    <a:pt x="1038" y="210"/>
                  </a:lnTo>
                  <a:lnTo>
                    <a:pt x="1056" y="282"/>
                  </a:lnTo>
                  <a:lnTo>
                    <a:pt x="1074" y="348"/>
                  </a:lnTo>
                  <a:lnTo>
                    <a:pt x="1098" y="408"/>
                  </a:lnTo>
                  <a:lnTo>
                    <a:pt x="1116" y="456"/>
                  </a:lnTo>
                  <a:lnTo>
                    <a:pt x="1134" y="492"/>
                  </a:lnTo>
                  <a:lnTo>
                    <a:pt x="1152" y="510"/>
                  </a:lnTo>
                  <a:lnTo>
                    <a:pt x="1176" y="522"/>
                  </a:lnTo>
                  <a:lnTo>
                    <a:pt x="1194" y="516"/>
                  </a:lnTo>
                  <a:lnTo>
                    <a:pt x="1212" y="504"/>
                  </a:lnTo>
                  <a:lnTo>
                    <a:pt x="1236" y="492"/>
                  </a:lnTo>
                  <a:lnTo>
                    <a:pt x="1254" y="474"/>
                  </a:lnTo>
                  <a:lnTo>
                    <a:pt x="1272" y="456"/>
                  </a:lnTo>
                  <a:lnTo>
                    <a:pt x="1290" y="450"/>
                  </a:lnTo>
                  <a:lnTo>
                    <a:pt x="1314" y="444"/>
                  </a:lnTo>
                  <a:lnTo>
                    <a:pt x="1332" y="450"/>
                  </a:lnTo>
                  <a:lnTo>
                    <a:pt x="1350" y="468"/>
                  </a:lnTo>
                  <a:lnTo>
                    <a:pt x="1368" y="492"/>
                  </a:lnTo>
                  <a:lnTo>
                    <a:pt x="1392" y="522"/>
                  </a:lnTo>
                  <a:lnTo>
                    <a:pt x="1410" y="558"/>
                  </a:lnTo>
                  <a:lnTo>
                    <a:pt x="1428" y="594"/>
                  </a:lnTo>
                  <a:lnTo>
                    <a:pt x="1446" y="624"/>
                  </a:lnTo>
                  <a:lnTo>
                    <a:pt x="1470" y="648"/>
                  </a:lnTo>
                  <a:lnTo>
                    <a:pt x="1488" y="666"/>
                  </a:lnTo>
                  <a:lnTo>
                    <a:pt x="1506" y="672"/>
                  </a:lnTo>
                  <a:lnTo>
                    <a:pt x="1524" y="666"/>
                  </a:lnTo>
                  <a:lnTo>
                    <a:pt x="1548" y="654"/>
                  </a:lnTo>
                  <a:lnTo>
                    <a:pt x="1566" y="630"/>
                  </a:lnTo>
                  <a:lnTo>
                    <a:pt x="1584" y="600"/>
                  </a:lnTo>
                  <a:lnTo>
                    <a:pt x="1608" y="564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2741253" name="Object 5"/>
          <p:cNvGraphicFramePr>
            <a:graphicFrameLocks noChangeAspect="1"/>
          </p:cNvGraphicFramePr>
          <p:nvPr/>
        </p:nvGraphicFramePr>
        <p:xfrm>
          <a:off x="5867400" y="5410200"/>
          <a:ext cx="377029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2741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10200"/>
                        <a:ext cx="3770296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1254" name="Object 6"/>
          <p:cNvGraphicFramePr>
            <a:graphicFrameLocks noChangeAspect="1"/>
          </p:cNvGraphicFramePr>
          <p:nvPr/>
        </p:nvGraphicFramePr>
        <p:xfrm>
          <a:off x="5867400" y="1371600"/>
          <a:ext cx="3903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2741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3903662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TextBox 189"/>
          <p:cNvSpPr txBox="1"/>
          <p:nvPr/>
        </p:nvSpPr>
        <p:spPr>
          <a:xfrm>
            <a:off x="4191001" y="381000"/>
            <a:ext cx="1774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uctuation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4191000" y="4648200"/>
            <a:ext cx="1757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ssipation</a:t>
            </a:r>
          </a:p>
        </p:txBody>
      </p:sp>
      <p:sp>
        <p:nvSpPr>
          <p:cNvPr id="192" name="TextBox 191"/>
          <p:cNvSpPr txBox="1"/>
          <p:nvPr/>
        </p:nvSpPr>
        <p:spPr>
          <a:xfrm>
            <a:off x="3681076" y="2819400"/>
            <a:ext cx="606255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= </a:t>
            </a:r>
            <a:r>
              <a:rPr kumimoji="0" lang="en-US" sz="3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T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			(all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Boltzmann constant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=temperatu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1752600" y="2819401"/>
            <a:ext cx="1831142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Theorem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9724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  <p:bldP spid="193" grpId="0" animBg="1"/>
    </p:bld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TextBox 69"/>
          <p:cNvSpPr txBox="1"/>
          <p:nvPr/>
        </p:nvSpPr>
        <p:spPr>
          <a:xfrm>
            <a:off x="8329354" y="2496205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24201" y="5838825"/>
            <a:ext cx="11961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57601" y="2333625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</a:t>
            </a:r>
          </a:p>
        </p:txBody>
      </p:sp>
      <p:sp>
        <p:nvSpPr>
          <p:cNvPr id="128" name="Rectangle 8"/>
          <p:cNvSpPr>
            <a:spLocks noChangeArrowheads="1"/>
          </p:cNvSpPr>
          <p:nvPr/>
        </p:nvSpPr>
        <p:spPr bwMode="auto">
          <a:xfrm>
            <a:off x="2847975" y="95250"/>
            <a:ext cx="6496050" cy="29527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9" name="Line 9"/>
          <p:cNvSpPr>
            <a:spLocks noChangeShapeType="1"/>
          </p:cNvSpPr>
          <p:nvPr/>
        </p:nvSpPr>
        <p:spPr bwMode="auto">
          <a:xfrm>
            <a:off x="2847975" y="9525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0" name="Line 10"/>
          <p:cNvSpPr>
            <a:spLocks noChangeShapeType="1"/>
          </p:cNvSpPr>
          <p:nvPr/>
        </p:nvSpPr>
        <p:spPr bwMode="auto">
          <a:xfrm>
            <a:off x="2847975" y="304800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1" name="Line 11"/>
          <p:cNvSpPr>
            <a:spLocks noChangeShapeType="1"/>
          </p:cNvSpPr>
          <p:nvPr/>
        </p:nvSpPr>
        <p:spPr bwMode="auto">
          <a:xfrm flipV="1">
            <a:off x="9344025" y="952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2" name="Line 12"/>
          <p:cNvSpPr>
            <a:spLocks noChangeShapeType="1"/>
          </p:cNvSpPr>
          <p:nvPr/>
        </p:nvSpPr>
        <p:spPr bwMode="auto">
          <a:xfrm flipV="1">
            <a:off x="2847975" y="952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Line 13"/>
          <p:cNvSpPr>
            <a:spLocks noChangeShapeType="1"/>
          </p:cNvSpPr>
          <p:nvPr/>
        </p:nvSpPr>
        <p:spPr bwMode="auto">
          <a:xfrm>
            <a:off x="2847975" y="304800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4" name="Line 14"/>
          <p:cNvSpPr>
            <a:spLocks noChangeShapeType="1"/>
          </p:cNvSpPr>
          <p:nvPr/>
        </p:nvSpPr>
        <p:spPr bwMode="auto">
          <a:xfrm flipV="1">
            <a:off x="2847975" y="952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5" name="Line 15"/>
          <p:cNvSpPr>
            <a:spLocks noChangeShapeType="1"/>
          </p:cNvSpPr>
          <p:nvPr/>
        </p:nvSpPr>
        <p:spPr bwMode="auto">
          <a:xfrm flipV="1">
            <a:off x="2847975" y="29813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Line 16"/>
          <p:cNvSpPr>
            <a:spLocks noChangeShapeType="1"/>
          </p:cNvSpPr>
          <p:nvPr/>
        </p:nvSpPr>
        <p:spPr bwMode="auto">
          <a:xfrm>
            <a:off x="2847975" y="95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7" name="Rectangle 17"/>
          <p:cNvSpPr>
            <a:spLocks noChangeArrowheads="1"/>
          </p:cNvSpPr>
          <p:nvPr/>
        </p:nvSpPr>
        <p:spPr bwMode="auto">
          <a:xfrm>
            <a:off x="2781300" y="3076576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8" name="Line 18"/>
          <p:cNvSpPr>
            <a:spLocks noChangeShapeType="1"/>
          </p:cNvSpPr>
          <p:nvPr/>
        </p:nvSpPr>
        <p:spPr bwMode="auto">
          <a:xfrm flipV="1">
            <a:off x="4029075" y="29813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9" name="Line 19"/>
          <p:cNvSpPr>
            <a:spLocks noChangeShapeType="1"/>
          </p:cNvSpPr>
          <p:nvPr/>
        </p:nvSpPr>
        <p:spPr bwMode="auto">
          <a:xfrm>
            <a:off x="4029075" y="95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0" name="Rectangle 20"/>
          <p:cNvSpPr>
            <a:spLocks noChangeArrowheads="1"/>
          </p:cNvSpPr>
          <p:nvPr/>
        </p:nvSpPr>
        <p:spPr bwMode="auto">
          <a:xfrm>
            <a:off x="3848101" y="30765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1" name="Line 21"/>
          <p:cNvSpPr>
            <a:spLocks noChangeShapeType="1"/>
          </p:cNvSpPr>
          <p:nvPr/>
        </p:nvSpPr>
        <p:spPr bwMode="auto">
          <a:xfrm flipV="1">
            <a:off x="5210175" y="29813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2" name="Line 22"/>
          <p:cNvSpPr>
            <a:spLocks noChangeShapeType="1"/>
          </p:cNvSpPr>
          <p:nvPr/>
        </p:nvSpPr>
        <p:spPr bwMode="auto">
          <a:xfrm>
            <a:off x="5210175" y="95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" name="Rectangle 23"/>
          <p:cNvSpPr>
            <a:spLocks noChangeArrowheads="1"/>
          </p:cNvSpPr>
          <p:nvPr/>
        </p:nvSpPr>
        <p:spPr bwMode="auto">
          <a:xfrm>
            <a:off x="5029201" y="30765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4" name="Line 24"/>
          <p:cNvSpPr>
            <a:spLocks noChangeShapeType="1"/>
          </p:cNvSpPr>
          <p:nvPr/>
        </p:nvSpPr>
        <p:spPr bwMode="auto">
          <a:xfrm flipV="1">
            <a:off x="6391275" y="29813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5" name="Line 25"/>
          <p:cNvSpPr>
            <a:spLocks noChangeShapeType="1"/>
          </p:cNvSpPr>
          <p:nvPr/>
        </p:nvSpPr>
        <p:spPr bwMode="auto">
          <a:xfrm>
            <a:off x="6391275" y="95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6" name="Rectangle 26"/>
          <p:cNvSpPr>
            <a:spLocks noChangeArrowheads="1"/>
          </p:cNvSpPr>
          <p:nvPr/>
        </p:nvSpPr>
        <p:spPr bwMode="auto">
          <a:xfrm>
            <a:off x="6210301" y="30765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7" name="Line 27"/>
          <p:cNvSpPr>
            <a:spLocks noChangeShapeType="1"/>
          </p:cNvSpPr>
          <p:nvPr/>
        </p:nvSpPr>
        <p:spPr bwMode="auto">
          <a:xfrm flipV="1">
            <a:off x="7572375" y="29813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8" name="Line 28"/>
          <p:cNvSpPr>
            <a:spLocks noChangeShapeType="1"/>
          </p:cNvSpPr>
          <p:nvPr/>
        </p:nvSpPr>
        <p:spPr bwMode="auto">
          <a:xfrm>
            <a:off x="7572375" y="95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9" name="Rectangle 29"/>
          <p:cNvSpPr>
            <a:spLocks noChangeArrowheads="1"/>
          </p:cNvSpPr>
          <p:nvPr/>
        </p:nvSpPr>
        <p:spPr bwMode="auto">
          <a:xfrm>
            <a:off x="7391401" y="30765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0" name="Line 30"/>
          <p:cNvSpPr>
            <a:spLocks noChangeShapeType="1"/>
          </p:cNvSpPr>
          <p:nvPr/>
        </p:nvSpPr>
        <p:spPr bwMode="auto">
          <a:xfrm flipV="1">
            <a:off x="8753475" y="29813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1" name="Line 31"/>
          <p:cNvSpPr>
            <a:spLocks noChangeShapeType="1"/>
          </p:cNvSpPr>
          <p:nvPr/>
        </p:nvSpPr>
        <p:spPr bwMode="auto">
          <a:xfrm>
            <a:off x="8753475" y="95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2" name="Rectangle 32"/>
          <p:cNvSpPr>
            <a:spLocks noChangeArrowheads="1"/>
          </p:cNvSpPr>
          <p:nvPr/>
        </p:nvSpPr>
        <p:spPr bwMode="auto">
          <a:xfrm>
            <a:off x="8686800" y="3076576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3" name="Line 33"/>
          <p:cNvSpPr>
            <a:spLocks noChangeShapeType="1"/>
          </p:cNvSpPr>
          <p:nvPr/>
        </p:nvSpPr>
        <p:spPr bwMode="auto">
          <a:xfrm>
            <a:off x="2847975" y="3048000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" name="Line 34"/>
          <p:cNvSpPr>
            <a:spLocks noChangeShapeType="1"/>
          </p:cNvSpPr>
          <p:nvPr/>
        </p:nvSpPr>
        <p:spPr bwMode="auto">
          <a:xfrm flipH="1">
            <a:off x="9277351" y="3048000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6" name="Line 36"/>
          <p:cNvSpPr>
            <a:spLocks noChangeShapeType="1"/>
          </p:cNvSpPr>
          <p:nvPr/>
        </p:nvSpPr>
        <p:spPr bwMode="auto">
          <a:xfrm>
            <a:off x="2847975" y="157162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7" name="Line 37"/>
          <p:cNvSpPr>
            <a:spLocks noChangeShapeType="1"/>
          </p:cNvSpPr>
          <p:nvPr/>
        </p:nvSpPr>
        <p:spPr bwMode="auto">
          <a:xfrm flipH="1">
            <a:off x="9277351" y="1571625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8" name="Rectangle 38"/>
          <p:cNvSpPr>
            <a:spLocks noChangeArrowheads="1"/>
          </p:cNvSpPr>
          <p:nvPr/>
        </p:nvSpPr>
        <p:spPr bwMode="auto">
          <a:xfrm>
            <a:off x="2667000" y="1419226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9" name="Line 39"/>
          <p:cNvSpPr>
            <a:spLocks noChangeShapeType="1"/>
          </p:cNvSpPr>
          <p:nvPr/>
        </p:nvSpPr>
        <p:spPr bwMode="auto">
          <a:xfrm>
            <a:off x="2847975" y="95250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0" name="Line 40"/>
          <p:cNvSpPr>
            <a:spLocks noChangeShapeType="1"/>
          </p:cNvSpPr>
          <p:nvPr/>
        </p:nvSpPr>
        <p:spPr bwMode="auto">
          <a:xfrm flipH="1">
            <a:off x="9277351" y="95250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2" name="Line 42"/>
          <p:cNvSpPr>
            <a:spLocks noChangeShapeType="1"/>
          </p:cNvSpPr>
          <p:nvPr/>
        </p:nvSpPr>
        <p:spPr bwMode="auto">
          <a:xfrm>
            <a:off x="2847975" y="9525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Line 43"/>
          <p:cNvSpPr>
            <a:spLocks noChangeShapeType="1"/>
          </p:cNvSpPr>
          <p:nvPr/>
        </p:nvSpPr>
        <p:spPr bwMode="auto">
          <a:xfrm>
            <a:off x="2847975" y="304800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4" name="Line 44"/>
          <p:cNvSpPr>
            <a:spLocks noChangeShapeType="1"/>
          </p:cNvSpPr>
          <p:nvPr/>
        </p:nvSpPr>
        <p:spPr bwMode="auto">
          <a:xfrm flipV="1">
            <a:off x="9344025" y="952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5" name="Line 45"/>
          <p:cNvSpPr>
            <a:spLocks noChangeShapeType="1"/>
          </p:cNvSpPr>
          <p:nvPr/>
        </p:nvSpPr>
        <p:spPr bwMode="auto">
          <a:xfrm flipV="1">
            <a:off x="2847975" y="952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6" name="Freeform 46"/>
          <p:cNvSpPr>
            <a:spLocks/>
          </p:cNvSpPr>
          <p:nvPr/>
        </p:nvSpPr>
        <p:spPr bwMode="auto">
          <a:xfrm>
            <a:off x="2847975" y="276225"/>
            <a:ext cx="3943350" cy="1981200"/>
          </a:xfrm>
          <a:custGeom>
            <a:avLst/>
            <a:gdLst/>
            <a:ahLst/>
            <a:cxnLst>
              <a:cxn ang="0">
                <a:pos x="36" y="834"/>
              </a:cxn>
              <a:cxn ang="0">
                <a:pos x="96" y="690"/>
              </a:cxn>
              <a:cxn ang="0">
                <a:pos x="156" y="522"/>
              </a:cxn>
              <a:cxn ang="0">
                <a:pos x="210" y="432"/>
              </a:cxn>
              <a:cxn ang="0">
                <a:pos x="270" y="516"/>
              </a:cxn>
              <a:cxn ang="0">
                <a:pos x="330" y="762"/>
              </a:cxn>
              <a:cxn ang="0">
                <a:pos x="390" y="1056"/>
              </a:cxn>
              <a:cxn ang="0">
                <a:pos x="450" y="1230"/>
              </a:cxn>
              <a:cxn ang="0">
                <a:pos x="504" y="1206"/>
              </a:cxn>
              <a:cxn ang="0">
                <a:pos x="564" y="1032"/>
              </a:cxn>
              <a:cxn ang="0">
                <a:pos x="624" y="870"/>
              </a:cxn>
              <a:cxn ang="0">
                <a:pos x="684" y="846"/>
              </a:cxn>
              <a:cxn ang="0">
                <a:pos x="744" y="954"/>
              </a:cxn>
              <a:cxn ang="0">
                <a:pos x="798" y="1056"/>
              </a:cxn>
              <a:cxn ang="0">
                <a:pos x="858" y="996"/>
              </a:cxn>
              <a:cxn ang="0">
                <a:pos x="918" y="726"/>
              </a:cxn>
              <a:cxn ang="0">
                <a:pos x="978" y="342"/>
              </a:cxn>
              <a:cxn ang="0">
                <a:pos x="1032" y="60"/>
              </a:cxn>
              <a:cxn ang="0">
                <a:pos x="1092" y="18"/>
              </a:cxn>
              <a:cxn ang="0">
                <a:pos x="1152" y="216"/>
              </a:cxn>
              <a:cxn ang="0">
                <a:pos x="1212" y="510"/>
              </a:cxn>
              <a:cxn ang="0">
                <a:pos x="1272" y="714"/>
              </a:cxn>
              <a:cxn ang="0">
                <a:pos x="1326" y="750"/>
              </a:cxn>
              <a:cxn ang="0">
                <a:pos x="1386" y="684"/>
              </a:cxn>
              <a:cxn ang="0">
                <a:pos x="1446" y="654"/>
              </a:cxn>
              <a:cxn ang="0">
                <a:pos x="1506" y="726"/>
              </a:cxn>
              <a:cxn ang="0">
                <a:pos x="1566" y="864"/>
              </a:cxn>
              <a:cxn ang="0">
                <a:pos x="1620" y="954"/>
              </a:cxn>
              <a:cxn ang="0">
                <a:pos x="1680" y="900"/>
              </a:cxn>
              <a:cxn ang="0">
                <a:pos x="1740" y="726"/>
              </a:cxn>
              <a:cxn ang="0">
                <a:pos x="1800" y="570"/>
              </a:cxn>
              <a:cxn ang="0">
                <a:pos x="1860" y="552"/>
              </a:cxn>
              <a:cxn ang="0">
                <a:pos x="1914" y="696"/>
              </a:cxn>
              <a:cxn ang="0">
                <a:pos x="1974" y="912"/>
              </a:cxn>
              <a:cxn ang="0">
                <a:pos x="2034" y="1032"/>
              </a:cxn>
              <a:cxn ang="0">
                <a:pos x="2094" y="990"/>
              </a:cxn>
              <a:cxn ang="0">
                <a:pos x="2148" y="828"/>
              </a:cxn>
              <a:cxn ang="0">
                <a:pos x="2208" y="702"/>
              </a:cxn>
              <a:cxn ang="0">
                <a:pos x="2268" y="714"/>
              </a:cxn>
              <a:cxn ang="0">
                <a:pos x="2328" y="870"/>
              </a:cxn>
              <a:cxn ang="0">
                <a:pos x="2388" y="1044"/>
              </a:cxn>
              <a:cxn ang="0">
                <a:pos x="2442" y="1092"/>
              </a:cxn>
            </a:cxnLst>
            <a:rect l="0" t="0" r="r" b="b"/>
            <a:pathLst>
              <a:path w="2484" h="1248">
                <a:moveTo>
                  <a:pt x="0" y="894"/>
                </a:moveTo>
                <a:lnTo>
                  <a:pt x="18" y="870"/>
                </a:lnTo>
                <a:lnTo>
                  <a:pt x="36" y="834"/>
                </a:lnTo>
                <a:lnTo>
                  <a:pt x="54" y="792"/>
                </a:lnTo>
                <a:lnTo>
                  <a:pt x="78" y="744"/>
                </a:lnTo>
                <a:lnTo>
                  <a:pt x="96" y="690"/>
                </a:lnTo>
                <a:lnTo>
                  <a:pt x="114" y="630"/>
                </a:lnTo>
                <a:lnTo>
                  <a:pt x="132" y="576"/>
                </a:lnTo>
                <a:lnTo>
                  <a:pt x="156" y="522"/>
                </a:lnTo>
                <a:lnTo>
                  <a:pt x="174" y="474"/>
                </a:lnTo>
                <a:lnTo>
                  <a:pt x="192" y="444"/>
                </a:lnTo>
                <a:lnTo>
                  <a:pt x="210" y="432"/>
                </a:lnTo>
                <a:lnTo>
                  <a:pt x="234" y="438"/>
                </a:lnTo>
                <a:lnTo>
                  <a:pt x="252" y="468"/>
                </a:lnTo>
                <a:lnTo>
                  <a:pt x="270" y="516"/>
                </a:lnTo>
                <a:lnTo>
                  <a:pt x="288" y="582"/>
                </a:lnTo>
                <a:lnTo>
                  <a:pt x="312" y="666"/>
                </a:lnTo>
                <a:lnTo>
                  <a:pt x="330" y="762"/>
                </a:lnTo>
                <a:lnTo>
                  <a:pt x="348" y="864"/>
                </a:lnTo>
                <a:lnTo>
                  <a:pt x="372" y="966"/>
                </a:lnTo>
                <a:lnTo>
                  <a:pt x="390" y="1056"/>
                </a:lnTo>
                <a:lnTo>
                  <a:pt x="408" y="1134"/>
                </a:lnTo>
                <a:lnTo>
                  <a:pt x="426" y="1194"/>
                </a:lnTo>
                <a:lnTo>
                  <a:pt x="450" y="1230"/>
                </a:lnTo>
                <a:lnTo>
                  <a:pt x="468" y="1248"/>
                </a:lnTo>
                <a:lnTo>
                  <a:pt x="486" y="1236"/>
                </a:lnTo>
                <a:lnTo>
                  <a:pt x="504" y="1206"/>
                </a:lnTo>
                <a:lnTo>
                  <a:pt x="528" y="1158"/>
                </a:lnTo>
                <a:lnTo>
                  <a:pt x="546" y="1098"/>
                </a:lnTo>
                <a:lnTo>
                  <a:pt x="564" y="1032"/>
                </a:lnTo>
                <a:lnTo>
                  <a:pt x="582" y="972"/>
                </a:lnTo>
                <a:lnTo>
                  <a:pt x="606" y="912"/>
                </a:lnTo>
                <a:lnTo>
                  <a:pt x="624" y="870"/>
                </a:lnTo>
                <a:lnTo>
                  <a:pt x="642" y="846"/>
                </a:lnTo>
                <a:lnTo>
                  <a:pt x="660" y="834"/>
                </a:lnTo>
                <a:lnTo>
                  <a:pt x="684" y="846"/>
                </a:lnTo>
                <a:lnTo>
                  <a:pt x="702" y="870"/>
                </a:lnTo>
                <a:lnTo>
                  <a:pt x="720" y="906"/>
                </a:lnTo>
                <a:lnTo>
                  <a:pt x="744" y="954"/>
                </a:lnTo>
                <a:lnTo>
                  <a:pt x="762" y="996"/>
                </a:lnTo>
                <a:lnTo>
                  <a:pt x="780" y="1032"/>
                </a:lnTo>
                <a:lnTo>
                  <a:pt x="798" y="1056"/>
                </a:lnTo>
                <a:lnTo>
                  <a:pt x="822" y="1062"/>
                </a:lnTo>
                <a:lnTo>
                  <a:pt x="840" y="1044"/>
                </a:lnTo>
                <a:lnTo>
                  <a:pt x="858" y="996"/>
                </a:lnTo>
                <a:lnTo>
                  <a:pt x="876" y="930"/>
                </a:lnTo>
                <a:lnTo>
                  <a:pt x="900" y="834"/>
                </a:lnTo>
                <a:lnTo>
                  <a:pt x="918" y="726"/>
                </a:lnTo>
                <a:lnTo>
                  <a:pt x="936" y="600"/>
                </a:lnTo>
                <a:lnTo>
                  <a:pt x="954" y="468"/>
                </a:lnTo>
                <a:lnTo>
                  <a:pt x="978" y="342"/>
                </a:lnTo>
                <a:lnTo>
                  <a:pt x="996" y="228"/>
                </a:lnTo>
                <a:lnTo>
                  <a:pt x="1014" y="132"/>
                </a:lnTo>
                <a:lnTo>
                  <a:pt x="1032" y="60"/>
                </a:lnTo>
                <a:lnTo>
                  <a:pt x="1056" y="12"/>
                </a:lnTo>
                <a:lnTo>
                  <a:pt x="1074" y="0"/>
                </a:lnTo>
                <a:lnTo>
                  <a:pt x="1092" y="18"/>
                </a:lnTo>
                <a:lnTo>
                  <a:pt x="1116" y="66"/>
                </a:lnTo>
                <a:lnTo>
                  <a:pt x="1134" y="132"/>
                </a:lnTo>
                <a:lnTo>
                  <a:pt x="1152" y="216"/>
                </a:lnTo>
                <a:lnTo>
                  <a:pt x="1170" y="312"/>
                </a:lnTo>
                <a:lnTo>
                  <a:pt x="1194" y="414"/>
                </a:lnTo>
                <a:lnTo>
                  <a:pt x="1212" y="510"/>
                </a:lnTo>
                <a:lnTo>
                  <a:pt x="1230" y="594"/>
                </a:lnTo>
                <a:lnTo>
                  <a:pt x="1248" y="660"/>
                </a:lnTo>
                <a:lnTo>
                  <a:pt x="1272" y="714"/>
                </a:lnTo>
                <a:lnTo>
                  <a:pt x="1290" y="744"/>
                </a:lnTo>
                <a:lnTo>
                  <a:pt x="1308" y="756"/>
                </a:lnTo>
                <a:lnTo>
                  <a:pt x="1326" y="750"/>
                </a:lnTo>
                <a:lnTo>
                  <a:pt x="1350" y="732"/>
                </a:lnTo>
                <a:lnTo>
                  <a:pt x="1368" y="708"/>
                </a:lnTo>
                <a:lnTo>
                  <a:pt x="1386" y="684"/>
                </a:lnTo>
                <a:lnTo>
                  <a:pt x="1404" y="666"/>
                </a:lnTo>
                <a:lnTo>
                  <a:pt x="1428" y="654"/>
                </a:lnTo>
                <a:lnTo>
                  <a:pt x="1446" y="654"/>
                </a:lnTo>
                <a:lnTo>
                  <a:pt x="1464" y="666"/>
                </a:lnTo>
                <a:lnTo>
                  <a:pt x="1488" y="690"/>
                </a:lnTo>
                <a:lnTo>
                  <a:pt x="1506" y="726"/>
                </a:lnTo>
                <a:lnTo>
                  <a:pt x="1524" y="768"/>
                </a:lnTo>
                <a:lnTo>
                  <a:pt x="1542" y="816"/>
                </a:lnTo>
                <a:lnTo>
                  <a:pt x="1566" y="864"/>
                </a:lnTo>
                <a:lnTo>
                  <a:pt x="1584" y="906"/>
                </a:lnTo>
                <a:lnTo>
                  <a:pt x="1602" y="936"/>
                </a:lnTo>
                <a:lnTo>
                  <a:pt x="1620" y="954"/>
                </a:lnTo>
                <a:lnTo>
                  <a:pt x="1644" y="954"/>
                </a:lnTo>
                <a:lnTo>
                  <a:pt x="1662" y="936"/>
                </a:lnTo>
                <a:lnTo>
                  <a:pt x="1680" y="900"/>
                </a:lnTo>
                <a:lnTo>
                  <a:pt x="1698" y="852"/>
                </a:lnTo>
                <a:lnTo>
                  <a:pt x="1722" y="792"/>
                </a:lnTo>
                <a:lnTo>
                  <a:pt x="1740" y="726"/>
                </a:lnTo>
                <a:lnTo>
                  <a:pt x="1758" y="666"/>
                </a:lnTo>
                <a:lnTo>
                  <a:pt x="1776" y="612"/>
                </a:lnTo>
                <a:lnTo>
                  <a:pt x="1800" y="570"/>
                </a:lnTo>
                <a:lnTo>
                  <a:pt x="1818" y="540"/>
                </a:lnTo>
                <a:lnTo>
                  <a:pt x="1836" y="534"/>
                </a:lnTo>
                <a:lnTo>
                  <a:pt x="1860" y="552"/>
                </a:lnTo>
                <a:lnTo>
                  <a:pt x="1878" y="582"/>
                </a:lnTo>
                <a:lnTo>
                  <a:pt x="1896" y="636"/>
                </a:lnTo>
                <a:lnTo>
                  <a:pt x="1914" y="696"/>
                </a:lnTo>
                <a:lnTo>
                  <a:pt x="1938" y="768"/>
                </a:lnTo>
                <a:lnTo>
                  <a:pt x="1956" y="840"/>
                </a:lnTo>
                <a:lnTo>
                  <a:pt x="1974" y="912"/>
                </a:lnTo>
                <a:lnTo>
                  <a:pt x="1992" y="966"/>
                </a:lnTo>
                <a:lnTo>
                  <a:pt x="2016" y="1008"/>
                </a:lnTo>
                <a:lnTo>
                  <a:pt x="2034" y="1032"/>
                </a:lnTo>
                <a:lnTo>
                  <a:pt x="2052" y="1038"/>
                </a:lnTo>
                <a:lnTo>
                  <a:pt x="2070" y="1020"/>
                </a:lnTo>
                <a:lnTo>
                  <a:pt x="2094" y="990"/>
                </a:lnTo>
                <a:lnTo>
                  <a:pt x="2112" y="942"/>
                </a:lnTo>
                <a:lnTo>
                  <a:pt x="2130" y="888"/>
                </a:lnTo>
                <a:lnTo>
                  <a:pt x="2148" y="828"/>
                </a:lnTo>
                <a:lnTo>
                  <a:pt x="2172" y="774"/>
                </a:lnTo>
                <a:lnTo>
                  <a:pt x="2190" y="732"/>
                </a:lnTo>
                <a:lnTo>
                  <a:pt x="2208" y="702"/>
                </a:lnTo>
                <a:lnTo>
                  <a:pt x="2232" y="684"/>
                </a:lnTo>
                <a:lnTo>
                  <a:pt x="2250" y="690"/>
                </a:lnTo>
                <a:lnTo>
                  <a:pt x="2268" y="714"/>
                </a:lnTo>
                <a:lnTo>
                  <a:pt x="2286" y="756"/>
                </a:lnTo>
                <a:lnTo>
                  <a:pt x="2310" y="810"/>
                </a:lnTo>
                <a:lnTo>
                  <a:pt x="2328" y="870"/>
                </a:lnTo>
                <a:lnTo>
                  <a:pt x="2346" y="930"/>
                </a:lnTo>
                <a:lnTo>
                  <a:pt x="2364" y="990"/>
                </a:lnTo>
                <a:lnTo>
                  <a:pt x="2388" y="1044"/>
                </a:lnTo>
                <a:lnTo>
                  <a:pt x="2406" y="1074"/>
                </a:lnTo>
                <a:lnTo>
                  <a:pt x="2424" y="1092"/>
                </a:lnTo>
                <a:lnTo>
                  <a:pt x="2442" y="1092"/>
                </a:lnTo>
                <a:lnTo>
                  <a:pt x="2466" y="1074"/>
                </a:lnTo>
                <a:lnTo>
                  <a:pt x="2484" y="1038"/>
                </a:lnTo>
              </a:path>
            </a:pathLst>
          </a:custGeom>
          <a:noFill/>
          <a:ln w="19050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7" name="Freeform 47"/>
          <p:cNvSpPr>
            <a:spLocks/>
          </p:cNvSpPr>
          <p:nvPr/>
        </p:nvSpPr>
        <p:spPr bwMode="auto">
          <a:xfrm>
            <a:off x="6791325" y="971550"/>
            <a:ext cx="2552700" cy="1200150"/>
          </a:xfrm>
          <a:custGeom>
            <a:avLst/>
            <a:gdLst/>
            <a:ahLst/>
            <a:cxnLst>
              <a:cxn ang="0">
                <a:pos x="18" y="552"/>
              </a:cxn>
              <a:cxn ang="0">
                <a:pos x="60" y="438"/>
              </a:cxn>
              <a:cxn ang="0">
                <a:pos x="96" y="336"/>
              </a:cxn>
              <a:cxn ang="0">
                <a:pos x="138" y="288"/>
              </a:cxn>
              <a:cxn ang="0">
                <a:pos x="174" y="306"/>
              </a:cxn>
              <a:cxn ang="0">
                <a:pos x="216" y="390"/>
              </a:cxn>
              <a:cxn ang="0">
                <a:pos x="252" y="492"/>
              </a:cxn>
              <a:cxn ang="0">
                <a:pos x="294" y="582"/>
              </a:cxn>
              <a:cxn ang="0">
                <a:pos x="330" y="612"/>
              </a:cxn>
              <a:cxn ang="0">
                <a:pos x="372" y="564"/>
              </a:cxn>
              <a:cxn ang="0">
                <a:pos x="408" y="450"/>
              </a:cxn>
              <a:cxn ang="0">
                <a:pos x="450" y="312"/>
              </a:cxn>
              <a:cxn ang="0">
                <a:pos x="492" y="192"/>
              </a:cxn>
              <a:cxn ang="0">
                <a:pos x="528" y="132"/>
              </a:cxn>
              <a:cxn ang="0">
                <a:pos x="570" y="156"/>
              </a:cxn>
              <a:cxn ang="0">
                <a:pos x="606" y="258"/>
              </a:cxn>
              <a:cxn ang="0">
                <a:pos x="648" y="396"/>
              </a:cxn>
              <a:cxn ang="0">
                <a:pos x="684" y="528"/>
              </a:cxn>
              <a:cxn ang="0">
                <a:pos x="726" y="606"/>
              </a:cxn>
              <a:cxn ang="0">
                <a:pos x="762" y="600"/>
              </a:cxn>
              <a:cxn ang="0">
                <a:pos x="804" y="516"/>
              </a:cxn>
              <a:cxn ang="0">
                <a:pos x="840" y="378"/>
              </a:cxn>
              <a:cxn ang="0">
                <a:pos x="882" y="222"/>
              </a:cxn>
              <a:cxn ang="0">
                <a:pos x="918" y="90"/>
              </a:cxn>
              <a:cxn ang="0">
                <a:pos x="960" y="12"/>
              </a:cxn>
              <a:cxn ang="0">
                <a:pos x="996" y="0"/>
              </a:cxn>
              <a:cxn ang="0">
                <a:pos x="1038" y="36"/>
              </a:cxn>
              <a:cxn ang="0">
                <a:pos x="1074" y="96"/>
              </a:cxn>
              <a:cxn ang="0">
                <a:pos x="1116" y="162"/>
              </a:cxn>
              <a:cxn ang="0">
                <a:pos x="1152" y="210"/>
              </a:cxn>
              <a:cxn ang="0">
                <a:pos x="1194" y="252"/>
              </a:cxn>
              <a:cxn ang="0">
                <a:pos x="1236" y="294"/>
              </a:cxn>
              <a:cxn ang="0">
                <a:pos x="1272" y="354"/>
              </a:cxn>
              <a:cxn ang="0">
                <a:pos x="1314" y="444"/>
              </a:cxn>
              <a:cxn ang="0">
                <a:pos x="1350" y="558"/>
              </a:cxn>
              <a:cxn ang="0">
                <a:pos x="1392" y="666"/>
              </a:cxn>
              <a:cxn ang="0">
                <a:pos x="1428" y="744"/>
              </a:cxn>
              <a:cxn ang="0">
                <a:pos x="1470" y="750"/>
              </a:cxn>
              <a:cxn ang="0">
                <a:pos x="1506" y="672"/>
              </a:cxn>
              <a:cxn ang="0">
                <a:pos x="1548" y="522"/>
              </a:cxn>
              <a:cxn ang="0">
                <a:pos x="1584" y="324"/>
              </a:cxn>
            </a:cxnLst>
            <a:rect l="0" t="0" r="r" b="b"/>
            <a:pathLst>
              <a:path w="1608" h="756">
                <a:moveTo>
                  <a:pt x="0" y="600"/>
                </a:moveTo>
                <a:lnTo>
                  <a:pt x="18" y="552"/>
                </a:lnTo>
                <a:lnTo>
                  <a:pt x="36" y="498"/>
                </a:lnTo>
                <a:lnTo>
                  <a:pt x="60" y="438"/>
                </a:lnTo>
                <a:lnTo>
                  <a:pt x="78" y="384"/>
                </a:lnTo>
                <a:lnTo>
                  <a:pt x="96" y="336"/>
                </a:lnTo>
                <a:lnTo>
                  <a:pt x="120" y="306"/>
                </a:lnTo>
                <a:lnTo>
                  <a:pt x="138" y="288"/>
                </a:lnTo>
                <a:lnTo>
                  <a:pt x="156" y="288"/>
                </a:lnTo>
                <a:lnTo>
                  <a:pt x="174" y="306"/>
                </a:lnTo>
                <a:lnTo>
                  <a:pt x="198" y="342"/>
                </a:lnTo>
                <a:lnTo>
                  <a:pt x="216" y="390"/>
                </a:lnTo>
                <a:lnTo>
                  <a:pt x="234" y="444"/>
                </a:lnTo>
                <a:lnTo>
                  <a:pt x="252" y="492"/>
                </a:lnTo>
                <a:lnTo>
                  <a:pt x="276" y="540"/>
                </a:lnTo>
                <a:lnTo>
                  <a:pt x="294" y="582"/>
                </a:lnTo>
                <a:lnTo>
                  <a:pt x="312" y="606"/>
                </a:lnTo>
                <a:lnTo>
                  <a:pt x="330" y="612"/>
                </a:lnTo>
                <a:lnTo>
                  <a:pt x="354" y="594"/>
                </a:lnTo>
                <a:lnTo>
                  <a:pt x="372" y="564"/>
                </a:lnTo>
                <a:lnTo>
                  <a:pt x="390" y="516"/>
                </a:lnTo>
                <a:lnTo>
                  <a:pt x="408" y="450"/>
                </a:lnTo>
                <a:lnTo>
                  <a:pt x="432" y="384"/>
                </a:lnTo>
                <a:lnTo>
                  <a:pt x="450" y="312"/>
                </a:lnTo>
                <a:lnTo>
                  <a:pt x="468" y="246"/>
                </a:lnTo>
                <a:lnTo>
                  <a:pt x="492" y="192"/>
                </a:lnTo>
                <a:lnTo>
                  <a:pt x="510" y="156"/>
                </a:lnTo>
                <a:lnTo>
                  <a:pt x="528" y="132"/>
                </a:lnTo>
                <a:lnTo>
                  <a:pt x="546" y="138"/>
                </a:lnTo>
                <a:lnTo>
                  <a:pt x="570" y="156"/>
                </a:lnTo>
                <a:lnTo>
                  <a:pt x="588" y="198"/>
                </a:lnTo>
                <a:lnTo>
                  <a:pt x="606" y="258"/>
                </a:lnTo>
                <a:lnTo>
                  <a:pt x="624" y="324"/>
                </a:lnTo>
                <a:lnTo>
                  <a:pt x="648" y="396"/>
                </a:lnTo>
                <a:lnTo>
                  <a:pt x="666" y="462"/>
                </a:lnTo>
                <a:lnTo>
                  <a:pt x="684" y="528"/>
                </a:lnTo>
                <a:lnTo>
                  <a:pt x="702" y="576"/>
                </a:lnTo>
                <a:lnTo>
                  <a:pt x="726" y="606"/>
                </a:lnTo>
                <a:lnTo>
                  <a:pt x="744" y="612"/>
                </a:lnTo>
                <a:lnTo>
                  <a:pt x="762" y="600"/>
                </a:lnTo>
                <a:lnTo>
                  <a:pt x="780" y="570"/>
                </a:lnTo>
                <a:lnTo>
                  <a:pt x="804" y="516"/>
                </a:lnTo>
                <a:lnTo>
                  <a:pt x="822" y="450"/>
                </a:lnTo>
                <a:lnTo>
                  <a:pt x="840" y="378"/>
                </a:lnTo>
                <a:lnTo>
                  <a:pt x="864" y="300"/>
                </a:lnTo>
                <a:lnTo>
                  <a:pt x="882" y="222"/>
                </a:lnTo>
                <a:lnTo>
                  <a:pt x="900" y="150"/>
                </a:lnTo>
                <a:lnTo>
                  <a:pt x="918" y="90"/>
                </a:lnTo>
                <a:lnTo>
                  <a:pt x="942" y="42"/>
                </a:lnTo>
                <a:lnTo>
                  <a:pt x="960" y="12"/>
                </a:lnTo>
                <a:lnTo>
                  <a:pt x="978" y="0"/>
                </a:lnTo>
                <a:lnTo>
                  <a:pt x="996" y="0"/>
                </a:lnTo>
                <a:lnTo>
                  <a:pt x="1020" y="12"/>
                </a:lnTo>
                <a:lnTo>
                  <a:pt x="1038" y="36"/>
                </a:lnTo>
                <a:lnTo>
                  <a:pt x="1056" y="66"/>
                </a:lnTo>
                <a:lnTo>
                  <a:pt x="1074" y="96"/>
                </a:lnTo>
                <a:lnTo>
                  <a:pt x="1098" y="132"/>
                </a:lnTo>
                <a:lnTo>
                  <a:pt x="1116" y="162"/>
                </a:lnTo>
                <a:lnTo>
                  <a:pt x="1134" y="186"/>
                </a:lnTo>
                <a:lnTo>
                  <a:pt x="1152" y="210"/>
                </a:lnTo>
                <a:lnTo>
                  <a:pt x="1176" y="234"/>
                </a:lnTo>
                <a:lnTo>
                  <a:pt x="1194" y="252"/>
                </a:lnTo>
                <a:lnTo>
                  <a:pt x="1212" y="270"/>
                </a:lnTo>
                <a:lnTo>
                  <a:pt x="1236" y="294"/>
                </a:lnTo>
                <a:lnTo>
                  <a:pt x="1254" y="318"/>
                </a:lnTo>
                <a:lnTo>
                  <a:pt x="1272" y="354"/>
                </a:lnTo>
                <a:lnTo>
                  <a:pt x="1290" y="396"/>
                </a:lnTo>
                <a:lnTo>
                  <a:pt x="1314" y="444"/>
                </a:lnTo>
                <a:lnTo>
                  <a:pt x="1332" y="498"/>
                </a:lnTo>
                <a:lnTo>
                  <a:pt x="1350" y="558"/>
                </a:lnTo>
                <a:lnTo>
                  <a:pt x="1368" y="612"/>
                </a:lnTo>
                <a:lnTo>
                  <a:pt x="1392" y="666"/>
                </a:lnTo>
                <a:lnTo>
                  <a:pt x="1410" y="714"/>
                </a:lnTo>
                <a:lnTo>
                  <a:pt x="1428" y="744"/>
                </a:lnTo>
                <a:lnTo>
                  <a:pt x="1446" y="756"/>
                </a:lnTo>
                <a:lnTo>
                  <a:pt x="1470" y="750"/>
                </a:lnTo>
                <a:lnTo>
                  <a:pt x="1488" y="720"/>
                </a:lnTo>
                <a:lnTo>
                  <a:pt x="1506" y="672"/>
                </a:lnTo>
                <a:lnTo>
                  <a:pt x="1524" y="606"/>
                </a:lnTo>
                <a:lnTo>
                  <a:pt x="1548" y="522"/>
                </a:lnTo>
                <a:lnTo>
                  <a:pt x="1566" y="426"/>
                </a:lnTo>
                <a:lnTo>
                  <a:pt x="1584" y="324"/>
                </a:lnTo>
                <a:lnTo>
                  <a:pt x="1608" y="222"/>
                </a:lnTo>
              </a:path>
            </a:pathLst>
          </a:custGeom>
          <a:noFill/>
          <a:ln w="19050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8" name="Freeform 48"/>
          <p:cNvSpPr>
            <a:spLocks/>
          </p:cNvSpPr>
          <p:nvPr/>
        </p:nvSpPr>
        <p:spPr bwMode="auto">
          <a:xfrm>
            <a:off x="2847975" y="742950"/>
            <a:ext cx="3943350" cy="1809750"/>
          </a:xfrm>
          <a:custGeom>
            <a:avLst/>
            <a:gdLst/>
            <a:ahLst/>
            <a:cxnLst>
              <a:cxn ang="0">
                <a:pos x="36" y="180"/>
              </a:cxn>
              <a:cxn ang="0">
                <a:pos x="96" y="618"/>
              </a:cxn>
              <a:cxn ang="0">
                <a:pos x="156" y="984"/>
              </a:cxn>
              <a:cxn ang="0">
                <a:pos x="210" y="1074"/>
              </a:cxn>
              <a:cxn ang="0">
                <a:pos x="270" y="900"/>
              </a:cxn>
              <a:cxn ang="0">
                <a:pos x="330" y="660"/>
              </a:cxn>
              <a:cxn ang="0">
                <a:pos x="390" y="570"/>
              </a:cxn>
              <a:cxn ang="0">
                <a:pos x="450" y="684"/>
              </a:cxn>
              <a:cxn ang="0">
                <a:pos x="504" y="882"/>
              </a:cxn>
              <a:cxn ang="0">
                <a:pos x="564" y="966"/>
              </a:cxn>
              <a:cxn ang="0">
                <a:pos x="624" y="828"/>
              </a:cxn>
              <a:cxn ang="0">
                <a:pos x="684" y="552"/>
              </a:cxn>
              <a:cxn ang="0">
                <a:pos x="744" y="306"/>
              </a:cxn>
              <a:cxn ang="0">
                <a:pos x="798" y="240"/>
              </a:cxn>
              <a:cxn ang="0">
                <a:pos x="858" y="324"/>
              </a:cxn>
              <a:cxn ang="0">
                <a:pos x="918" y="426"/>
              </a:cxn>
              <a:cxn ang="0">
                <a:pos x="978" y="414"/>
              </a:cxn>
              <a:cxn ang="0">
                <a:pos x="1032" y="276"/>
              </a:cxn>
              <a:cxn ang="0">
                <a:pos x="1092" y="138"/>
              </a:cxn>
              <a:cxn ang="0">
                <a:pos x="1152" y="162"/>
              </a:cxn>
              <a:cxn ang="0">
                <a:pos x="1212" y="378"/>
              </a:cxn>
              <a:cxn ang="0">
                <a:pos x="1272" y="672"/>
              </a:cxn>
              <a:cxn ang="0">
                <a:pos x="1326" y="834"/>
              </a:cxn>
              <a:cxn ang="0">
                <a:pos x="1386" y="744"/>
              </a:cxn>
              <a:cxn ang="0">
                <a:pos x="1446" y="444"/>
              </a:cxn>
              <a:cxn ang="0">
                <a:pos x="1506" y="138"/>
              </a:cxn>
              <a:cxn ang="0">
                <a:pos x="1566" y="12"/>
              </a:cxn>
              <a:cxn ang="0">
                <a:pos x="1620" y="126"/>
              </a:cxn>
              <a:cxn ang="0">
                <a:pos x="1680" y="390"/>
              </a:cxn>
              <a:cxn ang="0">
                <a:pos x="1740" y="624"/>
              </a:cxn>
              <a:cxn ang="0">
                <a:pos x="1800" y="744"/>
              </a:cxn>
              <a:cxn ang="0">
                <a:pos x="1860" y="780"/>
              </a:cxn>
              <a:cxn ang="0">
                <a:pos x="1914" y="828"/>
              </a:cxn>
              <a:cxn ang="0">
                <a:pos x="1974" y="948"/>
              </a:cxn>
              <a:cxn ang="0">
                <a:pos x="2034" y="1098"/>
              </a:cxn>
              <a:cxn ang="0">
                <a:pos x="2094" y="1134"/>
              </a:cxn>
              <a:cxn ang="0">
                <a:pos x="2148" y="978"/>
              </a:cxn>
              <a:cxn ang="0">
                <a:pos x="2208" y="672"/>
              </a:cxn>
              <a:cxn ang="0">
                <a:pos x="2268" y="378"/>
              </a:cxn>
              <a:cxn ang="0">
                <a:pos x="2328" y="270"/>
              </a:cxn>
              <a:cxn ang="0">
                <a:pos x="2388" y="384"/>
              </a:cxn>
              <a:cxn ang="0">
                <a:pos x="2442" y="618"/>
              </a:cxn>
            </a:cxnLst>
            <a:rect l="0" t="0" r="r" b="b"/>
            <a:pathLst>
              <a:path w="2484" h="1140">
                <a:moveTo>
                  <a:pt x="0" y="0"/>
                </a:moveTo>
                <a:lnTo>
                  <a:pt x="18" y="72"/>
                </a:lnTo>
                <a:lnTo>
                  <a:pt x="36" y="180"/>
                </a:lnTo>
                <a:lnTo>
                  <a:pt x="54" y="318"/>
                </a:lnTo>
                <a:lnTo>
                  <a:pt x="78" y="468"/>
                </a:lnTo>
                <a:lnTo>
                  <a:pt x="96" y="618"/>
                </a:lnTo>
                <a:lnTo>
                  <a:pt x="114" y="762"/>
                </a:lnTo>
                <a:lnTo>
                  <a:pt x="132" y="888"/>
                </a:lnTo>
                <a:lnTo>
                  <a:pt x="156" y="984"/>
                </a:lnTo>
                <a:lnTo>
                  <a:pt x="174" y="1050"/>
                </a:lnTo>
                <a:lnTo>
                  <a:pt x="192" y="1080"/>
                </a:lnTo>
                <a:lnTo>
                  <a:pt x="210" y="1074"/>
                </a:lnTo>
                <a:lnTo>
                  <a:pt x="234" y="1038"/>
                </a:lnTo>
                <a:lnTo>
                  <a:pt x="252" y="978"/>
                </a:lnTo>
                <a:lnTo>
                  <a:pt x="270" y="900"/>
                </a:lnTo>
                <a:lnTo>
                  <a:pt x="288" y="816"/>
                </a:lnTo>
                <a:lnTo>
                  <a:pt x="312" y="732"/>
                </a:lnTo>
                <a:lnTo>
                  <a:pt x="330" y="660"/>
                </a:lnTo>
                <a:lnTo>
                  <a:pt x="348" y="606"/>
                </a:lnTo>
                <a:lnTo>
                  <a:pt x="372" y="576"/>
                </a:lnTo>
                <a:lnTo>
                  <a:pt x="390" y="570"/>
                </a:lnTo>
                <a:lnTo>
                  <a:pt x="408" y="588"/>
                </a:lnTo>
                <a:lnTo>
                  <a:pt x="426" y="630"/>
                </a:lnTo>
                <a:lnTo>
                  <a:pt x="450" y="684"/>
                </a:lnTo>
                <a:lnTo>
                  <a:pt x="468" y="756"/>
                </a:lnTo>
                <a:lnTo>
                  <a:pt x="486" y="822"/>
                </a:lnTo>
                <a:lnTo>
                  <a:pt x="504" y="882"/>
                </a:lnTo>
                <a:lnTo>
                  <a:pt x="528" y="930"/>
                </a:lnTo>
                <a:lnTo>
                  <a:pt x="546" y="960"/>
                </a:lnTo>
                <a:lnTo>
                  <a:pt x="564" y="966"/>
                </a:lnTo>
                <a:lnTo>
                  <a:pt x="582" y="942"/>
                </a:lnTo>
                <a:lnTo>
                  <a:pt x="606" y="900"/>
                </a:lnTo>
                <a:lnTo>
                  <a:pt x="624" y="828"/>
                </a:lnTo>
                <a:lnTo>
                  <a:pt x="642" y="744"/>
                </a:lnTo>
                <a:lnTo>
                  <a:pt x="660" y="648"/>
                </a:lnTo>
                <a:lnTo>
                  <a:pt x="684" y="552"/>
                </a:lnTo>
                <a:lnTo>
                  <a:pt x="702" y="456"/>
                </a:lnTo>
                <a:lnTo>
                  <a:pt x="720" y="372"/>
                </a:lnTo>
                <a:lnTo>
                  <a:pt x="744" y="306"/>
                </a:lnTo>
                <a:lnTo>
                  <a:pt x="762" y="264"/>
                </a:lnTo>
                <a:lnTo>
                  <a:pt x="780" y="240"/>
                </a:lnTo>
                <a:lnTo>
                  <a:pt x="798" y="240"/>
                </a:lnTo>
                <a:lnTo>
                  <a:pt x="822" y="252"/>
                </a:lnTo>
                <a:lnTo>
                  <a:pt x="840" y="282"/>
                </a:lnTo>
                <a:lnTo>
                  <a:pt x="858" y="324"/>
                </a:lnTo>
                <a:lnTo>
                  <a:pt x="876" y="366"/>
                </a:lnTo>
                <a:lnTo>
                  <a:pt x="900" y="402"/>
                </a:lnTo>
                <a:lnTo>
                  <a:pt x="918" y="426"/>
                </a:lnTo>
                <a:lnTo>
                  <a:pt x="936" y="438"/>
                </a:lnTo>
                <a:lnTo>
                  <a:pt x="954" y="438"/>
                </a:lnTo>
                <a:lnTo>
                  <a:pt x="978" y="414"/>
                </a:lnTo>
                <a:lnTo>
                  <a:pt x="996" y="378"/>
                </a:lnTo>
                <a:lnTo>
                  <a:pt x="1014" y="330"/>
                </a:lnTo>
                <a:lnTo>
                  <a:pt x="1032" y="276"/>
                </a:lnTo>
                <a:lnTo>
                  <a:pt x="1056" y="222"/>
                </a:lnTo>
                <a:lnTo>
                  <a:pt x="1074" y="174"/>
                </a:lnTo>
                <a:lnTo>
                  <a:pt x="1092" y="138"/>
                </a:lnTo>
                <a:lnTo>
                  <a:pt x="1116" y="120"/>
                </a:lnTo>
                <a:lnTo>
                  <a:pt x="1134" y="132"/>
                </a:lnTo>
                <a:lnTo>
                  <a:pt x="1152" y="162"/>
                </a:lnTo>
                <a:lnTo>
                  <a:pt x="1170" y="216"/>
                </a:lnTo>
                <a:lnTo>
                  <a:pt x="1194" y="288"/>
                </a:lnTo>
                <a:lnTo>
                  <a:pt x="1212" y="378"/>
                </a:lnTo>
                <a:lnTo>
                  <a:pt x="1230" y="480"/>
                </a:lnTo>
                <a:lnTo>
                  <a:pt x="1248" y="582"/>
                </a:lnTo>
                <a:lnTo>
                  <a:pt x="1272" y="672"/>
                </a:lnTo>
                <a:lnTo>
                  <a:pt x="1290" y="750"/>
                </a:lnTo>
                <a:lnTo>
                  <a:pt x="1308" y="804"/>
                </a:lnTo>
                <a:lnTo>
                  <a:pt x="1326" y="834"/>
                </a:lnTo>
                <a:lnTo>
                  <a:pt x="1350" y="834"/>
                </a:lnTo>
                <a:lnTo>
                  <a:pt x="1368" y="804"/>
                </a:lnTo>
                <a:lnTo>
                  <a:pt x="1386" y="744"/>
                </a:lnTo>
                <a:lnTo>
                  <a:pt x="1404" y="660"/>
                </a:lnTo>
                <a:lnTo>
                  <a:pt x="1428" y="558"/>
                </a:lnTo>
                <a:lnTo>
                  <a:pt x="1446" y="444"/>
                </a:lnTo>
                <a:lnTo>
                  <a:pt x="1464" y="336"/>
                </a:lnTo>
                <a:lnTo>
                  <a:pt x="1488" y="228"/>
                </a:lnTo>
                <a:lnTo>
                  <a:pt x="1506" y="138"/>
                </a:lnTo>
                <a:lnTo>
                  <a:pt x="1524" y="72"/>
                </a:lnTo>
                <a:lnTo>
                  <a:pt x="1542" y="24"/>
                </a:lnTo>
                <a:lnTo>
                  <a:pt x="1566" y="12"/>
                </a:lnTo>
                <a:lnTo>
                  <a:pt x="1584" y="24"/>
                </a:lnTo>
                <a:lnTo>
                  <a:pt x="1602" y="66"/>
                </a:lnTo>
                <a:lnTo>
                  <a:pt x="1620" y="126"/>
                </a:lnTo>
                <a:lnTo>
                  <a:pt x="1644" y="210"/>
                </a:lnTo>
                <a:lnTo>
                  <a:pt x="1662" y="294"/>
                </a:lnTo>
                <a:lnTo>
                  <a:pt x="1680" y="390"/>
                </a:lnTo>
                <a:lnTo>
                  <a:pt x="1698" y="474"/>
                </a:lnTo>
                <a:lnTo>
                  <a:pt x="1722" y="558"/>
                </a:lnTo>
                <a:lnTo>
                  <a:pt x="1740" y="624"/>
                </a:lnTo>
                <a:lnTo>
                  <a:pt x="1758" y="678"/>
                </a:lnTo>
                <a:lnTo>
                  <a:pt x="1776" y="720"/>
                </a:lnTo>
                <a:lnTo>
                  <a:pt x="1800" y="744"/>
                </a:lnTo>
                <a:lnTo>
                  <a:pt x="1818" y="762"/>
                </a:lnTo>
                <a:lnTo>
                  <a:pt x="1836" y="768"/>
                </a:lnTo>
                <a:lnTo>
                  <a:pt x="1860" y="780"/>
                </a:lnTo>
                <a:lnTo>
                  <a:pt x="1878" y="786"/>
                </a:lnTo>
                <a:lnTo>
                  <a:pt x="1896" y="804"/>
                </a:lnTo>
                <a:lnTo>
                  <a:pt x="1914" y="828"/>
                </a:lnTo>
                <a:lnTo>
                  <a:pt x="1938" y="858"/>
                </a:lnTo>
                <a:lnTo>
                  <a:pt x="1956" y="900"/>
                </a:lnTo>
                <a:lnTo>
                  <a:pt x="1974" y="948"/>
                </a:lnTo>
                <a:lnTo>
                  <a:pt x="1992" y="1002"/>
                </a:lnTo>
                <a:lnTo>
                  <a:pt x="2016" y="1050"/>
                </a:lnTo>
                <a:lnTo>
                  <a:pt x="2034" y="1098"/>
                </a:lnTo>
                <a:lnTo>
                  <a:pt x="2052" y="1128"/>
                </a:lnTo>
                <a:lnTo>
                  <a:pt x="2070" y="1140"/>
                </a:lnTo>
                <a:lnTo>
                  <a:pt x="2094" y="1134"/>
                </a:lnTo>
                <a:lnTo>
                  <a:pt x="2112" y="1104"/>
                </a:lnTo>
                <a:lnTo>
                  <a:pt x="2130" y="1050"/>
                </a:lnTo>
                <a:lnTo>
                  <a:pt x="2148" y="978"/>
                </a:lnTo>
                <a:lnTo>
                  <a:pt x="2172" y="888"/>
                </a:lnTo>
                <a:lnTo>
                  <a:pt x="2190" y="780"/>
                </a:lnTo>
                <a:lnTo>
                  <a:pt x="2208" y="672"/>
                </a:lnTo>
                <a:lnTo>
                  <a:pt x="2232" y="564"/>
                </a:lnTo>
                <a:lnTo>
                  <a:pt x="2250" y="462"/>
                </a:lnTo>
                <a:lnTo>
                  <a:pt x="2268" y="378"/>
                </a:lnTo>
                <a:lnTo>
                  <a:pt x="2286" y="318"/>
                </a:lnTo>
                <a:lnTo>
                  <a:pt x="2310" y="282"/>
                </a:lnTo>
                <a:lnTo>
                  <a:pt x="2328" y="270"/>
                </a:lnTo>
                <a:lnTo>
                  <a:pt x="2346" y="282"/>
                </a:lnTo>
                <a:lnTo>
                  <a:pt x="2364" y="324"/>
                </a:lnTo>
                <a:lnTo>
                  <a:pt x="2388" y="384"/>
                </a:lnTo>
                <a:lnTo>
                  <a:pt x="2406" y="456"/>
                </a:lnTo>
                <a:lnTo>
                  <a:pt x="2424" y="540"/>
                </a:lnTo>
                <a:lnTo>
                  <a:pt x="2442" y="618"/>
                </a:lnTo>
                <a:lnTo>
                  <a:pt x="2466" y="696"/>
                </a:lnTo>
                <a:lnTo>
                  <a:pt x="2484" y="762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9" name="Freeform 49"/>
          <p:cNvSpPr>
            <a:spLocks/>
          </p:cNvSpPr>
          <p:nvPr/>
        </p:nvSpPr>
        <p:spPr bwMode="auto">
          <a:xfrm>
            <a:off x="6791325" y="381000"/>
            <a:ext cx="2552700" cy="2057400"/>
          </a:xfrm>
          <a:custGeom>
            <a:avLst/>
            <a:gdLst/>
            <a:ahLst/>
            <a:cxnLst>
              <a:cxn ang="0">
                <a:pos x="18" y="1038"/>
              </a:cxn>
              <a:cxn ang="0">
                <a:pos x="60" y="1074"/>
              </a:cxn>
              <a:cxn ang="0">
                <a:pos x="96" y="1044"/>
              </a:cxn>
              <a:cxn ang="0">
                <a:pos x="138" y="972"/>
              </a:cxn>
              <a:cxn ang="0">
                <a:pos x="174" y="894"/>
              </a:cxn>
              <a:cxn ang="0">
                <a:pos x="216" y="852"/>
              </a:cxn>
              <a:cxn ang="0">
                <a:pos x="252" y="858"/>
              </a:cxn>
              <a:cxn ang="0">
                <a:pos x="294" y="900"/>
              </a:cxn>
              <a:cxn ang="0">
                <a:pos x="330" y="954"/>
              </a:cxn>
              <a:cxn ang="0">
                <a:pos x="372" y="984"/>
              </a:cxn>
              <a:cxn ang="0">
                <a:pos x="408" y="966"/>
              </a:cxn>
              <a:cxn ang="0">
                <a:pos x="450" y="894"/>
              </a:cxn>
              <a:cxn ang="0">
                <a:pos x="492" y="804"/>
              </a:cxn>
              <a:cxn ang="0">
                <a:pos x="528" y="726"/>
              </a:cxn>
              <a:cxn ang="0">
                <a:pos x="570" y="708"/>
              </a:cxn>
              <a:cxn ang="0">
                <a:pos x="606" y="762"/>
              </a:cxn>
              <a:cxn ang="0">
                <a:pos x="648" y="888"/>
              </a:cxn>
              <a:cxn ang="0">
                <a:pos x="684" y="1038"/>
              </a:cxn>
              <a:cxn ang="0">
                <a:pos x="726" y="1146"/>
              </a:cxn>
              <a:cxn ang="0">
                <a:pos x="762" y="1158"/>
              </a:cxn>
              <a:cxn ang="0">
                <a:pos x="804" y="1044"/>
              </a:cxn>
              <a:cxn ang="0">
                <a:pos x="840" y="804"/>
              </a:cxn>
              <a:cxn ang="0">
                <a:pos x="882" y="498"/>
              </a:cxn>
              <a:cxn ang="0">
                <a:pos x="918" y="210"/>
              </a:cxn>
              <a:cxn ang="0">
                <a:pos x="960" y="30"/>
              </a:cxn>
              <a:cxn ang="0">
                <a:pos x="996" y="12"/>
              </a:cxn>
              <a:cxn ang="0">
                <a:pos x="1038" y="174"/>
              </a:cxn>
              <a:cxn ang="0">
                <a:pos x="1074" y="474"/>
              </a:cxn>
              <a:cxn ang="0">
                <a:pos x="1116" y="822"/>
              </a:cxn>
              <a:cxn ang="0">
                <a:pos x="1152" y="1122"/>
              </a:cxn>
              <a:cxn ang="0">
                <a:pos x="1194" y="1284"/>
              </a:cxn>
              <a:cxn ang="0">
                <a:pos x="1236" y="1266"/>
              </a:cxn>
              <a:cxn ang="0">
                <a:pos x="1272" y="1086"/>
              </a:cxn>
              <a:cxn ang="0">
                <a:pos x="1314" y="798"/>
              </a:cxn>
              <a:cxn ang="0">
                <a:pos x="1350" y="504"/>
              </a:cxn>
              <a:cxn ang="0">
                <a:pos x="1392" y="282"/>
              </a:cxn>
              <a:cxn ang="0">
                <a:pos x="1428" y="186"/>
              </a:cxn>
              <a:cxn ang="0">
                <a:pos x="1470" y="228"/>
              </a:cxn>
              <a:cxn ang="0">
                <a:pos x="1506" y="366"/>
              </a:cxn>
              <a:cxn ang="0">
                <a:pos x="1548" y="534"/>
              </a:cxn>
              <a:cxn ang="0">
                <a:pos x="1584" y="660"/>
              </a:cxn>
            </a:cxnLst>
            <a:rect l="0" t="0" r="r" b="b"/>
            <a:pathLst>
              <a:path w="1608" h="1296">
                <a:moveTo>
                  <a:pt x="0" y="990"/>
                </a:moveTo>
                <a:lnTo>
                  <a:pt x="18" y="1038"/>
                </a:lnTo>
                <a:lnTo>
                  <a:pt x="36" y="1068"/>
                </a:lnTo>
                <a:lnTo>
                  <a:pt x="60" y="1074"/>
                </a:lnTo>
                <a:lnTo>
                  <a:pt x="78" y="1068"/>
                </a:lnTo>
                <a:lnTo>
                  <a:pt x="96" y="1044"/>
                </a:lnTo>
                <a:lnTo>
                  <a:pt x="120" y="1008"/>
                </a:lnTo>
                <a:lnTo>
                  <a:pt x="138" y="972"/>
                </a:lnTo>
                <a:lnTo>
                  <a:pt x="156" y="930"/>
                </a:lnTo>
                <a:lnTo>
                  <a:pt x="174" y="894"/>
                </a:lnTo>
                <a:lnTo>
                  <a:pt x="198" y="864"/>
                </a:lnTo>
                <a:lnTo>
                  <a:pt x="216" y="852"/>
                </a:lnTo>
                <a:lnTo>
                  <a:pt x="234" y="846"/>
                </a:lnTo>
                <a:lnTo>
                  <a:pt x="252" y="858"/>
                </a:lnTo>
                <a:lnTo>
                  <a:pt x="276" y="876"/>
                </a:lnTo>
                <a:lnTo>
                  <a:pt x="294" y="900"/>
                </a:lnTo>
                <a:lnTo>
                  <a:pt x="312" y="930"/>
                </a:lnTo>
                <a:lnTo>
                  <a:pt x="330" y="954"/>
                </a:lnTo>
                <a:lnTo>
                  <a:pt x="354" y="972"/>
                </a:lnTo>
                <a:lnTo>
                  <a:pt x="372" y="984"/>
                </a:lnTo>
                <a:lnTo>
                  <a:pt x="390" y="978"/>
                </a:lnTo>
                <a:lnTo>
                  <a:pt x="408" y="966"/>
                </a:lnTo>
                <a:lnTo>
                  <a:pt x="432" y="936"/>
                </a:lnTo>
                <a:lnTo>
                  <a:pt x="450" y="894"/>
                </a:lnTo>
                <a:lnTo>
                  <a:pt x="468" y="846"/>
                </a:lnTo>
                <a:lnTo>
                  <a:pt x="492" y="804"/>
                </a:lnTo>
                <a:lnTo>
                  <a:pt x="510" y="756"/>
                </a:lnTo>
                <a:lnTo>
                  <a:pt x="528" y="726"/>
                </a:lnTo>
                <a:lnTo>
                  <a:pt x="546" y="708"/>
                </a:lnTo>
                <a:lnTo>
                  <a:pt x="570" y="708"/>
                </a:lnTo>
                <a:lnTo>
                  <a:pt x="588" y="726"/>
                </a:lnTo>
                <a:lnTo>
                  <a:pt x="606" y="762"/>
                </a:lnTo>
                <a:lnTo>
                  <a:pt x="624" y="822"/>
                </a:lnTo>
                <a:lnTo>
                  <a:pt x="648" y="888"/>
                </a:lnTo>
                <a:lnTo>
                  <a:pt x="666" y="966"/>
                </a:lnTo>
                <a:lnTo>
                  <a:pt x="684" y="1038"/>
                </a:lnTo>
                <a:lnTo>
                  <a:pt x="702" y="1104"/>
                </a:lnTo>
                <a:lnTo>
                  <a:pt x="726" y="1146"/>
                </a:lnTo>
                <a:lnTo>
                  <a:pt x="744" y="1170"/>
                </a:lnTo>
                <a:lnTo>
                  <a:pt x="762" y="1158"/>
                </a:lnTo>
                <a:lnTo>
                  <a:pt x="780" y="1116"/>
                </a:lnTo>
                <a:lnTo>
                  <a:pt x="804" y="1044"/>
                </a:lnTo>
                <a:lnTo>
                  <a:pt x="822" y="936"/>
                </a:lnTo>
                <a:lnTo>
                  <a:pt x="840" y="804"/>
                </a:lnTo>
                <a:lnTo>
                  <a:pt x="864" y="654"/>
                </a:lnTo>
                <a:lnTo>
                  <a:pt x="882" y="498"/>
                </a:lnTo>
                <a:lnTo>
                  <a:pt x="900" y="348"/>
                </a:lnTo>
                <a:lnTo>
                  <a:pt x="918" y="210"/>
                </a:lnTo>
                <a:lnTo>
                  <a:pt x="942" y="102"/>
                </a:lnTo>
                <a:lnTo>
                  <a:pt x="960" y="30"/>
                </a:lnTo>
                <a:lnTo>
                  <a:pt x="978" y="0"/>
                </a:lnTo>
                <a:lnTo>
                  <a:pt x="996" y="12"/>
                </a:lnTo>
                <a:lnTo>
                  <a:pt x="1020" y="72"/>
                </a:lnTo>
                <a:lnTo>
                  <a:pt x="1038" y="174"/>
                </a:lnTo>
                <a:lnTo>
                  <a:pt x="1056" y="312"/>
                </a:lnTo>
                <a:lnTo>
                  <a:pt x="1074" y="474"/>
                </a:lnTo>
                <a:lnTo>
                  <a:pt x="1098" y="648"/>
                </a:lnTo>
                <a:lnTo>
                  <a:pt x="1116" y="822"/>
                </a:lnTo>
                <a:lnTo>
                  <a:pt x="1134" y="984"/>
                </a:lnTo>
                <a:lnTo>
                  <a:pt x="1152" y="1122"/>
                </a:lnTo>
                <a:lnTo>
                  <a:pt x="1176" y="1224"/>
                </a:lnTo>
                <a:lnTo>
                  <a:pt x="1194" y="1284"/>
                </a:lnTo>
                <a:lnTo>
                  <a:pt x="1212" y="1296"/>
                </a:lnTo>
                <a:lnTo>
                  <a:pt x="1236" y="1266"/>
                </a:lnTo>
                <a:lnTo>
                  <a:pt x="1254" y="1194"/>
                </a:lnTo>
                <a:lnTo>
                  <a:pt x="1272" y="1086"/>
                </a:lnTo>
                <a:lnTo>
                  <a:pt x="1290" y="948"/>
                </a:lnTo>
                <a:lnTo>
                  <a:pt x="1314" y="798"/>
                </a:lnTo>
                <a:lnTo>
                  <a:pt x="1332" y="648"/>
                </a:lnTo>
                <a:lnTo>
                  <a:pt x="1350" y="504"/>
                </a:lnTo>
                <a:lnTo>
                  <a:pt x="1368" y="378"/>
                </a:lnTo>
                <a:lnTo>
                  <a:pt x="1392" y="282"/>
                </a:lnTo>
                <a:lnTo>
                  <a:pt x="1410" y="216"/>
                </a:lnTo>
                <a:lnTo>
                  <a:pt x="1428" y="186"/>
                </a:lnTo>
                <a:lnTo>
                  <a:pt x="1446" y="192"/>
                </a:lnTo>
                <a:lnTo>
                  <a:pt x="1470" y="228"/>
                </a:lnTo>
                <a:lnTo>
                  <a:pt x="1488" y="288"/>
                </a:lnTo>
                <a:lnTo>
                  <a:pt x="1506" y="366"/>
                </a:lnTo>
                <a:lnTo>
                  <a:pt x="1524" y="450"/>
                </a:lnTo>
                <a:lnTo>
                  <a:pt x="1548" y="534"/>
                </a:lnTo>
                <a:lnTo>
                  <a:pt x="1566" y="606"/>
                </a:lnTo>
                <a:lnTo>
                  <a:pt x="1584" y="660"/>
                </a:lnTo>
                <a:lnTo>
                  <a:pt x="1608" y="690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0" name="Freeform 50"/>
          <p:cNvSpPr>
            <a:spLocks/>
          </p:cNvSpPr>
          <p:nvPr/>
        </p:nvSpPr>
        <p:spPr bwMode="auto">
          <a:xfrm>
            <a:off x="2847975" y="647700"/>
            <a:ext cx="3943350" cy="1714500"/>
          </a:xfrm>
          <a:custGeom>
            <a:avLst/>
            <a:gdLst/>
            <a:ahLst/>
            <a:cxnLst>
              <a:cxn ang="0">
                <a:pos x="36" y="600"/>
              </a:cxn>
              <a:cxn ang="0">
                <a:pos x="96" y="606"/>
              </a:cxn>
              <a:cxn ang="0">
                <a:pos x="156" y="534"/>
              </a:cxn>
              <a:cxn ang="0">
                <a:pos x="210" y="432"/>
              </a:cxn>
              <a:cxn ang="0">
                <a:pos x="270" y="384"/>
              </a:cxn>
              <a:cxn ang="0">
                <a:pos x="330" y="426"/>
              </a:cxn>
              <a:cxn ang="0">
                <a:pos x="390" y="528"/>
              </a:cxn>
              <a:cxn ang="0">
                <a:pos x="450" y="606"/>
              </a:cxn>
              <a:cxn ang="0">
                <a:pos x="504" y="612"/>
              </a:cxn>
              <a:cxn ang="0">
                <a:pos x="564" y="552"/>
              </a:cxn>
              <a:cxn ang="0">
                <a:pos x="624" y="480"/>
              </a:cxn>
              <a:cxn ang="0">
                <a:pos x="684" y="450"/>
              </a:cxn>
              <a:cxn ang="0">
                <a:pos x="744" y="474"/>
              </a:cxn>
              <a:cxn ang="0">
                <a:pos x="798" y="510"/>
              </a:cxn>
              <a:cxn ang="0">
                <a:pos x="858" y="546"/>
              </a:cxn>
              <a:cxn ang="0">
                <a:pos x="918" y="588"/>
              </a:cxn>
              <a:cxn ang="0">
                <a:pos x="978" y="678"/>
              </a:cxn>
              <a:cxn ang="0">
                <a:pos x="1032" y="828"/>
              </a:cxn>
              <a:cxn ang="0">
                <a:pos x="1092" y="990"/>
              </a:cxn>
              <a:cxn ang="0">
                <a:pos x="1152" y="1080"/>
              </a:cxn>
              <a:cxn ang="0">
                <a:pos x="1212" y="1026"/>
              </a:cxn>
              <a:cxn ang="0">
                <a:pos x="1272" y="834"/>
              </a:cxn>
              <a:cxn ang="0">
                <a:pos x="1326" y="612"/>
              </a:cxn>
              <a:cxn ang="0">
                <a:pos x="1386" y="492"/>
              </a:cxn>
              <a:cxn ang="0">
                <a:pos x="1446" y="522"/>
              </a:cxn>
              <a:cxn ang="0">
                <a:pos x="1506" y="630"/>
              </a:cxn>
              <a:cxn ang="0">
                <a:pos x="1566" y="672"/>
              </a:cxn>
              <a:cxn ang="0">
                <a:pos x="1620" y="558"/>
              </a:cxn>
              <a:cxn ang="0">
                <a:pos x="1680" y="306"/>
              </a:cxn>
              <a:cxn ang="0">
                <a:pos x="1740" y="66"/>
              </a:cxn>
              <a:cxn ang="0">
                <a:pos x="1800" y="6"/>
              </a:cxn>
              <a:cxn ang="0">
                <a:pos x="1860" y="174"/>
              </a:cxn>
              <a:cxn ang="0">
                <a:pos x="1914" y="462"/>
              </a:cxn>
              <a:cxn ang="0">
                <a:pos x="1974" y="684"/>
              </a:cxn>
              <a:cxn ang="0">
                <a:pos x="2034" y="720"/>
              </a:cxn>
              <a:cxn ang="0">
                <a:pos x="2094" y="594"/>
              </a:cxn>
              <a:cxn ang="0">
                <a:pos x="2148" y="462"/>
              </a:cxn>
              <a:cxn ang="0">
                <a:pos x="2208" y="474"/>
              </a:cxn>
              <a:cxn ang="0">
                <a:pos x="2268" y="654"/>
              </a:cxn>
              <a:cxn ang="0">
                <a:pos x="2328" y="876"/>
              </a:cxn>
              <a:cxn ang="0">
                <a:pos x="2388" y="954"/>
              </a:cxn>
              <a:cxn ang="0">
                <a:pos x="2442" y="816"/>
              </a:cxn>
            </a:cxnLst>
            <a:rect l="0" t="0" r="r" b="b"/>
            <a:pathLst>
              <a:path w="2484" h="1080">
                <a:moveTo>
                  <a:pt x="0" y="564"/>
                </a:moveTo>
                <a:lnTo>
                  <a:pt x="18" y="582"/>
                </a:lnTo>
                <a:lnTo>
                  <a:pt x="36" y="600"/>
                </a:lnTo>
                <a:lnTo>
                  <a:pt x="54" y="606"/>
                </a:lnTo>
                <a:lnTo>
                  <a:pt x="78" y="612"/>
                </a:lnTo>
                <a:lnTo>
                  <a:pt x="96" y="606"/>
                </a:lnTo>
                <a:lnTo>
                  <a:pt x="114" y="588"/>
                </a:lnTo>
                <a:lnTo>
                  <a:pt x="132" y="564"/>
                </a:lnTo>
                <a:lnTo>
                  <a:pt x="156" y="534"/>
                </a:lnTo>
                <a:lnTo>
                  <a:pt x="174" y="498"/>
                </a:lnTo>
                <a:lnTo>
                  <a:pt x="192" y="462"/>
                </a:lnTo>
                <a:lnTo>
                  <a:pt x="210" y="432"/>
                </a:lnTo>
                <a:lnTo>
                  <a:pt x="234" y="408"/>
                </a:lnTo>
                <a:lnTo>
                  <a:pt x="252" y="390"/>
                </a:lnTo>
                <a:lnTo>
                  <a:pt x="270" y="384"/>
                </a:lnTo>
                <a:lnTo>
                  <a:pt x="288" y="390"/>
                </a:lnTo>
                <a:lnTo>
                  <a:pt x="312" y="402"/>
                </a:lnTo>
                <a:lnTo>
                  <a:pt x="330" y="426"/>
                </a:lnTo>
                <a:lnTo>
                  <a:pt x="348" y="456"/>
                </a:lnTo>
                <a:lnTo>
                  <a:pt x="372" y="492"/>
                </a:lnTo>
                <a:lnTo>
                  <a:pt x="390" y="528"/>
                </a:lnTo>
                <a:lnTo>
                  <a:pt x="408" y="558"/>
                </a:lnTo>
                <a:lnTo>
                  <a:pt x="426" y="588"/>
                </a:lnTo>
                <a:lnTo>
                  <a:pt x="450" y="606"/>
                </a:lnTo>
                <a:lnTo>
                  <a:pt x="468" y="618"/>
                </a:lnTo>
                <a:lnTo>
                  <a:pt x="486" y="618"/>
                </a:lnTo>
                <a:lnTo>
                  <a:pt x="504" y="612"/>
                </a:lnTo>
                <a:lnTo>
                  <a:pt x="528" y="594"/>
                </a:lnTo>
                <a:lnTo>
                  <a:pt x="546" y="576"/>
                </a:lnTo>
                <a:lnTo>
                  <a:pt x="564" y="552"/>
                </a:lnTo>
                <a:lnTo>
                  <a:pt x="582" y="522"/>
                </a:lnTo>
                <a:lnTo>
                  <a:pt x="606" y="498"/>
                </a:lnTo>
                <a:lnTo>
                  <a:pt x="624" y="480"/>
                </a:lnTo>
                <a:lnTo>
                  <a:pt x="642" y="462"/>
                </a:lnTo>
                <a:lnTo>
                  <a:pt x="660" y="456"/>
                </a:lnTo>
                <a:lnTo>
                  <a:pt x="684" y="450"/>
                </a:lnTo>
                <a:lnTo>
                  <a:pt x="702" y="456"/>
                </a:lnTo>
                <a:lnTo>
                  <a:pt x="720" y="462"/>
                </a:lnTo>
                <a:lnTo>
                  <a:pt x="744" y="474"/>
                </a:lnTo>
                <a:lnTo>
                  <a:pt x="762" y="486"/>
                </a:lnTo>
                <a:lnTo>
                  <a:pt x="780" y="498"/>
                </a:lnTo>
                <a:lnTo>
                  <a:pt x="798" y="510"/>
                </a:lnTo>
                <a:lnTo>
                  <a:pt x="822" y="522"/>
                </a:lnTo>
                <a:lnTo>
                  <a:pt x="840" y="534"/>
                </a:lnTo>
                <a:lnTo>
                  <a:pt x="858" y="546"/>
                </a:lnTo>
                <a:lnTo>
                  <a:pt x="876" y="558"/>
                </a:lnTo>
                <a:lnTo>
                  <a:pt x="900" y="570"/>
                </a:lnTo>
                <a:lnTo>
                  <a:pt x="918" y="588"/>
                </a:lnTo>
                <a:lnTo>
                  <a:pt x="936" y="612"/>
                </a:lnTo>
                <a:lnTo>
                  <a:pt x="954" y="642"/>
                </a:lnTo>
                <a:lnTo>
                  <a:pt x="978" y="678"/>
                </a:lnTo>
                <a:lnTo>
                  <a:pt x="996" y="720"/>
                </a:lnTo>
                <a:lnTo>
                  <a:pt x="1014" y="768"/>
                </a:lnTo>
                <a:lnTo>
                  <a:pt x="1032" y="828"/>
                </a:lnTo>
                <a:lnTo>
                  <a:pt x="1056" y="882"/>
                </a:lnTo>
                <a:lnTo>
                  <a:pt x="1074" y="942"/>
                </a:lnTo>
                <a:lnTo>
                  <a:pt x="1092" y="990"/>
                </a:lnTo>
                <a:lnTo>
                  <a:pt x="1116" y="1038"/>
                </a:lnTo>
                <a:lnTo>
                  <a:pt x="1134" y="1068"/>
                </a:lnTo>
                <a:lnTo>
                  <a:pt x="1152" y="1080"/>
                </a:lnTo>
                <a:lnTo>
                  <a:pt x="1170" y="1080"/>
                </a:lnTo>
                <a:lnTo>
                  <a:pt x="1194" y="1062"/>
                </a:lnTo>
                <a:lnTo>
                  <a:pt x="1212" y="1026"/>
                </a:lnTo>
                <a:lnTo>
                  <a:pt x="1230" y="972"/>
                </a:lnTo>
                <a:lnTo>
                  <a:pt x="1248" y="906"/>
                </a:lnTo>
                <a:lnTo>
                  <a:pt x="1272" y="834"/>
                </a:lnTo>
                <a:lnTo>
                  <a:pt x="1290" y="756"/>
                </a:lnTo>
                <a:lnTo>
                  <a:pt x="1308" y="678"/>
                </a:lnTo>
                <a:lnTo>
                  <a:pt x="1326" y="612"/>
                </a:lnTo>
                <a:lnTo>
                  <a:pt x="1350" y="558"/>
                </a:lnTo>
                <a:lnTo>
                  <a:pt x="1368" y="516"/>
                </a:lnTo>
                <a:lnTo>
                  <a:pt x="1386" y="492"/>
                </a:lnTo>
                <a:lnTo>
                  <a:pt x="1404" y="486"/>
                </a:lnTo>
                <a:lnTo>
                  <a:pt x="1428" y="498"/>
                </a:lnTo>
                <a:lnTo>
                  <a:pt x="1446" y="522"/>
                </a:lnTo>
                <a:lnTo>
                  <a:pt x="1464" y="552"/>
                </a:lnTo>
                <a:lnTo>
                  <a:pt x="1488" y="594"/>
                </a:lnTo>
                <a:lnTo>
                  <a:pt x="1506" y="630"/>
                </a:lnTo>
                <a:lnTo>
                  <a:pt x="1524" y="660"/>
                </a:lnTo>
                <a:lnTo>
                  <a:pt x="1542" y="672"/>
                </a:lnTo>
                <a:lnTo>
                  <a:pt x="1566" y="672"/>
                </a:lnTo>
                <a:lnTo>
                  <a:pt x="1584" y="654"/>
                </a:lnTo>
                <a:lnTo>
                  <a:pt x="1602" y="618"/>
                </a:lnTo>
                <a:lnTo>
                  <a:pt x="1620" y="558"/>
                </a:lnTo>
                <a:lnTo>
                  <a:pt x="1644" y="480"/>
                </a:lnTo>
                <a:lnTo>
                  <a:pt x="1662" y="396"/>
                </a:lnTo>
                <a:lnTo>
                  <a:pt x="1680" y="306"/>
                </a:lnTo>
                <a:lnTo>
                  <a:pt x="1698" y="216"/>
                </a:lnTo>
                <a:lnTo>
                  <a:pt x="1722" y="132"/>
                </a:lnTo>
                <a:lnTo>
                  <a:pt x="1740" y="66"/>
                </a:lnTo>
                <a:lnTo>
                  <a:pt x="1758" y="24"/>
                </a:lnTo>
                <a:lnTo>
                  <a:pt x="1776" y="0"/>
                </a:lnTo>
                <a:lnTo>
                  <a:pt x="1800" y="6"/>
                </a:lnTo>
                <a:lnTo>
                  <a:pt x="1818" y="42"/>
                </a:lnTo>
                <a:lnTo>
                  <a:pt x="1836" y="96"/>
                </a:lnTo>
                <a:lnTo>
                  <a:pt x="1860" y="174"/>
                </a:lnTo>
                <a:lnTo>
                  <a:pt x="1878" y="264"/>
                </a:lnTo>
                <a:lnTo>
                  <a:pt x="1896" y="366"/>
                </a:lnTo>
                <a:lnTo>
                  <a:pt x="1914" y="462"/>
                </a:lnTo>
                <a:lnTo>
                  <a:pt x="1938" y="552"/>
                </a:lnTo>
                <a:lnTo>
                  <a:pt x="1956" y="630"/>
                </a:lnTo>
                <a:lnTo>
                  <a:pt x="1974" y="684"/>
                </a:lnTo>
                <a:lnTo>
                  <a:pt x="1992" y="720"/>
                </a:lnTo>
                <a:lnTo>
                  <a:pt x="2016" y="732"/>
                </a:lnTo>
                <a:lnTo>
                  <a:pt x="2034" y="720"/>
                </a:lnTo>
                <a:lnTo>
                  <a:pt x="2052" y="690"/>
                </a:lnTo>
                <a:lnTo>
                  <a:pt x="2070" y="648"/>
                </a:lnTo>
                <a:lnTo>
                  <a:pt x="2094" y="594"/>
                </a:lnTo>
                <a:lnTo>
                  <a:pt x="2112" y="540"/>
                </a:lnTo>
                <a:lnTo>
                  <a:pt x="2130" y="498"/>
                </a:lnTo>
                <a:lnTo>
                  <a:pt x="2148" y="462"/>
                </a:lnTo>
                <a:lnTo>
                  <a:pt x="2172" y="444"/>
                </a:lnTo>
                <a:lnTo>
                  <a:pt x="2190" y="450"/>
                </a:lnTo>
                <a:lnTo>
                  <a:pt x="2208" y="474"/>
                </a:lnTo>
                <a:lnTo>
                  <a:pt x="2232" y="516"/>
                </a:lnTo>
                <a:lnTo>
                  <a:pt x="2250" y="582"/>
                </a:lnTo>
                <a:lnTo>
                  <a:pt x="2268" y="654"/>
                </a:lnTo>
                <a:lnTo>
                  <a:pt x="2286" y="732"/>
                </a:lnTo>
                <a:lnTo>
                  <a:pt x="2310" y="810"/>
                </a:lnTo>
                <a:lnTo>
                  <a:pt x="2328" y="876"/>
                </a:lnTo>
                <a:lnTo>
                  <a:pt x="2346" y="924"/>
                </a:lnTo>
                <a:lnTo>
                  <a:pt x="2364" y="954"/>
                </a:lnTo>
                <a:lnTo>
                  <a:pt x="2388" y="954"/>
                </a:lnTo>
                <a:lnTo>
                  <a:pt x="2406" y="936"/>
                </a:lnTo>
                <a:lnTo>
                  <a:pt x="2424" y="888"/>
                </a:lnTo>
                <a:lnTo>
                  <a:pt x="2442" y="816"/>
                </a:lnTo>
                <a:lnTo>
                  <a:pt x="2466" y="732"/>
                </a:lnTo>
                <a:lnTo>
                  <a:pt x="2484" y="636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1" name="Freeform 51"/>
          <p:cNvSpPr>
            <a:spLocks/>
          </p:cNvSpPr>
          <p:nvPr/>
        </p:nvSpPr>
        <p:spPr bwMode="auto">
          <a:xfrm>
            <a:off x="6791325" y="809625"/>
            <a:ext cx="2552700" cy="1752600"/>
          </a:xfrm>
          <a:custGeom>
            <a:avLst/>
            <a:gdLst/>
            <a:ahLst/>
            <a:cxnLst>
              <a:cxn ang="0">
                <a:pos x="18" y="438"/>
              </a:cxn>
              <a:cxn ang="0">
                <a:pos x="60" y="288"/>
              </a:cxn>
              <a:cxn ang="0">
                <a:pos x="96" y="222"/>
              </a:cxn>
              <a:cxn ang="0">
                <a:pos x="138" y="288"/>
              </a:cxn>
              <a:cxn ang="0">
                <a:pos x="174" y="462"/>
              </a:cxn>
              <a:cxn ang="0">
                <a:pos x="216" y="702"/>
              </a:cxn>
              <a:cxn ang="0">
                <a:pos x="252" y="930"/>
              </a:cxn>
              <a:cxn ang="0">
                <a:pos x="294" y="1074"/>
              </a:cxn>
              <a:cxn ang="0">
                <a:pos x="330" y="1098"/>
              </a:cxn>
              <a:cxn ang="0">
                <a:pos x="372" y="984"/>
              </a:cxn>
              <a:cxn ang="0">
                <a:pos x="408" y="768"/>
              </a:cxn>
              <a:cxn ang="0">
                <a:pos x="450" y="522"/>
              </a:cxn>
              <a:cxn ang="0">
                <a:pos x="492" y="300"/>
              </a:cxn>
              <a:cxn ang="0">
                <a:pos x="528" y="174"/>
              </a:cxn>
              <a:cxn ang="0">
                <a:pos x="570" y="156"/>
              </a:cxn>
              <a:cxn ang="0">
                <a:pos x="606" y="234"/>
              </a:cxn>
              <a:cxn ang="0">
                <a:pos x="648" y="354"/>
              </a:cxn>
              <a:cxn ang="0">
                <a:pos x="684" y="468"/>
              </a:cxn>
              <a:cxn ang="0">
                <a:pos x="726" y="522"/>
              </a:cxn>
              <a:cxn ang="0">
                <a:pos x="762" y="492"/>
              </a:cxn>
              <a:cxn ang="0">
                <a:pos x="804" y="384"/>
              </a:cxn>
              <a:cxn ang="0">
                <a:pos x="840" y="234"/>
              </a:cxn>
              <a:cxn ang="0">
                <a:pos x="882" y="96"/>
              </a:cxn>
              <a:cxn ang="0">
                <a:pos x="918" y="12"/>
              </a:cxn>
              <a:cxn ang="0">
                <a:pos x="960" y="12"/>
              </a:cxn>
              <a:cxn ang="0">
                <a:pos x="996" y="84"/>
              </a:cxn>
              <a:cxn ang="0">
                <a:pos x="1038" y="210"/>
              </a:cxn>
              <a:cxn ang="0">
                <a:pos x="1074" y="348"/>
              </a:cxn>
              <a:cxn ang="0">
                <a:pos x="1116" y="456"/>
              </a:cxn>
              <a:cxn ang="0">
                <a:pos x="1152" y="510"/>
              </a:cxn>
              <a:cxn ang="0">
                <a:pos x="1194" y="516"/>
              </a:cxn>
              <a:cxn ang="0">
                <a:pos x="1236" y="492"/>
              </a:cxn>
              <a:cxn ang="0">
                <a:pos x="1272" y="456"/>
              </a:cxn>
              <a:cxn ang="0">
                <a:pos x="1314" y="444"/>
              </a:cxn>
              <a:cxn ang="0">
                <a:pos x="1350" y="468"/>
              </a:cxn>
              <a:cxn ang="0">
                <a:pos x="1392" y="522"/>
              </a:cxn>
              <a:cxn ang="0">
                <a:pos x="1428" y="594"/>
              </a:cxn>
              <a:cxn ang="0">
                <a:pos x="1470" y="648"/>
              </a:cxn>
              <a:cxn ang="0">
                <a:pos x="1506" y="672"/>
              </a:cxn>
              <a:cxn ang="0">
                <a:pos x="1548" y="654"/>
              </a:cxn>
              <a:cxn ang="0">
                <a:pos x="1584" y="600"/>
              </a:cxn>
            </a:cxnLst>
            <a:rect l="0" t="0" r="r" b="b"/>
            <a:pathLst>
              <a:path w="1608" h="1104">
                <a:moveTo>
                  <a:pt x="0" y="534"/>
                </a:moveTo>
                <a:lnTo>
                  <a:pt x="18" y="438"/>
                </a:lnTo>
                <a:lnTo>
                  <a:pt x="36" y="354"/>
                </a:lnTo>
                <a:lnTo>
                  <a:pt x="60" y="288"/>
                </a:lnTo>
                <a:lnTo>
                  <a:pt x="78" y="240"/>
                </a:lnTo>
                <a:lnTo>
                  <a:pt x="96" y="222"/>
                </a:lnTo>
                <a:lnTo>
                  <a:pt x="120" y="240"/>
                </a:lnTo>
                <a:lnTo>
                  <a:pt x="138" y="288"/>
                </a:lnTo>
                <a:lnTo>
                  <a:pt x="156" y="366"/>
                </a:lnTo>
                <a:lnTo>
                  <a:pt x="174" y="462"/>
                </a:lnTo>
                <a:lnTo>
                  <a:pt x="198" y="576"/>
                </a:lnTo>
                <a:lnTo>
                  <a:pt x="216" y="702"/>
                </a:lnTo>
                <a:lnTo>
                  <a:pt x="234" y="822"/>
                </a:lnTo>
                <a:lnTo>
                  <a:pt x="252" y="930"/>
                </a:lnTo>
                <a:lnTo>
                  <a:pt x="276" y="1014"/>
                </a:lnTo>
                <a:lnTo>
                  <a:pt x="294" y="1074"/>
                </a:lnTo>
                <a:lnTo>
                  <a:pt x="312" y="1104"/>
                </a:lnTo>
                <a:lnTo>
                  <a:pt x="330" y="1098"/>
                </a:lnTo>
                <a:lnTo>
                  <a:pt x="354" y="1056"/>
                </a:lnTo>
                <a:lnTo>
                  <a:pt x="372" y="984"/>
                </a:lnTo>
                <a:lnTo>
                  <a:pt x="390" y="888"/>
                </a:lnTo>
                <a:lnTo>
                  <a:pt x="408" y="768"/>
                </a:lnTo>
                <a:lnTo>
                  <a:pt x="432" y="648"/>
                </a:lnTo>
                <a:lnTo>
                  <a:pt x="450" y="522"/>
                </a:lnTo>
                <a:lnTo>
                  <a:pt x="468" y="402"/>
                </a:lnTo>
                <a:lnTo>
                  <a:pt x="492" y="300"/>
                </a:lnTo>
                <a:lnTo>
                  <a:pt x="510" y="222"/>
                </a:lnTo>
                <a:lnTo>
                  <a:pt x="528" y="174"/>
                </a:lnTo>
                <a:lnTo>
                  <a:pt x="546" y="150"/>
                </a:lnTo>
                <a:lnTo>
                  <a:pt x="570" y="156"/>
                </a:lnTo>
                <a:lnTo>
                  <a:pt x="588" y="186"/>
                </a:lnTo>
                <a:lnTo>
                  <a:pt x="606" y="234"/>
                </a:lnTo>
                <a:lnTo>
                  <a:pt x="624" y="288"/>
                </a:lnTo>
                <a:lnTo>
                  <a:pt x="648" y="354"/>
                </a:lnTo>
                <a:lnTo>
                  <a:pt x="666" y="420"/>
                </a:lnTo>
                <a:lnTo>
                  <a:pt x="684" y="468"/>
                </a:lnTo>
                <a:lnTo>
                  <a:pt x="702" y="504"/>
                </a:lnTo>
                <a:lnTo>
                  <a:pt x="726" y="522"/>
                </a:lnTo>
                <a:lnTo>
                  <a:pt x="744" y="516"/>
                </a:lnTo>
                <a:lnTo>
                  <a:pt x="762" y="492"/>
                </a:lnTo>
                <a:lnTo>
                  <a:pt x="780" y="444"/>
                </a:lnTo>
                <a:lnTo>
                  <a:pt x="804" y="384"/>
                </a:lnTo>
                <a:lnTo>
                  <a:pt x="822" y="312"/>
                </a:lnTo>
                <a:lnTo>
                  <a:pt x="840" y="234"/>
                </a:lnTo>
                <a:lnTo>
                  <a:pt x="864" y="162"/>
                </a:lnTo>
                <a:lnTo>
                  <a:pt x="882" y="96"/>
                </a:lnTo>
                <a:lnTo>
                  <a:pt x="900" y="42"/>
                </a:lnTo>
                <a:lnTo>
                  <a:pt x="918" y="12"/>
                </a:lnTo>
                <a:lnTo>
                  <a:pt x="942" y="0"/>
                </a:lnTo>
                <a:lnTo>
                  <a:pt x="960" y="12"/>
                </a:lnTo>
                <a:lnTo>
                  <a:pt x="978" y="36"/>
                </a:lnTo>
                <a:lnTo>
                  <a:pt x="996" y="84"/>
                </a:lnTo>
                <a:lnTo>
                  <a:pt x="1020" y="144"/>
                </a:lnTo>
                <a:lnTo>
                  <a:pt x="1038" y="210"/>
                </a:lnTo>
                <a:lnTo>
                  <a:pt x="1056" y="282"/>
                </a:lnTo>
                <a:lnTo>
                  <a:pt x="1074" y="348"/>
                </a:lnTo>
                <a:lnTo>
                  <a:pt x="1098" y="408"/>
                </a:lnTo>
                <a:lnTo>
                  <a:pt x="1116" y="456"/>
                </a:lnTo>
                <a:lnTo>
                  <a:pt x="1134" y="492"/>
                </a:lnTo>
                <a:lnTo>
                  <a:pt x="1152" y="510"/>
                </a:lnTo>
                <a:lnTo>
                  <a:pt x="1176" y="522"/>
                </a:lnTo>
                <a:lnTo>
                  <a:pt x="1194" y="516"/>
                </a:lnTo>
                <a:lnTo>
                  <a:pt x="1212" y="504"/>
                </a:lnTo>
                <a:lnTo>
                  <a:pt x="1236" y="492"/>
                </a:lnTo>
                <a:lnTo>
                  <a:pt x="1254" y="474"/>
                </a:lnTo>
                <a:lnTo>
                  <a:pt x="1272" y="456"/>
                </a:lnTo>
                <a:lnTo>
                  <a:pt x="1290" y="450"/>
                </a:lnTo>
                <a:lnTo>
                  <a:pt x="1314" y="444"/>
                </a:lnTo>
                <a:lnTo>
                  <a:pt x="1332" y="450"/>
                </a:lnTo>
                <a:lnTo>
                  <a:pt x="1350" y="468"/>
                </a:lnTo>
                <a:lnTo>
                  <a:pt x="1368" y="492"/>
                </a:lnTo>
                <a:lnTo>
                  <a:pt x="1392" y="522"/>
                </a:lnTo>
                <a:lnTo>
                  <a:pt x="1410" y="558"/>
                </a:lnTo>
                <a:lnTo>
                  <a:pt x="1428" y="594"/>
                </a:lnTo>
                <a:lnTo>
                  <a:pt x="1446" y="624"/>
                </a:lnTo>
                <a:lnTo>
                  <a:pt x="1470" y="648"/>
                </a:lnTo>
                <a:lnTo>
                  <a:pt x="1488" y="666"/>
                </a:lnTo>
                <a:lnTo>
                  <a:pt x="1506" y="672"/>
                </a:lnTo>
                <a:lnTo>
                  <a:pt x="1524" y="666"/>
                </a:lnTo>
                <a:lnTo>
                  <a:pt x="1548" y="654"/>
                </a:lnTo>
                <a:lnTo>
                  <a:pt x="1566" y="630"/>
                </a:lnTo>
                <a:lnTo>
                  <a:pt x="1584" y="600"/>
                </a:lnTo>
                <a:lnTo>
                  <a:pt x="1608" y="564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82" name="Rectangle 6"/>
          <p:cNvSpPr>
            <a:spLocks noChangeArrowheads="1"/>
          </p:cNvSpPr>
          <p:nvPr/>
        </p:nvSpPr>
        <p:spPr bwMode="auto">
          <a:xfrm>
            <a:off x="2847975" y="3448050"/>
            <a:ext cx="6496050" cy="29527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83" name="Line 7"/>
          <p:cNvSpPr>
            <a:spLocks noChangeShapeType="1"/>
          </p:cNvSpPr>
          <p:nvPr/>
        </p:nvSpPr>
        <p:spPr bwMode="auto">
          <a:xfrm>
            <a:off x="2847975" y="344805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84" name="Line 8"/>
          <p:cNvSpPr>
            <a:spLocks noChangeShapeType="1"/>
          </p:cNvSpPr>
          <p:nvPr/>
        </p:nvSpPr>
        <p:spPr bwMode="auto">
          <a:xfrm>
            <a:off x="2847975" y="640080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85" name="Line 9"/>
          <p:cNvSpPr>
            <a:spLocks noChangeShapeType="1"/>
          </p:cNvSpPr>
          <p:nvPr/>
        </p:nvSpPr>
        <p:spPr bwMode="auto">
          <a:xfrm flipV="1">
            <a:off x="9344025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86" name="Line 10"/>
          <p:cNvSpPr>
            <a:spLocks noChangeShapeType="1"/>
          </p:cNvSpPr>
          <p:nvPr/>
        </p:nvSpPr>
        <p:spPr bwMode="auto">
          <a:xfrm flipV="1">
            <a:off x="2847975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87" name="Line 11"/>
          <p:cNvSpPr>
            <a:spLocks noChangeShapeType="1"/>
          </p:cNvSpPr>
          <p:nvPr/>
        </p:nvSpPr>
        <p:spPr bwMode="auto">
          <a:xfrm>
            <a:off x="2847975" y="640080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88" name="Line 12"/>
          <p:cNvSpPr>
            <a:spLocks noChangeShapeType="1"/>
          </p:cNvSpPr>
          <p:nvPr/>
        </p:nvSpPr>
        <p:spPr bwMode="auto">
          <a:xfrm flipV="1">
            <a:off x="2847975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89" name="Line 13"/>
          <p:cNvSpPr>
            <a:spLocks noChangeShapeType="1"/>
          </p:cNvSpPr>
          <p:nvPr/>
        </p:nvSpPr>
        <p:spPr bwMode="auto">
          <a:xfrm flipV="1">
            <a:off x="2847975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90" name="Line 14"/>
          <p:cNvSpPr>
            <a:spLocks noChangeShapeType="1"/>
          </p:cNvSpPr>
          <p:nvPr/>
        </p:nvSpPr>
        <p:spPr bwMode="auto">
          <a:xfrm>
            <a:off x="2847975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91" name="Rectangle 15"/>
          <p:cNvSpPr>
            <a:spLocks noChangeArrowheads="1"/>
          </p:cNvSpPr>
          <p:nvPr/>
        </p:nvSpPr>
        <p:spPr bwMode="auto">
          <a:xfrm>
            <a:off x="2781300" y="6429376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89392" name="Line 16"/>
          <p:cNvSpPr>
            <a:spLocks noChangeShapeType="1"/>
          </p:cNvSpPr>
          <p:nvPr/>
        </p:nvSpPr>
        <p:spPr bwMode="auto">
          <a:xfrm flipV="1">
            <a:off x="4029075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93" name="Line 17"/>
          <p:cNvSpPr>
            <a:spLocks noChangeShapeType="1"/>
          </p:cNvSpPr>
          <p:nvPr/>
        </p:nvSpPr>
        <p:spPr bwMode="auto">
          <a:xfrm>
            <a:off x="4029075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94" name="Rectangle 18"/>
          <p:cNvSpPr>
            <a:spLocks noChangeArrowheads="1"/>
          </p:cNvSpPr>
          <p:nvPr/>
        </p:nvSpPr>
        <p:spPr bwMode="auto">
          <a:xfrm>
            <a:off x="3848101" y="64293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89395" name="Line 19"/>
          <p:cNvSpPr>
            <a:spLocks noChangeShapeType="1"/>
          </p:cNvSpPr>
          <p:nvPr/>
        </p:nvSpPr>
        <p:spPr bwMode="auto">
          <a:xfrm flipV="1">
            <a:off x="5210175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96" name="Line 20"/>
          <p:cNvSpPr>
            <a:spLocks noChangeShapeType="1"/>
          </p:cNvSpPr>
          <p:nvPr/>
        </p:nvSpPr>
        <p:spPr bwMode="auto">
          <a:xfrm>
            <a:off x="5210175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97" name="Rectangle 21"/>
          <p:cNvSpPr>
            <a:spLocks noChangeArrowheads="1"/>
          </p:cNvSpPr>
          <p:nvPr/>
        </p:nvSpPr>
        <p:spPr bwMode="auto">
          <a:xfrm>
            <a:off x="5029201" y="64293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89398" name="Line 22"/>
          <p:cNvSpPr>
            <a:spLocks noChangeShapeType="1"/>
          </p:cNvSpPr>
          <p:nvPr/>
        </p:nvSpPr>
        <p:spPr bwMode="auto">
          <a:xfrm flipV="1">
            <a:off x="6391275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399" name="Line 23"/>
          <p:cNvSpPr>
            <a:spLocks noChangeShapeType="1"/>
          </p:cNvSpPr>
          <p:nvPr/>
        </p:nvSpPr>
        <p:spPr bwMode="auto">
          <a:xfrm>
            <a:off x="6391275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00" name="Rectangle 24"/>
          <p:cNvSpPr>
            <a:spLocks noChangeArrowheads="1"/>
          </p:cNvSpPr>
          <p:nvPr/>
        </p:nvSpPr>
        <p:spPr bwMode="auto">
          <a:xfrm>
            <a:off x="6210301" y="64293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89401" name="Line 25"/>
          <p:cNvSpPr>
            <a:spLocks noChangeShapeType="1"/>
          </p:cNvSpPr>
          <p:nvPr/>
        </p:nvSpPr>
        <p:spPr bwMode="auto">
          <a:xfrm flipV="1">
            <a:off x="7572375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02" name="Line 26"/>
          <p:cNvSpPr>
            <a:spLocks noChangeShapeType="1"/>
          </p:cNvSpPr>
          <p:nvPr/>
        </p:nvSpPr>
        <p:spPr bwMode="auto">
          <a:xfrm>
            <a:off x="7572375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03" name="Rectangle 27"/>
          <p:cNvSpPr>
            <a:spLocks noChangeArrowheads="1"/>
          </p:cNvSpPr>
          <p:nvPr/>
        </p:nvSpPr>
        <p:spPr bwMode="auto">
          <a:xfrm>
            <a:off x="7391401" y="64293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89404" name="Line 28"/>
          <p:cNvSpPr>
            <a:spLocks noChangeShapeType="1"/>
          </p:cNvSpPr>
          <p:nvPr/>
        </p:nvSpPr>
        <p:spPr bwMode="auto">
          <a:xfrm flipV="1">
            <a:off x="8753475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05" name="Line 29"/>
          <p:cNvSpPr>
            <a:spLocks noChangeShapeType="1"/>
          </p:cNvSpPr>
          <p:nvPr/>
        </p:nvSpPr>
        <p:spPr bwMode="auto">
          <a:xfrm>
            <a:off x="8753475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06" name="Rectangle 30"/>
          <p:cNvSpPr>
            <a:spLocks noChangeArrowheads="1"/>
          </p:cNvSpPr>
          <p:nvPr/>
        </p:nvSpPr>
        <p:spPr bwMode="auto">
          <a:xfrm>
            <a:off x="8686800" y="6429376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89407" name="Line 31"/>
          <p:cNvSpPr>
            <a:spLocks noChangeShapeType="1"/>
          </p:cNvSpPr>
          <p:nvPr/>
        </p:nvSpPr>
        <p:spPr bwMode="auto">
          <a:xfrm>
            <a:off x="2847975" y="6400800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08" name="Line 32"/>
          <p:cNvSpPr>
            <a:spLocks noChangeShapeType="1"/>
          </p:cNvSpPr>
          <p:nvPr/>
        </p:nvSpPr>
        <p:spPr bwMode="auto">
          <a:xfrm flipH="1">
            <a:off x="9277351" y="6400800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10" name="Line 34"/>
          <p:cNvSpPr>
            <a:spLocks noChangeShapeType="1"/>
          </p:cNvSpPr>
          <p:nvPr/>
        </p:nvSpPr>
        <p:spPr bwMode="auto">
          <a:xfrm>
            <a:off x="2847975" y="5657850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11" name="Line 35"/>
          <p:cNvSpPr>
            <a:spLocks noChangeShapeType="1"/>
          </p:cNvSpPr>
          <p:nvPr/>
        </p:nvSpPr>
        <p:spPr bwMode="auto">
          <a:xfrm flipH="1">
            <a:off x="9277351" y="5657850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13" name="Line 37"/>
          <p:cNvSpPr>
            <a:spLocks noChangeShapeType="1"/>
          </p:cNvSpPr>
          <p:nvPr/>
        </p:nvSpPr>
        <p:spPr bwMode="auto">
          <a:xfrm>
            <a:off x="2847975" y="492442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14" name="Line 38"/>
          <p:cNvSpPr>
            <a:spLocks noChangeShapeType="1"/>
          </p:cNvSpPr>
          <p:nvPr/>
        </p:nvSpPr>
        <p:spPr bwMode="auto">
          <a:xfrm flipH="1">
            <a:off x="9277351" y="4924425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15" name="Rectangle 39"/>
          <p:cNvSpPr>
            <a:spLocks noChangeArrowheads="1"/>
          </p:cNvSpPr>
          <p:nvPr/>
        </p:nvSpPr>
        <p:spPr bwMode="auto">
          <a:xfrm>
            <a:off x="2667000" y="4772026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89416" name="Line 40"/>
          <p:cNvSpPr>
            <a:spLocks noChangeShapeType="1"/>
          </p:cNvSpPr>
          <p:nvPr/>
        </p:nvSpPr>
        <p:spPr bwMode="auto">
          <a:xfrm>
            <a:off x="2847975" y="418147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17" name="Line 41"/>
          <p:cNvSpPr>
            <a:spLocks noChangeShapeType="1"/>
          </p:cNvSpPr>
          <p:nvPr/>
        </p:nvSpPr>
        <p:spPr bwMode="auto">
          <a:xfrm flipH="1">
            <a:off x="9277351" y="4181475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19" name="Line 43"/>
          <p:cNvSpPr>
            <a:spLocks noChangeShapeType="1"/>
          </p:cNvSpPr>
          <p:nvPr/>
        </p:nvSpPr>
        <p:spPr bwMode="auto">
          <a:xfrm>
            <a:off x="2847975" y="3448050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20" name="Line 44"/>
          <p:cNvSpPr>
            <a:spLocks noChangeShapeType="1"/>
          </p:cNvSpPr>
          <p:nvPr/>
        </p:nvSpPr>
        <p:spPr bwMode="auto">
          <a:xfrm flipH="1">
            <a:off x="9277351" y="3448050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22" name="Line 46"/>
          <p:cNvSpPr>
            <a:spLocks noChangeShapeType="1"/>
          </p:cNvSpPr>
          <p:nvPr/>
        </p:nvSpPr>
        <p:spPr bwMode="auto">
          <a:xfrm>
            <a:off x="2847975" y="344805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23" name="Line 47"/>
          <p:cNvSpPr>
            <a:spLocks noChangeShapeType="1"/>
          </p:cNvSpPr>
          <p:nvPr/>
        </p:nvSpPr>
        <p:spPr bwMode="auto">
          <a:xfrm>
            <a:off x="2847975" y="640080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24" name="Line 48"/>
          <p:cNvSpPr>
            <a:spLocks noChangeShapeType="1"/>
          </p:cNvSpPr>
          <p:nvPr/>
        </p:nvSpPr>
        <p:spPr bwMode="auto">
          <a:xfrm flipV="1">
            <a:off x="9344025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25" name="Line 49"/>
          <p:cNvSpPr>
            <a:spLocks noChangeShapeType="1"/>
          </p:cNvSpPr>
          <p:nvPr/>
        </p:nvSpPr>
        <p:spPr bwMode="auto">
          <a:xfrm flipV="1">
            <a:off x="2847975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26" name="Freeform 50"/>
          <p:cNvSpPr>
            <a:spLocks/>
          </p:cNvSpPr>
          <p:nvPr/>
        </p:nvSpPr>
        <p:spPr bwMode="auto">
          <a:xfrm>
            <a:off x="2847975" y="4238625"/>
            <a:ext cx="609600" cy="1371600"/>
          </a:xfrm>
          <a:custGeom>
            <a:avLst/>
            <a:gdLst/>
            <a:ahLst/>
            <a:cxnLst>
              <a:cxn ang="0">
                <a:pos x="6" y="552"/>
              </a:cxn>
              <a:cxn ang="0">
                <a:pos x="12" y="414"/>
              </a:cxn>
              <a:cxn ang="0">
                <a:pos x="24" y="330"/>
              </a:cxn>
              <a:cxn ang="0">
                <a:pos x="30" y="492"/>
              </a:cxn>
              <a:cxn ang="0">
                <a:pos x="42" y="678"/>
              </a:cxn>
              <a:cxn ang="0">
                <a:pos x="48" y="720"/>
              </a:cxn>
              <a:cxn ang="0">
                <a:pos x="60" y="462"/>
              </a:cxn>
              <a:cxn ang="0">
                <a:pos x="66" y="150"/>
              </a:cxn>
              <a:cxn ang="0">
                <a:pos x="78" y="66"/>
              </a:cxn>
              <a:cxn ang="0">
                <a:pos x="84" y="276"/>
              </a:cxn>
              <a:cxn ang="0">
                <a:pos x="96" y="486"/>
              </a:cxn>
              <a:cxn ang="0">
                <a:pos x="102" y="588"/>
              </a:cxn>
              <a:cxn ang="0">
                <a:pos x="114" y="516"/>
              </a:cxn>
              <a:cxn ang="0">
                <a:pos x="120" y="360"/>
              </a:cxn>
              <a:cxn ang="0">
                <a:pos x="132" y="360"/>
              </a:cxn>
              <a:cxn ang="0">
                <a:pos x="144" y="414"/>
              </a:cxn>
              <a:cxn ang="0">
                <a:pos x="156" y="450"/>
              </a:cxn>
              <a:cxn ang="0">
                <a:pos x="168" y="498"/>
              </a:cxn>
              <a:cxn ang="0">
                <a:pos x="174" y="558"/>
              </a:cxn>
              <a:cxn ang="0">
                <a:pos x="180" y="492"/>
              </a:cxn>
              <a:cxn ang="0">
                <a:pos x="192" y="312"/>
              </a:cxn>
              <a:cxn ang="0">
                <a:pos x="198" y="30"/>
              </a:cxn>
              <a:cxn ang="0">
                <a:pos x="204" y="6"/>
              </a:cxn>
              <a:cxn ang="0">
                <a:pos x="216" y="120"/>
              </a:cxn>
              <a:cxn ang="0">
                <a:pos x="222" y="354"/>
              </a:cxn>
              <a:cxn ang="0">
                <a:pos x="234" y="498"/>
              </a:cxn>
              <a:cxn ang="0">
                <a:pos x="240" y="564"/>
              </a:cxn>
              <a:cxn ang="0">
                <a:pos x="252" y="630"/>
              </a:cxn>
              <a:cxn ang="0">
                <a:pos x="258" y="702"/>
              </a:cxn>
              <a:cxn ang="0">
                <a:pos x="270" y="666"/>
              </a:cxn>
              <a:cxn ang="0">
                <a:pos x="276" y="546"/>
              </a:cxn>
              <a:cxn ang="0">
                <a:pos x="288" y="426"/>
              </a:cxn>
              <a:cxn ang="0">
                <a:pos x="294" y="342"/>
              </a:cxn>
              <a:cxn ang="0">
                <a:pos x="306" y="300"/>
              </a:cxn>
              <a:cxn ang="0">
                <a:pos x="312" y="360"/>
              </a:cxn>
              <a:cxn ang="0">
                <a:pos x="324" y="528"/>
              </a:cxn>
              <a:cxn ang="0">
                <a:pos x="330" y="768"/>
              </a:cxn>
              <a:cxn ang="0">
                <a:pos x="342" y="834"/>
              </a:cxn>
              <a:cxn ang="0">
                <a:pos x="348" y="726"/>
              </a:cxn>
              <a:cxn ang="0">
                <a:pos x="360" y="678"/>
              </a:cxn>
              <a:cxn ang="0">
                <a:pos x="366" y="780"/>
              </a:cxn>
              <a:cxn ang="0">
                <a:pos x="378" y="864"/>
              </a:cxn>
            </a:cxnLst>
            <a:rect l="0" t="0" r="r" b="b"/>
            <a:pathLst>
              <a:path w="384" h="864">
                <a:moveTo>
                  <a:pt x="0" y="510"/>
                </a:moveTo>
                <a:lnTo>
                  <a:pt x="0" y="558"/>
                </a:lnTo>
                <a:lnTo>
                  <a:pt x="6" y="552"/>
                </a:lnTo>
                <a:lnTo>
                  <a:pt x="6" y="516"/>
                </a:lnTo>
                <a:lnTo>
                  <a:pt x="12" y="486"/>
                </a:lnTo>
                <a:lnTo>
                  <a:pt x="12" y="414"/>
                </a:lnTo>
                <a:lnTo>
                  <a:pt x="18" y="384"/>
                </a:lnTo>
                <a:lnTo>
                  <a:pt x="18" y="342"/>
                </a:lnTo>
                <a:lnTo>
                  <a:pt x="24" y="330"/>
                </a:lnTo>
                <a:lnTo>
                  <a:pt x="24" y="366"/>
                </a:lnTo>
                <a:lnTo>
                  <a:pt x="30" y="402"/>
                </a:lnTo>
                <a:lnTo>
                  <a:pt x="30" y="492"/>
                </a:lnTo>
                <a:lnTo>
                  <a:pt x="36" y="540"/>
                </a:lnTo>
                <a:lnTo>
                  <a:pt x="36" y="636"/>
                </a:lnTo>
                <a:lnTo>
                  <a:pt x="42" y="678"/>
                </a:lnTo>
                <a:lnTo>
                  <a:pt x="42" y="732"/>
                </a:lnTo>
                <a:lnTo>
                  <a:pt x="48" y="744"/>
                </a:lnTo>
                <a:lnTo>
                  <a:pt x="48" y="720"/>
                </a:lnTo>
                <a:lnTo>
                  <a:pt x="54" y="690"/>
                </a:lnTo>
                <a:lnTo>
                  <a:pt x="54" y="528"/>
                </a:lnTo>
                <a:lnTo>
                  <a:pt x="60" y="462"/>
                </a:lnTo>
                <a:lnTo>
                  <a:pt x="60" y="324"/>
                </a:lnTo>
                <a:lnTo>
                  <a:pt x="66" y="258"/>
                </a:lnTo>
                <a:lnTo>
                  <a:pt x="66" y="150"/>
                </a:lnTo>
                <a:lnTo>
                  <a:pt x="72" y="108"/>
                </a:lnTo>
                <a:lnTo>
                  <a:pt x="72" y="66"/>
                </a:lnTo>
                <a:lnTo>
                  <a:pt x="78" y="66"/>
                </a:lnTo>
                <a:lnTo>
                  <a:pt x="78" y="96"/>
                </a:lnTo>
                <a:lnTo>
                  <a:pt x="84" y="132"/>
                </a:lnTo>
                <a:lnTo>
                  <a:pt x="84" y="276"/>
                </a:lnTo>
                <a:lnTo>
                  <a:pt x="90" y="330"/>
                </a:lnTo>
                <a:lnTo>
                  <a:pt x="90" y="438"/>
                </a:lnTo>
                <a:lnTo>
                  <a:pt x="96" y="486"/>
                </a:lnTo>
                <a:lnTo>
                  <a:pt x="96" y="552"/>
                </a:lnTo>
                <a:lnTo>
                  <a:pt x="102" y="576"/>
                </a:lnTo>
                <a:lnTo>
                  <a:pt x="102" y="588"/>
                </a:lnTo>
                <a:lnTo>
                  <a:pt x="108" y="576"/>
                </a:lnTo>
                <a:lnTo>
                  <a:pt x="108" y="540"/>
                </a:lnTo>
                <a:lnTo>
                  <a:pt x="114" y="516"/>
                </a:lnTo>
                <a:lnTo>
                  <a:pt x="114" y="426"/>
                </a:lnTo>
                <a:lnTo>
                  <a:pt x="120" y="402"/>
                </a:lnTo>
                <a:lnTo>
                  <a:pt x="120" y="360"/>
                </a:lnTo>
                <a:lnTo>
                  <a:pt x="132" y="342"/>
                </a:lnTo>
                <a:lnTo>
                  <a:pt x="126" y="342"/>
                </a:lnTo>
                <a:lnTo>
                  <a:pt x="132" y="360"/>
                </a:lnTo>
                <a:lnTo>
                  <a:pt x="138" y="372"/>
                </a:lnTo>
                <a:lnTo>
                  <a:pt x="138" y="408"/>
                </a:lnTo>
                <a:lnTo>
                  <a:pt x="144" y="414"/>
                </a:lnTo>
                <a:lnTo>
                  <a:pt x="144" y="426"/>
                </a:lnTo>
                <a:lnTo>
                  <a:pt x="156" y="438"/>
                </a:lnTo>
                <a:lnTo>
                  <a:pt x="156" y="450"/>
                </a:lnTo>
                <a:lnTo>
                  <a:pt x="162" y="462"/>
                </a:lnTo>
                <a:lnTo>
                  <a:pt x="162" y="486"/>
                </a:lnTo>
                <a:lnTo>
                  <a:pt x="168" y="498"/>
                </a:lnTo>
                <a:lnTo>
                  <a:pt x="168" y="540"/>
                </a:lnTo>
                <a:lnTo>
                  <a:pt x="174" y="552"/>
                </a:lnTo>
                <a:lnTo>
                  <a:pt x="174" y="558"/>
                </a:lnTo>
                <a:lnTo>
                  <a:pt x="174" y="552"/>
                </a:lnTo>
                <a:lnTo>
                  <a:pt x="180" y="540"/>
                </a:lnTo>
                <a:lnTo>
                  <a:pt x="180" y="492"/>
                </a:lnTo>
                <a:lnTo>
                  <a:pt x="186" y="456"/>
                </a:lnTo>
                <a:lnTo>
                  <a:pt x="186" y="366"/>
                </a:lnTo>
                <a:lnTo>
                  <a:pt x="192" y="312"/>
                </a:lnTo>
                <a:lnTo>
                  <a:pt x="192" y="198"/>
                </a:lnTo>
                <a:lnTo>
                  <a:pt x="198" y="144"/>
                </a:lnTo>
                <a:lnTo>
                  <a:pt x="198" y="30"/>
                </a:lnTo>
                <a:lnTo>
                  <a:pt x="204" y="6"/>
                </a:lnTo>
                <a:lnTo>
                  <a:pt x="204" y="0"/>
                </a:lnTo>
                <a:lnTo>
                  <a:pt x="204" y="6"/>
                </a:lnTo>
                <a:lnTo>
                  <a:pt x="210" y="18"/>
                </a:lnTo>
                <a:lnTo>
                  <a:pt x="210" y="78"/>
                </a:lnTo>
                <a:lnTo>
                  <a:pt x="216" y="120"/>
                </a:lnTo>
                <a:lnTo>
                  <a:pt x="216" y="216"/>
                </a:lnTo>
                <a:lnTo>
                  <a:pt x="222" y="264"/>
                </a:lnTo>
                <a:lnTo>
                  <a:pt x="222" y="354"/>
                </a:lnTo>
                <a:lnTo>
                  <a:pt x="228" y="390"/>
                </a:lnTo>
                <a:lnTo>
                  <a:pt x="228" y="474"/>
                </a:lnTo>
                <a:lnTo>
                  <a:pt x="234" y="498"/>
                </a:lnTo>
                <a:lnTo>
                  <a:pt x="234" y="528"/>
                </a:lnTo>
                <a:lnTo>
                  <a:pt x="240" y="540"/>
                </a:lnTo>
                <a:lnTo>
                  <a:pt x="240" y="564"/>
                </a:lnTo>
                <a:lnTo>
                  <a:pt x="246" y="576"/>
                </a:lnTo>
                <a:lnTo>
                  <a:pt x="246" y="612"/>
                </a:lnTo>
                <a:lnTo>
                  <a:pt x="252" y="630"/>
                </a:lnTo>
                <a:lnTo>
                  <a:pt x="252" y="678"/>
                </a:lnTo>
                <a:lnTo>
                  <a:pt x="258" y="690"/>
                </a:lnTo>
                <a:lnTo>
                  <a:pt x="258" y="702"/>
                </a:lnTo>
                <a:lnTo>
                  <a:pt x="264" y="696"/>
                </a:lnTo>
                <a:lnTo>
                  <a:pt x="264" y="684"/>
                </a:lnTo>
                <a:lnTo>
                  <a:pt x="270" y="666"/>
                </a:lnTo>
                <a:lnTo>
                  <a:pt x="270" y="624"/>
                </a:lnTo>
                <a:lnTo>
                  <a:pt x="276" y="600"/>
                </a:lnTo>
                <a:lnTo>
                  <a:pt x="276" y="546"/>
                </a:lnTo>
                <a:lnTo>
                  <a:pt x="282" y="516"/>
                </a:lnTo>
                <a:lnTo>
                  <a:pt x="282" y="444"/>
                </a:lnTo>
                <a:lnTo>
                  <a:pt x="288" y="426"/>
                </a:lnTo>
                <a:lnTo>
                  <a:pt x="288" y="390"/>
                </a:lnTo>
                <a:lnTo>
                  <a:pt x="294" y="372"/>
                </a:lnTo>
                <a:lnTo>
                  <a:pt x="294" y="342"/>
                </a:lnTo>
                <a:lnTo>
                  <a:pt x="300" y="330"/>
                </a:lnTo>
                <a:lnTo>
                  <a:pt x="300" y="306"/>
                </a:lnTo>
                <a:lnTo>
                  <a:pt x="306" y="300"/>
                </a:lnTo>
                <a:lnTo>
                  <a:pt x="306" y="294"/>
                </a:lnTo>
                <a:lnTo>
                  <a:pt x="312" y="300"/>
                </a:lnTo>
                <a:lnTo>
                  <a:pt x="312" y="360"/>
                </a:lnTo>
                <a:lnTo>
                  <a:pt x="318" y="396"/>
                </a:lnTo>
                <a:lnTo>
                  <a:pt x="318" y="480"/>
                </a:lnTo>
                <a:lnTo>
                  <a:pt x="324" y="528"/>
                </a:lnTo>
                <a:lnTo>
                  <a:pt x="324" y="636"/>
                </a:lnTo>
                <a:lnTo>
                  <a:pt x="330" y="684"/>
                </a:lnTo>
                <a:lnTo>
                  <a:pt x="330" y="768"/>
                </a:lnTo>
                <a:lnTo>
                  <a:pt x="336" y="804"/>
                </a:lnTo>
                <a:lnTo>
                  <a:pt x="336" y="840"/>
                </a:lnTo>
                <a:lnTo>
                  <a:pt x="342" y="834"/>
                </a:lnTo>
                <a:lnTo>
                  <a:pt x="342" y="798"/>
                </a:lnTo>
                <a:lnTo>
                  <a:pt x="348" y="774"/>
                </a:lnTo>
                <a:lnTo>
                  <a:pt x="348" y="726"/>
                </a:lnTo>
                <a:lnTo>
                  <a:pt x="354" y="702"/>
                </a:lnTo>
                <a:lnTo>
                  <a:pt x="354" y="678"/>
                </a:lnTo>
                <a:lnTo>
                  <a:pt x="360" y="678"/>
                </a:lnTo>
                <a:lnTo>
                  <a:pt x="360" y="702"/>
                </a:lnTo>
                <a:lnTo>
                  <a:pt x="366" y="726"/>
                </a:lnTo>
                <a:lnTo>
                  <a:pt x="366" y="780"/>
                </a:lnTo>
                <a:lnTo>
                  <a:pt x="372" y="810"/>
                </a:lnTo>
                <a:lnTo>
                  <a:pt x="372" y="864"/>
                </a:lnTo>
                <a:lnTo>
                  <a:pt x="378" y="864"/>
                </a:lnTo>
                <a:lnTo>
                  <a:pt x="378" y="828"/>
                </a:lnTo>
                <a:lnTo>
                  <a:pt x="384" y="79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27" name="Freeform 51"/>
          <p:cNvSpPr>
            <a:spLocks/>
          </p:cNvSpPr>
          <p:nvPr/>
        </p:nvSpPr>
        <p:spPr bwMode="auto">
          <a:xfrm>
            <a:off x="3457575" y="4629150"/>
            <a:ext cx="590550" cy="1200150"/>
          </a:xfrm>
          <a:custGeom>
            <a:avLst/>
            <a:gdLst/>
            <a:ahLst/>
            <a:cxnLst>
              <a:cxn ang="0">
                <a:pos x="6" y="390"/>
              </a:cxn>
              <a:cxn ang="0">
                <a:pos x="12" y="72"/>
              </a:cxn>
              <a:cxn ang="0">
                <a:pos x="24" y="24"/>
              </a:cxn>
              <a:cxn ang="0">
                <a:pos x="30" y="96"/>
              </a:cxn>
              <a:cxn ang="0">
                <a:pos x="42" y="108"/>
              </a:cxn>
              <a:cxn ang="0">
                <a:pos x="48" y="24"/>
              </a:cxn>
              <a:cxn ang="0">
                <a:pos x="60" y="6"/>
              </a:cxn>
              <a:cxn ang="0">
                <a:pos x="66" y="60"/>
              </a:cxn>
              <a:cxn ang="0">
                <a:pos x="78" y="156"/>
              </a:cxn>
              <a:cxn ang="0">
                <a:pos x="84" y="312"/>
              </a:cxn>
              <a:cxn ang="0">
                <a:pos x="96" y="516"/>
              </a:cxn>
              <a:cxn ang="0">
                <a:pos x="102" y="756"/>
              </a:cxn>
              <a:cxn ang="0">
                <a:pos x="114" y="678"/>
              </a:cxn>
              <a:cxn ang="0">
                <a:pos x="120" y="354"/>
              </a:cxn>
              <a:cxn ang="0">
                <a:pos x="132" y="132"/>
              </a:cxn>
              <a:cxn ang="0">
                <a:pos x="138" y="156"/>
              </a:cxn>
              <a:cxn ang="0">
                <a:pos x="144" y="342"/>
              </a:cxn>
              <a:cxn ang="0">
                <a:pos x="156" y="402"/>
              </a:cxn>
              <a:cxn ang="0">
                <a:pos x="162" y="270"/>
              </a:cxn>
              <a:cxn ang="0">
                <a:pos x="174" y="198"/>
              </a:cxn>
              <a:cxn ang="0">
                <a:pos x="180" y="204"/>
              </a:cxn>
              <a:cxn ang="0">
                <a:pos x="186" y="240"/>
              </a:cxn>
              <a:cxn ang="0">
                <a:pos x="192" y="186"/>
              </a:cxn>
              <a:cxn ang="0">
                <a:pos x="204" y="72"/>
              </a:cxn>
              <a:cxn ang="0">
                <a:pos x="210" y="12"/>
              </a:cxn>
              <a:cxn ang="0">
                <a:pos x="216" y="96"/>
              </a:cxn>
              <a:cxn ang="0">
                <a:pos x="228" y="198"/>
              </a:cxn>
              <a:cxn ang="0">
                <a:pos x="234" y="246"/>
              </a:cxn>
              <a:cxn ang="0">
                <a:pos x="246" y="294"/>
              </a:cxn>
              <a:cxn ang="0">
                <a:pos x="252" y="414"/>
              </a:cxn>
              <a:cxn ang="0">
                <a:pos x="264" y="456"/>
              </a:cxn>
              <a:cxn ang="0">
                <a:pos x="270" y="240"/>
              </a:cxn>
              <a:cxn ang="0">
                <a:pos x="282" y="60"/>
              </a:cxn>
              <a:cxn ang="0">
                <a:pos x="288" y="60"/>
              </a:cxn>
              <a:cxn ang="0">
                <a:pos x="300" y="240"/>
              </a:cxn>
              <a:cxn ang="0">
                <a:pos x="306" y="396"/>
              </a:cxn>
              <a:cxn ang="0">
                <a:pos x="318" y="324"/>
              </a:cxn>
              <a:cxn ang="0">
                <a:pos x="324" y="240"/>
              </a:cxn>
              <a:cxn ang="0">
                <a:pos x="336" y="324"/>
              </a:cxn>
              <a:cxn ang="0">
                <a:pos x="342" y="438"/>
              </a:cxn>
              <a:cxn ang="0">
                <a:pos x="354" y="438"/>
              </a:cxn>
              <a:cxn ang="0">
                <a:pos x="366" y="522"/>
              </a:cxn>
            </a:cxnLst>
            <a:rect l="0" t="0" r="r" b="b"/>
            <a:pathLst>
              <a:path w="372" h="756">
                <a:moveTo>
                  <a:pt x="0" y="546"/>
                </a:moveTo>
                <a:lnTo>
                  <a:pt x="0" y="444"/>
                </a:lnTo>
                <a:lnTo>
                  <a:pt x="6" y="390"/>
                </a:lnTo>
                <a:lnTo>
                  <a:pt x="6" y="264"/>
                </a:lnTo>
                <a:lnTo>
                  <a:pt x="12" y="204"/>
                </a:lnTo>
                <a:lnTo>
                  <a:pt x="12" y="72"/>
                </a:lnTo>
                <a:lnTo>
                  <a:pt x="18" y="48"/>
                </a:lnTo>
                <a:lnTo>
                  <a:pt x="18" y="24"/>
                </a:lnTo>
                <a:lnTo>
                  <a:pt x="24" y="24"/>
                </a:lnTo>
                <a:lnTo>
                  <a:pt x="24" y="48"/>
                </a:lnTo>
                <a:lnTo>
                  <a:pt x="30" y="66"/>
                </a:lnTo>
                <a:lnTo>
                  <a:pt x="30" y="96"/>
                </a:lnTo>
                <a:lnTo>
                  <a:pt x="36" y="102"/>
                </a:lnTo>
                <a:lnTo>
                  <a:pt x="36" y="114"/>
                </a:lnTo>
                <a:lnTo>
                  <a:pt x="42" y="108"/>
                </a:lnTo>
                <a:lnTo>
                  <a:pt x="42" y="72"/>
                </a:lnTo>
                <a:lnTo>
                  <a:pt x="48" y="54"/>
                </a:lnTo>
                <a:lnTo>
                  <a:pt x="48" y="24"/>
                </a:lnTo>
                <a:lnTo>
                  <a:pt x="54" y="12"/>
                </a:lnTo>
                <a:lnTo>
                  <a:pt x="54" y="0"/>
                </a:lnTo>
                <a:lnTo>
                  <a:pt x="60" y="6"/>
                </a:lnTo>
                <a:lnTo>
                  <a:pt x="60" y="18"/>
                </a:lnTo>
                <a:lnTo>
                  <a:pt x="66" y="30"/>
                </a:lnTo>
                <a:lnTo>
                  <a:pt x="66" y="60"/>
                </a:lnTo>
                <a:lnTo>
                  <a:pt x="72" y="78"/>
                </a:lnTo>
                <a:lnTo>
                  <a:pt x="72" y="138"/>
                </a:lnTo>
                <a:lnTo>
                  <a:pt x="78" y="156"/>
                </a:lnTo>
                <a:lnTo>
                  <a:pt x="78" y="210"/>
                </a:lnTo>
                <a:lnTo>
                  <a:pt x="84" y="240"/>
                </a:lnTo>
                <a:lnTo>
                  <a:pt x="84" y="312"/>
                </a:lnTo>
                <a:lnTo>
                  <a:pt x="90" y="360"/>
                </a:lnTo>
                <a:lnTo>
                  <a:pt x="90" y="462"/>
                </a:lnTo>
                <a:lnTo>
                  <a:pt x="96" y="516"/>
                </a:lnTo>
                <a:lnTo>
                  <a:pt x="96" y="624"/>
                </a:lnTo>
                <a:lnTo>
                  <a:pt x="102" y="666"/>
                </a:lnTo>
                <a:lnTo>
                  <a:pt x="102" y="756"/>
                </a:lnTo>
                <a:lnTo>
                  <a:pt x="108" y="756"/>
                </a:lnTo>
                <a:lnTo>
                  <a:pt x="108" y="720"/>
                </a:lnTo>
                <a:lnTo>
                  <a:pt x="114" y="678"/>
                </a:lnTo>
                <a:lnTo>
                  <a:pt x="114" y="564"/>
                </a:lnTo>
                <a:lnTo>
                  <a:pt x="120" y="492"/>
                </a:lnTo>
                <a:lnTo>
                  <a:pt x="120" y="354"/>
                </a:lnTo>
                <a:lnTo>
                  <a:pt x="126" y="288"/>
                </a:lnTo>
                <a:lnTo>
                  <a:pt x="126" y="150"/>
                </a:lnTo>
                <a:lnTo>
                  <a:pt x="132" y="132"/>
                </a:lnTo>
                <a:lnTo>
                  <a:pt x="132" y="126"/>
                </a:lnTo>
                <a:lnTo>
                  <a:pt x="132" y="138"/>
                </a:lnTo>
                <a:lnTo>
                  <a:pt x="138" y="156"/>
                </a:lnTo>
                <a:lnTo>
                  <a:pt x="138" y="222"/>
                </a:lnTo>
                <a:lnTo>
                  <a:pt x="144" y="264"/>
                </a:lnTo>
                <a:lnTo>
                  <a:pt x="144" y="342"/>
                </a:lnTo>
                <a:lnTo>
                  <a:pt x="150" y="372"/>
                </a:lnTo>
                <a:lnTo>
                  <a:pt x="150" y="408"/>
                </a:lnTo>
                <a:lnTo>
                  <a:pt x="156" y="402"/>
                </a:lnTo>
                <a:lnTo>
                  <a:pt x="156" y="360"/>
                </a:lnTo>
                <a:lnTo>
                  <a:pt x="162" y="330"/>
                </a:lnTo>
                <a:lnTo>
                  <a:pt x="162" y="270"/>
                </a:lnTo>
                <a:lnTo>
                  <a:pt x="168" y="246"/>
                </a:lnTo>
                <a:lnTo>
                  <a:pt x="168" y="204"/>
                </a:lnTo>
                <a:lnTo>
                  <a:pt x="174" y="198"/>
                </a:lnTo>
                <a:lnTo>
                  <a:pt x="174" y="192"/>
                </a:lnTo>
                <a:lnTo>
                  <a:pt x="174" y="198"/>
                </a:lnTo>
                <a:lnTo>
                  <a:pt x="180" y="204"/>
                </a:lnTo>
                <a:lnTo>
                  <a:pt x="180" y="222"/>
                </a:lnTo>
                <a:lnTo>
                  <a:pt x="186" y="234"/>
                </a:lnTo>
                <a:lnTo>
                  <a:pt x="186" y="240"/>
                </a:lnTo>
                <a:lnTo>
                  <a:pt x="186" y="234"/>
                </a:lnTo>
                <a:lnTo>
                  <a:pt x="192" y="222"/>
                </a:lnTo>
                <a:lnTo>
                  <a:pt x="192" y="186"/>
                </a:lnTo>
                <a:lnTo>
                  <a:pt x="198" y="156"/>
                </a:lnTo>
                <a:lnTo>
                  <a:pt x="198" y="96"/>
                </a:lnTo>
                <a:lnTo>
                  <a:pt x="204" y="72"/>
                </a:lnTo>
                <a:lnTo>
                  <a:pt x="204" y="30"/>
                </a:lnTo>
                <a:lnTo>
                  <a:pt x="210" y="18"/>
                </a:lnTo>
                <a:lnTo>
                  <a:pt x="210" y="12"/>
                </a:lnTo>
                <a:lnTo>
                  <a:pt x="210" y="18"/>
                </a:lnTo>
                <a:lnTo>
                  <a:pt x="216" y="30"/>
                </a:lnTo>
                <a:lnTo>
                  <a:pt x="216" y="96"/>
                </a:lnTo>
                <a:lnTo>
                  <a:pt x="222" y="126"/>
                </a:lnTo>
                <a:lnTo>
                  <a:pt x="222" y="174"/>
                </a:lnTo>
                <a:lnTo>
                  <a:pt x="228" y="198"/>
                </a:lnTo>
                <a:lnTo>
                  <a:pt x="228" y="228"/>
                </a:lnTo>
                <a:lnTo>
                  <a:pt x="234" y="234"/>
                </a:lnTo>
                <a:lnTo>
                  <a:pt x="234" y="246"/>
                </a:lnTo>
                <a:lnTo>
                  <a:pt x="240" y="252"/>
                </a:lnTo>
                <a:lnTo>
                  <a:pt x="240" y="276"/>
                </a:lnTo>
                <a:lnTo>
                  <a:pt x="246" y="294"/>
                </a:lnTo>
                <a:lnTo>
                  <a:pt x="246" y="336"/>
                </a:lnTo>
                <a:lnTo>
                  <a:pt x="252" y="360"/>
                </a:lnTo>
                <a:lnTo>
                  <a:pt x="252" y="414"/>
                </a:lnTo>
                <a:lnTo>
                  <a:pt x="258" y="432"/>
                </a:lnTo>
                <a:lnTo>
                  <a:pt x="258" y="456"/>
                </a:lnTo>
                <a:lnTo>
                  <a:pt x="264" y="456"/>
                </a:lnTo>
                <a:lnTo>
                  <a:pt x="264" y="420"/>
                </a:lnTo>
                <a:lnTo>
                  <a:pt x="270" y="384"/>
                </a:lnTo>
                <a:lnTo>
                  <a:pt x="270" y="240"/>
                </a:lnTo>
                <a:lnTo>
                  <a:pt x="276" y="192"/>
                </a:lnTo>
                <a:lnTo>
                  <a:pt x="276" y="96"/>
                </a:lnTo>
                <a:lnTo>
                  <a:pt x="282" y="60"/>
                </a:lnTo>
                <a:lnTo>
                  <a:pt x="282" y="18"/>
                </a:lnTo>
                <a:lnTo>
                  <a:pt x="288" y="24"/>
                </a:lnTo>
                <a:lnTo>
                  <a:pt x="288" y="60"/>
                </a:lnTo>
                <a:lnTo>
                  <a:pt x="294" y="102"/>
                </a:lnTo>
                <a:lnTo>
                  <a:pt x="294" y="192"/>
                </a:lnTo>
                <a:lnTo>
                  <a:pt x="300" y="240"/>
                </a:lnTo>
                <a:lnTo>
                  <a:pt x="300" y="360"/>
                </a:lnTo>
                <a:lnTo>
                  <a:pt x="306" y="384"/>
                </a:lnTo>
                <a:lnTo>
                  <a:pt x="306" y="396"/>
                </a:lnTo>
                <a:lnTo>
                  <a:pt x="312" y="390"/>
                </a:lnTo>
                <a:lnTo>
                  <a:pt x="312" y="348"/>
                </a:lnTo>
                <a:lnTo>
                  <a:pt x="318" y="324"/>
                </a:lnTo>
                <a:lnTo>
                  <a:pt x="318" y="276"/>
                </a:lnTo>
                <a:lnTo>
                  <a:pt x="324" y="258"/>
                </a:lnTo>
                <a:lnTo>
                  <a:pt x="324" y="240"/>
                </a:lnTo>
                <a:lnTo>
                  <a:pt x="330" y="246"/>
                </a:lnTo>
                <a:lnTo>
                  <a:pt x="330" y="300"/>
                </a:lnTo>
                <a:lnTo>
                  <a:pt x="336" y="324"/>
                </a:lnTo>
                <a:lnTo>
                  <a:pt x="336" y="378"/>
                </a:lnTo>
                <a:lnTo>
                  <a:pt x="342" y="402"/>
                </a:lnTo>
                <a:lnTo>
                  <a:pt x="342" y="438"/>
                </a:lnTo>
                <a:lnTo>
                  <a:pt x="348" y="450"/>
                </a:lnTo>
                <a:lnTo>
                  <a:pt x="360" y="438"/>
                </a:lnTo>
                <a:lnTo>
                  <a:pt x="354" y="438"/>
                </a:lnTo>
                <a:lnTo>
                  <a:pt x="360" y="462"/>
                </a:lnTo>
                <a:lnTo>
                  <a:pt x="366" y="480"/>
                </a:lnTo>
                <a:lnTo>
                  <a:pt x="366" y="522"/>
                </a:lnTo>
                <a:lnTo>
                  <a:pt x="372" y="546"/>
                </a:lnTo>
                <a:lnTo>
                  <a:pt x="372" y="5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28" name="Freeform 52"/>
          <p:cNvSpPr>
            <a:spLocks/>
          </p:cNvSpPr>
          <p:nvPr/>
        </p:nvSpPr>
        <p:spPr bwMode="auto">
          <a:xfrm>
            <a:off x="4048125" y="4114800"/>
            <a:ext cx="590550" cy="1447800"/>
          </a:xfrm>
          <a:custGeom>
            <a:avLst/>
            <a:gdLst/>
            <a:ahLst/>
            <a:cxnLst>
              <a:cxn ang="0">
                <a:pos x="6" y="894"/>
              </a:cxn>
              <a:cxn ang="0">
                <a:pos x="18" y="654"/>
              </a:cxn>
              <a:cxn ang="0">
                <a:pos x="24" y="360"/>
              </a:cxn>
              <a:cxn ang="0">
                <a:pos x="36" y="330"/>
              </a:cxn>
              <a:cxn ang="0">
                <a:pos x="42" y="594"/>
              </a:cxn>
              <a:cxn ang="0">
                <a:pos x="54" y="714"/>
              </a:cxn>
              <a:cxn ang="0">
                <a:pos x="60" y="702"/>
              </a:cxn>
              <a:cxn ang="0">
                <a:pos x="66" y="600"/>
              </a:cxn>
              <a:cxn ang="0">
                <a:pos x="78" y="576"/>
              </a:cxn>
              <a:cxn ang="0">
                <a:pos x="84" y="606"/>
              </a:cxn>
              <a:cxn ang="0">
                <a:pos x="96" y="588"/>
              </a:cxn>
              <a:cxn ang="0">
                <a:pos x="102" y="540"/>
              </a:cxn>
              <a:cxn ang="0">
                <a:pos x="114" y="552"/>
              </a:cxn>
              <a:cxn ang="0">
                <a:pos x="126" y="498"/>
              </a:cxn>
              <a:cxn ang="0">
                <a:pos x="132" y="318"/>
              </a:cxn>
              <a:cxn ang="0">
                <a:pos x="138" y="300"/>
              </a:cxn>
              <a:cxn ang="0">
                <a:pos x="150" y="432"/>
              </a:cxn>
              <a:cxn ang="0">
                <a:pos x="156" y="672"/>
              </a:cxn>
              <a:cxn ang="0">
                <a:pos x="168" y="606"/>
              </a:cxn>
              <a:cxn ang="0">
                <a:pos x="174" y="360"/>
              </a:cxn>
              <a:cxn ang="0">
                <a:pos x="186" y="318"/>
              </a:cxn>
              <a:cxn ang="0">
                <a:pos x="192" y="642"/>
              </a:cxn>
              <a:cxn ang="0">
                <a:pos x="204" y="792"/>
              </a:cxn>
              <a:cxn ang="0">
                <a:pos x="210" y="750"/>
              </a:cxn>
              <a:cxn ang="0">
                <a:pos x="216" y="510"/>
              </a:cxn>
              <a:cxn ang="0">
                <a:pos x="228" y="552"/>
              </a:cxn>
              <a:cxn ang="0">
                <a:pos x="234" y="816"/>
              </a:cxn>
              <a:cxn ang="0">
                <a:pos x="240" y="852"/>
              </a:cxn>
              <a:cxn ang="0">
                <a:pos x="252" y="570"/>
              </a:cxn>
              <a:cxn ang="0">
                <a:pos x="258" y="96"/>
              </a:cxn>
              <a:cxn ang="0">
                <a:pos x="270" y="12"/>
              </a:cxn>
              <a:cxn ang="0">
                <a:pos x="276" y="396"/>
              </a:cxn>
              <a:cxn ang="0">
                <a:pos x="288" y="606"/>
              </a:cxn>
              <a:cxn ang="0">
                <a:pos x="294" y="558"/>
              </a:cxn>
              <a:cxn ang="0">
                <a:pos x="306" y="438"/>
              </a:cxn>
              <a:cxn ang="0">
                <a:pos x="312" y="534"/>
              </a:cxn>
              <a:cxn ang="0">
                <a:pos x="324" y="690"/>
              </a:cxn>
              <a:cxn ang="0">
                <a:pos x="330" y="672"/>
              </a:cxn>
              <a:cxn ang="0">
                <a:pos x="342" y="468"/>
              </a:cxn>
              <a:cxn ang="0">
                <a:pos x="348" y="222"/>
              </a:cxn>
              <a:cxn ang="0">
                <a:pos x="360" y="168"/>
              </a:cxn>
              <a:cxn ang="0">
                <a:pos x="366" y="372"/>
              </a:cxn>
            </a:cxnLst>
            <a:rect l="0" t="0" r="r" b="b"/>
            <a:pathLst>
              <a:path w="372" h="912">
                <a:moveTo>
                  <a:pt x="0" y="906"/>
                </a:moveTo>
                <a:lnTo>
                  <a:pt x="6" y="912"/>
                </a:lnTo>
                <a:lnTo>
                  <a:pt x="6" y="894"/>
                </a:lnTo>
                <a:lnTo>
                  <a:pt x="12" y="864"/>
                </a:lnTo>
                <a:lnTo>
                  <a:pt x="12" y="714"/>
                </a:lnTo>
                <a:lnTo>
                  <a:pt x="18" y="654"/>
                </a:lnTo>
                <a:lnTo>
                  <a:pt x="18" y="516"/>
                </a:lnTo>
                <a:lnTo>
                  <a:pt x="24" y="456"/>
                </a:lnTo>
                <a:lnTo>
                  <a:pt x="24" y="360"/>
                </a:lnTo>
                <a:lnTo>
                  <a:pt x="30" y="330"/>
                </a:lnTo>
                <a:lnTo>
                  <a:pt x="30" y="318"/>
                </a:lnTo>
                <a:lnTo>
                  <a:pt x="36" y="330"/>
                </a:lnTo>
                <a:lnTo>
                  <a:pt x="36" y="396"/>
                </a:lnTo>
                <a:lnTo>
                  <a:pt x="42" y="444"/>
                </a:lnTo>
                <a:lnTo>
                  <a:pt x="42" y="594"/>
                </a:lnTo>
                <a:lnTo>
                  <a:pt x="48" y="636"/>
                </a:lnTo>
                <a:lnTo>
                  <a:pt x="48" y="702"/>
                </a:lnTo>
                <a:lnTo>
                  <a:pt x="54" y="714"/>
                </a:lnTo>
                <a:lnTo>
                  <a:pt x="54" y="720"/>
                </a:lnTo>
                <a:lnTo>
                  <a:pt x="54" y="714"/>
                </a:lnTo>
                <a:lnTo>
                  <a:pt x="60" y="702"/>
                </a:lnTo>
                <a:lnTo>
                  <a:pt x="60" y="660"/>
                </a:lnTo>
                <a:lnTo>
                  <a:pt x="66" y="642"/>
                </a:lnTo>
                <a:lnTo>
                  <a:pt x="66" y="600"/>
                </a:lnTo>
                <a:lnTo>
                  <a:pt x="72" y="582"/>
                </a:lnTo>
                <a:lnTo>
                  <a:pt x="72" y="570"/>
                </a:lnTo>
                <a:lnTo>
                  <a:pt x="78" y="576"/>
                </a:lnTo>
                <a:lnTo>
                  <a:pt x="78" y="588"/>
                </a:lnTo>
                <a:lnTo>
                  <a:pt x="84" y="594"/>
                </a:lnTo>
                <a:lnTo>
                  <a:pt x="84" y="606"/>
                </a:lnTo>
                <a:lnTo>
                  <a:pt x="90" y="600"/>
                </a:lnTo>
                <a:lnTo>
                  <a:pt x="90" y="594"/>
                </a:lnTo>
                <a:lnTo>
                  <a:pt x="96" y="588"/>
                </a:lnTo>
                <a:lnTo>
                  <a:pt x="96" y="564"/>
                </a:lnTo>
                <a:lnTo>
                  <a:pt x="102" y="558"/>
                </a:lnTo>
                <a:lnTo>
                  <a:pt x="102" y="540"/>
                </a:lnTo>
                <a:lnTo>
                  <a:pt x="114" y="552"/>
                </a:lnTo>
                <a:lnTo>
                  <a:pt x="114" y="558"/>
                </a:lnTo>
                <a:lnTo>
                  <a:pt x="114" y="552"/>
                </a:lnTo>
                <a:lnTo>
                  <a:pt x="120" y="552"/>
                </a:lnTo>
                <a:lnTo>
                  <a:pt x="120" y="522"/>
                </a:lnTo>
                <a:lnTo>
                  <a:pt x="126" y="498"/>
                </a:lnTo>
                <a:lnTo>
                  <a:pt x="126" y="408"/>
                </a:lnTo>
                <a:lnTo>
                  <a:pt x="132" y="372"/>
                </a:lnTo>
                <a:lnTo>
                  <a:pt x="132" y="318"/>
                </a:lnTo>
                <a:lnTo>
                  <a:pt x="138" y="306"/>
                </a:lnTo>
                <a:lnTo>
                  <a:pt x="138" y="294"/>
                </a:lnTo>
                <a:lnTo>
                  <a:pt x="138" y="300"/>
                </a:lnTo>
                <a:lnTo>
                  <a:pt x="144" y="318"/>
                </a:lnTo>
                <a:lnTo>
                  <a:pt x="144" y="384"/>
                </a:lnTo>
                <a:lnTo>
                  <a:pt x="150" y="432"/>
                </a:lnTo>
                <a:lnTo>
                  <a:pt x="150" y="528"/>
                </a:lnTo>
                <a:lnTo>
                  <a:pt x="156" y="576"/>
                </a:lnTo>
                <a:lnTo>
                  <a:pt x="156" y="672"/>
                </a:lnTo>
                <a:lnTo>
                  <a:pt x="162" y="678"/>
                </a:lnTo>
                <a:lnTo>
                  <a:pt x="162" y="648"/>
                </a:lnTo>
                <a:lnTo>
                  <a:pt x="168" y="606"/>
                </a:lnTo>
                <a:lnTo>
                  <a:pt x="168" y="510"/>
                </a:lnTo>
                <a:lnTo>
                  <a:pt x="174" y="456"/>
                </a:lnTo>
                <a:lnTo>
                  <a:pt x="174" y="360"/>
                </a:lnTo>
                <a:lnTo>
                  <a:pt x="180" y="330"/>
                </a:lnTo>
                <a:lnTo>
                  <a:pt x="180" y="306"/>
                </a:lnTo>
                <a:lnTo>
                  <a:pt x="186" y="318"/>
                </a:lnTo>
                <a:lnTo>
                  <a:pt x="186" y="444"/>
                </a:lnTo>
                <a:lnTo>
                  <a:pt x="192" y="510"/>
                </a:lnTo>
                <a:lnTo>
                  <a:pt x="192" y="642"/>
                </a:lnTo>
                <a:lnTo>
                  <a:pt x="198" y="696"/>
                </a:lnTo>
                <a:lnTo>
                  <a:pt x="198" y="780"/>
                </a:lnTo>
                <a:lnTo>
                  <a:pt x="204" y="792"/>
                </a:lnTo>
                <a:lnTo>
                  <a:pt x="204" y="798"/>
                </a:lnTo>
                <a:lnTo>
                  <a:pt x="204" y="780"/>
                </a:lnTo>
                <a:lnTo>
                  <a:pt x="210" y="750"/>
                </a:lnTo>
                <a:lnTo>
                  <a:pt x="210" y="666"/>
                </a:lnTo>
                <a:lnTo>
                  <a:pt x="216" y="618"/>
                </a:lnTo>
                <a:lnTo>
                  <a:pt x="216" y="510"/>
                </a:lnTo>
                <a:lnTo>
                  <a:pt x="222" y="498"/>
                </a:lnTo>
                <a:lnTo>
                  <a:pt x="222" y="522"/>
                </a:lnTo>
                <a:lnTo>
                  <a:pt x="228" y="552"/>
                </a:lnTo>
                <a:lnTo>
                  <a:pt x="228" y="654"/>
                </a:lnTo>
                <a:lnTo>
                  <a:pt x="234" y="714"/>
                </a:lnTo>
                <a:lnTo>
                  <a:pt x="234" y="816"/>
                </a:lnTo>
                <a:lnTo>
                  <a:pt x="240" y="852"/>
                </a:lnTo>
                <a:lnTo>
                  <a:pt x="240" y="870"/>
                </a:lnTo>
                <a:lnTo>
                  <a:pt x="240" y="852"/>
                </a:lnTo>
                <a:lnTo>
                  <a:pt x="246" y="804"/>
                </a:lnTo>
                <a:lnTo>
                  <a:pt x="246" y="660"/>
                </a:lnTo>
                <a:lnTo>
                  <a:pt x="252" y="570"/>
                </a:lnTo>
                <a:lnTo>
                  <a:pt x="252" y="360"/>
                </a:lnTo>
                <a:lnTo>
                  <a:pt x="258" y="264"/>
                </a:lnTo>
                <a:lnTo>
                  <a:pt x="258" y="96"/>
                </a:lnTo>
                <a:lnTo>
                  <a:pt x="264" y="42"/>
                </a:lnTo>
                <a:lnTo>
                  <a:pt x="264" y="0"/>
                </a:lnTo>
                <a:lnTo>
                  <a:pt x="270" y="12"/>
                </a:lnTo>
                <a:lnTo>
                  <a:pt x="270" y="162"/>
                </a:lnTo>
                <a:lnTo>
                  <a:pt x="276" y="240"/>
                </a:lnTo>
                <a:lnTo>
                  <a:pt x="276" y="396"/>
                </a:lnTo>
                <a:lnTo>
                  <a:pt x="282" y="468"/>
                </a:lnTo>
                <a:lnTo>
                  <a:pt x="282" y="576"/>
                </a:lnTo>
                <a:lnTo>
                  <a:pt x="288" y="606"/>
                </a:lnTo>
                <a:lnTo>
                  <a:pt x="288" y="624"/>
                </a:lnTo>
                <a:lnTo>
                  <a:pt x="294" y="612"/>
                </a:lnTo>
                <a:lnTo>
                  <a:pt x="294" y="558"/>
                </a:lnTo>
                <a:lnTo>
                  <a:pt x="300" y="528"/>
                </a:lnTo>
                <a:lnTo>
                  <a:pt x="300" y="444"/>
                </a:lnTo>
                <a:lnTo>
                  <a:pt x="306" y="438"/>
                </a:lnTo>
                <a:lnTo>
                  <a:pt x="306" y="444"/>
                </a:lnTo>
                <a:lnTo>
                  <a:pt x="312" y="468"/>
                </a:lnTo>
                <a:lnTo>
                  <a:pt x="312" y="534"/>
                </a:lnTo>
                <a:lnTo>
                  <a:pt x="318" y="576"/>
                </a:lnTo>
                <a:lnTo>
                  <a:pt x="318" y="654"/>
                </a:lnTo>
                <a:lnTo>
                  <a:pt x="324" y="690"/>
                </a:lnTo>
                <a:lnTo>
                  <a:pt x="324" y="726"/>
                </a:lnTo>
                <a:lnTo>
                  <a:pt x="330" y="732"/>
                </a:lnTo>
                <a:lnTo>
                  <a:pt x="330" y="672"/>
                </a:lnTo>
                <a:lnTo>
                  <a:pt x="336" y="630"/>
                </a:lnTo>
                <a:lnTo>
                  <a:pt x="336" y="528"/>
                </a:lnTo>
                <a:lnTo>
                  <a:pt x="342" y="468"/>
                </a:lnTo>
                <a:lnTo>
                  <a:pt x="342" y="354"/>
                </a:lnTo>
                <a:lnTo>
                  <a:pt x="348" y="306"/>
                </a:lnTo>
                <a:lnTo>
                  <a:pt x="348" y="222"/>
                </a:lnTo>
                <a:lnTo>
                  <a:pt x="354" y="192"/>
                </a:lnTo>
                <a:lnTo>
                  <a:pt x="354" y="168"/>
                </a:lnTo>
                <a:lnTo>
                  <a:pt x="360" y="168"/>
                </a:lnTo>
                <a:lnTo>
                  <a:pt x="360" y="234"/>
                </a:lnTo>
                <a:lnTo>
                  <a:pt x="366" y="270"/>
                </a:lnTo>
                <a:lnTo>
                  <a:pt x="366" y="372"/>
                </a:lnTo>
                <a:lnTo>
                  <a:pt x="372" y="432"/>
                </a:lnTo>
                <a:lnTo>
                  <a:pt x="372" y="56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29" name="Freeform 53"/>
          <p:cNvSpPr>
            <a:spLocks/>
          </p:cNvSpPr>
          <p:nvPr/>
        </p:nvSpPr>
        <p:spPr bwMode="auto">
          <a:xfrm>
            <a:off x="4638676" y="4171950"/>
            <a:ext cx="581025" cy="1866900"/>
          </a:xfrm>
          <a:custGeom>
            <a:avLst/>
            <a:gdLst/>
            <a:ahLst/>
            <a:cxnLst>
              <a:cxn ang="0">
                <a:pos x="6" y="720"/>
              </a:cxn>
              <a:cxn ang="0">
                <a:pos x="18" y="924"/>
              </a:cxn>
              <a:cxn ang="0">
                <a:pos x="24" y="912"/>
              </a:cxn>
              <a:cxn ang="0">
                <a:pos x="30" y="654"/>
              </a:cxn>
              <a:cxn ang="0">
                <a:pos x="42" y="390"/>
              </a:cxn>
              <a:cxn ang="0">
                <a:pos x="48" y="228"/>
              </a:cxn>
              <a:cxn ang="0">
                <a:pos x="54" y="312"/>
              </a:cxn>
              <a:cxn ang="0">
                <a:pos x="66" y="504"/>
              </a:cxn>
              <a:cxn ang="0">
                <a:pos x="72" y="726"/>
              </a:cxn>
              <a:cxn ang="0">
                <a:pos x="84" y="708"/>
              </a:cxn>
              <a:cxn ang="0">
                <a:pos x="90" y="546"/>
              </a:cxn>
              <a:cxn ang="0">
                <a:pos x="102" y="432"/>
              </a:cxn>
              <a:cxn ang="0">
                <a:pos x="108" y="462"/>
              </a:cxn>
              <a:cxn ang="0">
                <a:pos x="120" y="582"/>
              </a:cxn>
              <a:cxn ang="0">
                <a:pos x="126" y="624"/>
              </a:cxn>
              <a:cxn ang="0">
                <a:pos x="138" y="510"/>
              </a:cxn>
              <a:cxn ang="0">
                <a:pos x="144" y="402"/>
              </a:cxn>
              <a:cxn ang="0">
                <a:pos x="156" y="480"/>
              </a:cxn>
              <a:cxn ang="0">
                <a:pos x="162" y="642"/>
              </a:cxn>
              <a:cxn ang="0">
                <a:pos x="174" y="558"/>
              </a:cxn>
              <a:cxn ang="0">
                <a:pos x="180" y="312"/>
              </a:cxn>
              <a:cxn ang="0">
                <a:pos x="186" y="306"/>
              </a:cxn>
              <a:cxn ang="0">
                <a:pos x="198" y="588"/>
              </a:cxn>
              <a:cxn ang="0">
                <a:pos x="204" y="1062"/>
              </a:cxn>
              <a:cxn ang="0">
                <a:pos x="216" y="1170"/>
              </a:cxn>
              <a:cxn ang="0">
                <a:pos x="222" y="822"/>
              </a:cxn>
              <a:cxn ang="0">
                <a:pos x="234" y="570"/>
              </a:cxn>
              <a:cxn ang="0">
                <a:pos x="240" y="486"/>
              </a:cxn>
              <a:cxn ang="0">
                <a:pos x="246" y="504"/>
              </a:cxn>
              <a:cxn ang="0">
                <a:pos x="258" y="462"/>
              </a:cxn>
              <a:cxn ang="0">
                <a:pos x="264" y="396"/>
              </a:cxn>
              <a:cxn ang="0">
                <a:pos x="276" y="456"/>
              </a:cxn>
              <a:cxn ang="0">
                <a:pos x="282" y="528"/>
              </a:cxn>
              <a:cxn ang="0">
                <a:pos x="294" y="468"/>
              </a:cxn>
              <a:cxn ang="0">
                <a:pos x="300" y="402"/>
              </a:cxn>
              <a:cxn ang="0">
                <a:pos x="306" y="582"/>
              </a:cxn>
              <a:cxn ang="0">
                <a:pos x="318" y="924"/>
              </a:cxn>
              <a:cxn ang="0">
                <a:pos x="324" y="1122"/>
              </a:cxn>
              <a:cxn ang="0">
                <a:pos x="330" y="834"/>
              </a:cxn>
              <a:cxn ang="0">
                <a:pos x="342" y="330"/>
              </a:cxn>
              <a:cxn ang="0">
                <a:pos x="348" y="0"/>
              </a:cxn>
              <a:cxn ang="0">
                <a:pos x="360" y="198"/>
              </a:cxn>
            </a:cxnLst>
            <a:rect l="0" t="0" r="r" b="b"/>
            <a:pathLst>
              <a:path w="366" h="1176">
                <a:moveTo>
                  <a:pt x="0" y="528"/>
                </a:moveTo>
                <a:lnTo>
                  <a:pt x="6" y="594"/>
                </a:lnTo>
                <a:lnTo>
                  <a:pt x="6" y="720"/>
                </a:lnTo>
                <a:lnTo>
                  <a:pt x="12" y="780"/>
                </a:lnTo>
                <a:lnTo>
                  <a:pt x="12" y="906"/>
                </a:lnTo>
                <a:lnTo>
                  <a:pt x="18" y="924"/>
                </a:lnTo>
                <a:lnTo>
                  <a:pt x="18" y="936"/>
                </a:lnTo>
                <a:lnTo>
                  <a:pt x="18" y="930"/>
                </a:lnTo>
                <a:lnTo>
                  <a:pt x="24" y="912"/>
                </a:lnTo>
                <a:lnTo>
                  <a:pt x="24" y="834"/>
                </a:lnTo>
                <a:lnTo>
                  <a:pt x="30" y="786"/>
                </a:lnTo>
                <a:lnTo>
                  <a:pt x="30" y="654"/>
                </a:lnTo>
                <a:lnTo>
                  <a:pt x="36" y="588"/>
                </a:lnTo>
                <a:lnTo>
                  <a:pt x="36" y="450"/>
                </a:lnTo>
                <a:lnTo>
                  <a:pt x="42" y="390"/>
                </a:lnTo>
                <a:lnTo>
                  <a:pt x="42" y="258"/>
                </a:lnTo>
                <a:lnTo>
                  <a:pt x="48" y="234"/>
                </a:lnTo>
                <a:lnTo>
                  <a:pt x="48" y="228"/>
                </a:lnTo>
                <a:lnTo>
                  <a:pt x="48" y="234"/>
                </a:lnTo>
                <a:lnTo>
                  <a:pt x="54" y="246"/>
                </a:lnTo>
                <a:lnTo>
                  <a:pt x="54" y="312"/>
                </a:lnTo>
                <a:lnTo>
                  <a:pt x="60" y="354"/>
                </a:lnTo>
                <a:lnTo>
                  <a:pt x="60" y="450"/>
                </a:lnTo>
                <a:lnTo>
                  <a:pt x="66" y="504"/>
                </a:lnTo>
                <a:lnTo>
                  <a:pt x="66" y="600"/>
                </a:lnTo>
                <a:lnTo>
                  <a:pt x="72" y="642"/>
                </a:lnTo>
                <a:lnTo>
                  <a:pt x="72" y="726"/>
                </a:lnTo>
                <a:lnTo>
                  <a:pt x="78" y="732"/>
                </a:lnTo>
                <a:lnTo>
                  <a:pt x="78" y="726"/>
                </a:lnTo>
                <a:lnTo>
                  <a:pt x="84" y="708"/>
                </a:lnTo>
                <a:lnTo>
                  <a:pt x="84" y="654"/>
                </a:lnTo>
                <a:lnTo>
                  <a:pt x="90" y="624"/>
                </a:lnTo>
                <a:lnTo>
                  <a:pt x="90" y="546"/>
                </a:lnTo>
                <a:lnTo>
                  <a:pt x="96" y="510"/>
                </a:lnTo>
                <a:lnTo>
                  <a:pt x="96" y="450"/>
                </a:lnTo>
                <a:lnTo>
                  <a:pt x="102" y="432"/>
                </a:lnTo>
                <a:lnTo>
                  <a:pt x="102" y="408"/>
                </a:lnTo>
                <a:lnTo>
                  <a:pt x="108" y="420"/>
                </a:lnTo>
                <a:lnTo>
                  <a:pt x="108" y="462"/>
                </a:lnTo>
                <a:lnTo>
                  <a:pt x="114" y="492"/>
                </a:lnTo>
                <a:lnTo>
                  <a:pt x="114" y="552"/>
                </a:lnTo>
                <a:lnTo>
                  <a:pt x="120" y="582"/>
                </a:lnTo>
                <a:lnTo>
                  <a:pt x="120" y="630"/>
                </a:lnTo>
                <a:lnTo>
                  <a:pt x="126" y="642"/>
                </a:lnTo>
                <a:lnTo>
                  <a:pt x="126" y="624"/>
                </a:lnTo>
                <a:lnTo>
                  <a:pt x="132" y="600"/>
                </a:lnTo>
                <a:lnTo>
                  <a:pt x="132" y="540"/>
                </a:lnTo>
                <a:lnTo>
                  <a:pt x="138" y="510"/>
                </a:lnTo>
                <a:lnTo>
                  <a:pt x="138" y="444"/>
                </a:lnTo>
                <a:lnTo>
                  <a:pt x="144" y="420"/>
                </a:lnTo>
                <a:lnTo>
                  <a:pt x="144" y="402"/>
                </a:lnTo>
                <a:lnTo>
                  <a:pt x="150" y="408"/>
                </a:lnTo>
                <a:lnTo>
                  <a:pt x="150" y="444"/>
                </a:lnTo>
                <a:lnTo>
                  <a:pt x="156" y="480"/>
                </a:lnTo>
                <a:lnTo>
                  <a:pt x="156" y="582"/>
                </a:lnTo>
                <a:lnTo>
                  <a:pt x="162" y="612"/>
                </a:lnTo>
                <a:lnTo>
                  <a:pt x="162" y="642"/>
                </a:lnTo>
                <a:lnTo>
                  <a:pt x="168" y="642"/>
                </a:lnTo>
                <a:lnTo>
                  <a:pt x="168" y="594"/>
                </a:lnTo>
                <a:lnTo>
                  <a:pt x="174" y="558"/>
                </a:lnTo>
                <a:lnTo>
                  <a:pt x="174" y="456"/>
                </a:lnTo>
                <a:lnTo>
                  <a:pt x="180" y="402"/>
                </a:lnTo>
                <a:lnTo>
                  <a:pt x="180" y="312"/>
                </a:lnTo>
                <a:lnTo>
                  <a:pt x="186" y="282"/>
                </a:lnTo>
                <a:lnTo>
                  <a:pt x="186" y="270"/>
                </a:lnTo>
                <a:lnTo>
                  <a:pt x="186" y="306"/>
                </a:lnTo>
                <a:lnTo>
                  <a:pt x="192" y="354"/>
                </a:lnTo>
                <a:lnTo>
                  <a:pt x="192" y="498"/>
                </a:lnTo>
                <a:lnTo>
                  <a:pt x="198" y="588"/>
                </a:lnTo>
                <a:lnTo>
                  <a:pt x="198" y="792"/>
                </a:lnTo>
                <a:lnTo>
                  <a:pt x="204" y="894"/>
                </a:lnTo>
                <a:lnTo>
                  <a:pt x="204" y="1062"/>
                </a:lnTo>
                <a:lnTo>
                  <a:pt x="210" y="1122"/>
                </a:lnTo>
                <a:lnTo>
                  <a:pt x="210" y="1176"/>
                </a:lnTo>
                <a:lnTo>
                  <a:pt x="216" y="1170"/>
                </a:lnTo>
                <a:lnTo>
                  <a:pt x="216" y="1044"/>
                </a:lnTo>
                <a:lnTo>
                  <a:pt x="222" y="972"/>
                </a:lnTo>
                <a:lnTo>
                  <a:pt x="222" y="822"/>
                </a:lnTo>
                <a:lnTo>
                  <a:pt x="228" y="744"/>
                </a:lnTo>
                <a:lnTo>
                  <a:pt x="228" y="618"/>
                </a:lnTo>
                <a:lnTo>
                  <a:pt x="234" y="570"/>
                </a:lnTo>
                <a:lnTo>
                  <a:pt x="234" y="510"/>
                </a:lnTo>
                <a:lnTo>
                  <a:pt x="240" y="492"/>
                </a:lnTo>
                <a:lnTo>
                  <a:pt x="240" y="486"/>
                </a:lnTo>
                <a:lnTo>
                  <a:pt x="240" y="492"/>
                </a:lnTo>
                <a:lnTo>
                  <a:pt x="246" y="498"/>
                </a:lnTo>
                <a:lnTo>
                  <a:pt x="246" y="504"/>
                </a:lnTo>
                <a:lnTo>
                  <a:pt x="252" y="498"/>
                </a:lnTo>
                <a:lnTo>
                  <a:pt x="252" y="480"/>
                </a:lnTo>
                <a:lnTo>
                  <a:pt x="258" y="462"/>
                </a:lnTo>
                <a:lnTo>
                  <a:pt x="258" y="426"/>
                </a:lnTo>
                <a:lnTo>
                  <a:pt x="264" y="414"/>
                </a:lnTo>
                <a:lnTo>
                  <a:pt x="264" y="396"/>
                </a:lnTo>
                <a:lnTo>
                  <a:pt x="270" y="402"/>
                </a:lnTo>
                <a:lnTo>
                  <a:pt x="270" y="432"/>
                </a:lnTo>
                <a:lnTo>
                  <a:pt x="276" y="456"/>
                </a:lnTo>
                <a:lnTo>
                  <a:pt x="276" y="498"/>
                </a:lnTo>
                <a:lnTo>
                  <a:pt x="282" y="516"/>
                </a:lnTo>
                <a:lnTo>
                  <a:pt x="282" y="528"/>
                </a:lnTo>
                <a:lnTo>
                  <a:pt x="288" y="522"/>
                </a:lnTo>
                <a:lnTo>
                  <a:pt x="288" y="492"/>
                </a:lnTo>
                <a:lnTo>
                  <a:pt x="294" y="468"/>
                </a:lnTo>
                <a:lnTo>
                  <a:pt x="294" y="426"/>
                </a:lnTo>
                <a:lnTo>
                  <a:pt x="300" y="408"/>
                </a:lnTo>
                <a:lnTo>
                  <a:pt x="300" y="402"/>
                </a:lnTo>
                <a:lnTo>
                  <a:pt x="300" y="432"/>
                </a:lnTo>
                <a:lnTo>
                  <a:pt x="306" y="468"/>
                </a:lnTo>
                <a:lnTo>
                  <a:pt x="306" y="582"/>
                </a:lnTo>
                <a:lnTo>
                  <a:pt x="312" y="660"/>
                </a:lnTo>
                <a:lnTo>
                  <a:pt x="312" y="834"/>
                </a:lnTo>
                <a:lnTo>
                  <a:pt x="318" y="924"/>
                </a:lnTo>
                <a:lnTo>
                  <a:pt x="318" y="1062"/>
                </a:lnTo>
                <a:lnTo>
                  <a:pt x="324" y="1104"/>
                </a:lnTo>
                <a:lnTo>
                  <a:pt x="324" y="1122"/>
                </a:lnTo>
                <a:lnTo>
                  <a:pt x="324" y="1116"/>
                </a:lnTo>
                <a:lnTo>
                  <a:pt x="330" y="1086"/>
                </a:lnTo>
                <a:lnTo>
                  <a:pt x="330" y="834"/>
                </a:lnTo>
                <a:lnTo>
                  <a:pt x="336" y="714"/>
                </a:lnTo>
                <a:lnTo>
                  <a:pt x="336" y="456"/>
                </a:lnTo>
                <a:lnTo>
                  <a:pt x="342" y="330"/>
                </a:lnTo>
                <a:lnTo>
                  <a:pt x="342" y="126"/>
                </a:lnTo>
                <a:lnTo>
                  <a:pt x="348" y="54"/>
                </a:lnTo>
                <a:lnTo>
                  <a:pt x="348" y="0"/>
                </a:lnTo>
                <a:lnTo>
                  <a:pt x="354" y="12"/>
                </a:lnTo>
                <a:lnTo>
                  <a:pt x="354" y="114"/>
                </a:lnTo>
                <a:lnTo>
                  <a:pt x="360" y="198"/>
                </a:lnTo>
                <a:lnTo>
                  <a:pt x="360" y="492"/>
                </a:lnTo>
                <a:lnTo>
                  <a:pt x="366" y="58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30" name="Freeform 54"/>
          <p:cNvSpPr>
            <a:spLocks/>
          </p:cNvSpPr>
          <p:nvPr/>
        </p:nvSpPr>
        <p:spPr bwMode="auto">
          <a:xfrm>
            <a:off x="5219701" y="4095751"/>
            <a:ext cx="600075" cy="1628775"/>
          </a:xfrm>
          <a:custGeom>
            <a:avLst/>
            <a:gdLst/>
            <a:ahLst/>
            <a:cxnLst>
              <a:cxn ang="0">
                <a:pos x="6" y="852"/>
              </a:cxn>
              <a:cxn ang="0">
                <a:pos x="12" y="888"/>
              </a:cxn>
              <a:cxn ang="0">
                <a:pos x="24" y="708"/>
              </a:cxn>
              <a:cxn ang="0">
                <a:pos x="30" y="570"/>
              </a:cxn>
              <a:cxn ang="0">
                <a:pos x="42" y="456"/>
              </a:cxn>
              <a:cxn ang="0">
                <a:pos x="48" y="234"/>
              </a:cxn>
              <a:cxn ang="0">
                <a:pos x="60" y="216"/>
              </a:cxn>
              <a:cxn ang="0">
                <a:pos x="66" y="486"/>
              </a:cxn>
              <a:cxn ang="0">
                <a:pos x="78" y="792"/>
              </a:cxn>
              <a:cxn ang="0">
                <a:pos x="84" y="924"/>
              </a:cxn>
              <a:cxn ang="0">
                <a:pos x="96" y="756"/>
              </a:cxn>
              <a:cxn ang="0">
                <a:pos x="102" y="504"/>
              </a:cxn>
              <a:cxn ang="0">
                <a:pos x="114" y="390"/>
              </a:cxn>
              <a:cxn ang="0">
                <a:pos x="120" y="378"/>
              </a:cxn>
              <a:cxn ang="0">
                <a:pos x="132" y="414"/>
              </a:cxn>
              <a:cxn ang="0">
                <a:pos x="138" y="516"/>
              </a:cxn>
              <a:cxn ang="0">
                <a:pos x="150" y="546"/>
              </a:cxn>
              <a:cxn ang="0">
                <a:pos x="156" y="468"/>
              </a:cxn>
              <a:cxn ang="0">
                <a:pos x="168" y="384"/>
              </a:cxn>
              <a:cxn ang="0">
                <a:pos x="174" y="540"/>
              </a:cxn>
              <a:cxn ang="0">
                <a:pos x="186" y="804"/>
              </a:cxn>
              <a:cxn ang="0">
                <a:pos x="192" y="1026"/>
              </a:cxn>
              <a:cxn ang="0">
                <a:pos x="204" y="906"/>
              </a:cxn>
              <a:cxn ang="0">
                <a:pos x="210" y="606"/>
              </a:cxn>
              <a:cxn ang="0">
                <a:pos x="222" y="426"/>
              </a:cxn>
              <a:cxn ang="0">
                <a:pos x="228" y="288"/>
              </a:cxn>
              <a:cxn ang="0">
                <a:pos x="240" y="252"/>
              </a:cxn>
              <a:cxn ang="0">
                <a:pos x="246" y="354"/>
              </a:cxn>
              <a:cxn ang="0">
                <a:pos x="258" y="558"/>
              </a:cxn>
              <a:cxn ang="0">
                <a:pos x="264" y="840"/>
              </a:cxn>
              <a:cxn ang="0">
                <a:pos x="276" y="930"/>
              </a:cxn>
              <a:cxn ang="0">
                <a:pos x="282" y="780"/>
              </a:cxn>
              <a:cxn ang="0">
                <a:pos x="294" y="582"/>
              </a:cxn>
              <a:cxn ang="0">
                <a:pos x="300" y="312"/>
              </a:cxn>
              <a:cxn ang="0">
                <a:pos x="312" y="72"/>
              </a:cxn>
              <a:cxn ang="0">
                <a:pos x="318" y="6"/>
              </a:cxn>
              <a:cxn ang="0">
                <a:pos x="330" y="132"/>
              </a:cxn>
              <a:cxn ang="0">
                <a:pos x="336" y="366"/>
              </a:cxn>
              <a:cxn ang="0">
                <a:pos x="342" y="378"/>
              </a:cxn>
              <a:cxn ang="0">
                <a:pos x="354" y="318"/>
              </a:cxn>
              <a:cxn ang="0">
                <a:pos x="360" y="360"/>
              </a:cxn>
              <a:cxn ang="0">
                <a:pos x="372" y="714"/>
              </a:cxn>
            </a:cxnLst>
            <a:rect l="0" t="0" r="r" b="b"/>
            <a:pathLst>
              <a:path w="378" h="1026">
                <a:moveTo>
                  <a:pt x="0" y="636"/>
                </a:moveTo>
                <a:lnTo>
                  <a:pt x="0" y="798"/>
                </a:lnTo>
                <a:lnTo>
                  <a:pt x="6" y="852"/>
                </a:lnTo>
                <a:lnTo>
                  <a:pt x="6" y="912"/>
                </a:lnTo>
                <a:lnTo>
                  <a:pt x="12" y="918"/>
                </a:lnTo>
                <a:lnTo>
                  <a:pt x="12" y="888"/>
                </a:lnTo>
                <a:lnTo>
                  <a:pt x="18" y="858"/>
                </a:lnTo>
                <a:lnTo>
                  <a:pt x="18" y="744"/>
                </a:lnTo>
                <a:lnTo>
                  <a:pt x="24" y="708"/>
                </a:lnTo>
                <a:lnTo>
                  <a:pt x="24" y="648"/>
                </a:lnTo>
                <a:lnTo>
                  <a:pt x="30" y="618"/>
                </a:lnTo>
                <a:lnTo>
                  <a:pt x="30" y="570"/>
                </a:lnTo>
                <a:lnTo>
                  <a:pt x="36" y="546"/>
                </a:lnTo>
                <a:lnTo>
                  <a:pt x="36" y="492"/>
                </a:lnTo>
                <a:lnTo>
                  <a:pt x="42" y="456"/>
                </a:lnTo>
                <a:lnTo>
                  <a:pt x="42" y="384"/>
                </a:lnTo>
                <a:lnTo>
                  <a:pt x="48" y="342"/>
                </a:lnTo>
                <a:lnTo>
                  <a:pt x="48" y="234"/>
                </a:lnTo>
                <a:lnTo>
                  <a:pt x="54" y="210"/>
                </a:lnTo>
                <a:lnTo>
                  <a:pt x="54" y="198"/>
                </a:lnTo>
                <a:lnTo>
                  <a:pt x="60" y="216"/>
                </a:lnTo>
                <a:lnTo>
                  <a:pt x="60" y="288"/>
                </a:lnTo>
                <a:lnTo>
                  <a:pt x="66" y="348"/>
                </a:lnTo>
                <a:lnTo>
                  <a:pt x="66" y="486"/>
                </a:lnTo>
                <a:lnTo>
                  <a:pt x="72" y="570"/>
                </a:lnTo>
                <a:lnTo>
                  <a:pt x="72" y="726"/>
                </a:lnTo>
                <a:lnTo>
                  <a:pt x="78" y="792"/>
                </a:lnTo>
                <a:lnTo>
                  <a:pt x="78" y="924"/>
                </a:lnTo>
                <a:lnTo>
                  <a:pt x="84" y="942"/>
                </a:lnTo>
                <a:lnTo>
                  <a:pt x="84" y="924"/>
                </a:lnTo>
                <a:lnTo>
                  <a:pt x="90" y="894"/>
                </a:lnTo>
                <a:lnTo>
                  <a:pt x="90" y="804"/>
                </a:lnTo>
                <a:lnTo>
                  <a:pt x="96" y="756"/>
                </a:lnTo>
                <a:lnTo>
                  <a:pt x="96" y="648"/>
                </a:lnTo>
                <a:lnTo>
                  <a:pt x="102" y="594"/>
                </a:lnTo>
                <a:lnTo>
                  <a:pt x="102" y="504"/>
                </a:lnTo>
                <a:lnTo>
                  <a:pt x="108" y="468"/>
                </a:lnTo>
                <a:lnTo>
                  <a:pt x="108" y="402"/>
                </a:lnTo>
                <a:lnTo>
                  <a:pt x="114" y="390"/>
                </a:lnTo>
                <a:lnTo>
                  <a:pt x="114" y="378"/>
                </a:lnTo>
                <a:lnTo>
                  <a:pt x="120" y="372"/>
                </a:lnTo>
                <a:lnTo>
                  <a:pt x="120" y="378"/>
                </a:lnTo>
                <a:lnTo>
                  <a:pt x="126" y="384"/>
                </a:lnTo>
                <a:lnTo>
                  <a:pt x="126" y="402"/>
                </a:lnTo>
                <a:lnTo>
                  <a:pt x="132" y="414"/>
                </a:lnTo>
                <a:lnTo>
                  <a:pt x="132" y="462"/>
                </a:lnTo>
                <a:lnTo>
                  <a:pt x="138" y="480"/>
                </a:lnTo>
                <a:lnTo>
                  <a:pt x="138" y="516"/>
                </a:lnTo>
                <a:lnTo>
                  <a:pt x="144" y="534"/>
                </a:lnTo>
                <a:lnTo>
                  <a:pt x="144" y="552"/>
                </a:lnTo>
                <a:lnTo>
                  <a:pt x="150" y="546"/>
                </a:lnTo>
                <a:lnTo>
                  <a:pt x="150" y="534"/>
                </a:lnTo>
                <a:lnTo>
                  <a:pt x="156" y="516"/>
                </a:lnTo>
                <a:lnTo>
                  <a:pt x="156" y="468"/>
                </a:lnTo>
                <a:lnTo>
                  <a:pt x="162" y="444"/>
                </a:lnTo>
                <a:lnTo>
                  <a:pt x="162" y="390"/>
                </a:lnTo>
                <a:lnTo>
                  <a:pt x="168" y="384"/>
                </a:lnTo>
                <a:lnTo>
                  <a:pt x="168" y="414"/>
                </a:lnTo>
                <a:lnTo>
                  <a:pt x="174" y="444"/>
                </a:lnTo>
                <a:lnTo>
                  <a:pt x="174" y="540"/>
                </a:lnTo>
                <a:lnTo>
                  <a:pt x="180" y="600"/>
                </a:lnTo>
                <a:lnTo>
                  <a:pt x="180" y="738"/>
                </a:lnTo>
                <a:lnTo>
                  <a:pt x="186" y="804"/>
                </a:lnTo>
                <a:lnTo>
                  <a:pt x="186" y="924"/>
                </a:lnTo>
                <a:lnTo>
                  <a:pt x="192" y="966"/>
                </a:lnTo>
                <a:lnTo>
                  <a:pt x="192" y="1026"/>
                </a:lnTo>
                <a:lnTo>
                  <a:pt x="198" y="1014"/>
                </a:lnTo>
                <a:lnTo>
                  <a:pt x="198" y="948"/>
                </a:lnTo>
                <a:lnTo>
                  <a:pt x="204" y="906"/>
                </a:lnTo>
                <a:lnTo>
                  <a:pt x="204" y="786"/>
                </a:lnTo>
                <a:lnTo>
                  <a:pt x="210" y="726"/>
                </a:lnTo>
                <a:lnTo>
                  <a:pt x="210" y="606"/>
                </a:lnTo>
                <a:lnTo>
                  <a:pt x="216" y="552"/>
                </a:lnTo>
                <a:lnTo>
                  <a:pt x="216" y="462"/>
                </a:lnTo>
                <a:lnTo>
                  <a:pt x="222" y="426"/>
                </a:lnTo>
                <a:lnTo>
                  <a:pt x="222" y="342"/>
                </a:lnTo>
                <a:lnTo>
                  <a:pt x="228" y="324"/>
                </a:lnTo>
                <a:lnTo>
                  <a:pt x="228" y="288"/>
                </a:lnTo>
                <a:lnTo>
                  <a:pt x="234" y="276"/>
                </a:lnTo>
                <a:lnTo>
                  <a:pt x="234" y="258"/>
                </a:lnTo>
                <a:lnTo>
                  <a:pt x="240" y="252"/>
                </a:lnTo>
                <a:lnTo>
                  <a:pt x="240" y="258"/>
                </a:lnTo>
                <a:lnTo>
                  <a:pt x="246" y="270"/>
                </a:lnTo>
                <a:lnTo>
                  <a:pt x="246" y="354"/>
                </a:lnTo>
                <a:lnTo>
                  <a:pt x="252" y="396"/>
                </a:lnTo>
                <a:lnTo>
                  <a:pt x="252" y="504"/>
                </a:lnTo>
                <a:lnTo>
                  <a:pt x="258" y="558"/>
                </a:lnTo>
                <a:lnTo>
                  <a:pt x="258" y="684"/>
                </a:lnTo>
                <a:lnTo>
                  <a:pt x="264" y="738"/>
                </a:lnTo>
                <a:lnTo>
                  <a:pt x="264" y="840"/>
                </a:lnTo>
                <a:lnTo>
                  <a:pt x="270" y="876"/>
                </a:lnTo>
                <a:lnTo>
                  <a:pt x="270" y="918"/>
                </a:lnTo>
                <a:lnTo>
                  <a:pt x="276" y="930"/>
                </a:lnTo>
                <a:lnTo>
                  <a:pt x="276" y="888"/>
                </a:lnTo>
                <a:lnTo>
                  <a:pt x="282" y="858"/>
                </a:lnTo>
                <a:lnTo>
                  <a:pt x="282" y="780"/>
                </a:lnTo>
                <a:lnTo>
                  <a:pt x="288" y="732"/>
                </a:lnTo>
                <a:lnTo>
                  <a:pt x="288" y="636"/>
                </a:lnTo>
                <a:lnTo>
                  <a:pt x="294" y="582"/>
                </a:lnTo>
                <a:lnTo>
                  <a:pt x="294" y="474"/>
                </a:lnTo>
                <a:lnTo>
                  <a:pt x="300" y="420"/>
                </a:lnTo>
                <a:lnTo>
                  <a:pt x="300" y="312"/>
                </a:lnTo>
                <a:lnTo>
                  <a:pt x="306" y="258"/>
                </a:lnTo>
                <a:lnTo>
                  <a:pt x="306" y="108"/>
                </a:lnTo>
                <a:lnTo>
                  <a:pt x="312" y="72"/>
                </a:lnTo>
                <a:lnTo>
                  <a:pt x="312" y="12"/>
                </a:lnTo>
                <a:lnTo>
                  <a:pt x="318" y="0"/>
                </a:lnTo>
                <a:lnTo>
                  <a:pt x="318" y="6"/>
                </a:lnTo>
                <a:lnTo>
                  <a:pt x="324" y="24"/>
                </a:lnTo>
                <a:lnTo>
                  <a:pt x="324" y="90"/>
                </a:lnTo>
                <a:lnTo>
                  <a:pt x="330" y="132"/>
                </a:lnTo>
                <a:lnTo>
                  <a:pt x="330" y="222"/>
                </a:lnTo>
                <a:lnTo>
                  <a:pt x="336" y="264"/>
                </a:lnTo>
                <a:lnTo>
                  <a:pt x="336" y="366"/>
                </a:lnTo>
                <a:lnTo>
                  <a:pt x="342" y="378"/>
                </a:lnTo>
                <a:lnTo>
                  <a:pt x="342" y="384"/>
                </a:lnTo>
                <a:lnTo>
                  <a:pt x="342" y="378"/>
                </a:lnTo>
                <a:lnTo>
                  <a:pt x="348" y="372"/>
                </a:lnTo>
                <a:lnTo>
                  <a:pt x="348" y="336"/>
                </a:lnTo>
                <a:lnTo>
                  <a:pt x="354" y="318"/>
                </a:lnTo>
                <a:lnTo>
                  <a:pt x="354" y="300"/>
                </a:lnTo>
                <a:lnTo>
                  <a:pt x="360" y="312"/>
                </a:lnTo>
                <a:lnTo>
                  <a:pt x="360" y="360"/>
                </a:lnTo>
                <a:lnTo>
                  <a:pt x="366" y="408"/>
                </a:lnTo>
                <a:lnTo>
                  <a:pt x="366" y="624"/>
                </a:lnTo>
                <a:lnTo>
                  <a:pt x="372" y="714"/>
                </a:lnTo>
                <a:lnTo>
                  <a:pt x="372" y="888"/>
                </a:lnTo>
                <a:lnTo>
                  <a:pt x="378" y="96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31" name="Freeform 55"/>
          <p:cNvSpPr>
            <a:spLocks/>
          </p:cNvSpPr>
          <p:nvPr/>
        </p:nvSpPr>
        <p:spPr bwMode="auto">
          <a:xfrm>
            <a:off x="5819776" y="4200525"/>
            <a:ext cx="600075" cy="1733550"/>
          </a:xfrm>
          <a:custGeom>
            <a:avLst/>
            <a:gdLst/>
            <a:ahLst/>
            <a:cxnLst>
              <a:cxn ang="0">
                <a:pos x="6" y="1062"/>
              </a:cxn>
              <a:cxn ang="0">
                <a:pos x="12" y="984"/>
              </a:cxn>
              <a:cxn ang="0">
                <a:pos x="24" y="822"/>
              </a:cxn>
              <a:cxn ang="0">
                <a:pos x="30" y="738"/>
              </a:cxn>
              <a:cxn ang="0">
                <a:pos x="42" y="696"/>
              </a:cxn>
              <a:cxn ang="0">
                <a:pos x="48" y="390"/>
              </a:cxn>
              <a:cxn ang="0">
                <a:pos x="60" y="114"/>
              </a:cxn>
              <a:cxn ang="0">
                <a:pos x="66" y="36"/>
              </a:cxn>
              <a:cxn ang="0">
                <a:pos x="78" y="252"/>
              </a:cxn>
              <a:cxn ang="0">
                <a:pos x="84" y="366"/>
              </a:cxn>
              <a:cxn ang="0">
                <a:pos x="96" y="270"/>
              </a:cxn>
              <a:cxn ang="0">
                <a:pos x="102" y="174"/>
              </a:cxn>
              <a:cxn ang="0">
                <a:pos x="108" y="306"/>
              </a:cxn>
              <a:cxn ang="0">
                <a:pos x="120" y="528"/>
              </a:cxn>
              <a:cxn ang="0">
                <a:pos x="126" y="624"/>
              </a:cxn>
              <a:cxn ang="0">
                <a:pos x="132" y="450"/>
              </a:cxn>
              <a:cxn ang="0">
                <a:pos x="144" y="282"/>
              </a:cxn>
              <a:cxn ang="0">
                <a:pos x="150" y="348"/>
              </a:cxn>
              <a:cxn ang="0">
                <a:pos x="162" y="624"/>
              </a:cxn>
              <a:cxn ang="0">
                <a:pos x="168" y="750"/>
              </a:cxn>
              <a:cxn ang="0">
                <a:pos x="180" y="642"/>
              </a:cxn>
              <a:cxn ang="0">
                <a:pos x="186" y="402"/>
              </a:cxn>
              <a:cxn ang="0">
                <a:pos x="198" y="324"/>
              </a:cxn>
              <a:cxn ang="0">
                <a:pos x="210" y="330"/>
              </a:cxn>
              <a:cxn ang="0">
                <a:pos x="222" y="402"/>
              </a:cxn>
              <a:cxn ang="0">
                <a:pos x="228" y="486"/>
              </a:cxn>
              <a:cxn ang="0">
                <a:pos x="240" y="474"/>
              </a:cxn>
              <a:cxn ang="0">
                <a:pos x="246" y="234"/>
              </a:cxn>
              <a:cxn ang="0">
                <a:pos x="258" y="60"/>
              </a:cxn>
              <a:cxn ang="0">
                <a:pos x="264" y="6"/>
              </a:cxn>
              <a:cxn ang="0">
                <a:pos x="276" y="114"/>
              </a:cxn>
              <a:cxn ang="0">
                <a:pos x="282" y="162"/>
              </a:cxn>
              <a:cxn ang="0">
                <a:pos x="294" y="114"/>
              </a:cxn>
              <a:cxn ang="0">
                <a:pos x="300" y="78"/>
              </a:cxn>
              <a:cxn ang="0">
                <a:pos x="312" y="162"/>
              </a:cxn>
              <a:cxn ang="0">
                <a:pos x="318" y="294"/>
              </a:cxn>
              <a:cxn ang="0">
                <a:pos x="330" y="312"/>
              </a:cxn>
              <a:cxn ang="0">
                <a:pos x="336" y="186"/>
              </a:cxn>
              <a:cxn ang="0">
                <a:pos x="348" y="120"/>
              </a:cxn>
              <a:cxn ang="0">
                <a:pos x="354" y="204"/>
              </a:cxn>
              <a:cxn ang="0">
                <a:pos x="366" y="474"/>
              </a:cxn>
              <a:cxn ang="0">
                <a:pos x="372" y="768"/>
              </a:cxn>
            </a:cxnLst>
            <a:rect l="0" t="0" r="r" b="b"/>
            <a:pathLst>
              <a:path w="378" h="1092">
                <a:moveTo>
                  <a:pt x="0" y="900"/>
                </a:moveTo>
                <a:lnTo>
                  <a:pt x="0" y="1026"/>
                </a:lnTo>
                <a:lnTo>
                  <a:pt x="6" y="1062"/>
                </a:lnTo>
                <a:lnTo>
                  <a:pt x="6" y="1092"/>
                </a:lnTo>
                <a:lnTo>
                  <a:pt x="12" y="1080"/>
                </a:lnTo>
                <a:lnTo>
                  <a:pt x="12" y="984"/>
                </a:lnTo>
                <a:lnTo>
                  <a:pt x="18" y="942"/>
                </a:lnTo>
                <a:lnTo>
                  <a:pt x="18" y="858"/>
                </a:lnTo>
                <a:lnTo>
                  <a:pt x="24" y="822"/>
                </a:lnTo>
                <a:lnTo>
                  <a:pt x="24" y="768"/>
                </a:lnTo>
                <a:lnTo>
                  <a:pt x="30" y="756"/>
                </a:lnTo>
                <a:lnTo>
                  <a:pt x="30" y="738"/>
                </a:lnTo>
                <a:lnTo>
                  <a:pt x="36" y="732"/>
                </a:lnTo>
                <a:lnTo>
                  <a:pt x="36" y="714"/>
                </a:lnTo>
                <a:lnTo>
                  <a:pt x="42" y="696"/>
                </a:lnTo>
                <a:lnTo>
                  <a:pt x="42" y="588"/>
                </a:lnTo>
                <a:lnTo>
                  <a:pt x="48" y="528"/>
                </a:lnTo>
                <a:lnTo>
                  <a:pt x="48" y="390"/>
                </a:lnTo>
                <a:lnTo>
                  <a:pt x="54" y="312"/>
                </a:lnTo>
                <a:lnTo>
                  <a:pt x="54" y="174"/>
                </a:lnTo>
                <a:lnTo>
                  <a:pt x="60" y="114"/>
                </a:lnTo>
                <a:lnTo>
                  <a:pt x="60" y="36"/>
                </a:lnTo>
                <a:lnTo>
                  <a:pt x="66" y="24"/>
                </a:lnTo>
                <a:lnTo>
                  <a:pt x="66" y="36"/>
                </a:lnTo>
                <a:lnTo>
                  <a:pt x="72" y="66"/>
                </a:lnTo>
                <a:lnTo>
                  <a:pt x="72" y="204"/>
                </a:lnTo>
                <a:lnTo>
                  <a:pt x="78" y="252"/>
                </a:lnTo>
                <a:lnTo>
                  <a:pt x="78" y="330"/>
                </a:lnTo>
                <a:lnTo>
                  <a:pt x="84" y="354"/>
                </a:lnTo>
                <a:lnTo>
                  <a:pt x="84" y="366"/>
                </a:lnTo>
                <a:lnTo>
                  <a:pt x="90" y="354"/>
                </a:lnTo>
                <a:lnTo>
                  <a:pt x="90" y="300"/>
                </a:lnTo>
                <a:lnTo>
                  <a:pt x="96" y="270"/>
                </a:lnTo>
                <a:lnTo>
                  <a:pt x="96" y="210"/>
                </a:lnTo>
                <a:lnTo>
                  <a:pt x="102" y="186"/>
                </a:lnTo>
                <a:lnTo>
                  <a:pt x="102" y="174"/>
                </a:lnTo>
                <a:lnTo>
                  <a:pt x="102" y="192"/>
                </a:lnTo>
                <a:lnTo>
                  <a:pt x="108" y="222"/>
                </a:lnTo>
                <a:lnTo>
                  <a:pt x="108" y="306"/>
                </a:lnTo>
                <a:lnTo>
                  <a:pt x="114" y="360"/>
                </a:lnTo>
                <a:lnTo>
                  <a:pt x="114" y="480"/>
                </a:lnTo>
                <a:lnTo>
                  <a:pt x="120" y="528"/>
                </a:lnTo>
                <a:lnTo>
                  <a:pt x="120" y="600"/>
                </a:lnTo>
                <a:lnTo>
                  <a:pt x="126" y="618"/>
                </a:lnTo>
                <a:lnTo>
                  <a:pt x="126" y="624"/>
                </a:lnTo>
                <a:lnTo>
                  <a:pt x="126" y="582"/>
                </a:lnTo>
                <a:lnTo>
                  <a:pt x="132" y="546"/>
                </a:lnTo>
                <a:lnTo>
                  <a:pt x="132" y="450"/>
                </a:lnTo>
                <a:lnTo>
                  <a:pt x="138" y="396"/>
                </a:lnTo>
                <a:lnTo>
                  <a:pt x="138" y="312"/>
                </a:lnTo>
                <a:lnTo>
                  <a:pt x="144" y="282"/>
                </a:lnTo>
                <a:lnTo>
                  <a:pt x="144" y="270"/>
                </a:lnTo>
                <a:lnTo>
                  <a:pt x="150" y="282"/>
                </a:lnTo>
                <a:lnTo>
                  <a:pt x="150" y="348"/>
                </a:lnTo>
                <a:lnTo>
                  <a:pt x="156" y="396"/>
                </a:lnTo>
                <a:lnTo>
                  <a:pt x="156" y="570"/>
                </a:lnTo>
                <a:lnTo>
                  <a:pt x="162" y="624"/>
                </a:lnTo>
                <a:lnTo>
                  <a:pt x="162" y="708"/>
                </a:lnTo>
                <a:lnTo>
                  <a:pt x="168" y="732"/>
                </a:lnTo>
                <a:lnTo>
                  <a:pt x="168" y="750"/>
                </a:lnTo>
                <a:lnTo>
                  <a:pt x="174" y="738"/>
                </a:lnTo>
                <a:lnTo>
                  <a:pt x="174" y="684"/>
                </a:lnTo>
                <a:lnTo>
                  <a:pt x="180" y="642"/>
                </a:lnTo>
                <a:lnTo>
                  <a:pt x="180" y="558"/>
                </a:lnTo>
                <a:lnTo>
                  <a:pt x="186" y="516"/>
                </a:lnTo>
                <a:lnTo>
                  <a:pt x="186" y="402"/>
                </a:lnTo>
                <a:lnTo>
                  <a:pt x="192" y="378"/>
                </a:lnTo>
                <a:lnTo>
                  <a:pt x="192" y="336"/>
                </a:lnTo>
                <a:lnTo>
                  <a:pt x="198" y="324"/>
                </a:lnTo>
                <a:lnTo>
                  <a:pt x="198" y="312"/>
                </a:lnTo>
                <a:lnTo>
                  <a:pt x="210" y="312"/>
                </a:lnTo>
                <a:lnTo>
                  <a:pt x="210" y="330"/>
                </a:lnTo>
                <a:lnTo>
                  <a:pt x="216" y="336"/>
                </a:lnTo>
                <a:lnTo>
                  <a:pt x="216" y="384"/>
                </a:lnTo>
                <a:lnTo>
                  <a:pt x="222" y="402"/>
                </a:lnTo>
                <a:lnTo>
                  <a:pt x="222" y="438"/>
                </a:lnTo>
                <a:lnTo>
                  <a:pt x="228" y="456"/>
                </a:lnTo>
                <a:lnTo>
                  <a:pt x="228" y="486"/>
                </a:lnTo>
                <a:lnTo>
                  <a:pt x="234" y="492"/>
                </a:lnTo>
                <a:lnTo>
                  <a:pt x="234" y="486"/>
                </a:lnTo>
                <a:lnTo>
                  <a:pt x="240" y="474"/>
                </a:lnTo>
                <a:lnTo>
                  <a:pt x="240" y="378"/>
                </a:lnTo>
                <a:lnTo>
                  <a:pt x="246" y="336"/>
                </a:lnTo>
                <a:lnTo>
                  <a:pt x="246" y="234"/>
                </a:lnTo>
                <a:lnTo>
                  <a:pt x="252" y="186"/>
                </a:lnTo>
                <a:lnTo>
                  <a:pt x="252" y="96"/>
                </a:lnTo>
                <a:lnTo>
                  <a:pt x="258" y="60"/>
                </a:lnTo>
                <a:lnTo>
                  <a:pt x="258" y="12"/>
                </a:lnTo>
                <a:lnTo>
                  <a:pt x="264" y="0"/>
                </a:lnTo>
                <a:lnTo>
                  <a:pt x="264" y="6"/>
                </a:lnTo>
                <a:lnTo>
                  <a:pt x="270" y="24"/>
                </a:lnTo>
                <a:lnTo>
                  <a:pt x="270" y="90"/>
                </a:lnTo>
                <a:lnTo>
                  <a:pt x="276" y="114"/>
                </a:lnTo>
                <a:lnTo>
                  <a:pt x="276" y="150"/>
                </a:lnTo>
                <a:lnTo>
                  <a:pt x="282" y="156"/>
                </a:lnTo>
                <a:lnTo>
                  <a:pt x="282" y="162"/>
                </a:lnTo>
                <a:lnTo>
                  <a:pt x="288" y="156"/>
                </a:lnTo>
                <a:lnTo>
                  <a:pt x="288" y="126"/>
                </a:lnTo>
                <a:lnTo>
                  <a:pt x="294" y="114"/>
                </a:lnTo>
                <a:lnTo>
                  <a:pt x="294" y="84"/>
                </a:lnTo>
                <a:lnTo>
                  <a:pt x="300" y="72"/>
                </a:lnTo>
                <a:lnTo>
                  <a:pt x="300" y="78"/>
                </a:lnTo>
                <a:lnTo>
                  <a:pt x="306" y="90"/>
                </a:lnTo>
                <a:lnTo>
                  <a:pt x="306" y="132"/>
                </a:lnTo>
                <a:lnTo>
                  <a:pt x="312" y="162"/>
                </a:lnTo>
                <a:lnTo>
                  <a:pt x="312" y="222"/>
                </a:lnTo>
                <a:lnTo>
                  <a:pt x="318" y="246"/>
                </a:lnTo>
                <a:lnTo>
                  <a:pt x="318" y="294"/>
                </a:lnTo>
                <a:lnTo>
                  <a:pt x="324" y="306"/>
                </a:lnTo>
                <a:lnTo>
                  <a:pt x="324" y="318"/>
                </a:lnTo>
                <a:lnTo>
                  <a:pt x="330" y="312"/>
                </a:lnTo>
                <a:lnTo>
                  <a:pt x="330" y="264"/>
                </a:lnTo>
                <a:lnTo>
                  <a:pt x="336" y="234"/>
                </a:lnTo>
                <a:lnTo>
                  <a:pt x="336" y="186"/>
                </a:lnTo>
                <a:lnTo>
                  <a:pt x="342" y="162"/>
                </a:lnTo>
                <a:lnTo>
                  <a:pt x="342" y="126"/>
                </a:lnTo>
                <a:lnTo>
                  <a:pt x="348" y="120"/>
                </a:lnTo>
                <a:lnTo>
                  <a:pt x="348" y="126"/>
                </a:lnTo>
                <a:lnTo>
                  <a:pt x="354" y="144"/>
                </a:lnTo>
                <a:lnTo>
                  <a:pt x="354" y="204"/>
                </a:lnTo>
                <a:lnTo>
                  <a:pt x="360" y="246"/>
                </a:lnTo>
                <a:lnTo>
                  <a:pt x="360" y="408"/>
                </a:lnTo>
                <a:lnTo>
                  <a:pt x="366" y="474"/>
                </a:lnTo>
                <a:lnTo>
                  <a:pt x="366" y="600"/>
                </a:lnTo>
                <a:lnTo>
                  <a:pt x="372" y="660"/>
                </a:lnTo>
                <a:lnTo>
                  <a:pt x="372" y="768"/>
                </a:lnTo>
                <a:lnTo>
                  <a:pt x="378" y="804"/>
                </a:lnTo>
                <a:lnTo>
                  <a:pt x="378" y="85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32" name="Freeform 56"/>
          <p:cNvSpPr>
            <a:spLocks/>
          </p:cNvSpPr>
          <p:nvPr/>
        </p:nvSpPr>
        <p:spPr bwMode="auto">
          <a:xfrm>
            <a:off x="6419850" y="4371976"/>
            <a:ext cx="590550" cy="1304925"/>
          </a:xfrm>
          <a:custGeom>
            <a:avLst/>
            <a:gdLst/>
            <a:ahLst/>
            <a:cxnLst>
              <a:cxn ang="0">
                <a:pos x="6" y="678"/>
              </a:cxn>
              <a:cxn ang="0">
                <a:pos x="18" y="444"/>
              </a:cxn>
              <a:cxn ang="0">
                <a:pos x="24" y="144"/>
              </a:cxn>
              <a:cxn ang="0">
                <a:pos x="36" y="90"/>
              </a:cxn>
              <a:cxn ang="0">
                <a:pos x="42" y="258"/>
              </a:cxn>
              <a:cxn ang="0">
                <a:pos x="54" y="312"/>
              </a:cxn>
              <a:cxn ang="0">
                <a:pos x="60" y="192"/>
              </a:cxn>
              <a:cxn ang="0">
                <a:pos x="72" y="138"/>
              </a:cxn>
              <a:cxn ang="0">
                <a:pos x="78" y="396"/>
              </a:cxn>
              <a:cxn ang="0">
                <a:pos x="90" y="678"/>
              </a:cxn>
              <a:cxn ang="0">
                <a:pos x="96" y="642"/>
              </a:cxn>
              <a:cxn ang="0">
                <a:pos x="108" y="306"/>
              </a:cxn>
              <a:cxn ang="0">
                <a:pos x="114" y="6"/>
              </a:cxn>
              <a:cxn ang="0">
                <a:pos x="126" y="162"/>
              </a:cxn>
              <a:cxn ang="0">
                <a:pos x="132" y="480"/>
              </a:cxn>
              <a:cxn ang="0">
                <a:pos x="144" y="522"/>
              </a:cxn>
              <a:cxn ang="0">
                <a:pos x="150" y="312"/>
              </a:cxn>
              <a:cxn ang="0">
                <a:pos x="156" y="294"/>
              </a:cxn>
              <a:cxn ang="0">
                <a:pos x="168" y="450"/>
              </a:cxn>
              <a:cxn ang="0">
                <a:pos x="174" y="660"/>
              </a:cxn>
              <a:cxn ang="0">
                <a:pos x="186" y="486"/>
              </a:cxn>
              <a:cxn ang="0">
                <a:pos x="192" y="108"/>
              </a:cxn>
              <a:cxn ang="0">
                <a:pos x="204" y="18"/>
              </a:cxn>
              <a:cxn ang="0">
                <a:pos x="210" y="348"/>
              </a:cxn>
              <a:cxn ang="0">
                <a:pos x="222" y="516"/>
              </a:cxn>
              <a:cxn ang="0">
                <a:pos x="228" y="474"/>
              </a:cxn>
              <a:cxn ang="0">
                <a:pos x="234" y="126"/>
              </a:cxn>
              <a:cxn ang="0">
                <a:pos x="246" y="12"/>
              </a:cxn>
              <a:cxn ang="0">
                <a:pos x="252" y="126"/>
              </a:cxn>
              <a:cxn ang="0">
                <a:pos x="264" y="276"/>
              </a:cxn>
              <a:cxn ang="0">
                <a:pos x="270" y="414"/>
              </a:cxn>
              <a:cxn ang="0">
                <a:pos x="282" y="504"/>
              </a:cxn>
              <a:cxn ang="0">
                <a:pos x="288" y="600"/>
              </a:cxn>
              <a:cxn ang="0">
                <a:pos x="300" y="510"/>
              </a:cxn>
              <a:cxn ang="0">
                <a:pos x="306" y="252"/>
              </a:cxn>
              <a:cxn ang="0">
                <a:pos x="318" y="156"/>
              </a:cxn>
              <a:cxn ang="0">
                <a:pos x="324" y="354"/>
              </a:cxn>
              <a:cxn ang="0">
                <a:pos x="336" y="480"/>
              </a:cxn>
              <a:cxn ang="0">
                <a:pos x="342" y="360"/>
              </a:cxn>
              <a:cxn ang="0">
                <a:pos x="354" y="180"/>
              </a:cxn>
              <a:cxn ang="0">
                <a:pos x="360" y="198"/>
              </a:cxn>
              <a:cxn ang="0">
                <a:pos x="366" y="570"/>
              </a:cxn>
            </a:cxnLst>
            <a:rect l="0" t="0" r="r" b="b"/>
            <a:pathLst>
              <a:path w="372" h="822">
                <a:moveTo>
                  <a:pt x="0" y="744"/>
                </a:moveTo>
                <a:lnTo>
                  <a:pt x="6" y="744"/>
                </a:lnTo>
                <a:lnTo>
                  <a:pt x="6" y="678"/>
                </a:lnTo>
                <a:lnTo>
                  <a:pt x="12" y="630"/>
                </a:lnTo>
                <a:lnTo>
                  <a:pt x="12" y="510"/>
                </a:lnTo>
                <a:lnTo>
                  <a:pt x="18" y="444"/>
                </a:lnTo>
                <a:lnTo>
                  <a:pt x="18" y="306"/>
                </a:lnTo>
                <a:lnTo>
                  <a:pt x="24" y="246"/>
                </a:lnTo>
                <a:lnTo>
                  <a:pt x="24" y="144"/>
                </a:lnTo>
                <a:lnTo>
                  <a:pt x="30" y="114"/>
                </a:lnTo>
                <a:lnTo>
                  <a:pt x="30" y="84"/>
                </a:lnTo>
                <a:lnTo>
                  <a:pt x="36" y="90"/>
                </a:lnTo>
                <a:lnTo>
                  <a:pt x="36" y="156"/>
                </a:lnTo>
                <a:lnTo>
                  <a:pt x="42" y="192"/>
                </a:lnTo>
                <a:lnTo>
                  <a:pt x="42" y="258"/>
                </a:lnTo>
                <a:lnTo>
                  <a:pt x="48" y="282"/>
                </a:lnTo>
                <a:lnTo>
                  <a:pt x="48" y="312"/>
                </a:lnTo>
                <a:lnTo>
                  <a:pt x="54" y="312"/>
                </a:lnTo>
                <a:lnTo>
                  <a:pt x="54" y="282"/>
                </a:lnTo>
                <a:lnTo>
                  <a:pt x="60" y="252"/>
                </a:lnTo>
                <a:lnTo>
                  <a:pt x="60" y="192"/>
                </a:lnTo>
                <a:lnTo>
                  <a:pt x="66" y="162"/>
                </a:lnTo>
                <a:lnTo>
                  <a:pt x="66" y="126"/>
                </a:lnTo>
                <a:lnTo>
                  <a:pt x="72" y="138"/>
                </a:lnTo>
                <a:lnTo>
                  <a:pt x="72" y="204"/>
                </a:lnTo>
                <a:lnTo>
                  <a:pt x="78" y="258"/>
                </a:lnTo>
                <a:lnTo>
                  <a:pt x="78" y="396"/>
                </a:lnTo>
                <a:lnTo>
                  <a:pt x="84" y="474"/>
                </a:lnTo>
                <a:lnTo>
                  <a:pt x="84" y="618"/>
                </a:lnTo>
                <a:lnTo>
                  <a:pt x="90" y="678"/>
                </a:lnTo>
                <a:lnTo>
                  <a:pt x="90" y="744"/>
                </a:lnTo>
                <a:lnTo>
                  <a:pt x="96" y="750"/>
                </a:lnTo>
                <a:lnTo>
                  <a:pt x="96" y="642"/>
                </a:lnTo>
                <a:lnTo>
                  <a:pt x="102" y="576"/>
                </a:lnTo>
                <a:lnTo>
                  <a:pt x="102" y="402"/>
                </a:lnTo>
                <a:lnTo>
                  <a:pt x="108" y="306"/>
                </a:lnTo>
                <a:lnTo>
                  <a:pt x="108" y="144"/>
                </a:lnTo>
                <a:lnTo>
                  <a:pt x="114" y="78"/>
                </a:lnTo>
                <a:lnTo>
                  <a:pt x="114" y="6"/>
                </a:lnTo>
                <a:lnTo>
                  <a:pt x="120" y="0"/>
                </a:lnTo>
                <a:lnTo>
                  <a:pt x="120" y="96"/>
                </a:lnTo>
                <a:lnTo>
                  <a:pt x="126" y="162"/>
                </a:lnTo>
                <a:lnTo>
                  <a:pt x="126" y="300"/>
                </a:lnTo>
                <a:lnTo>
                  <a:pt x="132" y="372"/>
                </a:lnTo>
                <a:lnTo>
                  <a:pt x="132" y="480"/>
                </a:lnTo>
                <a:lnTo>
                  <a:pt x="138" y="516"/>
                </a:lnTo>
                <a:lnTo>
                  <a:pt x="138" y="534"/>
                </a:lnTo>
                <a:lnTo>
                  <a:pt x="144" y="522"/>
                </a:lnTo>
                <a:lnTo>
                  <a:pt x="144" y="462"/>
                </a:lnTo>
                <a:lnTo>
                  <a:pt x="150" y="420"/>
                </a:lnTo>
                <a:lnTo>
                  <a:pt x="150" y="312"/>
                </a:lnTo>
                <a:lnTo>
                  <a:pt x="156" y="288"/>
                </a:lnTo>
                <a:lnTo>
                  <a:pt x="156" y="282"/>
                </a:lnTo>
                <a:lnTo>
                  <a:pt x="156" y="294"/>
                </a:lnTo>
                <a:lnTo>
                  <a:pt x="162" y="318"/>
                </a:lnTo>
                <a:lnTo>
                  <a:pt x="162" y="396"/>
                </a:lnTo>
                <a:lnTo>
                  <a:pt x="168" y="450"/>
                </a:lnTo>
                <a:lnTo>
                  <a:pt x="168" y="558"/>
                </a:lnTo>
                <a:lnTo>
                  <a:pt x="174" y="606"/>
                </a:lnTo>
                <a:lnTo>
                  <a:pt x="174" y="660"/>
                </a:lnTo>
                <a:lnTo>
                  <a:pt x="180" y="660"/>
                </a:lnTo>
                <a:lnTo>
                  <a:pt x="180" y="558"/>
                </a:lnTo>
                <a:lnTo>
                  <a:pt x="186" y="486"/>
                </a:lnTo>
                <a:lnTo>
                  <a:pt x="186" y="330"/>
                </a:lnTo>
                <a:lnTo>
                  <a:pt x="192" y="246"/>
                </a:lnTo>
                <a:lnTo>
                  <a:pt x="192" y="108"/>
                </a:lnTo>
                <a:lnTo>
                  <a:pt x="198" y="54"/>
                </a:lnTo>
                <a:lnTo>
                  <a:pt x="198" y="12"/>
                </a:lnTo>
                <a:lnTo>
                  <a:pt x="204" y="18"/>
                </a:lnTo>
                <a:lnTo>
                  <a:pt x="204" y="90"/>
                </a:lnTo>
                <a:lnTo>
                  <a:pt x="210" y="144"/>
                </a:lnTo>
                <a:lnTo>
                  <a:pt x="210" y="348"/>
                </a:lnTo>
                <a:lnTo>
                  <a:pt x="216" y="408"/>
                </a:lnTo>
                <a:lnTo>
                  <a:pt x="216" y="498"/>
                </a:lnTo>
                <a:lnTo>
                  <a:pt x="222" y="516"/>
                </a:lnTo>
                <a:lnTo>
                  <a:pt x="222" y="522"/>
                </a:lnTo>
                <a:lnTo>
                  <a:pt x="222" y="504"/>
                </a:lnTo>
                <a:lnTo>
                  <a:pt x="228" y="474"/>
                </a:lnTo>
                <a:lnTo>
                  <a:pt x="228" y="372"/>
                </a:lnTo>
                <a:lnTo>
                  <a:pt x="234" y="312"/>
                </a:lnTo>
                <a:lnTo>
                  <a:pt x="234" y="126"/>
                </a:lnTo>
                <a:lnTo>
                  <a:pt x="240" y="78"/>
                </a:lnTo>
                <a:lnTo>
                  <a:pt x="240" y="24"/>
                </a:lnTo>
                <a:lnTo>
                  <a:pt x="246" y="12"/>
                </a:lnTo>
                <a:lnTo>
                  <a:pt x="246" y="30"/>
                </a:lnTo>
                <a:lnTo>
                  <a:pt x="252" y="60"/>
                </a:lnTo>
                <a:lnTo>
                  <a:pt x="252" y="126"/>
                </a:lnTo>
                <a:lnTo>
                  <a:pt x="258" y="168"/>
                </a:lnTo>
                <a:lnTo>
                  <a:pt x="258" y="240"/>
                </a:lnTo>
                <a:lnTo>
                  <a:pt x="264" y="276"/>
                </a:lnTo>
                <a:lnTo>
                  <a:pt x="264" y="354"/>
                </a:lnTo>
                <a:lnTo>
                  <a:pt x="270" y="378"/>
                </a:lnTo>
                <a:lnTo>
                  <a:pt x="270" y="414"/>
                </a:lnTo>
                <a:lnTo>
                  <a:pt x="276" y="432"/>
                </a:lnTo>
                <a:lnTo>
                  <a:pt x="276" y="480"/>
                </a:lnTo>
                <a:lnTo>
                  <a:pt x="282" y="504"/>
                </a:lnTo>
                <a:lnTo>
                  <a:pt x="282" y="552"/>
                </a:lnTo>
                <a:lnTo>
                  <a:pt x="288" y="576"/>
                </a:lnTo>
                <a:lnTo>
                  <a:pt x="288" y="600"/>
                </a:lnTo>
                <a:lnTo>
                  <a:pt x="294" y="594"/>
                </a:lnTo>
                <a:lnTo>
                  <a:pt x="294" y="546"/>
                </a:lnTo>
                <a:lnTo>
                  <a:pt x="300" y="510"/>
                </a:lnTo>
                <a:lnTo>
                  <a:pt x="300" y="408"/>
                </a:lnTo>
                <a:lnTo>
                  <a:pt x="306" y="354"/>
                </a:lnTo>
                <a:lnTo>
                  <a:pt x="306" y="252"/>
                </a:lnTo>
                <a:lnTo>
                  <a:pt x="312" y="210"/>
                </a:lnTo>
                <a:lnTo>
                  <a:pt x="312" y="162"/>
                </a:lnTo>
                <a:lnTo>
                  <a:pt x="318" y="156"/>
                </a:lnTo>
                <a:lnTo>
                  <a:pt x="318" y="186"/>
                </a:lnTo>
                <a:lnTo>
                  <a:pt x="324" y="216"/>
                </a:lnTo>
                <a:lnTo>
                  <a:pt x="324" y="354"/>
                </a:lnTo>
                <a:lnTo>
                  <a:pt x="330" y="396"/>
                </a:lnTo>
                <a:lnTo>
                  <a:pt x="330" y="462"/>
                </a:lnTo>
                <a:lnTo>
                  <a:pt x="336" y="480"/>
                </a:lnTo>
                <a:lnTo>
                  <a:pt x="336" y="468"/>
                </a:lnTo>
                <a:lnTo>
                  <a:pt x="342" y="438"/>
                </a:lnTo>
                <a:lnTo>
                  <a:pt x="342" y="360"/>
                </a:lnTo>
                <a:lnTo>
                  <a:pt x="348" y="306"/>
                </a:lnTo>
                <a:lnTo>
                  <a:pt x="348" y="216"/>
                </a:lnTo>
                <a:lnTo>
                  <a:pt x="354" y="180"/>
                </a:lnTo>
                <a:lnTo>
                  <a:pt x="354" y="150"/>
                </a:lnTo>
                <a:lnTo>
                  <a:pt x="354" y="168"/>
                </a:lnTo>
                <a:lnTo>
                  <a:pt x="360" y="198"/>
                </a:lnTo>
                <a:lnTo>
                  <a:pt x="360" y="312"/>
                </a:lnTo>
                <a:lnTo>
                  <a:pt x="366" y="390"/>
                </a:lnTo>
                <a:lnTo>
                  <a:pt x="366" y="570"/>
                </a:lnTo>
                <a:lnTo>
                  <a:pt x="372" y="660"/>
                </a:lnTo>
                <a:lnTo>
                  <a:pt x="372" y="82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33" name="Freeform 57"/>
          <p:cNvSpPr>
            <a:spLocks/>
          </p:cNvSpPr>
          <p:nvPr/>
        </p:nvSpPr>
        <p:spPr bwMode="auto">
          <a:xfrm>
            <a:off x="7010400" y="4543426"/>
            <a:ext cx="609600" cy="1362075"/>
          </a:xfrm>
          <a:custGeom>
            <a:avLst/>
            <a:gdLst/>
            <a:ahLst/>
            <a:cxnLst>
              <a:cxn ang="0">
                <a:pos x="6" y="858"/>
              </a:cxn>
              <a:cxn ang="0">
                <a:pos x="18" y="732"/>
              </a:cxn>
              <a:cxn ang="0">
                <a:pos x="24" y="462"/>
              </a:cxn>
              <a:cxn ang="0">
                <a:pos x="36" y="348"/>
              </a:cxn>
              <a:cxn ang="0">
                <a:pos x="42" y="282"/>
              </a:cxn>
              <a:cxn ang="0">
                <a:pos x="54" y="216"/>
              </a:cxn>
              <a:cxn ang="0">
                <a:pos x="60" y="216"/>
              </a:cxn>
              <a:cxn ang="0">
                <a:pos x="72" y="450"/>
              </a:cxn>
              <a:cxn ang="0">
                <a:pos x="78" y="678"/>
              </a:cxn>
              <a:cxn ang="0">
                <a:pos x="90" y="630"/>
              </a:cxn>
              <a:cxn ang="0">
                <a:pos x="96" y="300"/>
              </a:cxn>
              <a:cxn ang="0">
                <a:pos x="108" y="210"/>
              </a:cxn>
              <a:cxn ang="0">
                <a:pos x="114" y="372"/>
              </a:cxn>
              <a:cxn ang="0">
                <a:pos x="126" y="504"/>
              </a:cxn>
              <a:cxn ang="0">
                <a:pos x="132" y="348"/>
              </a:cxn>
              <a:cxn ang="0">
                <a:pos x="144" y="138"/>
              </a:cxn>
              <a:cxn ang="0">
                <a:pos x="150" y="114"/>
              </a:cxn>
              <a:cxn ang="0">
                <a:pos x="162" y="294"/>
              </a:cxn>
              <a:cxn ang="0">
                <a:pos x="168" y="444"/>
              </a:cxn>
              <a:cxn ang="0">
                <a:pos x="180" y="390"/>
              </a:cxn>
              <a:cxn ang="0">
                <a:pos x="186" y="180"/>
              </a:cxn>
              <a:cxn ang="0">
                <a:pos x="198" y="150"/>
              </a:cxn>
              <a:cxn ang="0">
                <a:pos x="204" y="288"/>
              </a:cxn>
              <a:cxn ang="0">
                <a:pos x="216" y="456"/>
              </a:cxn>
              <a:cxn ang="0">
                <a:pos x="222" y="468"/>
              </a:cxn>
              <a:cxn ang="0">
                <a:pos x="234" y="372"/>
              </a:cxn>
              <a:cxn ang="0">
                <a:pos x="240" y="228"/>
              </a:cxn>
              <a:cxn ang="0">
                <a:pos x="252" y="246"/>
              </a:cxn>
              <a:cxn ang="0">
                <a:pos x="258" y="384"/>
              </a:cxn>
              <a:cxn ang="0">
                <a:pos x="270" y="528"/>
              </a:cxn>
              <a:cxn ang="0">
                <a:pos x="276" y="570"/>
              </a:cxn>
              <a:cxn ang="0">
                <a:pos x="288" y="540"/>
              </a:cxn>
              <a:cxn ang="0">
                <a:pos x="294" y="438"/>
              </a:cxn>
              <a:cxn ang="0">
                <a:pos x="306" y="384"/>
              </a:cxn>
              <a:cxn ang="0">
                <a:pos x="318" y="390"/>
              </a:cxn>
              <a:cxn ang="0">
                <a:pos x="324" y="444"/>
              </a:cxn>
              <a:cxn ang="0">
                <a:pos x="336" y="390"/>
              </a:cxn>
              <a:cxn ang="0">
                <a:pos x="342" y="186"/>
              </a:cxn>
              <a:cxn ang="0">
                <a:pos x="354" y="30"/>
              </a:cxn>
              <a:cxn ang="0">
                <a:pos x="360" y="18"/>
              </a:cxn>
              <a:cxn ang="0">
                <a:pos x="366" y="150"/>
              </a:cxn>
              <a:cxn ang="0">
                <a:pos x="378" y="204"/>
              </a:cxn>
            </a:cxnLst>
            <a:rect l="0" t="0" r="r" b="b"/>
            <a:pathLst>
              <a:path w="384" h="858">
                <a:moveTo>
                  <a:pt x="0" y="714"/>
                </a:moveTo>
                <a:lnTo>
                  <a:pt x="6" y="774"/>
                </a:lnTo>
                <a:lnTo>
                  <a:pt x="6" y="858"/>
                </a:lnTo>
                <a:lnTo>
                  <a:pt x="12" y="846"/>
                </a:lnTo>
                <a:lnTo>
                  <a:pt x="12" y="780"/>
                </a:lnTo>
                <a:lnTo>
                  <a:pt x="18" y="732"/>
                </a:lnTo>
                <a:lnTo>
                  <a:pt x="18" y="618"/>
                </a:lnTo>
                <a:lnTo>
                  <a:pt x="24" y="564"/>
                </a:lnTo>
                <a:lnTo>
                  <a:pt x="24" y="462"/>
                </a:lnTo>
                <a:lnTo>
                  <a:pt x="30" y="426"/>
                </a:lnTo>
                <a:lnTo>
                  <a:pt x="30" y="366"/>
                </a:lnTo>
                <a:lnTo>
                  <a:pt x="36" y="348"/>
                </a:lnTo>
                <a:lnTo>
                  <a:pt x="36" y="318"/>
                </a:lnTo>
                <a:lnTo>
                  <a:pt x="42" y="306"/>
                </a:lnTo>
                <a:lnTo>
                  <a:pt x="42" y="282"/>
                </a:lnTo>
                <a:lnTo>
                  <a:pt x="48" y="264"/>
                </a:lnTo>
                <a:lnTo>
                  <a:pt x="48" y="234"/>
                </a:lnTo>
                <a:lnTo>
                  <a:pt x="54" y="216"/>
                </a:lnTo>
                <a:lnTo>
                  <a:pt x="54" y="192"/>
                </a:lnTo>
                <a:lnTo>
                  <a:pt x="60" y="198"/>
                </a:lnTo>
                <a:lnTo>
                  <a:pt x="60" y="216"/>
                </a:lnTo>
                <a:lnTo>
                  <a:pt x="66" y="246"/>
                </a:lnTo>
                <a:lnTo>
                  <a:pt x="66" y="390"/>
                </a:lnTo>
                <a:lnTo>
                  <a:pt x="72" y="450"/>
                </a:lnTo>
                <a:lnTo>
                  <a:pt x="72" y="564"/>
                </a:lnTo>
                <a:lnTo>
                  <a:pt x="78" y="612"/>
                </a:lnTo>
                <a:lnTo>
                  <a:pt x="78" y="678"/>
                </a:lnTo>
                <a:lnTo>
                  <a:pt x="84" y="690"/>
                </a:lnTo>
                <a:lnTo>
                  <a:pt x="84" y="666"/>
                </a:lnTo>
                <a:lnTo>
                  <a:pt x="90" y="630"/>
                </a:lnTo>
                <a:lnTo>
                  <a:pt x="90" y="534"/>
                </a:lnTo>
                <a:lnTo>
                  <a:pt x="96" y="468"/>
                </a:lnTo>
                <a:lnTo>
                  <a:pt x="96" y="300"/>
                </a:lnTo>
                <a:lnTo>
                  <a:pt x="102" y="258"/>
                </a:lnTo>
                <a:lnTo>
                  <a:pt x="102" y="210"/>
                </a:lnTo>
                <a:lnTo>
                  <a:pt x="108" y="210"/>
                </a:lnTo>
                <a:lnTo>
                  <a:pt x="108" y="252"/>
                </a:lnTo>
                <a:lnTo>
                  <a:pt x="114" y="288"/>
                </a:lnTo>
                <a:lnTo>
                  <a:pt x="114" y="372"/>
                </a:lnTo>
                <a:lnTo>
                  <a:pt x="120" y="414"/>
                </a:lnTo>
                <a:lnTo>
                  <a:pt x="120" y="498"/>
                </a:lnTo>
                <a:lnTo>
                  <a:pt x="126" y="504"/>
                </a:lnTo>
                <a:lnTo>
                  <a:pt x="126" y="474"/>
                </a:lnTo>
                <a:lnTo>
                  <a:pt x="132" y="444"/>
                </a:lnTo>
                <a:lnTo>
                  <a:pt x="132" y="348"/>
                </a:lnTo>
                <a:lnTo>
                  <a:pt x="138" y="294"/>
                </a:lnTo>
                <a:lnTo>
                  <a:pt x="138" y="186"/>
                </a:lnTo>
                <a:lnTo>
                  <a:pt x="144" y="138"/>
                </a:lnTo>
                <a:lnTo>
                  <a:pt x="144" y="78"/>
                </a:lnTo>
                <a:lnTo>
                  <a:pt x="150" y="66"/>
                </a:lnTo>
                <a:lnTo>
                  <a:pt x="150" y="114"/>
                </a:lnTo>
                <a:lnTo>
                  <a:pt x="156" y="150"/>
                </a:lnTo>
                <a:lnTo>
                  <a:pt x="156" y="246"/>
                </a:lnTo>
                <a:lnTo>
                  <a:pt x="162" y="294"/>
                </a:lnTo>
                <a:lnTo>
                  <a:pt x="162" y="378"/>
                </a:lnTo>
                <a:lnTo>
                  <a:pt x="168" y="408"/>
                </a:lnTo>
                <a:lnTo>
                  <a:pt x="168" y="444"/>
                </a:lnTo>
                <a:lnTo>
                  <a:pt x="174" y="438"/>
                </a:lnTo>
                <a:lnTo>
                  <a:pt x="174" y="414"/>
                </a:lnTo>
                <a:lnTo>
                  <a:pt x="180" y="390"/>
                </a:lnTo>
                <a:lnTo>
                  <a:pt x="180" y="276"/>
                </a:lnTo>
                <a:lnTo>
                  <a:pt x="186" y="240"/>
                </a:lnTo>
                <a:lnTo>
                  <a:pt x="186" y="180"/>
                </a:lnTo>
                <a:lnTo>
                  <a:pt x="192" y="156"/>
                </a:lnTo>
                <a:lnTo>
                  <a:pt x="192" y="144"/>
                </a:lnTo>
                <a:lnTo>
                  <a:pt x="198" y="150"/>
                </a:lnTo>
                <a:lnTo>
                  <a:pt x="198" y="186"/>
                </a:lnTo>
                <a:lnTo>
                  <a:pt x="204" y="216"/>
                </a:lnTo>
                <a:lnTo>
                  <a:pt x="204" y="288"/>
                </a:lnTo>
                <a:lnTo>
                  <a:pt x="210" y="324"/>
                </a:lnTo>
                <a:lnTo>
                  <a:pt x="210" y="426"/>
                </a:lnTo>
                <a:lnTo>
                  <a:pt x="216" y="456"/>
                </a:lnTo>
                <a:lnTo>
                  <a:pt x="216" y="486"/>
                </a:lnTo>
                <a:lnTo>
                  <a:pt x="222" y="480"/>
                </a:lnTo>
                <a:lnTo>
                  <a:pt x="222" y="468"/>
                </a:lnTo>
                <a:lnTo>
                  <a:pt x="228" y="450"/>
                </a:lnTo>
                <a:lnTo>
                  <a:pt x="228" y="402"/>
                </a:lnTo>
                <a:lnTo>
                  <a:pt x="234" y="372"/>
                </a:lnTo>
                <a:lnTo>
                  <a:pt x="234" y="282"/>
                </a:lnTo>
                <a:lnTo>
                  <a:pt x="240" y="258"/>
                </a:lnTo>
                <a:lnTo>
                  <a:pt x="240" y="228"/>
                </a:lnTo>
                <a:lnTo>
                  <a:pt x="246" y="222"/>
                </a:lnTo>
                <a:lnTo>
                  <a:pt x="246" y="234"/>
                </a:lnTo>
                <a:lnTo>
                  <a:pt x="252" y="246"/>
                </a:lnTo>
                <a:lnTo>
                  <a:pt x="252" y="288"/>
                </a:lnTo>
                <a:lnTo>
                  <a:pt x="258" y="318"/>
                </a:lnTo>
                <a:lnTo>
                  <a:pt x="258" y="384"/>
                </a:lnTo>
                <a:lnTo>
                  <a:pt x="264" y="414"/>
                </a:lnTo>
                <a:lnTo>
                  <a:pt x="264" y="504"/>
                </a:lnTo>
                <a:lnTo>
                  <a:pt x="270" y="528"/>
                </a:lnTo>
                <a:lnTo>
                  <a:pt x="270" y="558"/>
                </a:lnTo>
                <a:lnTo>
                  <a:pt x="276" y="564"/>
                </a:lnTo>
                <a:lnTo>
                  <a:pt x="276" y="570"/>
                </a:lnTo>
                <a:lnTo>
                  <a:pt x="282" y="564"/>
                </a:lnTo>
                <a:lnTo>
                  <a:pt x="282" y="552"/>
                </a:lnTo>
                <a:lnTo>
                  <a:pt x="288" y="540"/>
                </a:lnTo>
                <a:lnTo>
                  <a:pt x="288" y="504"/>
                </a:lnTo>
                <a:lnTo>
                  <a:pt x="294" y="492"/>
                </a:lnTo>
                <a:lnTo>
                  <a:pt x="294" y="438"/>
                </a:lnTo>
                <a:lnTo>
                  <a:pt x="300" y="420"/>
                </a:lnTo>
                <a:lnTo>
                  <a:pt x="300" y="396"/>
                </a:lnTo>
                <a:lnTo>
                  <a:pt x="306" y="384"/>
                </a:lnTo>
                <a:lnTo>
                  <a:pt x="306" y="372"/>
                </a:lnTo>
                <a:lnTo>
                  <a:pt x="312" y="378"/>
                </a:lnTo>
                <a:lnTo>
                  <a:pt x="318" y="390"/>
                </a:lnTo>
                <a:lnTo>
                  <a:pt x="318" y="408"/>
                </a:lnTo>
                <a:lnTo>
                  <a:pt x="324" y="420"/>
                </a:lnTo>
                <a:lnTo>
                  <a:pt x="324" y="444"/>
                </a:lnTo>
                <a:lnTo>
                  <a:pt x="330" y="438"/>
                </a:lnTo>
                <a:lnTo>
                  <a:pt x="330" y="414"/>
                </a:lnTo>
                <a:lnTo>
                  <a:pt x="336" y="390"/>
                </a:lnTo>
                <a:lnTo>
                  <a:pt x="336" y="324"/>
                </a:lnTo>
                <a:lnTo>
                  <a:pt x="342" y="282"/>
                </a:lnTo>
                <a:lnTo>
                  <a:pt x="342" y="186"/>
                </a:lnTo>
                <a:lnTo>
                  <a:pt x="348" y="138"/>
                </a:lnTo>
                <a:lnTo>
                  <a:pt x="348" y="60"/>
                </a:lnTo>
                <a:lnTo>
                  <a:pt x="354" y="30"/>
                </a:lnTo>
                <a:lnTo>
                  <a:pt x="354" y="0"/>
                </a:lnTo>
                <a:lnTo>
                  <a:pt x="354" y="6"/>
                </a:lnTo>
                <a:lnTo>
                  <a:pt x="360" y="18"/>
                </a:lnTo>
                <a:lnTo>
                  <a:pt x="360" y="60"/>
                </a:lnTo>
                <a:lnTo>
                  <a:pt x="366" y="90"/>
                </a:lnTo>
                <a:lnTo>
                  <a:pt x="366" y="150"/>
                </a:lnTo>
                <a:lnTo>
                  <a:pt x="372" y="180"/>
                </a:lnTo>
                <a:lnTo>
                  <a:pt x="372" y="204"/>
                </a:lnTo>
                <a:lnTo>
                  <a:pt x="378" y="204"/>
                </a:lnTo>
                <a:lnTo>
                  <a:pt x="378" y="138"/>
                </a:lnTo>
                <a:lnTo>
                  <a:pt x="384" y="10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34" name="Freeform 58"/>
          <p:cNvSpPr>
            <a:spLocks/>
          </p:cNvSpPr>
          <p:nvPr/>
        </p:nvSpPr>
        <p:spPr bwMode="auto">
          <a:xfrm>
            <a:off x="7620000" y="4095751"/>
            <a:ext cx="590550" cy="1876425"/>
          </a:xfrm>
          <a:custGeom>
            <a:avLst/>
            <a:gdLst/>
            <a:ahLst/>
            <a:cxnLst>
              <a:cxn ang="0">
                <a:pos x="6" y="294"/>
              </a:cxn>
              <a:cxn ang="0">
                <a:pos x="12" y="372"/>
              </a:cxn>
              <a:cxn ang="0">
                <a:pos x="24" y="726"/>
              </a:cxn>
              <a:cxn ang="0">
                <a:pos x="30" y="1182"/>
              </a:cxn>
              <a:cxn ang="0">
                <a:pos x="42" y="1044"/>
              </a:cxn>
              <a:cxn ang="0">
                <a:pos x="48" y="540"/>
              </a:cxn>
              <a:cxn ang="0">
                <a:pos x="60" y="324"/>
              </a:cxn>
              <a:cxn ang="0">
                <a:pos x="66" y="600"/>
              </a:cxn>
              <a:cxn ang="0">
                <a:pos x="78" y="828"/>
              </a:cxn>
              <a:cxn ang="0">
                <a:pos x="84" y="654"/>
              </a:cxn>
              <a:cxn ang="0">
                <a:pos x="96" y="360"/>
              </a:cxn>
              <a:cxn ang="0">
                <a:pos x="102" y="240"/>
              </a:cxn>
              <a:cxn ang="0">
                <a:pos x="108" y="360"/>
              </a:cxn>
              <a:cxn ang="0">
                <a:pos x="120" y="420"/>
              </a:cxn>
              <a:cxn ang="0">
                <a:pos x="126" y="240"/>
              </a:cxn>
              <a:cxn ang="0">
                <a:pos x="138" y="36"/>
              </a:cxn>
              <a:cxn ang="0">
                <a:pos x="144" y="24"/>
              </a:cxn>
              <a:cxn ang="0">
                <a:pos x="150" y="324"/>
              </a:cxn>
              <a:cxn ang="0">
                <a:pos x="162" y="612"/>
              </a:cxn>
              <a:cxn ang="0">
                <a:pos x="168" y="750"/>
              </a:cxn>
              <a:cxn ang="0">
                <a:pos x="180" y="666"/>
              </a:cxn>
              <a:cxn ang="0">
                <a:pos x="186" y="564"/>
              </a:cxn>
              <a:cxn ang="0">
                <a:pos x="198" y="552"/>
              </a:cxn>
              <a:cxn ang="0">
                <a:pos x="204" y="576"/>
              </a:cxn>
              <a:cxn ang="0">
                <a:pos x="216" y="612"/>
              </a:cxn>
              <a:cxn ang="0">
                <a:pos x="222" y="708"/>
              </a:cxn>
              <a:cxn ang="0">
                <a:pos x="234" y="798"/>
              </a:cxn>
              <a:cxn ang="0">
                <a:pos x="240" y="864"/>
              </a:cxn>
              <a:cxn ang="0">
                <a:pos x="252" y="840"/>
              </a:cxn>
              <a:cxn ang="0">
                <a:pos x="264" y="840"/>
              </a:cxn>
              <a:cxn ang="0">
                <a:pos x="276" y="912"/>
              </a:cxn>
              <a:cxn ang="0">
                <a:pos x="282" y="990"/>
              </a:cxn>
              <a:cxn ang="0">
                <a:pos x="288" y="930"/>
              </a:cxn>
              <a:cxn ang="0">
                <a:pos x="300" y="738"/>
              </a:cxn>
              <a:cxn ang="0">
                <a:pos x="306" y="474"/>
              </a:cxn>
              <a:cxn ang="0">
                <a:pos x="312" y="438"/>
              </a:cxn>
              <a:cxn ang="0">
                <a:pos x="324" y="582"/>
              </a:cxn>
              <a:cxn ang="0">
                <a:pos x="330" y="792"/>
              </a:cxn>
              <a:cxn ang="0">
                <a:pos x="336" y="816"/>
              </a:cxn>
              <a:cxn ang="0">
                <a:pos x="348" y="690"/>
              </a:cxn>
              <a:cxn ang="0">
                <a:pos x="354" y="594"/>
              </a:cxn>
              <a:cxn ang="0">
                <a:pos x="366" y="654"/>
              </a:cxn>
            </a:cxnLst>
            <a:rect l="0" t="0" r="r" b="b"/>
            <a:pathLst>
              <a:path w="372" h="1182">
                <a:moveTo>
                  <a:pt x="0" y="390"/>
                </a:moveTo>
                <a:lnTo>
                  <a:pt x="0" y="318"/>
                </a:lnTo>
                <a:lnTo>
                  <a:pt x="6" y="294"/>
                </a:lnTo>
                <a:lnTo>
                  <a:pt x="6" y="276"/>
                </a:lnTo>
                <a:lnTo>
                  <a:pt x="12" y="288"/>
                </a:lnTo>
                <a:lnTo>
                  <a:pt x="12" y="372"/>
                </a:lnTo>
                <a:lnTo>
                  <a:pt x="18" y="444"/>
                </a:lnTo>
                <a:lnTo>
                  <a:pt x="18" y="624"/>
                </a:lnTo>
                <a:lnTo>
                  <a:pt x="24" y="726"/>
                </a:lnTo>
                <a:lnTo>
                  <a:pt x="24" y="1020"/>
                </a:lnTo>
                <a:lnTo>
                  <a:pt x="30" y="1098"/>
                </a:lnTo>
                <a:lnTo>
                  <a:pt x="30" y="1182"/>
                </a:lnTo>
                <a:lnTo>
                  <a:pt x="36" y="1182"/>
                </a:lnTo>
                <a:lnTo>
                  <a:pt x="36" y="1116"/>
                </a:lnTo>
                <a:lnTo>
                  <a:pt x="42" y="1044"/>
                </a:lnTo>
                <a:lnTo>
                  <a:pt x="42" y="852"/>
                </a:lnTo>
                <a:lnTo>
                  <a:pt x="48" y="750"/>
                </a:lnTo>
                <a:lnTo>
                  <a:pt x="48" y="540"/>
                </a:lnTo>
                <a:lnTo>
                  <a:pt x="54" y="456"/>
                </a:lnTo>
                <a:lnTo>
                  <a:pt x="54" y="318"/>
                </a:lnTo>
                <a:lnTo>
                  <a:pt x="60" y="324"/>
                </a:lnTo>
                <a:lnTo>
                  <a:pt x="60" y="390"/>
                </a:lnTo>
                <a:lnTo>
                  <a:pt x="66" y="450"/>
                </a:lnTo>
                <a:lnTo>
                  <a:pt x="66" y="600"/>
                </a:lnTo>
                <a:lnTo>
                  <a:pt x="72" y="672"/>
                </a:lnTo>
                <a:lnTo>
                  <a:pt x="72" y="792"/>
                </a:lnTo>
                <a:lnTo>
                  <a:pt x="78" y="828"/>
                </a:lnTo>
                <a:lnTo>
                  <a:pt x="78" y="846"/>
                </a:lnTo>
                <a:lnTo>
                  <a:pt x="84" y="822"/>
                </a:lnTo>
                <a:lnTo>
                  <a:pt x="84" y="654"/>
                </a:lnTo>
                <a:lnTo>
                  <a:pt x="90" y="576"/>
                </a:lnTo>
                <a:lnTo>
                  <a:pt x="90" y="426"/>
                </a:lnTo>
                <a:lnTo>
                  <a:pt x="96" y="360"/>
                </a:lnTo>
                <a:lnTo>
                  <a:pt x="96" y="270"/>
                </a:lnTo>
                <a:lnTo>
                  <a:pt x="102" y="246"/>
                </a:lnTo>
                <a:lnTo>
                  <a:pt x="102" y="240"/>
                </a:lnTo>
                <a:lnTo>
                  <a:pt x="102" y="246"/>
                </a:lnTo>
                <a:lnTo>
                  <a:pt x="108" y="264"/>
                </a:lnTo>
                <a:lnTo>
                  <a:pt x="108" y="360"/>
                </a:lnTo>
                <a:lnTo>
                  <a:pt x="114" y="390"/>
                </a:lnTo>
                <a:lnTo>
                  <a:pt x="114" y="420"/>
                </a:lnTo>
                <a:lnTo>
                  <a:pt x="120" y="420"/>
                </a:lnTo>
                <a:lnTo>
                  <a:pt x="120" y="378"/>
                </a:lnTo>
                <a:lnTo>
                  <a:pt x="126" y="342"/>
                </a:lnTo>
                <a:lnTo>
                  <a:pt x="126" y="240"/>
                </a:lnTo>
                <a:lnTo>
                  <a:pt x="132" y="180"/>
                </a:lnTo>
                <a:lnTo>
                  <a:pt x="132" y="78"/>
                </a:lnTo>
                <a:lnTo>
                  <a:pt x="138" y="36"/>
                </a:lnTo>
                <a:lnTo>
                  <a:pt x="138" y="0"/>
                </a:lnTo>
                <a:lnTo>
                  <a:pt x="138" y="6"/>
                </a:lnTo>
                <a:lnTo>
                  <a:pt x="144" y="24"/>
                </a:lnTo>
                <a:lnTo>
                  <a:pt x="144" y="114"/>
                </a:lnTo>
                <a:lnTo>
                  <a:pt x="150" y="180"/>
                </a:lnTo>
                <a:lnTo>
                  <a:pt x="150" y="324"/>
                </a:lnTo>
                <a:lnTo>
                  <a:pt x="156" y="402"/>
                </a:lnTo>
                <a:lnTo>
                  <a:pt x="156" y="552"/>
                </a:lnTo>
                <a:lnTo>
                  <a:pt x="162" y="612"/>
                </a:lnTo>
                <a:lnTo>
                  <a:pt x="162" y="702"/>
                </a:lnTo>
                <a:lnTo>
                  <a:pt x="168" y="732"/>
                </a:lnTo>
                <a:lnTo>
                  <a:pt x="168" y="750"/>
                </a:lnTo>
                <a:lnTo>
                  <a:pt x="174" y="732"/>
                </a:lnTo>
                <a:lnTo>
                  <a:pt x="174" y="690"/>
                </a:lnTo>
                <a:lnTo>
                  <a:pt x="180" y="666"/>
                </a:lnTo>
                <a:lnTo>
                  <a:pt x="180" y="618"/>
                </a:lnTo>
                <a:lnTo>
                  <a:pt x="186" y="594"/>
                </a:lnTo>
                <a:lnTo>
                  <a:pt x="186" y="564"/>
                </a:lnTo>
                <a:lnTo>
                  <a:pt x="192" y="558"/>
                </a:lnTo>
                <a:lnTo>
                  <a:pt x="192" y="546"/>
                </a:lnTo>
                <a:lnTo>
                  <a:pt x="198" y="552"/>
                </a:lnTo>
                <a:lnTo>
                  <a:pt x="198" y="558"/>
                </a:lnTo>
                <a:lnTo>
                  <a:pt x="204" y="564"/>
                </a:lnTo>
                <a:lnTo>
                  <a:pt x="204" y="576"/>
                </a:lnTo>
                <a:lnTo>
                  <a:pt x="210" y="582"/>
                </a:lnTo>
                <a:lnTo>
                  <a:pt x="210" y="600"/>
                </a:lnTo>
                <a:lnTo>
                  <a:pt x="216" y="612"/>
                </a:lnTo>
                <a:lnTo>
                  <a:pt x="216" y="636"/>
                </a:lnTo>
                <a:lnTo>
                  <a:pt x="222" y="654"/>
                </a:lnTo>
                <a:lnTo>
                  <a:pt x="222" y="708"/>
                </a:lnTo>
                <a:lnTo>
                  <a:pt x="228" y="732"/>
                </a:lnTo>
                <a:lnTo>
                  <a:pt x="228" y="774"/>
                </a:lnTo>
                <a:lnTo>
                  <a:pt x="234" y="798"/>
                </a:lnTo>
                <a:lnTo>
                  <a:pt x="234" y="834"/>
                </a:lnTo>
                <a:lnTo>
                  <a:pt x="240" y="846"/>
                </a:lnTo>
                <a:lnTo>
                  <a:pt x="240" y="864"/>
                </a:lnTo>
                <a:lnTo>
                  <a:pt x="246" y="870"/>
                </a:lnTo>
                <a:lnTo>
                  <a:pt x="252" y="864"/>
                </a:lnTo>
                <a:lnTo>
                  <a:pt x="252" y="840"/>
                </a:lnTo>
                <a:lnTo>
                  <a:pt x="264" y="828"/>
                </a:lnTo>
                <a:lnTo>
                  <a:pt x="258" y="828"/>
                </a:lnTo>
                <a:lnTo>
                  <a:pt x="264" y="840"/>
                </a:lnTo>
                <a:lnTo>
                  <a:pt x="270" y="852"/>
                </a:lnTo>
                <a:lnTo>
                  <a:pt x="270" y="888"/>
                </a:lnTo>
                <a:lnTo>
                  <a:pt x="276" y="912"/>
                </a:lnTo>
                <a:lnTo>
                  <a:pt x="276" y="954"/>
                </a:lnTo>
                <a:lnTo>
                  <a:pt x="282" y="966"/>
                </a:lnTo>
                <a:lnTo>
                  <a:pt x="282" y="990"/>
                </a:lnTo>
                <a:lnTo>
                  <a:pt x="282" y="984"/>
                </a:lnTo>
                <a:lnTo>
                  <a:pt x="288" y="978"/>
                </a:lnTo>
                <a:lnTo>
                  <a:pt x="288" y="930"/>
                </a:lnTo>
                <a:lnTo>
                  <a:pt x="294" y="888"/>
                </a:lnTo>
                <a:lnTo>
                  <a:pt x="294" y="792"/>
                </a:lnTo>
                <a:lnTo>
                  <a:pt x="300" y="738"/>
                </a:lnTo>
                <a:lnTo>
                  <a:pt x="300" y="618"/>
                </a:lnTo>
                <a:lnTo>
                  <a:pt x="306" y="564"/>
                </a:lnTo>
                <a:lnTo>
                  <a:pt x="306" y="474"/>
                </a:lnTo>
                <a:lnTo>
                  <a:pt x="312" y="450"/>
                </a:lnTo>
                <a:lnTo>
                  <a:pt x="312" y="426"/>
                </a:lnTo>
                <a:lnTo>
                  <a:pt x="312" y="438"/>
                </a:lnTo>
                <a:lnTo>
                  <a:pt x="318" y="462"/>
                </a:lnTo>
                <a:lnTo>
                  <a:pt x="318" y="534"/>
                </a:lnTo>
                <a:lnTo>
                  <a:pt x="324" y="582"/>
                </a:lnTo>
                <a:lnTo>
                  <a:pt x="324" y="678"/>
                </a:lnTo>
                <a:lnTo>
                  <a:pt x="330" y="726"/>
                </a:lnTo>
                <a:lnTo>
                  <a:pt x="330" y="792"/>
                </a:lnTo>
                <a:lnTo>
                  <a:pt x="336" y="810"/>
                </a:lnTo>
                <a:lnTo>
                  <a:pt x="336" y="822"/>
                </a:lnTo>
                <a:lnTo>
                  <a:pt x="336" y="816"/>
                </a:lnTo>
                <a:lnTo>
                  <a:pt x="342" y="804"/>
                </a:lnTo>
                <a:lnTo>
                  <a:pt x="342" y="720"/>
                </a:lnTo>
                <a:lnTo>
                  <a:pt x="348" y="690"/>
                </a:lnTo>
                <a:lnTo>
                  <a:pt x="348" y="630"/>
                </a:lnTo>
                <a:lnTo>
                  <a:pt x="354" y="612"/>
                </a:lnTo>
                <a:lnTo>
                  <a:pt x="354" y="594"/>
                </a:lnTo>
                <a:lnTo>
                  <a:pt x="360" y="600"/>
                </a:lnTo>
                <a:lnTo>
                  <a:pt x="360" y="630"/>
                </a:lnTo>
                <a:lnTo>
                  <a:pt x="366" y="654"/>
                </a:lnTo>
                <a:lnTo>
                  <a:pt x="366" y="708"/>
                </a:lnTo>
                <a:lnTo>
                  <a:pt x="372" y="71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35" name="Freeform 59"/>
          <p:cNvSpPr>
            <a:spLocks/>
          </p:cNvSpPr>
          <p:nvPr/>
        </p:nvSpPr>
        <p:spPr bwMode="auto">
          <a:xfrm>
            <a:off x="8210551" y="4114801"/>
            <a:ext cx="600075" cy="1285875"/>
          </a:xfrm>
          <a:custGeom>
            <a:avLst/>
            <a:gdLst/>
            <a:ahLst/>
            <a:cxnLst>
              <a:cxn ang="0">
                <a:pos x="6" y="654"/>
              </a:cxn>
              <a:cxn ang="0">
                <a:pos x="12" y="372"/>
              </a:cxn>
              <a:cxn ang="0">
                <a:pos x="24" y="144"/>
              </a:cxn>
              <a:cxn ang="0">
                <a:pos x="30" y="138"/>
              </a:cxn>
              <a:cxn ang="0">
                <a:pos x="42" y="276"/>
              </a:cxn>
              <a:cxn ang="0">
                <a:pos x="48" y="342"/>
              </a:cxn>
              <a:cxn ang="0">
                <a:pos x="60" y="300"/>
              </a:cxn>
              <a:cxn ang="0">
                <a:pos x="66" y="366"/>
              </a:cxn>
              <a:cxn ang="0">
                <a:pos x="78" y="528"/>
              </a:cxn>
              <a:cxn ang="0">
                <a:pos x="84" y="666"/>
              </a:cxn>
              <a:cxn ang="0">
                <a:pos x="96" y="600"/>
              </a:cxn>
              <a:cxn ang="0">
                <a:pos x="102" y="462"/>
              </a:cxn>
              <a:cxn ang="0">
                <a:pos x="114" y="384"/>
              </a:cxn>
              <a:cxn ang="0">
                <a:pos x="120" y="342"/>
              </a:cxn>
              <a:cxn ang="0">
                <a:pos x="132" y="366"/>
              </a:cxn>
              <a:cxn ang="0">
                <a:pos x="144" y="522"/>
              </a:cxn>
              <a:cxn ang="0">
                <a:pos x="150" y="624"/>
              </a:cxn>
              <a:cxn ang="0">
                <a:pos x="162" y="516"/>
              </a:cxn>
              <a:cxn ang="0">
                <a:pos x="168" y="192"/>
              </a:cxn>
              <a:cxn ang="0">
                <a:pos x="174" y="168"/>
              </a:cxn>
              <a:cxn ang="0">
                <a:pos x="186" y="354"/>
              </a:cxn>
              <a:cxn ang="0">
                <a:pos x="192" y="642"/>
              </a:cxn>
              <a:cxn ang="0">
                <a:pos x="204" y="552"/>
              </a:cxn>
              <a:cxn ang="0">
                <a:pos x="210" y="222"/>
              </a:cxn>
              <a:cxn ang="0">
                <a:pos x="222" y="192"/>
              </a:cxn>
              <a:cxn ang="0">
                <a:pos x="228" y="636"/>
              </a:cxn>
              <a:cxn ang="0">
                <a:pos x="240" y="810"/>
              </a:cxn>
              <a:cxn ang="0">
                <a:pos x="246" y="522"/>
              </a:cxn>
              <a:cxn ang="0">
                <a:pos x="258" y="66"/>
              </a:cxn>
              <a:cxn ang="0">
                <a:pos x="264" y="78"/>
              </a:cxn>
              <a:cxn ang="0">
                <a:pos x="276" y="396"/>
              </a:cxn>
              <a:cxn ang="0">
                <a:pos x="282" y="636"/>
              </a:cxn>
              <a:cxn ang="0">
                <a:pos x="288" y="504"/>
              </a:cxn>
              <a:cxn ang="0">
                <a:pos x="300" y="258"/>
              </a:cxn>
              <a:cxn ang="0">
                <a:pos x="306" y="204"/>
              </a:cxn>
              <a:cxn ang="0">
                <a:pos x="318" y="462"/>
              </a:cxn>
              <a:cxn ang="0">
                <a:pos x="324" y="612"/>
              </a:cxn>
              <a:cxn ang="0">
                <a:pos x="336" y="522"/>
              </a:cxn>
              <a:cxn ang="0">
                <a:pos x="342" y="378"/>
              </a:cxn>
              <a:cxn ang="0">
                <a:pos x="354" y="450"/>
              </a:cxn>
              <a:cxn ang="0">
                <a:pos x="360" y="594"/>
              </a:cxn>
              <a:cxn ang="0">
                <a:pos x="372" y="534"/>
              </a:cxn>
            </a:cxnLst>
            <a:rect l="0" t="0" r="r" b="b"/>
            <a:pathLst>
              <a:path w="378" h="810">
                <a:moveTo>
                  <a:pt x="0" y="702"/>
                </a:moveTo>
                <a:lnTo>
                  <a:pt x="0" y="684"/>
                </a:lnTo>
                <a:lnTo>
                  <a:pt x="6" y="654"/>
                </a:lnTo>
                <a:lnTo>
                  <a:pt x="6" y="564"/>
                </a:lnTo>
                <a:lnTo>
                  <a:pt x="12" y="504"/>
                </a:lnTo>
                <a:lnTo>
                  <a:pt x="12" y="372"/>
                </a:lnTo>
                <a:lnTo>
                  <a:pt x="18" y="300"/>
                </a:lnTo>
                <a:lnTo>
                  <a:pt x="18" y="186"/>
                </a:lnTo>
                <a:lnTo>
                  <a:pt x="24" y="144"/>
                </a:lnTo>
                <a:lnTo>
                  <a:pt x="24" y="84"/>
                </a:lnTo>
                <a:lnTo>
                  <a:pt x="30" y="96"/>
                </a:lnTo>
                <a:lnTo>
                  <a:pt x="30" y="138"/>
                </a:lnTo>
                <a:lnTo>
                  <a:pt x="36" y="174"/>
                </a:lnTo>
                <a:lnTo>
                  <a:pt x="36" y="246"/>
                </a:lnTo>
                <a:lnTo>
                  <a:pt x="42" y="276"/>
                </a:lnTo>
                <a:lnTo>
                  <a:pt x="42" y="324"/>
                </a:lnTo>
                <a:lnTo>
                  <a:pt x="48" y="336"/>
                </a:lnTo>
                <a:lnTo>
                  <a:pt x="48" y="342"/>
                </a:lnTo>
                <a:lnTo>
                  <a:pt x="54" y="336"/>
                </a:lnTo>
                <a:lnTo>
                  <a:pt x="54" y="306"/>
                </a:lnTo>
                <a:lnTo>
                  <a:pt x="60" y="300"/>
                </a:lnTo>
                <a:lnTo>
                  <a:pt x="60" y="306"/>
                </a:lnTo>
                <a:lnTo>
                  <a:pt x="66" y="318"/>
                </a:lnTo>
                <a:lnTo>
                  <a:pt x="66" y="366"/>
                </a:lnTo>
                <a:lnTo>
                  <a:pt x="72" y="402"/>
                </a:lnTo>
                <a:lnTo>
                  <a:pt x="72" y="486"/>
                </a:lnTo>
                <a:lnTo>
                  <a:pt x="78" y="528"/>
                </a:lnTo>
                <a:lnTo>
                  <a:pt x="78" y="600"/>
                </a:lnTo>
                <a:lnTo>
                  <a:pt x="84" y="630"/>
                </a:lnTo>
                <a:lnTo>
                  <a:pt x="84" y="666"/>
                </a:lnTo>
                <a:lnTo>
                  <a:pt x="90" y="654"/>
                </a:lnTo>
                <a:lnTo>
                  <a:pt x="90" y="624"/>
                </a:lnTo>
                <a:lnTo>
                  <a:pt x="96" y="600"/>
                </a:lnTo>
                <a:lnTo>
                  <a:pt x="96" y="540"/>
                </a:lnTo>
                <a:lnTo>
                  <a:pt x="102" y="516"/>
                </a:lnTo>
                <a:lnTo>
                  <a:pt x="102" y="462"/>
                </a:lnTo>
                <a:lnTo>
                  <a:pt x="108" y="444"/>
                </a:lnTo>
                <a:lnTo>
                  <a:pt x="108" y="396"/>
                </a:lnTo>
                <a:lnTo>
                  <a:pt x="114" y="384"/>
                </a:lnTo>
                <a:lnTo>
                  <a:pt x="114" y="366"/>
                </a:lnTo>
                <a:lnTo>
                  <a:pt x="120" y="360"/>
                </a:lnTo>
                <a:lnTo>
                  <a:pt x="120" y="342"/>
                </a:lnTo>
                <a:lnTo>
                  <a:pt x="126" y="336"/>
                </a:lnTo>
                <a:lnTo>
                  <a:pt x="132" y="342"/>
                </a:lnTo>
                <a:lnTo>
                  <a:pt x="132" y="366"/>
                </a:lnTo>
                <a:lnTo>
                  <a:pt x="138" y="390"/>
                </a:lnTo>
                <a:lnTo>
                  <a:pt x="138" y="486"/>
                </a:lnTo>
                <a:lnTo>
                  <a:pt x="144" y="522"/>
                </a:lnTo>
                <a:lnTo>
                  <a:pt x="144" y="588"/>
                </a:lnTo>
                <a:lnTo>
                  <a:pt x="150" y="612"/>
                </a:lnTo>
                <a:lnTo>
                  <a:pt x="150" y="624"/>
                </a:lnTo>
                <a:lnTo>
                  <a:pt x="156" y="618"/>
                </a:lnTo>
                <a:lnTo>
                  <a:pt x="156" y="558"/>
                </a:lnTo>
                <a:lnTo>
                  <a:pt x="162" y="516"/>
                </a:lnTo>
                <a:lnTo>
                  <a:pt x="162" y="402"/>
                </a:lnTo>
                <a:lnTo>
                  <a:pt x="168" y="342"/>
                </a:lnTo>
                <a:lnTo>
                  <a:pt x="168" y="192"/>
                </a:lnTo>
                <a:lnTo>
                  <a:pt x="174" y="168"/>
                </a:lnTo>
                <a:lnTo>
                  <a:pt x="174" y="162"/>
                </a:lnTo>
                <a:lnTo>
                  <a:pt x="174" y="168"/>
                </a:lnTo>
                <a:lnTo>
                  <a:pt x="180" y="192"/>
                </a:lnTo>
                <a:lnTo>
                  <a:pt x="180" y="288"/>
                </a:lnTo>
                <a:lnTo>
                  <a:pt x="186" y="354"/>
                </a:lnTo>
                <a:lnTo>
                  <a:pt x="186" y="492"/>
                </a:lnTo>
                <a:lnTo>
                  <a:pt x="192" y="552"/>
                </a:lnTo>
                <a:lnTo>
                  <a:pt x="192" y="642"/>
                </a:lnTo>
                <a:lnTo>
                  <a:pt x="198" y="660"/>
                </a:lnTo>
                <a:lnTo>
                  <a:pt x="198" y="606"/>
                </a:lnTo>
                <a:lnTo>
                  <a:pt x="204" y="552"/>
                </a:lnTo>
                <a:lnTo>
                  <a:pt x="204" y="414"/>
                </a:lnTo>
                <a:lnTo>
                  <a:pt x="210" y="342"/>
                </a:lnTo>
                <a:lnTo>
                  <a:pt x="210" y="222"/>
                </a:lnTo>
                <a:lnTo>
                  <a:pt x="216" y="186"/>
                </a:lnTo>
                <a:lnTo>
                  <a:pt x="216" y="168"/>
                </a:lnTo>
                <a:lnTo>
                  <a:pt x="222" y="192"/>
                </a:lnTo>
                <a:lnTo>
                  <a:pt x="222" y="378"/>
                </a:lnTo>
                <a:lnTo>
                  <a:pt x="228" y="462"/>
                </a:lnTo>
                <a:lnTo>
                  <a:pt x="228" y="636"/>
                </a:lnTo>
                <a:lnTo>
                  <a:pt x="234" y="708"/>
                </a:lnTo>
                <a:lnTo>
                  <a:pt x="234" y="798"/>
                </a:lnTo>
                <a:lnTo>
                  <a:pt x="240" y="810"/>
                </a:lnTo>
                <a:lnTo>
                  <a:pt x="240" y="762"/>
                </a:lnTo>
                <a:lnTo>
                  <a:pt x="246" y="696"/>
                </a:lnTo>
                <a:lnTo>
                  <a:pt x="246" y="522"/>
                </a:lnTo>
                <a:lnTo>
                  <a:pt x="252" y="420"/>
                </a:lnTo>
                <a:lnTo>
                  <a:pt x="252" y="132"/>
                </a:lnTo>
                <a:lnTo>
                  <a:pt x="258" y="66"/>
                </a:lnTo>
                <a:lnTo>
                  <a:pt x="258" y="0"/>
                </a:lnTo>
                <a:lnTo>
                  <a:pt x="264" y="0"/>
                </a:lnTo>
                <a:lnTo>
                  <a:pt x="264" y="78"/>
                </a:lnTo>
                <a:lnTo>
                  <a:pt x="270" y="150"/>
                </a:lnTo>
                <a:lnTo>
                  <a:pt x="270" y="312"/>
                </a:lnTo>
                <a:lnTo>
                  <a:pt x="276" y="396"/>
                </a:lnTo>
                <a:lnTo>
                  <a:pt x="276" y="546"/>
                </a:lnTo>
                <a:lnTo>
                  <a:pt x="282" y="594"/>
                </a:lnTo>
                <a:lnTo>
                  <a:pt x="282" y="636"/>
                </a:lnTo>
                <a:lnTo>
                  <a:pt x="282" y="630"/>
                </a:lnTo>
                <a:lnTo>
                  <a:pt x="288" y="600"/>
                </a:lnTo>
                <a:lnTo>
                  <a:pt x="288" y="504"/>
                </a:lnTo>
                <a:lnTo>
                  <a:pt x="294" y="438"/>
                </a:lnTo>
                <a:lnTo>
                  <a:pt x="294" y="312"/>
                </a:lnTo>
                <a:lnTo>
                  <a:pt x="300" y="258"/>
                </a:lnTo>
                <a:lnTo>
                  <a:pt x="300" y="186"/>
                </a:lnTo>
                <a:lnTo>
                  <a:pt x="306" y="180"/>
                </a:lnTo>
                <a:lnTo>
                  <a:pt x="306" y="204"/>
                </a:lnTo>
                <a:lnTo>
                  <a:pt x="312" y="246"/>
                </a:lnTo>
                <a:lnTo>
                  <a:pt x="312" y="402"/>
                </a:lnTo>
                <a:lnTo>
                  <a:pt x="318" y="462"/>
                </a:lnTo>
                <a:lnTo>
                  <a:pt x="318" y="552"/>
                </a:lnTo>
                <a:lnTo>
                  <a:pt x="324" y="588"/>
                </a:lnTo>
                <a:lnTo>
                  <a:pt x="324" y="612"/>
                </a:lnTo>
                <a:lnTo>
                  <a:pt x="330" y="600"/>
                </a:lnTo>
                <a:lnTo>
                  <a:pt x="330" y="558"/>
                </a:lnTo>
                <a:lnTo>
                  <a:pt x="336" y="522"/>
                </a:lnTo>
                <a:lnTo>
                  <a:pt x="336" y="456"/>
                </a:lnTo>
                <a:lnTo>
                  <a:pt x="342" y="426"/>
                </a:lnTo>
                <a:lnTo>
                  <a:pt x="342" y="378"/>
                </a:lnTo>
                <a:lnTo>
                  <a:pt x="348" y="384"/>
                </a:lnTo>
                <a:lnTo>
                  <a:pt x="348" y="420"/>
                </a:lnTo>
                <a:lnTo>
                  <a:pt x="354" y="450"/>
                </a:lnTo>
                <a:lnTo>
                  <a:pt x="354" y="522"/>
                </a:lnTo>
                <a:lnTo>
                  <a:pt x="360" y="552"/>
                </a:lnTo>
                <a:lnTo>
                  <a:pt x="360" y="594"/>
                </a:lnTo>
                <a:lnTo>
                  <a:pt x="366" y="606"/>
                </a:lnTo>
                <a:lnTo>
                  <a:pt x="366" y="570"/>
                </a:lnTo>
                <a:lnTo>
                  <a:pt x="372" y="534"/>
                </a:lnTo>
                <a:lnTo>
                  <a:pt x="372" y="444"/>
                </a:lnTo>
                <a:lnTo>
                  <a:pt x="378" y="39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9436" name="Freeform 60"/>
          <p:cNvSpPr>
            <a:spLocks/>
          </p:cNvSpPr>
          <p:nvPr/>
        </p:nvSpPr>
        <p:spPr bwMode="auto">
          <a:xfrm>
            <a:off x="8810625" y="4267200"/>
            <a:ext cx="533400" cy="1333500"/>
          </a:xfrm>
          <a:custGeom>
            <a:avLst/>
            <a:gdLst/>
            <a:ahLst/>
            <a:cxnLst>
              <a:cxn ang="0">
                <a:pos x="0" y="204"/>
              </a:cxn>
              <a:cxn ang="0">
                <a:pos x="6" y="108"/>
              </a:cxn>
              <a:cxn ang="0">
                <a:pos x="12" y="120"/>
              </a:cxn>
              <a:cxn ang="0">
                <a:pos x="18" y="312"/>
              </a:cxn>
              <a:cxn ang="0">
                <a:pos x="24" y="516"/>
              </a:cxn>
              <a:cxn ang="0">
                <a:pos x="30" y="690"/>
              </a:cxn>
              <a:cxn ang="0">
                <a:pos x="36" y="774"/>
              </a:cxn>
              <a:cxn ang="0">
                <a:pos x="42" y="744"/>
              </a:cxn>
              <a:cxn ang="0">
                <a:pos x="48" y="564"/>
              </a:cxn>
              <a:cxn ang="0">
                <a:pos x="54" y="402"/>
              </a:cxn>
              <a:cxn ang="0">
                <a:pos x="60" y="288"/>
              </a:cxn>
              <a:cxn ang="0">
                <a:pos x="66" y="252"/>
              </a:cxn>
              <a:cxn ang="0">
                <a:pos x="72" y="300"/>
              </a:cxn>
              <a:cxn ang="0">
                <a:pos x="78" y="414"/>
              </a:cxn>
              <a:cxn ang="0">
                <a:pos x="84" y="480"/>
              </a:cxn>
              <a:cxn ang="0">
                <a:pos x="90" y="498"/>
              </a:cxn>
              <a:cxn ang="0">
                <a:pos x="102" y="468"/>
              </a:cxn>
              <a:cxn ang="0">
                <a:pos x="108" y="426"/>
              </a:cxn>
              <a:cxn ang="0">
                <a:pos x="120" y="402"/>
              </a:cxn>
              <a:cxn ang="0">
                <a:pos x="126" y="378"/>
              </a:cxn>
              <a:cxn ang="0">
                <a:pos x="132" y="342"/>
              </a:cxn>
              <a:cxn ang="0">
                <a:pos x="138" y="288"/>
              </a:cxn>
              <a:cxn ang="0">
                <a:pos x="138" y="288"/>
              </a:cxn>
              <a:cxn ang="0">
                <a:pos x="144" y="348"/>
              </a:cxn>
              <a:cxn ang="0">
                <a:pos x="150" y="474"/>
              </a:cxn>
              <a:cxn ang="0">
                <a:pos x="156" y="642"/>
              </a:cxn>
              <a:cxn ang="0">
                <a:pos x="162" y="810"/>
              </a:cxn>
              <a:cxn ang="0">
                <a:pos x="168" y="840"/>
              </a:cxn>
              <a:cxn ang="0">
                <a:pos x="174" y="822"/>
              </a:cxn>
              <a:cxn ang="0">
                <a:pos x="180" y="720"/>
              </a:cxn>
              <a:cxn ang="0">
                <a:pos x="186" y="576"/>
              </a:cxn>
              <a:cxn ang="0">
                <a:pos x="192" y="450"/>
              </a:cxn>
              <a:cxn ang="0">
                <a:pos x="198" y="342"/>
              </a:cxn>
              <a:cxn ang="0">
                <a:pos x="204" y="300"/>
              </a:cxn>
              <a:cxn ang="0">
                <a:pos x="210" y="264"/>
              </a:cxn>
              <a:cxn ang="0">
                <a:pos x="216" y="210"/>
              </a:cxn>
              <a:cxn ang="0">
                <a:pos x="222" y="150"/>
              </a:cxn>
              <a:cxn ang="0">
                <a:pos x="228" y="144"/>
              </a:cxn>
              <a:cxn ang="0">
                <a:pos x="234" y="174"/>
              </a:cxn>
              <a:cxn ang="0">
                <a:pos x="240" y="240"/>
              </a:cxn>
              <a:cxn ang="0">
                <a:pos x="246" y="324"/>
              </a:cxn>
              <a:cxn ang="0">
                <a:pos x="252" y="414"/>
              </a:cxn>
              <a:cxn ang="0">
                <a:pos x="258" y="468"/>
              </a:cxn>
              <a:cxn ang="0">
                <a:pos x="264" y="510"/>
              </a:cxn>
              <a:cxn ang="0">
                <a:pos x="270" y="540"/>
              </a:cxn>
              <a:cxn ang="0">
                <a:pos x="276" y="540"/>
              </a:cxn>
              <a:cxn ang="0">
                <a:pos x="282" y="444"/>
              </a:cxn>
              <a:cxn ang="0">
                <a:pos x="288" y="312"/>
              </a:cxn>
              <a:cxn ang="0">
                <a:pos x="294" y="156"/>
              </a:cxn>
              <a:cxn ang="0">
                <a:pos x="300" y="36"/>
              </a:cxn>
              <a:cxn ang="0">
                <a:pos x="306" y="6"/>
              </a:cxn>
              <a:cxn ang="0">
                <a:pos x="312" y="66"/>
              </a:cxn>
              <a:cxn ang="0">
                <a:pos x="318" y="138"/>
              </a:cxn>
              <a:cxn ang="0">
                <a:pos x="324" y="162"/>
              </a:cxn>
              <a:cxn ang="0">
                <a:pos x="330" y="114"/>
              </a:cxn>
              <a:cxn ang="0">
                <a:pos x="336" y="30"/>
              </a:cxn>
            </a:cxnLst>
            <a:rect l="0" t="0" r="r" b="b"/>
            <a:pathLst>
              <a:path w="336" h="840">
                <a:moveTo>
                  <a:pt x="0" y="300"/>
                </a:moveTo>
                <a:lnTo>
                  <a:pt x="0" y="204"/>
                </a:lnTo>
                <a:lnTo>
                  <a:pt x="6" y="162"/>
                </a:lnTo>
                <a:lnTo>
                  <a:pt x="6" y="108"/>
                </a:lnTo>
                <a:lnTo>
                  <a:pt x="12" y="96"/>
                </a:lnTo>
                <a:lnTo>
                  <a:pt x="12" y="120"/>
                </a:lnTo>
                <a:lnTo>
                  <a:pt x="18" y="150"/>
                </a:lnTo>
                <a:lnTo>
                  <a:pt x="18" y="312"/>
                </a:lnTo>
                <a:lnTo>
                  <a:pt x="24" y="378"/>
                </a:lnTo>
                <a:lnTo>
                  <a:pt x="24" y="516"/>
                </a:lnTo>
                <a:lnTo>
                  <a:pt x="30" y="582"/>
                </a:lnTo>
                <a:lnTo>
                  <a:pt x="30" y="690"/>
                </a:lnTo>
                <a:lnTo>
                  <a:pt x="36" y="732"/>
                </a:lnTo>
                <a:lnTo>
                  <a:pt x="36" y="774"/>
                </a:lnTo>
                <a:lnTo>
                  <a:pt x="42" y="774"/>
                </a:lnTo>
                <a:lnTo>
                  <a:pt x="42" y="744"/>
                </a:lnTo>
                <a:lnTo>
                  <a:pt x="48" y="708"/>
                </a:lnTo>
                <a:lnTo>
                  <a:pt x="48" y="564"/>
                </a:lnTo>
                <a:lnTo>
                  <a:pt x="54" y="510"/>
                </a:lnTo>
                <a:lnTo>
                  <a:pt x="54" y="402"/>
                </a:lnTo>
                <a:lnTo>
                  <a:pt x="60" y="354"/>
                </a:lnTo>
                <a:lnTo>
                  <a:pt x="60" y="288"/>
                </a:lnTo>
                <a:lnTo>
                  <a:pt x="66" y="264"/>
                </a:lnTo>
                <a:lnTo>
                  <a:pt x="66" y="252"/>
                </a:lnTo>
                <a:lnTo>
                  <a:pt x="72" y="264"/>
                </a:lnTo>
                <a:lnTo>
                  <a:pt x="72" y="300"/>
                </a:lnTo>
                <a:lnTo>
                  <a:pt x="78" y="324"/>
                </a:lnTo>
                <a:lnTo>
                  <a:pt x="78" y="414"/>
                </a:lnTo>
                <a:lnTo>
                  <a:pt x="84" y="438"/>
                </a:lnTo>
                <a:lnTo>
                  <a:pt x="84" y="480"/>
                </a:lnTo>
                <a:lnTo>
                  <a:pt x="96" y="498"/>
                </a:lnTo>
                <a:lnTo>
                  <a:pt x="90" y="498"/>
                </a:lnTo>
                <a:lnTo>
                  <a:pt x="96" y="480"/>
                </a:lnTo>
                <a:lnTo>
                  <a:pt x="102" y="468"/>
                </a:lnTo>
                <a:lnTo>
                  <a:pt x="102" y="432"/>
                </a:lnTo>
                <a:lnTo>
                  <a:pt x="108" y="426"/>
                </a:lnTo>
                <a:lnTo>
                  <a:pt x="108" y="414"/>
                </a:lnTo>
                <a:lnTo>
                  <a:pt x="120" y="402"/>
                </a:lnTo>
                <a:lnTo>
                  <a:pt x="120" y="390"/>
                </a:lnTo>
                <a:lnTo>
                  <a:pt x="126" y="378"/>
                </a:lnTo>
                <a:lnTo>
                  <a:pt x="126" y="354"/>
                </a:lnTo>
                <a:lnTo>
                  <a:pt x="132" y="342"/>
                </a:lnTo>
                <a:lnTo>
                  <a:pt x="132" y="300"/>
                </a:lnTo>
                <a:lnTo>
                  <a:pt x="138" y="288"/>
                </a:lnTo>
                <a:lnTo>
                  <a:pt x="138" y="282"/>
                </a:lnTo>
                <a:lnTo>
                  <a:pt x="138" y="288"/>
                </a:lnTo>
                <a:lnTo>
                  <a:pt x="144" y="300"/>
                </a:lnTo>
                <a:lnTo>
                  <a:pt x="144" y="348"/>
                </a:lnTo>
                <a:lnTo>
                  <a:pt x="150" y="384"/>
                </a:lnTo>
                <a:lnTo>
                  <a:pt x="150" y="474"/>
                </a:lnTo>
                <a:lnTo>
                  <a:pt x="156" y="528"/>
                </a:lnTo>
                <a:lnTo>
                  <a:pt x="156" y="642"/>
                </a:lnTo>
                <a:lnTo>
                  <a:pt x="162" y="696"/>
                </a:lnTo>
                <a:lnTo>
                  <a:pt x="162" y="810"/>
                </a:lnTo>
                <a:lnTo>
                  <a:pt x="168" y="834"/>
                </a:lnTo>
                <a:lnTo>
                  <a:pt x="168" y="840"/>
                </a:lnTo>
                <a:lnTo>
                  <a:pt x="168" y="834"/>
                </a:lnTo>
                <a:lnTo>
                  <a:pt x="174" y="822"/>
                </a:lnTo>
                <a:lnTo>
                  <a:pt x="174" y="762"/>
                </a:lnTo>
                <a:lnTo>
                  <a:pt x="180" y="720"/>
                </a:lnTo>
                <a:lnTo>
                  <a:pt x="180" y="624"/>
                </a:lnTo>
                <a:lnTo>
                  <a:pt x="186" y="576"/>
                </a:lnTo>
                <a:lnTo>
                  <a:pt x="186" y="486"/>
                </a:lnTo>
                <a:lnTo>
                  <a:pt x="192" y="450"/>
                </a:lnTo>
                <a:lnTo>
                  <a:pt x="192" y="366"/>
                </a:lnTo>
                <a:lnTo>
                  <a:pt x="198" y="342"/>
                </a:lnTo>
                <a:lnTo>
                  <a:pt x="198" y="312"/>
                </a:lnTo>
                <a:lnTo>
                  <a:pt x="204" y="300"/>
                </a:lnTo>
                <a:lnTo>
                  <a:pt x="204" y="276"/>
                </a:lnTo>
                <a:lnTo>
                  <a:pt x="210" y="264"/>
                </a:lnTo>
                <a:lnTo>
                  <a:pt x="210" y="228"/>
                </a:lnTo>
                <a:lnTo>
                  <a:pt x="216" y="210"/>
                </a:lnTo>
                <a:lnTo>
                  <a:pt x="216" y="162"/>
                </a:lnTo>
                <a:lnTo>
                  <a:pt x="222" y="150"/>
                </a:lnTo>
                <a:lnTo>
                  <a:pt x="222" y="138"/>
                </a:lnTo>
                <a:lnTo>
                  <a:pt x="228" y="144"/>
                </a:lnTo>
                <a:lnTo>
                  <a:pt x="228" y="156"/>
                </a:lnTo>
                <a:lnTo>
                  <a:pt x="234" y="174"/>
                </a:lnTo>
                <a:lnTo>
                  <a:pt x="234" y="216"/>
                </a:lnTo>
                <a:lnTo>
                  <a:pt x="240" y="240"/>
                </a:lnTo>
                <a:lnTo>
                  <a:pt x="240" y="294"/>
                </a:lnTo>
                <a:lnTo>
                  <a:pt x="246" y="324"/>
                </a:lnTo>
                <a:lnTo>
                  <a:pt x="246" y="396"/>
                </a:lnTo>
                <a:lnTo>
                  <a:pt x="252" y="414"/>
                </a:lnTo>
                <a:lnTo>
                  <a:pt x="252" y="450"/>
                </a:lnTo>
                <a:lnTo>
                  <a:pt x="258" y="468"/>
                </a:lnTo>
                <a:lnTo>
                  <a:pt x="258" y="498"/>
                </a:lnTo>
                <a:lnTo>
                  <a:pt x="264" y="510"/>
                </a:lnTo>
                <a:lnTo>
                  <a:pt x="264" y="534"/>
                </a:lnTo>
                <a:lnTo>
                  <a:pt x="270" y="540"/>
                </a:lnTo>
                <a:lnTo>
                  <a:pt x="270" y="546"/>
                </a:lnTo>
                <a:lnTo>
                  <a:pt x="276" y="540"/>
                </a:lnTo>
                <a:lnTo>
                  <a:pt x="276" y="480"/>
                </a:lnTo>
                <a:lnTo>
                  <a:pt x="282" y="444"/>
                </a:lnTo>
                <a:lnTo>
                  <a:pt x="282" y="360"/>
                </a:lnTo>
                <a:lnTo>
                  <a:pt x="288" y="312"/>
                </a:lnTo>
                <a:lnTo>
                  <a:pt x="288" y="204"/>
                </a:lnTo>
                <a:lnTo>
                  <a:pt x="294" y="156"/>
                </a:lnTo>
                <a:lnTo>
                  <a:pt x="294" y="72"/>
                </a:lnTo>
                <a:lnTo>
                  <a:pt x="300" y="36"/>
                </a:lnTo>
                <a:lnTo>
                  <a:pt x="300" y="0"/>
                </a:lnTo>
                <a:lnTo>
                  <a:pt x="306" y="6"/>
                </a:lnTo>
                <a:lnTo>
                  <a:pt x="306" y="42"/>
                </a:lnTo>
                <a:lnTo>
                  <a:pt x="312" y="66"/>
                </a:lnTo>
                <a:lnTo>
                  <a:pt x="312" y="114"/>
                </a:lnTo>
                <a:lnTo>
                  <a:pt x="318" y="138"/>
                </a:lnTo>
                <a:lnTo>
                  <a:pt x="318" y="162"/>
                </a:lnTo>
                <a:lnTo>
                  <a:pt x="324" y="162"/>
                </a:lnTo>
                <a:lnTo>
                  <a:pt x="324" y="138"/>
                </a:lnTo>
                <a:lnTo>
                  <a:pt x="330" y="114"/>
                </a:lnTo>
                <a:lnTo>
                  <a:pt x="330" y="60"/>
                </a:lnTo>
                <a:lnTo>
                  <a:pt x="336" y="3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114800" y="3316070"/>
            <a:ext cx="409849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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“white” for n large</a:t>
            </a:r>
          </a:p>
        </p:txBody>
      </p:sp>
    </p:spTree>
    <p:extLst>
      <p:ext uri="{BB962C8B-B14F-4D97-AF65-F5344CB8AC3E}">
        <p14:creationId xmlns:p14="http://schemas.microsoft.com/office/powerpoint/2010/main" val="305646183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0C130723-9E16-4DB2-92BA-0E3A10816044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8801" y="-25786"/>
            <a:ext cx="10410294" cy="691795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6CCC00-42A5-F1A4-6144-868B60489F66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647" y="4451094"/>
            <a:ext cx="4398154" cy="2441073"/>
          </a:xfrm>
          <a:prstGeom prst="rect">
            <a:avLst/>
          </a:prstGeom>
        </p:spPr>
      </p:pic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C41338D7-74E5-44EC-9B97-605EE63F358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60422" flipH="1">
            <a:off x="9298319" y="2423585"/>
            <a:ext cx="1756845" cy="898765"/>
          </a:xfrm>
          <a:prstGeom prst="rect">
            <a:avLst/>
          </a:prstGeom>
        </p:spPr>
      </p:pic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91D2B80B-ABD4-4F10-81BF-57690D5A42B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377256">
            <a:off x="8618284" y="2194389"/>
            <a:ext cx="1223076" cy="1057961"/>
          </a:xfrm>
          <a:prstGeom prst="rect">
            <a:avLst/>
          </a:prstGeom>
        </p:spPr>
      </p:pic>
      <p:pic>
        <p:nvPicPr>
          <p:cNvPr id="4" name="Picture 3" descr="Coronavirus - San Mateo County Health">
            <a:extLst>
              <a:ext uri="{FF2B5EF4-FFF2-40B4-BE49-F238E27FC236}">
                <a16:creationId xmlns:a16="http://schemas.microsoft.com/office/drawing/2014/main" id="{C0758819-B3DE-8A2D-13AF-CCB369F1A9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88089" y="2484965"/>
            <a:ext cx="1535030" cy="1488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The Most Common Ways to Get a Computer Virus - PC Geeks">
            <a:extLst>
              <a:ext uri="{FF2B5EF4-FFF2-40B4-BE49-F238E27FC236}">
                <a16:creationId xmlns:a16="http://schemas.microsoft.com/office/drawing/2014/main" id="{9DEF7E0F-75D9-9E12-B280-AEF8D9CBB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969671" cy="1978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D376054-725C-E21D-31BD-FD1E780E123B}"/>
              </a:ext>
            </a:extLst>
          </p:cNvPr>
          <p:cNvSpPr txBox="1"/>
          <p:nvPr/>
        </p:nvSpPr>
        <p:spPr>
          <a:xfrm>
            <a:off x="3939578" y="749988"/>
            <a:ext cx="180690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highlight>
                  <a:srgbClr val="FFFF00"/>
                </a:highlight>
              </a:rPr>
              <a:t>Fragilities</a:t>
            </a:r>
            <a:r>
              <a:rPr lang="en-US" sz="2400" dirty="0">
                <a:highlight>
                  <a:srgbClr val="FFFF00"/>
                </a:highlight>
              </a:rPr>
              <a:t> :</a:t>
            </a:r>
          </a:p>
          <a:p>
            <a:pPr algn="ctr"/>
            <a:r>
              <a:rPr lang="en-US" sz="2400" dirty="0">
                <a:highlight>
                  <a:srgbClr val="FFFF00"/>
                </a:highlight>
              </a:rPr>
              <a:t>Microbes</a:t>
            </a:r>
          </a:p>
          <a:p>
            <a:pPr algn="ctr"/>
            <a:r>
              <a:rPr lang="en-US" sz="2400" dirty="0">
                <a:highlight>
                  <a:srgbClr val="FFFF00"/>
                </a:highlight>
              </a:rPr>
              <a:t>Cancer</a:t>
            </a:r>
          </a:p>
          <a:p>
            <a:pPr algn="ctr"/>
            <a:r>
              <a:rPr lang="en-US" sz="2400" dirty="0">
                <a:highlight>
                  <a:srgbClr val="FFFF00"/>
                </a:highlight>
              </a:rPr>
              <a:t>Brains</a:t>
            </a:r>
          </a:p>
          <a:p>
            <a:pPr algn="ctr"/>
            <a:r>
              <a:rPr lang="en-US" sz="2400" dirty="0">
                <a:highlight>
                  <a:srgbClr val="FFFF00"/>
                </a:highlight>
              </a:rPr>
              <a:t>Patriarchy</a:t>
            </a:r>
          </a:p>
          <a:p>
            <a:pPr algn="ctr"/>
            <a:r>
              <a:rPr lang="en-US" sz="2400" dirty="0">
                <a:highlight>
                  <a:srgbClr val="FFFF00"/>
                </a:highlight>
              </a:rPr>
              <a:t>Technology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C31BD6B-9512-6E18-DF8A-F4A59EBA81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026998"/>
              </p:ext>
            </p:extLst>
          </p:nvPr>
        </p:nvGraphicFramePr>
        <p:xfrm>
          <a:off x="-152400" y="4480560"/>
          <a:ext cx="5768987" cy="2453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E965951-5F27-C609-FC6D-8E8EB569EA9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4000" y="4461510"/>
            <a:ext cx="1459529" cy="9541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33776637"/>
      </p:ext>
    </p:extLst>
  </p:cSld>
  <p:clrMapOvr>
    <a:masterClrMapping/>
  </p:clrMapOvr>
  <p:transition/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62"/>
          <p:cNvSpPr txBox="1"/>
          <p:nvPr/>
        </p:nvSpPr>
        <p:spPr>
          <a:xfrm>
            <a:off x="3303588" y="5838825"/>
            <a:ext cx="11961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=100</a:t>
            </a:r>
          </a:p>
        </p:txBody>
      </p:sp>
      <p:sp>
        <p:nvSpPr>
          <p:cNvPr id="64" name="Rectangle 6"/>
          <p:cNvSpPr>
            <a:spLocks noChangeArrowheads="1"/>
          </p:cNvSpPr>
          <p:nvPr/>
        </p:nvSpPr>
        <p:spPr bwMode="auto">
          <a:xfrm>
            <a:off x="3027362" y="3448050"/>
            <a:ext cx="6496050" cy="29527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Line 7"/>
          <p:cNvSpPr>
            <a:spLocks noChangeShapeType="1"/>
          </p:cNvSpPr>
          <p:nvPr/>
        </p:nvSpPr>
        <p:spPr bwMode="auto">
          <a:xfrm>
            <a:off x="3027362" y="344805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Line 8"/>
          <p:cNvSpPr>
            <a:spLocks noChangeShapeType="1"/>
          </p:cNvSpPr>
          <p:nvPr/>
        </p:nvSpPr>
        <p:spPr bwMode="auto">
          <a:xfrm>
            <a:off x="3027362" y="640080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Line 9"/>
          <p:cNvSpPr>
            <a:spLocks noChangeShapeType="1"/>
          </p:cNvSpPr>
          <p:nvPr/>
        </p:nvSpPr>
        <p:spPr bwMode="auto">
          <a:xfrm flipV="1">
            <a:off x="9523412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Line 10"/>
          <p:cNvSpPr>
            <a:spLocks noChangeShapeType="1"/>
          </p:cNvSpPr>
          <p:nvPr/>
        </p:nvSpPr>
        <p:spPr bwMode="auto">
          <a:xfrm flipV="1">
            <a:off x="3027362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ine 11"/>
          <p:cNvSpPr>
            <a:spLocks noChangeShapeType="1"/>
          </p:cNvSpPr>
          <p:nvPr/>
        </p:nvSpPr>
        <p:spPr bwMode="auto">
          <a:xfrm>
            <a:off x="3027362" y="640080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Line 12"/>
          <p:cNvSpPr>
            <a:spLocks noChangeShapeType="1"/>
          </p:cNvSpPr>
          <p:nvPr/>
        </p:nvSpPr>
        <p:spPr bwMode="auto">
          <a:xfrm flipV="1">
            <a:off x="3027362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Line 13"/>
          <p:cNvSpPr>
            <a:spLocks noChangeShapeType="1"/>
          </p:cNvSpPr>
          <p:nvPr/>
        </p:nvSpPr>
        <p:spPr bwMode="auto">
          <a:xfrm flipV="1">
            <a:off x="3027362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Line 14"/>
          <p:cNvSpPr>
            <a:spLocks noChangeShapeType="1"/>
          </p:cNvSpPr>
          <p:nvPr/>
        </p:nvSpPr>
        <p:spPr bwMode="auto">
          <a:xfrm>
            <a:off x="3027362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Rectangle 15"/>
          <p:cNvSpPr>
            <a:spLocks noChangeArrowheads="1"/>
          </p:cNvSpPr>
          <p:nvPr/>
        </p:nvSpPr>
        <p:spPr bwMode="auto">
          <a:xfrm>
            <a:off x="2960687" y="6429376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 flipV="1">
            <a:off x="4208462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Line 17"/>
          <p:cNvSpPr>
            <a:spLocks noChangeShapeType="1"/>
          </p:cNvSpPr>
          <p:nvPr/>
        </p:nvSpPr>
        <p:spPr bwMode="auto">
          <a:xfrm>
            <a:off x="4208462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Rectangle 18"/>
          <p:cNvSpPr>
            <a:spLocks noChangeArrowheads="1"/>
          </p:cNvSpPr>
          <p:nvPr/>
        </p:nvSpPr>
        <p:spPr bwMode="auto">
          <a:xfrm>
            <a:off x="4027488" y="64293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7" name="Line 19"/>
          <p:cNvSpPr>
            <a:spLocks noChangeShapeType="1"/>
          </p:cNvSpPr>
          <p:nvPr/>
        </p:nvSpPr>
        <p:spPr bwMode="auto">
          <a:xfrm flipV="1">
            <a:off x="5389562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Line 20"/>
          <p:cNvSpPr>
            <a:spLocks noChangeShapeType="1"/>
          </p:cNvSpPr>
          <p:nvPr/>
        </p:nvSpPr>
        <p:spPr bwMode="auto">
          <a:xfrm>
            <a:off x="5389562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5208588" y="64293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0" name="Line 22"/>
          <p:cNvSpPr>
            <a:spLocks noChangeShapeType="1"/>
          </p:cNvSpPr>
          <p:nvPr/>
        </p:nvSpPr>
        <p:spPr bwMode="auto">
          <a:xfrm flipV="1">
            <a:off x="6570662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Line 23"/>
          <p:cNvSpPr>
            <a:spLocks noChangeShapeType="1"/>
          </p:cNvSpPr>
          <p:nvPr/>
        </p:nvSpPr>
        <p:spPr bwMode="auto">
          <a:xfrm>
            <a:off x="6570662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Rectangle 24"/>
          <p:cNvSpPr>
            <a:spLocks noChangeArrowheads="1"/>
          </p:cNvSpPr>
          <p:nvPr/>
        </p:nvSpPr>
        <p:spPr bwMode="auto">
          <a:xfrm>
            <a:off x="6389688" y="64293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3" name="Line 25"/>
          <p:cNvSpPr>
            <a:spLocks noChangeShapeType="1"/>
          </p:cNvSpPr>
          <p:nvPr/>
        </p:nvSpPr>
        <p:spPr bwMode="auto">
          <a:xfrm flipV="1">
            <a:off x="7751762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" name="Line 26"/>
          <p:cNvSpPr>
            <a:spLocks noChangeShapeType="1"/>
          </p:cNvSpPr>
          <p:nvPr/>
        </p:nvSpPr>
        <p:spPr bwMode="auto">
          <a:xfrm>
            <a:off x="7751762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Rectangle 27"/>
          <p:cNvSpPr>
            <a:spLocks noChangeArrowheads="1"/>
          </p:cNvSpPr>
          <p:nvPr/>
        </p:nvSpPr>
        <p:spPr bwMode="auto">
          <a:xfrm>
            <a:off x="7570788" y="6429376"/>
            <a:ext cx="355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6" name="Line 28"/>
          <p:cNvSpPr>
            <a:spLocks noChangeShapeType="1"/>
          </p:cNvSpPr>
          <p:nvPr/>
        </p:nvSpPr>
        <p:spPr bwMode="auto">
          <a:xfrm flipV="1">
            <a:off x="8932862" y="6334126"/>
            <a:ext cx="1588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" name="Line 29"/>
          <p:cNvSpPr>
            <a:spLocks noChangeShapeType="1"/>
          </p:cNvSpPr>
          <p:nvPr/>
        </p:nvSpPr>
        <p:spPr bwMode="auto">
          <a:xfrm>
            <a:off x="8932862" y="34480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Rectangle 30"/>
          <p:cNvSpPr>
            <a:spLocks noChangeArrowheads="1"/>
          </p:cNvSpPr>
          <p:nvPr/>
        </p:nvSpPr>
        <p:spPr bwMode="auto">
          <a:xfrm>
            <a:off x="8866187" y="6429376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9" name="Line 31"/>
          <p:cNvSpPr>
            <a:spLocks noChangeShapeType="1"/>
          </p:cNvSpPr>
          <p:nvPr/>
        </p:nvSpPr>
        <p:spPr bwMode="auto">
          <a:xfrm>
            <a:off x="3027362" y="6400800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Line 32"/>
          <p:cNvSpPr>
            <a:spLocks noChangeShapeType="1"/>
          </p:cNvSpPr>
          <p:nvPr/>
        </p:nvSpPr>
        <p:spPr bwMode="auto">
          <a:xfrm flipH="1">
            <a:off x="9456738" y="6400800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Line 34"/>
          <p:cNvSpPr>
            <a:spLocks noChangeShapeType="1"/>
          </p:cNvSpPr>
          <p:nvPr/>
        </p:nvSpPr>
        <p:spPr bwMode="auto">
          <a:xfrm>
            <a:off x="3027362" y="5657850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flipH="1">
            <a:off x="9456738" y="5657850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Line 37"/>
          <p:cNvSpPr>
            <a:spLocks noChangeShapeType="1"/>
          </p:cNvSpPr>
          <p:nvPr/>
        </p:nvSpPr>
        <p:spPr bwMode="auto">
          <a:xfrm>
            <a:off x="3027362" y="492442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Line 38"/>
          <p:cNvSpPr>
            <a:spLocks noChangeShapeType="1"/>
          </p:cNvSpPr>
          <p:nvPr/>
        </p:nvSpPr>
        <p:spPr bwMode="auto">
          <a:xfrm flipH="1">
            <a:off x="9456738" y="4924425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2846387" y="4772026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6" name="Line 40"/>
          <p:cNvSpPr>
            <a:spLocks noChangeShapeType="1"/>
          </p:cNvSpPr>
          <p:nvPr/>
        </p:nvSpPr>
        <p:spPr bwMode="auto">
          <a:xfrm>
            <a:off x="3027362" y="418147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Line 41"/>
          <p:cNvSpPr>
            <a:spLocks noChangeShapeType="1"/>
          </p:cNvSpPr>
          <p:nvPr/>
        </p:nvSpPr>
        <p:spPr bwMode="auto">
          <a:xfrm flipH="1">
            <a:off x="9456738" y="4181475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Line 43"/>
          <p:cNvSpPr>
            <a:spLocks noChangeShapeType="1"/>
          </p:cNvSpPr>
          <p:nvPr/>
        </p:nvSpPr>
        <p:spPr bwMode="auto">
          <a:xfrm>
            <a:off x="3027362" y="3448050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" name="Line 44"/>
          <p:cNvSpPr>
            <a:spLocks noChangeShapeType="1"/>
          </p:cNvSpPr>
          <p:nvPr/>
        </p:nvSpPr>
        <p:spPr bwMode="auto">
          <a:xfrm flipH="1">
            <a:off x="9456738" y="3448050"/>
            <a:ext cx="6667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0" name="Line 46"/>
          <p:cNvSpPr>
            <a:spLocks noChangeShapeType="1"/>
          </p:cNvSpPr>
          <p:nvPr/>
        </p:nvSpPr>
        <p:spPr bwMode="auto">
          <a:xfrm>
            <a:off x="3027362" y="344805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" name="Line 47"/>
          <p:cNvSpPr>
            <a:spLocks noChangeShapeType="1"/>
          </p:cNvSpPr>
          <p:nvPr/>
        </p:nvSpPr>
        <p:spPr bwMode="auto">
          <a:xfrm>
            <a:off x="3027362" y="6400800"/>
            <a:ext cx="6496050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" name="Line 48"/>
          <p:cNvSpPr>
            <a:spLocks noChangeShapeType="1"/>
          </p:cNvSpPr>
          <p:nvPr/>
        </p:nvSpPr>
        <p:spPr bwMode="auto">
          <a:xfrm flipV="1">
            <a:off x="9523412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" name="Line 49"/>
          <p:cNvSpPr>
            <a:spLocks noChangeShapeType="1"/>
          </p:cNvSpPr>
          <p:nvPr/>
        </p:nvSpPr>
        <p:spPr bwMode="auto">
          <a:xfrm flipV="1">
            <a:off x="3027362" y="3448050"/>
            <a:ext cx="1588" cy="2952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Freeform 50"/>
          <p:cNvSpPr>
            <a:spLocks/>
          </p:cNvSpPr>
          <p:nvPr/>
        </p:nvSpPr>
        <p:spPr bwMode="auto">
          <a:xfrm>
            <a:off x="3027362" y="4238625"/>
            <a:ext cx="609600" cy="1371600"/>
          </a:xfrm>
          <a:custGeom>
            <a:avLst/>
            <a:gdLst/>
            <a:ahLst/>
            <a:cxnLst>
              <a:cxn ang="0">
                <a:pos x="6" y="552"/>
              </a:cxn>
              <a:cxn ang="0">
                <a:pos x="12" y="414"/>
              </a:cxn>
              <a:cxn ang="0">
                <a:pos x="24" y="330"/>
              </a:cxn>
              <a:cxn ang="0">
                <a:pos x="30" y="492"/>
              </a:cxn>
              <a:cxn ang="0">
                <a:pos x="42" y="678"/>
              </a:cxn>
              <a:cxn ang="0">
                <a:pos x="48" y="720"/>
              </a:cxn>
              <a:cxn ang="0">
                <a:pos x="60" y="462"/>
              </a:cxn>
              <a:cxn ang="0">
                <a:pos x="66" y="150"/>
              </a:cxn>
              <a:cxn ang="0">
                <a:pos x="78" y="66"/>
              </a:cxn>
              <a:cxn ang="0">
                <a:pos x="84" y="276"/>
              </a:cxn>
              <a:cxn ang="0">
                <a:pos x="96" y="486"/>
              </a:cxn>
              <a:cxn ang="0">
                <a:pos x="102" y="588"/>
              </a:cxn>
              <a:cxn ang="0">
                <a:pos x="114" y="516"/>
              </a:cxn>
              <a:cxn ang="0">
                <a:pos x="120" y="360"/>
              </a:cxn>
              <a:cxn ang="0">
                <a:pos x="132" y="360"/>
              </a:cxn>
              <a:cxn ang="0">
                <a:pos x="144" y="414"/>
              </a:cxn>
              <a:cxn ang="0">
                <a:pos x="156" y="450"/>
              </a:cxn>
              <a:cxn ang="0">
                <a:pos x="168" y="498"/>
              </a:cxn>
              <a:cxn ang="0">
                <a:pos x="174" y="558"/>
              </a:cxn>
              <a:cxn ang="0">
                <a:pos x="180" y="492"/>
              </a:cxn>
              <a:cxn ang="0">
                <a:pos x="192" y="312"/>
              </a:cxn>
              <a:cxn ang="0">
                <a:pos x="198" y="30"/>
              </a:cxn>
              <a:cxn ang="0">
                <a:pos x="204" y="6"/>
              </a:cxn>
              <a:cxn ang="0">
                <a:pos x="216" y="120"/>
              </a:cxn>
              <a:cxn ang="0">
                <a:pos x="222" y="354"/>
              </a:cxn>
              <a:cxn ang="0">
                <a:pos x="234" y="498"/>
              </a:cxn>
              <a:cxn ang="0">
                <a:pos x="240" y="564"/>
              </a:cxn>
              <a:cxn ang="0">
                <a:pos x="252" y="630"/>
              </a:cxn>
              <a:cxn ang="0">
                <a:pos x="258" y="702"/>
              </a:cxn>
              <a:cxn ang="0">
                <a:pos x="270" y="666"/>
              </a:cxn>
              <a:cxn ang="0">
                <a:pos x="276" y="546"/>
              </a:cxn>
              <a:cxn ang="0">
                <a:pos x="288" y="426"/>
              </a:cxn>
              <a:cxn ang="0">
                <a:pos x="294" y="342"/>
              </a:cxn>
              <a:cxn ang="0">
                <a:pos x="306" y="300"/>
              </a:cxn>
              <a:cxn ang="0">
                <a:pos x="312" y="360"/>
              </a:cxn>
              <a:cxn ang="0">
                <a:pos x="324" y="528"/>
              </a:cxn>
              <a:cxn ang="0">
                <a:pos x="330" y="768"/>
              </a:cxn>
              <a:cxn ang="0">
                <a:pos x="342" y="834"/>
              </a:cxn>
              <a:cxn ang="0">
                <a:pos x="348" y="726"/>
              </a:cxn>
              <a:cxn ang="0">
                <a:pos x="360" y="678"/>
              </a:cxn>
              <a:cxn ang="0">
                <a:pos x="366" y="780"/>
              </a:cxn>
              <a:cxn ang="0">
                <a:pos x="378" y="864"/>
              </a:cxn>
            </a:cxnLst>
            <a:rect l="0" t="0" r="r" b="b"/>
            <a:pathLst>
              <a:path w="384" h="864">
                <a:moveTo>
                  <a:pt x="0" y="510"/>
                </a:moveTo>
                <a:lnTo>
                  <a:pt x="0" y="558"/>
                </a:lnTo>
                <a:lnTo>
                  <a:pt x="6" y="552"/>
                </a:lnTo>
                <a:lnTo>
                  <a:pt x="6" y="516"/>
                </a:lnTo>
                <a:lnTo>
                  <a:pt x="12" y="486"/>
                </a:lnTo>
                <a:lnTo>
                  <a:pt x="12" y="414"/>
                </a:lnTo>
                <a:lnTo>
                  <a:pt x="18" y="384"/>
                </a:lnTo>
                <a:lnTo>
                  <a:pt x="18" y="342"/>
                </a:lnTo>
                <a:lnTo>
                  <a:pt x="24" y="330"/>
                </a:lnTo>
                <a:lnTo>
                  <a:pt x="24" y="366"/>
                </a:lnTo>
                <a:lnTo>
                  <a:pt x="30" y="402"/>
                </a:lnTo>
                <a:lnTo>
                  <a:pt x="30" y="492"/>
                </a:lnTo>
                <a:lnTo>
                  <a:pt x="36" y="540"/>
                </a:lnTo>
                <a:lnTo>
                  <a:pt x="36" y="636"/>
                </a:lnTo>
                <a:lnTo>
                  <a:pt x="42" y="678"/>
                </a:lnTo>
                <a:lnTo>
                  <a:pt x="42" y="732"/>
                </a:lnTo>
                <a:lnTo>
                  <a:pt x="48" y="744"/>
                </a:lnTo>
                <a:lnTo>
                  <a:pt x="48" y="720"/>
                </a:lnTo>
                <a:lnTo>
                  <a:pt x="54" y="690"/>
                </a:lnTo>
                <a:lnTo>
                  <a:pt x="54" y="528"/>
                </a:lnTo>
                <a:lnTo>
                  <a:pt x="60" y="462"/>
                </a:lnTo>
                <a:lnTo>
                  <a:pt x="60" y="324"/>
                </a:lnTo>
                <a:lnTo>
                  <a:pt x="66" y="258"/>
                </a:lnTo>
                <a:lnTo>
                  <a:pt x="66" y="150"/>
                </a:lnTo>
                <a:lnTo>
                  <a:pt x="72" y="108"/>
                </a:lnTo>
                <a:lnTo>
                  <a:pt x="72" y="66"/>
                </a:lnTo>
                <a:lnTo>
                  <a:pt x="78" y="66"/>
                </a:lnTo>
                <a:lnTo>
                  <a:pt x="78" y="96"/>
                </a:lnTo>
                <a:lnTo>
                  <a:pt x="84" y="132"/>
                </a:lnTo>
                <a:lnTo>
                  <a:pt x="84" y="276"/>
                </a:lnTo>
                <a:lnTo>
                  <a:pt x="90" y="330"/>
                </a:lnTo>
                <a:lnTo>
                  <a:pt x="90" y="438"/>
                </a:lnTo>
                <a:lnTo>
                  <a:pt x="96" y="486"/>
                </a:lnTo>
                <a:lnTo>
                  <a:pt x="96" y="552"/>
                </a:lnTo>
                <a:lnTo>
                  <a:pt x="102" y="576"/>
                </a:lnTo>
                <a:lnTo>
                  <a:pt x="102" y="588"/>
                </a:lnTo>
                <a:lnTo>
                  <a:pt x="108" y="576"/>
                </a:lnTo>
                <a:lnTo>
                  <a:pt x="108" y="540"/>
                </a:lnTo>
                <a:lnTo>
                  <a:pt x="114" y="516"/>
                </a:lnTo>
                <a:lnTo>
                  <a:pt x="114" y="426"/>
                </a:lnTo>
                <a:lnTo>
                  <a:pt x="120" y="402"/>
                </a:lnTo>
                <a:lnTo>
                  <a:pt x="120" y="360"/>
                </a:lnTo>
                <a:lnTo>
                  <a:pt x="132" y="342"/>
                </a:lnTo>
                <a:lnTo>
                  <a:pt x="126" y="342"/>
                </a:lnTo>
                <a:lnTo>
                  <a:pt x="132" y="360"/>
                </a:lnTo>
                <a:lnTo>
                  <a:pt x="138" y="372"/>
                </a:lnTo>
                <a:lnTo>
                  <a:pt x="138" y="408"/>
                </a:lnTo>
                <a:lnTo>
                  <a:pt x="144" y="414"/>
                </a:lnTo>
                <a:lnTo>
                  <a:pt x="144" y="426"/>
                </a:lnTo>
                <a:lnTo>
                  <a:pt x="156" y="438"/>
                </a:lnTo>
                <a:lnTo>
                  <a:pt x="156" y="450"/>
                </a:lnTo>
                <a:lnTo>
                  <a:pt x="162" y="462"/>
                </a:lnTo>
                <a:lnTo>
                  <a:pt x="162" y="486"/>
                </a:lnTo>
                <a:lnTo>
                  <a:pt x="168" y="498"/>
                </a:lnTo>
                <a:lnTo>
                  <a:pt x="168" y="540"/>
                </a:lnTo>
                <a:lnTo>
                  <a:pt x="174" y="552"/>
                </a:lnTo>
                <a:lnTo>
                  <a:pt x="174" y="558"/>
                </a:lnTo>
                <a:lnTo>
                  <a:pt x="174" y="552"/>
                </a:lnTo>
                <a:lnTo>
                  <a:pt x="180" y="540"/>
                </a:lnTo>
                <a:lnTo>
                  <a:pt x="180" y="492"/>
                </a:lnTo>
                <a:lnTo>
                  <a:pt x="186" y="456"/>
                </a:lnTo>
                <a:lnTo>
                  <a:pt x="186" y="366"/>
                </a:lnTo>
                <a:lnTo>
                  <a:pt x="192" y="312"/>
                </a:lnTo>
                <a:lnTo>
                  <a:pt x="192" y="198"/>
                </a:lnTo>
                <a:lnTo>
                  <a:pt x="198" y="144"/>
                </a:lnTo>
                <a:lnTo>
                  <a:pt x="198" y="30"/>
                </a:lnTo>
                <a:lnTo>
                  <a:pt x="204" y="6"/>
                </a:lnTo>
                <a:lnTo>
                  <a:pt x="204" y="0"/>
                </a:lnTo>
                <a:lnTo>
                  <a:pt x="204" y="6"/>
                </a:lnTo>
                <a:lnTo>
                  <a:pt x="210" y="18"/>
                </a:lnTo>
                <a:lnTo>
                  <a:pt x="210" y="78"/>
                </a:lnTo>
                <a:lnTo>
                  <a:pt x="216" y="120"/>
                </a:lnTo>
                <a:lnTo>
                  <a:pt x="216" y="216"/>
                </a:lnTo>
                <a:lnTo>
                  <a:pt x="222" y="264"/>
                </a:lnTo>
                <a:lnTo>
                  <a:pt x="222" y="354"/>
                </a:lnTo>
                <a:lnTo>
                  <a:pt x="228" y="390"/>
                </a:lnTo>
                <a:lnTo>
                  <a:pt x="228" y="474"/>
                </a:lnTo>
                <a:lnTo>
                  <a:pt x="234" y="498"/>
                </a:lnTo>
                <a:lnTo>
                  <a:pt x="234" y="528"/>
                </a:lnTo>
                <a:lnTo>
                  <a:pt x="240" y="540"/>
                </a:lnTo>
                <a:lnTo>
                  <a:pt x="240" y="564"/>
                </a:lnTo>
                <a:lnTo>
                  <a:pt x="246" y="576"/>
                </a:lnTo>
                <a:lnTo>
                  <a:pt x="246" y="612"/>
                </a:lnTo>
                <a:lnTo>
                  <a:pt x="252" y="630"/>
                </a:lnTo>
                <a:lnTo>
                  <a:pt x="252" y="678"/>
                </a:lnTo>
                <a:lnTo>
                  <a:pt x="258" y="690"/>
                </a:lnTo>
                <a:lnTo>
                  <a:pt x="258" y="702"/>
                </a:lnTo>
                <a:lnTo>
                  <a:pt x="264" y="696"/>
                </a:lnTo>
                <a:lnTo>
                  <a:pt x="264" y="684"/>
                </a:lnTo>
                <a:lnTo>
                  <a:pt x="270" y="666"/>
                </a:lnTo>
                <a:lnTo>
                  <a:pt x="270" y="624"/>
                </a:lnTo>
                <a:lnTo>
                  <a:pt x="276" y="600"/>
                </a:lnTo>
                <a:lnTo>
                  <a:pt x="276" y="546"/>
                </a:lnTo>
                <a:lnTo>
                  <a:pt x="282" y="516"/>
                </a:lnTo>
                <a:lnTo>
                  <a:pt x="282" y="444"/>
                </a:lnTo>
                <a:lnTo>
                  <a:pt x="288" y="426"/>
                </a:lnTo>
                <a:lnTo>
                  <a:pt x="288" y="390"/>
                </a:lnTo>
                <a:lnTo>
                  <a:pt x="294" y="372"/>
                </a:lnTo>
                <a:lnTo>
                  <a:pt x="294" y="342"/>
                </a:lnTo>
                <a:lnTo>
                  <a:pt x="300" y="330"/>
                </a:lnTo>
                <a:lnTo>
                  <a:pt x="300" y="306"/>
                </a:lnTo>
                <a:lnTo>
                  <a:pt x="306" y="300"/>
                </a:lnTo>
                <a:lnTo>
                  <a:pt x="306" y="294"/>
                </a:lnTo>
                <a:lnTo>
                  <a:pt x="312" y="300"/>
                </a:lnTo>
                <a:lnTo>
                  <a:pt x="312" y="360"/>
                </a:lnTo>
                <a:lnTo>
                  <a:pt x="318" y="396"/>
                </a:lnTo>
                <a:lnTo>
                  <a:pt x="318" y="480"/>
                </a:lnTo>
                <a:lnTo>
                  <a:pt x="324" y="528"/>
                </a:lnTo>
                <a:lnTo>
                  <a:pt x="324" y="636"/>
                </a:lnTo>
                <a:lnTo>
                  <a:pt x="330" y="684"/>
                </a:lnTo>
                <a:lnTo>
                  <a:pt x="330" y="768"/>
                </a:lnTo>
                <a:lnTo>
                  <a:pt x="336" y="804"/>
                </a:lnTo>
                <a:lnTo>
                  <a:pt x="336" y="840"/>
                </a:lnTo>
                <a:lnTo>
                  <a:pt x="342" y="834"/>
                </a:lnTo>
                <a:lnTo>
                  <a:pt x="342" y="798"/>
                </a:lnTo>
                <a:lnTo>
                  <a:pt x="348" y="774"/>
                </a:lnTo>
                <a:lnTo>
                  <a:pt x="348" y="726"/>
                </a:lnTo>
                <a:lnTo>
                  <a:pt x="354" y="702"/>
                </a:lnTo>
                <a:lnTo>
                  <a:pt x="354" y="678"/>
                </a:lnTo>
                <a:lnTo>
                  <a:pt x="360" y="678"/>
                </a:lnTo>
                <a:lnTo>
                  <a:pt x="360" y="702"/>
                </a:lnTo>
                <a:lnTo>
                  <a:pt x="366" y="726"/>
                </a:lnTo>
                <a:lnTo>
                  <a:pt x="366" y="780"/>
                </a:lnTo>
                <a:lnTo>
                  <a:pt x="372" y="810"/>
                </a:lnTo>
                <a:lnTo>
                  <a:pt x="372" y="864"/>
                </a:lnTo>
                <a:lnTo>
                  <a:pt x="378" y="864"/>
                </a:lnTo>
                <a:lnTo>
                  <a:pt x="378" y="828"/>
                </a:lnTo>
                <a:lnTo>
                  <a:pt x="384" y="79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Freeform 51"/>
          <p:cNvSpPr>
            <a:spLocks/>
          </p:cNvSpPr>
          <p:nvPr/>
        </p:nvSpPr>
        <p:spPr bwMode="auto">
          <a:xfrm>
            <a:off x="3636962" y="4629150"/>
            <a:ext cx="590550" cy="1200150"/>
          </a:xfrm>
          <a:custGeom>
            <a:avLst/>
            <a:gdLst/>
            <a:ahLst/>
            <a:cxnLst>
              <a:cxn ang="0">
                <a:pos x="6" y="390"/>
              </a:cxn>
              <a:cxn ang="0">
                <a:pos x="12" y="72"/>
              </a:cxn>
              <a:cxn ang="0">
                <a:pos x="24" y="24"/>
              </a:cxn>
              <a:cxn ang="0">
                <a:pos x="30" y="96"/>
              </a:cxn>
              <a:cxn ang="0">
                <a:pos x="42" y="108"/>
              </a:cxn>
              <a:cxn ang="0">
                <a:pos x="48" y="24"/>
              </a:cxn>
              <a:cxn ang="0">
                <a:pos x="60" y="6"/>
              </a:cxn>
              <a:cxn ang="0">
                <a:pos x="66" y="60"/>
              </a:cxn>
              <a:cxn ang="0">
                <a:pos x="78" y="156"/>
              </a:cxn>
              <a:cxn ang="0">
                <a:pos x="84" y="312"/>
              </a:cxn>
              <a:cxn ang="0">
                <a:pos x="96" y="516"/>
              </a:cxn>
              <a:cxn ang="0">
                <a:pos x="102" y="756"/>
              </a:cxn>
              <a:cxn ang="0">
                <a:pos x="114" y="678"/>
              </a:cxn>
              <a:cxn ang="0">
                <a:pos x="120" y="354"/>
              </a:cxn>
              <a:cxn ang="0">
                <a:pos x="132" y="132"/>
              </a:cxn>
              <a:cxn ang="0">
                <a:pos x="138" y="156"/>
              </a:cxn>
              <a:cxn ang="0">
                <a:pos x="144" y="342"/>
              </a:cxn>
              <a:cxn ang="0">
                <a:pos x="156" y="402"/>
              </a:cxn>
              <a:cxn ang="0">
                <a:pos x="162" y="270"/>
              </a:cxn>
              <a:cxn ang="0">
                <a:pos x="174" y="198"/>
              </a:cxn>
              <a:cxn ang="0">
                <a:pos x="180" y="204"/>
              </a:cxn>
              <a:cxn ang="0">
                <a:pos x="186" y="240"/>
              </a:cxn>
              <a:cxn ang="0">
                <a:pos x="192" y="186"/>
              </a:cxn>
              <a:cxn ang="0">
                <a:pos x="204" y="72"/>
              </a:cxn>
              <a:cxn ang="0">
                <a:pos x="210" y="12"/>
              </a:cxn>
              <a:cxn ang="0">
                <a:pos x="216" y="96"/>
              </a:cxn>
              <a:cxn ang="0">
                <a:pos x="228" y="198"/>
              </a:cxn>
              <a:cxn ang="0">
                <a:pos x="234" y="246"/>
              </a:cxn>
              <a:cxn ang="0">
                <a:pos x="246" y="294"/>
              </a:cxn>
              <a:cxn ang="0">
                <a:pos x="252" y="414"/>
              </a:cxn>
              <a:cxn ang="0">
                <a:pos x="264" y="456"/>
              </a:cxn>
              <a:cxn ang="0">
                <a:pos x="270" y="240"/>
              </a:cxn>
              <a:cxn ang="0">
                <a:pos x="282" y="60"/>
              </a:cxn>
              <a:cxn ang="0">
                <a:pos x="288" y="60"/>
              </a:cxn>
              <a:cxn ang="0">
                <a:pos x="300" y="240"/>
              </a:cxn>
              <a:cxn ang="0">
                <a:pos x="306" y="396"/>
              </a:cxn>
              <a:cxn ang="0">
                <a:pos x="318" y="324"/>
              </a:cxn>
              <a:cxn ang="0">
                <a:pos x="324" y="240"/>
              </a:cxn>
              <a:cxn ang="0">
                <a:pos x="336" y="324"/>
              </a:cxn>
              <a:cxn ang="0">
                <a:pos x="342" y="438"/>
              </a:cxn>
              <a:cxn ang="0">
                <a:pos x="354" y="438"/>
              </a:cxn>
              <a:cxn ang="0">
                <a:pos x="366" y="522"/>
              </a:cxn>
            </a:cxnLst>
            <a:rect l="0" t="0" r="r" b="b"/>
            <a:pathLst>
              <a:path w="372" h="756">
                <a:moveTo>
                  <a:pt x="0" y="546"/>
                </a:moveTo>
                <a:lnTo>
                  <a:pt x="0" y="444"/>
                </a:lnTo>
                <a:lnTo>
                  <a:pt x="6" y="390"/>
                </a:lnTo>
                <a:lnTo>
                  <a:pt x="6" y="264"/>
                </a:lnTo>
                <a:lnTo>
                  <a:pt x="12" y="204"/>
                </a:lnTo>
                <a:lnTo>
                  <a:pt x="12" y="72"/>
                </a:lnTo>
                <a:lnTo>
                  <a:pt x="18" y="48"/>
                </a:lnTo>
                <a:lnTo>
                  <a:pt x="18" y="24"/>
                </a:lnTo>
                <a:lnTo>
                  <a:pt x="24" y="24"/>
                </a:lnTo>
                <a:lnTo>
                  <a:pt x="24" y="48"/>
                </a:lnTo>
                <a:lnTo>
                  <a:pt x="30" y="66"/>
                </a:lnTo>
                <a:lnTo>
                  <a:pt x="30" y="96"/>
                </a:lnTo>
                <a:lnTo>
                  <a:pt x="36" y="102"/>
                </a:lnTo>
                <a:lnTo>
                  <a:pt x="36" y="114"/>
                </a:lnTo>
                <a:lnTo>
                  <a:pt x="42" y="108"/>
                </a:lnTo>
                <a:lnTo>
                  <a:pt x="42" y="72"/>
                </a:lnTo>
                <a:lnTo>
                  <a:pt x="48" y="54"/>
                </a:lnTo>
                <a:lnTo>
                  <a:pt x="48" y="24"/>
                </a:lnTo>
                <a:lnTo>
                  <a:pt x="54" y="12"/>
                </a:lnTo>
                <a:lnTo>
                  <a:pt x="54" y="0"/>
                </a:lnTo>
                <a:lnTo>
                  <a:pt x="60" y="6"/>
                </a:lnTo>
                <a:lnTo>
                  <a:pt x="60" y="18"/>
                </a:lnTo>
                <a:lnTo>
                  <a:pt x="66" y="30"/>
                </a:lnTo>
                <a:lnTo>
                  <a:pt x="66" y="60"/>
                </a:lnTo>
                <a:lnTo>
                  <a:pt x="72" y="78"/>
                </a:lnTo>
                <a:lnTo>
                  <a:pt x="72" y="138"/>
                </a:lnTo>
                <a:lnTo>
                  <a:pt x="78" y="156"/>
                </a:lnTo>
                <a:lnTo>
                  <a:pt x="78" y="210"/>
                </a:lnTo>
                <a:lnTo>
                  <a:pt x="84" y="240"/>
                </a:lnTo>
                <a:lnTo>
                  <a:pt x="84" y="312"/>
                </a:lnTo>
                <a:lnTo>
                  <a:pt x="90" y="360"/>
                </a:lnTo>
                <a:lnTo>
                  <a:pt x="90" y="462"/>
                </a:lnTo>
                <a:lnTo>
                  <a:pt x="96" y="516"/>
                </a:lnTo>
                <a:lnTo>
                  <a:pt x="96" y="624"/>
                </a:lnTo>
                <a:lnTo>
                  <a:pt x="102" y="666"/>
                </a:lnTo>
                <a:lnTo>
                  <a:pt x="102" y="756"/>
                </a:lnTo>
                <a:lnTo>
                  <a:pt x="108" y="756"/>
                </a:lnTo>
                <a:lnTo>
                  <a:pt x="108" y="720"/>
                </a:lnTo>
                <a:lnTo>
                  <a:pt x="114" y="678"/>
                </a:lnTo>
                <a:lnTo>
                  <a:pt x="114" y="564"/>
                </a:lnTo>
                <a:lnTo>
                  <a:pt x="120" y="492"/>
                </a:lnTo>
                <a:lnTo>
                  <a:pt x="120" y="354"/>
                </a:lnTo>
                <a:lnTo>
                  <a:pt x="126" y="288"/>
                </a:lnTo>
                <a:lnTo>
                  <a:pt x="126" y="150"/>
                </a:lnTo>
                <a:lnTo>
                  <a:pt x="132" y="132"/>
                </a:lnTo>
                <a:lnTo>
                  <a:pt x="132" y="126"/>
                </a:lnTo>
                <a:lnTo>
                  <a:pt x="132" y="138"/>
                </a:lnTo>
                <a:lnTo>
                  <a:pt x="138" y="156"/>
                </a:lnTo>
                <a:lnTo>
                  <a:pt x="138" y="222"/>
                </a:lnTo>
                <a:lnTo>
                  <a:pt x="144" y="264"/>
                </a:lnTo>
                <a:lnTo>
                  <a:pt x="144" y="342"/>
                </a:lnTo>
                <a:lnTo>
                  <a:pt x="150" y="372"/>
                </a:lnTo>
                <a:lnTo>
                  <a:pt x="150" y="408"/>
                </a:lnTo>
                <a:lnTo>
                  <a:pt x="156" y="402"/>
                </a:lnTo>
                <a:lnTo>
                  <a:pt x="156" y="360"/>
                </a:lnTo>
                <a:lnTo>
                  <a:pt x="162" y="330"/>
                </a:lnTo>
                <a:lnTo>
                  <a:pt x="162" y="270"/>
                </a:lnTo>
                <a:lnTo>
                  <a:pt x="168" y="246"/>
                </a:lnTo>
                <a:lnTo>
                  <a:pt x="168" y="204"/>
                </a:lnTo>
                <a:lnTo>
                  <a:pt x="174" y="198"/>
                </a:lnTo>
                <a:lnTo>
                  <a:pt x="174" y="192"/>
                </a:lnTo>
                <a:lnTo>
                  <a:pt x="174" y="198"/>
                </a:lnTo>
                <a:lnTo>
                  <a:pt x="180" y="204"/>
                </a:lnTo>
                <a:lnTo>
                  <a:pt x="180" y="222"/>
                </a:lnTo>
                <a:lnTo>
                  <a:pt x="186" y="234"/>
                </a:lnTo>
                <a:lnTo>
                  <a:pt x="186" y="240"/>
                </a:lnTo>
                <a:lnTo>
                  <a:pt x="186" y="234"/>
                </a:lnTo>
                <a:lnTo>
                  <a:pt x="192" y="222"/>
                </a:lnTo>
                <a:lnTo>
                  <a:pt x="192" y="186"/>
                </a:lnTo>
                <a:lnTo>
                  <a:pt x="198" y="156"/>
                </a:lnTo>
                <a:lnTo>
                  <a:pt x="198" y="96"/>
                </a:lnTo>
                <a:lnTo>
                  <a:pt x="204" y="72"/>
                </a:lnTo>
                <a:lnTo>
                  <a:pt x="204" y="30"/>
                </a:lnTo>
                <a:lnTo>
                  <a:pt x="210" y="18"/>
                </a:lnTo>
                <a:lnTo>
                  <a:pt x="210" y="12"/>
                </a:lnTo>
                <a:lnTo>
                  <a:pt x="210" y="18"/>
                </a:lnTo>
                <a:lnTo>
                  <a:pt x="216" y="30"/>
                </a:lnTo>
                <a:lnTo>
                  <a:pt x="216" y="96"/>
                </a:lnTo>
                <a:lnTo>
                  <a:pt x="222" y="126"/>
                </a:lnTo>
                <a:lnTo>
                  <a:pt x="222" y="174"/>
                </a:lnTo>
                <a:lnTo>
                  <a:pt x="228" y="198"/>
                </a:lnTo>
                <a:lnTo>
                  <a:pt x="228" y="228"/>
                </a:lnTo>
                <a:lnTo>
                  <a:pt x="234" y="234"/>
                </a:lnTo>
                <a:lnTo>
                  <a:pt x="234" y="246"/>
                </a:lnTo>
                <a:lnTo>
                  <a:pt x="240" y="252"/>
                </a:lnTo>
                <a:lnTo>
                  <a:pt x="240" y="276"/>
                </a:lnTo>
                <a:lnTo>
                  <a:pt x="246" y="294"/>
                </a:lnTo>
                <a:lnTo>
                  <a:pt x="246" y="336"/>
                </a:lnTo>
                <a:lnTo>
                  <a:pt x="252" y="360"/>
                </a:lnTo>
                <a:lnTo>
                  <a:pt x="252" y="414"/>
                </a:lnTo>
                <a:lnTo>
                  <a:pt x="258" y="432"/>
                </a:lnTo>
                <a:lnTo>
                  <a:pt x="258" y="456"/>
                </a:lnTo>
                <a:lnTo>
                  <a:pt x="264" y="456"/>
                </a:lnTo>
                <a:lnTo>
                  <a:pt x="264" y="420"/>
                </a:lnTo>
                <a:lnTo>
                  <a:pt x="270" y="384"/>
                </a:lnTo>
                <a:lnTo>
                  <a:pt x="270" y="240"/>
                </a:lnTo>
                <a:lnTo>
                  <a:pt x="276" y="192"/>
                </a:lnTo>
                <a:lnTo>
                  <a:pt x="276" y="96"/>
                </a:lnTo>
                <a:lnTo>
                  <a:pt x="282" y="60"/>
                </a:lnTo>
                <a:lnTo>
                  <a:pt x="282" y="18"/>
                </a:lnTo>
                <a:lnTo>
                  <a:pt x="288" y="24"/>
                </a:lnTo>
                <a:lnTo>
                  <a:pt x="288" y="60"/>
                </a:lnTo>
                <a:lnTo>
                  <a:pt x="294" y="102"/>
                </a:lnTo>
                <a:lnTo>
                  <a:pt x="294" y="192"/>
                </a:lnTo>
                <a:lnTo>
                  <a:pt x="300" y="240"/>
                </a:lnTo>
                <a:lnTo>
                  <a:pt x="300" y="360"/>
                </a:lnTo>
                <a:lnTo>
                  <a:pt x="306" y="384"/>
                </a:lnTo>
                <a:lnTo>
                  <a:pt x="306" y="396"/>
                </a:lnTo>
                <a:lnTo>
                  <a:pt x="312" y="390"/>
                </a:lnTo>
                <a:lnTo>
                  <a:pt x="312" y="348"/>
                </a:lnTo>
                <a:lnTo>
                  <a:pt x="318" y="324"/>
                </a:lnTo>
                <a:lnTo>
                  <a:pt x="318" y="276"/>
                </a:lnTo>
                <a:lnTo>
                  <a:pt x="324" y="258"/>
                </a:lnTo>
                <a:lnTo>
                  <a:pt x="324" y="240"/>
                </a:lnTo>
                <a:lnTo>
                  <a:pt x="330" y="246"/>
                </a:lnTo>
                <a:lnTo>
                  <a:pt x="330" y="300"/>
                </a:lnTo>
                <a:lnTo>
                  <a:pt x="336" y="324"/>
                </a:lnTo>
                <a:lnTo>
                  <a:pt x="336" y="378"/>
                </a:lnTo>
                <a:lnTo>
                  <a:pt x="342" y="402"/>
                </a:lnTo>
                <a:lnTo>
                  <a:pt x="342" y="438"/>
                </a:lnTo>
                <a:lnTo>
                  <a:pt x="348" y="450"/>
                </a:lnTo>
                <a:lnTo>
                  <a:pt x="360" y="438"/>
                </a:lnTo>
                <a:lnTo>
                  <a:pt x="354" y="438"/>
                </a:lnTo>
                <a:lnTo>
                  <a:pt x="360" y="462"/>
                </a:lnTo>
                <a:lnTo>
                  <a:pt x="366" y="480"/>
                </a:lnTo>
                <a:lnTo>
                  <a:pt x="366" y="522"/>
                </a:lnTo>
                <a:lnTo>
                  <a:pt x="372" y="546"/>
                </a:lnTo>
                <a:lnTo>
                  <a:pt x="372" y="5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Freeform 52"/>
          <p:cNvSpPr>
            <a:spLocks/>
          </p:cNvSpPr>
          <p:nvPr/>
        </p:nvSpPr>
        <p:spPr bwMode="auto">
          <a:xfrm>
            <a:off x="4227512" y="4114800"/>
            <a:ext cx="590550" cy="1447800"/>
          </a:xfrm>
          <a:custGeom>
            <a:avLst/>
            <a:gdLst/>
            <a:ahLst/>
            <a:cxnLst>
              <a:cxn ang="0">
                <a:pos x="6" y="894"/>
              </a:cxn>
              <a:cxn ang="0">
                <a:pos x="18" y="654"/>
              </a:cxn>
              <a:cxn ang="0">
                <a:pos x="24" y="360"/>
              </a:cxn>
              <a:cxn ang="0">
                <a:pos x="36" y="330"/>
              </a:cxn>
              <a:cxn ang="0">
                <a:pos x="42" y="594"/>
              </a:cxn>
              <a:cxn ang="0">
                <a:pos x="54" y="714"/>
              </a:cxn>
              <a:cxn ang="0">
                <a:pos x="60" y="702"/>
              </a:cxn>
              <a:cxn ang="0">
                <a:pos x="66" y="600"/>
              </a:cxn>
              <a:cxn ang="0">
                <a:pos x="78" y="576"/>
              </a:cxn>
              <a:cxn ang="0">
                <a:pos x="84" y="606"/>
              </a:cxn>
              <a:cxn ang="0">
                <a:pos x="96" y="588"/>
              </a:cxn>
              <a:cxn ang="0">
                <a:pos x="102" y="540"/>
              </a:cxn>
              <a:cxn ang="0">
                <a:pos x="114" y="552"/>
              </a:cxn>
              <a:cxn ang="0">
                <a:pos x="126" y="498"/>
              </a:cxn>
              <a:cxn ang="0">
                <a:pos x="132" y="318"/>
              </a:cxn>
              <a:cxn ang="0">
                <a:pos x="138" y="300"/>
              </a:cxn>
              <a:cxn ang="0">
                <a:pos x="150" y="432"/>
              </a:cxn>
              <a:cxn ang="0">
                <a:pos x="156" y="672"/>
              </a:cxn>
              <a:cxn ang="0">
                <a:pos x="168" y="606"/>
              </a:cxn>
              <a:cxn ang="0">
                <a:pos x="174" y="360"/>
              </a:cxn>
              <a:cxn ang="0">
                <a:pos x="186" y="318"/>
              </a:cxn>
              <a:cxn ang="0">
                <a:pos x="192" y="642"/>
              </a:cxn>
              <a:cxn ang="0">
                <a:pos x="204" y="792"/>
              </a:cxn>
              <a:cxn ang="0">
                <a:pos x="210" y="750"/>
              </a:cxn>
              <a:cxn ang="0">
                <a:pos x="216" y="510"/>
              </a:cxn>
              <a:cxn ang="0">
                <a:pos x="228" y="552"/>
              </a:cxn>
              <a:cxn ang="0">
                <a:pos x="234" y="816"/>
              </a:cxn>
              <a:cxn ang="0">
                <a:pos x="240" y="852"/>
              </a:cxn>
              <a:cxn ang="0">
                <a:pos x="252" y="570"/>
              </a:cxn>
              <a:cxn ang="0">
                <a:pos x="258" y="96"/>
              </a:cxn>
              <a:cxn ang="0">
                <a:pos x="270" y="12"/>
              </a:cxn>
              <a:cxn ang="0">
                <a:pos x="276" y="396"/>
              </a:cxn>
              <a:cxn ang="0">
                <a:pos x="288" y="606"/>
              </a:cxn>
              <a:cxn ang="0">
                <a:pos x="294" y="558"/>
              </a:cxn>
              <a:cxn ang="0">
                <a:pos x="306" y="438"/>
              </a:cxn>
              <a:cxn ang="0">
                <a:pos x="312" y="534"/>
              </a:cxn>
              <a:cxn ang="0">
                <a:pos x="324" y="690"/>
              </a:cxn>
              <a:cxn ang="0">
                <a:pos x="330" y="672"/>
              </a:cxn>
              <a:cxn ang="0">
                <a:pos x="342" y="468"/>
              </a:cxn>
              <a:cxn ang="0">
                <a:pos x="348" y="222"/>
              </a:cxn>
              <a:cxn ang="0">
                <a:pos x="360" y="168"/>
              </a:cxn>
              <a:cxn ang="0">
                <a:pos x="366" y="372"/>
              </a:cxn>
            </a:cxnLst>
            <a:rect l="0" t="0" r="r" b="b"/>
            <a:pathLst>
              <a:path w="372" h="912">
                <a:moveTo>
                  <a:pt x="0" y="906"/>
                </a:moveTo>
                <a:lnTo>
                  <a:pt x="6" y="912"/>
                </a:lnTo>
                <a:lnTo>
                  <a:pt x="6" y="894"/>
                </a:lnTo>
                <a:lnTo>
                  <a:pt x="12" y="864"/>
                </a:lnTo>
                <a:lnTo>
                  <a:pt x="12" y="714"/>
                </a:lnTo>
                <a:lnTo>
                  <a:pt x="18" y="654"/>
                </a:lnTo>
                <a:lnTo>
                  <a:pt x="18" y="516"/>
                </a:lnTo>
                <a:lnTo>
                  <a:pt x="24" y="456"/>
                </a:lnTo>
                <a:lnTo>
                  <a:pt x="24" y="360"/>
                </a:lnTo>
                <a:lnTo>
                  <a:pt x="30" y="330"/>
                </a:lnTo>
                <a:lnTo>
                  <a:pt x="30" y="318"/>
                </a:lnTo>
                <a:lnTo>
                  <a:pt x="36" y="330"/>
                </a:lnTo>
                <a:lnTo>
                  <a:pt x="36" y="396"/>
                </a:lnTo>
                <a:lnTo>
                  <a:pt x="42" y="444"/>
                </a:lnTo>
                <a:lnTo>
                  <a:pt x="42" y="594"/>
                </a:lnTo>
                <a:lnTo>
                  <a:pt x="48" y="636"/>
                </a:lnTo>
                <a:lnTo>
                  <a:pt x="48" y="702"/>
                </a:lnTo>
                <a:lnTo>
                  <a:pt x="54" y="714"/>
                </a:lnTo>
                <a:lnTo>
                  <a:pt x="54" y="720"/>
                </a:lnTo>
                <a:lnTo>
                  <a:pt x="54" y="714"/>
                </a:lnTo>
                <a:lnTo>
                  <a:pt x="60" y="702"/>
                </a:lnTo>
                <a:lnTo>
                  <a:pt x="60" y="660"/>
                </a:lnTo>
                <a:lnTo>
                  <a:pt x="66" y="642"/>
                </a:lnTo>
                <a:lnTo>
                  <a:pt x="66" y="600"/>
                </a:lnTo>
                <a:lnTo>
                  <a:pt x="72" y="582"/>
                </a:lnTo>
                <a:lnTo>
                  <a:pt x="72" y="570"/>
                </a:lnTo>
                <a:lnTo>
                  <a:pt x="78" y="576"/>
                </a:lnTo>
                <a:lnTo>
                  <a:pt x="78" y="588"/>
                </a:lnTo>
                <a:lnTo>
                  <a:pt x="84" y="594"/>
                </a:lnTo>
                <a:lnTo>
                  <a:pt x="84" y="606"/>
                </a:lnTo>
                <a:lnTo>
                  <a:pt x="90" y="600"/>
                </a:lnTo>
                <a:lnTo>
                  <a:pt x="90" y="594"/>
                </a:lnTo>
                <a:lnTo>
                  <a:pt x="96" y="588"/>
                </a:lnTo>
                <a:lnTo>
                  <a:pt x="96" y="564"/>
                </a:lnTo>
                <a:lnTo>
                  <a:pt x="102" y="558"/>
                </a:lnTo>
                <a:lnTo>
                  <a:pt x="102" y="540"/>
                </a:lnTo>
                <a:lnTo>
                  <a:pt x="114" y="552"/>
                </a:lnTo>
                <a:lnTo>
                  <a:pt x="114" y="558"/>
                </a:lnTo>
                <a:lnTo>
                  <a:pt x="114" y="552"/>
                </a:lnTo>
                <a:lnTo>
                  <a:pt x="120" y="552"/>
                </a:lnTo>
                <a:lnTo>
                  <a:pt x="120" y="522"/>
                </a:lnTo>
                <a:lnTo>
                  <a:pt x="126" y="498"/>
                </a:lnTo>
                <a:lnTo>
                  <a:pt x="126" y="408"/>
                </a:lnTo>
                <a:lnTo>
                  <a:pt x="132" y="372"/>
                </a:lnTo>
                <a:lnTo>
                  <a:pt x="132" y="318"/>
                </a:lnTo>
                <a:lnTo>
                  <a:pt x="138" y="306"/>
                </a:lnTo>
                <a:lnTo>
                  <a:pt x="138" y="294"/>
                </a:lnTo>
                <a:lnTo>
                  <a:pt x="138" y="300"/>
                </a:lnTo>
                <a:lnTo>
                  <a:pt x="144" y="318"/>
                </a:lnTo>
                <a:lnTo>
                  <a:pt x="144" y="384"/>
                </a:lnTo>
                <a:lnTo>
                  <a:pt x="150" y="432"/>
                </a:lnTo>
                <a:lnTo>
                  <a:pt x="150" y="528"/>
                </a:lnTo>
                <a:lnTo>
                  <a:pt x="156" y="576"/>
                </a:lnTo>
                <a:lnTo>
                  <a:pt x="156" y="672"/>
                </a:lnTo>
                <a:lnTo>
                  <a:pt x="162" y="678"/>
                </a:lnTo>
                <a:lnTo>
                  <a:pt x="162" y="648"/>
                </a:lnTo>
                <a:lnTo>
                  <a:pt x="168" y="606"/>
                </a:lnTo>
                <a:lnTo>
                  <a:pt x="168" y="510"/>
                </a:lnTo>
                <a:lnTo>
                  <a:pt x="174" y="456"/>
                </a:lnTo>
                <a:lnTo>
                  <a:pt x="174" y="360"/>
                </a:lnTo>
                <a:lnTo>
                  <a:pt x="180" y="330"/>
                </a:lnTo>
                <a:lnTo>
                  <a:pt x="180" y="306"/>
                </a:lnTo>
                <a:lnTo>
                  <a:pt x="186" y="318"/>
                </a:lnTo>
                <a:lnTo>
                  <a:pt x="186" y="444"/>
                </a:lnTo>
                <a:lnTo>
                  <a:pt x="192" y="510"/>
                </a:lnTo>
                <a:lnTo>
                  <a:pt x="192" y="642"/>
                </a:lnTo>
                <a:lnTo>
                  <a:pt x="198" y="696"/>
                </a:lnTo>
                <a:lnTo>
                  <a:pt x="198" y="780"/>
                </a:lnTo>
                <a:lnTo>
                  <a:pt x="204" y="792"/>
                </a:lnTo>
                <a:lnTo>
                  <a:pt x="204" y="798"/>
                </a:lnTo>
                <a:lnTo>
                  <a:pt x="204" y="780"/>
                </a:lnTo>
                <a:lnTo>
                  <a:pt x="210" y="750"/>
                </a:lnTo>
                <a:lnTo>
                  <a:pt x="210" y="666"/>
                </a:lnTo>
                <a:lnTo>
                  <a:pt x="216" y="618"/>
                </a:lnTo>
                <a:lnTo>
                  <a:pt x="216" y="510"/>
                </a:lnTo>
                <a:lnTo>
                  <a:pt x="222" y="498"/>
                </a:lnTo>
                <a:lnTo>
                  <a:pt x="222" y="522"/>
                </a:lnTo>
                <a:lnTo>
                  <a:pt x="228" y="552"/>
                </a:lnTo>
                <a:lnTo>
                  <a:pt x="228" y="654"/>
                </a:lnTo>
                <a:lnTo>
                  <a:pt x="234" y="714"/>
                </a:lnTo>
                <a:lnTo>
                  <a:pt x="234" y="816"/>
                </a:lnTo>
                <a:lnTo>
                  <a:pt x="240" y="852"/>
                </a:lnTo>
                <a:lnTo>
                  <a:pt x="240" y="870"/>
                </a:lnTo>
                <a:lnTo>
                  <a:pt x="240" y="852"/>
                </a:lnTo>
                <a:lnTo>
                  <a:pt x="246" y="804"/>
                </a:lnTo>
                <a:lnTo>
                  <a:pt x="246" y="660"/>
                </a:lnTo>
                <a:lnTo>
                  <a:pt x="252" y="570"/>
                </a:lnTo>
                <a:lnTo>
                  <a:pt x="252" y="360"/>
                </a:lnTo>
                <a:lnTo>
                  <a:pt x="258" y="264"/>
                </a:lnTo>
                <a:lnTo>
                  <a:pt x="258" y="96"/>
                </a:lnTo>
                <a:lnTo>
                  <a:pt x="264" y="42"/>
                </a:lnTo>
                <a:lnTo>
                  <a:pt x="264" y="0"/>
                </a:lnTo>
                <a:lnTo>
                  <a:pt x="270" y="12"/>
                </a:lnTo>
                <a:lnTo>
                  <a:pt x="270" y="162"/>
                </a:lnTo>
                <a:lnTo>
                  <a:pt x="276" y="240"/>
                </a:lnTo>
                <a:lnTo>
                  <a:pt x="276" y="396"/>
                </a:lnTo>
                <a:lnTo>
                  <a:pt x="282" y="468"/>
                </a:lnTo>
                <a:lnTo>
                  <a:pt x="282" y="576"/>
                </a:lnTo>
                <a:lnTo>
                  <a:pt x="288" y="606"/>
                </a:lnTo>
                <a:lnTo>
                  <a:pt x="288" y="624"/>
                </a:lnTo>
                <a:lnTo>
                  <a:pt x="294" y="612"/>
                </a:lnTo>
                <a:lnTo>
                  <a:pt x="294" y="558"/>
                </a:lnTo>
                <a:lnTo>
                  <a:pt x="300" y="528"/>
                </a:lnTo>
                <a:lnTo>
                  <a:pt x="300" y="444"/>
                </a:lnTo>
                <a:lnTo>
                  <a:pt x="306" y="438"/>
                </a:lnTo>
                <a:lnTo>
                  <a:pt x="306" y="444"/>
                </a:lnTo>
                <a:lnTo>
                  <a:pt x="312" y="468"/>
                </a:lnTo>
                <a:lnTo>
                  <a:pt x="312" y="534"/>
                </a:lnTo>
                <a:lnTo>
                  <a:pt x="318" y="576"/>
                </a:lnTo>
                <a:lnTo>
                  <a:pt x="318" y="654"/>
                </a:lnTo>
                <a:lnTo>
                  <a:pt x="324" y="690"/>
                </a:lnTo>
                <a:lnTo>
                  <a:pt x="324" y="726"/>
                </a:lnTo>
                <a:lnTo>
                  <a:pt x="330" y="732"/>
                </a:lnTo>
                <a:lnTo>
                  <a:pt x="330" y="672"/>
                </a:lnTo>
                <a:lnTo>
                  <a:pt x="336" y="630"/>
                </a:lnTo>
                <a:lnTo>
                  <a:pt x="336" y="528"/>
                </a:lnTo>
                <a:lnTo>
                  <a:pt x="342" y="468"/>
                </a:lnTo>
                <a:lnTo>
                  <a:pt x="342" y="354"/>
                </a:lnTo>
                <a:lnTo>
                  <a:pt x="348" y="306"/>
                </a:lnTo>
                <a:lnTo>
                  <a:pt x="348" y="222"/>
                </a:lnTo>
                <a:lnTo>
                  <a:pt x="354" y="192"/>
                </a:lnTo>
                <a:lnTo>
                  <a:pt x="354" y="168"/>
                </a:lnTo>
                <a:lnTo>
                  <a:pt x="360" y="168"/>
                </a:lnTo>
                <a:lnTo>
                  <a:pt x="360" y="234"/>
                </a:lnTo>
                <a:lnTo>
                  <a:pt x="366" y="270"/>
                </a:lnTo>
                <a:lnTo>
                  <a:pt x="366" y="372"/>
                </a:lnTo>
                <a:lnTo>
                  <a:pt x="372" y="432"/>
                </a:lnTo>
                <a:lnTo>
                  <a:pt x="372" y="56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" name="Freeform 53"/>
          <p:cNvSpPr>
            <a:spLocks/>
          </p:cNvSpPr>
          <p:nvPr/>
        </p:nvSpPr>
        <p:spPr bwMode="auto">
          <a:xfrm>
            <a:off x="4818063" y="4171950"/>
            <a:ext cx="581025" cy="1866900"/>
          </a:xfrm>
          <a:custGeom>
            <a:avLst/>
            <a:gdLst/>
            <a:ahLst/>
            <a:cxnLst>
              <a:cxn ang="0">
                <a:pos x="6" y="720"/>
              </a:cxn>
              <a:cxn ang="0">
                <a:pos x="18" y="924"/>
              </a:cxn>
              <a:cxn ang="0">
                <a:pos x="24" y="912"/>
              </a:cxn>
              <a:cxn ang="0">
                <a:pos x="30" y="654"/>
              </a:cxn>
              <a:cxn ang="0">
                <a:pos x="42" y="390"/>
              </a:cxn>
              <a:cxn ang="0">
                <a:pos x="48" y="228"/>
              </a:cxn>
              <a:cxn ang="0">
                <a:pos x="54" y="312"/>
              </a:cxn>
              <a:cxn ang="0">
                <a:pos x="66" y="504"/>
              </a:cxn>
              <a:cxn ang="0">
                <a:pos x="72" y="726"/>
              </a:cxn>
              <a:cxn ang="0">
                <a:pos x="84" y="708"/>
              </a:cxn>
              <a:cxn ang="0">
                <a:pos x="90" y="546"/>
              </a:cxn>
              <a:cxn ang="0">
                <a:pos x="102" y="432"/>
              </a:cxn>
              <a:cxn ang="0">
                <a:pos x="108" y="462"/>
              </a:cxn>
              <a:cxn ang="0">
                <a:pos x="120" y="582"/>
              </a:cxn>
              <a:cxn ang="0">
                <a:pos x="126" y="624"/>
              </a:cxn>
              <a:cxn ang="0">
                <a:pos x="138" y="510"/>
              </a:cxn>
              <a:cxn ang="0">
                <a:pos x="144" y="402"/>
              </a:cxn>
              <a:cxn ang="0">
                <a:pos x="156" y="480"/>
              </a:cxn>
              <a:cxn ang="0">
                <a:pos x="162" y="642"/>
              </a:cxn>
              <a:cxn ang="0">
                <a:pos x="174" y="558"/>
              </a:cxn>
              <a:cxn ang="0">
                <a:pos x="180" y="312"/>
              </a:cxn>
              <a:cxn ang="0">
                <a:pos x="186" y="306"/>
              </a:cxn>
              <a:cxn ang="0">
                <a:pos x="198" y="588"/>
              </a:cxn>
              <a:cxn ang="0">
                <a:pos x="204" y="1062"/>
              </a:cxn>
              <a:cxn ang="0">
                <a:pos x="216" y="1170"/>
              </a:cxn>
              <a:cxn ang="0">
                <a:pos x="222" y="822"/>
              </a:cxn>
              <a:cxn ang="0">
                <a:pos x="234" y="570"/>
              </a:cxn>
              <a:cxn ang="0">
                <a:pos x="240" y="486"/>
              </a:cxn>
              <a:cxn ang="0">
                <a:pos x="246" y="504"/>
              </a:cxn>
              <a:cxn ang="0">
                <a:pos x="258" y="462"/>
              </a:cxn>
              <a:cxn ang="0">
                <a:pos x="264" y="396"/>
              </a:cxn>
              <a:cxn ang="0">
                <a:pos x="276" y="456"/>
              </a:cxn>
              <a:cxn ang="0">
                <a:pos x="282" y="528"/>
              </a:cxn>
              <a:cxn ang="0">
                <a:pos x="294" y="468"/>
              </a:cxn>
              <a:cxn ang="0">
                <a:pos x="300" y="402"/>
              </a:cxn>
              <a:cxn ang="0">
                <a:pos x="306" y="582"/>
              </a:cxn>
              <a:cxn ang="0">
                <a:pos x="318" y="924"/>
              </a:cxn>
              <a:cxn ang="0">
                <a:pos x="324" y="1122"/>
              </a:cxn>
              <a:cxn ang="0">
                <a:pos x="330" y="834"/>
              </a:cxn>
              <a:cxn ang="0">
                <a:pos x="342" y="330"/>
              </a:cxn>
              <a:cxn ang="0">
                <a:pos x="348" y="0"/>
              </a:cxn>
              <a:cxn ang="0">
                <a:pos x="360" y="198"/>
              </a:cxn>
            </a:cxnLst>
            <a:rect l="0" t="0" r="r" b="b"/>
            <a:pathLst>
              <a:path w="366" h="1176">
                <a:moveTo>
                  <a:pt x="0" y="528"/>
                </a:moveTo>
                <a:lnTo>
                  <a:pt x="6" y="594"/>
                </a:lnTo>
                <a:lnTo>
                  <a:pt x="6" y="720"/>
                </a:lnTo>
                <a:lnTo>
                  <a:pt x="12" y="780"/>
                </a:lnTo>
                <a:lnTo>
                  <a:pt x="12" y="906"/>
                </a:lnTo>
                <a:lnTo>
                  <a:pt x="18" y="924"/>
                </a:lnTo>
                <a:lnTo>
                  <a:pt x="18" y="936"/>
                </a:lnTo>
                <a:lnTo>
                  <a:pt x="18" y="930"/>
                </a:lnTo>
                <a:lnTo>
                  <a:pt x="24" y="912"/>
                </a:lnTo>
                <a:lnTo>
                  <a:pt x="24" y="834"/>
                </a:lnTo>
                <a:lnTo>
                  <a:pt x="30" y="786"/>
                </a:lnTo>
                <a:lnTo>
                  <a:pt x="30" y="654"/>
                </a:lnTo>
                <a:lnTo>
                  <a:pt x="36" y="588"/>
                </a:lnTo>
                <a:lnTo>
                  <a:pt x="36" y="450"/>
                </a:lnTo>
                <a:lnTo>
                  <a:pt x="42" y="390"/>
                </a:lnTo>
                <a:lnTo>
                  <a:pt x="42" y="258"/>
                </a:lnTo>
                <a:lnTo>
                  <a:pt x="48" y="234"/>
                </a:lnTo>
                <a:lnTo>
                  <a:pt x="48" y="228"/>
                </a:lnTo>
                <a:lnTo>
                  <a:pt x="48" y="234"/>
                </a:lnTo>
                <a:lnTo>
                  <a:pt x="54" y="246"/>
                </a:lnTo>
                <a:lnTo>
                  <a:pt x="54" y="312"/>
                </a:lnTo>
                <a:lnTo>
                  <a:pt x="60" y="354"/>
                </a:lnTo>
                <a:lnTo>
                  <a:pt x="60" y="450"/>
                </a:lnTo>
                <a:lnTo>
                  <a:pt x="66" y="504"/>
                </a:lnTo>
                <a:lnTo>
                  <a:pt x="66" y="600"/>
                </a:lnTo>
                <a:lnTo>
                  <a:pt x="72" y="642"/>
                </a:lnTo>
                <a:lnTo>
                  <a:pt x="72" y="726"/>
                </a:lnTo>
                <a:lnTo>
                  <a:pt x="78" y="732"/>
                </a:lnTo>
                <a:lnTo>
                  <a:pt x="78" y="726"/>
                </a:lnTo>
                <a:lnTo>
                  <a:pt x="84" y="708"/>
                </a:lnTo>
                <a:lnTo>
                  <a:pt x="84" y="654"/>
                </a:lnTo>
                <a:lnTo>
                  <a:pt x="90" y="624"/>
                </a:lnTo>
                <a:lnTo>
                  <a:pt x="90" y="546"/>
                </a:lnTo>
                <a:lnTo>
                  <a:pt x="96" y="510"/>
                </a:lnTo>
                <a:lnTo>
                  <a:pt x="96" y="450"/>
                </a:lnTo>
                <a:lnTo>
                  <a:pt x="102" y="432"/>
                </a:lnTo>
                <a:lnTo>
                  <a:pt x="102" y="408"/>
                </a:lnTo>
                <a:lnTo>
                  <a:pt x="108" y="420"/>
                </a:lnTo>
                <a:lnTo>
                  <a:pt x="108" y="462"/>
                </a:lnTo>
                <a:lnTo>
                  <a:pt x="114" y="492"/>
                </a:lnTo>
                <a:lnTo>
                  <a:pt x="114" y="552"/>
                </a:lnTo>
                <a:lnTo>
                  <a:pt x="120" y="582"/>
                </a:lnTo>
                <a:lnTo>
                  <a:pt x="120" y="630"/>
                </a:lnTo>
                <a:lnTo>
                  <a:pt x="126" y="642"/>
                </a:lnTo>
                <a:lnTo>
                  <a:pt x="126" y="624"/>
                </a:lnTo>
                <a:lnTo>
                  <a:pt x="132" y="600"/>
                </a:lnTo>
                <a:lnTo>
                  <a:pt x="132" y="540"/>
                </a:lnTo>
                <a:lnTo>
                  <a:pt x="138" y="510"/>
                </a:lnTo>
                <a:lnTo>
                  <a:pt x="138" y="444"/>
                </a:lnTo>
                <a:lnTo>
                  <a:pt x="144" y="420"/>
                </a:lnTo>
                <a:lnTo>
                  <a:pt x="144" y="402"/>
                </a:lnTo>
                <a:lnTo>
                  <a:pt x="150" y="408"/>
                </a:lnTo>
                <a:lnTo>
                  <a:pt x="150" y="444"/>
                </a:lnTo>
                <a:lnTo>
                  <a:pt x="156" y="480"/>
                </a:lnTo>
                <a:lnTo>
                  <a:pt x="156" y="582"/>
                </a:lnTo>
                <a:lnTo>
                  <a:pt x="162" y="612"/>
                </a:lnTo>
                <a:lnTo>
                  <a:pt x="162" y="642"/>
                </a:lnTo>
                <a:lnTo>
                  <a:pt x="168" y="642"/>
                </a:lnTo>
                <a:lnTo>
                  <a:pt x="168" y="594"/>
                </a:lnTo>
                <a:lnTo>
                  <a:pt x="174" y="558"/>
                </a:lnTo>
                <a:lnTo>
                  <a:pt x="174" y="456"/>
                </a:lnTo>
                <a:lnTo>
                  <a:pt x="180" y="402"/>
                </a:lnTo>
                <a:lnTo>
                  <a:pt x="180" y="312"/>
                </a:lnTo>
                <a:lnTo>
                  <a:pt x="186" y="282"/>
                </a:lnTo>
                <a:lnTo>
                  <a:pt x="186" y="270"/>
                </a:lnTo>
                <a:lnTo>
                  <a:pt x="186" y="306"/>
                </a:lnTo>
                <a:lnTo>
                  <a:pt x="192" y="354"/>
                </a:lnTo>
                <a:lnTo>
                  <a:pt x="192" y="498"/>
                </a:lnTo>
                <a:lnTo>
                  <a:pt x="198" y="588"/>
                </a:lnTo>
                <a:lnTo>
                  <a:pt x="198" y="792"/>
                </a:lnTo>
                <a:lnTo>
                  <a:pt x="204" y="894"/>
                </a:lnTo>
                <a:lnTo>
                  <a:pt x="204" y="1062"/>
                </a:lnTo>
                <a:lnTo>
                  <a:pt x="210" y="1122"/>
                </a:lnTo>
                <a:lnTo>
                  <a:pt x="210" y="1176"/>
                </a:lnTo>
                <a:lnTo>
                  <a:pt x="216" y="1170"/>
                </a:lnTo>
                <a:lnTo>
                  <a:pt x="216" y="1044"/>
                </a:lnTo>
                <a:lnTo>
                  <a:pt x="222" y="972"/>
                </a:lnTo>
                <a:lnTo>
                  <a:pt x="222" y="822"/>
                </a:lnTo>
                <a:lnTo>
                  <a:pt x="228" y="744"/>
                </a:lnTo>
                <a:lnTo>
                  <a:pt x="228" y="618"/>
                </a:lnTo>
                <a:lnTo>
                  <a:pt x="234" y="570"/>
                </a:lnTo>
                <a:lnTo>
                  <a:pt x="234" y="510"/>
                </a:lnTo>
                <a:lnTo>
                  <a:pt x="240" y="492"/>
                </a:lnTo>
                <a:lnTo>
                  <a:pt x="240" y="486"/>
                </a:lnTo>
                <a:lnTo>
                  <a:pt x="240" y="492"/>
                </a:lnTo>
                <a:lnTo>
                  <a:pt x="246" y="498"/>
                </a:lnTo>
                <a:lnTo>
                  <a:pt x="246" y="504"/>
                </a:lnTo>
                <a:lnTo>
                  <a:pt x="252" y="498"/>
                </a:lnTo>
                <a:lnTo>
                  <a:pt x="252" y="480"/>
                </a:lnTo>
                <a:lnTo>
                  <a:pt x="258" y="462"/>
                </a:lnTo>
                <a:lnTo>
                  <a:pt x="258" y="426"/>
                </a:lnTo>
                <a:lnTo>
                  <a:pt x="264" y="414"/>
                </a:lnTo>
                <a:lnTo>
                  <a:pt x="264" y="396"/>
                </a:lnTo>
                <a:lnTo>
                  <a:pt x="270" y="402"/>
                </a:lnTo>
                <a:lnTo>
                  <a:pt x="270" y="432"/>
                </a:lnTo>
                <a:lnTo>
                  <a:pt x="276" y="456"/>
                </a:lnTo>
                <a:lnTo>
                  <a:pt x="276" y="498"/>
                </a:lnTo>
                <a:lnTo>
                  <a:pt x="282" y="516"/>
                </a:lnTo>
                <a:lnTo>
                  <a:pt x="282" y="528"/>
                </a:lnTo>
                <a:lnTo>
                  <a:pt x="288" y="522"/>
                </a:lnTo>
                <a:lnTo>
                  <a:pt x="288" y="492"/>
                </a:lnTo>
                <a:lnTo>
                  <a:pt x="294" y="468"/>
                </a:lnTo>
                <a:lnTo>
                  <a:pt x="294" y="426"/>
                </a:lnTo>
                <a:lnTo>
                  <a:pt x="300" y="408"/>
                </a:lnTo>
                <a:lnTo>
                  <a:pt x="300" y="402"/>
                </a:lnTo>
                <a:lnTo>
                  <a:pt x="300" y="432"/>
                </a:lnTo>
                <a:lnTo>
                  <a:pt x="306" y="468"/>
                </a:lnTo>
                <a:lnTo>
                  <a:pt x="306" y="582"/>
                </a:lnTo>
                <a:lnTo>
                  <a:pt x="312" y="660"/>
                </a:lnTo>
                <a:lnTo>
                  <a:pt x="312" y="834"/>
                </a:lnTo>
                <a:lnTo>
                  <a:pt x="318" y="924"/>
                </a:lnTo>
                <a:lnTo>
                  <a:pt x="318" y="1062"/>
                </a:lnTo>
                <a:lnTo>
                  <a:pt x="324" y="1104"/>
                </a:lnTo>
                <a:lnTo>
                  <a:pt x="324" y="1122"/>
                </a:lnTo>
                <a:lnTo>
                  <a:pt x="324" y="1116"/>
                </a:lnTo>
                <a:lnTo>
                  <a:pt x="330" y="1086"/>
                </a:lnTo>
                <a:lnTo>
                  <a:pt x="330" y="834"/>
                </a:lnTo>
                <a:lnTo>
                  <a:pt x="336" y="714"/>
                </a:lnTo>
                <a:lnTo>
                  <a:pt x="336" y="456"/>
                </a:lnTo>
                <a:lnTo>
                  <a:pt x="342" y="330"/>
                </a:lnTo>
                <a:lnTo>
                  <a:pt x="342" y="126"/>
                </a:lnTo>
                <a:lnTo>
                  <a:pt x="348" y="54"/>
                </a:lnTo>
                <a:lnTo>
                  <a:pt x="348" y="0"/>
                </a:lnTo>
                <a:lnTo>
                  <a:pt x="354" y="12"/>
                </a:lnTo>
                <a:lnTo>
                  <a:pt x="354" y="114"/>
                </a:lnTo>
                <a:lnTo>
                  <a:pt x="360" y="198"/>
                </a:lnTo>
                <a:lnTo>
                  <a:pt x="360" y="492"/>
                </a:lnTo>
                <a:lnTo>
                  <a:pt x="366" y="58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8" name="Freeform 54"/>
          <p:cNvSpPr>
            <a:spLocks/>
          </p:cNvSpPr>
          <p:nvPr/>
        </p:nvSpPr>
        <p:spPr bwMode="auto">
          <a:xfrm>
            <a:off x="5399088" y="4095751"/>
            <a:ext cx="600075" cy="1628775"/>
          </a:xfrm>
          <a:custGeom>
            <a:avLst/>
            <a:gdLst/>
            <a:ahLst/>
            <a:cxnLst>
              <a:cxn ang="0">
                <a:pos x="6" y="852"/>
              </a:cxn>
              <a:cxn ang="0">
                <a:pos x="12" y="888"/>
              </a:cxn>
              <a:cxn ang="0">
                <a:pos x="24" y="708"/>
              </a:cxn>
              <a:cxn ang="0">
                <a:pos x="30" y="570"/>
              </a:cxn>
              <a:cxn ang="0">
                <a:pos x="42" y="456"/>
              </a:cxn>
              <a:cxn ang="0">
                <a:pos x="48" y="234"/>
              </a:cxn>
              <a:cxn ang="0">
                <a:pos x="60" y="216"/>
              </a:cxn>
              <a:cxn ang="0">
                <a:pos x="66" y="486"/>
              </a:cxn>
              <a:cxn ang="0">
                <a:pos x="78" y="792"/>
              </a:cxn>
              <a:cxn ang="0">
                <a:pos x="84" y="924"/>
              </a:cxn>
              <a:cxn ang="0">
                <a:pos x="96" y="756"/>
              </a:cxn>
              <a:cxn ang="0">
                <a:pos x="102" y="504"/>
              </a:cxn>
              <a:cxn ang="0">
                <a:pos x="114" y="390"/>
              </a:cxn>
              <a:cxn ang="0">
                <a:pos x="120" y="378"/>
              </a:cxn>
              <a:cxn ang="0">
                <a:pos x="132" y="414"/>
              </a:cxn>
              <a:cxn ang="0">
                <a:pos x="138" y="516"/>
              </a:cxn>
              <a:cxn ang="0">
                <a:pos x="150" y="546"/>
              </a:cxn>
              <a:cxn ang="0">
                <a:pos x="156" y="468"/>
              </a:cxn>
              <a:cxn ang="0">
                <a:pos x="168" y="384"/>
              </a:cxn>
              <a:cxn ang="0">
                <a:pos x="174" y="540"/>
              </a:cxn>
              <a:cxn ang="0">
                <a:pos x="186" y="804"/>
              </a:cxn>
              <a:cxn ang="0">
                <a:pos x="192" y="1026"/>
              </a:cxn>
              <a:cxn ang="0">
                <a:pos x="204" y="906"/>
              </a:cxn>
              <a:cxn ang="0">
                <a:pos x="210" y="606"/>
              </a:cxn>
              <a:cxn ang="0">
                <a:pos x="222" y="426"/>
              </a:cxn>
              <a:cxn ang="0">
                <a:pos x="228" y="288"/>
              </a:cxn>
              <a:cxn ang="0">
                <a:pos x="240" y="252"/>
              </a:cxn>
              <a:cxn ang="0">
                <a:pos x="246" y="354"/>
              </a:cxn>
              <a:cxn ang="0">
                <a:pos x="258" y="558"/>
              </a:cxn>
              <a:cxn ang="0">
                <a:pos x="264" y="840"/>
              </a:cxn>
              <a:cxn ang="0">
                <a:pos x="276" y="930"/>
              </a:cxn>
              <a:cxn ang="0">
                <a:pos x="282" y="780"/>
              </a:cxn>
              <a:cxn ang="0">
                <a:pos x="294" y="582"/>
              </a:cxn>
              <a:cxn ang="0">
                <a:pos x="300" y="312"/>
              </a:cxn>
              <a:cxn ang="0">
                <a:pos x="312" y="72"/>
              </a:cxn>
              <a:cxn ang="0">
                <a:pos x="318" y="6"/>
              </a:cxn>
              <a:cxn ang="0">
                <a:pos x="330" y="132"/>
              </a:cxn>
              <a:cxn ang="0">
                <a:pos x="336" y="366"/>
              </a:cxn>
              <a:cxn ang="0">
                <a:pos x="342" y="378"/>
              </a:cxn>
              <a:cxn ang="0">
                <a:pos x="354" y="318"/>
              </a:cxn>
              <a:cxn ang="0">
                <a:pos x="360" y="360"/>
              </a:cxn>
              <a:cxn ang="0">
                <a:pos x="372" y="714"/>
              </a:cxn>
            </a:cxnLst>
            <a:rect l="0" t="0" r="r" b="b"/>
            <a:pathLst>
              <a:path w="378" h="1026">
                <a:moveTo>
                  <a:pt x="0" y="636"/>
                </a:moveTo>
                <a:lnTo>
                  <a:pt x="0" y="798"/>
                </a:lnTo>
                <a:lnTo>
                  <a:pt x="6" y="852"/>
                </a:lnTo>
                <a:lnTo>
                  <a:pt x="6" y="912"/>
                </a:lnTo>
                <a:lnTo>
                  <a:pt x="12" y="918"/>
                </a:lnTo>
                <a:lnTo>
                  <a:pt x="12" y="888"/>
                </a:lnTo>
                <a:lnTo>
                  <a:pt x="18" y="858"/>
                </a:lnTo>
                <a:lnTo>
                  <a:pt x="18" y="744"/>
                </a:lnTo>
                <a:lnTo>
                  <a:pt x="24" y="708"/>
                </a:lnTo>
                <a:lnTo>
                  <a:pt x="24" y="648"/>
                </a:lnTo>
                <a:lnTo>
                  <a:pt x="30" y="618"/>
                </a:lnTo>
                <a:lnTo>
                  <a:pt x="30" y="570"/>
                </a:lnTo>
                <a:lnTo>
                  <a:pt x="36" y="546"/>
                </a:lnTo>
                <a:lnTo>
                  <a:pt x="36" y="492"/>
                </a:lnTo>
                <a:lnTo>
                  <a:pt x="42" y="456"/>
                </a:lnTo>
                <a:lnTo>
                  <a:pt x="42" y="384"/>
                </a:lnTo>
                <a:lnTo>
                  <a:pt x="48" y="342"/>
                </a:lnTo>
                <a:lnTo>
                  <a:pt x="48" y="234"/>
                </a:lnTo>
                <a:lnTo>
                  <a:pt x="54" y="210"/>
                </a:lnTo>
                <a:lnTo>
                  <a:pt x="54" y="198"/>
                </a:lnTo>
                <a:lnTo>
                  <a:pt x="60" y="216"/>
                </a:lnTo>
                <a:lnTo>
                  <a:pt x="60" y="288"/>
                </a:lnTo>
                <a:lnTo>
                  <a:pt x="66" y="348"/>
                </a:lnTo>
                <a:lnTo>
                  <a:pt x="66" y="486"/>
                </a:lnTo>
                <a:lnTo>
                  <a:pt x="72" y="570"/>
                </a:lnTo>
                <a:lnTo>
                  <a:pt x="72" y="726"/>
                </a:lnTo>
                <a:lnTo>
                  <a:pt x="78" y="792"/>
                </a:lnTo>
                <a:lnTo>
                  <a:pt x="78" y="924"/>
                </a:lnTo>
                <a:lnTo>
                  <a:pt x="84" y="942"/>
                </a:lnTo>
                <a:lnTo>
                  <a:pt x="84" y="924"/>
                </a:lnTo>
                <a:lnTo>
                  <a:pt x="90" y="894"/>
                </a:lnTo>
                <a:lnTo>
                  <a:pt x="90" y="804"/>
                </a:lnTo>
                <a:lnTo>
                  <a:pt x="96" y="756"/>
                </a:lnTo>
                <a:lnTo>
                  <a:pt x="96" y="648"/>
                </a:lnTo>
                <a:lnTo>
                  <a:pt x="102" y="594"/>
                </a:lnTo>
                <a:lnTo>
                  <a:pt x="102" y="504"/>
                </a:lnTo>
                <a:lnTo>
                  <a:pt x="108" y="468"/>
                </a:lnTo>
                <a:lnTo>
                  <a:pt x="108" y="402"/>
                </a:lnTo>
                <a:lnTo>
                  <a:pt x="114" y="390"/>
                </a:lnTo>
                <a:lnTo>
                  <a:pt x="114" y="378"/>
                </a:lnTo>
                <a:lnTo>
                  <a:pt x="120" y="372"/>
                </a:lnTo>
                <a:lnTo>
                  <a:pt x="120" y="378"/>
                </a:lnTo>
                <a:lnTo>
                  <a:pt x="126" y="384"/>
                </a:lnTo>
                <a:lnTo>
                  <a:pt x="126" y="402"/>
                </a:lnTo>
                <a:lnTo>
                  <a:pt x="132" y="414"/>
                </a:lnTo>
                <a:lnTo>
                  <a:pt x="132" y="462"/>
                </a:lnTo>
                <a:lnTo>
                  <a:pt x="138" y="480"/>
                </a:lnTo>
                <a:lnTo>
                  <a:pt x="138" y="516"/>
                </a:lnTo>
                <a:lnTo>
                  <a:pt x="144" y="534"/>
                </a:lnTo>
                <a:lnTo>
                  <a:pt x="144" y="552"/>
                </a:lnTo>
                <a:lnTo>
                  <a:pt x="150" y="546"/>
                </a:lnTo>
                <a:lnTo>
                  <a:pt x="150" y="534"/>
                </a:lnTo>
                <a:lnTo>
                  <a:pt x="156" y="516"/>
                </a:lnTo>
                <a:lnTo>
                  <a:pt x="156" y="468"/>
                </a:lnTo>
                <a:lnTo>
                  <a:pt x="162" y="444"/>
                </a:lnTo>
                <a:lnTo>
                  <a:pt x="162" y="390"/>
                </a:lnTo>
                <a:lnTo>
                  <a:pt x="168" y="384"/>
                </a:lnTo>
                <a:lnTo>
                  <a:pt x="168" y="414"/>
                </a:lnTo>
                <a:lnTo>
                  <a:pt x="174" y="444"/>
                </a:lnTo>
                <a:lnTo>
                  <a:pt x="174" y="540"/>
                </a:lnTo>
                <a:lnTo>
                  <a:pt x="180" y="600"/>
                </a:lnTo>
                <a:lnTo>
                  <a:pt x="180" y="738"/>
                </a:lnTo>
                <a:lnTo>
                  <a:pt x="186" y="804"/>
                </a:lnTo>
                <a:lnTo>
                  <a:pt x="186" y="924"/>
                </a:lnTo>
                <a:lnTo>
                  <a:pt x="192" y="966"/>
                </a:lnTo>
                <a:lnTo>
                  <a:pt x="192" y="1026"/>
                </a:lnTo>
                <a:lnTo>
                  <a:pt x="198" y="1014"/>
                </a:lnTo>
                <a:lnTo>
                  <a:pt x="198" y="948"/>
                </a:lnTo>
                <a:lnTo>
                  <a:pt x="204" y="906"/>
                </a:lnTo>
                <a:lnTo>
                  <a:pt x="204" y="786"/>
                </a:lnTo>
                <a:lnTo>
                  <a:pt x="210" y="726"/>
                </a:lnTo>
                <a:lnTo>
                  <a:pt x="210" y="606"/>
                </a:lnTo>
                <a:lnTo>
                  <a:pt x="216" y="552"/>
                </a:lnTo>
                <a:lnTo>
                  <a:pt x="216" y="462"/>
                </a:lnTo>
                <a:lnTo>
                  <a:pt x="222" y="426"/>
                </a:lnTo>
                <a:lnTo>
                  <a:pt x="222" y="342"/>
                </a:lnTo>
                <a:lnTo>
                  <a:pt x="228" y="324"/>
                </a:lnTo>
                <a:lnTo>
                  <a:pt x="228" y="288"/>
                </a:lnTo>
                <a:lnTo>
                  <a:pt x="234" y="276"/>
                </a:lnTo>
                <a:lnTo>
                  <a:pt x="234" y="258"/>
                </a:lnTo>
                <a:lnTo>
                  <a:pt x="240" y="252"/>
                </a:lnTo>
                <a:lnTo>
                  <a:pt x="240" y="258"/>
                </a:lnTo>
                <a:lnTo>
                  <a:pt x="246" y="270"/>
                </a:lnTo>
                <a:lnTo>
                  <a:pt x="246" y="354"/>
                </a:lnTo>
                <a:lnTo>
                  <a:pt x="252" y="396"/>
                </a:lnTo>
                <a:lnTo>
                  <a:pt x="252" y="504"/>
                </a:lnTo>
                <a:lnTo>
                  <a:pt x="258" y="558"/>
                </a:lnTo>
                <a:lnTo>
                  <a:pt x="258" y="684"/>
                </a:lnTo>
                <a:lnTo>
                  <a:pt x="264" y="738"/>
                </a:lnTo>
                <a:lnTo>
                  <a:pt x="264" y="840"/>
                </a:lnTo>
                <a:lnTo>
                  <a:pt x="270" y="876"/>
                </a:lnTo>
                <a:lnTo>
                  <a:pt x="270" y="918"/>
                </a:lnTo>
                <a:lnTo>
                  <a:pt x="276" y="930"/>
                </a:lnTo>
                <a:lnTo>
                  <a:pt x="276" y="888"/>
                </a:lnTo>
                <a:lnTo>
                  <a:pt x="282" y="858"/>
                </a:lnTo>
                <a:lnTo>
                  <a:pt x="282" y="780"/>
                </a:lnTo>
                <a:lnTo>
                  <a:pt x="288" y="732"/>
                </a:lnTo>
                <a:lnTo>
                  <a:pt x="288" y="636"/>
                </a:lnTo>
                <a:lnTo>
                  <a:pt x="294" y="582"/>
                </a:lnTo>
                <a:lnTo>
                  <a:pt x="294" y="474"/>
                </a:lnTo>
                <a:lnTo>
                  <a:pt x="300" y="420"/>
                </a:lnTo>
                <a:lnTo>
                  <a:pt x="300" y="312"/>
                </a:lnTo>
                <a:lnTo>
                  <a:pt x="306" y="258"/>
                </a:lnTo>
                <a:lnTo>
                  <a:pt x="306" y="108"/>
                </a:lnTo>
                <a:lnTo>
                  <a:pt x="312" y="72"/>
                </a:lnTo>
                <a:lnTo>
                  <a:pt x="312" y="12"/>
                </a:lnTo>
                <a:lnTo>
                  <a:pt x="318" y="0"/>
                </a:lnTo>
                <a:lnTo>
                  <a:pt x="318" y="6"/>
                </a:lnTo>
                <a:lnTo>
                  <a:pt x="324" y="24"/>
                </a:lnTo>
                <a:lnTo>
                  <a:pt x="324" y="90"/>
                </a:lnTo>
                <a:lnTo>
                  <a:pt x="330" y="132"/>
                </a:lnTo>
                <a:lnTo>
                  <a:pt x="330" y="222"/>
                </a:lnTo>
                <a:lnTo>
                  <a:pt x="336" y="264"/>
                </a:lnTo>
                <a:lnTo>
                  <a:pt x="336" y="366"/>
                </a:lnTo>
                <a:lnTo>
                  <a:pt x="342" y="378"/>
                </a:lnTo>
                <a:lnTo>
                  <a:pt x="342" y="384"/>
                </a:lnTo>
                <a:lnTo>
                  <a:pt x="342" y="378"/>
                </a:lnTo>
                <a:lnTo>
                  <a:pt x="348" y="372"/>
                </a:lnTo>
                <a:lnTo>
                  <a:pt x="348" y="336"/>
                </a:lnTo>
                <a:lnTo>
                  <a:pt x="354" y="318"/>
                </a:lnTo>
                <a:lnTo>
                  <a:pt x="354" y="300"/>
                </a:lnTo>
                <a:lnTo>
                  <a:pt x="360" y="312"/>
                </a:lnTo>
                <a:lnTo>
                  <a:pt x="360" y="360"/>
                </a:lnTo>
                <a:lnTo>
                  <a:pt x="366" y="408"/>
                </a:lnTo>
                <a:lnTo>
                  <a:pt x="366" y="624"/>
                </a:lnTo>
                <a:lnTo>
                  <a:pt x="372" y="714"/>
                </a:lnTo>
                <a:lnTo>
                  <a:pt x="372" y="888"/>
                </a:lnTo>
                <a:lnTo>
                  <a:pt x="378" y="96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9" name="Freeform 55"/>
          <p:cNvSpPr>
            <a:spLocks/>
          </p:cNvSpPr>
          <p:nvPr/>
        </p:nvSpPr>
        <p:spPr bwMode="auto">
          <a:xfrm>
            <a:off x="5999163" y="4200525"/>
            <a:ext cx="600075" cy="1733550"/>
          </a:xfrm>
          <a:custGeom>
            <a:avLst/>
            <a:gdLst/>
            <a:ahLst/>
            <a:cxnLst>
              <a:cxn ang="0">
                <a:pos x="6" y="1062"/>
              </a:cxn>
              <a:cxn ang="0">
                <a:pos x="12" y="984"/>
              </a:cxn>
              <a:cxn ang="0">
                <a:pos x="24" y="822"/>
              </a:cxn>
              <a:cxn ang="0">
                <a:pos x="30" y="738"/>
              </a:cxn>
              <a:cxn ang="0">
                <a:pos x="42" y="696"/>
              </a:cxn>
              <a:cxn ang="0">
                <a:pos x="48" y="390"/>
              </a:cxn>
              <a:cxn ang="0">
                <a:pos x="60" y="114"/>
              </a:cxn>
              <a:cxn ang="0">
                <a:pos x="66" y="36"/>
              </a:cxn>
              <a:cxn ang="0">
                <a:pos x="78" y="252"/>
              </a:cxn>
              <a:cxn ang="0">
                <a:pos x="84" y="366"/>
              </a:cxn>
              <a:cxn ang="0">
                <a:pos x="96" y="270"/>
              </a:cxn>
              <a:cxn ang="0">
                <a:pos x="102" y="174"/>
              </a:cxn>
              <a:cxn ang="0">
                <a:pos x="108" y="306"/>
              </a:cxn>
              <a:cxn ang="0">
                <a:pos x="120" y="528"/>
              </a:cxn>
              <a:cxn ang="0">
                <a:pos x="126" y="624"/>
              </a:cxn>
              <a:cxn ang="0">
                <a:pos x="132" y="450"/>
              </a:cxn>
              <a:cxn ang="0">
                <a:pos x="144" y="282"/>
              </a:cxn>
              <a:cxn ang="0">
                <a:pos x="150" y="348"/>
              </a:cxn>
              <a:cxn ang="0">
                <a:pos x="162" y="624"/>
              </a:cxn>
              <a:cxn ang="0">
                <a:pos x="168" y="750"/>
              </a:cxn>
              <a:cxn ang="0">
                <a:pos x="180" y="642"/>
              </a:cxn>
              <a:cxn ang="0">
                <a:pos x="186" y="402"/>
              </a:cxn>
              <a:cxn ang="0">
                <a:pos x="198" y="324"/>
              </a:cxn>
              <a:cxn ang="0">
                <a:pos x="210" y="330"/>
              </a:cxn>
              <a:cxn ang="0">
                <a:pos x="222" y="402"/>
              </a:cxn>
              <a:cxn ang="0">
                <a:pos x="228" y="486"/>
              </a:cxn>
              <a:cxn ang="0">
                <a:pos x="240" y="474"/>
              </a:cxn>
              <a:cxn ang="0">
                <a:pos x="246" y="234"/>
              </a:cxn>
              <a:cxn ang="0">
                <a:pos x="258" y="60"/>
              </a:cxn>
              <a:cxn ang="0">
                <a:pos x="264" y="6"/>
              </a:cxn>
              <a:cxn ang="0">
                <a:pos x="276" y="114"/>
              </a:cxn>
              <a:cxn ang="0">
                <a:pos x="282" y="162"/>
              </a:cxn>
              <a:cxn ang="0">
                <a:pos x="294" y="114"/>
              </a:cxn>
              <a:cxn ang="0">
                <a:pos x="300" y="78"/>
              </a:cxn>
              <a:cxn ang="0">
                <a:pos x="312" y="162"/>
              </a:cxn>
              <a:cxn ang="0">
                <a:pos x="318" y="294"/>
              </a:cxn>
              <a:cxn ang="0">
                <a:pos x="330" y="312"/>
              </a:cxn>
              <a:cxn ang="0">
                <a:pos x="336" y="186"/>
              </a:cxn>
              <a:cxn ang="0">
                <a:pos x="348" y="120"/>
              </a:cxn>
              <a:cxn ang="0">
                <a:pos x="354" y="204"/>
              </a:cxn>
              <a:cxn ang="0">
                <a:pos x="366" y="474"/>
              </a:cxn>
              <a:cxn ang="0">
                <a:pos x="372" y="768"/>
              </a:cxn>
            </a:cxnLst>
            <a:rect l="0" t="0" r="r" b="b"/>
            <a:pathLst>
              <a:path w="378" h="1092">
                <a:moveTo>
                  <a:pt x="0" y="900"/>
                </a:moveTo>
                <a:lnTo>
                  <a:pt x="0" y="1026"/>
                </a:lnTo>
                <a:lnTo>
                  <a:pt x="6" y="1062"/>
                </a:lnTo>
                <a:lnTo>
                  <a:pt x="6" y="1092"/>
                </a:lnTo>
                <a:lnTo>
                  <a:pt x="12" y="1080"/>
                </a:lnTo>
                <a:lnTo>
                  <a:pt x="12" y="984"/>
                </a:lnTo>
                <a:lnTo>
                  <a:pt x="18" y="942"/>
                </a:lnTo>
                <a:lnTo>
                  <a:pt x="18" y="858"/>
                </a:lnTo>
                <a:lnTo>
                  <a:pt x="24" y="822"/>
                </a:lnTo>
                <a:lnTo>
                  <a:pt x="24" y="768"/>
                </a:lnTo>
                <a:lnTo>
                  <a:pt x="30" y="756"/>
                </a:lnTo>
                <a:lnTo>
                  <a:pt x="30" y="738"/>
                </a:lnTo>
                <a:lnTo>
                  <a:pt x="36" y="732"/>
                </a:lnTo>
                <a:lnTo>
                  <a:pt x="36" y="714"/>
                </a:lnTo>
                <a:lnTo>
                  <a:pt x="42" y="696"/>
                </a:lnTo>
                <a:lnTo>
                  <a:pt x="42" y="588"/>
                </a:lnTo>
                <a:lnTo>
                  <a:pt x="48" y="528"/>
                </a:lnTo>
                <a:lnTo>
                  <a:pt x="48" y="390"/>
                </a:lnTo>
                <a:lnTo>
                  <a:pt x="54" y="312"/>
                </a:lnTo>
                <a:lnTo>
                  <a:pt x="54" y="174"/>
                </a:lnTo>
                <a:lnTo>
                  <a:pt x="60" y="114"/>
                </a:lnTo>
                <a:lnTo>
                  <a:pt x="60" y="36"/>
                </a:lnTo>
                <a:lnTo>
                  <a:pt x="66" y="24"/>
                </a:lnTo>
                <a:lnTo>
                  <a:pt x="66" y="36"/>
                </a:lnTo>
                <a:lnTo>
                  <a:pt x="72" y="66"/>
                </a:lnTo>
                <a:lnTo>
                  <a:pt x="72" y="204"/>
                </a:lnTo>
                <a:lnTo>
                  <a:pt x="78" y="252"/>
                </a:lnTo>
                <a:lnTo>
                  <a:pt x="78" y="330"/>
                </a:lnTo>
                <a:lnTo>
                  <a:pt x="84" y="354"/>
                </a:lnTo>
                <a:lnTo>
                  <a:pt x="84" y="366"/>
                </a:lnTo>
                <a:lnTo>
                  <a:pt x="90" y="354"/>
                </a:lnTo>
                <a:lnTo>
                  <a:pt x="90" y="300"/>
                </a:lnTo>
                <a:lnTo>
                  <a:pt x="96" y="270"/>
                </a:lnTo>
                <a:lnTo>
                  <a:pt x="96" y="210"/>
                </a:lnTo>
                <a:lnTo>
                  <a:pt x="102" y="186"/>
                </a:lnTo>
                <a:lnTo>
                  <a:pt x="102" y="174"/>
                </a:lnTo>
                <a:lnTo>
                  <a:pt x="102" y="192"/>
                </a:lnTo>
                <a:lnTo>
                  <a:pt x="108" y="222"/>
                </a:lnTo>
                <a:lnTo>
                  <a:pt x="108" y="306"/>
                </a:lnTo>
                <a:lnTo>
                  <a:pt x="114" y="360"/>
                </a:lnTo>
                <a:lnTo>
                  <a:pt x="114" y="480"/>
                </a:lnTo>
                <a:lnTo>
                  <a:pt x="120" y="528"/>
                </a:lnTo>
                <a:lnTo>
                  <a:pt x="120" y="600"/>
                </a:lnTo>
                <a:lnTo>
                  <a:pt x="126" y="618"/>
                </a:lnTo>
                <a:lnTo>
                  <a:pt x="126" y="624"/>
                </a:lnTo>
                <a:lnTo>
                  <a:pt x="126" y="582"/>
                </a:lnTo>
                <a:lnTo>
                  <a:pt x="132" y="546"/>
                </a:lnTo>
                <a:lnTo>
                  <a:pt x="132" y="450"/>
                </a:lnTo>
                <a:lnTo>
                  <a:pt x="138" y="396"/>
                </a:lnTo>
                <a:lnTo>
                  <a:pt x="138" y="312"/>
                </a:lnTo>
                <a:lnTo>
                  <a:pt x="144" y="282"/>
                </a:lnTo>
                <a:lnTo>
                  <a:pt x="144" y="270"/>
                </a:lnTo>
                <a:lnTo>
                  <a:pt x="150" y="282"/>
                </a:lnTo>
                <a:lnTo>
                  <a:pt x="150" y="348"/>
                </a:lnTo>
                <a:lnTo>
                  <a:pt x="156" y="396"/>
                </a:lnTo>
                <a:lnTo>
                  <a:pt x="156" y="570"/>
                </a:lnTo>
                <a:lnTo>
                  <a:pt x="162" y="624"/>
                </a:lnTo>
                <a:lnTo>
                  <a:pt x="162" y="708"/>
                </a:lnTo>
                <a:lnTo>
                  <a:pt x="168" y="732"/>
                </a:lnTo>
                <a:lnTo>
                  <a:pt x="168" y="750"/>
                </a:lnTo>
                <a:lnTo>
                  <a:pt x="174" y="738"/>
                </a:lnTo>
                <a:lnTo>
                  <a:pt x="174" y="684"/>
                </a:lnTo>
                <a:lnTo>
                  <a:pt x="180" y="642"/>
                </a:lnTo>
                <a:lnTo>
                  <a:pt x="180" y="558"/>
                </a:lnTo>
                <a:lnTo>
                  <a:pt x="186" y="516"/>
                </a:lnTo>
                <a:lnTo>
                  <a:pt x="186" y="402"/>
                </a:lnTo>
                <a:lnTo>
                  <a:pt x="192" y="378"/>
                </a:lnTo>
                <a:lnTo>
                  <a:pt x="192" y="336"/>
                </a:lnTo>
                <a:lnTo>
                  <a:pt x="198" y="324"/>
                </a:lnTo>
                <a:lnTo>
                  <a:pt x="198" y="312"/>
                </a:lnTo>
                <a:lnTo>
                  <a:pt x="210" y="312"/>
                </a:lnTo>
                <a:lnTo>
                  <a:pt x="210" y="330"/>
                </a:lnTo>
                <a:lnTo>
                  <a:pt x="216" y="336"/>
                </a:lnTo>
                <a:lnTo>
                  <a:pt x="216" y="384"/>
                </a:lnTo>
                <a:lnTo>
                  <a:pt x="222" y="402"/>
                </a:lnTo>
                <a:lnTo>
                  <a:pt x="222" y="438"/>
                </a:lnTo>
                <a:lnTo>
                  <a:pt x="228" y="456"/>
                </a:lnTo>
                <a:lnTo>
                  <a:pt x="228" y="486"/>
                </a:lnTo>
                <a:lnTo>
                  <a:pt x="234" y="492"/>
                </a:lnTo>
                <a:lnTo>
                  <a:pt x="234" y="486"/>
                </a:lnTo>
                <a:lnTo>
                  <a:pt x="240" y="474"/>
                </a:lnTo>
                <a:lnTo>
                  <a:pt x="240" y="378"/>
                </a:lnTo>
                <a:lnTo>
                  <a:pt x="246" y="336"/>
                </a:lnTo>
                <a:lnTo>
                  <a:pt x="246" y="234"/>
                </a:lnTo>
                <a:lnTo>
                  <a:pt x="252" y="186"/>
                </a:lnTo>
                <a:lnTo>
                  <a:pt x="252" y="96"/>
                </a:lnTo>
                <a:lnTo>
                  <a:pt x="258" y="60"/>
                </a:lnTo>
                <a:lnTo>
                  <a:pt x="258" y="12"/>
                </a:lnTo>
                <a:lnTo>
                  <a:pt x="264" y="0"/>
                </a:lnTo>
                <a:lnTo>
                  <a:pt x="264" y="6"/>
                </a:lnTo>
                <a:lnTo>
                  <a:pt x="270" y="24"/>
                </a:lnTo>
                <a:lnTo>
                  <a:pt x="270" y="90"/>
                </a:lnTo>
                <a:lnTo>
                  <a:pt x="276" y="114"/>
                </a:lnTo>
                <a:lnTo>
                  <a:pt x="276" y="150"/>
                </a:lnTo>
                <a:lnTo>
                  <a:pt x="282" y="156"/>
                </a:lnTo>
                <a:lnTo>
                  <a:pt x="282" y="162"/>
                </a:lnTo>
                <a:lnTo>
                  <a:pt x="288" y="156"/>
                </a:lnTo>
                <a:lnTo>
                  <a:pt x="288" y="126"/>
                </a:lnTo>
                <a:lnTo>
                  <a:pt x="294" y="114"/>
                </a:lnTo>
                <a:lnTo>
                  <a:pt x="294" y="84"/>
                </a:lnTo>
                <a:lnTo>
                  <a:pt x="300" y="72"/>
                </a:lnTo>
                <a:lnTo>
                  <a:pt x="300" y="78"/>
                </a:lnTo>
                <a:lnTo>
                  <a:pt x="306" y="90"/>
                </a:lnTo>
                <a:lnTo>
                  <a:pt x="306" y="132"/>
                </a:lnTo>
                <a:lnTo>
                  <a:pt x="312" y="162"/>
                </a:lnTo>
                <a:lnTo>
                  <a:pt x="312" y="222"/>
                </a:lnTo>
                <a:lnTo>
                  <a:pt x="318" y="246"/>
                </a:lnTo>
                <a:lnTo>
                  <a:pt x="318" y="294"/>
                </a:lnTo>
                <a:lnTo>
                  <a:pt x="324" y="306"/>
                </a:lnTo>
                <a:lnTo>
                  <a:pt x="324" y="318"/>
                </a:lnTo>
                <a:lnTo>
                  <a:pt x="330" y="312"/>
                </a:lnTo>
                <a:lnTo>
                  <a:pt x="330" y="264"/>
                </a:lnTo>
                <a:lnTo>
                  <a:pt x="336" y="234"/>
                </a:lnTo>
                <a:lnTo>
                  <a:pt x="336" y="186"/>
                </a:lnTo>
                <a:lnTo>
                  <a:pt x="342" y="162"/>
                </a:lnTo>
                <a:lnTo>
                  <a:pt x="342" y="126"/>
                </a:lnTo>
                <a:lnTo>
                  <a:pt x="348" y="120"/>
                </a:lnTo>
                <a:lnTo>
                  <a:pt x="348" y="126"/>
                </a:lnTo>
                <a:lnTo>
                  <a:pt x="354" y="144"/>
                </a:lnTo>
                <a:lnTo>
                  <a:pt x="354" y="204"/>
                </a:lnTo>
                <a:lnTo>
                  <a:pt x="360" y="246"/>
                </a:lnTo>
                <a:lnTo>
                  <a:pt x="360" y="408"/>
                </a:lnTo>
                <a:lnTo>
                  <a:pt x="366" y="474"/>
                </a:lnTo>
                <a:lnTo>
                  <a:pt x="366" y="600"/>
                </a:lnTo>
                <a:lnTo>
                  <a:pt x="372" y="660"/>
                </a:lnTo>
                <a:lnTo>
                  <a:pt x="372" y="768"/>
                </a:lnTo>
                <a:lnTo>
                  <a:pt x="378" y="804"/>
                </a:lnTo>
                <a:lnTo>
                  <a:pt x="378" y="85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0" name="Freeform 56"/>
          <p:cNvSpPr>
            <a:spLocks/>
          </p:cNvSpPr>
          <p:nvPr/>
        </p:nvSpPr>
        <p:spPr bwMode="auto">
          <a:xfrm>
            <a:off x="6599237" y="4371976"/>
            <a:ext cx="590550" cy="1304925"/>
          </a:xfrm>
          <a:custGeom>
            <a:avLst/>
            <a:gdLst/>
            <a:ahLst/>
            <a:cxnLst>
              <a:cxn ang="0">
                <a:pos x="6" y="678"/>
              </a:cxn>
              <a:cxn ang="0">
                <a:pos x="18" y="444"/>
              </a:cxn>
              <a:cxn ang="0">
                <a:pos x="24" y="144"/>
              </a:cxn>
              <a:cxn ang="0">
                <a:pos x="36" y="90"/>
              </a:cxn>
              <a:cxn ang="0">
                <a:pos x="42" y="258"/>
              </a:cxn>
              <a:cxn ang="0">
                <a:pos x="54" y="312"/>
              </a:cxn>
              <a:cxn ang="0">
                <a:pos x="60" y="192"/>
              </a:cxn>
              <a:cxn ang="0">
                <a:pos x="72" y="138"/>
              </a:cxn>
              <a:cxn ang="0">
                <a:pos x="78" y="396"/>
              </a:cxn>
              <a:cxn ang="0">
                <a:pos x="90" y="678"/>
              </a:cxn>
              <a:cxn ang="0">
                <a:pos x="96" y="642"/>
              </a:cxn>
              <a:cxn ang="0">
                <a:pos x="108" y="306"/>
              </a:cxn>
              <a:cxn ang="0">
                <a:pos x="114" y="6"/>
              </a:cxn>
              <a:cxn ang="0">
                <a:pos x="126" y="162"/>
              </a:cxn>
              <a:cxn ang="0">
                <a:pos x="132" y="480"/>
              </a:cxn>
              <a:cxn ang="0">
                <a:pos x="144" y="522"/>
              </a:cxn>
              <a:cxn ang="0">
                <a:pos x="150" y="312"/>
              </a:cxn>
              <a:cxn ang="0">
                <a:pos x="156" y="294"/>
              </a:cxn>
              <a:cxn ang="0">
                <a:pos x="168" y="450"/>
              </a:cxn>
              <a:cxn ang="0">
                <a:pos x="174" y="660"/>
              </a:cxn>
              <a:cxn ang="0">
                <a:pos x="186" y="486"/>
              </a:cxn>
              <a:cxn ang="0">
                <a:pos x="192" y="108"/>
              </a:cxn>
              <a:cxn ang="0">
                <a:pos x="204" y="18"/>
              </a:cxn>
              <a:cxn ang="0">
                <a:pos x="210" y="348"/>
              </a:cxn>
              <a:cxn ang="0">
                <a:pos x="222" y="516"/>
              </a:cxn>
              <a:cxn ang="0">
                <a:pos x="228" y="474"/>
              </a:cxn>
              <a:cxn ang="0">
                <a:pos x="234" y="126"/>
              </a:cxn>
              <a:cxn ang="0">
                <a:pos x="246" y="12"/>
              </a:cxn>
              <a:cxn ang="0">
                <a:pos x="252" y="126"/>
              </a:cxn>
              <a:cxn ang="0">
                <a:pos x="264" y="276"/>
              </a:cxn>
              <a:cxn ang="0">
                <a:pos x="270" y="414"/>
              </a:cxn>
              <a:cxn ang="0">
                <a:pos x="282" y="504"/>
              </a:cxn>
              <a:cxn ang="0">
                <a:pos x="288" y="600"/>
              </a:cxn>
              <a:cxn ang="0">
                <a:pos x="300" y="510"/>
              </a:cxn>
              <a:cxn ang="0">
                <a:pos x="306" y="252"/>
              </a:cxn>
              <a:cxn ang="0">
                <a:pos x="318" y="156"/>
              </a:cxn>
              <a:cxn ang="0">
                <a:pos x="324" y="354"/>
              </a:cxn>
              <a:cxn ang="0">
                <a:pos x="336" y="480"/>
              </a:cxn>
              <a:cxn ang="0">
                <a:pos x="342" y="360"/>
              </a:cxn>
              <a:cxn ang="0">
                <a:pos x="354" y="180"/>
              </a:cxn>
              <a:cxn ang="0">
                <a:pos x="360" y="198"/>
              </a:cxn>
              <a:cxn ang="0">
                <a:pos x="366" y="570"/>
              </a:cxn>
            </a:cxnLst>
            <a:rect l="0" t="0" r="r" b="b"/>
            <a:pathLst>
              <a:path w="372" h="822">
                <a:moveTo>
                  <a:pt x="0" y="744"/>
                </a:moveTo>
                <a:lnTo>
                  <a:pt x="6" y="744"/>
                </a:lnTo>
                <a:lnTo>
                  <a:pt x="6" y="678"/>
                </a:lnTo>
                <a:lnTo>
                  <a:pt x="12" y="630"/>
                </a:lnTo>
                <a:lnTo>
                  <a:pt x="12" y="510"/>
                </a:lnTo>
                <a:lnTo>
                  <a:pt x="18" y="444"/>
                </a:lnTo>
                <a:lnTo>
                  <a:pt x="18" y="306"/>
                </a:lnTo>
                <a:lnTo>
                  <a:pt x="24" y="246"/>
                </a:lnTo>
                <a:lnTo>
                  <a:pt x="24" y="144"/>
                </a:lnTo>
                <a:lnTo>
                  <a:pt x="30" y="114"/>
                </a:lnTo>
                <a:lnTo>
                  <a:pt x="30" y="84"/>
                </a:lnTo>
                <a:lnTo>
                  <a:pt x="36" y="90"/>
                </a:lnTo>
                <a:lnTo>
                  <a:pt x="36" y="156"/>
                </a:lnTo>
                <a:lnTo>
                  <a:pt x="42" y="192"/>
                </a:lnTo>
                <a:lnTo>
                  <a:pt x="42" y="258"/>
                </a:lnTo>
                <a:lnTo>
                  <a:pt x="48" y="282"/>
                </a:lnTo>
                <a:lnTo>
                  <a:pt x="48" y="312"/>
                </a:lnTo>
                <a:lnTo>
                  <a:pt x="54" y="312"/>
                </a:lnTo>
                <a:lnTo>
                  <a:pt x="54" y="282"/>
                </a:lnTo>
                <a:lnTo>
                  <a:pt x="60" y="252"/>
                </a:lnTo>
                <a:lnTo>
                  <a:pt x="60" y="192"/>
                </a:lnTo>
                <a:lnTo>
                  <a:pt x="66" y="162"/>
                </a:lnTo>
                <a:lnTo>
                  <a:pt x="66" y="126"/>
                </a:lnTo>
                <a:lnTo>
                  <a:pt x="72" y="138"/>
                </a:lnTo>
                <a:lnTo>
                  <a:pt x="72" y="204"/>
                </a:lnTo>
                <a:lnTo>
                  <a:pt x="78" y="258"/>
                </a:lnTo>
                <a:lnTo>
                  <a:pt x="78" y="396"/>
                </a:lnTo>
                <a:lnTo>
                  <a:pt x="84" y="474"/>
                </a:lnTo>
                <a:lnTo>
                  <a:pt x="84" y="618"/>
                </a:lnTo>
                <a:lnTo>
                  <a:pt x="90" y="678"/>
                </a:lnTo>
                <a:lnTo>
                  <a:pt x="90" y="744"/>
                </a:lnTo>
                <a:lnTo>
                  <a:pt x="96" y="750"/>
                </a:lnTo>
                <a:lnTo>
                  <a:pt x="96" y="642"/>
                </a:lnTo>
                <a:lnTo>
                  <a:pt x="102" y="576"/>
                </a:lnTo>
                <a:lnTo>
                  <a:pt x="102" y="402"/>
                </a:lnTo>
                <a:lnTo>
                  <a:pt x="108" y="306"/>
                </a:lnTo>
                <a:lnTo>
                  <a:pt x="108" y="144"/>
                </a:lnTo>
                <a:lnTo>
                  <a:pt x="114" y="78"/>
                </a:lnTo>
                <a:lnTo>
                  <a:pt x="114" y="6"/>
                </a:lnTo>
                <a:lnTo>
                  <a:pt x="120" y="0"/>
                </a:lnTo>
                <a:lnTo>
                  <a:pt x="120" y="96"/>
                </a:lnTo>
                <a:lnTo>
                  <a:pt x="126" y="162"/>
                </a:lnTo>
                <a:lnTo>
                  <a:pt x="126" y="300"/>
                </a:lnTo>
                <a:lnTo>
                  <a:pt x="132" y="372"/>
                </a:lnTo>
                <a:lnTo>
                  <a:pt x="132" y="480"/>
                </a:lnTo>
                <a:lnTo>
                  <a:pt x="138" y="516"/>
                </a:lnTo>
                <a:lnTo>
                  <a:pt x="138" y="534"/>
                </a:lnTo>
                <a:lnTo>
                  <a:pt x="144" y="522"/>
                </a:lnTo>
                <a:lnTo>
                  <a:pt x="144" y="462"/>
                </a:lnTo>
                <a:lnTo>
                  <a:pt x="150" y="420"/>
                </a:lnTo>
                <a:lnTo>
                  <a:pt x="150" y="312"/>
                </a:lnTo>
                <a:lnTo>
                  <a:pt x="156" y="288"/>
                </a:lnTo>
                <a:lnTo>
                  <a:pt x="156" y="282"/>
                </a:lnTo>
                <a:lnTo>
                  <a:pt x="156" y="294"/>
                </a:lnTo>
                <a:lnTo>
                  <a:pt x="162" y="318"/>
                </a:lnTo>
                <a:lnTo>
                  <a:pt x="162" y="396"/>
                </a:lnTo>
                <a:lnTo>
                  <a:pt x="168" y="450"/>
                </a:lnTo>
                <a:lnTo>
                  <a:pt x="168" y="558"/>
                </a:lnTo>
                <a:lnTo>
                  <a:pt x="174" y="606"/>
                </a:lnTo>
                <a:lnTo>
                  <a:pt x="174" y="660"/>
                </a:lnTo>
                <a:lnTo>
                  <a:pt x="180" y="660"/>
                </a:lnTo>
                <a:lnTo>
                  <a:pt x="180" y="558"/>
                </a:lnTo>
                <a:lnTo>
                  <a:pt x="186" y="486"/>
                </a:lnTo>
                <a:lnTo>
                  <a:pt x="186" y="330"/>
                </a:lnTo>
                <a:lnTo>
                  <a:pt x="192" y="246"/>
                </a:lnTo>
                <a:lnTo>
                  <a:pt x="192" y="108"/>
                </a:lnTo>
                <a:lnTo>
                  <a:pt x="198" y="54"/>
                </a:lnTo>
                <a:lnTo>
                  <a:pt x="198" y="12"/>
                </a:lnTo>
                <a:lnTo>
                  <a:pt x="204" y="18"/>
                </a:lnTo>
                <a:lnTo>
                  <a:pt x="204" y="90"/>
                </a:lnTo>
                <a:lnTo>
                  <a:pt x="210" y="144"/>
                </a:lnTo>
                <a:lnTo>
                  <a:pt x="210" y="348"/>
                </a:lnTo>
                <a:lnTo>
                  <a:pt x="216" y="408"/>
                </a:lnTo>
                <a:lnTo>
                  <a:pt x="216" y="498"/>
                </a:lnTo>
                <a:lnTo>
                  <a:pt x="222" y="516"/>
                </a:lnTo>
                <a:lnTo>
                  <a:pt x="222" y="522"/>
                </a:lnTo>
                <a:lnTo>
                  <a:pt x="222" y="504"/>
                </a:lnTo>
                <a:lnTo>
                  <a:pt x="228" y="474"/>
                </a:lnTo>
                <a:lnTo>
                  <a:pt x="228" y="372"/>
                </a:lnTo>
                <a:lnTo>
                  <a:pt x="234" y="312"/>
                </a:lnTo>
                <a:lnTo>
                  <a:pt x="234" y="126"/>
                </a:lnTo>
                <a:lnTo>
                  <a:pt x="240" y="78"/>
                </a:lnTo>
                <a:lnTo>
                  <a:pt x="240" y="24"/>
                </a:lnTo>
                <a:lnTo>
                  <a:pt x="246" y="12"/>
                </a:lnTo>
                <a:lnTo>
                  <a:pt x="246" y="30"/>
                </a:lnTo>
                <a:lnTo>
                  <a:pt x="252" y="60"/>
                </a:lnTo>
                <a:lnTo>
                  <a:pt x="252" y="126"/>
                </a:lnTo>
                <a:lnTo>
                  <a:pt x="258" y="168"/>
                </a:lnTo>
                <a:lnTo>
                  <a:pt x="258" y="240"/>
                </a:lnTo>
                <a:lnTo>
                  <a:pt x="264" y="276"/>
                </a:lnTo>
                <a:lnTo>
                  <a:pt x="264" y="354"/>
                </a:lnTo>
                <a:lnTo>
                  <a:pt x="270" y="378"/>
                </a:lnTo>
                <a:lnTo>
                  <a:pt x="270" y="414"/>
                </a:lnTo>
                <a:lnTo>
                  <a:pt x="276" y="432"/>
                </a:lnTo>
                <a:lnTo>
                  <a:pt x="276" y="480"/>
                </a:lnTo>
                <a:lnTo>
                  <a:pt x="282" y="504"/>
                </a:lnTo>
                <a:lnTo>
                  <a:pt x="282" y="552"/>
                </a:lnTo>
                <a:lnTo>
                  <a:pt x="288" y="576"/>
                </a:lnTo>
                <a:lnTo>
                  <a:pt x="288" y="600"/>
                </a:lnTo>
                <a:lnTo>
                  <a:pt x="294" y="594"/>
                </a:lnTo>
                <a:lnTo>
                  <a:pt x="294" y="546"/>
                </a:lnTo>
                <a:lnTo>
                  <a:pt x="300" y="510"/>
                </a:lnTo>
                <a:lnTo>
                  <a:pt x="300" y="408"/>
                </a:lnTo>
                <a:lnTo>
                  <a:pt x="306" y="354"/>
                </a:lnTo>
                <a:lnTo>
                  <a:pt x="306" y="252"/>
                </a:lnTo>
                <a:lnTo>
                  <a:pt x="312" y="210"/>
                </a:lnTo>
                <a:lnTo>
                  <a:pt x="312" y="162"/>
                </a:lnTo>
                <a:lnTo>
                  <a:pt x="318" y="156"/>
                </a:lnTo>
                <a:lnTo>
                  <a:pt x="318" y="186"/>
                </a:lnTo>
                <a:lnTo>
                  <a:pt x="324" y="216"/>
                </a:lnTo>
                <a:lnTo>
                  <a:pt x="324" y="354"/>
                </a:lnTo>
                <a:lnTo>
                  <a:pt x="330" y="396"/>
                </a:lnTo>
                <a:lnTo>
                  <a:pt x="330" y="462"/>
                </a:lnTo>
                <a:lnTo>
                  <a:pt x="336" y="480"/>
                </a:lnTo>
                <a:lnTo>
                  <a:pt x="336" y="468"/>
                </a:lnTo>
                <a:lnTo>
                  <a:pt x="342" y="438"/>
                </a:lnTo>
                <a:lnTo>
                  <a:pt x="342" y="360"/>
                </a:lnTo>
                <a:lnTo>
                  <a:pt x="348" y="306"/>
                </a:lnTo>
                <a:lnTo>
                  <a:pt x="348" y="216"/>
                </a:lnTo>
                <a:lnTo>
                  <a:pt x="354" y="180"/>
                </a:lnTo>
                <a:lnTo>
                  <a:pt x="354" y="150"/>
                </a:lnTo>
                <a:lnTo>
                  <a:pt x="354" y="168"/>
                </a:lnTo>
                <a:lnTo>
                  <a:pt x="360" y="198"/>
                </a:lnTo>
                <a:lnTo>
                  <a:pt x="360" y="312"/>
                </a:lnTo>
                <a:lnTo>
                  <a:pt x="366" y="390"/>
                </a:lnTo>
                <a:lnTo>
                  <a:pt x="366" y="570"/>
                </a:lnTo>
                <a:lnTo>
                  <a:pt x="372" y="660"/>
                </a:lnTo>
                <a:lnTo>
                  <a:pt x="372" y="82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1" name="Freeform 57"/>
          <p:cNvSpPr>
            <a:spLocks/>
          </p:cNvSpPr>
          <p:nvPr/>
        </p:nvSpPr>
        <p:spPr bwMode="auto">
          <a:xfrm>
            <a:off x="7189787" y="4543426"/>
            <a:ext cx="609600" cy="1362075"/>
          </a:xfrm>
          <a:custGeom>
            <a:avLst/>
            <a:gdLst/>
            <a:ahLst/>
            <a:cxnLst>
              <a:cxn ang="0">
                <a:pos x="6" y="858"/>
              </a:cxn>
              <a:cxn ang="0">
                <a:pos x="18" y="732"/>
              </a:cxn>
              <a:cxn ang="0">
                <a:pos x="24" y="462"/>
              </a:cxn>
              <a:cxn ang="0">
                <a:pos x="36" y="348"/>
              </a:cxn>
              <a:cxn ang="0">
                <a:pos x="42" y="282"/>
              </a:cxn>
              <a:cxn ang="0">
                <a:pos x="54" y="216"/>
              </a:cxn>
              <a:cxn ang="0">
                <a:pos x="60" y="216"/>
              </a:cxn>
              <a:cxn ang="0">
                <a:pos x="72" y="450"/>
              </a:cxn>
              <a:cxn ang="0">
                <a:pos x="78" y="678"/>
              </a:cxn>
              <a:cxn ang="0">
                <a:pos x="90" y="630"/>
              </a:cxn>
              <a:cxn ang="0">
                <a:pos x="96" y="300"/>
              </a:cxn>
              <a:cxn ang="0">
                <a:pos x="108" y="210"/>
              </a:cxn>
              <a:cxn ang="0">
                <a:pos x="114" y="372"/>
              </a:cxn>
              <a:cxn ang="0">
                <a:pos x="126" y="504"/>
              </a:cxn>
              <a:cxn ang="0">
                <a:pos x="132" y="348"/>
              </a:cxn>
              <a:cxn ang="0">
                <a:pos x="144" y="138"/>
              </a:cxn>
              <a:cxn ang="0">
                <a:pos x="150" y="114"/>
              </a:cxn>
              <a:cxn ang="0">
                <a:pos x="162" y="294"/>
              </a:cxn>
              <a:cxn ang="0">
                <a:pos x="168" y="444"/>
              </a:cxn>
              <a:cxn ang="0">
                <a:pos x="180" y="390"/>
              </a:cxn>
              <a:cxn ang="0">
                <a:pos x="186" y="180"/>
              </a:cxn>
              <a:cxn ang="0">
                <a:pos x="198" y="150"/>
              </a:cxn>
              <a:cxn ang="0">
                <a:pos x="204" y="288"/>
              </a:cxn>
              <a:cxn ang="0">
                <a:pos x="216" y="456"/>
              </a:cxn>
              <a:cxn ang="0">
                <a:pos x="222" y="468"/>
              </a:cxn>
              <a:cxn ang="0">
                <a:pos x="234" y="372"/>
              </a:cxn>
              <a:cxn ang="0">
                <a:pos x="240" y="228"/>
              </a:cxn>
              <a:cxn ang="0">
                <a:pos x="252" y="246"/>
              </a:cxn>
              <a:cxn ang="0">
                <a:pos x="258" y="384"/>
              </a:cxn>
              <a:cxn ang="0">
                <a:pos x="270" y="528"/>
              </a:cxn>
              <a:cxn ang="0">
                <a:pos x="276" y="570"/>
              </a:cxn>
              <a:cxn ang="0">
                <a:pos x="288" y="540"/>
              </a:cxn>
              <a:cxn ang="0">
                <a:pos x="294" y="438"/>
              </a:cxn>
              <a:cxn ang="0">
                <a:pos x="306" y="384"/>
              </a:cxn>
              <a:cxn ang="0">
                <a:pos x="318" y="390"/>
              </a:cxn>
              <a:cxn ang="0">
                <a:pos x="324" y="444"/>
              </a:cxn>
              <a:cxn ang="0">
                <a:pos x="336" y="390"/>
              </a:cxn>
              <a:cxn ang="0">
                <a:pos x="342" y="186"/>
              </a:cxn>
              <a:cxn ang="0">
                <a:pos x="354" y="30"/>
              </a:cxn>
              <a:cxn ang="0">
                <a:pos x="360" y="18"/>
              </a:cxn>
              <a:cxn ang="0">
                <a:pos x="366" y="150"/>
              </a:cxn>
              <a:cxn ang="0">
                <a:pos x="378" y="204"/>
              </a:cxn>
            </a:cxnLst>
            <a:rect l="0" t="0" r="r" b="b"/>
            <a:pathLst>
              <a:path w="384" h="858">
                <a:moveTo>
                  <a:pt x="0" y="714"/>
                </a:moveTo>
                <a:lnTo>
                  <a:pt x="6" y="774"/>
                </a:lnTo>
                <a:lnTo>
                  <a:pt x="6" y="858"/>
                </a:lnTo>
                <a:lnTo>
                  <a:pt x="12" y="846"/>
                </a:lnTo>
                <a:lnTo>
                  <a:pt x="12" y="780"/>
                </a:lnTo>
                <a:lnTo>
                  <a:pt x="18" y="732"/>
                </a:lnTo>
                <a:lnTo>
                  <a:pt x="18" y="618"/>
                </a:lnTo>
                <a:lnTo>
                  <a:pt x="24" y="564"/>
                </a:lnTo>
                <a:lnTo>
                  <a:pt x="24" y="462"/>
                </a:lnTo>
                <a:lnTo>
                  <a:pt x="30" y="426"/>
                </a:lnTo>
                <a:lnTo>
                  <a:pt x="30" y="366"/>
                </a:lnTo>
                <a:lnTo>
                  <a:pt x="36" y="348"/>
                </a:lnTo>
                <a:lnTo>
                  <a:pt x="36" y="318"/>
                </a:lnTo>
                <a:lnTo>
                  <a:pt x="42" y="306"/>
                </a:lnTo>
                <a:lnTo>
                  <a:pt x="42" y="282"/>
                </a:lnTo>
                <a:lnTo>
                  <a:pt x="48" y="264"/>
                </a:lnTo>
                <a:lnTo>
                  <a:pt x="48" y="234"/>
                </a:lnTo>
                <a:lnTo>
                  <a:pt x="54" y="216"/>
                </a:lnTo>
                <a:lnTo>
                  <a:pt x="54" y="192"/>
                </a:lnTo>
                <a:lnTo>
                  <a:pt x="60" y="198"/>
                </a:lnTo>
                <a:lnTo>
                  <a:pt x="60" y="216"/>
                </a:lnTo>
                <a:lnTo>
                  <a:pt x="66" y="246"/>
                </a:lnTo>
                <a:lnTo>
                  <a:pt x="66" y="390"/>
                </a:lnTo>
                <a:lnTo>
                  <a:pt x="72" y="450"/>
                </a:lnTo>
                <a:lnTo>
                  <a:pt x="72" y="564"/>
                </a:lnTo>
                <a:lnTo>
                  <a:pt x="78" y="612"/>
                </a:lnTo>
                <a:lnTo>
                  <a:pt x="78" y="678"/>
                </a:lnTo>
                <a:lnTo>
                  <a:pt x="84" y="690"/>
                </a:lnTo>
                <a:lnTo>
                  <a:pt x="84" y="666"/>
                </a:lnTo>
                <a:lnTo>
                  <a:pt x="90" y="630"/>
                </a:lnTo>
                <a:lnTo>
                  <a:pt x="90" y="534"/>
                </a:lnTo>
                <a:lnTo>
                  <a:pt x="96" y="468"/>
                </a:lnTo>
                <a:lnTo>
                  <a:pt x="96" y="300"/>
                </a:lnTo>
                <a:lnTo>
                  <a:pt x="102" y="258"/>
                </a:lnTo>
                <a:lnTo>
                  <a:pt x="102" y="210"/>
                </a:lnTo>
                <a:lnTo>
                  <a:pt x="108" y="210"/>
                </a:lnTo>
                <a:lnTo>
                  <a:pt x="108" y="252"/>
                </a:lnTo>
                <a:lnTo>
                  <a:pt x="114" y="288"/>
                </a:lnTo>
                <a:lnTo>
                  <a:pt x="114" y="372"/>
                </a:lnTo>
                <a:lnTo>
                  <a:pt x="120" y="414"/>
                </a:lnTo>
                <a:lnTo>
                  <a:pt x="120" y="498"/>
                </a:lnTo>
                <a:lnTo>
                  <a:pt x="126" y="504"/>
                </a:lnTo>
                <a:lnTo>
                  <a:pt x="126" y="474"/>
                </a:lnTo>
                <a:lnTo>
                  <a:pt x="132" y="444"/>
                </a:lnTo>
                <a:lnTo>
                  <a:pt x="132" y="348"/>
                </a:lnTo>
                <a:lnTo>
                  <a:pt x="138" y="294"/>
                </a:lnTo>
                <a:lnTo>
                  <a:pt x="138" y="186"/>
                </a:lnTo>
                <a:lnTo>
                  <a:pt x="144" y="138"/>
                </a:lnTo>
                <a:lnTo>
                  <a:pt x="144" y="78"/>
                </a:lnTo>
                <a:lnTo>
                  <a:pt x="150" y="66"/>
                </a:lnTo>
                <a:lnTo>
                  <a:pt x="150" y="114"/>
                </a:lnTo>
                <a:lnTo>
                  <a:pt x="156" y="150"/>
                </a:lnTo>
                <a:lnTo>
                  <a:pt x="156" y="246"/>
                </a:lnTo>
                <a:lnTo>
                  <a:pt x="162" y="294"/>
                </a:lnTo>
                <a:lnTo>
                  <a:pt x="162" y="378"/>
                </a:lnTo>
                <a:lnTo>
                  <a:pt x="168" y="408"/>
                </a:lnTo>
                <a:lnTo>
                  <a:pt x="168" y="444"/>
                </a:lnTo>
                <a:lnTo>
                  <a:pt x="174" y="438"/>
                </a:lnTo>
                <a:lnTo>
                  <a:pt x="174" y="414"/>
                </a:lnTo>
                <a:lnTo>
                  <a:pt x="180" y="390"/>
                </a:lnTo>
                <a:lnTo>
                  <a:pt x="180" y="276"/>
                </a:lnTo>
                <a:lnTo>
                  <a:pt x="186" y="240"/>
                </a:lnTo>
                <a:lnTo>
                  <a:pt x="186" y="180"/>
                </a:lnTo>
                <a:lnTo>
                  <a:pt x="192" y="156"/>
                </a:lnTo>
                <a:lnTo>
                  <a:pt x="192" y="144"/>
                </a:lnTo>
                <a:lnTo>
                  <a:pt x="198" y="150"/>
                </a:lnTo>
                <a:lnTo>
                  <a:pt x="198" y="186"/>
                </a:lnTo>
                <a:lnTo>
                  <a:pt x="204" y="216"/>
                </a:lnTo>
                <a:lnTo>
                  <a:pt x="204" y="288"/>
                </a:lnTo>
                <a:lnTo>
                  <a:pt x="210" y="324"/>
                </a:lnTo>
                <a:lnTo>
                  <a:pt x="210" y="426"/>
                </a:lnTo>
                <a:lnTo>
                  <a:pt x="216" y="456"/>
                </a:lnTo>
                <a:lnTo>
                  <a:pt x="216" y="486"/>
                </a:lnTo>
                <a:lnTo>
                  <a:pt x="222" y="480"/>
                </a:lnTo>
                <a:lnTo>
                  <a:pt x="222" y="468"/>
                </a:lnTo>
                <a:lnTo>
                  <a:pt x="228" y="450"/>
                </a:lnTo>
                <a:lnTo>
                  <a:pt x="228" y="402"/>
                </a:lnTo>
                <a:lnTo>
                  <a:pt x="234" y="372"/>
                </a:lnTo>
                <a:lnTo>
                  <a:pt x="234" y="282"/>
                </a:lnTo>
                <a:lnTo>
                  <a:pt x="240" y="258"/>
                </a:lnTo>
                <a:lnTo>
                  <a:pt x="240" y="228"/>
                </a:lnTo>
                <a:lnTo>
                  <a:pt x="246" y="222"/>
                </a:lnTo>
                <a:lnTo>
                  <a:pt x="246" y="234"/>
                </a:lnTo>
                <a:lnTo>
                  <a:pt x="252" y="246"/>
                </a:lnTo>
                <a:lnTo>
                  <a:pt x="252" y="288"/>
                </a:lnTo>
                <a:lnTo>
                  <a:pt x="258" y="318"/>
                </a:lnTo>
                <a:lnTo>
                  <a:pt x="258" y="384"/>
                </a:lnTo>
                <a:lnTo>
                  <a:pt x="264" y="414"/>
                </a:lnTo>
                <a:lnTo>
                  <a:pt x="264" y="504"/>
                </a:lnTo>
                <a:lnTo>
                  <a:pt x="270" y="528"/>
                </a:lnTo>
                <a:lnTo>
                  <a:pt x="270" y="558"/>
                </a:lnTo>
                <a:lnTo>
                  <a:pt x="276" y="564"/>
                </a:lnTo>
                <a:lnTo>
                  <a:pt x="276" y="570"/>
                </a:lnTo>
                <a:lnTo>
                  <a:pt x="282" y="564"/>
                </a:lnTo>
                <a:lnTo>
                  <a:pt x="282" y="552"/>
                </a:lnTo>
                <a:lnTo>
                  <a:pt x="288" y="540"/>
                </a:lnTo>
                <a:lnTo>
                  <a:pt x="288" y="504"/>
                </a:lnTo>
                <a:lnTo>
                  <a:pt x="294" y="492"/>
                </a:lnTo>
                <a:lnTo>
                  <a:pt x="294" y="438"/>
                </a:lnTo>
                <a:lnTo>
                  <a:pt x="300" y="420"/>
                </a:lnTo>
                <a:lnTo>
                  <a:pt x="300" y="396"/>
                </a:lnTo>
                <a:lnTo>
                  <a:pt x="306" y="384"/>
                </a:lnTo>
                <a:lnTo>
                  <a:pt x="306" y="372"/>
                </a:lnTo>
                <a:lnTo>
                  <a:pt x="312" y="378"/>
                </a:lnTo>
                <a:lnTo>
                  <a:pt x="318" y="390"/>
                </a:lnTo>
                <a:lnTo>
                  <a:pt x="318" y="408"/>
                </a:lnTo>
                <a:lnTo>
                  <a:pt x="324" y="420"/>
                </a:lnTo>
                <a:lnTo>
                  <a:pt x="324" y="444"/>
                </a:lnTo>
                <a:lnTo>
                  <a:pt x="330" y="438"/>
                </a:lnTo>
                <a:lnTo>
                  <a:pt x="330" y="414"/>
                </a:lnTo>
                <a:lnTo>
                  <a:pt x="336" y="390"/>
                </a:lnTo>
                <a:lnTo>
                  <a:pt x="336" y="324"/>
                </a:lnTo>
                <a:lnTo>
                  <a:pt x="342" y="282"/>
                </a:lnTo>
                <a:lnTo>
                  <a:pt x="342" y="186"/>
                </a:lnTo>
                <a:lnTo>
                  <a:pt x="348" y="138"/>
                </a:lnTo>
                <a:lnTo>
                  <a:pt x="348" y="60"/>
                </a:lnTo>
                <a:lnTo>
                  <a:pt x="354" y="30"/>
                </a:lnTo>
                <a:lnTo>
                  <a:pt x="354" y="0"/>
                </a:lnTo>
                <a:lnTo>
                  <a:pt x="354" y="6"/>
                </a:lnTo>
                <a:lnTo>
                  <a:pt x="360" y="18"/>
                </a:lnTo>
                <a:lnTo>
                  <a:pt x="360" y="60"/>
                </a:lnTo>
                <a:lnTo>
                  <a:pt x="366" y="90"/>
                </a:lnTo>
                <a:lnTo>
                  <a:pt x="366" y="150"/>
                </a:lnTo>
                <a:lnTo>
                  <a:pt x="372" y="180"/>
                </a:lnTo>
                <a:lnTo>
                  <a:pt x="372" y="204"/>
                </a:lnTo>
                <a:lnTo>
                  <a:pt x="378" y="204"/>
                </a:lnTo>
                <a:lnTo>
                  <a:pt x="378" y="138"/>
                </a:lnTo>
                <a:lnTo>
                  <a:pt x="384" y="10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" name="Freeform 58"/>
          <p:cNvSpPr>
            <a:spLocks/>
          </p:cNvSpPr>
          <p:nvPr/>
        </p:nvSpPr>
        <p:spPr bwMode="auto">
          <a:xfrm>
            <a:off x="7799387" y="4095751"/>
            <a:ext cx="590550" cy="1876425"/>
          </a:xfrm>
          <a:custGeom>
            <a:avLst/>
            <a:gdLst/>
            <a:ahLst/>
            <a:cxnLst>
              <a:cxn ang="0">
                <a:pos x="6" y="294"/>
              </a:cxn>
              <a:cxn ang="0">
                <a:pos x="12" y="372"/>
              </a:cxn>
              <a:cxn ang="0">
                <a:pos x="24" y="726"/>
              </a:cxn>
              <a:cxn ang="0">
                <a:pos x="30" y="1182"/>
              </a:cxn>
              <a:cxn ang="0">
                <a:pos x="42" y="1044"/>
              </a:cxn>
              <a:cxn ang="0">
                <a:pos x="48" y="540"/>
              </a:cxn>
              <a:cxn ang="0">
                <a:pos x="60" y="324"/>
              </a:cxn>
              <a:cxn ang="0">
                <a:pos x="66" y="600"/>
              </a:cxn>
              <a:cxn ang="0">
                <a:pos x="78" y="828"/>
              </a:cxn>
              <a:cxn ang="0">
                <a:pos x="84" y="654"/>
              </a:cxn>
              <a:cxn ang="0">
                <a:pos x="96" y="360"/>
              </a:cxn>
              <a:cxn ang="0">
                <a:pos x="102" y="240"/>
              </a:cxn>
              <a:cxn ang="0">
                <a:pos x="108" y="360"/>
              </a:cxn>
              <a:cxn ang="0">
                <a:pos x="120" y="420"/>
              </a:cxn>
              <a:cxn ang="0">
                <a:pos x="126" y="240"/>
              </a:cxn>
              <a:cxn ang="0">
                <a:pos x="138" y="36"/>
              </a:cxn>
              <a:cxn ang="0">
                <a:pos x="144" y="24"/>
              </a:cxn>
              <a:cxn ang="0">
                <a:pos x="150" y="324"/>
              </a:cxn>
              <a:cxn ang="0">
                <a:pos x="162" y="612"/>
              </a:cxn>
              <a:cxn ang="0">
                <a:pos x="168" y="750"/>
              </a:cxn>
              <a:cxn ang="0">
                <a:pos x="180" y="666"/>
              </a:cxn>
              <a:cxn ang="0">
                <a:pos x="186" y="564"/>
              </a:cxn>
              <a:cxn ang="0">
                <a:pos x="198" y="552"/>
              </a:cxn>
              <a:cxn ang="0">
                <a:pos x="204" y="576"/>
              </a:cxn>
              <a:cxn ang="0">
                <a:pos x="216" y="612"/>
              </a:cxn>
              <a:cxn ang="0">
                <a:pos x="222" y="708"/>
              </a:cxn>
              <a:cxn ang="0">
                <a:pos x="234" y="798"/>
              </a:cxn>
              <a:cxn ang="0">
                <a:pos x="240" y="864"/>
              </a:cxn>
              <a:cxn ang="0">
                <a:pos x="252" y="840"/>
              </a:cxn>
              <a:cxn ang="0">
                <a:pos x="264" y="840"/>
              </a:cxn>
              <a:cxn ang="0">
                <a:pos x="276" y="912"/>
              </a:cxn>
              <a:cxn ang="0">
                <a:pos x="282" y="990"/>
              </a:cxn>
              <a:cxn ang="0">
                <a:pos x="288" y="930"/>
              </a:cxn>
              <a:cxn ang="0">
                <a:pos x="300" y="738"/>
              </a:cxn>
              <a:cxn ang="0">
                <a:pos x="306" y="474"/>
              </a:cxn>
              <a:cxn ang="0">
                <a:pos x="312" y="438"/>
              </a:cxn>
              <a:cxn ang="0">
                <a:pos x="324" y="582"/>
              </a:cxn>
              <a:cxn ang="0">
                <a:pos x="330" y="792"/>
              </a:cxn>
              <a:cxn ang="0">
                <a:pos x="336" y="816"/>
              </a:cxn>
              <a:cxn ang="0">
                <a:pos x="348" y="690"/>
              </a:cxn>
              <a:cxn ang="0">
                <a:pos x="354" y="594"/>
              </a:cxn>
              <a:cxn ang="0">
                <a:pos x="366" y="654"/>
              </a:cxn>
            </a:cxnLst>
            <a:rect l="0" t="0" r="r" b="b"/>
            <a:pathLst>
              <a:path w="372" h="1182">
                <a:moveTo>
                  <a:pt x="0" y="390"/>
                </a:moveTo>
                <a:lnTo>
                  <a:pt x="0" y="318"/>
                </a:lnTo>
                <a:lnTo>
                  <a:pt x="6" y="294"/>
                </a:lnTo>
                <a:lnTo>
                  <a:pt x="6" y="276"/>
                </a:lnTo>
                <a:lnTo>
                  <a:pt x="12" y="288"/>
                </a:lnTo>
                <a:lnTo>
                  <a:pt x="12" y="372"/>
                </a:lnTo>
                <a:lnTo>
                  <a:pt x="18" y="444"/>
                </a:lnTo>
                <a:lnTo>
                  <a:pt x="18" y="624"/>
                </a:lnTo>
                <a:lnTo>
                  <a:pt x="24" y="726"/>
                </a:lnTo>
                <a:lnTo>
                  <a:pt x="24" y="1020"/>
                </a:lnTo>
                <a:lnTo>
                  <a:pt x="30" y="1098"/>
                </a:lnTo>
                <a:lnTo>
                  <a:pt x="30" y="1182"/>
                </a:lnTo>
                <a:lnTo>
                  <a:pt x="36" y="1182"/>
                </a:lnTo>
                <a:lnTo>
                  <a:pt x="36" y="1116"/>
                </a:lnTo>
                <a:lnTo>
                  <a:pt x="42" y="1044"/>
                </a:lnTo>
                <a:lnTo>
                  <a:pt x="42" y="852"/>
                </a:lnTo>
                <a:lnTo>
                  <a:pt x="48" y="750"/>
                </a:lnTo>
                <a:lnTo>
                  <a:pt x="48" y="540"/>
                </a:lnTo>
                <a:lnTo>
                  <a:pt x="54" y="456"/>
                </a:lnTo>
                <a:lnTo>
                  <a:pt x="54" y="318"/>
                </a:lnTo>
                <a:lnTo>
                  <a:pt x="60" y="324"/>
                </a:lnTo>
                <a:lnTo>
                  <a:pt x="60" y="390"/>
                </a:lnTo>
                <a:lnTo>
                  <a:pt x="66" y="450"/>
                </a:lnTo>
                <a:lnTo>
                  <a:pt x="66" y="600"/>
                </a:lnTo>
                <a:lnTo>
                  <a:pt x="72" y="672"/>
                </a:lnTo>
                <a:lnTo>
                  <a:pt x="72" y="792"/>
                </a:lnTo>
                <a:lnTo>
                  <a:pt x="78" y="828"/>
                </a:lnTo>
                <a:lnTo>
                  <a:pt x="78" y="846"/>
                </a:lnTo>
                <a:lnTo>
                  <a:pt x="84" y="822"/>
                </a:lnTo>
                <a:lnTo>
                  <a:pt x="84" y="654"/>
                </a:lnTo>
                <a:lnTo>
                  <a:pt x="90" y="576"/>
                </a:lnTo>
                <a:lnTo>
                  <a:pt x="90" y="426"/>
                </a:lnTo>
                <a:lnTo>
                  <a:pt x="96" y="360"/>
                </a:lnTo>
                <a:lnTo>
                  <a:pt x="96" y="270"/>
                </a:lnTo>
                <a:lnTo>
                  <a:pt x="102" y="246"/>
                </a:lnTo>
                <a:lnTo>
                  <a:pt x="102" y="240"/>
                </a:lnTo>
                <a:lnTo>
                  <a:pt x="102" y="246"/>
                </a:lnTo>
                <a:lnTo>
                  <a:pt x="108" y="264"/>
                </a:lnTo>
                <a:lnTo>
                  <a:pt x="108" y="360"/>
                </a:lnTo>
                <a:lnTo>
                  <a:pt x="114" y="390"/>
                </a:lnTo>
                <a:lnTo>
                  <a:pt x="114" y="420"/>
                </a:lnTo>
                <a:lnTo>
                  <a:pt x="120" y="420"/>
                </a:lnTo>
                <a:lnTo>
                  <a:pt x="120" y="378"/>
                </a:lnTo>
                <a:lnTo>
                  <a:pt x="126" y="342"/>
                </a:lnTo>
                <a:lnTo>
                  <a:pt x="126" y="240"/>
                </a:lnTo>
                <a:lnTo>
                  <a:pt x="132" y="180"/>
                </a:lnTo>
                <a:lnTo>
                  <a:pt x="132" y="78"/>
                </a:lnTo>
                <a:lnTo>
                  <a:pt x="138" y="36"/>
                </a:lnTo>
                <a:lnTo>
                  <a:pt x="138" y="0"/>
                </a:lnTo>
                <a:lnTo>
                  <a:pt x="138" y="6"/>
                </a:lnTo>
                <a:lnTo>
                  <a:pt x="144" y="24"/>
                </a:lnTo>
                <a:lnTo>
                  <a:pt x="144" y="114"/>
                </a:lnTo>
                <a:lnTo>
                  <a:pt x="150" y="180"/>
                </a:lnTo>
                <a:lnTo>
                  <a:pt x="150" y="324"/>
                </a:lnTo>
                <a:lnTo>
                  <a:pt x="156" y="402"/>
                </a:lnTo>
                <a:lnTo>
                  <a:pt x="156" y="552"/>
                </a:lnTo>
                <a:lnTo>
                  <a:pt x="162" y="612"/>
                </a:lnTo>
                <a:lnTo>
                  <a:pt x="162" y="702"/>
                </a:lnTo>
                <a:lnTo>
                  <a:pt x="168" y="732"/>
                </a:lnTo>
                <a:lnTo>
                  <a:pt x="168" y="750"/>
                </a:lnTo>
                <a:lnTo>
                  <a:pt x="174" y="732"/>
                </a:lnTo>
                <a:lnTo>
                  <a:pt x="174" y="690"/>
                </a:lnTo>
                <a:lnTo>
                  <a:pt x="180" y="666"/>
                </a:lnTo>
                <a:lnTo>
                  <a:pt x="180" y="618"/>
                </a:lnTo>
                <a:lnTo>
                  <a:pt x="186" y="594"/>
                </a:lnTo>
                <a:lnTo>
                  <a:pt x="186" y="564"/>
                </a:lnTo>
                <a:lnTo>
                  <a:pt x="192" y="558"/>
                </a:lnTo>
                <a:lnTo>
                  <a:pt x="192" y="546"/>
                </a:lnTo>
                <a:lnTo>
                  <a:pt x="198" y="552"/>
                </a:lnTo>
                <a:lnTo>
                  <a:pt x="198" y="558"/>
                </a:lnTo>
                <a:lnTo>
                  <a:pt x="204" y="564"/>
                </a:lnTo>
                <a:lnTo>
                  <a:pt x="204" y="576"/>
                </a:lnTo>
                <a:lnTo>
                  <a:pt x="210" y="582"/>
                </a:lnTo>
                <a:lnTo>
                  <a:pt x="210" y="600"/>
                </a:lnTo>
                <a:lnTo>
                  <a:pt x="216" y="612"/>
                </a:lnTo>
                <a:lnTo>
                  <a:pt x="216" y="636"/>
                </a:lnTo>
                <a:lnTo>
                  <a:pt x="222" y="654"/>
                </a:lnTo>
                <a:lnTo>
                  <a:pt x="222" y="708"/>
                </a:lnTo>
                <a:lnTo>
                  <a:pt x="228" y="732"/>
                </a:lnTo>
                <a:lnTo>
                  <a:pt x="228" y="774"/>
                </a:lnTo>
                <a:lnTo>
                  <a:pt x="234" y="798"/>
                </a:lnTo>
                <a:lnTo>
                  <a:pt x="234" y="834"/>
                </a:lnTo>
                <a:lnTo>
                  <a:pt x="240" y="846"/>
                </a:lnTo>
                <a:lnTo>
                  <a:pt x="240" y="864"/>
                </a:lnTo>
                <a:lnTo>
                  <a:pt x="246" y="870"/>
                </a:lnTo>
                <a:lnTo>
                  <a:pt x="252" y="864"/>
                </a:lnTo>
                <a:lnTo>
                  <a:pt x="252" y="840"/>
                </a:lnTo>
                <a:lnTo>
                  <a:pt x="264" y="828"/>
                </a:lnTo>
                <a:lnTo>
                  <a:pt x="258" y="828"/>
                </a:lnTo>
                <a:lnTo>
                  <a:pt x="264" y="840"/>
                </a:lnTo>
                <a:lnTo>
                  <a:pt x="270" y="852"/>
                </a:lnTo>
                <a:lnTo>
                  <a:pt x="270" y="888"/>
                </a:lnTo>
                <a:lnTo>
                  <a:pt x="276" y="912"/>
                </a:lnTo>
                <a:lnTo>
                  <a:pt x="276" y="954"/>
                </a:lnTo>
                <a:lnTo>
                  <a:pt x="282" y="966"/>
                </a:lnTo>
                <a:lnTo>
                  <a:pt x="282" y="990"/>
                </a:lnTo>
                <a:lnTo>
                  <a:pt x="282" y="984"/>
                </a:lnTo>
                <a:lnTo>
                  <a:pt x="288" y="978"/>
                </a:lnTo>
                <a:lnTo>
                  <a:pt x="288" y="930"/>
                </a:lnTo>
                <a:lnTo>
                  <a:pt x="294" y="888"/>
                </a:lnTo>
                <a:lnTo>
                  <a:pt x="294" y="792"/>
                </a:lnTo>
                <a:lnTo>
                  <a:pt x="300" y="738"/>
                </a:lnTo>
                <a:lnTo>
                  <a:pt x="300" y="618"/>
                </a:lnTo>
                <a:lnTo>
                  <a:pt x="306" y="564"/>
                </a:lnTo>
                <a:lnTo>
                  <a:pt x="306" y="474"/>
                </a:lnTo>
                <a:lnTo>
                  <a:pt x="312" y="450"/>
                </a:lnTo>
                <a:lnTo>
                  <a:pt x="312" y="426"/>
                </a:lnTo>
                <a:lnTo>
                  <a:pt x="312" y="438"/>
                </a:lnTo>
                <a:lnTo>
                  <a:pt x="318" y="462"/>
                </a:lnTo>
                <a:lnTo>
                  <a:pt x="318" y="534"/>
                </a:lnTo>
                <a:lnTo>
                  <a:pt x="324" y="582"/>
                </a:lnTo>
                <a:lnTo>
                  <a:pt x="324" y="678"/>
                </a:lnTo>
                <a:lnTo>
                  <a:pt x="330" y="726"/>
                </a:lnTo>
                <a:lnTo>
                  <a:pt x="330" y="792"/>
                </a:lnTo>
                <a:lnTo>
                  <a:pt x="336" y="810"/>
                </a:lnTo>
                <a:lnTo>
                  <a:pt x="336" y="822"/>
                </a:lnTo>
                <a:lnTo>
                  <a:pt x="336" y="816"/>
                </a:lnTo>
                <a:lnTo>
                  <a:pt x="342" y="804"/>
                </a:lnTo>
                <a:lnTo>
                  <a:pt x="342" y="720"/>
                </a:lnTo>
                <a:lnTo>
                  <a:pt x="348" y="690"/>
                </a:lnTo>
                <a:lnTo>
                  <a:pt x="348" y="630"/>
                </a:lnTo>
                <a:lnTo>
                  <a:pt x="354" y="612"/>
                </a:lnTo>
                <a:lnTo>
                  <a:pt x="354" y="594"/>
                </a:lnTo>
                <a:lnTo>
                  <a:pt x="360" y="600"/>
                </a:lnTo>
                <a:lnTo>
                  <a:pt x="360" y="630"/>
                </a:lnTo>
                <a:lnTo>
                  <a:pt x="366" y="654"/>
                </a:lnTo>
                <a:lnTo>
                  <a:pt x="366" y="708"/>
                </a:lnTo>
                <a:lnTo>
                  <a:pt x="372" y="71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4" name="Freeform 59"/>
          <p:cNvSpPr>
            <a:spLocks/>
          </p:cNvSpPr>
          <p:nvPr/>
        </p:nvSpPr>
        <p:spPr bwMode="auto">
          <a:xfrm>
            <a:off x="8389938" y="4114801"/>
            <a:ext cx="600075" cy="1285875"/>
          </a:xfrm>
          <a:custGeom>
            <a:avLst/>
            <a:gdLst/>
            <a:ahLst/>
            <a:cxnLst>
              <a:cxn ang="0">
                <a:pos x="6" y="654"/>
              </a:cxn>
              <a:cxn ang="0">
                <a:pos x="12" y="372"/>
              </a:cxn>
              <a:cxn ang="0">
                <a:pos x="24" y="144"/>
              </a:cxn>
              <a:cxn ang="0">
                <a:pos x="30" y="138"/>
              </a:cxn>
              <a:cxn ang="0">
                <a:pos x="42" y="276"/>
              </a:cxn>
              <a:cxn ang="0">
                <a:pos x="48" y="342"/>
              </a:cxn>
              <a:cxn ang="0">
                <a:pos x="60" y="300"/>
              </a:cxn>
              <a:cxn ang="0">
                <a:pos x="66" y="366"/>
              </a:cxn>
              <a:cxn ang="0">
                <a:pos x="78" y="528"/>
              </a:cxn>
              <a:cxn ang="0">
                <a:pos x="84" y="666"/>
              </a:cxn>
              <a:cxn ang="0">
                <a:pos x="96" y="600"/>
              </a:cxn>
              <a:cxn ang="0">
                <a:pos x="102" y="462"/>
              </a:cxn>
              <a:cxn ang="0">
                <a:pos x="114" y="384"/>
              </a:cxn>
              <a:cxn ang="0">
                <a:pos x="120" y="342"/>
              </a:cxn>
              <a:cxn ang="0">
                <a:pos x="132" y="366"/>
              </a:cxn>
              <a:cxn ang="0">
                <a:pos x="144" y="522"/>
              </a:cxn>
              <a:cxn ang="0">
                <a:pos x="150" y="624"/>
              </a:cxn>
              <a:cxn ang="0">
                <a:pos x="162" y="516"/>
              </a:cxn>
              <a:cxn ang="0">
                <a:pos x="168" y="192"/>
              </a:cxn>
              <a:cxn ang="0">
                <a:pos x="174" y="168"/>
              </a:cxn>
              <a:cxn ang="0">
                <a:pos x="186" y="354"/>
              </a:cxn>
              <a:cxn ang="0">
                <a:pos x="192" y="642"/>
              </a:cxn>
              <a:cxn ang="0">
                <a:pos x="204" y="552"/>
              </a:cxn>
              <a:cxn ang="0">
                <a:pos x="210" y="222"/>
              </a:cxn>
              <a:cxn ang="0">
                <a:pos x="222" y="192"/>
              </a:cxn>
              <a:cxn ang="0">
                <a:pos x="228" y="636"/>
              </a:cxn>
              <a:cxn ang="0">
                <a:pos x="240" y="810"/>
              </a:cxn>
              <a:cxn ang="0">
                <a:pos x="246" y="522"/>
              </a:cxn>
              <a:cxn ang="0">
                <a:pos x="258" y="66"/>
              </a:cxn>
              <a:cxn ang="0">
                <a:pos x="264" y="78"/>
              </a:cxn>
              <a:cxn ang="0">
                <a:pos x="276" y="396"/>
              </a:cxn>
              <a:cxn ang="0">
                <a:pos x="282" y="636"/>
              </a:cxn>
              <a:cxn ang="0">
                <a:pos x="288" y="504"/>
              </a:cxn>
              <a:cxn ang="0">
                <a:pos x="300" y="258"/>
              </a:cxn>
              <a:cxn ang="0">
                <a:pos x="306" y="204"/>
              </a:cxn>
              <a:cxn ang="0">
                <a:pos x="318" y="462"/>
              </a:cxn>
              <a:cxn ang="0">
                <a:pos x="324" y="612"/>
              </a:cxn>
              <a:cxn ang="0">
                <a:pos x="336" y="522"/>
              </a:cxn>
              <a:cxn ang="0">
                <a:pos x="342" y="378"/>
              </a:cxn>
              <a:cxn ang="0">
                <a:pos x="354" y="450"/>
              </a:cxn>
              <a:cxn ang="0">
                <a:pos x="360" y="594"/>
              </a:cxn>
              <a:cxn ang="0">
                <a:pos x="372" y="534"/>
              </a:cxn>
            </a:cxnLst>
            <a:rect l="0" t="0" r="r" b="b"/>
            <a:pathLst>
              <a:path w="378" h="810">
                <a:moveTo>
                  <a:pt x="0" y="702"/>
                </a:moveTo>
                <a:lnTo>
                  <a:pt x="0" y="684"/>
                </a:lnTo>
                <a:lnTo>
                  <a:pt x="6" y="654"/>
                </a:lnTo>
                <a:lnTo>
                  <a:pt x="6" y="564"/>
                </a:lnTo>
                <a:lnTo>
                  <a:pt x="12" y="504"/>
                </a:lnTo>
                <a:lnTo>
                  <a:pt x="12" y="372"/>
                </a:lnTo>
                <a:lnTo>
                  <a:pt x="18" y="300"/>
                </a:lnTo>
                <a:lnTo>
                  <a:pt x="18" y="186"/>
                </a:lnTo>
                <a:lnTo>
                  <a:pt x="24" y="144"/>
                </a:lnTo>
                <a:lnTo>
                  <a:pt x="24" y="84"/>
                </a:lnTo>
                <a:lnTo>
                  <a:pt x="30" y="96"/>
                </a:lnTo>
                <a:lnTo>
                  <a:pt x="30" y="138"/>
                </a:lnTo>
                <a:lnTo>
                  <a:pt x="36" y="174"/>
                </a:lnTo>
                <a:lnTo>
                  <a:pt x="36" y="246"/>
                </a:lnTo>
                <a:lnTo>
                  <a:pt x="42" y="276"/>
                </a:lnTo>
                <a:lnTo>
                  <a:pt x="42" y="324"/>
                </a:lnTo>
                <a:lnTo>
                  <a:pt x="48" y="336"/>
                </a:lnTo>
                <a:lnTo>
                  <a:pt x="48" y="342"/>
                </a:lnTo>
                <a:lnTo>
                  <a:pt x="54" y="336"/>
                </a:lnTo>
                <a:lnTo>
                  <a:pt x="54" y="306"/>
                </a:lnTo>
                <a:lnTo>
                  <a:pt x="60" y="300"/>
                </a:lnTo>
                <a:lnTo>
                  <a:pt x="60" y="306"/>
                </a:lnTo>
                <a:lnTo>
                  <a:pt x="66" y="318"/>
                </a:lnTo>
                <a:lnTo>
                  <a:pt x="66" y="366"/>
                </a:lnTo>
                <a:lnTo>
                  <a:pt x="72" y="402"/>
                </a:lnTo>
                <a:lnTo>
                  <a:pt x="72" y="486"/>
                </a:lnTo>
                <a:lnTo>
                  <a:pt x="78" y="528"/>
                </a:lnTo>
                <a:lnTo>
                  <a:pt x="78" y="600"/>
                </a:lnTo>
                <a:lnTo>
                  <a:pt x="84" y="630"/>
                </a:lnTo>
                <a:lnTo>
                  <a:pt x="84" y="666"/>
                </a:lnTo>
                <a:lnTo>
                  <a:pt x="90" y="654"/>
                </a:lnTo>
                <a:lnTo>
                  <a:pt x="90" y="624"/>
                </a:lnTo>
                <a:lnTo>
                  <a:pt x="96" y="600"/>
                </a:lnTo>
                <a:lnTo>
                  <a:pt x="96" y="540"/>
                </a:lnTo>
                <a:lnTo>
                  <a:pt x="102" y="516"/>
                </a:lnTo>
                <a:lnTo>
                  <a:pt x="102" y="462"/>
                </a:lnTo>
                <a:lnTo>
                  <a:pt x="108" y="444"/>
                </a:lnTo>
                <a:lnTo>
                  <a:pt x="108" y="396"/>
                </a:lnTo>
                <a:lnTo>
                  <a:pt x="114" y="384"/>
                </a:lnTo>
                <a:lnTo>
                  <a:pt x="114" y="366"/>
                </a:lnTo>
                <a:lnTo>
                  <a:pt x="120" y="360"/>
                </a:lnTo>
                <a:lnTo>
                  <a:pt x="120" y="342"/>
                </a:lnTo>
                <a:lnTo>
                  <a:pt x="126" y="336"/>
                </a:lnTo>
                <a:lnTo>
                  <a:pt x="132" y="342"/>
                </a:lnTo>
                <a:lnTo>
                  <a:pt x="132" y="366"/>
                </a:lnTo>
                <a:lnTo>
                  <a:pt x="138" y="390"/>
                </a:lnTo>
                <a:lnTo>
                  <a:pt x="138" y="486"/>
                </a:lnTo>
                <a:lnTo>
                  <a:pt x="144" y="522"/>
                </a:lnTo>
                <a:lnTo>
                  <a:pt x="144" y="588"/>
                </a:lnTo>
                <a:lnTo>
                  <a:pt x="150" y="612"/>
                </a:lnTo>
                <a:lnTo>
                  <a:pt x="150" y="624"/>
                </a:lnTo>
                <a:lnTo>
                  <a:pt x="156" y="618"/>
                </a:lnTo>
                <a:lnTo>
                  <a:pt x="156" y="558"/>
                </a:lnTo>
                <a:lnTo>
                  <a:pt x="162" y="516"/>
                </a:lnTo>
                <a:lnTo>
                  <a:pt x="162" y="402"/>
                </a:lnTo>
                <a:lnTo>
                  <a:pt x="168" y="342"/>
                </a:lnTo>
                <a:lnTo>
                  <a:pt x="168" y="192"/>
                </a:lnTo>
                <a:lnTo>
                  <a:pt x="174" y="168"/>
                </a:lnTo>
                <a:lnTo>
                  <a:pt x="174" y="162"/>
                </a:lnTo>
                <a:lnTo>
                  <a:pt x="174" y="168"/>
                </a:lnTo>
                <a:lnTo>
                  <a:pt x="180" y="192"/>
                </a:lnTo>
                <a:lnTo>
                  <a:pt x="180" y="288"/>
                </a:lnTo>
                <a:lnTo>
                  <a:pt x="186" y="354"/>
                </a:lnTo>
                <a:lnTo>
                  <a:pt x="186" y="492"/>
                </a:lnTo>
                <a:lnTo>
                  <a:pt x="192" y="552"/>
                </a:lnTo>
                <a:lnTo>
                  <a:pt x="192" y="642"/>
                </a:lnTo>
                <a:lnTo>
                  <a:pt x="198" y="660"/>
                </a:lnTo>
                <a:lnTo>
                  <a:pt x="198" y="606"/>
                </a:lnTo>
                <a:lnTo>
                  <a:pt x="204" y="552"/>
                </a:lnTo>
                <a:lnTo>
                  <a:pt x="204" y="414"/>
                </a:lnTo>
                <a:lnTo>
                  <a:pt x="210" y="342"/>
                </a:lnTo>
                <a:lnTo>
                  <a:pt x="210" y="222"/>
                </a:lnTo>
                <a:lnTo>
                  <a:pt x="216" y="186"/>
                </a:lnTo>
                <a:lnTo>
                  <a:pt x="216" y="168"/>
                </a:lnTo>
                <a:lnTo>
                  <a:pt x="222" y="192"/>
                </a:lnTo>
                <a:lnTo>
                  <a:pt x="222" y="378"/>
                </a:lnTo>
                <a:lnTo>
                  <a:pt x="228" y="462"/>
                </a:lnTo>
                <a:lnTo>
                  <a:pt x="228" y="636"/>
                </a:lnTo>
                <a:lnTo>
                  <a:pt x="234" y="708"/>
                </a:lnTo>
                <a:lnTo>
                  <a:pt x="234" y="798"/>
                </a:lnTo>
                <a:lnTo>
                  <a:pt x="240" y="810"/>
                </a:lnTo>
                <a:lnTo>
                  <a:pt x="240" y="762"/>
                </a:lnTo>
                <a:lnTo>
                  <a:pt x="246" y="696"/>
                </a:lnTo>
                <a:lnTo>
                  <a:pt x="246" y="522"/>
                </a:lnTo>
                <a:lnTo>
                  <a:pt x="252" y="420"/>
                </a:lnTo>
                <a:lnTo>
                  <a:pt x="252" y="132"/>
                </a:lnTo>
                <a:lnTo>
                  <a:pt x="258" y="66"/>
                </a:lnTo>
                <a:lnTo>
                  <a:pt x="258" y="0"/>
                </a:lnTo>
                <a:lnTo>
                  <a:pt x="264" y="0"/>
                </a:lnTo>
                <a:lnTo>
                  <a:pt x="264" y="78"/>
                </a:lnTo>
                <a:lnTo>
                  <a:pt x="270" y="150"/>
                </a:lnTo>
                <a:lnTo>
                  <a:pt x="270" y="312"/>
                </a:lnTo>
                <a:lnTo>
                  <a:pt x="276" y="396"/>
                </a:lnTo>
                <a:lnTo>
                  <a:pt x="276" y="546"/>
                </a:lnTo>
                <a:lnTo>
                  <a:pt x="282" y="594"/>
                </a:lnTo>
                <a:lnTo>
                  <a:pt x="282" y="636"/>
                </a:lnTo>
                <a:lnTo>
                  <a:pt x="282" y="630"/>
                </a:lnTo>
                <a:lnTo>
                  <a:pt x="288" y="600"/>
                </a:lnTo>
                <a:lnTo>
                  <a:pt x="288" y="504"/>
                </a:lnTo>
                <a:lnTo>
                  <a:pt x="294" y="438"/>
                </a:lnTo>
                <a:lnTo>
                  <a:pt x="294" y="312"/>
                </a:lnTo>
                <a:lnTo>
                  <a:pt x="300" y="258"/>
                </a:lnTo>
                <a:lnTo>
                  <a:pt x="300" y="186"/>
                </a:lnTo>
                <a:lnTo>
                  <a:pt x="306" y="180"/>
                </a:lnTo>
                <a:lnTo>
                  <a:pt x="306" y="204"/>
                </a:lnTo>
                <a:lnTo>
                  <a:pt x="312" y="246"/>
                </a:lnTo>
                <a:lnTo>
                  <a:pt x="312" y="402"/>
                </a:lnTo>
                <a:lnTo>
                  <a:pt x="318" y="462"/>
                </a:lnTo>
                <a:lnTo>
                  <a:pt x="318" y="552"/>
                </a:lnTo>
                <a:lnTo>
                  <a:pt x="324" y="588"/>
                </a:lnTo>
                <a:lnTo>
                  <a:pt x="324" y="612"/>
                </a:lnTo>
                <a:lnTo>
                  <a:pt x="330" y="600"/>
                </a:lnTo>
                <a:lnTo>
                  <a:pt x="330" y="558"/>
                </a:lnTo>
                <a:lnTo>
                  <a:pt x="336" y="522"/>
                </a:lnTo>
                <a:lnTo>
                  <a:pt x="336" y="456"/>
                </a:lnTo>
                <a:lnTo>
                  <a:pt x="342" y="426"/>
                </a:lnTo>
                <a:lnTo>
                  <a:pt x="342" y="378"/>
                </a:lnTo>
                <a:lnTo>
                  <a:pt x="348" y="384"/>
                </a:lnTo>
                <a:lnTo>
                  <a:pt x="348" y="420"/>
                </a:lnTo>
                <a:lnTo>
                  <a:pt x="354" y="450"/>
                </a:lnTo>
                <a:lnTo>
                  <a:pt x="354" y="522"/>
                </a:lnTo>
                <a:lnTo>
                  <a:pt x="360" y="552"/>
                </a:lnTo>
                <a:lnTo>
                  <a:pt x="360" y="594"/>
                </a:lnTo>
                <a:lnTo>
                  <a:pt x="366" y="606"/>
                </a:lnTo>
                <a:lnTo>
                  <a:pt x="366" y="570"/>
                </a:lnTo>
                <a:lnTo>
                  <a:pt x="372" y="534"/>
                </a:lnTo>
                <a:lnTo>
                  <a:pt x="372" y="444"/>
                </a:lnTo>
                <a:lnTo>
                  <a:pt x="378" y="39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8" name="Freeform 60"/>
          <p:cNvSpPr>
            <a:spLocks/>
          </p:cNvSpPr>
          <p:nvPr/>
        </p:nvSpPr>
        <p:spPr bwMode="auto">
          <a:xfrm>
            <a:off x="8990012" y="4267200"/>
            <a:ext cx="533400" cy="1333500"/>
          </a:xfrm>
          <a:custGeom>
            <a:avLst/>
            <a:gdLst/>
            <a:ahLst/>
            <a:cxnLst>
              <a:cxn ang="0">
                <a:pos x="0" y="204"/>
              </a:cxn>
              <a:cxn ang="0">
                <a:pos x="6" y="108"/>
              </a:cxn>
              <a:cxn ang="0">
                <a:pos x="12" y="120"/>
              </a:cxn>
              <a:cxn ang="0">
                <a:pos x="18" y="312"/>
              </a:cxn>
              <a:cxn ang="0">
                <a:pos x="24" y="516"/>
              </a:cxn>
              <a:cxn ang="0">
                <a:pos x="30" y="690"/>
              </a:cxn>
              <a:cxn ang="0">
                <a:pos x="36" y="774"/>
              </a:cxn>
              <a:cxn ang="0">
                <a:pos x="42" y="744"/>
              </a:cxn>
              <a:cxn ang="0">
                <a:pos x="48" y="564"/>
              </a:cxn>
              <a:cxn ang="0">
                <a:pos x="54" y="402"/>
              </a:cxn>
              <a:cxn ang="0">
                <a:pos x="60" y="288"/>
              </a:cxn>
              <a:cxn ang="0">
                <a:pos x="66" y="252"/>
              </a:cxn>
              <a:cxn ang="0">
                <a:pos x="72" y="300"/>
              </a:cxn>
              <a:cxn ang="0">
                <a:pos x="78" y="414"/>
              </a:cxn>
              <a:cxn ang="0">
                <a:pos x="84" y="480"/>
              </a:cxn>
              <a:cxn ang="0">
                <a:pos x="90" y="498"/>
              </a:cxn>
              <a:cxn ang="0">
                <a:pos x="102" y="468"/>
              </a:cxn>
              <a:cxn ang="0">
                <a:pos x="108" y="426"/>
              </a:cxn>
              <a:cxn ang="0">
                <a:pos x="120" y="402"/>
              </a:cxn>
              <a:cxn ang="0">
                <a:pos x="126" y="378"/>
              </a:cxn>
              <a:cxn ang="0">
                <a:pos x="132" y="342"/>
              </a:cxn>
              <a:cxn ang="0">
                <a:pos x="138" y="288"/>
              </a:cxn>
              <a:cxn ang="0">
                <a:pos x="138" y="288"/>
              </a:cxn>
              <a:cxn ang="0">
                <a:pos x="144" y="348"/>
              </a:cxn>
              <a:cxn ang="0">
                <a:pos x="150" y="474"/>
              </a:cxn>
              <a:cxn ang="0">
                <a:pos x="156" y="642"/>
              </a:cxn>
              <a:cxn ang="0">
                <a:pos x="162" y="810"/>
              </a:cxn>
              <a:cxn ang="0">
                <a:pos x="168" y="840"/>
              </a:cxn>
              <a:cxn ang="0">
                <a:pos x="174" y="822"/>
              </a:cxn>
              <a:cxn ang="0">
                <a:pos x="180" y="720"/>
              </a:cxn>
              <a:cxn ang="0">
                <a:pos x="186" y="576"/>
              </a:cxn>
              <a:cxn ang="0">
                <a:pos x="192" y="450"/>
              </a:cxn>
              <a:cxn ang="0">
                <a:pos x="198" y="342"/>
              </a:cxn>
              <a:cxn ang="0">
                <a:pos x="204" y="300"/>
              </a:cxn>
              <a:cxn ang="0">
                <a:pos x="210" y="264"/>
              </a:cxn>
              <a:cxn ang="0">
                <a:pos x="216" y="210"/>
              </a:cxn>
              <a:cxn ang="0">
                <a:pos x="222" y="150"/>
              </a:cxn>
              <a:cxn ang="0">
                <a:pos x="228" y="144"/>
              </a:cxn>
              <a:cxn ang="0">
                <a:pos x="234" y="174"/>
              </a:cxn>
              <a:cxn ang="0">
                <a:pos x="240" y="240"/>
              </a:cxn>
              <a:cxn ang="0">
                <a:pos x="246" y="324"/>
              </a:cxn>
              <a:cxn ang="0">
                <a:pos x="252" y="414"/>
              </a:cxn>
              <a:cxn ang="0">
                <a:pos x="258" y="468"/>
              </a:cxn>
              <a:cxn ang="0">
                <a:pos x="264" y="510"/>
              </a:cxn>
              <a:cxn ang="0">
                <a:pos x="270" y="540"/>
              </a:cxn>
              <a:cxn ang="0">
                <a:pos x="276" y="540"/>
              </a:cxn>
              <a:cxn ang="0">
                <a:pos x="282" y="444"/>
              </a:cxn>
              <a:cxn ang="0">
                <a:pos x="288" y="312"/>
              </a:cxn>
              <a:cxn ang="0">
                <a:pos x="294" y="156"/>
              </a:cxn>
              <a:cxn ang="0">
                <a:pos x="300" y="36"/>
              </a:cxn>
              <a:cxn ang="0">
                <a:pos x="306" y="6"/>
              </a:cxn>
              <a:cxn ang="0">
                <a:pos x="312" y="66"/>
              </a:cxn>
              <a:cxn ang="0">
                <a:pos x="318" y="138"/>
              </a:cxn>
              <a:cxn ang="0">
                <a:pos x="324" y="162"/>
              </a:cxn>
              <a:cxn ang="0">
                <a:pos x="330" y="114"/>
              </a:cxn>
              <a:cxn ang="0">
                <a:pos x="336" y="30"/>
              </a:cxn>
            </a:cxnLst>
            <a:rect l="0" t="0" r="r" b="b"/>
            <a:pathLst>
              <a:path w="336" h="840">
                <a:moveTo>
                  <a:pt x="0" y="300"/>
                </a:moveTo>
                <a:lnTo>
                  <a:pt x="0" y="204"/>
                </a:lnTo>
                <a:lnTo>
                  <a:pt x="6" y="162"/>
                </a:lnTo>
                <a:lnTo>
                  <a:pt x="6" y="108"/>
                </a:lnTo>
                <a:lnTo>
                  <a:pt x="12" y="96"/>
                </a:lnTo>
                <a:lnTo>
                  <a:pt x="12" y="120"/>
                </a:lnTo>
                <a:lnTo>
                  <a:pt x="18" y="150"/>
                </a:lnTo>
                <a:lnTo>
                  <a:pt x="18" y="312"/>
                </a:lnTo>
                <a:lnTo>
                  <a:pt x="24" y="378"/>
                </a:lnTo>
                <a:lnTo>
                  <a:pt x="24" y="516"/>
                </a:lnTo>
                <a:lnTo>
                  <a:pt x="30" y="582"/>
                </a:lnTo>
                <a:lnTo>
                  <a:pt x="30" y="690"/>
                </a:lnTo>
                <a:lnTo>
                  <a:pt x="36" y="732"/>
                </a:lnTo>
                <a:lnTo>
                  <a:pt x="36" y="774"/>
                </a:lnTo>
                <a:lnTo>
                  <a:pt x="42" y="774"/>
                </a:lnTo>
                <a:lnTo>
                  <a:pt x="42" y="744"/>
                </a:lnTo>
                <a:lnTo>
                  <a:pt x="48" y="708"/>
                </a:lnTo>
                <a:lnTo>
                  <a:pt x="48" y="564"/>
                </a:lnTo>
                <a:lnTo>
                  <a:pt x="54" y="510"/>
                </a:lnTo>
                <a:lnTo>
                  <a:pt x="54" y="402"/>
                </a:lnTo>
                <a:lnTo>
                  <a:pt x="60" y="354"/>
                </a:lnTo>
                <a:lnTo>
                  <a:pt x="60" y="288"/>
                </a:lnTo>
                <a:lnTo>
                  <a:pt x="66" y="264"/>
                </a:lnTo>
                <a:lnTo>
                  <a:pt x="66" y="252"/>
                </a:lnTo>
                <a:lnTo>
                  <a:pt x="72" y="264"/>
                </a:lnTo>
                <a:lnTo>
                  <a:pt x="72" y="300"/>
                </a:lnTo>
                <a:lnTo>
                  <a:pt x="78" y="324"/>
                </a:lnTo>
                <a:lnTo>
                  <a:pt x="78" y="414"/>
                </a:lnTo>
                <a:lnTo>
                  <a:pt x="84" y="438"/>
                </a:lnTo>
                <a:lnTo>
                  <a:pt x="84" y="480"/>
                </a:lnTo>
                <a:lnTo>
                  <a:pt x="96" y="498"/>
                </a:lnTo>
                <a:lnTo>
                  <a:pt x="90" y="498"/>
                </a:lnTo>
                <a:lnTo>
                  <a:pt x="96" y="480"/>
                </a:lnTo>
                <a:lnTo>
                  <a:pt x="102" y="468"/>
                </a:lnTo>
                <a:lnTo>
                  <a:pt x="102" y="432"/>
                </a:lnTo>
                <a:lnTo>
                  <a:pt x="108" y="426"/>
                </a:lnTo>
                <a:lnTo>
                  <a:pt x="108" y="414"/>
                </a:lnTo>
                <a:lnTo>
                  <a:pt x="120" y="402"/>
                </a:lnTo>
                <a:lnTo>
                  <a:pt x="120" y="390"/>
                </a:lnTo>
                <a:lnTo>
                  <a:pt x="126" y="378"/>
                </a:lnTo>
                <a:lnTo>
                  <a:pt x="126" y="354"/>
                </a:lnTo>
                <a:lnTo>
                  <a:pt x="132" y="342"/>
                </a:lnTo>
                <a:lnTo>
                  <a:pt x="132" y="300"/>
                </a:lnTo>
                <a:lnTo>
                  <a:pt x="138" y="288"/>
                </a:lnTo>
                <a:lnTo>
                  <a:pt x="138" y="282"/>
                </a:lnTo>
                <a:lnTo>
                  <a:pt x="138" y="288"/>
                </a:lnTo>
                <a:lnTo>
                  <a:pt x="144" y="300"/>
                </a:lnTo>
                <a:lnTo>
                  <a:pt x="144" y="348"/>
                </a:lnTo>
                <a:lnTo>
                  <a:pt x="150" y="384"/>
                </a:lnTo>
                <a:lnTo>
                  <a:pt x="150" y="474"/>
                </a:lnTo>
                <a:lnTo>
                  <a:pt x="156" y="528"/>
                </a:lnTo>
                <a:lnTo>
                  <a:pt x="156" y="642"/>
                </a:lnTo>
                <a:lnTo>
                  <a:pt x="162" y="696"/>
                </a:lnTo>
                <a:lnTo>
                  <a:pt x="162" y="810"/>
                </a:lnTo>
                <a:lnTo>
                  <a:pt x="168" y="834"/>
                </a:lnTo>
                <a:lnTo>
                  <a:pt x="168" y="840"/>
                </a:lnTo>
                <a:lnTo>
                  <a:pt x="168" y="834"/>
                </a:lnTo>
                <a:lnTo>
                  <a:pt x="174" y="822"/>
                </a:lnTo>
                <a:lnTo>
                  <a:pt x="174" y="762"/>
                </a:lnTo>
                <a:lnTo>
                  <a:pt x="180" y="720"/>
                </a:lnTo>
                <a:lnTo>
                  <a:pt x="180" y="624"/>
                </a:lnTo>
                <a:lnTo>
                  <a:pt x="186" y="576"/>
                </a:lnTo>
                <a:lnTo>
                  <a:pt x="186" y="486"/>
                </a:lnTo>
                <a:lnTo>
                  <a:pt x="192" y="450"/>
                </a:lnTo>
                <a:lnTo>
                  <a:pt x="192" y="366"/>
                </a:lnTo>
                <a:lnTo>
                  <a:pt x="198" y="342"/>
                </a:lnTo>
                <a:lnTo>
                  <a:pt x="198" y="312"/>
                </a:lnTo>
                <a:lnTo>
                  <a:pt x="204" y="300"/>
                </a:lnTo>
                <a:lnTo>
                  <a:pt x="204" y="276"/>
                </a:lnTo>
                <a:lnTo>
                  <a:pt x="210" y="264"/>
                </a:lnTo>
                <a:lnTo>
                  <a:pt x="210" y="228"/>
                </a:lnTo>
                <a:lnTo>
                  <a:pt x="216" y="210"/>
                </a:lnTo>
                <a:lnTo>
                  <a:pt x="216" y="162"/>
                </a:lnTo>
                <a:lnTo>
                  <a:pt x="222" y="150"/>
                </a:lnTo>
                <a:lnTo>
                  <a:pt x="222" y="138"/>
                </a:lnTo>
                <a:lnTo>
                  <a:pt x="228" y="144"/>
                </a:lnTo>
                <a:lnTo>
                  <a:pt x="228" y="156"/>
                </a:lnTo>
                <a:lnTo>
                  <a:pt x="234" y="174"/>
                </a:lnTo>
                <a:lnTo>
                  <a:pt x="234" y="216"/>
                </a:lnTo>
                <a:lnTo>
                  <a:pt x="240" y="240"/>
                </a:lnTo>
                <a:lnTo>
                  <a:pt x="240" y="294"/>
                </a:lnTo>
                <a:lnTo>
                  <a:pt x="246" y="324"/>
                </a:lnTo>
                <a:lnTo>
                  <a:pt x="246" y="396"/>
                </a:lnTo>
                <a:lnTo>
                  <a:pt x="252" y="414"/>
                </a:lnTo>
                <a:lnTo>
                  <a:pt x="252" y="450"/>
                </a:lnTo>
                <a:lnTo>
                  <a:pt x="258" y="468"/>
                </a:lnTo>
                <a:lnTo>
                  <a:pt x="258" y="498"/>
                </a:lnTo>
                <a:lnTo>
                  <a:pt x="264" y="510"/>
                </a:lnTo>
                <a:lnTo>
                  <a:pt x="264" y="534"/>
                </a:lnTo>
                <a:lnTo>
                  <a:pt x="270" y="540"/>
                </a:lnTo>
                <a:lnTo>
                  <a:pt x="270" y="546"/>
                </a:lnTo>
                <a:lnTo>
                  <a:pt x="276" y="540"/>
                </a:lnTo>
                <a:lnTo>
                  <a:pt x="276" y="480"/>
                </a:lnTo>
                <a:lnTo>
                  <a:pt x="282" y="444"/>
                </a:lnTo>
                <a:lnTo>
                  <a:pt x="282" y="360"/>
                </a:lnTo>
                <a:lnTo>
                  <a:pt x="288" y="312"/>
                </a:lnTo>
                <a:lnTo>
                  <a:pt x="288" y="204"/>
                </a:lnTo>
                <a:lnTo>
                  <a:pt x="294" y="156"/>
                </a:lnTo>
                <a:lnTo>
                  <a:pt x="294" y="72"/>
                </a:lnTo>
                <a:lnTo>
                  <a:pt x="300" y="36"/>
                </a:lnTo>
                <a:lnTo>
                  <a:pt x="300" y="0"/>
                </a:lnTo>
                <a:lnTo>
                  <a:pt x="306" y="6"/>
                </a:lnTo>
                <a:lnTo>
                  <a:pt x="306" y="42"/>
                </a:lnTo>
                <a:lnTo>
                  <a:pt x="312" y="66"/>
                </a:lnTo>
                <a:lnTo>
                  <a:pt x="312" y="114"/>
                </a:lnTo>
                <a:lnTo>
                  <a:pt x="318" y="138"/>
                </a:lnTo>
                <a:lnTo>
                  <a:pt x="318" y="162"/>
                </a:lnTo>
                <a:lnTo>
                  <a:pt x="324" y="162"/>
                </a:lnTo>
                <a:lnTo>
                  <a:pt x="324" y="138"/>
                </a:lnTo>
                <a:lnTo>
                  <a:pt x="330" y="114"/>
                </a:lnTo>
                <a:lnTo>
                  <a:pt x="330" y="60"/>
                </a:lnTo>
                <a:lnTo>
                  <a:pt x="336" y="3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525001" y="3124201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=1</a:t>
            </a:r>
          </a:p>
        </p:txBody>
      </p:sp>
      <p:sp>
        <p:nvSpPr>
          <p:cNvPr id="42053" name="Rectangle 69"/>
          <p:cNvSpPr>
            <a:spLocks noChangeArrowheads="1"/>
          </p:cNvSpPr>
          <p:nvPr/>
        </p:nvSpPr>
        <p:spPr bwMode="auto">
          <a:xfrm>
            <a:off x="3048000" y="457201"/>
            <a:ext cx="6515100" cy="26003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4" name="Line 70"/>
          <p:cNvSpPr>
            <a:spLocks noChangeShapeType="1"/>
          </p:cNvSpPr>
          <p:nvPr/>
        </p:nvSpPr>
        <p:spPr bwMode="auto">
          <a:xfrm>
            <a:off x="3048000" y="4572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5" name="Line 71"/>
          <p:cNvSpPr>
            <a:spLocks noChangeShapeType="1"/>
          </p:cNvSpPr>
          <p:nvPr/>
        </p:nvSpPr>
        <p:spPr bwMode="auto">
          <a:xfrm>
            <a:off x="3048000" y="30575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6" name="Line 72"/>
          <p:cNvSpPr>
            <a:spLocks noChangeShapeType="1"/>
          </p:cNvSpPr>
          <p:nvPr/>
        </p:nvSpPr>
        <p:spPr bwMode="auto">
          <a:xfrm flipV="1">
            <a:off x="95631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7" name="Line 73"/>
          <p:cNvSpPr>
            <a:spLocks noChangeShapeType="1"/>
          </p:cNvSpPr>
          <p:nvPr/>
        </p:nvSpPr>
        <p:spPr bwMode="auto">
          <a:xfrm flipV="1">
            <a:off x="30480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8" name="Line 74"/>
          <p:cNvSpPr>
            <a:spLocks noChangeShapeType="1"/>
          </p:cNvSpPr>
          <p:nvPr/>
        </p:nvSpPr>
        <p:spPr bwMode="auto">
          <a:xfrm>
            <a:off x="3048000" y="30575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59" name="Line 75"/>
          <p:cNvSpPr>
            <a:spLocks noChangeShapeType="1"/>
          </p:cNvSpPr>
          <p:nvPr/>
        </p:nvSpPr>
        <p:spPr bwMode="auto">
          <a:xfrm flipV="1">
            <a:off x="30480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0" name="Line 76"/>
          <p:cNvSpPr>
            <a:spLocks noChangeShapeType="1"/>
          </p:cNvSpPr>
          <p:nvPr/>
        </p:nvSpPr>
        <p:spPr bwMode="auto">
          <a:xfrm flipV="1">
            <a:off x="3048000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1" name="Line 77"/>
          <p:cNvSpPr>
            <a:spLocks noChangeShapeType="1"/>
          </p:cNvSpPr>
          <p:nvPr/>
        </p:nvSpPr>
        <p:spPr bwMode="auto">
          <a:xfrm>
            <a:off x="3048000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2" name="Rectangle 78"/>
          <p:cNvSpPr>
            <a:spLocks noChangeArrowheads="1"/>
          </p:cNvSpPr>
          <p:nvPr/>
        </p:nvSpPr>
        <p:spPr bwMode="auto">
          <a:xfrm>
            <a:off x="3019425" y="3086101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3" name="Line 79"/>
          <p:cNvSpPr>
            <a:spLocks noChangeShapeType="1"/>
          </p:cNvSpPr>
          <p:nvPr/>
        </p:nvSpPr>
        <p:spPr bwMode="auto">
          <a:xfrm flipV="1">
            <a:off x="4229100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4" name="Line 80"/>
          <p:cNvSpPr>
            <a:spLocks noChangeShapeType="1"/>
          </p:cNvSpPr>
          <p:nvPr/>
        </p:nvSpPr>
        <p:spPr bwMode="auto">
          <a:xfrm>
            <a:off x="4229100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5" name="Rectangle 81"/>
          <p:cNvSpPr>
            <a:spLocks noChangeArrowheads="1"/>
          </p:cNvSpPr>
          <p:nvPr/>
        </p:nvSpPr>
        <p:spPr bwMode="auto">
          <a:xfrm>
            <a:off x="4162425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6" name="Line 82"/>
          <p:cNvSpPr>
            <a:spLocks noChangeShapeType="1"/>
          </p:cNvSpPr>
          <p:nvPr/>
        </p:nvSpPr>
        <p:spPr bwMode="auto">
          <a:xfrm flipV="1">
            <a:off x="5410200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7" name="Line 83"/>
          <p:cNvSpPr>
            <a:spLocks noChangeShapeType="1"/>
          </p:cNvSpPr>
          <p:nvPr/>
        </p:nvSpPr>
        <p:spPr bwMode="auto">
          <a:xfrm>
            <a:off x="5410200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8" name="Rectangle 84"/>
          <p:cNvSpPr>
            <a:spLocks noChangeArrowheads="1"/>
          </p:cNvSpPr>
          <p:nvPr/>
        </p:nvSpPr>
        <p:spPr bwMode="auto">
          <a:xfrm>
            <a:off x="5343525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69" name="Line 85"/>
          <p:cNvSpPr>
            <a:spLocks noChangeShapeType="1"/>
          </p:cNvSpPr>
          <p:nvPr/>
        </p:nvSpPr>
        <p:spPr bwMode="auto">
          <a:xfrm flipV="1">
            <a:off x="6600825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0" name="Line 86"/>
          <p:cNvSpPr>
            <a:spLocks noChangeShapeType="1"/>
          </p:cNvSpPr>
          <p:nvPr/>
        </p:nvSpPr>
        <p:spPr bwMode="auto">
          <a:xfrm>
            <a:off x="6600825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1" name="Rectangle 87"/>
          <p:cNvSpPr>
            <a:spLocks noChangeArrowheads="1"/>
          </p:cNvSpPr>
          <p:nvPr/>
        </p:nvSpPr>
        <p:spPr bwMode="auto">
          <a:xfrm>
            <a:off x="6534150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6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2" name="Line 88"/>
          <p:cNvSpPr>
            <a:spLocks noChangeShapeType="1"/>
          </p:cNvSpPr>
          <p:nvPr/>
        </p:nvSpPr>
        <p:spPr bwMode="auto">
          <a:xfrm flipV="1">
            <a:off x="7781925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3" name="Line 89"/>
          <p:cNvSpPr>
            <a:spLocks noChangeShapeType="1"/>
          </p:cNvSpPr>
          <p:nvPr/>
        </p:nvSpPr>
        <p:spPr bwMode="auto">
          <a:xfrm>
            <a:off x="7781925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4" name="Rectangle 90"/>
          <p:cNvSpPr>
            <a:spLocks noChangeArrowheads="1"/>
          </p:cNvSpPr>
          <p:nvPr/>
        </p:nvSpPr>
        <p:spPr bwMode="auto">
          <a:xfrm>
            <a:off x="7715250" y="30861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8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5" name="Line 91"/>
          <p:cNvSpPr>
            <a:spLocks noChangeShapeType="1"/>
          </p:cNvSpPr>
          <p:nvPr/>
        </p:nvSpPr>
        <p:spPr bwMode="auto">
          <a:xfrm flipV="1">
            <a:off x="8963025" y="2990851"/>
            <a:ext cx="1588" cy="6667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6" name="Line 92"/>
          <p:cNvSpPr>
            <a:spLocks noChangeShapeType="1"/>
          </p:cNvSpPr>
          <p:nvPr/>
        </p:nvSpPr>
        <p:spPr bwMode="auto">
          <a:xfrm>
            <a:off x="8963025" y="457200"/>
            <a:ext cx="1588" cy="57150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7" name="Rectangle 93"/>
          <p:cNvSpPr>
            <a:spLocks noChangeArrowheads="1"/>
          </p:cNvSpPr>
          <p:nvPr/>
        </p:nvSpPr>
        <p:spPr bwMode="auto">
          <a:xfrm>
            <a:off x="8934450" y="3086101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8" name="Line 94"/>
          <p:cNvSpPr>
            <a:spLocks noChangeShapeType="1"/>
          </p:cNvSpPr>
          <p:nvPr/>
        </p:nvSpPr>
        <p:spPr bwMode="auto">
          <a:xfrm>
            <a:off x="3048000" y="30575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79" name="Line 95"/>
          <p:cNvSpPr>
            <a:spLocks noChangeShapeType="1"/>
          </p:cNvSpPr>
          <p:nvPr/>
        </p:nvSpPr>
        <p:spPr bwMode="auto">
          <a:xfrm flipH="1">
            <a:off x="9496426" y="30575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0" name="Rectangle 96"/>
          <p:cNvSpPr>
            <a:spLocks noChangeArrowheads="1"/>
          </p:cNvSpPr>
          <p:nvPr/>
        </p:nvSpPr>
        <p:spPr bwMode="auto">
          <a:xfrm>
            <a:off x="2828925" y="2990851"/>
            <a:ext cx="177934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1" name="Line 97"/>
          <p:cNvSpPr>
            <a:spLocks noChangeShapeType="1"/>
          </p:cNvSpPr>
          <p:nvPr/>
        </p:nvSpPr>
        <p:spPr bwMode="auto">
          <a:xfrm>
            <a:off x="3048000" y="26193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2" name="Line 98"/>
          <p:cNvSpPr>
            <a:spLocks noChangeShapeType="1"/>
          </p:cNvSpPr>
          <p:nvPr/>
        </p:nvSpPr>
        <p:spPr bwMode="auto">
          <a:xfrm flipH="1">
            <a:off x="9496426" y="26193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3" name="Rectangle 99"/>
          <p:cNvSpPr>
            <a:spLocks noChangeArrowheads="1"/>
          </p:cNvSpPr>
          <p:nvPr/>
        </p:nvSpPr>
        <p:spPr bwMode="auto">
          <a:xfrm>
            <a:off x="2914650" y="2552701"/>
            <a:ext cx="91372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4" name="Line 100"/>
          <p:cNvSpPr>
            <a:spLocks noChangeShapeType="1"/>
          </p:cNvSpPr>
          <p:nvPr/>
        </p:nvSpPr>
        <p:spPr bwMode="auto">
          <a:xfrm>
            <a:off x="3048000" y="219075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5" name="Line 101"/>
          <p:cNvSpPr>
            <a:spLocks noChangeShapeType="1"/>
          </p:cNvSpPr>
          <p:nvPr/>
        </p:nvSpPr>
        <p:spPr bwMode="auto">
          <a:xfrm flipH="1">
            <a:off x="9496426" y="219075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6" name="Rectangle 102"/>
          <p:cNvSpPr>
            <a:spLocks noChangeArrowheads="1"/>
          </p:cNvSpPr>
          <p:nvPr/>
        </p:nvSpPr>
        <p:spPr bwMode="auto">
          <a:xfrm>
            <a:off x="2828925" y="2124076"/>
            <a:ext cx="177934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-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7" name="Line 103"/>
          <p:cNvSpPr>
            <a:spLocks noChangeShapeType="1"/>
          </p:cNvSpPr>
          <p:nvPr/>
        </p:nvSpPr>
        <p:spPr bwMode="auto">
          <a:xfrm>
            <a:off x="3048000" y="17526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8" name="Line 104"/>
          <p:cNvSpPr>
            <a:spLocks noChangeShapeType="1"/>
          </p:cNvSpPr>
          <p:nvPr/>
        </p:nvSpPr>
        <p:spPr bwMode="auto">
          <a:xfrm flipH="1">
            <a:off x="9496426" y="17526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89" name="Rectangle 105"/>
          <p:cNvSpPr>
            <a:spLocks noChangeArrowheads="1"/>
          </p:cNvSpPr>
          <p:nvPr/>
        </p:nvSpPr>
        <p:spPr bwMode="auto">
          <a:xfrm>
            <a:off x="2952750" y="1685926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0" name="Line 106"/>
          <p:cNvSpPr>
            <a:spLocks noChangeShapeType="1"/>
          </p:cNvSpPr>
          <p:nvPr/>
        </p:nvSpPr>
        <p:spPr bwMode="auto">
          <a:xfrm>
            <a:off x="3048000" y="132397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1" name="Line 107"/>
          <p:cNvSpPr>
            <a:spLocks noChangeShapeType="1"/>
          </p:cNvSpPr>
          <p:nvPr/>
        </p:nvSpPr>
        <p:spPr bwMode="auto">
          <a:xfrm flipH="1">
            <a:off x="9496426" y="132397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2" name="Rectangle 108"/>
          <p:cNvSpPr>
            <a:spLocks noChangeArrowheads="1"/>
          </p:cNvSpPr>
          <p:nvPr/>
        </p:nvSpPr>
        <p:spPr bwMode="auto">
          <a:xfrm>
            <a:off x="2867025" y="1257301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0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3" name="Line 109"/>
          <p:cNvSpPr>
            <a:spLocks noChangeShapeType="1"/>
          </p:cNvSpPr>
          <p:nvPr/>
        </p:nvSpPr>
        <p:spPr bwMode="auto">
          <a:xfrm>
            <a:off x="3048000" y="885825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4" name="Line 110"/>
          <p:cNvSpPr>
            <a:spLocks noChangeShapeType="1"/>
          </p:cNvSpPr>
          <p:nvPr/>
        </p:nvSpPr>
        <p:spPr bwMode="auto">
          <a:xfrm flipH="1">
            <a:off x="9496426" y="885825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5" name="Rectangle 111"/>
          <p:cNvSpPr>
            <a:spLocks noChangeArrowheads="1"/>
          </p:cNvSpPr>
          <p:nvPr/>
        </p:nvSpPr>
        <p:spPr bwMode="auto">
          <a:xfrm>
            <a:off x="2952750" y="819151"/>
            <a:ext cx="5770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6" name="Line 112"/>
          <p:cNvSpPr>
            <a:spLocks noChangeShapeType="1"/>
          </p:cNvSpPr>
          <p:nvPr/>
        </p:nvSpPr>
        <p:spPr bwMode="auto">
          <a:xfrm>
            <a:off x="3048000" y="457200"/>
            <a:ext cx="5715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7" name="Line 113"/>
          <p:cNvSpPr>
            <a:spLocks noChangeShapeType="1"/>
          </p:cNvSpPr>
          <p:nvPr/>
        </p:nvSpPr>
        <p:spPr bwMode="auto">
          <a:xfrm flipH="1">
            <a:off x="9496426" y="457200"/>
            <a:ext cx="66675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8" name="Rectangle 114"/>
          <p:cNvSpPr>
            <a:spLocks noChangeArrowheads="1"/>
          </p:cNvSpPr>
          <p:nvPr/>
        </p:nvSpPr>
        <p:spPr bwMode="auto">
          <a:xfrm>
            <a:off x="2867025" y="390526"/>
            <a:ext cx="14427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.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099" name="Line 115"/>
          <p:cNvSpPr>
            <a:spLocks noChangeShapeType="1"/>
          </p:cNvSpPr>
          <p:nvPr/>
        </p:nvSpPr>
        <p:spPr bwMode="auto">
          <a:xfrm>
            <a:off x="3048000" y="457200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0" name="Line 116"/>
          <p:cNvSpPr>
            <a:spLocks noChangeShapeType="1"/>
          </p:cNvSpPr>
          <p:nvPr/>
        </p:nvSpPr>
        <p:spPr bwMode="auto">
          <a:xfrm>
            <a:off x="3048000" y="3057525"/>
            <a:ext cx="6515100" cy="1588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1" name="Line 117"/>
          <p:cNvSpPr>
            <a:spLocks noChangeShapeType="1"/>
          </p:cNvSpPr>
          <p:nvPr/>
        </p:nvSpPr>
        <p:spPr bwMode="auto">
          <a:xfrm flipV="1">
            <a:off x="95631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2" name="Line 118"/>
          <p:cNvSpPr>
            <a:spLocks noChangeShapeType="1"/>
          </p:cNvSpPr>
          <p:nvPr/>
        </p:nvSpPr>
        <p:spPr bwMode="auto">
          <a:xfrm flipV="1">
            <a:off x="3048000" y="457201"/>
            <a:ext cx="1588" cy="2600325"/>
          </a:xfrm>
          <a:prstGeom prst="line">
            <a:avLst/>
          </a:prstGeom>
          <a:noFill/>
          <a:ln w="0">
            <a:solidFill>
              <a:srgbClr val="6666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3" name="Freeform 119"/>
          <p:cNvSpPr>
            <a:spLocks/>
          </p:cNvSpPr>
          <p:nvPr/>
        </p:nvSpPr>
        <p:spPr bwMode="auto">
          <a:xfrm>
            <a:off x="3048001" y="733426"/>
            <a:ext cx="1038225" cy="1019175"/>
          </a:xfrm>
          <a:custGeom>
            <a:avLst/>
            <a:gdLst/>
            <a:ahLst/>
            <a:cxnLst>
              <a:cxn ang="0">
                <a:pos x="6" y="240"/>
              </a:cxn>
              <a:cxn ang="0">
                <a:pos x="12" y="6"/>
              </a:cxn>
              <a:cxn ang="0">
                <a:pos x="24" y="36"/>
              </a:cxn>
              <a:cxn ang="0">
                <a:pos x="30" y="144"/>
              </a:cxn>
              <a:cxn ang="0">
                <a:pos x="42" y="126"/>
              </a:cxn>
              <a:cxn ang="0">
                <a:pos x="48" y="66"/>
              </a:cxn>
              <a:cxn ang="0">
                <a:pos x="60" y="78"/>
              </a:cxn>
              <a:cxn ang="0">
                <a:pos x="66" y="120"/>
              </a:cxn>
              <a:cxn ang="0">
                <a:pos x="84" y="96"/>
              </a:cxn>
              <a:cxn ang="0">
                <a:pos x="96" y="90"/>
              </a:cxn>
              <a:cxn ang="0">
                <a:pos x="108" y="114"/>
              </a:cxn>
              <a:cxn ang="0">
                <a:pos x="120" y="96"/>
              </a:cxn>
              <a:cxn ang="0">
                <a:pos x="138" y="90"/>
              </a:cxn>
              <a:cxn ang="0">
                <a:pos x="150" y="102"/>
              </a:cxn>
              <a:cxn ang="0">
                <a:pos x="168" y="90"/>
              </a:cxn>
              <a:cxn ang="0">
                <a:pos x="186" y="102"/>
              </a:cxn>
              <a:cxn ang="0">
                <a:pos x="198" y="84"/>
              </a:cxn>
              <a:cxn ang="0">
                <a:pos x="216" y="102"/>
              </a:cxn>
              <a:cxn ang="0">
                <a:pos x="234" y="90"/>
              </a:cxn>
              <a:cxn ang="0">
                <a:pos x="252" y="102"/>
              </a:cxn>
              <a:cxn ang="0">
                <a:pos x="270" y="90"/>
              </a:cxn>
              <a:cxn ang="0">
                <a:pos x="288" y="102"/>
              </a:cxn>
              <a:cxn ang="0">
                <a:pos x="306" y="90"/>
              </a:cxn>
              <a:cxn ang="0">
                <a:pos x="330" y="102"/>
              </a:cxn>
              <a:cxn ang="0">
                <a:pos x="336" y="102"/>
              </a:cxn>
              <a:cxn ang="0">
                <a:pos x="354" y="90"/>
              </a:cxn>
              <a:cxn ang="0">
                <a:pos x="372" y="102"/>
              </a:cxn>
              <a:cxn ang="0">
                <a:pos x="390" y="90"/>
              </a:cxn>
              <a:cxn ang="0">
                <a:pos x="408" y="102"/>
              </a:cxn>
              <a:cxn ang="0">
                <a:pos x="426" y="90"/>
              </a:cxn>
              <a:cxn ang="0">
                <a:pos x="444" y="102"/>
              </a:cxn>
              <a:cxn ang="0">
                <a:pos x="462" y="90"/>
              </a:cxn>
              <a:cxn ang="0">
                <a:pos x="480" y="102"/>
              </a:cxn>
              <a:cxn ang="0">
                <a:pos x="498" y="90"/>
              </a:cxn>
              <a:cxn ang="0">
                <a:pos x="516" y="102"/>
              </a:cxn>
              <a:cxn ang="0">
                <a:pos x="534" y="90"/>
              </a:cxn>
              <a:cxn ang="0">
                <a:pos x="552" y="102"/>
              </a:cxn>
              <a:cxn ang="0">
                <a:pos x="570" y="90"/>
              </a:cxn>
              <a:cxn ang="0">
                <a:pos x="588" y="96"/>
              </a:cxn>
              <a:cxn ang="0">
                <a:pos x="606" y="96"/>
              </a:cxn>
              <a:cxn ang="0">
                <a:pos x="624" y="96"/>
              </a:cxn>
              <a:cxn ang="0">
                <a:pos x="642" y="96"/>
              </a:cxn>
            </a:cxnLst>
            <a:rect l="0" t="0" r="r" b="b"/>
            <a:pathLst>
              <a:path w="654" h="642">
                <a:moveTo>
                  <a:pt x="0" y="642"/>
                </a:moveTo>
                <a:lnTo>
                  <a:pt x="0" y="330"/>
                </a:lnTo>
                <a:lnTo>
                  <a:pt x="6" y="240"/>
                </a:lnTo>
                <a:lnTo>
                  <a:pt x="6" y="102"/>
                </a:lnTo>
                <a:lnTo>
                  <a:pt x="12" y="54"/>
                </a:lnTo>
                <a:lnTo>
                  <a:pt x="12" y="6"/>
                </a:lnTo>
                <a:lnTo>
                  <a:pt x="18" y="0"/>
                </a:lnTo>
                <a:lnTo>
                  <a:pt x="18" y="18"/>
                </a:lnTo>
                <a:lnTo>
                  <a:pt x="24" y="36"/>
                </a:lnTo>
                <a:lnTo>
                  <a:pt x="24" y="108"/>
                </a:lnTo>
                <a:lnTo>
                  <a:pt x="30" y="126"/>
                </a:lnTo>
                <a:lnTo>
                  <a:pt x="30" y="144"/>
                </a:lnTo>
                <a:lnTo>
                  <a:pt x="36" y="150"/>
                </a:lnTo>
                <a:lnTo>
                  <a:pt x="36" y="138"/>
                </a:lnTo>
                <a:lnTo>
                  <a:pt x="42" y="126"/>
                </a:lnTo>
                <a:lnTo>
                  <a:pt x="42" y="102"/>
                </a:lnTo>
                <a:lnTo>
                  <a:pt x="48" y="84"/>
                </a:lnTo>
                <a:lnTo>
                  <a:pt x="48" y="66"/>
                </a:lnTo>
                <a:lnTo>
                  <a:pt x="54" y="60"/>
                </a:lnTo>
                <a:lnTo>
                  <a:pt x="54" y="66"/>
                </a:lnTo>
                <a:lnTo>
                  <a:pt x="60" y="78"/>
                </a:lnTo>
                <a:lnTo>
                  <a:pt x="60" y="96"/>
                </a:lnTo>
                <a:lnTo>
                  <a:pt x="66" y="102"/>
                </a:lnTo>
                <a:lnTo>
                  <a:pt x="66" y="120"/>
                </a:lnTo>
                <a:lnTo>
                  <a:pt x="78" y="120"/>
                </a:lnTo>
                <a:lnTo>
                  <a:pt x="78" y="102"/>
                </a:lnTo>
                <a:lnTo>
                  <a:pt x="84" y="96"/>
                </a:lnTo>
                <a:lnTo>
                  <a:pt x="84" y="78"/>
                </a:lnTo>
                <a:lnTo>
                  <a:pt x="96" y="78"/>
                </a:lnTo>
                <a:lnTo>
                  <a:pt x="96" y="90"/>
                </a:lnTo>
                <a:lnTo>
                  <a:pt x="102" y="96"/>
                </a:lnTo>
                <a:lnTo>
                  <a:pt x="102" y="108"/>
                </a:lnTo>
                <a:lnTo>
                  <a:pt x="108" y="114"/>
                </a:lnTo>
                <a:lnTo>
                  <a:pt x="114" y="108"/>
                </a:lnTo>
                <a:lnTo>
                  <a:pt x="114" y="102"/>
                </a:lnTo>
                <a:lnTo>
                  <a:pt x="120" y="96"/>
                </a:lnTo>
                <a:lnTo>
                  <a:pt x="120" y="84"/>
                </a:lnTo>
                <a:lnTo>
                  <a:pt x="126" y="78"/>
                </a:lnTo>
                <a:lnTo>
                  <a:pt x="138" y="90"/>
                </a:lnTo>
                <a:lnTo>
                  <a:pt x="138" y="102"/>
                </a:lnTo>
                <a:lnTo>
                  <a:pt x="144" y="108"/>
                </a:lnTo>
                <a:lnTo>
                  <a:pt x="150" y="102"/>
                </a:lnTo>
                <a:lnTo>
                  <a:pt x="162" y="90"/>
                </a:lnTo>
                <a:lnTo>
                  <a:pt x="162" y="84"/>
                </a:lnTo>
                <a:lnTo>
                  <a:pt x="168" y="90"/>
                </a:lnTo>
                <a:lnTo>
                  <a:pt x="180" y="102"/>
                </a:lnTo>
                <a:lnTo>
                  <a:pt x="180" y="108"/>
                </a:lnTo>
                <a:lnTo>
                  <a:pt x="186" y="102"/>
                </a:lnTo>
                <a:lnTo>
                  <a:pt x="192" y="96"/>
                </a:lnTo>
                <a:lnTo>
                  <a:pt x="204" y="84"/>
                </a:lnTo>
                <a:lnTo>
                  <a:pt x="198" y="84"/>
                </a:lnTo>
                <a:lnTo>
                  <a:pt x="204" y="90"/>
                </a:lnTo>
                <a:lnTo>
                  <a:pt x="210" y="96"/>
                </a:lnTo>
                <a:lnTo>
                  <a:pt x="216" y="102"/>
                </a:lnTo>
                <a:lnTo>
                  <a:pt x="228" y="102"/>
                </a:lnTo>
                <a:lnTo>
                  <a:pt x="228" y="96"/>
                </a:lnTo>
                <a:lnTo>
                  <a:pt x="234" y="90"/>
                </a:lnTo>
                <a:lnTo>
                  <a:pt x="240" y="90"/>
                </a:lnTo>
                <a:lnTo>
                  <a:pt x="246" y="96"/>
                </a:lnTo>
                <a:lnTo>
                  <a:pt x="252" y="102"/>
                </a:lnTo>
                <a:lnTo>
                  <a:pt x="258" y="102"/>
                </a:lnTo>
                <a:lnTo>
                  <a:pt x="264" y="96"/>
                </a:lnTo>
                <a:lnTo>
                  <a:pt x="270" y="90"/>
                </a:lnTo>
                <a:lnTo>
                  <a:pt x="276" y="90"/>
                </a:lnTo>
                <a:lnTo>
                  <a:pt x="282" y="96"/>
                </a:lnTo>
                <a:lnTo>
                  <a:pt x="288" y="102"/>
                </a:lnTo>
                <a:lnTo>
                  <a:pt x="294" y="102"/>
                </a:lnTo>
                <a:lnTo>
                  <a:pt x="300" y="96"/>
                </a:lnTo>
                <a:lnTo>
                  <a:pt x="306" y="90"/>
                </a:lnTo>
                <a:lnTo>
                  <a:pt x="312" y="90"/>
                </a:lnTo>
                <a:lnTo>
                  <a:pt x="318" y="90"/>
                </a:lnTo>
                <a:lnTo>
                  <a:pt x="330" y="102"/>
                </a:lnTo>
                <a:lnTo>
                  <a:pt x="324" y="102"/>
                </a:lnTo>
                <a:lnTo>
                  <a:pt x="330" y="102"/>
                </a:lnTo>
                <a:lnTo>
                  <a:pt x="336" y="102"/>
                </a:lnTo>
                <a:lnTo>
                  <a:pt x="342" y="96"/>
                </a:lnTo>
                <a:lnTo>
                  <a:pt x="348" y="90"/>
                </a:lnTo>
                <a:lnTo>
                  <a:pt x="354" y="90"/>
                </a:lnTo>
                <a:lnTo>
                  <a:pt x="360" y="96"/>
                </a:lnTo>
                <a:lnTo>
                  <a:pt x="366" y="102"/>
                </a:lnTo>
                <a:lnTo>
                  <a:pt x="372" y="102"/>
                </a:lnTo>
                <a:lnTo>
                  <a:pt x="378" y="96"/>
                </a:lnTo>
                <a:lnTo>
                  <a:pt x="384" y="90"/>
                </a:lnTo>
                <a:lnTo>
                  <a:pt x="390" y="90"/>
                </a:lnTo>
                <a:lnTo>
                  <a:pt x="396" y="96"/>
                </a:lnTo>
                <a:lnTo>
                  <a:pt x="402" y="102"/>
                </a:lnTo>
                <a:lnTo>
                  <a:pt x="408" y="102"/>
                </a:lnTo>
                <a:lnTo>
                  <a:pt x="414" y="96"/>
                </a:lnTo>
                <a:lnTo>
                  <a:pt x="420" y="90"/>
                </a:lnTo>
                <a:lnTo>
                  <a:pt x="426" y="90"/>
                </a:lnTo>
                <a:lnTo>
                  <a:pt x="432" y="96"/>
                </a:lnTo>
                <a:lnTo>
                  <a:pt x="438" y="96"/>
                </a:lnTo>
                <a:lnTo>
                  <a:pt x="444" y="102"/>
                </a:lnTo>
                <a:lnTo>
                  <a:pt x="450" y="96"/>
                </a:lnTo>
                <a:lnTo>
                  <a:pt x="456" y="96"/>
                </a:lnTo>
                <a:lnTo>
                  <a:pt x="462" y="90"/>
                </a:lnTo>
                <a:lnTo>
                  <a:pt x="468" y="96"/>
                </a:lnTo>
                <a:lnTo>
                  <a:pt x="474" y="96"/>
                </a:lnTo>
                <a:lnTo>
                  <a:pt x="480" y="102"/>
                </a:lnTo>
                <a:lnTo>
                  <a:pt x="486" y="96"/>
                </a:lnTo>
                <a:lnTo>
                  <a:pt x="492" y="96"/>
                </a:lnTo>
                <a:lnTo>
                  <a:pt x="498" y="90"/>
                </a:lnTo>
                <a:lnTo>
                  <a:pt x="504" y="96"/>
                </a:lnTo>
                <a:lnTo>
                  <a:pt x="510" y="96"/>
                </a:lnTo>
                <a:lnTo>
                  <a:pt x="516" y="102"/>
                </a:lnTo>
                <a:lnTo>
                  <a:pt x="522" y="96"/>
                </a:lnTo>
                <a:lnTo>
                  <a:pt x="528" y="96"/>
                </a:lnTo>
                <a:lnTo>
                  <a:pt x="534" y="90"/>
                </a:lnTo>
                <a:lnTo>
                  <a:pt x="540" y="96"/>
                </a:lnTo>
                <a:lnTo>
                  <a:pt x="546" y="96"/>
                </a:lnTo>
                <a:lnTo>
                  <a:pt x="552" y="102"/>
                </a:lnTo>
                <a:lnTo>
                  <a:pt x="558" y="102"/>
                </a:lnTo>
                <a:lnTo>
                  <a:pt x="564" y="96"/>
                </a:lnTo>
                <a:lnTo>
                  <a:pt x="570" y="90"/>
                </a:lnTo>
                <a:lnTo>
                  <a:pt x="576" y="90"/>
                </a:lnTo>
                <a:lnTo>
                  <a:pt x="582" y="96"/>
                </a:lnTo>
                <a:lnTo>
                  <a:pt x="588" y="96"/>
                </a:lnTo>
                <a:lnTo>
                  <a:pt x="594" y="102"/>
                </a:lnTo>
                <a:lnTo>
                  <a:pt x="600" y="96"/>
                </a:lnTo>
                <a:lnTo>
                  <a:pt x="606" y="96"/>
                </a:lnTo>
                <a:lnTo>
                  <a:pt x="612" y="90"/>
                </a:lnTo>
                <a:lnTo>
                  <a:pt x="618" y="96"/>
                </a:lnTo>
                <a:lnTo>
                  <a:pt x="624" y="96"/>
                </a:lnTo>
                <a:lnTo>
                  <a:pt x="630" y="102"/>
                </a:lnTo>
                <a:lnTo>
                  <a:pt x="636" y="96"/>
                </a:lnTo>
                <a:lnTo>
                  <a:pt x="642" y="96"/>
                </a:lnTo>
                <a:lnTo>
                  <a:pt x="648" y="90"/>
                </a:lnTo>
                <a:lnTo>
                  <a:pt x="654" y="9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4" name="Freeform 120"/>
          <p:cNvSpPr>
            <a:spLocks/>
          </p:cNvSpPr>
          <p:nvPr/>
        </p:nvSpPr>
        <p:spPr bwMode="auto">
          <a:xfrm>
            <a:off x="4086226" y="876300"/>
            <a:ext cx="1190625" cy="19050"/>
          </a:xfrm>
          <a:custGeom>
            <a:avLst/>
            <a:gdLst/>
            <a:ahLst/>
            <a:cxnLst>
              <a:cxn ang="0">
                <a:pos x="12" y="12"/>
              </a:cxn>
              <a:cxn ang="0">
                <a:pos x="30" y="0"/>
              </a:cxn>
              <a:cxn ang="0">
                <a:pos x="48" y="6"/>
              </a:cxn>
              <a:cxn ang="0">
                <a:pos x="60" y="6"/>
              </a:cxn>
              <a:cxn ang="0">
                <a:pos x="72" y="6"/>
              </a:cxn>
              <a:cxn ang="0">
                <a:pos x="90" y="6"/>
              </a:cxn>
              <a:cxn ang="0">
                <a:pos x="108" y="6"/>
              </a:cxn>
              <a:cxn ang="0">
                <a:pos x="126" y="6"/>
              </a:cxn>
              <a:cxn ang="0">
                <a:pos x="144" y="6"/>
              </a:cxn>
              <a:cxn ang="0">
                <a:pos x="162" y="6"/>
              </a:cxn>
              <a:cxn ang="0">
                <a:pos x="180" y="6"/>
              </a:cxn>
              <a:cxn ang="0">
                <a:pos x="198" y="6"/>
              </a:cxn>
              <a:cxn ang="0">
                <a:pos x="216" y="6"/>
              </a:cxn>
              <a:cxn ang="0">
                <a:pos x="234" y="6"/>
              </a:cxn>
              <a:cxn ang="0">
                <a:pos x="252" y="6"/>
              </a:cxn>
              <a:cxn ang="0">
                <a:pos x="270" y="6"/>
              </a:cxn>
              <a:cxn ang="0">
                <a:pos x="288" y="6"/>
              </a:cxn>
              <a:cxn ang="0">
                <a:pos x="306" y="6"/>
              </a:cxn>
              <a:cxn ang="0">
                <a:pos x="324" y="6"/>
              </a:cxn>
              <a:cxn ang="0">
                <a:pos x="342" y="6"/>
              </a:cxn>
              <a:cxn ang="0">
                <a:pos x="360" y="6"/>
              </a:cxn>
              <a:cxn ang="0">
                <a:pos x="378" y="6"/>
              </a:cxn>
              <a:cxn ang="0">
                <a:pos x="396" y="6"/>
              </a:cxn>
              <a:cxn ang="0">
                <a:pos x="414" y="6"/>
              </a:cxn>
              <a:cxn ang="0">
                <a:pos x="432" y="6"/>
              </a:cxn>
              <a:cxn ang="0">
                <a:pos x="450" y="6"/>
              </a:cxn>
              <a:cxn ang="0">
                <a:pos x="468" y="6"/>
              </a:cxn>
              <a:cxn ang="0">
                <a:pos x="486" y="6"/>
              </a:cxn>
              <a:cxn ang="0">
                <a:pos x="504" y="6"/>
              </a:cxn>
              <a:cxn ang="0">
                <a:pos x="522" y="6"/>
              </a:cxn>
              <a:cxn ang="0">
                <a:pos x="540" y="6"/>
              </a:cxn>
              <a:cxn ang="0">
                <a:pos x="558" y="6"/>
              </a:cxn>
              <a:cxn ang="0">
                <a:pos x="576" y="6"/>
              </a:cxn>
              <a:cxn ang="0">
                <a:pos x="594" y="6"/>
              </a:cxn>
              <a:cxn ang="0">
                <a:pos x="612" y="6"/>
              </a:cxn>
              <a:cxn ang="0">
                <a:pos x="630" y="6"/>
              </a:cxn>
              <a:cxn ang="0">
                <a:pos x="648" y="6"/>
              </a:cxn>
              <a:cxn ang="0">
                <a:pos x="666" y="6"/>
              </a:cxn>
              <a:cxn ang="0">
                <a:pos x="684" y="6"/>
              </a:cxn>
              <a:cxn ang="0">
                <a:pos x="702" y="6"/>
              </a:cxn>
              <a:cxn ang="0">
                <a:pos x="720" y="6"/>
              </a:cxn>
              <a:cxn ang="0">
                <a:pos x="738" y="6"/>
              </a:cxn>
            </a:cxnLst>
            <a:rect l="0" t="0" r="r" b="b"/>
            <a:pathLst>
              <a:path w="750" h="12">
                <a:moveTo>
                  <a:pt x="0" y="6"/>
                </a:moveTo>
                <a:lnTo>
                  <a:pt x="6" y="6"/>
                </a:lnTo>
                <a:lnTo>
                  <a:pt x="12" y="12"/>
                </a:lnTo>
                <a:lnTo>
                  <a:pt x="18" y="6"/>
                </a:lnTo>
                <a:lnTo>
                  <a:pt x="24" y="6"/>
                </a:lnTo>
                <a:lnTo>
                  <a:pt x="30" y="0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60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8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  <a:lnTo>
                  <a:pt x="738" y="6"/>
                </a:lnTo>
                <a:lnTo>
                  <a:pt x="744" y="6"/>
                </a:lnTo>
                <a:lnTo>
                  <a:pt x="750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5" name="Freeform 121"/>
          <p:cNvSpPr>
            <a:spLocks/>
          </p:cNvSpPr>
          <p:nvPr/>
        </p:nvSpPr>
        <p:spPr bwMode="auto">
          <a:xfrm>
            <a:off x="5276851" y="885825"/>
            <a:ext cx="1209675" cy="1588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30" y="0"/>
              </a:cxn>
              <a:cxn ang="0">
                <a:pos x="48" y="0"/>
              </a:cxn>
              <a:cxn ang="0">
                <a:pos x="66" y="0"/>
              </a:cxn>
              <a:cxn ang="0">
                <a:pos x="84" y="0"/>
              </a:cxn>
              <a:cxn ang="0">
                <a:pos x="102" y="0"/>
              </a:cxn>
              <a:cxn ang="0">
                <a:pos x="120" y="0"/>
              </a:cxn>
              <a:cxn ang="0">
                <a:pos x="138" y="0"/>
              </a:cxn>
              <a:cxn ang="0">
                <a:pos x="156" y="0"/>
              </a:cxn>
              <a:cxn ang="0">
                <a:pos x="174" y="0"/>
              </a:cxn>
              <a:cxn ang="0">
                <a:pos x="192" y="0"/>
              </a:cxn>
              <a:cxn ang="0">
                <a:pos x="210" y="0"/>
              </a:cxn>
              <a:cxn ang="0">
                <a:pos x="228" y="0"/>
              </a:cxn>
              <a:cxn ang="0">
                <a:pos x="246" y="0"/>
              </a:cxn>
              <a:cxn ang="0">
                <a:pos x="264" y="0"/>
              </a:cxn>
              <a:cxn ang="0">
                <a:pos x="282" y="0"/>
              </a:cxn>
              <a:cxn ang="0">
                <a:pos x="300" y="0"/>
              </a:cxn>
              <a:cxn ang="0">
                <a:pos x="318" y="0"/>
              </a:cxn>
              <a:cxn ang="0">
                <a:pos x="336" y="0"/>
              </a:cxn>
              <a:cxn ang="0">
                <a:pos x="354" y="0"/>
              </a:cxn>
              <a:cxn ang="0">
                <a:pos x="372" y="0"/>
              </a:cxn>
              <a:cxn ang="0">
                <a:pos x="390" y="0"/>
              </a:cxn>
              <a:cxn ang="0">
                <a:pos x="408" y="0"/>
              </a:cxn>
              <a:cxn ang="0">
                <a:pos x="426" y="0"/>
              </a:cxn>
              <a:cxn ang="0">
                <a:pos x="444" y="0"/>
              </a:cxn>
              <a:cxn ang="0">
                <a:pos x="462" y="0"/>
              </a:cxn>
              <a:cxn ang="0">
                <a:pos x="480" y="0"/>
              </a:cxn>
              <a:cxn ang="0">
                <a:pos x="498" y="0"/>
              </a:cxn>
              <a:cxn ang="0">
                <a:pos x="516" y="0"/>
              </a:cxn>
              <a:cxn ang="0">
                <a:pos x="534" y="0"/>
              </a:cxn>
              <a:cxn ang="0">
                <a:pos x="552" y="0"/>
              </a:cxn>
              <a:cxn ang="0">
                <a:pos x="570" y="0"/>
              </a:cxn>
              <a:cxn ang="0">
                <a:pos x="588" y="0"/>
              </a:cxn>
              <a:cxn ang="0">
                <a:pos x="606" y="0"/>
              </a:cxn>
              <a:cxn ang="0">
                <a:pos x="624" y="0"/>
              </a:cxn>
              <a:cxn ang="0">
                <a:pos x="642" y="0"/>
              </a:cxn>
              <a:cxn ang="0">
                <a:pos x="660" y="0"/>
              </a:cxn>
              <a:cxn ang="0">
                <a:pos x="678" y="0"/>
              </a:cxn>
              <a:cxn ang="0">
                <a:pos x="696" y="0"/>
              </a:cxn>
              <a:cxn ang="0">
                <a:pos x="714" y="0"/>
              </a:cxn>
              <a:cxn ang="0">
                <a:pos x="732" y="0"/>
              </a:cxn>
              <a:cxn ang="0">
                <a:pos x="750" y="0"/>
              </a:cxn>
            </a:cxnLst>
            <a:rect l="0" t="0" r="r" b="b"/>
            <a:pathLst>
              <a:path w="76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6" name="Freeform 122"/>
          <p:cNvSpPr>
            <a:spLocks/>
          </p:cNvSpPr>
          <p:nvPr/>
        </p:nvSpPr>
        <p:spPr bwMode="auto">
          <a:xfrm>
            <a:off x="6486526" y="885825"/>
            <a:ext cx="1209675" cy="1588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30" y="0"/>
              </a:cxn>
              <a:cxn ang="0">
                <a:pos x="48" y="0"/>
              </a:cxn>
              <a:cxn ang="0">
                <a:pos x="66" y="0"/>
              </a:cxn>
              <a:cxn ang="0">
                <a:pos x="84" y="0"/>
              </a:cxn>
              <a:cxn ang="0">
                <a:pos x="102" y="0"/>
              </a:cxn>
              <a:cxn ang="0">
                <a:pos x="120" y="0"/>
              </a:cxn>
              <a:cxn ang="0">
                <a:pos x="138" y="0"/>
              </a:cxn>
              <a:cxn ang="0">
                <a:pos x="156" y="0"/>
              </a:cxn>
              <a:cxn ang="0">
                <a:pos x="174" y="0"/>
              </a:cxn>
              <a:cxn ang="0">
                <a:pos x="192" y="0"/>
              </a:cxn>
              <a:cxn ang="0">
                <a:pos x="210" y="0"/>
              </a:cxn>
              <a:cxn ang="0">
                <a:pos x="228" y="0"/>
              </a:cxn>
              <a:cxn ang="0">
                <a:pos x="246" y="0"/>
              </a:cxn>
              <a:cxn ang="0">
                <a:pos x="264" y="0"/>
              </a:cxn>
              <a:cxn ang="0">
                <a:pos x="282" y="0"/>
              </a:cxn>
              <a:cxn ang="0">
                <a:pos x="300" y="0"/>
              </a:cxn>
              <a:cxn ang="0">
                <a:pos x="318" y="0"/>
              </a:cxn>
              <a:cxn ang="0">
                <a:pos x="336" y="0"/>
              </a:cxn>
              <a:cxn ang="0">
                <a:pos x="354" y="0"/>
              </a:cxn>
              <a:cxn ang="0">
                <a:pos x="372" y="0"/>
              </a:cxn>
              <a:cxn ang="0">
                <a:pos x="390" y="0"/>
              </a:cxn>
              <a:cxn ang="0">
                <a:pos x="408" y="0"/>
              </a:cxn>
              <a:cxn ang="0">
                <a:pos x="426" y="0"/>
              </a:cxn>
              <a:cxn ang="0">
                <a:pos x="444" y="0"/>
              </a:cxn>
              <a:cxn ang="0">
                <a:pos x="462" y="0"/>
              </a:cxn>
              <a:cxn ang="0">
                <a:pos x="480" y="0"/>
              </a:cxn>
              <a:cxn ang="0">
                <a:pos x="498" y="0"/>
              </a:cxn>
              <a:cxn ang="0">
                <a:pos x="516" y="0"/>
              </a:cxn>
              <a:cxn ang="0">
                <a:pos x="534" y="0"/>
              </a:cxn>
              <a:cxn ang="0">
                <a:pos x="552" y="0"/>
              </a:cxn>
              <a:cxn ang="0">
                <a:pos x="570" y="0"/>
              </a:cxn>
              <a:cxn ang="0">
                <a:pos x="588" y="0"/>
              </a:cxn>
              <a:cxn ang="0">
                <a:pos x="606" y="0"/>
              </a:cxn>
              <a:cxn ang="0">
                <a:pos x="624" y="0"/>
              </a:cxn>
              <a:cxn ang="0">
                <a:pos x="642" y="0"/>
              </a:cxn>
              <a:cxn ang="0">
                <a:pos x="660" y="0"/>
              </a:cxn>
              <a:cxn ang="0">
                <a:pos x="678" y="0"/>
              </a:cxn>
              <a:cxn ang="0">
                <a:pos x="696" y="0"/>
              </a:cxn>
              <a:cxn ang="0">
                <a:pos x="714" y="0"/>
              </a:cxn>
              <a:cxn ang="0">
                <a:pos x="732" y="0"/>
              </a:cxn>
              <a:cxn ang="0">
                <a:pos x="750" y="0"/>
              </a:cxn>
            </a:cxnLst>
            <a:rect l="0" t="0" r="r" b="b"/>
            <a:pathLst>
              <a:path w="76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7" name="Freeform 123"/>
          <p:cNvSpPr>
            <a:spLocks/>
          </p:cNvSpPr>
          <p:nvPr/>
        </p:nvSpPr>
        <p:spPr bwMode="auto">
          <a:xfrm>
            <a:off x="7696201" y="857250"/>
            <a:ext cx="1114425" cy="57150"/>
          </a:xfrm>
          <a:custGeom>
            <a:avLst/>
            <a:gdLst/>
            <a:ahLst/>
            <a:cxnLst>
              <a:cxn ang="0">
                <a:pos x="12" y="18"/>
              </a:cxn>
              <a:cxn ang="0">
                <a:pos x="30" y="18"/>
              </a:cxn>
              <a:cxn ang="0">
                <a:pos x="48" y="18"/>
              </a:cxn>
              <a:cxn ang="0">
                <a:pos x="66" y="18"/>
              </a:cxn>
              <a:cxn ang="0">
                <a:pos x="78" y="18"/>
              </a:cxn>
              <a:cxn ang="0">
                <a:pos x="96" y="18"/>
              </a:cxn>
              <a:cxn ang="0">
                <a:pos x="114" y="18"/>
              </a:cxn>
              <a:cxn ang="0">
                <a:pos x="132" y="18"/>
              </a:cxn>
              <a:cxn ang="0">
                <a:pos x="150" y="18"/>
              </a:cxn>
              <a:cxn ang="0">
                <a:pos x="168" y="18"/>
              </a:cxn>
              <a:cxn ang="0">
                <a:pos x="186" y="18"/>
              </a:cxn>
              <a:cxn ang="0">
                <a:pos x="204" y="24"/>
              </a:cxn>
              <a:cxn ang="0">
                <a:pos x="222" y="12"/>
              </a:cxn>
              <a:cxn ang="0">
                <a:pos x="240" y="24"/>
              </a:cxn>
              <a:cxn ang="0">
                <a:pos x="258" y="12"/>
              </a:cxn>
              <a:cxn ang="0">
                <a:pos x="276" y="24"/>
              </a:cxn>
              <a:cxn ang="0">
                <a:pos x="294" y="12"/>
              </a:cxn>
              <a:cxn ang="0">
                <a:pos x="312" y="24"/>
              </a:cxn>
              <a:cxn ang="0">
                <a:pos x="330" y="12"/>
              </a:cxn>
              <a:cxn ang="0">
                <a:pos x="348" y="24"/>
              </a:cxn>
              <a:cxn ang="0">
                <a:pos x="366" y="12"/>
              </a:cxn>
              <a:cxn ang="0">
                <a:pos x="384" y="24"/>
              </a:cxn>
              <a:cxn ang="0">
                <a:pos x="402" y="12"/>
              </a:cxn>
              <a:cxn ang="0">
                <a:pos x="420" y="24"/>
              </a:cxn>
              <a:cxn ang="0">
                <a:pos x="438" y="12"/>
              </a:cxn>
              <a:cxn ang="0">
                <a:pos x="462" y="24"/>
              </a:cxn>
              <a:cxn ang="0">
                <a:pos x="468" y="24"/>
              </a:cxn>
              <a:cxn ang="0">
                <a:pos x="486" y="12"/>
              </a:cxn>
              <a:cxn ang="0">
                <a:pos x="504" y="24"/>
              </a:cxn>
              <a:cxn ang="0">
                <a:pos x="522" y="12"/>
              </a:cxn>
              <a:cxn ang="0">
                <a:pos x="540" y="24"/>
              </a:cxn>
              <a:cxn ang="0">
                <a:pos x="558" y="12"/>
              </a:cxn>
              <a:cxn ang="0">
                <a:pos x="582" y="24"/>
              </a:cxn>
              <a:cxn ang="0">
                <a:pos x="594" y="6"/>
              </a:cxn>
              <a:cxn ang="0">
                <a:pos x="606" y="24"/>
              </a:cxn>
              <a:cxn ang="0">
                <a:pos x="630" y="12"/>
              </a:cxn>
              <a:cxn ang="0">
                <a:pos x="642" y="18"/>
              </a:cxn>
              <a:cxn ang="0">
                <a:pos x="654" y="30"/>
              </a:cxn>
              <a:cxn ang="0">
                <a:pos x="672" y="0"/>
              </a:cxn>
              <a:cxn ang="0">
                <a:pos x="678" y="12"/>
              </a:cxn>
              <a:cxn ang="0">
                <a:pos x="684" y="36"/>
              </a:cxn>
              <a:cxn ang="0">
                <a:pos x="696" y="12"/>
              </a:cxn>
            </a:cxnLst>
            <a:rect l="0" t="0" r="r" b="b"/>
            <a:pathLst>
              <a:path w="702" h="36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8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24"/>
                </a:lnTo>
                <a:lnTo>
                  <a:pt x="96" y="18"/>
                </a:lnTo>
                <a:lnTo>
                  <a:pt x="102" y="18"/>
                </a:lnTo>
                <a:lnTo>
                  <a:pt x="108" y="12"/>
                </a:lnTo>
                <a:lnTo>
                  <a:pt x="114" y="18"/>
                </a:lnTo>
                <a:lnTo>
                  <a:pt x="120" y="18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50" y="18"/>
                </a:lnTo>
                <a:lnTo>
                  <a:pt x="156" y="18"/>
                </a:lnTo>
                <a:lnTo>
                  <a:pt x="162" y="24"/>
                </a:lnTo>
                <a:lnTo>
                  <a:pt x="168" y="18"/>
                </a:lnTo>
                <a:lnTo>
                  <a:pt x="174" y="18"/>
                </a:lnTo>
                <a:lnTo>
                  <a:pt x="180" y="12"/>
                </a:lnTo>
                <a:lnTo>
                  <a:pt x="186" y="18"/>
                </a:lnTo>
                <a:lnTo>
                  <a:pt x="192" y="18"/>
                </a:lnTo>
                <a:lnTo>
                  <a:pt x="198" y="24"/>
                </a:lnTo>
                <a:lnTo>
                  <a:pt x="204" y="24"/>
                </a:lnTo>
                <a:lnTo>
                  <a:pt x="210" y="18"/>
                </a:lnTo>
                <a:lnTo>
                  <a:pt x="216" y="12"/>
                </a:lnTo>
                <a:lnTo>
                  <a:pt x="222" y="12"/>
                </a:lnTo>
                <a:lnTo>
                  <a:pt x="228" y="18"/>
                </a:lnTo>
                <a:lnTo>
                  <a:pt x="234" y="18"/>
                </a:lnTo>
                <a:lnTo>
                  <a:pt x="240" y="24"/>
                </a:lnTo>
                <a:lnTo>
                  <a:pt x="246" y="18"/>
                </a:lnTo>
                <a:lnTo>
                  <a:pt x="252" y="18"/>
                </a:lnTo>
                <a:lnTo>
                  <a:pt x="258" y="12"/>
                </a:lnTo>
                <a:lnTo>
                  <a:pt x="264" y="18"/>
                </a:lnTo>
                <a:lnTo>
                  <a:pt x="270" y="18"/>
                </a:lnTo>
                <a:lnTo>
                  <a:pt x="276" y="24"/>
                </a:lnTo>
                <a:lnTo>
                  <a:pt x="282" y="18"/>
                </a:lnTo>
                <a:lnTo>
                  <a:pt x="288" y="18"/>
                </a:lnTo>
                <a:lnTo>
                  <a:pt x="294" y="12"/>
                </a:lnTo>
                <a:lnTo>
                  <a:pt x="300" y="18"/>
                </a:lnTo>
                <a:lnTo>
                  <a:pt x="306" y="18"/>
                </a:lnTo>
                <a:lnTo>
                  <a:pt x="312" y="24"/>
                </a:lnTo>
                <a:lnTo>
                  <a:pt x="318" y="18"/>
                </a:lnTo>
                <a:lnTo>
                  <a:pt x="324" y="18"/>
                </a:lnTo>
                <a:lnTo>
                  <a:pt x="330" y="12"/>
                </a:lnTo>
                <a:lnTo>
                  <a:pt x="336" y="18"/>
                </a:lnTo>
                <a:lnTo>
                  <a:pt x="342" y="18"/>
                </a:lnTo>
                <a:lnTo>
                  <a:pt x="348" y="24"/>
                </a:lnTo>
                <a:lnTo>
                  <a:pt x="354" y="24"/>
                </a:lnTo>
                <a:lnTo>
                  <a:pt x="360" y="18"/>
                </a:lnTo>
                <a:lnTo>
                  <a:pt x="366" y="12"/>
                </a:lnTo>
                <a:lnTo>
                  <a:pt x="372" y="12"/>
                </a:lnTo>
                <a:lnTo>
                  <a:pt x="378" y="18"/>
                </a:lnTo>
                <a:lnTo>
                  <a:pt x="384" y="24"/>
                </a:lnTo>
                <a:lnTo>
                  <a:pt x="390" y="24"/>
                </a:lnTo>
                <a:lnTo>
                  <a:pt x="396" y="18"/>
                </a:lnTo>
                <a:lnTo>
                  <a:pt x="402" y="12"/>
                </a:lnTo>
                <a:lnTo>
                  <a:pt x="408" y="12"/>
                </a:lnTo>
                <a:lnTo>
                  <a:pt x="414" y="18"/>
                </a:lnTo>
                <a:lnTo>
                  <a:pt x="420" y="24"/>
                </a:lnTo>
                <a:lnTo>
                  <a:pt x="426" y="24"/>
                </a:lnTo>
                <a:lnTo>
                  <a:pt x="432" y="18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62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18"/>
                </a:lnTo>
                <a:lnTo>
                  <a:pt x="480" y="12"/>
                </a:lnTo>
                <a:lnTo>
                  <a:pt x="486" y="12"/>
                </a:lnTo>
                <a:lnTo>
                  <a:pt x="492" y="18"/>
                </a:lnTo>
                <a:lnTo>
                  <a:pt x="498" y="24"/>
                </a:lnTo>
                <a:lnTo>
                  <a:pt x="504" y="24"/>
                </a:lnTo>
                <a:lnTo>
                  <a:pt x="510" y="18"/>
                </a:lnTo>
                <a:lnTo>
                  <a:pt x="516" y="12"/>
                </a:lnTo>
                <a:lnTo>
                  <a:pt x="522" y="12"/>
                </a:lnTo>
                <a:lnTo>
                  <a:pt x="528" y="18"/>
                </a:lnTo>
                <a:lnTo>
                  <a:pt x="534" y="24"/>
                </a:lnTo>
                <a:lnTo>
                  <a:pt x="540" y="24"/>
                </a:lnTo>
                <a:lnTo>
                  <a:pt x="546" y="18"/>
                </a:lnTo>
                <a:lnTo>
                  <a:pt x="552" y="12"/>
                </a:lnTo>
                <a:lnTo>
                  <a:pt x="558" y="12"/>
                </a:lnTo>
                <a:lnTo>
                  <a:pt x="564" y="18"/>
                </a:lnTo>
                <a:lnTo>
                  <a:pt x="570" y="24"/>
                </a:lnTo>
                <a:lnTo>
                  <a:pt x="582" y="24"/>
                </a:lnTo>
                <a:lnTo>
                  <a:pt x="582" y="18"/>
                </a:lnTo>
                <a:lnTo>
                  <a:pt x="588" y="12"/>
                </a:lnTo>
                <a:lnTo>
                  <a:pt x="594" y="6"/>
                </a:lnTo>
                <a:lnTo>
                  <a:pt x="600" y="12"/>
                </a:lnTo>
                <a:lnTo>
                  <a:pt x="606" y="18"/>
                </a:lnTo>
                <a:lnTo>
                  <a:pt x="606" y="24"/>
                </a:lnTo>
                <a:lnTo>
                  <a:pt x="612" y="30"/>
                </a:lnTo>
                <a:lnTo>
                  <a:pt x="618" y="24"/>
                </a:lnTo>
                <a:lnTo>
                  <a:pt x="630" y="12"/>
                </a:lnTo>
                <a:lnTo>
                  <a:pt x="630" y="6"/>
                </a:lnTo>
                <a:lnTo>
                  <a:pt x="636" y="12"/>
                </a:lnTo>
                <a:lnTo>
                  <a:pt x="642" y="18"/>
                </a:lnTo>
                <a:lnTo>
                  <a:pt x="642" y="24"/>
                </a:lnTo>
                <a:lnTo>
                  <a:pt x="648" y="30"/>
                </a:lnTo>
                <a:lnTo>
                  <a:pt x="654" y="30"/>
                </a:lnTo>
                <a:lnTo>
                  <a:pt x="660" y="24"/>
                </a:lnTo>
                <a:lnTo>
                  <a:pt x="660" y="12"/>
                </a:lnTo>
                <a:lnTo>
                  <a:pt x="672" y="0"/>
                </a:lnTo>
                <a:lnTo>
                  <a:pt x="666" y="0"/>
                </a:lnTo>
                <a:lnTo>
                  <a:pt x="672" y="6"/>
                </a:lnTo>
                <a:lnTo>
                  <a:pt x="678" y="12"/>
                </a:lnTo>
                <a:lnTo>
                  <a:pt x="678" y="24"/>
                </a:lnTo>
                <a:lnTo>
                  <a:pt x="690" y="36"/>
                </a:lnTo>
                <a:lnTo>
                  <a:pt x="684" y="36"/>
                </a:lnTo>
                <a:lnTo>
                  <a:pt x="690" y="36"/>
                </a:lnTo>
                <a:lnTo>
                  <a:pt x="696" y="30"/>
                </a:lnTo>
                <a:lnTo>
                  <a:pt x="696" y="12"/>
                </a:lnTo>
                <a:lnTo>
                  <a:pt x="702" y="6"/>
                </a:lnTo>
                <a:lnTo>
                  <a:pt x="70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108" name="Freeform 124"/>
          <p:cNvSpPr>
            <a:spLocks/>
          </p:cNvSpPr>
          <p:nvPr/>
        </p:nvSpPr>
        <p:spPr bwMode="auto">
          <a:xfrm>
            <a:off x="8810625" y="733425"/>
            <a:ext cx="762000" cy="2038350"/>
          </a:xfrm>
          <a:custGeom>
            <a:avLst/>
            <a:gdLst/>
            <a:ahLst/>
            <a:cxnLst>
              <a:cxn ang="0">
                <a:pos x="6" y="72"/>
              </a:cxn>
              <a:cxn ang="0">
                <a:pos x="12" y="84"/>
              </a:cxn>
              <a:cxn ang="0">
                <a:pos x="18" y="102"/>
              </a:cxn>
              <a:cxn ang="0">
                <a:pos x="24" y="126"/>
              </a:cxn>
              <a:cxn ang="0">
                <a:pos x="30" y="114"/>
              </a:cxn>
              <a:cxn ang="0">
                <a:pos x="36" y="84"/>
              </a:cxn>
              <a:cxn ang="0">
                <a:pos x="42" y="60"/>
              </a:cxn>
              <a:cxn ang="0">
                <a:pos x="48" y="84"/>
              </a:cxn>
              <a:cxn ang="0">
                <a:pos x="54" y="138"/>
              </a:cxn>
              <a:cxn ang="0">
                <a:pos x="60" y="150"/>
              </a:cxn>
              <a:cxn ang="0">
                <a:pos x="66" y="138"/>
              </a:cxn>
              <a:cxn ang="0">
                <a:pos x="72" y="84"/>
              </a:cxn>
              <a:cxn ang="0">
                <a:pos x="78" y="18"/>
              </a:cxn>
              <a:cxn ang="0">
                <a:pos x="84" y="6"/>
              </a:cxn>
              <a:cxn ang="0">
                <a:pos x="90" y="162"/>
              </a:cxn>
              <a:cxn ang="0">
                <a:pos x="96" y="426"/>
              </a:cxn>
              <a:cxn ang="0">
                <a:pos x="102" y="750"/>
              </a:cxn>
              <a:cxn ang="0">
                <a:pos x="108" y="1044"/>
              </a:cxn>
              <a:cxn ang="0">
                <a:pos x="114" y="1230"/>
              </a:cxn>
              <a:cxn ang="0">
                <a:pos x="120" y="1278"/>
              </a:cxn>
              <a:cxn ang="0">
                <a:pos x="126" y="1224"/>
              </a:cxn>
              <a:cxn ang="0">
                <a:pos x="132" y="1158"/>
              </a:cxn>
              <a:cxn ang="0">
                <a:pos x="138" y="1134"/>
              </a:cxn>
              <a:cxn ang="0">
                <a:pos x="144" y="1158"/>
              </a:cxn>
              <a:cxn ang="0">
                <a:pos x="150" y="1212"/>
              </a:cxn>
              <a:cxn ang="0">
                <a:pos x="156" y="1218"/>
              </a:cxn>
              <a:cxn ang="0">
                <a:pos x="162" y="1188"/>
              </a:cxn>
              <a:cxn ang="0">
                <a:pos x="168" y="1164"/>
              </a:cxn>
              <a:cxn ang="0">
                <a:pos x="174" y="1164"/>
              </a:cxn>
              <a:cxn ang="0">
                <a:pos x="180" y="1188"/>
              </a:cxn>
              <a:cxn ang="0">
                <a:pos x="186" y="1206"/>
              </a:cxn>
              <a:cxn ang="0">
                <a:pos x="198" y="1194"/>
              </a:cxn>
              <a:cxn ang="0">
                <a:pos x="204" y="1170"/>
              </a:cxn>
              <a:cxn ang="0">
                <a:pos x="216" y="1176"/>
              </a:cxn>
              <a:cxn ang="0">
                <a:pos x="222" y="1188"/>
              </a:cxn>
              <a:cxn ang="0">
                <a:pos x="228" y="1206"/>
              </a:cxn>
              <a:cxn ang="0">
                <a:pos x="234" y="1194"/>
              </a:cxn>
              <a:cxn ang="0">
                <a:pos x="240" y="1176"/>
              </a:cxn>
              <a:cxn ang="0">
                <a:pos x="252" y="1182"/>
              </a:cxn>
              <a:cxn ang="0">
                <a:pos x="264" y="1200"/>
              </a:cxn>
              <a:cxn ang="0">
                <a:pos x="282" y="1182"/>
              </a:cxn>
              <a:cxn ang="0">
                <a:pos x="288" y="1182"/>
              </a:cxn>
              <a:cxn ang="0">
                <a:pos x="300" y="1200"/>
              </a:cxn>
              <a:cxn ang="0">
                <a:pos x="312" y="1188"/>
              </a:cxn>
              <a:cxn ang="0">
                <a:pos x="330" y="1182"/>
              </a:cxn>
              <a:cxn ang="0">
                <a:pos x="336" y="1194"/>
              </a:cxn>
              <a:cxn ang="0">
                <a:pos x="348" y="1188"/>
              </a:cxn>
              <a:cxn ang="0">
                <a:pos x="360" y="1182"/>
              </a:cxn>
              <a:cxn ang="0">
                <a:pos x="372" y="1194"/>
              </a:cxn>
              <a:cxn ang="0">
                <a:pos x="384" y="1188"/>
              </a:cxn>
              <a:cxn ang="0">
                <a:pos x="396" y="1182"/>
              </a:cxn>
              <a:cxn ang="0">
                <a:pos x="408" y="1194"/>
              </a:cxn>
              <a:cxn ang="0">
                <a:pos x="420" y="1188"/>
              </a:cxn>
              <a:cxn ang="0">
                <a:pos x="432" y="1182"/>
              </a:cxn>
              <a:cxn ang="0">
                <a:pos x="450" y="1194"/>
              </a:cxn>
              <a:cxn ang="0">
                <a:pos x="450" y="1194"/>
              </a:cxn>
              <a:cxn ang="0">
                <a:pos x="462" y="1188"/>
              </a:cxn>
              <a:cxn ang="0">
                <a:pos x="474" y="1182"/>
              </a:cxn>
            </a:cxnLst>
            <a:rect l="0" t="0" r="r" b="b"/>
            <a:pathLst>
              <a:path w="480" h="1284">
                <a:moveTo>
                  <a:pt x="0" y="78"/>
                </a:moveTo>
                <a:lnTo>
                  <a:pt x="6" y="72"/>
                </a:lnTo>
                <a:lnTo>
                  <a:pt x="6" y="78"/>
                </a:lnTo>
                <a:lnTo>
                  <a:pt x="12" y="84"/>
                </a:lnTo>
                <a:lnTo>
                  <a:pt x="12" y="96"/>
                </a:lnTo>
                <a:lnTo>
                  <a:pt x="18" y="102"/>
                </a:lnTo>
                <a:lnTo>
                  <a:pt x="18" y="120"/>
                </a:lnTo>
                <a:lnTo>
                  <a:pt x="24" y="126"/>
                </a:lnTo>
                <a:lnTo>
                  <a:pt x="24" y="120"/>
                </a:lnTo>
                <a:lnTo>
                  <a:pt x="30" y="114"/>
                </a:lnTo>
                <a:lnTo>
                  <a:pt x="30" y="96"/>
                </a:lnTo>
                <a:lnTo>
                  <a:pt x="36" y="84"/>
                </a:lnTo>
                <a:lnTo>
                  <a:pt x="36" y="66"/>
                </a:lnTo>
                <a:lnTo>
                  <a:pt x="42" y="60"/>
                </a:lnTo>
                <a:lnTo>
                  <a:pt x="48" y="66"/>
                </a:lnTo>
                <a:lnTo>
                  <a:pt x="48" y="84"/>
                </a:lnTo>
                <a:lnTo>
                  <a:pt x="54" y="102"/>
                </a:lnTo>
                <a:lnTo>
                  <a:pt x="54" y="138"/>
                </a:lnTo>
                <a:lnTo>
                  <a:pt x="60" y="144"/>
                </a:lnTo>
                <a:lnTo>
                  <a:pt x="60" y="150"/>
                </a:lnTo>
                <a:lnTo>
                  <a:pt x="60" y="144"/>
                </a:lnTo>
                <a:lnTo>
                  <a:pt x="66" y="138"/>
                </a:lnTo>
                <a:lnTo>
                  <a:pt x="66" y="108"/>
                </a:lnTo>
                <a:lnTo>
                  <a:pt x="72" y="84"/>
                </a:lnTo>
                <a:lnTo>
                  <a:pt x="72" y="36"/>
                </a:lnTo>
                <a:lnTo>
                  <a:pt x="78" y="18"/>
                </a:lnTo>
                <a:lnTo>
                  <a:pt x="78" y="0"/>
                </a:lnTo>
                <a:lnTo>
                  <a:pt x="84" y="6"/>
                </a:lnTo>
                <a:lnTo>
                  <a:pt x="84" y="102"/>
                </a:lnTo>
                <a:lnTo>
                  <a:pt x="90" y="162"/>
                </a:lnTo>
                <a:lnTo>
                  <a:pt x="90" y="330"/>
                </a:lnTo>
                <a:lnTo>
                  <a:pt x="96" y="426"/>
                </a:lnTo>
                <a:lnTo>
                  <a:pt x="96" y="642"/>
                </a:lnTo>
                <a:lnTo>
                  <a:pt x="102" y="750"/>
                </a:lnTo>
                <a:lnTo>
                  <a:pt x="102" y="954"/>
                </a:lnTo>
                <a:lnTo>
                  <a:pt x="108" y="1044"/>
                </a:lnTo>
                <a:lnTo>
                  <a:pt x="108" y="1182"/>
                </a:lnTo>
                <a:lnTo>
                  <a:pt x="114" y="1230"/>
                </a:lnTo>
                <a:lnTo>
                  <a:pt x="114" y="1284"/>
                </a:lnTo>
                <a:lnTo>
                  <a:pt x="120" y="1278"/>
                </a:lnTo>
                <a:lnTo>
                  <a:pt x="120" y="1248"/>
                </a:lnTo>
                <a:lnTo>
                  <a:pt x="126" y="1224"/>
                </a:lnTo>
                <a:lnTo>
                  <a:pt x="126" y="1176"/>
                </a:lnTo>
                <a:lnTo>
                  <a:pt x="132" y="1158"/>
                </a:lnTo>
                <a:lnTo>
                  <a:pt x="132" y="1140"/>
                </a:lnTo>
                <a:lnTo>
                  <a:pt x="138" y="1134"/>
                </a:lnTo>
                <a:lnTo>
                  <a:pt x="138" y="1146"/>
                </a:lnTo>
                <a:lnTo>
                  <a:pt x="144" y="1158"/>
                </a:lnTo>
                <a:lnTo>
                  <a:pt x="144" y="1200"/>
                </a:lnTo>
                <a:lnTo>
                  <a:pt x="150" y="1212"/>
                </a:lnTo>
                <a:lnTo>
                  <a:pt x="150" y="1224"/>
                </a:lnTo>
                <a:lnTo>
                  <a:pt x="156" y="1218"/>
                </a:lnTo>
                <a:lnTo>
                  <a:pt x="162" y="1206"/>
                </a:lnTo>
                <a:lnTo>
                  <a:pt x="162" y="1188"/>
                </a:lnTo>
                <a:lnTo>
                  <a:pt x="168" y="1182"/>
                </a:lnTo>
                <a:lnTo>
                  <a:pt x="168" y="1164"/>
                </a:lnTo>
                <a:lnTo>
                  <a:pt x="174" y="1158"/>
                </a:lnTo>
                <a:lnTo>
                  <a:pt x="174" y="1164"/>
                </a:lnTo>
                <a:lnTo>
                  <a:pt x="180" y="1170"/>
                </a:lnTo>
                <a:lnTo>
                  <a:pt x="180" y="1188"/>
                </a:lnTo>
                <a:lnTo>
                  <a:pt x="186" y="1194"/>
                </a:lnTo>
                <a:lnTo>
                  <a:pt x="186" y="1206"/>
                </a:lnTo>
                <a:lnTo>
                  <a:pt x="198" y="1206"/>
                </a:lnTo>
                <a:lnTo>
                  <a:pt x="198" y="1194"/>
                </a:lnTo>
                <a:lnTo>
                  <a:pt x="204" y="1188"/>
                </a:lnTo>
                <a:lnTo>
                  <a:pt x="204" y="1170"/>
                </a:lnTo>
                <a:lnTo>
                  <a:pt x="210" y="1170"/>
                </a:lnTo>
                <a:lnTo>
                  <a:pt x="216" y="1176"/>
                </a:lnTo>
                <a:lnTo>
                  <a:pt x="216" y="1182"/>
                </a:lnTo>
                <a:lnTo>
                  <a:pt x="222" y="1188"/>
                </a:lnTo>
                <a:lnTo>
                  <a:pt x="222" y="1200"/>
                </a:lnTo>
                <a:lnTo>
                  <a:pt x="228" y="1206"/>
                </a:lnTo>
                <a:lnTo>
                  <a:pt x="234" y="1200"/>
                </a:lnTo>
                <a:lnTo>
                  <a:pt x="234" y="1194"/>
                </a:lnTo>
                <a:lnTo>
                  <a:pt x="240" y="1188"/>
                </a:lnTo>
                <a:lnTo>
                  <a:pt x="240" y="1176"/>
                </a:lnTo>
                <a:lnTo>
                  <a:pt x="246" y="1176"/>
                </a:lnTo>
                <a:lnTo>
                  <a:pt x="252" y="1182"/>
                </a:lnTo>
                <a:lnTo>
                  <a:pt x="264" y="1194"/>
                </a:lnTo>
                <a:lnTo>
                  <a:pt x="264" y="1200"/>
                </a:lnTo>
                <a:lnTo>
                  <a:pt x="270" y="1194"/>
                </a:lnTo>
                <a:lnTo>
                  <a:pt x="282" y="1182"/>
                </a:lnTo>
                <a:lnTo>
                  <a:pt x="282" y="1176"/>
                </a:lnTo>
                <a:lnTo>
                  <a:pt x="288" y="1182"/>
                </a:lnTo>
                <a:lnTo>
                  <a:pt x="300" y="1194"/>
                </a:lnTo>
                <a:lnTo>
                  <a:pt x="300" y="1200"/>
                </a:lnTo>
                <a:lnTo>
                  <a:pt x="306" y="1194"/>
                </a:lnTo>
                <a:lnTo>
                  <a:pt x="312" y="1188"/>
                </a:lnTo>
                <a:lnTo>
                  <a:pt x="318" y="1182"/>
                </a:lnTo>
                <a:lnTo>
                  <a:pt x="330" y="1182"/>
                </a:lnTo>
                <a:lnTo>
                  <a:pt x="330" y="1188"/>
                </a:lnTo>
                <a:lnTo>
                  <a:pt x="336" y="1194"/>
                </a:lnTo>
                <a:lnTo>
                  <a:pt x="342" y="1194"/>
                </a:lnTo>
                <a:lnTo>
                  <a:pt x="348" y="1188"/>
                </a:lnTo>
                <a:lnTo>
                  <a:pt x="354" y="1182"/>
                </a:lnTo>
                <a:lnTo>
                  <a:pt x="360" y="1182"/>
                </a:lnTo>
                <a:lnTo>
                  <a:pt x="366" y="1188"/>
                </a:lnTo>
                <a:lnTo>
                  <a:pt x="372" y="1194"/>
                </a:lnTo>
                <a:lnTo>
                  <a:pt x="378" y="1194"/>
                </a:lnTo>
                <a:lnTo>
                  <a:pt x="384" y="1188"/>
                </a:lnTo>
                <a:lnTo>
                  <a:pt x="390" y="1182"/>
                </a:lnTo>
                <a:lnTo>
                  <a:pt x="396" y="1182"/>
                </a:lnTo>
                <a:lnTo>
                  <a:pt x="402" y="1188"/>
                </a:lnTo>
                <a:lnTo>
                  <a:pt x="408" y="1194"/>
                </a:lnTo>
                <a:lnTo>
                  <a:pt x="414" y="1194"/>
                </a:lnTo>
                <a:lnTo>
                  <a:pt x="420" y="1188"/>
                </a:lnTo>
                <a:lnTo>
                  <a:pt x="426" y="1182"/>
                </a:lnTo>
                <a:lnTo>
                  <a:pt x="432" y="1182"/>
                </a:lnTo>
                <a:lnTo>
                  <a:pt x="438" y="1182"/>
                </a:lnTo>
                <a:lnTo>
                  <a:pt x="450" y="1194"/>
                </a:lnTo>
                <a:lnTo>
                  <a:pt x="444" y="1194"/>
                </a:lnTo>
                <a:lnTo>
                  <a:pt x="450" y="1194"/>
                </a:lnTo>
                <a:lnTo>
                  <a:pt x="456" y="1194"/>
                </a:lnTo>
                <a:lnTo>
                  <a:pt x="462" y="1188"/>
                </a:lnTo>
                <a:lnTo>
                  <a:pt x="468" y="1182"/>
                </a:lnTo>
                <a:lnTo>
                  <a:pt x="474" y="1182"/>
                </a:lnTo>
                <a:lnTo>
                  <a:pt x="480" y="118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3657601" y="1143000"/>
            <a:ext cx="1944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issipation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6732588" y="3886200"/>
            <a:ext cx="1944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luctuation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1828801" y="3200400"/>
            <a:ext cx="601639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orem:  Fluctuatio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 Dissipa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572933"/>
      </p:ext>
    </p:extLst>
  </p:cSld>
  <p:clrMapOvr>
    <a:masterClrMapping/>
  </p:clrMapOvr>
  <p:transition/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>
          <a:xfrm>
            <a:off x="8458200" y="1371600"/>
            <a:ext cx="1981200" cy="1035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4" name="Elbow Connector 18"/>
          <p:cNvCxnSpPr>
            <a:stCxn id="72" idx="1"/>
          </p:cNvCxnSpPr>
          <p:nvPr/>
        </p:nvCxnSpPr>
        <p:spPr>
          <a:xfrm rot="10800000" flipV="1">
            <a:off x="7010400" y="1889125"/>
            <a:ext cx="1447800" cy="323851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Lightning Bolt 66"/>
          <p:cNvSpPr/>
          <p:nvPr/>
        </p:nvSpPr>
        <p:spPr>
          <a:xfrm flipH="1">
            <a:off x="9525000" y="381000"/>
            <a:ext cx="762000" cy="990600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620000" y="-76200"/>
            <a:ext cx="2209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andom initial conditions</a:t>
            </a:r>
          </a:p>
        </p:txBody>
      </p:sp>
      <p:graphicFrame>
        <p:nvGraphicFramePr>
          <p:cNvPr id="2741251" name="Object 7"/>
          <p:cNvGraphicFramePr>
            <a:graphicFrameLocks noChangeAspect="1"/>
          </p:cNvGraphicFramePr>
          <p:nvPr/>
        </p:nvGraphicFramePr>
        <p:xfrm>
          <a:off x="8511822" y="1371601"/>
          <a:ext cx="1887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27412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822" y="1371601"/>
                        <a:ext cx="1887538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9"/>
          <p:cNvGrpSpPr/>
          <p:nvPr/>
        </p:nvGrpSpPr>
        <p:grpSpPr>
          <a:xfrm>
            <a:off x="7239000" y="4191000"/>
            <a:ext cx="2819400" cy="2209800"/>
            <a:chOff x="2819401" y="4063425"/>
            <a:chExt cx="2819400" cy="2209800"/>
          </a:xfrm>
        </p:grpSpPr>
        <p:sp>
          <p:nvSpPr>
            <p:cNvPr id="136" name="TextBox 34"/>
            <p:cNvSpPr txBox="1">
              <a:spLocks noChangeArrowheads="1"/>
            </p:cNvSpPr>
            <p:nvPr/>
          </p:nvSpPr>
          <p:spPr bwMode="auto">
            <a:xfrm>
              <a:off x="3657601" y="4063425"/>
              <a:ext cx="190500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Impuls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response</a:t>
              </a: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3657601" y="5206425"/>
              <a:ext cx="1981200" cy="10350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8" name="Elbow Connector 137"/>
            <p:cNvCxnSpPr>
              <a:stCxn id="136" idx="3"/>
              <a:endCxn id="137" idx="3"/>
            </p:cNvCxnSpPr>
            <p:nvPr/>
          </p:nvCxnSpPr>
          <p:spPr>
            <a:xfrm>
              <a:off x="5562601" y="4540479"/>
              <a:ext cx="76200" cy="1183471"/>
            </a:xfrm>
            <a:prstGeom prst="bentConnector3">
              <a:avLst>
                <a:gd name="adj1" fmla="val 400000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Elbow Connector 18"/>
            <p:cNvCxnSpPr>
              <a:stCxn id="137" idx="1"/>
            </p:cNvCxnSpPr>
            <p:nvPr/>
          </p:nvCxnSpPr>
          <p:spPr>
            <a:xfrm rot="10800000">
              <a:off x="2819401" y="5130226"/>
              <a:ext cx="838200" cy="593725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0" name="Object 7"/>
            <p:cNvGraphicFramePr>
              <a:graphicFrameLocks noChangeAspect="1"/>
            </p:cNvGraphicFramePr>
            <p:nvPr/>
          </p:nvGraphicFramePr>
          <p:xfrm>
            <a:off x="3705226" y="5281038"/>
            <a:ext cx="1887538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25480" imgH="431640" progId="Equation.DSMT4">
                    <p:embed/>
                  </p:oleObj>
                </mc:Choice>
                <mc:Fallback>
                  <p:oleObj name="Equation" r:id="rId5" imgW="825480" imgH="431640" progId="Equation.DSMT4">
                    <p:embed/>
                    <p:pic>
                      <p:nvPicPr>
                        <p:cNvPr id="14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26" y="5281038"/>
                          <a:ext cx="1887538" cy="992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" name="Object 5"/>
          <p:cNvGraphicFramePr>
            <a:graphicFrameLocks noChangeAspect="1"/>
          </p:cNvGraphicFramePr>
          <p:nvPr/>
        </p:nvGraphicFramePr>
        <p:xfrm>
          <a:off x="6573052" y="3468706"/>
          <a:ext cx="377029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640" imgH="253800" progId="Equation.DSMT4">
                  <p:embed/>
                </p:oleObj>
              </mc:Choice>
              <mc:Fallback>
                <p:oleObj name="Equation" r:id="rId7" imgW="1574640" imgH="253800" progId="Equation.DSMT4">
                  <p:embed/>
                  <p:pic>
                    <p:nvPicPr>
                      <p:cNvPr id="1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052" y="3468706"/>
                        <a:ext cx="3770296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6"/>
          <p:cNvGraphicFramePr>
            <a:graphicFrameLocks noChangeAspect="1"/>
          </p:cNvGraphicFramePr>
          <p:nvPr/>
        </p:nvGraphicFramePr>
        <p:xfrm>
          <a:off x="6495698" y="2536041"/>
          <a:ext cx="3903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25400" imgH="253800" progId="Equation.DSMT4">
                  <p:embed/>
                </p:oleObj>
              </mc:Choice>
              <mc:Fallback>
                <p:oleObj name="Equation" r:id="rId9" imgW="1625400" imgH="253800" progId="Equation.DSMT4">
                  <p:embed/>
                  <p:pic>
                    <p:nvPicPr>
                      <p:cNvPr id="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698" y="2536041"/>
                        <a:ext cx="3903662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7"/>
          <p:cNvGraphicFramePr>
            <a:graphicFrameLocks noChangeAspect="1"/>
          </p:cNvGraphicFramePr>
          <p:nvPr/>
        </p:nvGraphicFramePr>
        <p:xfrm>
          <a:off x="1087361" y="4078306"/>
          <a:ext cx="4227174" cy="125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431640" progId="Equation.DSMT4">
                  <p:embed/>
                </p:oleObj>
              </mc:Choice>
              <mc:Fallback>
                <p:oleObj name="Equation" r:id="rId11" imgW="1460160" imgH="431640" progId="Equation.DSMT4">
                  <p:embed/>
                  <p:pic>
                    <p:nvPicPr>
                      <p:cNvPr id="1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61" y="4078306"/>
                        <a:ext cx="4227174" cy="1255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7"/>
          <p:cNvGraphicFramePr>
            <a:graphicFrameLocks noChangeAspect="1"/>
          </p:cNvGraphicFramePr>
          <p:nvPr/>
        </p:nvGraphicFramePr>
        <p:xfrm>
          <a:off x="1267416" y="5671344"/>
          <a:ext cx="3697869" cy="57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203040" progId="Equation.DSMT4">
                  <p:embed/>
                </p:oleObj>
              </mc:Choice>
              <mc:Fallback>
                <p:oleObj name="Equation" r:id="rId13" imgW="1307880" imgH="203040" progId="Equation.DSMT4">
                  <p:embed/>
                  <p:pic>
                    <p:nvPicPr>
                      <p:cNvPr id="1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416" y="5671344"/>
                        <a:ext cx="3697869" cy="577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7"/>
          <p:cNvGraphicFramePr>
            <a:graphicFrameLocks noChangeAspect="1"/>
          </p:cNvGraphicFramePr>
          <p:nvPr/>
        </p:nvGraphicFramePr>
        <p:xfrm>
          <a:off x="173285" y="135836"/>
          <a:ext cx="6913315" cy="206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38280" imgH="723600" progId="Equation.DSMT4">
                  <p:embed/>
                </p:oleObj>
              </mc:Choice>
              <mc:Fallback>
                <p:oleObj name="Equation" r:id="rId15" imgW="2438280" imgH="723600" progId="Equation.DSMT4">
                  <p:embed/>
                  <p:pic>
                    <p:nvPicPr>
                      <p:cNvPr id="18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85" y="135836"/>
                        <a:ext cx="6913315" cy="2062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585258"/>
      </p:ext>
    </p:extLst>
  </p:cSld>
  <p:clrMapOvr>
    <a:masterClrMapping/>
  </p:clrMapOvr>
  <p:transition/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4114801" y="3657600"/>
            <a:ext cx="60163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or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 Fluctuation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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Dissipa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67200" y="685801"/>
            <a:ext cx="49856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or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 Linear passive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ff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lossless approxim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1" y="2057401"/>
            <a:ext cx="54072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rollar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 Linea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ctiv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need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lossless approxim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33601" y="1752601"/>
            <a:ext cx="1020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“New”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09801" y="3657601"/>
            <a:ext cx="873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“Old”</a:t>
            </a:r>
          </a:p>
        </p:txBody>
      </p:sp>
    </p:spTree>
    <p:extLst>
      <p:ext uri="{BB962C8B-B14F-4D97-AF65-F5344CB8AC3E}">
        <p14:creationId xmlns:p14="http://schemas.microsoft.com/office/powerpoint/2010/main" val="365422427"/>
      </p:ext>
    </p:extLst>
  </p:cSld>
  <p:clrMapOvr>
    <a:masterClrMapping/>
  </p:clrMapOvr>
  <p:transition/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925650" y="156969"/>
            <a:ext cx="5205446" cy="2877608"/>
            <a:chOff x="-388648" y="3766800"/>
            <a:chExt cx="7259823" cy="4013284"/>
          </a:xfrm>
        </p:grpSpPr>
        <p:grpSp>
          <p:nvGrpSpPr>
            <p:cNvPr id="2" name="Group 11"/>
            <p:cNvGrpSpPr>
              <a:grpSpLocks/>
            </p:cNvGrpSpPr>
            <p:nvPr/>
          </p:nvGrpSpPr>
          <p:grpSpPr bwMode="auto">
            <a:xfrm>
              <a:off x="3430587" y="4016711"/>
              <a:ext cx="1035050" cy="1066800"/>
              <a:chOff x="5638800" y="3886200"/>
              <a:chExt cx="990600" cy="1020762"/>
            </a:xfrm>
          </p:grpSpPr>
          <p:graphicFrame>
            <p:nvGraphicFramePr>
              <p:cNvPr id="59" name="Object 6"/>
              <p:cNvGraphicFramePr>
                <a:graphicFrameLocks noChangeAspect="1"/>
              </p:cNvGraphicFramePr>
              <p:nvPr/>
            </p:nvGraphicFramePr>
            <p:xfrm>
              <a:off x="5828716" y="3886200"/>
              <a:ext cx="592537" cy="1020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28600" imgH="393480" progId="Equation.DSMT4">
                      <p:embed/>
                    </p:oleObj>
                  </mc:Choice>
                  <mc:Fallback>
                    <p:oleObj name="Equation" r:id="rId3" imgW="228600" imgH="393480" progId="Equation.DSMT4">
                      <p:embed/>
                      <p:pic>
                        <p:nvPicPr>
                          <p:cNvPr id="5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8716" y="3886200"/>
                            <a:ext cx="592537" cy="1020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Rectangle 59"/>
              <p:cNvSpPr/>
              <p:nvPr/>
            </p:nvSpPr>
            <p:spPr>
              <a:xfrm>
                <a:off x="5638800" y="3886200"/>
                <a:ext cx="990600" cy="99038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1" name="Rectangle 60"/>
            <p:cNvSpPr/>
            <p:nvPr/>
          </p:nvSpPr>
          <p:spPr>
            <a:xfrm>
              <a:off x="2820987" y="5312111"/>
              <a:ext cx="1981200" cy="10350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2" name="Elbow Connector 61"/>
            <p:cNvCxnSpPr>
              <a:endCxn id="61" idx="3"/>
            </p:cNvCxnSpPr>
            <p:nvPr/>
          </p:nvCxnSpPr>
          <p:spPr>
            <a:xfrm>
              <a:off x="4465637" y="4534236"/>
              <a:ext cx="336550" cy="1295400"/>
            </a:xfrm>
            <a:prstGeom prst="bentConnector3">
              <a:avLst>
                <a:gd name="adj1" fmla="val 167971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Elbow Connector 18"/>
            <p:cNvCxnSpPr>
              <a:stCxn id="61" idx="1"/>
              <a:endCxn id="64" idx="4"/>
            </p:cNvCxnSpPr>
            <p:nvPr/>
          </p:nvCxnSpPr>
          <p:spPr>
            <a:xfrm rot="10800000">
              <a:off x="2401887" y="4739024"/>
              <a:ext cx="419100" cy="1090612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63"/>
            <p:cNvSpPr/>
            <p:nvPr/>
          </p:nvSpPr>
          <p:spPr>
            <a:xfrm>
              <a:off x="2211387" y="4358024"/>
              <a:ext cx="381000" cy="381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cxnSp>
          <p:nvCxnSpPr>
            <p:cNvPr id="65" name="Straight Arrow Connector 64"/>
            <p:cNvCxnSpPr>
              <a:stCxn id="64" idx="6"/>
              <a:endCxn id="60" idx="1"/>
            </p:cNvCxnSpPr>
            <p:nvPr/>
          </p:nvCxnSpPr>
          <p:spPr>
            <a:xfrm flipV="1">
              <a:off x="2592387" y="4534236"/>
              <a:ext cx="838200" cy="142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67" idx="3"/>
              <a:endCxn id="64" idx="2"/>
            </p:cNvCxnSpPr>
            <p:nvPr/>
          </p:nvCxnSpPr>
          <p:spPr>
            <a:xfrm flipV="1">
              <a:off x="992187" y="4548524"/>
              <a:ext cx="1219200" cy="679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47"/>
            <p:cNvSpPr txBox="1">
              <a:spLocks noChangeArrowheads="1"/>
            </p:cNvSpPr>
            <p:nvPr/>
          </p:nvSpPr>
          <p:spPr bwMode="auto">
            <a:xfrm>
              <a:off x="-388648" y="4507960"/>
              <a:ext cx="2313627" cy="1158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step response</a:t>
              </a: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677987" y="3788111"/>
              <a:ext cx="4114800" cy="2819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9" name="Straight Arrow Connector 68"/>
            <p:cNvCxnSpPr>
              <a:stCxn id="60" idx="3"/>
              <a:endCxn id="70" idx="1"/>
            </p:cNvCxnSpPr>
            <p:nvPr/>
          </p:nvCxnSpPr>
          <p:spPr>
            <a:xfrm>
              <a:off x="4465637" y="4534237"/>
              <a:ext cx="2044700" cy="31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50"/>
            <p:cNvSpPr txBox="1">
              <a:spLocks noChangeArrowheads="1"/>
            </p:cNvSpPr>
            <p:nvPr/>
          </p:nvSpPr>
          <p:spPr bwMode="auto">
            <a:xfrm>
              <a:off x="5836126" y="3766800"/>
              <a:ext cx="1035049" cy="729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v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(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)</a:t>
              </a:r>
              <a:endPara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71" name="Object 7"/>
            <p:cNvGraphicFramePr>
              <a:graphicFrameLocks noChangeAspect="1"/>
            </p:cNvGraphicFramePr>
            <p:nvPr/>
          </p:nvGraphicFramePr>
          <p:xfrm>
            <a:off x="2752725" y="5386725"/>
            <a:ext cx="2119312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7000" imgH="431640" progId="Equation.DSMT4">
                    <p:embed/>
                  </p:oleObj>
                </mc:Choice>
                <mc:Fallback>
                  <p:oleObj name="Equation" r:id="rId5" imgW="927000" imgH="431640" progId="Equation.DSMT4">
                    <p:embed/>
                    <p:pic>
                      <p:nvPicPr>
                        <p:cNvPr id="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725" y="5386725"/>
                          <a:ext cx="2119312" cy="992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52"/>
            <p:cNvSpPr txBox="1">
              <a:spLocks noChangeArrowheads="1"/>
            </p:cNvSpPr>
            <p:nvPr/>
          </p:nvSpPr>
          <p:spPr bwMode="auto">
            <a:xfrm>
              <a:off x="3034158" y="6621126"/>
              <a:ext cx="2498286" cy="1158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Lossles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Approximate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464146" y="3156494"/>
            <a:ext cx="4323899" cy="3094912"/>
            <a:chOff x="466725" y="391217"/>
            <a:chExt cx="6811963" cy="3094912"/>
          </a:xfrm>
        </p:grpSpPr>
        <p:sp>
          <p:nvSpPr>
            <p:cNvPr id="45063" name="Rectangle 7"/>
            <p:cNvSpPr>
              <a:spLocks noChangeArrowheads="1"/>
            </p:cNvSpPr>
            <p:nvPr/>
          </p:nvSpPr>
          <p:spPr bwMode="auto">
            <a:xfrm>
              <a:off x="762000" y="495993"/>
              <a:ext cx="6515100" cy="2600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6" name="Line 10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9" name="Line 13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0" name="Line 14"/>
            <p:cNvSpPr>
              <a:spLocks noChangeShapeType="1"/>
            </p:cNvSpPr>
            <p:nvPr/>
          </p:nvSpPr>
          <p:spPr bwMode="auto">
            <a:xfrm flipV="1">
              <a:off x="7620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1" name="Line 15"/>
            <p:cNvSpPr>
              <a:spLocks noChangeShapeType="1"/>
            </p:cNvSpPr>
            <p:nvPr/>
          </p:nvSpPr>
          <p:spPr bwMode="auto">
            <a:xfrm>
              <a:off x="7620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2" name="Rectangle 16"/>
            <p:cNvSpPr>
              <a:spLocks noChangeArrowheads="1"/>
            </p:cNvSpPr>
            <p:nvPr/>
          </p:nvSpPr>
          <p:spPr bwMode="auto">
            <a:xfrm>
              <a:off x="714375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3" name="Line 17"/>
            <p:cNvSpPr>
              <a:spLocks noChangeShapeType="1"/>
            </p:cNvSpPr>
            <p:nvPr/>
          </p:nvSpPr>
          <p:spPr bwMode="auto">
            <a:xfrm flipV="1">
              <a:off x="19431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4" name="Line 18"/>
            <p:cNvSpPr>
              <a:spLocks noChangeShapeType="1"/>
            </p:cNvSpPr>
            <p:nvPr/>
          </p:nvSpPr>
          <p:spPr bwMode="auto">
            <a:xfrm>
              <a:off x="19431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5" name="Rectangle 19"/>
            <p:cNvSpPr>
              <a:spLocks noChangeArrowheads="1"/>
            </p:cNvSpPr>
            <p:nvPr/>
          </p:nvSpPr>
          <p:spPr bwMode="auto">
            <a:xfrm>
              <a:off x="19103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6" name="Line 20"/>
            <p:cNvSpPr>
              <a:spLocks noChangeShapeType="1"/>
            </p:cNvSpPr>
            <p:nvPr/>
          </p:nvSpPr>
          <p:spPr bwMode="auto">
            <a:xfrm flipV="1">
              <a:off x="31242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7" name="Line 21"/>
            <p:cNvSpPr>
              <a:spLocks noChangeShapeType="1"/>
            </p:cNvSpPr>
            <p:nvPr/>
          </p:nvSpPr>
          <p:spPr bwMode="auto">
            <a:xfrm>
              <a:off x="31242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8" name="Rectangle 22"/>
            <p:cNvSpPr>
              <a:spLocks noChangeArrowheads="1"/>
            </p:cNvSpPr>
            <p:nvPr/>
          </p:nvSpPr>
          <p:spPr bwMode="auto">
            <a:xfrm>
              <a:off x="30914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4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9" name="Line 23"/>
            <p:cNvSpPr>
              <a:spLocks noChangeShapeType="1"/>
            </p:cNvSpPr>
            <p:nvPr/>
          </p:nvSpPr>
          <p:spPr bwMode="auto">
            <a:xfrm flipV="1">
              <a:off x="43148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0" name="Line 24"/>
            <p:cNvSpPr>
              <a:spLocks noChangeShapeType="1"/>
            </p:cNvSpPr>
            <p:nvPr/>
          </p:nvSpPr>
          <p:spPr bwMode="auto">
            <a:xfrm>
              <a:off x="43148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1" name="Rectangle 25"/>
            <p:cNvSpPr>
              <a:spLocks noChangeArrowheads="1"/>
            </p:cNvSpPr>
            <p:nvPr/>
          </p:nvSpPr>
          <p:spPr bwMode="auto">
            <a:xfrm>
              <a:off x="42821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6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 flipV="1">
              <a:off x="54959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3" name="Line 27"/>
            <p:cNvSpPr>
              <a:spLocks noChangeShapeType="1"/>
            </p:cNvSpPr>
            <p:nvPr/>
          </p:nvSpPr>
          <p:spPr bwMode="auto">
            <a:xfrm>
              <a:off x="54959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4" name="Rectangle 28"/>
            <p:cNvSpPr>
              <a:spLocks noChangeArrowheads="1"/>
            </p:cNvSpPr>
            <p:nvPr/>
          </p:nvSpPr>
          <p:spPr bwMode="auto">
            <a:xfrm>
              <a:off x="54632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8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 flipV="1">
              <a:off x="66770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6" name="Line 30"/>
            <p:cNvSpPr>
              <a:spLocks noChangeShapeType="1"/>
            </p:cNvSpPr>
            <p:nvPr/>
          </p:nvSpPr>
          <p:spPr bwMode="auto">
            <a:xfrm>
              <a:off x="66770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7" name="Rectangle 31"/>
            <p:cNvSpPr>
              <a:spLocks noChangeArrowheads="1"/>
            </p:cNvSpPr>
            <p:nvPr/>
          </p:nvSpPr>
          <p:spPr bwMode="auto">
            <a:xfrm>
              <a:off x="6629400" y="3124892"/>
              <a:ext cx="19877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8" name="Line 32"/>
            <p:cNvSpPr>
              <a:spLocks noChangeShapeType="1"/>
            </p:cNvSpPr>
            <p:nvPr/>
          </p:nvSpPr>
          <p:spPr bwMode="auto">
            <a:xfrm>
              <a:off x="762000" y="309631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9" name="Line 33"/>
            <p:cNvSpPr>
              <a:spLocks noChangeShapeType="1"/>
            </p:cNvSpPr>
            <p:nvPr/>
          </p:nvSpPr>
          <p:spPr bwMode="auto">
            <a:xfrm flipH="1">
              <a:off x="7210426" y="309631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0" name="Rectangle 34"/>
            <p:cNvSpPr>
              <a:spLocks noChangeArrowheads="1"/>
            </p:cNvSpPr>
            <p:nvPr/>
          </p:nvSpPr>
          <p:spPr bwMode="auto">
            <a:xfrm>
              <a:off x="619125" y="299154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1" name="Line 35"/>
            <p:cNvSpPr>
              <a:spLocks noChangeShapeType="1"/>
            </p:cNvSpPr>
            <p:nvPr/>
          </p:nvSpPr>
          <p:spPr bwMode="auto">
            <a:xfrm>
              <a:off x="762000" y="222954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2" name="Line 36"/>
            <p:cNvSpPr>
              <a:spLocks noChangeShapeType="1"/>
            </p:cNvSpPr>
            <p:nvPr/>
          </p:nvSpPr>
          <p:spPr bwMode="auto">
            <a:xfrm flipH="1">
              <a:off x="7210426" y="222954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3" name="Rectangle 37"/>
            <p:cNvSpPr>
              <a:spLocks noChangeArrowheads="1"/>
            </p:cNvSpPr>
            <p:nvPr/>
          </p:nvSpPr>
          <p:spPr bwMode="auto">
            <a:xfrm>
              <a:off x="466725" y="212476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4" name="Line 38"/>
            <p:cNvSpPr>
              <a:spLocks noChangeShapeType="1"/>
            </p:cNvSpPr>
            <p:nvPr/>
          </p:nvSpPr>
          <p:spPr bwMode="auto">
            <a:xfrm>
              <a:off x="762000" y="136276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5" name="Line 39"/>
            <p:cNvSpPr>
              <a:spLocks noChangeShapeType="1"/>
            </p:cNvSpPr>
            <p:nvPr/>
          </p:nvSpPr>
          <p:spPr bwMode="auto">
            <a:xfrm flipH="1">
              <a:off x="7210426" y="136276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6" name="Rectangle 40"/>
            <p:cNvSpPr>
              <a:spLocks noChangeArrowheads="1"/>
            </p:cNvSpPr>
            <p:nvPr/>
          </p:nvSpPr>
          <p:spPr bwMode="auto">
            <a:xfrm>
              <a:off x="619125" y="12579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7" name="Line 41"/>
            <p:cNvSpPr>
              <a:spLocks noChangeShapeType="1"/>
            </p:cNvSpPr>
            <p:nvPr/>
          </p:nvSpPr>
          <p:spPr bwMode="auto">
            <a:xfrm>
              <a:off x="762000" y="49599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8" name="Line 42"/>
            <p:cNvSpPr>
              <a:spLocks noChangeShapeType="1"/>
            </p:cNvSpPr>
            <p:nvPr/>
          </p:nvSpPr>
          <p:spPr bwMode="auto">
            <a:xfrm flipH="1">
              <a:off x="7210426" y="49599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9" name="Rectangle 43"/>
            <p:cNvSpPr>
              <a:spLocks noChangeArrowheads="1"/>
            </p:cNvSpPr>
            <p:nvPr/>
          </p:nvSpPr>
          <p:spPr bwMode="auto">
            <a:xfrm>
              <a:off x="466725" y="39121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0" name="Line 44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1" name="Line 45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2" name="Line 46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3" name="Line 47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8" name="Freeform 52"/>
            <p:cNvSpPr>
              <a:spLocks/>
            </p:cNvSpPr>
            <p:nvPr/>
          </p:nvSpPr>
          <p:spPr bwMode="auto">
            <a:xfrm>
              <a:off x="762001" y="1391343"/>
              <a:ext cx="2066925" cy="1704975"/>
            </a:xfrm>
            <a:custGeom>
              <a:avLst/>
              <a:gdLst/>
              <a:ahLst/>
              <a:cxnLst>
                <a:cxn ang="0">
                  <a:pos x="18" y="1014"/>
                </a:cxn>
                <a:cxn ang="0">
                  <a:pos x="48" y="924"/>
                </a:cxn>
                <a:cxn ang="0">
                  <a:pos x="78" y="840"/>
                </a:cxn>
                <a:cxn ang="0">
                  <a:pos x="108" y="762"/>
                </a:cxn>
                <a:cxn ang="0">
                  <a:pos x="138" y="690"/>
                </a:cxn>
                <a:cxn ang="0">
                  <a:pos x="174" y="624"/>
                </a:cxn>
                <a:cxn ang="0">
                  <a:pos x="204" y="564"/>
                </a:cxn>
                <a:cxn ang="0">
                  <a:pos x="234" y="516"/>
                </a:cxn>
                <a:cxn ang="0">
                  <a:pos x="264" y="468"/>
                </a:cxn>
                <a:cxn ang="0">
                  <a:pos x="294" y="426"/>
                </a:cxn>
                <a:cxn ang="0">
                  <a:pos x="324" y="390"/>
                </a:cxn>
                <a:cxn ang="0">
                  <a:pos x="354" y="354"/>
                </a:cxn>
                <a:cxn ang="0">
                  <a:pos x="384" y="324"/>
                </a:cxn>
                <a:cxn ang="0">
                  <a:pos x="420" y="294"/>
                </a:cxn>
                <a:cxn ang="0">
                  <a:pos x="450" y="264"/>
                </a:cxn>
                <a:cxn ang="0">
                  <a:pos x="480" y="240"/>
                </a:cxn>
                <a:cxn ang="0">
                  <a:pos x="510" y="216"/>
                </a:cxn>
                <a:cxn ang="0">
                  <a:pos x="540" y="192"/>
                </a:cxn>
                <a:cxn ang="0">
                  <a:pos x="570" y="174"/>
                </a:cxn>
                <a:cxn ang="0">
                  <a:pos x="600" y="156"/>
                </a:cxn>
                <a:cxn ang="0">
                  <a:pos x="636" y="144"/>
                </a:cxn>
                <a:cxn ang="0">
                  <a:pos x="666" y="126"/>
                </a:cxn>
                <a:cxn ang="0">
                  <a:pos x="696" y="114"/>
                </a:cxn>
                <a:cxn ang="0">
                  <a:pos x="726" y="108"/>
                </a:cxn>
                <a:cxn ang="0">
                  <a:pos x="756" y="96"/>
                </a:cxn>
                <a:cxn ang="0">
                  <a:pos x="786" y="84"/>
                </a:cxn>
                <a:cxn ang="0">
                  <a:pos x="816" y="72"/>
                </a:cxn>
                <a:cxn ang="0">
                  <a:pos x="846" y="66"/>
                </a:cxn>
                <a:cxn ang="0">
                  <a:pos x="882" y="54"/>
                </a:cxn>
                <a:cxn ang="0">
                  <a:pos x="912" y="48"/>
                </a:cxn>
                <a:cxn ang="0">
                  <a:pos x="942" y="42"/>
                </a:cxn>
                <a:cxn ang="0">
                  <a:pos x="972" y="36"/>
                </a:cxn>
                <a:cxn ang="0">
                  <a:pos x="1002" y="36"/>
                </a:cxn>
                <a:cxn ang="0">
                  <a:pos x="1032" y="30"/>
                </a:cxn>
                <a:cxn ang="0">
                  <a:pos x="1062" y="24"/>
                </a:cxn>
                <a:cxn ang="0">
                  <a:pos x="1092" y="24"/>
                </a:cxn>
                <a:cxn ang="0">
                  <a:pos x="1128" y="18"/>
                </a:cxn>
                <a:cxn ang="0">
                  <a:pos x="1158" y="12"/>
                </a:cxn>
                <a:cxn ang="0">
                  <a:pos x="1188" y="12"/>
                </a:cxn>
                <a:cxn ang="0">
                  <a:pos x="1218" y="6"/>
                </a:cxn>
                <a:cxn ang="0">
                  <a:pos x="1248" y="6"/>
                </a:cxn>
                <a:cxn ang="0">
                  <a:pos x="1278" y="0"/>
                </a:cxn>
              </a:cxnLst>
              <a:rect l="0" t="0" r="r" b="b"/>
              <a:pathLst>
                <a:path w="1302" h="1074">
                  <a:moveTo>
                    <a:pt x="0" y="1074"/>
                  </a:moveTo>
                  <a:lnTo>
                    <a:pt x="6" y="1038"/>
                  </a:lnTo>
                  <a:lnTo>
                    <a:pt x="18" y="1014"/>
                  </a:lnTo>
                  <a:lnTo>
                    <a:pt x="30" y="984"/>
                  </a:lnTo>
                  <a:lnTo>
                    <a:pt x="36" y="954"/>
                  </a:lnTo>
                  <a:lnTo>
                    <a:pt x="48" y="924"/>
                  </a:lnTo>
                  <a:lnTo>
                    <a:pt x="60" y="894"/>
                  </a:lnTo>
                  <a:lnTo>
                    <a:pt x="66" y="864"/>
                  </a:lnTo>
                  <a:lnTo>
                    <a:pt x="78" y="840"/>
                  </a:lnTo>
                  <a:lnTo>
                    <a:pt x="90" y="810"/>
                  </a:lnTo>
                  <a:lnTo>
                    <a:pt x="102" y="786"/>
                  </a:lnTo>
                  <a:lnTo>
                    <a:pt x="108" y="762"/>
                  </a:lnTo>
                  <a:lnTo>
                    <a:pt x="120" y="732"/>
                  </a:lnTo>
                  <a:lnTo>
                    <a:pt x="132" y="708"/>
                  </a:lnTo>
                  <a:lnTo>
                    <a:pt x="138" y="690"/>
                  </a:lnTo>
                  <a:lnTo>
                    <a:pt x="150" y="666"/>
                  </a:lnTo>
                  <a:lnTo>
                    <a:pt x="162" y="642"/>
                  </a:lnTo>
                  <a:lnTo>
                    <a:pt x="174" y="624"/>
                  </a:lnTo>
                  <a:lnTo>
                    <a:pt x="180" y="600"/>
                  </a:lnTo>
                  <a:lnTo>
                    <a:pt x="192" y="582"/>
                  </a:lnTo>
                  <a:lnTo>
                    <a:pt x="204" y="564"/>
                  </a:lnTo>
                  <a:lnTo>
                    <a:pt x="210" y="546"/>
                  </a:lnTo>
                  <a:lnTo>
                    <a:pt x="222" y="528"/>
                  </a:lnTo>
                  <a:lnTo>
                    <a:pt x="234" y="516"/>
                  </a:lnTo>
                  <a:lnTo>
                    <a:pt x="246" y="498"/>
                  </a:lnTo>
                  <a:lnTo>
                    <a:pt x="252" y="486"/>
                  </a:lnTo>
                  <a:lnTo>
                    <a:pt x="264" y="468"/>
                  </a:lnTo>
                  <a:lnTo>
                    <a:pt x="276" y="456"/>
                  </a:lnTo>
                  <a:lnTo>
                    <a:pt x="282" y="444"/>
                  </a:lnTo>
                  <a:lnTo>
                    <a:pt x="294" y="426"/>
                  </a:lnTo>
                  <a:lnTo>
                    <a:pt x="306" y="414"/>
                  </a:lnTo>
                  <a:lnTo>
                    <a:pt x="318" y="402"/>
                  </a:lnTo>
                  <a:lnTo>
                    <a:pt x="324" y="390"/>
                  </a:lnTo>
                  <a:lnTo>
                    <a:pt x="336" y="378"/>
                  </a:lnTo>
                  <a:lnTo>
                    <a:pt x="348" y="366"/>
                  </a:lnTo>
                  <a:lnTo>
                    <a:pt x="354" y="354"/>
                  </a:lnTo>
                  <a:lnTo>
                    <a:pt x="366" y="348"/>
                  </a:lnTo>
                  <a:lnTo>
                    <a:pt x="378" y="336"/>
                  </a:lnTo>
                  <a:lnTo>
                    <a:pt x="384" y="324"/>
                  </a:lnTo>
                  <a:lnTo>
                    <a:pt x="396" y="312"/>
                  </a:lnTo>
                  <a:lnTo>
                    <a:pt x="408" y="300"/>
                  </a:lnTo>
                  <a:lnTo>
                    <a:pt x="420" y="294"/>
                  </a:lnTo>
                  <a:lnTo>
                    <a:pt x="426" y="282"/>
                  </a:lnTo>
                  <a:lnTo>
                    <a:pt x="438" y="276"/>
                  </a:lnTo>
                  <a:lnTo>
                    <a:pt x="450" y="264"/>
                  </a:lnTo>
                  <a:lnTo>
                    <a:pt x="456" y="252"/>
                  </a:lnTo>
                  <a:lnTo>
                    <a:pt x="468" y="246"/>
                  </a:lnTo>
                  <a:lnTo>
                    <a:pt x="480" y="240"/>
                  </a:lnTo>
                  <a:lnTo>
                    <a:pt x="492" y="228"/>
                  </a:lnTo>
                  <a:lnTo>
                    <a:pt x="498" y="222"/>
                  </a:lnTo>
                  <a:lnTo>
                    <a:pt x="510" y="216"/>
                  </a:lnTo>
                  <a:lnTo>
                    <a:pt x="522" y="204"/>
                  </a:lnTo>
                  <a:lnTo>
                    <a:pt x="528" y="198"/>
                  </a:lnTo>
                  <a:lnTo>
                    <a:pt x="540" y="192"/>
                  </a:lnTo>
                  <a:lnTo>
                    <a:pt x="552" y="186"/>
                  </a:lnTo>
                  <a:lnTo>
                    <a:pt x="564" y="180"/>
                  </a:lnTo>
                  <a:lnTo>
                    <a:pt x="570" y="174"/>
                  </a:lnTo>
                  <a:lnTo>
                    <a:pt x="582" y="168"/>
                  </a:lnTo>
                  <a:lnTo>
                    <a:pt x="594" y="162"/>
                  </a:lnTo>
                  <a:lnTo>
                    <a:pt x="600" y="156"/>
                  </a:lnTo>
                  <a:lnTo>
                    <a:pt x="612" y="150"/>
                  </a:lnTo>
                  <a:lnTo>
                    <a:pt x="624" y="144"/>
                  </a:lnTo>
                  <a:lnTo>
                    <a:pt x="636" y="144"/>
                  </a:lnTo>
                  <a:lnTo>
                    <a:pt x="642" y="138"/>
                  </a:lnTo>
                  <a:lnTo>
                    <a:pt x="654" y="132"/>
                  </a:lnTo>
                  <a:lnTo>
                    <a:pt x="666" y="126"/>
                  </a:lnTo>
                  <a:lnTo>
                    <a:pt x="672" y="126"/>
                  </a:lnTo>
                  <a:lnTo>
                    <a:pt x="684" y="120"/>
                  </a:lnTo>
                  <a:lnTo>
                    <a:pt x="696" y="114"/>
                  </a:lnTo>
                  <a:lnTo>
                    <a:pt x="702" y="114"/>
                  </a:lnTo>
                  <a:lnTo>
                    <a:pt x="714" y="108"/>
                  </a:lnTo>
                  <a:lnTo>
                    <a:pt x="726" y="108"/>
                  </a:lnTo>
                  <a:lnTo>
                    <a:pt x="738" y="102"/>
                  </a:lnTo>
                  <a:lnTo>
                    <a:pt x="744" y="96"/>
                  </a:lnTo>
                  <a:lnTo>
                    <a:pt x="756" y="96"/>
                  </a:lnTo>
                  <a:lnTo>
                    <a:pt x="768" y="90"/>
                  </a:lnTo>
                  <a:lnTo>
                    <a:pt x="774" y="90"/>
                  </a:lnTo>
                  <a:lnTo>
                    <a:pt x="786" y="84"/>
                  </a:lnTo>
                  <a:lnTo>
                    <a:pt x="798" y="78"/>
                  </a:lnTo>
                  <a:lnTo>
                    <a:pt x="810" y="78"/>
                  </a:lnTo>
                  <a:lnTo>
                    <a:pt x="816" y="72"/>
                  </a:lnTo>
                  <a:lnTo>
                    <a:pt x="828" y="72"/>
                  </a:lnTo>
                  <a:lnTo>
                    <a:pt x="840" y="66"/>
                  </a:lnTo>
                  <a:lnTo>
                    <a:pt x="846" y="66"/>
                  </a:lnTo>
                  <a:lnTo>
                    <a:pt x="858" y="60"/>
                  </a:lnTo>
                  <a:lnTo>
                    <a:pt x="870" y="60"/>
                  </a:lnTo>
                  <a:lnTo>
                    <a:pt x="882" y="54"/>
                  </a:lnTo>
                  <a:lnTo>
                    <a:pt x="888" y="54"/>
                  </a:lnTo>
                  <a:lnTo>
                    <a:pt x="900" y="54"/>
                  </a:lnTo>
                  <a:lnTo>
                    <a:pt x="912" y="48"/>
                  </a:lnTo>
                  <a:lnTo>
                    <a:pt x="918" y="48"/>
                  </a:lnTo>
                  <a:lnTo>
                    <a:pt x="930" y="42"/>
                  </a:lnTo>
                  <a:lnTo>
                    <a:pt x="942" y="42"/>
                  </a:lnTo>
                  <a:lnTo>
                    <a:pt x="954" y="42"/>
                  </a:lnTo>
                  <a:lnTo>
                    <a:pt x="960" y="42"/>
                  </a:lnTo>
                  <a:lnTo>
                    <a:pt x="972" y="36"/>
                  </a:lnTo>
                  <a:lnTo>
                    <a:pt x="984" y="36"/>
                  </a:lnTo>
                  <a:lnTo>
                    <a:pt x="990" y="36"/>
                  </a:lnTo>
                  <a:lnTo>
                    <a:pt x="1002" y="36"/>
                  </a:lnTo>
                  <a:lnTo>
                    <a:pt x="1014" y="30"/>
                  </a:lnTo>
                  <a:lnTo>
                    <a:pt x="1026" y="30"/>
                  </a:lnTo>
                  <a:lnTo>
                    <a:pt x="1032" y="30"/>
                  </a:lnTo>
                  <a:lnTo>
                    <a:pt x="1044" y="30"/>
                  </a:lnTo>
                  <a:lnTo>
                    <a:pt x="1056" y="24"/>
                  </a:lnTo>
                  <a:lnTo>
                    <a:pt x="1062" y="24"/>
                  </a:lnTo>
                  <a:lnTo>
                    <a:pt x="1074" y="24"/>
                  </a:lnTo>
                  <a:lnTo>
                    <a:pt x="1086" y="24"/>
                  </a:lnTo>
                  <a:lnTo>
                    <a:pt x="1092" y="24"/>
                  </a:lnTo>
                  <a:lnTo>
                    <a:pt x="1104" y="18"/>
                  </a:lnTo>
                  <a:lnTo>
                    <a:pt x="1116" y="18"/>
                  </a:lnTo>
                  <a:lnTo>
                    <a:pt x="1128" y="18"/>
                  </a:lnTo>
                  <a:lnTo>
                    <a:pt x="1134" y="18"/>
                  </a:lnTo>
                  <a:lnTo>
                    <a:pt x="1146" y="18"/>
                  </a:lnTo>
                  <a:lnTo>
                    <a:pt x="1158" y="12"/>
                  </a:lnTo>
                  <a:lnTo>
                    <a:pt x="1164" y="12"/>
                  </a:lnTo>
                  <a:lnTo>
                    <a:pt x="1176" y="12"/>
                  </a:lnTo>
                  <a:lnTo>
                    <a:pt x="1188" y="12"/>
                  </a:lnTo>
                  <a:lnTo>
                    <a:pt x="1200" y="12"/>
                  </a:lnTo>
                  <a:lnTo>
                    <a:pt x="1206" y="6"/>
                  </a:lnTo>
                  <a:lnTo>
                    <a:pt x="1218" y="6"/>
                  </a:lnTo>
                  <a:lnTo>
                    <a:pt x="1230" y="6"/>
                  </a:lnTo>
                  <a:lnTo>
                    <a:pt x="1236" y="6"/>
                  </a:lnTo>
                  <a:lnTo>
                    <a:pt x="1248" y="6"/>
                  </a:lnTo>
                  <a:lnTo>
                    <a:pt x="1260" y="6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90" y="0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9" name="Freeform 53"/>
            <p:cNvSpPr>
              <a:spLocks/>
            </p:cNvSpPr>
            <p:nvPr/>
          </p:nvSpPr>
          <p:spPr bwMode="auto">
            <a:xfrm>
              <a:off x="2828926" y="1353242"/>
              <a:ext cx="2066925" cy="38100"/>
            </a:xfrm>
            <a:custGeom>
              <a:avLst/>
              <a:gdLst/>
              <a:ahLst/>
              <a:cxnLst>
                <a:cxn ang="0">
                  <a:pos x="18" y="24"/>
                </a:cxn>
                <a:cxn ang="0">
                  <a:pos x="48" y="24"/>
                </a:cxn>
                <a:cxn ang="0">
                  <a:pos x="78" y="18"/>
                </a:cxn>
                <a:cxn ang="0">
                  <a:pos x="108" y="18"/>
                </a:cxn>
                <a:cxn ang="0">
                  <a:pos x="144" y="18"/>
                </a:cxn>
                <a:cxn ang="0">
                  <a:pos x="174" y="18"/>
                </a:cxn>
                <a:cxn ang="0">
                  <a:pos x="204" y="18"/>
                </a:cxn>
                <a:cxn ang="0">
                  <a:pos x="234" y="12"/>
                </a:cxn>
                <a:cxn ang="0">
                  <a:pos x="264" y="12"/>
                </a:cxn>
                <a:cxn ang="0">
                  <a:pos x="294" y="12"/>
                </a:cxn>
                <a:cxn ang="0">
                  <a:pos x="324" y="12"/>
                </a:cxn>
                <a:cxn ang="0">
                  <a:pos x="360" y="12"/>
                </a:cxn>
                <a:cxn ang="0">
                  <a:pos x="390" y="6"/>
                </a:cxn>
                <a:cxn ang="0">
                  <a:pos x="420" y="6"/>
                </a:cxn>
                <a:cxn ang="0">
                  <a:pos x="450" y="6"/>
                </a:cxn>
                <a:cxn ang="0">
                  <a:pos x="480" y="6"/>
                </a:cxn>
                <a:cxn ang="0">
                  <a:pos x="510" y="6"/>
                </a:cxn>
                <a:cxn ang="0">
                  <a:pos x="540" y="6"/>
                </a:cxn>
                <a:cxn ang="0">
                  <a:pos x="570" y="6"/>
                </a:cxn>
                <a:cxn ang="0">
                  <a:pos x="606" y="6"/>
                </a:cxn>
                <a:cxn ang="0">
                  <a:pos x="636" y="6"/>
                </a:cxn>
                <a:cxn ang="0">
                  <a:pos x="666" y="6"/>
                </a:cxn>
                <a:cxn ang="0">
                  <a:pos x="696" y="6"/>
                </a:cxn>
                <a:cxn ang="0">
                  <a:pos x="726" y="6"/>
                </a:cxn>
                <a:cxn ang="0">
                  <a:pos x="756" y="6"/>
                </a:cxn>
                <a:cxn ang="0">
                  <a:pos x="786" y="6"/>
                </a:cxn>
                <a:cxn ang="0">
                  <a:pos x="816" y="6"/>
                </a:cxn>
                <a:cxn ang="0">
                  <a:pos x="852" y="6"/>
                </a:cxn>
                <a:cxn ang="0">
                  <a:pos x="882" y="6"/>
                </a:cxn>
                <a:cxn ang="0">
                  <a:pos x="912" y="6"/>
                </a:cxn>
                <a:cxn ang="0">
                  <a:pos x="942" y="6"/>
                </a:cxn>
                <a:cxn ang="0">
                  <a:pos x="972" y="6"/>
                </a:cxn>
                <a:cxn ang="0">
                  <a:pos x="1002" y="6"/>
                </a:cxn>
                <a:cxn ang="0">
                  <a:pos x="1032" y="6"/>
                </a:cxn>
                <a:cxn ang="0">
                  <a:pos x="1068" y="0"/>
                </a:cxn>
                <a:cxn ang="0">
                  <a:pos x="1098" y="0"/>
                </a:cxn>
                <a:cxn ang="0">
                  <a:pos x="1128" y="0"/>
                </a:cxn>
                <a:cxn ang="0">
                  <a:pos x="1158" y="0"/>
                </a:cxn>
                <a:cxn ang="0">
                  <a:pos x="1188" y="6"/>
                </a:cxn>
                <a:cxn ang="0">
                  <a:pos x="1218" y="6"/>
                </a:cxn>
                <a:cxn ang="0">
                  <a:pos x="1248" y="6"/>
                </a:cxn>
                <a:cxn ang="0">
                  <a:pos x="1278" y="6"/>
                </a:cxn>
              </a:cxnLst>
              <a:rect l="0" t="0" r="r" b="b"/>
              <a:pathLst>
                <a:path w="1302" h="24">
                  <a:moveTo>
                    <a:pt x="0" y="24"/>
                  </a:moveTo>
                  <a:lnTo>
                    <a:pt x="6" y="24"/>
                  </a:lnTo>
                  <a:lnTo>
                    <a:pt x="18" y="24"/>
                  </a:lnTo>
                  <a:lnTo>
                    <a:pt x="30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60" y="24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90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20" y="18"/>
                  </a:lnTo>
                  <a:lnTo>
                    <a:pt x="132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62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92" y="18"/>
                  </a:lnTo>
                  <a:lnTo>
                    <a:pt x="204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34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64" y="12"/>
                  </a:lnTo>
                  <a:lnTo>
                    <a:pt x="276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6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6" y="12"/>
                  </a:lnTo>
                  <a:lnTo>
                    <a:pt x="348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8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8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8" y="6"/>
                  </a:lnTo>
                  <a:lnTo>
                    <a:pt x="450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80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10" y="6"/>
                  </a:lnTo>
                  <a:lnTo>
                    <a:pt x="522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52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82" y="6"/>
                  </a:lnTo>
                  <a:lnTo>
                    <a:pt x="594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24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54" y="6"/>
                  </a:lnTo>
                  <a:lnTo>
                    <a:pt x="666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6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6" y="6"/>
                  </a:lnTo>
                  <a:lnTo>
                    <a:pt x="738" y="6"/>
                  </a:lnTo>
                  <a:lnTo>
                    <a:pt x="750" y="6"/>
                  </a:lnTo>
                  <a:lnTo>
                    <a:pt x="756" y="6"/>
                  </a:lnTo>
                  <a:lnTo>
                    <a:pt x="768" y="6"/>
                  </a:lnTo>
                  <a:lnTo>
                    <a:pt x="780" y="6"/>
                  </a:lnTo>
                  <a:lnTo>
                    <a:pt x="786" y="6"/>
                  </a:lnTo>
                  <a:lnTo>
                    <a:pt x="798" y="6"/>
                  </a:lnTo>
                  <a:lnTo>
                    <a:pt x="810" y="6"/>
                  </a:lnTo>
                  <a:lnTo>
                    <a:pt x="816" y="6"/>
                  </a:lnTo>
                  <a:lnTo>
                    <a:pt x="828" y="6"/>
                  </a:lnTo>
                  <a:lnTo>
                    <a:pt x="840" y="6"/>
                  </a:lnTo>
                  <a:lnTo>
                    <a:pt x="852" y="6"/>
                  </a:lnTo>
                  <a:lnTo>
                    <a:pt x="858" y="6"/>
                  </a:lnTo>
                  <a:lnTo>
                    <a:pt x="870" y="6"/>
                  </a:lnTo>
                  <a:lnTo>
                    <a:pt x="882" y="6"/>
                  </a:lnTo>
                  <a:lnTo>
                    <a:pt x="888" y="6"/>
                  </a:lnTo>
                  <a:lnTo>
                    <a:pt x="900" y="6"/>
                  </a:lnTo>
                  <a:lnTo>
                    <a:pt x="912" y="6"/>
                  </a:lnTo>
                  <a:lnTo>
                    <a:pt x="924" y="6"/>
                  </a:lnTo>
                  <a:lnTo>
                    <a:pt x="930" y="6"/>
                  </a:lnTo>
                  <a:lnTo>
                    <a:pt x="942" y="6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72" y="6"/>
                  </a:lnTo>
                  <a:lnTo>
                    <a:pt x="984" y="6"/>
                  </a:lnTo>
                  <a:lnTo>
                    <a:pt x="996" y="6"/>
                  </a:lnTo>
                  <a:lnTo>
                    <a:pt x="1002" y="6"/>
                  </a:lnTo>
                  <a:lnTo>
                    <a:pt x="1014" y="6"/>
                  </a:lnTo>
                  <a:lnTo>
                    <a:pt x="1026" y="6"/>
                  </a:lnTo>
                  <a:lnTo>
                    <a:pt x="1032" y="6"/>
                  </a:lnTo>
                  <a:lnTo>
                    <a:pt x="1044" y="6"/>
                  </a:lnTo>
                  <a:lnTo>
                    <a:pt x="1056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86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16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46" y="0"/>
                  </a:lnTo>
                  <a:lnTo>
                    <a:pt x="1158" y="0"/>
                  </a:lnTo>
                  <a:lnTo>
                    <a:pt x="1170" y="0"/>
                  </a:lnTo>
                  <a:lnTo>
                    <a:pt x="1176" y="6"/>
                  </a:lnTo>
                  <a:lnTo>
                    <a:pt x="1188" y="6"/>
                  </a:lnTo>
                  <a:lnTo>
                    <a:pt x="1200" y="6"/>
                  </a:lnTo>
                  <a:lnTo>
                    <a:pt x="1206" y="6"/>
                  </a:lnTo>
                  <a:lnTo>
                    <a:pt x="1218" y="6"/>
                  </a:lnTo>
                  <a:lnTo>
                    <a:pt x="1230" y="6"/>
                  </a:lnTo>
                  <a:lnTo>
                    <a:pt x="1242" y="6"/>
                  </a:lnTo>
                  <a:lnTo>
                    <a:pt x="1248" y="6"/>
                  </a:lnTo>
                  <a:lnTo>
                    <a:pt x="1260" y="6"/>
                  </a:lnTo>
                  <a:lnTo>
                    <a:pt x="1272" y="6"/>
                  </a:lnTo>
                  <a:lnTo>
                    <a:pt x="1278" y="6"/>
                  </a:lnTo>
                  <a:lnTo>
                    <a:pt x="1290" y="6"/>
                  </a:lnTo>
                  <a:lnTo>
                    <a:pt x="1302" y="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10" name="Freeform 54"/>
            <p:cNvSpPr>
              <a:spLocks/>
            </p:cNvSpPr>
            <p:nvPr/>
          </p:nvSpPr>
          <p:spPr bwMode="auto">
            <a:xfrm>
              <a:off x="4895851" y="1019868"/>
              <a:ext cx="2066925" cy="352425"/>
            </a:xfrm>
            <a:custGeom>
              <a:avLst/>
              <a:gdLst/>
              <a:ahLst/>
              <a:cxnLst>
                <a:cxn ang="0">
                  <a:pos x="18" y="216"/>
                </a:cxn>
                <a:cxn ang="0">
                  <a:pos x="48" y="216"/>
                </a:cxn>
                <a:cxn ang="0">
                  <a:pos x="84" y="216"/>
                </a:cxn>
                <a:cxn ang="0">
                  <a:pos x="114" y="210"/>
                </a:cxn>
                <a:cxn ang="0">
                  <a:pos x="144" y="210"/>
                </a:cxn>
                <a:cxn ang="0">
                  <a:pos x="174" y="210"/>
                </a:cxn>
                <a:cxn ang="0">
                  <a:pos x="204" y="210"/>
                </a:cxn>
                <a:cxn ang="0">
                  <a:pos x="234" y="210"/>
                </a:cxn>
                <a:cxn ang="0">
                  <a:pos x="264" y="216"/>
                </a:cxn>
                <a:cxn ang="0">
                  <a:pos x="294" y="216"/>
                </a:cxn>
                <a:cxn ang="0">
                  <a:pos x="330" y="216"/>
                </a:cxn>
                <a:cxn ang="0">
                  <a:pos x="360" y="216"/>
                </a:cxn>
                <a:cxn ang="0">
                  <a:pos x="390" y="216"/>
                </a:cxn>
                <a:cxn ang="0">
                  <a:pos x="420" y="216"/>
                </a:cxn>
                <a:cxn ang="0">
                  <a:pos x="450" y="210"/>
                </a:cxn>
                <a:cxn ang="0">
                  <a:pos x="480" y="210"/>
                </a:cxn>
                <a:cxn ang="0">
                  <a:pos x="510" y="210"/>
                </a:cxn>
                <a:cxn ang="0">
                  <a:pos x="540" y="210"/>
                </a:cxn>
                <a:cxn ang="0">
                  <a:pos x="576" y="210"/>
                </a:cxn>
                <a:cxn ang="0">
                  <a:pos x="606" y="210"/>
                </a:cxn>
                <a:cxn ang="0">
                  <a:pos x="636" y="216"/>
                </a:cxn>
                <a:cxn ang="0">
                  <a:pos x="666" y="216"/>
                </a:cxn>
                <a:cxn ang="0">
                  <a:pos x="696" y="216"/>
                </a:cxn>
                <a:cxn ang="0">
                  <a:pos x="726" y="216"/>
                </a:cxn>
                <a:cxn ang="0">
                  <a:pos x="756" y="216"/>
                </a:cxn>
                <a:cxn ang="0">
                  <a:pos x="792" y="216"/>
                </a:cxn>
                <a:cxn ang="0">
                  <a:pos x="822" y="210"/>
                </a:cxn>
                <a:cxn ang="0">
                  <a:pos x="852" y="210"/>
                </a:cxn>
                <a:cxn ang="0">
                  <a:pos x="882" y="210"/>
                </a:cxn>
                <a:cxn ang="0">
                  <a:pos x="912" y="210"/>
                </a:cxn>
                <a:cxn ang="0">
                  <a:pos x="942" y="210"/>
                </a:cxn>
                <a:cxn ang="0">
                  <a:pos x="972" y="210"/>
                </a:cxn>
                <a:cxn ang="0">
                  <a:pos x="1002" y="216"/>
                </a:cxn>
                <a:cxn ang="0">
                  <a:pos x="1038" y="222"/>
                </a:cxn>
                <a:cxn ang="0">
                  <a:pos x="1068" y="222"/>
                </a:cxn>
                <a:cxn ang="0">
                  <a:pos x="1098" y="222"/>
                </a:cxn>
                <a:cxn ang="0">
                  <a:pos x="1128" y="210"/>
                </a:cxn>
                <a:cxn ang="0">
                  <a:pos x="1158" y="198"/>
                </a:cxn>
                <a:cxn ang="0">
                  <a:pos x="1188" y="174"/>
                </a:cxn>
                <a:cxn ang="0">
                  <a:pos x="1218" y="138"/>
                </a:cxn>
                <a:cxn ang="0">
                  <a:pos x="1248" y="96"/>
                </a:cxn>
                <a:cxn ang="0">
                  <a:pos x="1284" y="42"/>
                </a:cxn>
              </a:cxnLst>
              <a:rect l="0" t="0" r="r" b="b"/>
              <a:pathLst>
                <a:path w="1302" h="222">
                  <a:moveTo>
                    <a:pt x="0" y="216"/>
                  </a:moveTo>
                  <a:lnTo>
                    <a:pt x="12" y="216"/>
                  </a:lnTo>
                  <a:lnTo>
                    <a:pt x="18" y="216"/>
                  </a:lnTo>
                  <a:lnTo>
                    <a:pt x="30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60" y="216"/>
                  </a:lnTo>
                  <a:lnTo>
                    <a:pt x="72" y="216"/>
                  </a:lnTo>
                  <a:lnTo>
                    <a:pt x="84" y="216"/>
                  </a:lnTo>
                  <a:lnTo>
                    <a:pt x="90" y="210"/>
                  </a:lnTo>
                  <a:lnTo>
                    <a:pt x="102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32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62" y="210"/>
                  </a:lnTo>
                  <a:lnTo>
                    <a:pt x="174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204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34" y="210"/>
                  </a:lnTo>
                  <a:lnTo>
                    <a:pt x="246" y="210"/>
                  </a:lnTo>
                  <a:lnTo>
                    <a:pt x="258" y="210"/>
                  </a:lnTo>
                  <a:lnTo>
                    <a:pt x="264" y="216"/>
                  </a:lnTo>
                  <a:lnTo>
                    <a:pt x="276" y="216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6" y="216"/>
                  </a:lnTo>
                  <a:lnTo>
                    <a:pt x="318" y="216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8" y="216"/>
                  </a:lnTo>
                  <a:lnTo>
                    <a:pt x="360" y="216"/>
                  </a:lnTo>
                  <a:lnTo>
                    <a:pt x="366" y="216"/>
                  </a:lnTo>
                  <a:lnTo>
                    <a:pt x="378" y="216"/>
                  </a:lnTo>
                  <a:lnTo>
                    <a:pt x="390" y="216"/>
                  </a:lnTo>
                  <a:lnTo>
                    <a:pt x="402" y="216"/>
                  </a:lnTo>
                  <a:lnTo>
                    <a:pt x="408" y="216"/>
                  </a:lnTo>
                  <a:lnTo>
                    <a:pt x="420" y="216"/>
                  </a:lnTo>
                  <a:lnTo>
                    <a:pt x="432" y="216"/>
                  </a:lnTo>
                  <a:lnTo>
                    <a:pt x="438" y="216"/>
                  </a:lnTo>
                  <a:lnTo>
                    <a:pt x="450" y="210"/>
                  </a:lnTo>
                  <a:lnTo>
                    <a:pt x="462" y="210"/>
                  </a:lnTo>
                  <a:lnTo>
                    <a:pt x="474" y="210"/>
                  </a:lnTo>
                  <a:lnTo>
                    <a:pt x="480" y="210"/>
                  </a:lnTo>
                  <a:lnTo>
                    <a:pt x="492" y="210"/>
                  </a:lnTo>
                  <a:lnTo>
                    <a:pt x="504" y="210"/>
                  </a:lnTo>
                  <a:lnTo>
                    <a:pt x="510" y="210"/>
                  </a:lnTo>
                  <a:lnTo>
                    <a:pt x="522" y="210"/>
                  </a:lnTo>
                  <a:lnTo>
                    <a:pt x="534" y="210"/>
                  </a:lnTo>
                  <a:lnTo>
                    <a:pt x="540" y="210"/>
                  </a:lnTo>
                  <a:lnTo>
                    <a:pt x="552" y="210"/>
                  </a:lnTo>
                  <a:lnTo>
                    <a:pt x="564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94" y="210"/>
                  </a:lnTo>
                  <a:lnTo>
                    <a:pt x="606" y="210"/>
                  </a:lnTo>
                  <a:lnTo>
                    <a:pt x="612" y="210"/>
                  </a:lnTo>
                  <a:lnTo>
                    <a:pt x="624" y="210"/>
                  </a:lnTo>
                  <a:lnTo>
                    <a:pt x="636" y="216"/>
                  </a:lnTo>
                  <a:lnTo>
                    <a:pt x="648" y="216"/>
                  </a:lnTo>
                  <a:lnTo>
                    <a:pt x="654" y="216"/>
                  </a:lnTo>
                  <a:lnTo>
                    <a:pt x="666" y="216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96" y="216"/>
                  </a:lnTo>
                  <a:lnTo>
                    <a:pt x="708" y="216"/>
                  </a:lnTo>
                  <a:lnTo>
                    <a:pt x="720" y="216"/>
                  </a:lnTo>
                  <a:lnTo>
                    <a:pt x="726" y="216"/>
                  </a:lnTo>
                  <a:lnTo>
                    <a:pt x="738" y="216"/>
                  </a:lnTo>
                  <a:lnTo>
                    <a:pt x="750" y="216"/>
                  </a:lnTo>
                  <a:lnTo>
                    <a:pt x="756" y="216"/>
                  </a:lnTo>
                  <a:lnTo>
                    <a:pt x="768" y="216"/>
                  </a:lnTo>
                  <a:lnTo>
                    <a:pt x="780" y="216"/>
                  </a:lnTo>
                  <a:lnTo>
                    <a:pt x="792" y="216"/>
                  </a:lnTo>
                  <a:lnTo>
                    <a:pt x="798" y="216"/>
                  </a:lnTo>
                  <a:lnTo>
                    <a:pt x="810" y="210"/>
                  </a:lnTo>
                  <a:lnTo>
                    <a:pt x="822" y="210"/>
                  </a:lnTo>
                  <a:lnTo>
                    <a:pt x="828" y="210"/>
                  </a:lnTo>
                  <a:lnTo>
                    <a:pt x="840" y="210"/>
                  </a:lnTo>
                  <a:lnTo>
                    <a:pt x="852" y="210"/>
                  </a:lnTo>
                  <a:lnTo>
                    <a:pt x="858" y="210"/>
                  </a:lnTo>
                  <a:lnTo>
                    <a:pt x="870" y="210"/>
                  </a:lnTo>
                  <a:lnTo>
                    <a:pt x="882" y="210"/>
                  </a:lnTo>
                  <a:lnTo>
                    <a:pt x="894" y="210"/>
                  </a:lnTo>
                  <a:lnTo>
                    <a:pt x="900" y="210"/>
                  </a:lnTo>
                  <a:lnTo>
                    <a:pt x="912" y="210"/>
                  </a:lnTo>
                  <a:lnTo>
                    <a:pt x="924" y="210"/>
                  </a:lnTo>
                  <a:lnTo>
                    <a:pt x="930" y="210"/>
                  </a:lnTo>
                  <a:lnTo>
                    <a:pt x="942" y="210"/>
                  </a:lnTo>
                  <a:lnTo>
                    <a:pt x="954" y="210"/>
                  </a:lnTo>
                  <a:lnTo>
                    <a:pt x="966" y="210"/>
                  </a:lnTo>
                  <a:lnTo>
                    <a:pt x="972" y="210"/>
                  </a:lnTo>
                  <a:lnTo>
                    <a:pt x="984" y="216"/>
                  </a:lnTo>
                  <a:lnTo>
                    <a:pt x="996" y="216"/>
                  </a:lnTo>
                  <a:lnTo>
                    <a:pt x="1002" y="216"/>
                  </a:lnTo>
                  <a:lnTo>
                    <a:pt x="1014" y="216"/>
                  </a:lnTo>
                  <a:lnTo>
                    <a:pt x="1026" y="216"/>
                  </a:lnTo>
                  <a:lnTo>
                    <a:pt x="1038" y="222"/>
                  </a:lnTo>
                  <a:lnTo>
                    <a:pt x="1044" y="222"/>
                  </a:lnTo>
                  <a:lnTo>
                    <a:pt x="1056" y="222"/>
                  </a:lnTo>
                  <a:lnTo>
                    <a:pt x="1068" y="222"/>
                  </a:lnTo>
                  <a:lnTo>
                    <a:pt x="1074" y="222"/>
                  </a:lnTo>
                  <a:lnTo>
                    <a:pt x="1086" y="222"/>
                  </a:lnTo>
                  <a:lnTo>
                    <a:pt x="1098" y="222"/>
                  </a:lnTo>
                  <a:lnTo>
                    <a:pt x="1110" y="216"/>
                  </a:lnTo>
                  <a:lnTo>
                    <a:pt x="1116" y="216"/>
                  </a:lnTo>
                  <a:lnTo>
                    <a:pt x="1128" y="210"/>
                  </a:lnTo>
                  <a:lnTo>
                    <a:pt x="1140" y="210"/>
                  </a:lnTo>
                  <a:lnTo>
                    <a:pt x="1146" y="204"/>
                  </a:lnTo>
                  <a:lnTo>
                    <a:pt x="1158" y="198"/>
                  </a:lnTo>
                  <a:lnTo>
                    <a:pt x="1170" y="192"/>
                  </a:lnTo>
                  <a:lnTo>
                    <a:pt x="1176" y="180"/>
                  </a:lnTo>
                  <a:lnTo>
                    <a:pt x="1188" y="174"/>
                  </a:lnTo>
                  <a:lnTo>
                    <a:pt x="1200" y="162"/>
                  </a:lnTo>
                  <a:lnTo>
                    <a:pt x="1212" y="150"/>
                  </a:lnTo>
                  <a:lnTo>
                    <a:pt x="1218" y="138"/>
                  </a:lnTo>
                  <a:lnTo>
                    <a:pt x="1230" y="126"/>
                  </a:lnTo>
                  <a:lnTo>
                    <a:pt x="1242" y="108"/>
                  </a:lnTo>
                  <a:lnTo>
                    <a:pt x="1248" y="96"/>
                  </a:lnTo>
                  <a:lnTo>
                    <a:pt x="1260" y="78"/>
                  </a:lnTo>
                  <a:lnTo>
                    <a:pt x="1272" y="60"/>
                  </a:lnTo>
                  <a:lnTo>
                    <a:pt x="1284" y="42"/>
                  </a:lnTo>
                  <a:lnTo>
                    <a:pt x="1290" y="18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11" name="Freeform 55"/>
            <p:cNvSpPr>
              <a:spLocks/>
            </p:cNvSpPr>
            <p:nvPr/>
          </p:nvSpPr>
          <p:spPr bwMode="auto">
            <a:xfrm>
              <a:off x="6962775" y="495993"/>
              <a:ext cx="228600" cy="523875"/>
            </a:xfrm>
            <a:custGeom>
              <a:avLst/>
              <a:gdLst/>
              <a:ahLst/>
              <a:cxnLst>
                <a:cxn ang="0">
                  <a:pos x="0" y="330"/>
                </a:cxn>
                <a:cxn ang="0">
                  <a:pos x="12" y="312"/>
                </a:cxn>
                <a:cxn ang="0">
                  <a:pos x="18" y="288"/>
                </a:cxn>
                <a:cxn ang="0">
                  <a:pos x="30" y="264"/>
                </a:cxn>
                <a:cxn ang="0">
                  <a:pos x="42" y="240"/>
                </a:cxn>
                <a:cxn ang="0">
                  <a:pos x="54" y="216"/>
                </a:cxn>
                <a:cxn ang="0">
                  <a:pos x="60" y="192"/>
                </a:cxn>
                <a:cxn ang="0">
                  <a:pos x="72" y="168"/>
                </a:cxn>
                <a:cxn ang="0">
                  <a:pos x="84" y="144"/>
                </a:cxn>
                <a:cxn ang="0">
                  <a:pos x="90" y="120"/>
                </a:cxn>
                <a:cxn ang="0">
                  <a:pos x="102" y="96"/>
                </a:cxn>
                <a:cxn ang="0">
                  <a:pos x="114" y="72"/>
                </a:cxn>
                <a:cxn ang="0">
                  <a:pos x="126" y="42"/>
                </a:cxn>
                <a:cxn ang="0">
                  <a:pos x="132" y="18"/>
                </a:cxn>
                <a:cxn ang="0">
                  <a:pos x="144" y="0"/>
                </a:cxn>
              </a:cxnLst>
              <a:rect l="0" t="0" r="r" b="b"/>
              <a:pathLst>
                <a:path w="144" h="330">
                  <a:moveTo>
                    <a:pt x="0" y="330"/>
                  </a:moveTo>
                  <a:lnTo>
                    <a:pt x="12" y="312"/>
                  </a:lnTo>
                  <a:lnTo>
                    <a:pt x="18" y="288"/>
                  </a:lnTo>
                  <a:lnTo>
                    <a:pt x="30" y="264"/>
                  </a:lnTo>
                  <a:lnTo>
                    <a:pt x="42" y="240"/>
                  </a:lnTo>
                  <a:lnTo>
                    <a:pt x="54" y="216"/>
                  </a:lnTo>
                  <a:lnTo>
                    <a:pt x="60" y="192"/>
                  </a:lnTo>
                  <a:lnTo>
                    <a:pt x="72" y="168"/>
                  </a:lnTo>
                  <a:lnTo>
                    <a:pt x="84" y="144"/>
                  </a:lnTo>
                  <a:lnTo>
                    <a:pt x="90" y="120"/>
                  </a:lnTo>
                  <a:lnTo>
                    <a:pt x="102" y="96"/>
                  </a:lnTo>
                  <a:lnTo>
                    <a:pt x="114" y="72"/>
                  </a:lnTo>
                  <a:lnTo>
                    <a:pt x="126" y="42"/>
                  </a:lnTo>
                  <a:lnTo>
                    <a:pt x="132" y="18"/>
                  </a:lnTo>
                  <a:lnTo>
                    <a:pt x="14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13" name="Rectangle 57"/>
            <p:cNvSpPr>
              <a:spLocks noChangeArrowheads="1"/>
            </p:cNvSpPr>
            <p:nvPr/>
          </p:nvSpPr>
          <p:spPr bwMode="auto">
            <a:xfrm>
              <a:off x="3762376" y="3363018"/>
              <a:ext cx="484107" cy="123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Time (sec)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889503" y="1558358"/>
              <a:ext cx="18443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sym typeface="Symbol"/>
                </a:rPr>
                <a:t>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10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438400" y="1648518"/>
              <a:ext cx="13844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=10</a:t>
              </a:r>
            </a:p>
          </p:txBody>
        </p:sp>
        <p:grpSp>
          <p:nvGrpSpPr>
            <p:cNvPr id="3" name="Group 78"/>
            <p:cNvGrpSpPr/>
            <p:nvPr/>
          </p:nvGrpSpPr>
          <p:grpSpPr>
            <a:xfrm>
              <a:off x="762000" y="495993"/>
              <a:ext cx="6343650" cy="2600325"/>
              <a:chOff x="1524000" y="600075"/>
              <a:chExt cx="6343650" cy="2600325"/>
            </a:xfrm>
          </p:grpSpPr>
          <p:sp>
            <p:nvSpPr>
              <p:cNvPr id="75" name="Freeform 48"/>
              <p:cNvSpPr>
                <a:spLocks/>
              </p:cNvSpPr>
              <p:nvPr/>
            </p:nvSpPr>
            <p:spPr bwMode="auto">
              <a:xfrm>
                <a:off x="1524000" y="1428750"/>
                <a:ext cx="2066925" cy="1771650"/>
              </a:xfrm>
              <a:custGeom>
                <a:avLst/>
                <a:gdLst/>
                <a:ahLst/>
                <a:cxnLst>
                  <a:cxn ang="0">
                    <a:pos x="18" y="1050"/>
                  </a:cxn>
                  <a:cxn ang="0">
                    <a:pos x="48" y="966"/>
                  </a:cxn>
                  <a:cxn ang="0">
                    <a:pos x="78" y="876"/>
                  </a:cxn>
                  <a:cxn ang="0">
                    <a:pos x="108" y="792"/>
                  </a:cxn>
                  <a:cxn ang="0">
                    <a:pos x="138" y="708"/>
                  </a:cxn>
                  <a:cxn ang="0">
                    <a:pos x="174" y="630"/>
                  </a:cxn>
                  <a:cxn ang="0">
                    <a:pos x="204" y="558"/>
                  </a:cxn>
                  <a:cxn ang="0">
                    <a:pos x="234" y="492"/>
                  </a:cxn>
                  <a:cxn ang="0">
                    <a:pos x="264" y="432"/>
                  </a:cxn>
                  <a:cxn ang="0">
                    <a:pos x="294" y="372"/>
                  </a:cxn>
                  <a:cxn ang="0">
                    <a:pos x="324" y="324"/>
                  </a:cxn>
                  <a:cxn ang="0">
                    <a:pos x="354" y="282"/>
                  </a:cxn>
                  <a:cxn ang="0">
                    <a:pos x="384" y="246"/>
                  </a:cxn>
                  <a:cxn ang="0">
                    <a:pos x="420" y="216"/>
                  </a:cxn>
                  <a:cxn ang="0">
                    <a:pos x="450" y="186"/>
                  </a:cxn>
                  <a:cxn ang="0">
                    <a:pos x="480" y="168"/>
                  </a:cxn>
                  <a:cxn ang="0">
                    <a:pos x="510" y="156"/>
                  </a:cxn>
                  <a:cxn ang="0">
                    <a:pos x="540" y="144"/>
                  </a:cxn>
                  <a:cxn ang="0">
                    <a:pos x="570" y="132"/>
                  </a:cxn>
                  <a:cxn ang="0">
                    <a:pos x="600" y="126"/>
                  </a:cxn>
                  <a:cxn ang="0">
                    <a:pos x="636" y="126"/>
                  </a:cxn>
                  <a:cxn ang="0">
                    <a:pos x="666" y="120"/>
                  </a:cxn>
                  <a:cxn ang="0">
                    <a:pos x="696" y="120"/>
                  </a:cxn>
                  <a:cxn ang="0">
                    <a:pos x="726" y="120"/>
                  </a:cxn>
                  <a:cxn ang="0">
                    <a:pos x="756" y="120"/>
                  </a:cxn>
                  <a:cxn ang="0">
                    <a:pos x="786" y="120"/>
                  </a:cxn>
                  <a:cxn ang="0">
                    <a:pos x="816" y="114"/>
                  </a:cxn>
                  <a:cxn ang="0">
                    <a:pos x="846" y="114"/>
                  </a:cxn>
                  <a:cxn ang="0">
                    <a:pos x="882" y="108"/>
                  </a:cxn>
                  <a:cxn ang="0">
                    <a:pos x="912" y="102"/>
                  </a:cxn>
                  <a:cxn ang="0">
                    <a:pos x="942" y="90"/>
                  </a:cxn>
                  <a:cxn ang="0">
                    <a:pos x="972" y="84"/>
                  </a:cxn>
                  <a:cxn ang="0">
                    <a:pos x="1002" y="72"/>
                  </a:cxn>
                  <a:cxn ang="0">
                    <a:pos x="1032" y="66"/>
                  </a:cxn>
                  <a:cxn ang="0">
                    <a:pos x="1062" y="54"/>
                  </a:cxn>
                  <a:cxn ang="0">
                    <a:pos x="1092" y="48"/>
                  </a:cxn>
                  <a:cxn ang="0">
                    <a:pos x="1128" y="36"/>
                  </a:cxn>
                  <a:cxn ang="0">
                    <a:pos x="1158" y="24"/>
                  </a:cxn>
                  <a:cxn ang="0">
                    <a:pos x="1188" y="18"/>
                  </a:cxn>
                  <a:cxn ang="0">
                    <a:pos x="1218" y="12"/>
                  </a:cxn>
                  <a:cxn ang="0">
                    <a:pos x="1248" y="6"/>
                  </a:cxn>
                  <a:cxn ang="0">
                    <a:pos x="1278" y="0"/>
                  </a:cxn>
                </a:cxnLst>
                <a:rect l="0" t="0" r="r" b="b"/>
                <a:pathLst>
                  <a:path w="1302" h="1116">
                    <a:moveTo>
                      <a:pt x="0" y="1116"/>
                    </a:moveTo>
                    <a:lnTo>
                      <a:pt x="6" y="1080"/>
                    </a:lnTo>
                    <a:lnTo>
                      <a:pt x="18" y="1050"/>
                    </a:lnTo>
                    <a:lnTo>
                      <a:pt x="30" y="1026"/>
                    </a:lnTo>
                    <a:lnTo>
                      <a:pt x="36" y="996"/>
                    </a:lnTo>
                    <a:lnTo>
                      <a:pt x="48" y="966"/>
                    </a:lnTo>
                    <a:lnTo>
                      <a:pt x="60" y="936"/>
                    </a:lnTo>
                    <a:lnTo>
                      <a:pt x="66" y="906"/>
                    </a:lnTo>
                    <a:lnTo>
                      <a:pt x="78" y="876"/>
                    </a:lnTo>
                    <a:lnTo>
                      <a:pt x="90" y="846"/>
                    </a:lnTo>
                    <a:lnTo>
                      <a:pt x="102" y="816"/>
                    </a:lnTo>
                    <a:lnTo>
                      <a:pt x="108" y="792"/>
                    </a:lnTo>
                    <a:lnTo>
                      <a:pt x="120" y="762"/>
                    </a:lnTo>
                    <a:lnTo>
                      <a:pt x="132" y="738"/>
                    </a:lnTo>
                    <a:lnTo>
                      <a:pt x="138" y="708"/>
                    </a:lnTo>
                    <a:lnTo>
                      <a:pt x="150" y="684"/>
                    </a:lnTo>
                    <a:lnTo>
                      <a:pt x="162" y="654"/>
                    </a:lnTo>
                    <a:lnTo>
                      <a:pt x="174" y="630"/>
                    </a:lnTo>
                    <a:lnTo>
                      <a:pt x="180" y="606"/>
                    </a:lnTo>
                    <a:lnTo>
                      <a:pt x="192" y="582"/>
                    </a:lnTo>
                    <a:lnTo>
                      <a:pt x="204" y="558"/>
                    </a:lnTo>
                    <a:lnTo>
                      <a:pt x="210" y="534"/>
                    </a:lnTo>
                    <a:lnTo>
                      <a:pt x="222" y="510"/>
                    </a:lnTo>
                    <a:lnTo>
                      <a:pt x="234" y="492"/>
                    </a:lnTo>
                    <a:lnTo>
                      <a:pt x="246" y="468"/>
                    </a:lnTo>
                    <a:lnTo>
                      <a:pt x="252" y="450"/>
                    </a:lnTo>
                    <a:lnTo>
                      <a:pt x="264" y="432"/>
                    </a:lnTo>
                    <a:lnTo>
                      <a:pt x="276" y="408"/>
                    </a:lnTo>
                    <a:lnTo>
                      <a:pt x="282" y="390"/>
                    </a:lnTo>
                    <a:lnTo>
                      <a:pt x="294" y="372"/>
                    </a:lnTo>
                    <a:lnTo>
                      <a:pt x="306" y="354"/>
                    </a:lnTo>
                    <a:lnTo>
                      <a:pt x="318" y="342"/>
                    </a:lnTo>
                    <a:lnTo>
                      <a:pt x="324" y="324"/>
                    </a:lnTo>
                    <a:lnTo>
                      <a:pt x="336" y="312"/>
                    </a:lnTo>
                    <a:lnTo>
                      <a:pt x="348" y="294"/>
                    </a:lnTo>
                    <a:lnTo>
                      <a:pt x="354" y="282"/>
                    </a:lnTo>
                    <a:lnTo>
                      <a:pt x="366" y="270"/>
                    </a:lnTo>
                    <a:lnTo>
                      <a:pt x="378" y="258"/>
                    </a:lnTo>
                    <a:lnTo>
                      <a:pt x="384" y="246"/>
                    </a:lnTo>
                    <a:lnTo>
                      <a:pt x="396" y="234"/>
                    </a:lnTo>
                    <a:lnTo>
                      <a:pt x="408" y="222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38" y="198"/>
                    </a:lnTo>
                    <a:lnTo>
                      <a:pt x="450" y="186"/>
                    </a:lnTo>
                    <a:lnTo>
                      <a:pt x="456" y="180"/>
                    </a:lnTo>
                    <a:lnTo>
                      <a:pt x="468" y="174"/>
                    </a:lnTo>
                    <a:lnTo>
                      <a:pt x="480" y="168"/>
                    </a:lnTo>
                    <a:lnTo>
                      <a:pt x="492" y="162"/>
                    </a:lnTo>
                    <a:lnTo>
                      <a:pt x="498" y="156"/>
                    </a:lnTo>
                    <a:lnTo>
                      <a:pt x="510" y="156"/>
                    </a:lnTo>
                    <a:lnTo>
                      <a:pt x="522" y="150"/>
                    </a:lnTo>
                    <a:lnTo>
                      <a:pt x="528" y="144"/>
                    </a:lnTo>
                    <a:lnTo>
                      <a:pt x="540" y="144"/>
                    </a:lnTo>
                    <a:lnTo>
                      <a:pt x="552" y="138"/>
                    </a:lnTo>
                    <a:lnTo>
                      <a:pt x="564" y="138"/>
                    </a:lnTo>
                    <a:lnTo>
                      <a:pt x="570" y="132"/>
                    </a:lnTo>
                    <a:lnTo>
                      <a:pt x="582" y="132"/>
                    </a:lnTo>
                    <a:lnTo>
                      <a:pt x="594" y="132"/>
                    </a:lnTo>
                    <a:lnTo>
                      <a:pt x="600" y="126"/>
                    </a:lnTo>
                    <a:lnTo>
                      <a:pt x="612" y="126"/>
                    </a:lnTo>
                    <a:lnTo>
                      <a:pt x="624" y="126"/>
                    </a:lnTo>
                    <a:lnTo>
                      <a:pt x="636" y="126"/>
                    </a:lnTo>
                    <a:lnTo>
                      <a:pt x="642" y="126"/>
                    </a:lnTo>
                    <a:lnTo>
                      <a:pt x="654" y="126"/>
                    </a:lnTo>
                    <a:lnTo>
                      <a:pt x="666" y="120"/>
                    </a:lnTo>
                    <a:lnTo>
                      <a:pt x="672" y="120"/>
                    </a:lnTo>
                    <a:lnTo>
                      <a:pt x="684" y="120"/>
                    </a:lnTo>
                    <a:lnTo>
                      <a:pt x="696" y="120"/>
                    </a:lnTo>
                    <a:lnTo>
                      <a:pt x="702" y="120"/>
                    </a:lnTo>
                    <a:lnTo>
                      <a:pt x="714" y="120"/>
                    </a:lnTo>
                    <a:lnTo>
                      <a:pt x="726" y="120"/>
                    </a:lnTo>
                    <a:lnTo>
                      <a:pt x="738" y="120"/>
                    </a:lnTo>
                    <a:lnTo>
                      <a:pt x="744" y="120"/>
                    </a:lnTo>
                    <a:lnTo>
                      <a:pt x="756" y="120"/>
                    </a:lnTo>
                    <a:lnTo>
                      <a:pt x="768" y="120"/>
                    </a:lnTo>
                    <a:lnTo>
                      <a:pt x="774" y="120"/>
                    </a:lnTo>
                    <a:lnTo>
                      <a:pt x="786" y="120"/>
                    </a:lnTo>
                    <a:lnTo>
                      <a:pt x="798" y="114"/>
                    </a:lnTo>
                    <a:lnTo>
                      <a:pt x="810" y="114"/>
                    </a:lnTo>
                    <a:lnTo>
                      <a:pt x="816" y="114"/>
                    </a:lnTo>
                    <a:lnTo>
                      <a:pt x="828" y="114"/>
                    </a:lnTo>
                    <a:lnTo>
                      <a:pt x="840" y="114"/>
                    </a:lnTo>
                    <a:lnTo>
                      <a:pt x="846" y="114"/>
                    </a:lnTo>
                    <a:lnTo>
                      <a:pt x="858" y="108"/>
                    </a:lnTo>
                    <a:lnTo>
                      <a:pt x="870" y="108"/>
                    </a:lnTo>
                    <a:lnTo>
                      <a:pt x="882" y="108"/>
                    </a:lnTo>
                    <a:lnTo>
                      <a:pt x="888" y="102"/>
                    </a:lnTo>
                    <a:lnTo>
                      <a:pt x="900" y="102"/>
                    </a:lnTo>
                    <a:lnTo>
                      <a:pt x="912" y="102"/>
                    </a:lnTo>
                    <a:lnTo>
                      <a:pt x="918" y="96"/>
                    </a:lnTo>
                    <a:lnTo>
                      <a:pt x="930" y="96"/>
                    </a:lnTo>
                    <a:lnTo>
                      <a:pt x="942" y="90"/>
                    </a:lnTo>
                    <a:lnTo>
                      <a:pt x="954" y="90"/>
                    </a:lnTo>
                    <a:lnTo>
                      <a:pt x="960" y="90"/>
                    </a:lnTo>
                    <a:lnTo>
                      <a:pt x="972" y="84"/>
                    </a:lnTo>
                    <a:lnTo>
                      <a:pt x="984" y="84"/>
                    </a:lnTo>
                    <a:lnTo>
                      <a:pt x="990" y="78"/>
                    </a:lnTo>
                    <a:lnTo>
                      <a:pt x="1002" y="72"/>
                    </a:lnTo>
                    <a:lnTo>
                      <a:pt x="1014" y="72"/>
                    </a:lnTo>
                    <a:lnTo>
                      <a:pt x="1026" y="66"/>
                    </a:lnTo>
                    <a:lnTo>
                      <a:pt x="1032" y="66"/>
                    </a:lnTo>
                    <a:lnTo>
                      <a:pt x="1044" y="60"/>
                    </a:lnTo>
                    <a:lnTo>
                      <a:pt x="1056" y="60"/>
                    </a:lnTo>
                    <a:lnTo>
                      <a:pt x="1062" y="54"/>
                    </a:lnTo>
                    <a:lnTo>
                      <a:pt x="1074" y="54"/>
                    </a:lnTo>
                    <a:lnTo>
                      <a:pt x="1086" y="48"/>
                    </a:lnTo>
                    <a:lnTo>
                      <a:pt x="1092" y="48"/>
                    </a:lnTo>
                    <a:lnTo>
                      <a:pt x="1104" y="42"/>
                    </a:lnTo>
                    <a:lnTo>
                      <a:pt x="1116" y="36"/>
                    </a:lnTo>
                    <a:lnTo>
                      <a:pt x="1128" y="36"/>
                    </a:lnTo>
                    <a:lnTo>
                      <a:pt x="1134" y="30"/>
                    </a:lnTo>
                    <a:lnTo>
                      <a:pt x="1146" y="30"/>
                    </a:lnTo>
                    <a:lnTo>
                      <a:pt x="1158" y="24"/>
                    </a:lnTo>
                    <a:lnTo>
                      <a:pt x="1164" y="24"/>
                    </a:lnTo>
                    <a:lnTo>
                      <a:pt x="1176" y="18"/>
                    </a:lnTo>
                    <a:lnTo>
                      <a:pt x="1188" y="18"/>
                    </a:lnTo>
                    <a:lnTo>
                      <a:pt x="1200" y="18"/>
                    </a:lnTo>
                    <a:lnTo>
                      <a:pt x="1206" y="12"/>
                    </a:lnTo>
                    <a:lnTo>
                      <a:pt x="1218" y="12"/>
                    </a:lnTo>
                    <a:lnTo>
                      <a:pt x="1230" y="12"/>
                    </a:lnTo>
                    <a:lnTo>
                      <a:pt x="1236" y="6"/>
                    </a:lnTo>
                    <a:lnTo>
                      <a:pt x="1248" y="6"/>
                    </a:lnTo>
                    <a:lnTo>
                      <a:pt x="1260" y="6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90" y="0"/>
                    </a:lnTo>
                    <a:lnTo>
                      <a:pt x="1302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6" name="Freeform 49"/>
              <p:cNvSpPr>
                <a:spLocks/>
              </p:cNvSpPr>
              <p:nvPr/>
            </p:nvSpPr>
            <p:spPr bwMode="auto">
              <a:xfrm>
                <a:off x="3590925" y="1409700"/>
                <a:ext cx="2066925" cy="104775"/>
              </a:xfrm>
              <a:custGeom>
                <a:avLst/>
                <a:gdLst/>
                <a:ahLst/>
                <a:cxnLst>
                  <a:cxn ang="0">
                    <a:pos x="18" y="12"/>
                  </a:cxn>
                  <a:cxn ang="0">
                    <a:pos x="48" y="12"/>
                  </a:cxn>
                  <a:cxn ang="0">
                    <a:pos x="78" y="12"/>
                  </a:cxn>
                  <a:cxn ang="0">
                    <a:pos x="108" y="12"/>
                  </a:cxn>
                  <a:cxn ang="0">
                    <a:pos x="144" y="18"/>
                  </a:cxn>
                  <a:cxn ang="0">
                    <a:pos x="174" y="24"/>
                  </a:cxn>
                  <a:cxn ang="0">
                    <a:pos x="204" y="30"/>
                  </a:cxn>
                  <a:cxn ang="0">
                    <a:pos x="234" y="36"/>
                  </a:cxn>
                  <a:cxn ang="0">
                    <a:pos x="264" y="42"/>
                  </a:cxn>
                  <a:cxn ang="0">
                    <a:pos x="294" y="48"/>
                  </a:cxn>
                  <a:cxn ang="0">
                    <a:pos x="324" y="54"/>
                  </a:cxn>
                  <a:cxn ang="0">
                    <a:pos x="360" y="60"/>
                  </a:cxn>
                  <a:cxn ang="0">
                    <a:pos x="390" y="60"/>
                  </a:cxn>
                  <a:cxn ang="0">
                    <a:pos x="420" y="66"/>
                  </a:cxn>
                  <a:cxn ang="0">
                    <a:pos x="450" y="66"/>
                  </a:cxn>
                  <a:cxn ang="0">
                    <a:pos x="480" y="66"/>
                  </a:cxn>
                  <a:cxn ang="0">
                    <a:pos x="510" y="66"/>
                  </a:cxn>
                  <a:cxn ang="0">
                    <a:pos x="540" y="60"/>
                  </a:cxn>
                  <a:cxn ang="0">
                    <a:pos x="570" y="60"/>
                  </a:cxn>
                  <a:cxn ang="0">
                    <a:pos x="606" y="54"/>
                  </a:cxn>
                  <a:cxn ang="0">
                    <a:pos x="636" y="48"/>
                  </a:cxn>
                  <a:cxn ang="0">
                    <a:pos x="666" y="42"/>
                  </a:cxn>
                  <a:cxn ang="0">
                    <a:pos x="696" y="36"/>
                  </a:cxn>
                  <a:cxn ang="0">
                    <a:pos x="726" y="24"/>
                  </a:cxn>
                  <a:cxn ang="0">
                    <a:pos x="756" y="18"/>
                  </a:cxn>
                  <a:cxn ang="0">
                    <a:pos x="786" y="12"/>
                  </a:cxn>
                  <a:cxn ang="0">
                    <a:pos x="816" y="12"/>
                  </a:cxn>
                  <a:cxn ang="0">
                    <a:pos x="852" y="6"/>
                  </a:cxn>
                  <a:cxn ang="0">
                    <a:pos x="882" y="0"/>
                  </a:cxn>
                  <a:cxn ang="0">
                    <a:pos x="912" y="0"/>
                  </a:cxn>
                  <a:cxn ang="0">
                    <a:pos x="942" y="0"/>
                  </a:cxn>
                  <a:cxn ang="0">
                    <a:pos x="972" y="0"/>
                  </a:cxn>
                  <a:cxn ang="0">
                    <a:pos x="1002" y="6"/>
                  </a:cxn>
                  <a:cxn ang="0">
                    <a:pos x="1032" y="12"/>
                  </a:cxn>
                  <a:cxn ang="0">
                    <a:pos x="1068" y="18"/>
                  </a:cxn>
                  <a:cxn ang="0">
                    <a:pos x="1098" y="24"/>
                  </a:cxn>
                  <a:cxn ang="0">
                    <a:pos x="1128" y="30"/>
                  </a:cxn>
                  <a:cxn ang="0">
                    <a:pos x="1158" y="36"/>
                  </a:cxn>
                  <a:cxn ang="0">
                    <a:pos x="1188" y="42"/>
                  </a:cxn>
                  <a:cxn ang="0">
                    <a:pos x="1218" y="48"/>
                  </a:cxn>
                  <a:cxn ang="0">
                    <a:pos x="1248" y="54"/>
                  </a:cxn>
                  <a:cxn ang="0">
                    <a:pos x="1278" y="60"/>
                  </a:cxn>
                </a:cxnLst>
                <a:rect l="0" t="0" r="r" b="b"/>
                <a:pathLst>
                  <a:path w="1302" h="66">
                    <a:moveTo>
                      <a:pt x="0" y="12"/>
                    </a:moveTo>
                    <a:lnTo>
                      <a:pt x="6" y="12"/>
                    </a:lnTo>
                    <a:lnTo>
                      <a:pt x="18" y="12"/>
                    </a:lnTo>
                    <a:lnTo>
                      <a:pt x="30" y="12"/>
                    </a:lnTo>
                    <a:lnTo>
                      <a:pt x="42" y="12"/>
                    </a:lnTo>
                    <a:lnTo>
                      <a:pt x="48" y="12"/>
                    </a:lnTo>
                    <a:lnTo>
                      <a:pt x="60" y="12"/>
                    </a:lnTo>
                    <a:lnTo>
                      <a:pt x="72" y="12"/>
                    </a:lnTo>
                    <a:lnTo>
                      <a:pt x="78" y="12"/>
                    </a:lnTo>
                    <a:lnTo>
                      <a:pt x="90" y="12"/>
                    </a:lnTo>
                    <a:lnTo>
                      <a:pt x="102" y="12"/>
                    </a:lnTo>
                    <a:lnTo>
                      <a:pt x="108" y="12"/>
                    </a:lnTo>
                    <a:lnTo>
                      <a:pt x="120" y="18"/>
                    </a:lnTo>
                    <a:lnTo>
                      <a:pt x="132" y="18"/>
                    </a:lnTo>
                    <a:lnTo>
                      <a:pt x="144" y="18"/>
                    </a:lnTo>
                    <a:lnTo>
                      <a:pt x="150" y="18"/>
                    </a:lnTo>
                    <a:lnTo>
                      <a:pt x="162" y="24"/>
                    </a:lnTo>
                    <a:lnTo>
                      <a:pt x="174" y="24"/>
                    </a:lnTo>
                    <a:lnTo>
                      <a:pt x="180" y="24"/>
                    </a:lnTo>
                    <a:lnTo>
                      <a:pt x="192" y="30"/>
                    </a:lnTo>
                    <a:lnTo>
                      <a:pt x="204" y="30"/>
                    </a:lnTo>
                    <a:lnTo>
                      <a:pt x="216" y="30"/>
                    </a:lnTo>
                    <a:lnTo>
                      <a:pt x="222" y="36"/>
                    </a:lnTo>
                    <a:lnTo>
                      <a:pt x="234" y="36"/>
                    </a:lnTo>
                    <a:lnTo>
                      <a:pt x="246" y="36"/>
                    </a:lnTo>
                    <a:lnTo>
                      <a:pt x="252" y="42"/>
                    </a:lnTo>
                    <a:lnTo>
                      <a:pt x="264" y="42"/>
                    </a:lnTo>
                    <a:lnTo>
                      <a:pt x="276" y="42"/>
                    </a:lnTo>
                    <a:lnTo>
                      <a:pt x="288" y="48"/>
                    </a:lnTo>
                    <a:lnTo>
                      <a:pt x="294" y="48"/>
                    </a:lnTo>
                    <a:lnTo>
                      <a:pt x="306" y="48"/>
                    </a:lnTo>
                    <a:lnTo>
                      <a:pt x="318" y="54"/>
                    </a:lnTo>
                    <a:lnTo>
                      <a:pt x="324" y="54"/>
                    </a:lnTo>
                    <a:lnTo>
                      <a:pt x="336" y="54"/>
                    </a:lnTo>
                    <a:lnTo>
                      <a:pt x="348" y="54"/>
                    </a:lnTo>
                    <a:lnTo>
                      <a:pt x="360" y="60"/>
                    </a:lnTo>
                    <a:lnTo>
                      <a:pt x="366" y="60"/>
                    </a:lnTo>
                    <a:lnTo>
                      <a:pt x="378" y="60"/>
                    </a:lnTo>
                    <a:lnTo>
                      <a:pt x="390" y="60"/>
                    </a:lnTo>
                    <a:lnTo>
                      <a:pt x="396" y="66"/>
                    </a:lnTo>
                    <a:lnTo>
                      <a:pt x="408" y="66"/>
                    </a:lnTo>
                    <a:lnTo>
                      <a:pt x="420" y="66"/>
                    </a:lnTo>
                    <a:lnTo>
                      <a:pt x="426" y="66"/>
                    </a:lnTo>
                    <a:lnTo>
                      <a:pt x="438" y="66"/>
                    </a:lnTo>
                    <a:lnTo>
                      <a:pt x="450" y="66"/>
                    </a:lnTo>
                    <a:lnTo>
                      <a:pt x="462" y="66"/>
                    </a:lnTo>
                    <a:lnTo>
                      <a:pt x="468" y="66"/>
                    </a:lnTo>
                    <a:lnTo>
                      <a:pt x="480" y="66"/>
                    </a:lnTo>
                    <a:lnTo>
                      <a:pt x="492" y="66"/>
                    </a:lnTo>
                    <a:lnTo>
                      <a:pt x="498" y="66"/>
                    </a:lnTo>
                    <a:lnTo>
                      <a:pt x="510" y="66"/>
                    </a:lnTo>
                    <a:lnTo>
                      <a:pt x="522" y="66"/>
                    </a:lnTo>
                    <a:lnTo>
                      <a:pt x="534" y="60"/>
                    </a:lnTo>
                    <a:lnTo>
                      <a:pt x="540" y="60"/>
                    </a:lnTo>
                    <a:lnTo>
                      <a:pt x="552" y="60"/>
                    </a:lnTo>
                    <a:lnTo>
                      <a:pt x="564" y="60"/>
                    </a:lnTo>
                    <a:lnTo>
                      <a:pt x="570" y="60"/>
                    </a:lnTo>
                    <a:lnTo>
                      <a:pt x="582" y="54"/>
                    </a:lnTo>
                    <a:lnTo>
                      <a:pt x="594" y="54"/>
                    </a:lnTo>
                    <a:lnTo>
                      <a:pt x="606" y="54"/>
                    </a:lnTo>
                    <a:lnTo>
                      <a:pt x="612" y="48"/>
                    </a:lnTo>
                    <a:lnTo>
                      <a:pt x="624" y="48"/>
                    </a:lnTo>
                    <a:lnTo>
                      <a:pt x="636" y="48"/>
                    </a:lnTo>
                    <a:lnTo>
                      <a:pt x="642" y="42"/>
                    </a:lnTo>
                    <a:lnTo>
                      <a:pt x="654" y="42"/>
                    </a:lnTo>
                    <a:lnTo>
                      <a:pt x="666" y="42"/>
                    </a:lnTo>
                    <a:lnTo>
                      <a:pt x="678" y="36"/>
                    </a:lnTo>
                    <a:lnTo>
                      <a:pt x="684" y="36"/>
                    </a:lnTo>
                    <a:lnTo>
                      <a:pt x="696" y="36"/>
                    </a:lnTo>
                    <a:lnTo>
                      <a:pt x="708" y="30"/>
                    </a:lnTo>
                    <a:lnTo>
                      <a:pt x="714" y="30"/>
                    </a:lnTo>
                    <a:lnTo>
                      <a:pt x="726" y="24"/>
                    </a:lnTo>
                    <a:lnTo>
                      <a:pt x="738" y="24"/>
                    </a:lnTo>
                    <a:lnTo>
                      <a:pt x="750" y="24"/>
                    </a:lnTo>
                    <a:lnTo>
                      <a:pt x="756" y="18"/>
                    </a:lnTo>
                    <a:lnTo>
                      <a:pt x="768" y="18"/>
                    </a:lnTo>
                    <a:lnTo>
                      <a:pt x="780" y="18"/>
                    </a:lnTo>
                    <a:lnTo>
                      <a:pt x="786" y="12"/>
                    </a:lnTo>
                    <a:lnTo>
                      <a:pt x="798" y="12"/>
                    </a:lnTo>
                    <a:lnTo>
                      <a:pt x="810" y="12"/>
                    </a:lnTo>
                    <a:lnTo>
                      <a:pt x="816" y="12"/>
                    </a:lnTo>
                    <a:lnTo>
                      <a:pt x="828" y="6"/>
                    </a:lnTo>
                    <a:lnTo>
                      <a:pt x="840" y="6"/>
                    </a:lnTo>
                    <a:lnTo>
                      <a:pt x="852" y="6"/>
                    </a:lnTo>
                    <a:lnTo>
                      <a:pt x="858" y="6"/>
                    </a:lnTo>
                    <a:lnTo>
                      <a:pt x="870" y="6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900" y="0"/>
                    </a:lnTo>
                    <a:lnTo>
                      <a:pt x="912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42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72" y="0"/>
                    </a:lnTo>
                    <a:lnTo>
                      <a:pt x="984" y="6"/>
                    </a:lnTo>
                    <a:lnTo>
                      <a:pt x="996" y="6"/>
                    </a:lnTo>
                    <a:lnTo>
                      <a:pt x="1002" y="6"/>
                    </a:lnTo>
                    <a:lnTo>
                      <a:pt x="1014" y="6"/>
                    </a:lnTo>
                    <a:lnTo>
                      <a:pt x="1026" y="6"/>
                    </a:lnTo>
                    <a:lnTo>
                      <a:pt x="1032" y="12"/>
                    </a:lnTo>
                    <a:lnTo>
                      <a:pt x="1044" y="12"/>
                    </a:lnTo>
                    <a:lnTo>
                      <a:pt x="1056" y="12"/>
                    </a:lnTo>
                    <a:lnTo>
                      <a:pt x="1068" y="18"/>
                    </a:lnTo>
                    <a:lnTo>
                      <a:pt x="1074" y="18"/>
                    </a:lnTo>
                    <a:lnTo>
                      <a:pt x="1086" y="18"/>
                    </a:lnTo>
                    <a:lnTo>
                      <a:pt x="1098" y="24"/>
                    </a:lnTo>
                    <a:lnTo>
                      <a:pt x="1104" y="24"/>
                    </a:lnTo>
                    <a:lnTo>
                      <a:pt x="1116" y="24"/>
                    </a:lnTo>
                    <a:lnTo>
                      <a:pt x="1128" y="30"/>
                    </a:lnTo>
                    <a:lnTo>
                      <a:pt x="1134" y="30"/>
                    </a:lnTo>
                    <a:lnTo>
                      <a:pt x="1146" y="36"/>
                    </a:lnTo>
                    <a:lnTo>
                      <a:pt x="1158" y="36"/>
                    </a:lnTo>
                    <a:lnTo>
                      <a:pt x="1170" y="36"/>
                    </a:lnTo>
                    <a:lnTo>
                      <a:pt x="1176" y="42"/>
                    </a:lnTo>
                    <a:lnTo>
                      <a:pt x="1188" y="42"/>
                    </a:lnTo>
                    <a:lnTo>
                      <a:pt x="1200" y="48"/>
                    </a:lnTo>
                    <a:lnTo>
                      <a:pt x="1206" y="48"/>
                    </a:lnTo>
                    <a:lnTo>
                      <a:pt x="1218" y="48"/>
                    </a:lnTo>
                    <a:lnTo>
                      <a:pt x="1230" y="54"/>
                    </a:lnTo>
                    <a:lnTo>
                      <a:pt x="1242" y="54"/>
                    </a:lnTo>
                    <a:lnTo>
                      <a:pt x="1248" y="54"/>
                    </a:lnTo>
                    <a:lnTo>
                      <a:pt x="1260" y="60"/>
                    </a:lnTo>
                    <a:lnTo>
                      <a:pt x="1272" y="60"/>
                    </a:lnTo>
                    <a:lnTo>
                      <a:pt x="1278" y="60"/>
                    </a:lnTo>
                    <a:lnTo>
                      <a:pt x="1290" y="66"/>
                    </a:lnTo>
                    <a:lnTo>
                      <a:pt x="1302" y="6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7" name="Freeform 50"/>
              <p:cNvSpPr>
                <a:spLocks/>
              </p:cNvSpPr>
              <p:nvPr/>
            </p:nvSpPr>
            <p:spPr bwMode="auto">
              <a:xfrm>
                <a:off x="5657850" y="962025"/>
                <a:ext cx="2066925" cy="619125"/>
              </a:xfrm>
              <a:custGeom>
                <a:avLst/>
                <a:gdLst/>
                <a:ahLst/>
                <a:cxnLst>
                  <a:cxn ang="0">
                    <a:pos x="18" y="348"/>
                  </a:cxn>
                  <a:cxn ang="0">
                    <a:pos x="48" y="354"/>
                  </a:cxn>
                  <a:cxn ang="0">
                    <a:pos x="84" y="354"/>
                  </a:cxn>
                  <a:cxn ang="0">
                    <a:pos x="114" y="348"/>
                  </a:cxn>
                  <a:cxn ang="0">
                    <a:pos x="144" y="348"/>
                  </a:cxn>
                  <a:cxn ang="0">
                    <a:pos x="174" y="342"/>
                  </a:cxn>
                  <a:cxn ang="0">
                    <a:pos x="204" y="336"/>
                  </a:cxn>
                  <a:cxn ang="0">
                    <a:pos x="234" y="330"/>
                  </a:cxn>
                  <a:cxn ang="0">
                    <a:pos x="264" y="324"/>
                  </a:cxn>
                  <a:cxn ang="0">
                    <a:pos x="294" y="312"/>
                  </a:cxn>
                  <a:cxn ang="0">
                    <a:pos x="330" y="306"/>
                  </a:cxn>
                  <a:cxn ang="0">
                    <a:pos x="360" y="294"/>
                  </a:cxn>
                  <a:cxn ang="0">
                    <a:pos x="390" y="288"/>
                  </a:cxn>
                  <a:cxn ang="0">
                    <a:pos x="420" y="282"/>
                  </a:cxn>
                  <a:cxn ang="0">
                    <a:pos x="450" y="276"/>
                  </a:cxn>
                  <a:cxn ang="0">
                    <a:pos x="480" y="270"/>
                  </a:cxn>
                  <a:cxn ang="0">
                    <a:pos x="510" y="270"/>
                  </a:cxn>
                  <a:cxn ang="0">
                    <a:pos x="540" y="270"/>
                  </a:cxn>
                  <a:cxn ang="0">
                    <a:pos x="576" y="270"/>
                  </a:cxn>
                  <a:cxn ang="0">
                    <a:pos x="606" y="276"/>
                  </a:cxn>
                  <a:cxn ang="0">
                    <a:pos x="636" y="282"/>
                  </a:cxn>
                  <a:cxn ang="0">
                    <a:pos x="666" y="294"/>
                  </a:cxn>
                  <a:cxn ang="0">
                    <a:pos x="696" y="300"/>
                  </a:cxn>
                  <a:cxn ang="0">
                    <a:pos x="726" y="312"/>
                  </a:cxn>
                  <a:cxn ang="0">
                    <a:pos x="756" y="330"/>
                  </a:cxn>
                  <a:cxn ang="0">
                    <a:pos x="792" y="342"/>
                  </a:cxn>
                  <a:cxn ang="0">
                    <a:pos x="822" y="354"/>
                  </a:cxn>
                  <a:cxn ang="0">
                    <a:pos x="852" y="366"/>
                  </a:cxn>
                  <a:cxn ang="0">
                    <a:pos x="882" y="378"/>
                  </a:cxn>
                  <a:cxn ang="0">
                    <a:pos x="912" y="384"/>
                  </a:cxn>
                  <a:cxn ang="0">
                    <a:pos x="942" y="390"/>
                  </a:cxn>
                  <a:cxn ang="0">
                    <a:pos x="972" y="390"/>
                  </a:cxn>
                  <a:cxn ang="0">
                    <a:pos x="1002" y="384"/>
                  </a:cxn>
                  <a:cxn ang="0">
                    <a:pos x="1038" y="372"/>
                  </a:cxn>
                  <a:cxn ang="0">
                    <a:pos x="1068" y="354"/>
                  </a:cxn>
                  <a:cxn ang="0">
                    <a:pos x="1098" y="330"/>
                  </a:cxn>
                  <a:cxn ang="0">
                    <a:pos x="1128" y="300"/>
                  </a:cxn>
                  <a:cxn ang="0">
                    <a:pos x="1158" y="264"/>
                  </a:cxn>
                  <a:cxn ang="0">
                    <a:pos x="1188" y="222"/>
                  </a:cxn>
                  <a:cxn ang="0">
                    <a:pos x="1218" y="168"/>
                  </a:cxn>
                  <a:cxn ang="0">
                    <a:pos x="1248" y="108"/>
                  </a:cxn>
                  <a:cxn ang="0">
                    <a:pos x="1284" y="48"/>
                  </a:cxn>
                </a:cxnLst>
                <a:rect l="0" t="0" r="r" b="b"/>
                <a:pathLst>
                  <a:path w="1302" h="390">
                    <a:moveTo>
                      <a:pt x="0" y="348"/>
                    </a:moveTo>
                    <a:lnTo>
                      <a:pt x="12" y="348"/>
                    </a:lnTo>
                    <a:lnTo>
                      <a:pt x="18" y="348"/>
                    </a:lnTo>
                    <a:lnTo>
                      <a:pt x="30" y="348"/>
                    </a:lnTo>
                    <a:lnTo>
                      <a:pt x="42" y="348"/>
                    </a:lnTo>
                    <a:lnTo>
                      <a:pt x="48" y="354"/>
                    </a:lnTo>
                    <a:lnTo>
                      <a:pt x="60" y="354"/>
                    </a:lnTo>
                    <a:lnTo>
                      <a:pt x="72" y="354"/>
                    </a:lnTo>
                    <a:lnTo>
                      <a:pt x="84" y="354"/>
                    </a:lnTo>
                    <a:lnTo>
                      <a:pt x="90" y="354"/>
                    </a:lnTo>
                    <a:lnTo>
                      <a:pt x="102" y="354"/>
                    </a:lnTo>
                    <a:lnTo>
                      <a:pt x="114" y="348"/>
                    </a:lnTo>
                    <a:lnTo>
                      <a:pt x="120" y="348"/>
                    </a:lnTo>
                    <a:lnTo>
                      <a:pt x="132" y="348"/>
                    </a:lnTo>
                    <a:lnTo>
                      <a:pt x="144" y="348"/>
                    </a:lnTo>
                    <a:lnTo>
                      <a:pt x="150" y="348"/>
                    </a:lnTo>
                    <a:lnTo>
                      <a:pt x="162" y="348"/>
                    </a:lnTo>
                    <a:lnTo>
                      <a:pt x="174" y="342"/>
                    </a:lnTo>
                    <a:lnTo>
                      <a:pt x="186" y="342"/>
                    </a:lnTo>
                    <a:lnTo>
                      <a:pt x="192" y="342"/>
                    </a:lnTo>
                    <a:lnTo>
                      <a:pt x="204" y="336"/>
                    </a:lnTo>
                    <a:lnTo>
                      <a:pt x="216" y="336"/>
                    </a:lnTo>
                    <a:lnTo>
                      <a:pt x="222" y="330"/>
                    </a:lnTo>
                    <a:lnTo>
                      <a:pt x="234" y="330"/>
                    </a:lnTo>
                    <a:lnTo>
                      <a:pt x="246" y="330"/>
                    </a:lnTo>
                    <a:lnTo>
                      <a:pt x="258" y="324"/>
                    </a:lnTo>
                    <a:lnTo>
                      <a:pt x="264" y="324"/>
                    </a:lnTo>
                    <a:lnTo>
                      <a:pt x="276" y="318"/>
                    </a:lnTo>
                    <a:lnTo>
                      <a:pt x="288" y="318"/>
                    </a:lnTo>
                    <a:lnTo>
                      <a:pt x="294" y="312"/>
                    </a:lnTo>
                    <a:lnTo>
                      <a:pt x="306" y="312"/>
                    </a:lnTo>
                    <a:lnTo>
                      <a:pt x="318" y="306"/>
                    </a:lnTo>
                    <a:lnTo>
                      <a:pt x="330" y="306"/>
                    </a:lnTo>
                    <a:lnTo>
                      <a:pt x="336" y="300"/>
                    </a:lnTo>
                    <a:lnTo>
                      <a:pt x="348" y="300"/>
                    </a:lnTo>
                    <a:lnTo>
                      <a:pt x="360" y="294"/>
                    </a:lnTo>
                    <a:lnTo>
                      <a:pt x="366" y="294"/>
                    </a:lnTo>
                    <a:lnTo>
                      <a:pt x="378" y="288"/>
                    </a:lnTo>
                    <a:lnTo>
                      <a:pt x="390" y="288"/>
                    </a:lnTo>
                    <a:lnTo>
                      <a:pt x="402" y="282"/>
                    </a:lnTo>
                    <a:lnTo>
                      <a:pt x="408" y="282"/>
                    </a:lnTo>
                    <a:lnTo>
                      <a:pt x="420" y="282"/>
                    </a:lnTo>
                    <a:lnTo>
                      <a:pt x="432" y="276"/>
                    </a:lnTo>
                    <a:lnTo>
                      <a:pt x="438" y="276"/>
                    </a:lnTo>
                    <a:lnTo>
                      <a:pt x="450" y="276"/>
                    </a:lnTo>
                    <a:lnTo>
                      <a:pt x="462" y="270"/>
                    </a:lnTo>
                    <a:lnTo>
                      <a:pt x="474" y="270"/>
                    </a:lnTo>
                    <a:lnTo>
                      <a:pt x="480" y="270"/>
                    </a:lnTo>
                    <a:lnTo>
                      <a:pt x="492" y="270"/>
                    </a:lnTo>
                    <a:lnTo>
                      <a:pt x="504" y="270"/>
                    </a:lnTo>
                    <a:lnTo>
                      <a:pt x="510" y="270"/>
                    </a:lnTo>
                    <a:lnTo>
                      <a:pt x="522" y="270"/>
                    </a:lnTo>
                    <a:lnTo>
                      <a:pt x="534" y="270"/>
                    </a:lnTo>
                    <a:lnTo>
                      <a:pt x="540" y="270"/>
                    </a:lnTo>
                    <a:lnTo>
                      <a:pt x="552" y="270"/>
                    </a:lnTo>
                    <a:lnTo>
                      <a:pt x="564" y="270"/>
                    </a:lnTo>
                    <a:lnTo>
                      <a:pt x="576" y="270"/>
                    </a:lnTo>
                    <a:lnTo>
                      <a:pt x="582" y="270"/>
                    </a:lnTo>
                    <a:lnTo>
                      <a:pt x="594" y="276"/>
                    </a:lnTo>
                    <a:lnTo>
                      <a:pt x="606" y="276"/>
                    </a:lnTo>
                    <a:lnTo>
                      <a:pt x="612" y="276"/>
                    </a:lnTo>
                    <a:lnTo>
                      <a:pt x="624" y="282"/>
                    </a:lnTo>
                    <a:lnTo>
                      <a:pt x="636" y="282"/>
                    </a:lnTo>
                    <a:lnTo>
                      <a:pt x="648" y="288"/>
                    </a:lnTo>
                    <a:lnTo>
                      <a:pt x="654" y="288"/>
                    </a:lnTo>
                    <a:lnTo>
                      <a:pt x="666" y="294"/>
                    </a:lnTo>
                    <a:lnTo>
                      <a:pt x="678" y="294"/>
                    </a:lnTo>
                    <a:lnTo>
                      <a:pt x="684" y="300"/>
                    </a:lnTo>
                    <a:lnTo>
                      <a:pt x="696" y="300"/>
                    </a:lnTo>
                    <a:lnTo>
                      <a:pt x="708" y="306"/>
                    </a:lnTo>
                    <a:lnTo>
                      <a:pt x="720" y="312"/>
                    </a:lnTo>
                    <a:lnTo>
                      <a:pt x="726" y="312"/>
                    </a:lnTo>
                    <a:lnTo>
                      <a:pt x="738" y="318"/>
                    </a:lnTo>
                    <a:lnTo>
                      <a:pt x="750" y="324"/>
                    </a:lnTo>
                    <a:lnTo>
                      <a:pt x="756" y="330"/>
                    </a:lnTo>
                    <a:lnTo>
                      <a:pt x="768" y="330"/>
                    </a:lnTo>
                    <a:lnTo>
                      <a:pt x="780" y="336"/>
                    </a:lnTo>
                    <a:lnTo>
                      <a:pt x="792" y="342"/>
                    </a:lnTo>
                    <a:lnTo>
                      <a:pt x="798" y="348"/>
                    </a:lnTo>
                    <a:lnTo>
                      <a:pt x="810" y="348"/>
                    </a:lnTo>
                    <a:lnTo>
                      <a:pt x="822" y="354"/>
                    </a:lnTo>
                    <a:lnTo>
                      <a:pt x="828" y="360"/>
                    </a:lnTo>
                    <a:lnTo>
                      <a:pt x="840" y="360"/>
                    </a:lnTo>
                    <a:lnTo>
                      <a:pt x="852" y="366"/>
                    </a:lnTo>
                    <a:lnTo>
                      <a:pt x="858" y="372"/>
                    </a:lnTo>
                    <a:lnTo>
                      <a:pt x="870" y="372"/>
                    </a:lnTo>
                    <a:lnTo>
                      <a:pt x="882" y="378"/>
                    </a:lnTo>
                    <a:lnTo>
                      <a:pt x="894" y="378"/>
                    </a:lnTo>
                    <a:lnTo>
                      <a:pt x="900" y="384"/>
                    </a:lnTo>
                    <a:lnTo>
                      <a:pt x="912" y="384"/>
                    </a:lnTo>
                    <a:lnTo>
                      <a:pt x="924" y="384"/>
                    </a:lnTo>
                    <a:lnTo>
                      <a:pt x="930" y="390"/>
                    </a:lnTo>
                    <a:lnTo>
                      <a:pt x="942" y="390"/>
                    </a:lnTo>
                    <a:lnTo>
                      <a:pt x="954" y="390"/>
                    </a:lnTo>
                    <a:lnTo>
                      <a:pt x="966" y="390"/>
                    </a:lnTo>
                    <a:lnTo>
                      <a:pt x="972" y="390"/>
                    </a:lnTo>
                    <a:lnTo>
                      <a:pt x="984" y="384"/>
                    </a:lnTo>
                    <a:lnTo>
                      <a:pt x="996" y="384"/>
                    </a:lnTo>
                    <a:lnTo>
                      <a:pt x="1002" y="384"/>
                    </a:lnTo>
                    <a:lnTo>
                      <a:pt x="1014" y="378"/>
                    </a:lnTo>
                    <a:lnTo>
                      <a:pt x="1026" y="378"/>
                    </a:lnTo>
                    <a:lnTo>
                      <a:pt x="1038" y="372"/>
                    </a:lnTo>
                    <a:lnTo>
                      <a:pt x="1044" y="366"/>
                    </a:lnTo>
                    <a:lnTo>
                      <a:pt x="1056" y="360"/>
                    </a:lnTo>
                    <a:lnTo>
                      <a:pt x="1068" y="354"/>
                    </a:lnTo>
                    <a:lnTo>
                      <a:pt x="1074" y="348"/>
                    </a:lnTo>
                    <a:lnTo>
                      <a:pt x="1086" y="342"/>
                    </a:lnTo>
                    <a:lnTo>
                      <a:pt x="1098" y="330"/>
                    </a:lnTo>
                    <a:lnTo>
                      <a:pt x="1110" y="324"/>
                    </a:lnTo>
                    <a:lnTo>
                      <a:pt x="1116" y="312"/>
                    </a:lnTo>
                    <a:lnTo>
                      <a:pt x="1128" y="300"/>
                    </a:lnTo>
                    <a:lnTo>
                      <a:pt x="1140" y="288"/>
                    </a:lnTo>
                    <a:lnTo>
                      <a:pt x="1146" y="276"/>
                    </a:lnTo>
                    <a:lnTo>
                      <a:pt x="1158" y="264"/>
                    </a:lnTo>
                    <a:lnTo>
                      <a:pt x="1170" y="252"/>
                    </a:lnTo>
                    <a:lnTo>
                      <a:pt x="1176" y="234"/>
                    </a:lnTo>
                    <a:lnTo>
                      <a:pt x="1188" y="222"/>
                    </a:lnTo>
                    <a:lnTo>
                      <a:pt x="1200" y="204"/>
                    </a:lnTo>
                    <a:lnTo>
                      <a:pt x="1212" y="186"/>
                    </a:lnTo>
                    <a:lnTo>
                      <a:pt x="1218" y="168"/>
                    </a:lnTo>
                    <a:lnTo>
                      <a:pt x="1230" y="150"/>
                    </a:lnTo>
                    <a:lnTo>
                      <a:pt x="1242" y="132"/>
                    </a:lnTo>
                    <a:lnTo>
                      <a:pt x="1248" y="108"/>
                    </a:lnTo>
                    <a:lnTo>
                      <a:pt x="1260" y="90"/>
                    </a:lnTo>
                    <a:lnTo>
                      <a:pt x="1272" y="66"/>
                    </a:lnTo>
                    <a:lnTo>
                      <a:pt x="1284" y="48"/>
                    </a:lnTo>
                    <a:lnTo>
                      <a:pt x="1290" y="24"/>
                    </a:lnTo>
                    <a:lnTo>
                      <a:pt x="1302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8" name="Freeform 51"/>
              <p:cNvSpPr>
                <a:spLocks/>
              </p:cNvSpPr>
              <p:nvPr/>
            </p:nvSpPr>
            <p:spPr bwMode="auto">
              <a:xfrm>
                <a:off x="7724775" y="600075"/>
                <a:ext cx="142875" cy="361950"/>
              </a:xfrm>
              <a:custGeom>
                <a:avLst/>
                <a:gdLst/>
                <a:ahLst/>
                <a:cxnLst>
                  <a:cxn ang="0">
                    <a:pos x="0" y="228"/>
                  </a:cxn>
                  <a:cxn ang="0">
                    <a:pos x="12" y="204"/>
                  </a:cxn>
                  <a:cxn ang="0">
                    <a:pos x="18" y="180"/>
                  </a:cxn>
                  <a:cxn ang="0">
                    <a:pos x="30" y="156"/>
                  </a:cxn>
                  <a:cxn ang="0">
                    <a:pos x="42" y="132"/>
                  </a:cxn>
                  <a:cxn ang="0">
                    <a:pos x="54" y="102"/>
                  </a:cxn>
                  <a:cxn ang="0">
                    <a:pos x="60" y="78"/>
                  </a:cxn>
                  <a:cxn ang="0">
                    <a:pos x="72" y="54"/>
                  </a:cxn>
                  <a:cxn ang="0">
                    <a:pos x="84" y="24"/>
                  </a:cxn>
                  <a:cxn ang="0">
                    <a:pos x="90" y="0"/>
                  </a:cxn>
                </a:cxnLst>
                <a:rect l="0" t="0" r="r" b="b"/>
                <a:pathLst>
                  <a:path w="90" h="228">
                    <a:moveTo>
                      <a:pt x="0" y="228"/>
                    </a:moveTo>
                    <a:lnTo>
                      <a:pt x="12" y="204"/>
                    </a:lnTo>
                    <a:lnTo>
                      <a:pt x="18" y="180"/>
                    </a:lnTo>
                    <a:lnTo>
                      <a:pt x="30" y="156"/>
                    </a:lnTo>
                    <a:lnTo>
                      <a:pt x="42" y="132"/>
                    </a:lnTo>
                    <a:lnTo>
                      <a:pt x="54" y="102"/>
                    </a:lnTo>
                    <a:lnTo>
                      <a:pt x="60" y="78"/>
                    </a:lnTo>
                    <a:lnTo>
                      <a:pt x="72" y="54"/>
                    </a:lnTo>
                    <a:lnTo>
                      <a:pt x="84" y="24"/>
                    </a:lnTo>
                    <a:lnTo>
                      <a:pt x="90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990602" y="734118"/>
              <a:ext cx="11142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=4</a:t>
              </a:r>
            </a:p>
          </p:txBody>
        </p:sp>
        <p:graphicFrame>
          <p:nvGraphicFramePr>
            <p:cNvPr id="79" name="Object 6"/>
            <p:cNvGraphicFramePr>
              <a:graphicFrameLocks noChangeAspect="1"/>
            </p:cNvGraphicFramePr>
            <p:nvPr/>
          </p:nvGraphicFramePr>
          <p:xfrm>
            <a:off x="1484914" y="2239570"/>
            <a:ext cx="73206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406080" progId="Equation.DSMT4">
                    <p:embed/>
                  </p:oleObj>
                </mc:Choice>
                <mc:Fallback>
                  <p:oleObj name="Equation" r:id="rId7" imgW="355320" imgH="406080" progId="Equation.DSMT4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914" y="2239570"/>
                          <a:ext cx="732068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80"/>
          <p:cNvGrpSpPr/>
          <p:nvPr/>
        </p:nvGrpSpPr>
        <p:grpSpPr>
          <a:xfrm>
            <a:off x="230793" y="206130"/>
            <a:ext cx="4915047" cy="2015971"/>
            <a:chOff x="-54635" y="3766800"/>
            <a:chExt cx="6925810" cy="2840713"/>
          </a:xfrm>
        </p:grpSpPr>
        <p:grpSp>
          <p:nvGrpSpPr>
            <p:cNvPr id="82" name="Group 11"/>
            <p:cNvGrpSpPr>
              <a:grpSpLocks/>
            </p:cNvGrpSpPr>
            <p:nvPr/>
          </p:nvGrpSpPr>
          <p:grpSpPr bwMode="auto">
            <a:xfrm>
              <a:off x="3430587" y="4016711"/>
              <a:ext cx="1035050" cy="1066800"/>
              <a:chOff x="5638800" y="3886200"/>
              <a:chExt cx="990600" cy="1020762"/>
            </a:xfrm>
          </p:grpSpPr>
          <p:graphicFrame>
            <p:nvGraphicFramePr>
              <p:cNvPr id="95" name="Object 6"/>
              <p:cNvGraphicFramePr>
                <a:graphicFrameLocks noChangeAspect="1"/>
              </p:cNvGraphicFramePr>
              <p:nvPr/>
            </p:nvGraphicFramePr>
            <p:xfrm>
              <a:off x="5828716" y="3886200"/>
              <a:ext cx="592537" cy="1020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28600" imgH="393480" progId="Equation.DSMT4">
                      <p:embed/>
                    </p:oleObj>
                  </mc:Choice>
                  <mc:Fallback>
                    <p:oleObj name="Equation" r:id="rId3" imgW="228600" imgH="393480" progId="Equation.DSMT4">
                      <p:embed/>
                      <p:pic>
                        <p:nvPicPr>
                          <p:cNvPr id="9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8716" y="3886200"/>
                            <a:ext cx="592537" cy="1020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Rectangle 95"/>
              <p:cNvSpPr/>
              <p:nvPr/>
            </p:nvSpPr>
            <p:spPr>
              <a:xfrm>
                <a:off x="5638800" y="3886200"/>
                <a:ext cx="990600" cy="99038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3" name="Rectangle 82"/>
            <p:cNvSpPr/>
            <p:nvPr/>
          </p:nvSpPr>
          <p:spPr>
            <a:xfrm>
              <a:off x="3418816" y="5312110"/>
              <a:ext cx="1132378" cy="1035050"/>
            </a:xfrm>
            <a:prstGeom prst="rect">
              <a:avLst/>
            </a:prstGeom>
            <a:noFill/>
            <a:ln w="38100"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4" name="Elbow Connector 83"/>
            <p:cNvCxnSpPr>
              <a:endCxn id="83" idx="3"/>
            </p:cNvCxnSpPr>
            <p:nvPr/>
          </p:nvCxnSpPr>
          <p:spPr>
            <a:xfrm rot="16200000" flipH="1">
              <a:off x="3860715" y="5139157"/>
              <a:ext cx="1295401" cy="85558"/>
            </a:xfrm>
            <a:prstGeom prst="bentConnector4">
              <a:avLst>
                <a:gd name="adj1" fmla="val -15"/>
                <a:gd name="adj2" fmla="val 1035307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Elbow Connector 18"/>
            <p:cNvCxnSpPr>
              <a:stCxn id="83" idx="1"/>
              <a:endCxn id="86" idx="4"/>
            </p:cNvCxnSpPr>
            <p:nvPr/>
          </p:nvCxnSpPr>
          <p:spPr>
            <a:xfrm rot="10800000">
              <a:off x="2401888" y="4739023"/>
              <a:ext cx="1016928" cy="1090613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Oval 85"/>
            <p:cNvSpPr/>
            <p:nvPr/>
          </p:nvSpPr>
          <p:spPr>
            <a:xfrm>
              <a:off x="2211387" y="4358024"/>
              <a:ext cx="381000" cy="381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cxnSp>
          <p:nvCxnSpPr>
            <p:cNvPr id="87" name="Straight Arrow Connector 86"/>
            <p:cNvCxnSpPr>
              <a:stCxn id="86" idx="6"/>
              <a:endCxn id="96" idx="1"/>
            </p:cNvCxnSpPr>
            <p:nvPr/>
          </p:nvCxnSpPr>
          <p:spPr>
            <a:xfrm flipV="1">
              <a:off x="2592387" y="4534236"/>
              <a:ext cx="838200" cy="142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>
              <a:stCxn id="89" idx="3"/>
              <a:endCxn id="86" idx="2"/>
            </p:cNvCxnSpPr>
            <p:nvPr/>
          </p:nvCxnSpPr>
          <p:spPr>
            <a:xfrm flipV="1">
              <a:off x="992187" y="4548524"/>
              <a:ext cx="1219200" cy="679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47"/>
            <p:cNvSpPr txBox="1">
              <a:spLocks noChangeArrowheads="1"/>
            </p:cNvSpPr>
            <p:nvPr/>
          </p:nvSpPr>
          <p:spPr bwMode="auto">
            <a:xfrm>
              <a:off x="-54635" y="4507960"/>
              <a:ext cx="1979614" cy="1170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step response</a:t>
              </a: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677987" y="3788113"/>
              <a:ext cx="4114801" cy="2819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91" name="Straight Arrow Connector 90"/>
            <p:cNvCxnSpPr>
              <a:stCxn id="96" idx="3"/>
              <a:endCxn id="92" idx="1"/>
            </p:cNvCxnSpPr>
            <p:nvPr/>
          </p:nvCxnSpPr>
          <p:spPr>
            <a:xfrm>
              <a:off x="4465637" y="4534237"/>
              <a:ext cx="2044700" cy="31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50"/>
            <p:cNvSpPr txBox="1">
              <a:spLocks noChangeArrowheads="1"/>
            </p:cNvSpPr>
            <p:nvPr/>
          </p:nvSpPr>
          <p:spPr bwMode="auto">
            <a:xfrm>
              <a:off x="5836127" y="3766800"/>
              <a:ext cx="1035048" cy="737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v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(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)</a:t>
              </a:r>
              <a:endPara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93" name="Object 7"/>
            <p:cNvGraphicFramePr>
              <a:graphicFrameLocks noChangeAspect="1"/>
            </p:cNvGraphicFramePr>
            <p:nvPr/>
          </p:nvGraphicFramePr>
          <p:xfrm>
            <a:off x="3519836" y="5462067"/>
            <a:ext cx="902461" cy="653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164880" progId="Equation.DSMT4">
                    <p:embed/>
                  </p:oleObj>
                </mc:Choice>
                <mc:Fallback>
                  <p:oleObj name="Equation" r:id="rId9" imgW="228600" imgH="164880" progId="Equation.DSMT4">
                    <p:embed/>
                    <p:pic>
                      <p:nvPicPr>
                        <p:cNvPr id="9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836" y="5462067"/>
                          <a:ext cx="902461" cy="6539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TextBox 52"/>
          <p:cNvSpPr txBox="1">
            <a:spLocks noChangeArrowheads="1"/>
          </p:cNvSpPr>
          <p:nvPr/>
        </p:nvSpPr>
        <p:spPr bwMode="auto">
          <a:xfrm>
            <a:off x="2666451" y="2294646"/>
            <a:ext cx="1296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assive</a:t>
            </a:r>
          </a:p>
        </p:txBody>
      </p:sp>
      <p:sp>
        <p:nvSpPr>
          <p:cNvPr id="106" name="TextBox 52"/>
          <p:cNvSpPr txBox="1">
            <a:spLocks noChangeArrowheads="1"/>
          </p:cNvSpPr>
          <p:nvPr/>
        </p:nvSpPr>
        <p:spPr bwMode="auto">
          <a:xfrm>
            <a:off x="8455994" y="3336970"/>
            <a:ext cx="1348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</p:txBody>
      </p:sp>
      <p:sp>
        <p:nvSpPr>
          <p:cNvPr id="107" name="TextBox 52"/>
          <p:cNvSpPr txBox="1">
            <a:spLocks noChangeArrowheads="1"/>
          </p:cNvSpPr>
          <p:nvPr/>
        </p:nvSpPr>
        <p:spPr bwMode="auto">
          <a:xfrm>
            <a:off x="1520568" y="152400"/>
            <a:ext cx="11955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</p:txBody>
      </p:sp>
      <p:sp>
        <p:nvSpPr>
          <p:cNvPr id="108" name="TextBox 52"/>
          <p:cNvSpPr txBox="1">
            <a:spLocks noChangeArrowheads="1"/>
          </p:cNvSpPr>
          <p:nvPr/>
        </p:nvSpPr>
        <p:spPr bwMode="auto">
          <a:xfrm>
            <a:off x="8495058" y="160056"/>
            <a:ext cx="13634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791163" y="3176381"/>
            <a:ext cx="4323899" cy="3094912"/>
            <a:chOff x="466725" y="391217"/>
            <a:chExt cx="6811963" cy="3094912"/>
          </a:xfrm>
        </p:grpSpPr>
        <p:sp>
          <p:nvSpPr>
            <p:cNvPr id="121" name="Rectangle 7"/>
            <p:cNvSpPr>
              <a:spLocks noChangeArrowheads="1"/>
            </p:cNvSpPr>
            <p:nvPr/>
          </p:nvSpPr>
          <p:spPr bwMode="auto">
            <a:xfrm>
              <a:off x="762000" y="495993"/>
              <a:ext cx="6515100" cy="2600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Line 8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Line 9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Line 10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Line 11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" name="Line 12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" name="Line 13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" name="Line 14"/>
            <p:cNvSpPr>
              <a:spLocks noChangeShapeType="1"/>
            </p:cNvSpPr>
            <p:nvPr/>
          </p:nvSpPr>
          <p:spPr bwMode="auto">
            <a:xfrm flipV="1">
              <a:off x="7620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" name="Line 15"/>
            <p:cNvSpPr>
              <a:spLocks noChangeShapeType="1"/>
            </p:cNvSpPr>
            <p:nvPr/>
          </p:nvSpPr>
          <p:spPr bwMode="auto">
            <a:xfrm>
              <a:off x="7620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0" name="Rectangle 16"/>
            <p:cNvSpPr>
              <a:spLocks noChangeArrowheads="1"/>
            </p:cNvSpPr>
            <p:nvPr/>
          </p:nvSpPr>
          <p:spPr bwMode="auto">
            <a:xfrm>
              <a:off x="714375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" name="Line 17"/>
            <p:cNvSpPr>
              <a:spLocks noChangeShapeType="1"/>
            </p:cNvSpPr>
            <p:nvPr/>
          </p:nvSpPr>
          <p:spPr bwMode="auto">
            <a:xfrm flipV="1">
              <a:off x="19431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" name="Line 18"/>
            <p:cNvSpPr>
              <a:spLocks noChangeShapeType="1"/>
            </p:cNvSpPr>
            <p:nvPr/>
          </p:nvSpPr>
          <p:spPr bwMode="auto">
            <a:xfrm>
              <a:off x="19431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" name="Rectangle 19"/>
            <p:cNvSpPr>
              <a:spLocks noChangeArrowheads="1"/>
            </p:cNvSpPr>
            <p:nvPr/>
          </p:nvSpPr>
          <p:spPr bwMode="auto">
            <a:xfrm>
              <a:off x="19103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" name="Line 20"/>
            <p:cNvSpPr>
              <a:spLocks noChangeShapeType="1"/>
            </p:cNvSpPr>
            <p:nvPr/>
          </p:nvSpPr>
          <p:spPr bwMode="auto">
            <a:xfrm flipV="1">
              <a:off x="31242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" name="Line 21"/>
            <p:cNvSpPr>
              <a:spLocks noChangeShapeType="1"/>
            </p:cNvSpPr>
            <p:nvPr/>
          </p:nvSpPr>
          <p:spPr bwMode="auto">
            <a:xfrm>
              <a:off x="31242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" name="Rectangle 22"/>
            <p:cNvSpPr>
              <a:spLocks noChangeArrowheads="1"/>
            </p:cNvSpPr>
            <p:nvPr/>
          </p:nvSpPr>
          <p:spPr bwMode="auto">
            <a:xfrm>
              <a:off x="30914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4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" name="Line 23"/>
            <p:cNvSpPr>
              <a:spLocks noChangeShapeType="1"/>
            </p:cNvSpPr>
            <p:nvPr/>
          </p:nvSpPr>
          <p:spPr bwMode="auto">
            <a:xfrm flipV="1">
              <a:off x="43148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" name="Line 24"/>
            <p:cNvSpPr>
              <a:spLocks noChangeShapeType="1"/>
            </p:cNvSpPr>
            <p:nvPr/>
          </p:nvSpPr>
          <p:spPr bwMode="auto">
            <a:xfrm>
              <a:off x="43148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9" name="Rectangle 25"/>
            <p:cNvSpPr>
              <a:spLocks noChangeArrowheads="1"/>
            </p:cNvSpPr>
            <p:nvPr/>
          </p:nvSpPr>
          <p:spPr bwMode="auto">
            <a:xfrm>
              <a:off x="42821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6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0" name="Line 26"/>
            <p:cNvSpPr>
              <a:spLocks noChangeShapeType="1"/>
            </p:cNvSpPr>
            <p:nvPr/>
          </p:nvSpPr>
          <p:spPr bwMode="auto">
            <a:xfrm flipV="1">
              <a:off x="54959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1" name="Line 27"/>
            <p:cNvSpPr>
              <a:spLocks noChangeShapeType="1"/>
            </p:cNvSpPr>
            <p:nvPr/>
          </p:nvSpPr>
          <p:spPr bwMode="auto">
            <a:xfrm>
              <a:off x="54959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2" name="Rectangle 28"/>
            <p:cNvSpPr>
              <a:spLocks noChangeArrowheads="1"/>
            </p:cNvSpPr>
            <p:nvPr/>
          </p:nvSpPr>
          <p:spPr bwMode="auto">
            <a:xfrm>
              <a:off x="54632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8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" name="Line 29"/>
            <p:cNvSpPr>
              <a:spLocks noChangeShapeType="1"/>
            </p:cNvSpPr>
            <p:nvPr/>
          </p:nvSpPr>
          <p:spPr bwMode="auto">
            <a:xfrm flipV="1">
              <a:off x="66770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4" name="Line 30"/>
            <p:cNvSpPr>
              <a:spLocks noChangeShapeType="1"/>
            </p:cNvSpPr>
            <p:nvPr/>
          </p:nvSpPr>
          <p:spPr bwMode="auto">
            <a:xfrm>
              <a:off x="66770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5" name="Rectangle 31"/>
            <p:cNvSpPr>
              <a:spLocks noChangeArrowheads="1"/>
            </p:cNvSpPr>
            <p:nvPr/>
          </p:nvSpPr>
          <p:spPr bwMode="auto">
            <a:xfrm>
              <a:off x="6629400" y="3124892"/>
              <a:ext cx="19877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6" name="Line 32"/>
            <p:cNvSpPr>
              <a:spLocks noChangeShapeType="1"/>
            </p:cNvSpPr>
            <p:nvPr/>
          </p:nvSpPr>
          <p:spPr bwMode="auto">
            <a:xfrm>
              <a:off x="762000" y="309631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7" name="Line 33"/>
            <p:cNvSpPr>
              <a:spLocks noChangeShapeType="1"/>
            </p:cNvSpPr>
            <p:nvPr/>
          </p:nvSpPr>
          <p:spPr bwMode="auto">
            <a:xfrm flipH="1">
              <a:off x="7210426" y="309631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8" name="Rectangle 34"/>
            <p:cNvSpPr>
              <a:spLocks noChangeArrowheads="1"/>
            </p:cNvSpPr>
            <p:nvPr/>
          </p:nvSpPr>
          <p:spPr bwMode="auto">
            <a:xfrm>
              <a:off x="619125" y="299154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9" name="Line 35"/>
            <p:cNvSpPr>
              <a:spLocks noChangeShapeType="1"/>
            </p:cNvSpPr>
            <p:nvPr/>
          </p:nvSpPr>
          <p:spPr bwMode="auto">
            <a:xfrm>
              <a:off x="762000" y="222954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0" name="Line 36"/>
            <p:cNvSpPr>
              <a:spLocks noChangeShapeType="1"/>
            </p:cNvSpPr>
            <p:nvPr/>
          </p:nvSpPr>
          <p:spPr bwMode="auto">
            <a:xfrm flipH="1">
              <a:off x="7210426" y="222954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1" name="Rectangle 37"/>
            <p:cNvSpPr>
              <a:spLocks noChangeArrowheads="1"/>
            </p:cNvSpPr>
            <p:nvPr/>
          </p:nvSpPr>
          <p:spPr bwMode="auto">
            <a:xfrm>
              <a:off x="466725" y="212476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2" name="Line 38"/>
            <p:cNvSpPr>
              <a:spLocks noChangeShapeType="1"/>
            </p:cNvSpPr>
            <p:nvPr/>
          </p:nvSpPr>
          <p:spPr bwMode="auto">
            <a:xfrm>
              <a:off x="762000" y="136276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 flipH="1">
              <a:off x="7210426" y="136276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4" name="Rectangle 40"/>
            <p:cNvSpPr>
              <a:spLocks noChangeArrowheads="1"/>
            </p:cNvSpPr>
            <p:nvPr/>
          </p:nvSpPr>
          <p:spPr bwMode="auto">
            <a:xfrm>
              <a:off x="619125" y="12579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Line 41"/>
            <p:cNvSpPr>
              <a:spLocks noChangeShapeType="1"/>
            </p:cNvSpPr>
            <p:nvPr/>
          </p:nvSpPr>
          <p:spPr bwMode="auto">
            <a:xfrm>
              <a:off x="762000" y="49599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Line 42"/>
            <p:cNvSpPr>
              <a:spLocks noChangeShapeType="1"/>
            </p:cNvSpPr>
            <p:nvPr/>
          </p:nvSpPr>
          <p:spPr bwMode="auto">
            <a:xfrm flipH="1">
              <a:off x="7210426" y="49599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Rectangle 43"/>
            <p:cNvSpPr>
              <a:spLocks noChangeArrowheads="1"/>
            </p:cNvSpPr>
            <p:nvPr/>
          </p:nvSpPr>
          <p:spPr bwMode="auto">
            <a:xfrm>
              <a:off x="466725" y="39121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Line 44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Line 45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Line 46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Line 47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6" name="Rectangle 57"/>
            <p:cNvSpPr>
              <a:spLocks noChangeArrowheads="1"/>
            </p:cNvSpPr>
            <p:nvPr/>
          </p:nvSpPr>
          <p:spPr bwMode="auto">
            <a:xfrm>
              <a:off x="3762376" y="3363018"/>
              <a:ext cx="484107" cy="123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Time (sec)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/>
          </p:nvGraphicFramePr>
          <p:xfrm>
            <a:off x="1484914" y="2239570"/>
            <a:ext cx="73206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406080" progId="Equation.DSMT4">
                    <p:embed/>
                  </p:oleObj>
                </mc:Choice>
                <mc:Fallback>
                  <p:oleObj name="Equation" r:id="rId7" imgW="355320" imgH="406080" progId="Equation.DSMT4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914" y="2239570"/>
                          <a:ext cx="732068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Freeform 53"/>
          <p:cNvSpPr>
            <a:spLocks/>
          </p:cNvSpPr>
          <p:nvPr/>
        </p:nvSpPr>
        <p:spPr bwMode="auto">
          <a:xfrm>
            <a:off x="948359" y="4189967"/>
            <a:ext cx="4111281" cy="1733550"/>
          </a:xfrm>
          <a:custGeom>
            <a:avLst/>
            <a:gdLst/>
            <a:ahLst/>
            <a:cxnLst>
              <a:cxn ang="0">
                <a:pos x="30" y="882"/>
              </a:cxn>
              <a:cxn ang="0">
                <a:pos x="84" y="642"/>
              </a:cxn>
              <a:cxn ang="0">
                <a:pos x="138" y="462"/>
              </a:cxn>
              <a:cxn ang="0">
                <a:pos x="186" y="336"/>
              </a:cxn>
              <a:cxn ang="0">
                <a:pos x="240" y="246"/>
              </a:cxn>
              <a:cxn ang="0">
                <a:pos x="294" y="180"/>
              </a:cxn>
              <a:cxn ang="0">
                <a:pos x="342" y="126"/>
              </a:cxn>
              <a:cxn ang="0">
                <a:pos x="396" y="90"/>
              </a:cxn>
              <a:cxn ang="0">
                <a:pos x="450" y="66"/>
              </a:cxn>
              <a:cxn ang="0">
                <a:pos x="504" y="48"/>
              </a:cxn>
              <a:cxn ang="0">
                <a:pos x="552" y="36"/>
              </a:cxn>
              <a:cxn ang="0">
                <a:pos x="606" y="24"/>
              </a:cxn>
              <a:cxn ang="0">
                <a:pos x="660" y="18"/>
              </a:cxn>
              <a:cxn ang="0">
                <a:pos x="708" y="12"/>
              </a:cxn>
              <a:cxn ang="0">
                <a:pos x="762" y="6"/>
              </a:cxn>
              <a:cxn ang="0">
                <a:pos x="816" y="6"/>
              </a:cxn>
              <a:cxn ang="0">
                <a:pos x="864" y="0"/>
              </a:cxn>
              <a:cxn ang="0">
                <a:pos x="918" y="0"/>
              </a:cxn>
              <a:cxn ang="0">
                <a:pos x="972" y="0"/>
              </a:cxn>
              <a:cxn ang="0">
                <a:pos x="1026" y="0"/>
              </a:cxn>
              <a:cxn ang="0">
                <a:pos x="1074" y="0"/>
              </a:cxn>
              <a:cxn ang="0">
                <a:pos x="1128" y="0"/>
              </a:cxn>
              <a:cxn ang="0">
                <a:pos x="1182" y="0"/>
              </a:cxn>
              <a:cxn ang="0">
                <a:pos x="1230" y="0"/>
              </a:cxn>
              <a:cxn ang="0">
                <a:pos x="1284" y="0"/>
              </a:cxn>
              <a:cxn ang="0">
                <a:pos x="1338" y="0"/>
              </a:cxn>
              <a:cxn ang="0">
                <a:pos x="1386" y="0"/>
              </a:cxn>
              <a:cxn ang="0">
                <a:pos x="1440" y="0"/>
              </a:cxn>
              <a:cxn ang="0">
                <a:pos x="1494" y="0"/>
              </a:cxn>
              <a:cxn ang="0">
                <a:pos x="1548" y="0"/>
              </a:cxn>
              <a:cxn ang="0">
                <a:pos x="1596" y="0"/>
              </a:cxn>
              <a:cxn ang="0">
                <a:pos x="1650" y="0"/>
              </a:cxn>
              <a:cxn ang="0">
                <a:pos x="1704" y="0"/>
              </a:cxn>
              <a:cxn ang="0">
                <a:pos x="1752" y="0"/>
              </a:cxn>
              <a:cxn ang="0">
                <a:pos x="1806" y="0"/>
              </a:cxn>
              <a:cxn ang="0">
                <a:pos x="1860" y="0"/>
              </a:cxn>
              <a:cxn ang="0">
                <a:pos x="1908" y="0"/>
              </a:cxn>
              <a:cxn ang="0">
                <a:pos x="1962" y="0"/>
              </a:cxn>
              <a:cxn ang="0">
                <a:pos x="2016" y="0"/>
              </a:cxn>
              <a:cxn ang="0">
                <a:pos x="2070" y="0"/>
              </a:cxn>
              <a:cxn ang="0">
                <a:pos x="2118" y="0"/>
              </a:cxn>
              <a:cxn ang="0">
                <a:pos x="2172" y="0"/>
              </a:cxn>
            </a:cxnLst>
            <a:rect l="0" t="0" r="r" b="b"/>
            <a:pathLst>
              <a:path w="2208" h="1092">
                <a:moveTo>
                  <a:pt x="0" y="1092"/>
                </a:moveTo>
                <a:lnTo>
                  <a:pt x="12" y="978"/>
                </a:lnTo>
                <a:lnTo>
                  <a:pt x="30" y="882"/>
                </a:lnTo>
                <a:lnTo>
                  <a:pt x="48" y="792"/>
                </a:lnTo>
                <a:lnTo>
                  <a:pt x="66" y="714"/>
                </a:lnTo>
                <a:lnTo>
                  <a:pt x="84" y="642"/>
                </a:lnTo>
                <a:lnTo>
                  <a:pt x="102" y="576"/>
                </a:lnTo>
                <a:lnTo>
                  <a:pt x="120" y="516"/>
                </a:lnTo>
                <a:lnTo>
                  <a:pt x="138" y="462"/>
                </a:lnTo>
                <a:lnTo>
                  <a:pt x="156" y="420"/>
                </a:lnTo>
                <a:lnTo>
                  <a:pt x="168" y="378"/>
                </a:lnTo>
                <a:lnTo>
                  <a:pt x="186" y="336"/>
                </a:lnTo>
                <a:lnTo>
                  <a:pt x="204" y="306"/>
                </a:lnTo>
                <a:lnTo>
                  <a:pt x="222" y="270"/>
                </a:lnTo>
                <a:lnTo>
                  <a:pt x="240" y="246"/>
                </a:lnTo>
                <a:lnTo>
                  <a:pt x="258" y="222"/>
                </a:lnTo>
                <a:lnTo>
                  <a:pt x="276" y="198"/>
                </a:lnTo>
                <a:lnTo>
                  <a:pt x="294" y="180"/>
                </a:lnTo>
                <a:lnTo>
                  <a:pt x="312" y="162"/>
                </a:lnTo>
                <a:lnTo>
                  <a:pt x="330" y="144"/>
                </a:lnTo>
                <a:lnTo>
                  <a:pt x="342" y="126"/>
                </a:lnTo>
                <a:lnTo>
                  <a:pt x="360" y="114"/>
                </a:lnTo>
                <a:lnTo>
                  <a:pt x="378" y="102"/>
                </a:lnTo>
                <a:lnTo>
                  <a:pt x="396" y="90"/>
                </a:lnTo>
                <a:lnTo>
                  <a:pt x="414" y="84"/>
                </a:lnTo>
                <a:lnTo>
                  <a:pt x="432" y="72"/>
                </a:lnTo>
                <a:lnTo>
                  <a:pt x="450" y="66"/>
                </a:lnTo>
                <a:lnTo>
                  <a:pt x="468" y="60"/>
                </a:lnTo>
                <a:lnTo>
                  <a:pt x="486" y="54"/>
                </a:lnTo>
                <a:lnTo>
                  <a:pt x="504" y="48"/>
                </a:lnTo>
                <a:lnTo>
                  <a:pt x="516" y="42"/>
                </a:lnTo>
                <a:lnTo>
                  <a:pt x="534" y="36"/>
                </a:lnTo>
                <a:lnTo>
                  <a:pt x="552" y="36"/>
                </a:lnTo>
                <a:lnTo>
                  <a:pt x="570" y="30"/>
                </a:lnTo>
                <a:lnTo>
                  <a:pt x="588" y="24"/>
                </a:lnTo>
                <a:lnTo>
                  <a:pt x="606" y="24"/>
                </a:lnTo>
                <a:lnTo>
                  <a:pt x="624" y="24"/>
                </a:lnTo>
                <a:lnTo>
                  <a:pt x="642" y="18"/>
                </a:lnTo>
                <a:lnTo>
                  <a:pt x="660" y="18"/>
                </a:lnTo>
                <a:lnTo>
                  <a:pt x="678" y="12"/>
                </a:lnTo>
                <a:lnTo>
                  <a:pt x="690" y="12"/>
                </a:lnTo>
                <a:lnTo>
                  <a:pt x="708" y="12"/>
                </a:lnTo>
                <a:lnTo>
                  <a:pt x="726" y="12"/>
                </a:lnTo>
                <a:lnTo>
                  <a:pt x="744" y="6"/>
                </a:lnTo>
                <a:lnTo>
                  <a:pt x="762" y="6"/>
                </a:lnTo>
                <a:lnTo>
                  <a:pt x="780" y="6"/>
                </a:lnTo>
                <a:lnTo>
                  <a:pt x="798" y="6"/>
                </a:lnTo>
                <a:lnTo>
                  <a:pt x="816" y="6"/>
                </a:lnTo>
                <a:lnTo>
                  <a:pt x="834" y="6"/>
                </a:lnTo>
                <a:lnTo>
                  <a:pt x="852" y="6"/>
                </a:lnTo>
                <a:lnTo>
                  <a:pt x="864" y="0"/>
                </a:lnTo>
                <a:lnTo>
                  <a:pt x="882" y="0"/>
                </a:lnTo>
                <a:lnTo>
                  <a:pt x="900" y="0"/>
                </a:lnTo>
                <a:lnTo>
                  <a:pt x="918" y="0"/>
                </a:lnTo>
                <a:lnTo>
                  <a:pt x="936" y="0"/>
                </a:lnTo>
                <a:lnTo>
                  <a:pt x="954" y="0"/>
                </a:lnTo>
                <a:lnTo>
                  <a:pt x="972" y="0"/>
                </a:lnTo>
                <a:lnTo>
                  <a:pt x="990" y="0"/>
                </a:lnTo>
                <a:lnTo>
                  <a:pt x="1008" y="0"/>
                </a:lnTo>
                <a:lnTo>
                  <a:pt x="1026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2" y="0"/>
                </a:lnTo>
                <a:lnTo>
                  <a:pt x="1110" y="0"/>
                </a:lnTo>
                <a:lnTo>
                  <a:pt x="1128" y="0"/>
                </a:lnTo>
                <a:lnTo>
                  <a:pt x="1146" y="0"/>
                </a:lnTo>
                <a:lnTo>
                  <a:pt x="1164" y="0"/>
                </a:lnTo>
                <a:lnTo>
                  <a:pt x="1182" y="0"/>
                </a:lnTo>
                <a:lnTo>
                  <a:pt x="1200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2" y="0"/>
                </a:lnTo>
                <a:lnTo>
                  <a:pt x="1320" y="0"/>
                </a:lnTo>
                <a:lnTo>
                  <a:pt x="1338" y="0"/>
                </a:lnTo>
                <a:lnTo>
                  <a:pt x="1356" y="0"/>
                </a:lnTo>
                <a:lnTo>
                  <a:pt x="1374" y="0"/>
                </a:lnTo>
                <a:lnTo>
                  <a:pt x="1386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494" y="0"/>
                </a:lnTo>
                <a:lnTo>
                  <a:pt x="1512" y="0"/>
                </a:lnTo>
                <a:lnTo>
                  <a:pt x="1530" y="0"/>
                </a:lnTo>
                <a:lnTo>
                  <a:pt x="1548" y="0"/>
                </a:lnTo>
                <a:lnTo>
                  <a:pt x="1560" y="0"/>
                </a:lnTo>
                <a:lnTo>
                  <a:pt x="1578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86" y="0"/>
                </a:lnTo>
                <a:lnTo>
                  <a:pt x="1704" y="0"/>
                </a:lnTo>
                <a:lnTo>
                  <a:pt x="1722" y="0"/>
                </a:lnTo>
                <a:lnTo>
                  <a:pt x="1734" y="0"/>
                </a:lnTo>
                <a:lnTo>
                  <a:pt x="1752" y="0"/>
                </a:lnTo>
                <a:lnTo>
                  <a:pt x="1770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896" y="0"/>
                </a:lnTo>
                <a:lnTo>
                  <a:pt x="1908" y="0"/>
                </a:lnTo>
                <a:lnTo>
                  <a:pt x="1926" y="0"/>
                </a:lnTo>
                <a:lnTo>
                  <a:pt x="1944" y="0"/>
                </a:lnTo>
                <a:lnTo>
                  <a:pt x="1962" y="0"/>
                </a:lnTo>
                <a:lnTo>
                  <a:pt x="1980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82" y="0"/>
                </a:lnTo>
                <a:lnTo>
                  <a:pt x="2100" y="0"/>
                </a:lnTo>
                <a:lnTo>
                  <a:pt x="2118" y="0"/>
                </a:lnTo>
                <a:lnTo>
                  <a:pt x="2136" y="0"/>
                </a:lnTo>
                <a:lnTo>
                  <a:pt x="2154" y="0"/>
                </a:lnTo>
                <a:lnTo>
                  <a:pt x="2172" y="0"/>
                </a:lnTo>
                <a:lnTo>
                  <a:pt x="2190" y="0"/>
                </a:lnTo>
                <a:lnTo>
                  <a:pt x="2208" y="0"/>
                </a:lnTo>
              </a:path>
            </a:pathLst>
          </a:custGeom>
          <a:noFill/>
          <a:ln w="76200" cap="flat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2273248" y="4119081"/>
            <a:ext cx="1207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n=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anose="05050102010706020507" pitchFamily="18" charset="2"/>
              </a:rPr>
              <a:t>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8" name="TextBox 52"/>
          <p:cNvSpPr txBox="1">
            <a:spLocks noChangeArrowheads="1"/>
          </p:cNvSpPr>
          <p:nvPr/>
        </p:nvSpPr>
        <p:spPr bwMode="auto">
          <a:xfrm>
            <a:off x="2369633" y="3626658"/>
            <a:ext cx="9620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867722"/>
      </p:ext>
    </p:extLst>
  </p:cSld>
  <p:clrMapOvr>
    <a:masterClrMapping/>
  </p:clrMapOvr>
  <p:transition/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8156240" y="87906"/>
            <a:ext cx="3901918" cy="1934362"/>
            <a:chOff x="1136392" y="3783126"/>
            <a:chExt cx="5441846" cy="2697778"/>
          </a:xfrm>
        </p:grpSpPr>
        <p:grpSp>
          <p:nvGrpSpPr>
            <p:cNvPr id="2" name="Group 11"/>
            <p:cNvGrpSpPr>
              <a:grpSpLocks/>
            </p:cNvGrpSpPr>
            <p:nvPr/>
          </p:nvGrpSpPr>
          <p:grpSpPr bwMode="auto">
            <a:xfrm>
              <a:off x="3430587" y="4016711"/>
              <a:ext cx="1035050" cy="1066800"/>
              <a:chOff x="5638800" y="3886200"/>
              <a:chExt cx="990600" cy="1020762"/>
            </a:xfrm>
          </p:grpSpPr>
          <p:graphicFrame>
            <p:nvGraphicFramePr>
              <p:cNvPr id="59" name="Object 6"/>
              <p:cNvGraphicFramePr>
                <a:graphicFrameLocks noChangeAspect="1"/>
              </p:cNvGraphicFramePr>
              <p:nvPr/>
            </p:nvGraphicFramePr>
            <p:xfrm>
              <a:off x="5828716" y="3886200"/>
              <a:ext cx="592537" cy="1020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28600" imgH="393480" progId="Equation.DSMT4">
                      <p:embed/>
                    </p:oleObj>
                  </mc:Choice>
                  <mc:Fallback>
                    <p:oleObj name="Equation" r:id="rId3" imgW="228600" imgH="393480" progId="Equation.DSMT4">
                      <p:embed/>
                      <p:pic>
                        <p:nvPicPr>
                          <p:cNvPr id="5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8716" y="3886200"/>
                            <a:ext cx="592537" cy="1020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Rectangle 59"/>
              <p:cNvSpPr/>
              <p:nvPr/>
            </p:nvSpPr>
            <p:spPr>
              <a:xfrm>
                <a:off x="5638800" y="3886200"/>
                <a:ext cx="990600" cy="99038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1" name="Rectangle 60"/>
            <p:cNvSpPr/>
            <p:nvPr/>
          </p:nvSpPr>
          <p:spPr>
            <a:xfrm>
              <a:off x="2820987" y="5312111"/>
              <a:ext cx="1981200" cy="10350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2" name="Elbow Connector 61"/>
            <p:cNvCxnSpPr>
              <a:endCxn id="61" idx="3"/>
            </p:cNvCxnSpPr>
            <p:nvPr/>
          </p:nvCxnSpPr>
          <p:spPr>
            <a:xfrm>
              <a:off x="4465637" y="4534236"/>
              <a:ext cx="336550" cy="1295400"/>
            </a:xfrm>
            <a:prstGeom prst="bentConnector3">
              <a:avLst>
                <a:gd name="adj1" fmla="val 167971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Elbow Connector 18"/>
            <p:cNvCxnSpPr>
              <a:stCxn id="61" idx="1"/>
              <a:endCxn id="64" idx="4"/>
            </p:cNvCxnSpPr>
            <p:nvPr/>
          </p:nvCxnSpPr>
          <p:spPr>
            <a:xfrm rot="10800000">
              <a:off x="2401887" y="4739024"/>
              <a:ext cx="419100" cy="1090612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63"/>
            <p:cNvSpPr/>
            <p:nvPr/>
          </p:nvSpPr>
          <p:spPr>
            <a:xfrm>
              <a:off x="2211387" y="4358024"/>
              <a:ext cx="381000" cy="381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cxnSp>
          <p:nvCxnSpPr>
            <p:cNvPr id="65" name="Straight Arrow Connector 64"/>
            <p:cNvCxnSpPr>
              <a:stCxn id="64" idx="6"/>
              <a:endCxn id="60" idx="1"/>
            </p:cNvCxnSpPr>
            <p:nvPr/>
          </p:nvCxnSpPr>
          <p:spPr>
            <a:xfrm flipV="1">
              <a:off x="2592387" y="4534236"/>
              <a:ext cx="838200" cy="142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endCxn id="64" idx="2"/>
            </p:cNvCxnSpPr>
            <p:nvPr/>
          </p:nvCxnSpPr>
          <p:spPr>
            <a:xfrm>
              <a:off x="1385887" y="4548524"/>
              <a:ext cx="825500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47"/>
            <p:cNvSpPr txBox="1">
              <a:spLocks noChangeArrowheads="1"/>
            </p:cNvSpPr>
            <p:nvPr/>
          </p:nvSpPr>
          <p:spPr bwMode="auto">
            <a:xfrm>
              <a:off x="1136392" y="4491980"/>
              <a:ext cx="2313627" cy="643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step</a:t>
              </a:r>
            </a:p>
          </p:txBody>
        </p:sp>
        <p:cxnSp>
          <p:nvCxnSpPr>
            <p:cNvPr id="69" name="Straight Arrow Connector 68"/>
            <p:cNvCxnSpPr>
              <a:stCxn id="60" idx="3"/>
            </p:cNvCxnSpPr>
            <p:nvPr/>
          </p:nvCxnSpPr>
          <p:spPr>
            <a:xfrm>
              <a:off x="4465637" y="4534236"/>
              <a:ext cx="1288542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50"/>
            <p:cNvSpPr txBox="1">
              <a:spLocks noChangeArrowheads="1"/>
            </p:cNvSpPr>
            <p:nvPr/>
          </p:nvSpPr>
          <p:spPr bwMode="auto">
            <a:xfrm>
              <a:off x="4719131" y="3783126"/>
              <a:ext cx="1035049" cy="729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v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(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)</a:t>
              </a:r>
              <a:endPara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71" name="Object 7"/>
            <p:cNvGraphicFramePr>
              <a:graphicFrameLocks noChangeAspect="1"/>
            </p:cNvGraphicFramePr>
            <p:nvPr/>
          </p:nvGraphicFramePr>
          <p:xfrm>
            <a:off x="2752725" y="5386725"/>
            <a:ext cx="2119312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7000" imgH="431640" progId="Equation.DSMT4">
                    <p:embed/>
                  </p:oleObj>
                </mc:Choice>
                <mc:Fallback>
                  <p:oleObj name="Equation" r:id="rId5" imgW="927000" imgH="431640" progId="Equation.DSMT4">
                    <p:embed/>
                    <p:pic>
                      <p:nvPicPr>
                        <p:cNvPr id="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725" y="5386725"/>
                          <a:ext cx="2119312" cy="992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52"/>
            <p:cNvSpPr txBox="1">
              <a:spLocks noChangeArrowheads="1"/>
            </p:cNvSpPr>
            <p:nvPr/>
          </p:nvSpPr>
          <p:spPr bwMode="auto">
            <a:xfrm>
              <a:off x="4930122" y="5837038"/>
              <a:ext cx="1648116" cy="643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Lossles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8422585" y="4269867"/>
            <a:ext cx="3482245" cy="2492482"/>
            <a:chOff x="466725" y="391217"/>
            <a:chExt cx="6811963" cy="3094912"/>
          </a:xfrm>
        </p:grpSpPr>
        <p:sp>
          <p:nvSpPr>
            <p:cNvPr id="45063" name="Rectangle 7"/>
            <p:cNvSpPr>
              <a:spLocks noChangeArrowheads="1"/>
            </p:cNvSpPr>
            <p:nvPr/>
          </p:nvSpPr>
          <p:spPr bwMode="auto">
            <a:xfrm>
              <a:off x="762000" y="495993"/>
              <a:ext cx="6515100" cy="2600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6" name="Line 10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69" name="Line 13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0" name="Line 14"/>
            <p:cNvSpPr>
              <a:spLocks noChangeShapeType="1"/>
            </p:cNvSpPr>
            <p:nvPr/>
          </p:nvSpPr>
          <p:spPr bwMode="auto">
            <a:xfrm flipV="1">
              <a:off x="7620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1" name="Line 15"/>
            <p:cNvSpPr>
              <a:spLocks noChangeShapeType="1"/>
            </p:cNvSpPr>
            <p:nvPr/>
          </p:nvSpPr>
          <p:spPr bwMode="auto">
            <a:xfrm>
              <a:off x="7620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2" name="Rectangle 16"/>
            <p:cNvSpPr>
              <a:spLocks noChangeArrowheads="1"/>
            </p:cNvSpPr>
            <p:nvPr/>
          </p:nvSpPr>
          <p:spPr bwMode="auto">
            <a:xfrm>
              <a:off x="714375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3" name="Line 17"/>
            <p:cNvSpPr>
              <a:spLocks noChangeShapeType="1"/>
            </p:cNvSpPr>
            <p:nvPr/>
          </p:nvSpPr>
          <p:spPr bwMode="auto">
            <a:xfrm flipV="1">
              <a:off x="19431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4" name="Line 18"/>
            <p:cNvSpPr>
              <a:spLocks noChangeShapeType="1"/>
            </p:cNvSpPr>
            <p:nvPr/>
          </p:nvSpPr>
          <p:spPr bwMode="auto">
            <a:xfrm>
              <a:off x="19431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5" name="Rectangle 19"/>
            <p:cNvSpPr>
              <a:spLocks noChangeArrowheads="1"/>
            </p:cNvSpPr>
            <p:nvPr/>
          </p:nvSpPr>
          <p:spPr bwMode="auto">
            <a:xfrm>
              <a:off x="19103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6" name="Line 20"/>
            <p:cNvSpPr>
              <a:spLocks noChangeShapeType="1"/>
            </p:cNvSpPr>
            <p:nvPr/>
          </p:nvSpPr>
          <p:spPr bwMode="auto">
            <a:xfrm flipV="1">
              <a:off x="31242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7" name="Line 21"/>
            <p:cNvSpPr>
              <a:spLocks noChangeShapeType="1"/>
            </p:cNvSpPr>
            <p:nvPr/>
          </p:nvSpPr>
          <p:spPr bwMode="auto">
            <a:xfrm>
              <a:off x="31242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8" name="Rectangle 22"/>
            <p:cNvSpPr>
              <a:spLocks noChangeArrowheads="1"/>
            </p:cNvSpPr>
            <p:nvPr/>
          </p:nvSpPr>
          <p:spPr bwMode="auto">
            <a:xfrm>
              <a:off x="30914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4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79" name="Line 23"/>
            <p:cNvSpPr>
              <a:spLocks noChangeShapeType="1"/>
            </p:cNvSpPr>
            <p:nvPr/>
          </p:nvSpPr>
          <p:spPr bwMode="auto">
            <a:xfrm flipV="1">
              <a:off x="43148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0" name="Line 24"/>
            <p:cNvSpPr>
              <a:spLocks noChangeShapeType="1"/>
            </p:cNvSpPr>
            <p:nvPr/>
          </p:nvSpPr>
          <p:spPr bwMode="auto">
            <a:xfrm>
              <a:off x="43148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1" name="Rectangle 25"/>
            <p:cNvSpPr>
              <a:spLocks noChangeArrowheads="1"/>
            </p:cNvSpPr>
            <p:nvPr/>
          </p:nvSpPr>
          <p:spPr bwMode="auto">
            <a:xfrm>
              <a:off x="42821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6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 flipV="1">
              <a:off x="54959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3" name="Line 27"/>
            <p:cNvSpPr>
              <a:spLocks noChangeShapeType="1"/>
            </p:cNvSpPr>
            <p:nvPr/>
          </p:nvSpPr>
          <p:spPr bwMode="auto">
            <a:xfrm>
              <a:off x="54959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4" name="Rectangle 28"/>
            <p:cNvSpPr>
              <a:spLocks noChangeArrowheads="1"/>
            </p:cNvSpPr>
            <p:nvPr/>
          </p:nvSpPr>
          <p:spPr bwMode="auto">
            <a:xfrm>
              <a:off x="54632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8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 flipV="1">
              <a:off x="66770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6" name="Line 30"/>
            <p:cNvSpPr>
              <a:spLocks noChangeShapeType="1"/>
            </p:cNvSpPr>
            <p:nvPr/>
          </p:nvSpPr>
          <p:spPr bwMode="auto">
            <a:xfrm>
              <a:off x="66770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7" name="Rectangle 31"/>
            <p:cNvSpPr>
              <a:spLocks noChangeArrowheads="1"/>
            </p:cNvSpPr>
            <p:nvPr/>
          </p:nvSpPr>
          <p:spPr bwMode="auto">
            <a:xfrm>
              <a:off x="6629400" y="3124892"/>
              <a:ext cx="19877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8" name="Line 32"/>
            <p:cNvSpPr>
              <a:spLocks noChangeShapeType="1"/>
            </p:cNvSpPr>
            <p:nvPr/>
          </p:nvSpPr>
          <p:spPr bwMode="auto">
            <a:xfrm>
              <a:off x="762000" y="309631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89" name="Line 33"/>
            <p:cNvSpPr>
              <a:spLocks noChangeShapeType="1"/>
            </p:cNvSpPr>
            <p:nvPr/>
          </p:nvSpPr>
          <p:spPr bwMode="auto">
            <a:xfrm flipH="1">
              <a:off x="7210426" y="309631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0" name="Rectangle 34"/>
            <p:cNvSpPr>
              <a:spLocks noChangeArrowheads="1"/>
            </p:cNvSpPr>
            <p:nvPr/>
          </p:nvSpPr>
          <p:spPr bwMode="auto">
            <a:xfrm>
              <a:off x="619125" y="299154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1" name="Line 35"/>
            <p:cNvSpPr>
              <a:spLocks noChangeShapeType="1"/>
            </p:cNvSpPr>
            <p:nvPr/>
          </p:nvSpPr>
          <p:spPr bwMode="auto">
            <a:xfrm>
              <a:off x="762000" y="222954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2" name="Line 36"/>
            <p:cNvSpPr>
              <a:spLocks noChangeShapeType="1"/>
            </p:cNvSpPr>
            <p:nvPr/>
          </p:nvSpPr>
          <p:spPr bwMode="auto">
            <a:xfrm flipH="1">
              <a:off x="7210426" y="222954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3" name="Rectangle 37"/>
            <p:cNvSpPr>
              <a:spLocks noChangeArrowheads="1"/>
            </p:cNvSpPr>
            <p:nvPr/>
          </p:nvSpPr>
          <p:spPr bwMode="auto">
            <a:xfrm>
              <a:off x="466725" y="212476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4" name="Line 38"/>
            <p:cNvSpPr>
              <a:spLocks noChangeShapeType="1"/>
            </p:cNvSpPr>
            <p:nvPr/>
          </p:nvSpPr>
          <p:spPr bwMode="auto">
            <a:xfrm>
              <a:off x="762000" y="136276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5" name="Line 39"/>
            <p:cNvSpPr>
              <a:spLocks noChangeShapeType="1"/>
            </p:cNvSpPr>
            <p:nvPr/>
          </p:nvSpPr>
          <p:spPr bwMode="auto">
            <a:xfrm flipH="1">
              <a:off x="7210426" y="136276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6" name="Rectangle 40"/>
            <p:cNvSpPr>
              <a:spLocks noChangeArrowheads="1"/>
            </p:cNvSpPr>
            <p:nvPr/>
          </p:nvSpPr>
          <p:spPr bwMode="auto">
            <a:xfrm>
              <a:off x="619125" y="12579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7" name="Line 41"/>
            <p:cNvSpPr>
              <a:spLocks noChangeShapeType="1"/>
            </p:cNvSpPr>
            <p:nvPr/>
          </p:nvSpPr>
          <p:spPr bwMode="auto">
            <a:xfrm>
              <a:off x="762000" y="49599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8" name="Line 42"/>
            <p:cNvSpPr>
              <a:spLocks noChangeShapeType="1"/>
            </p:cNvSpPr>
            <p:nvPr/>
          </p:nvSpPr>
          <p:spPr bwMode="auto">
            <a:xfrm flipH="1">
              <a:off x="7210426" y="49599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99" name="Rectangle 43"/>
            <p:cNvSpPr>
              <a:spLocks noChangeArrowheads="1"/>
            </p:cNvSpPr>
            <p:nvPr/>
          </p:nvSpPr>
          <p:spPr bwMode="auto">
            <a:xfrm>
              <a:off x="466725" y="39121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0" name="Line 44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1" name="Line 45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2" name="Line 46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3" name="Line 47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8" name="Freeform 52"/>
            <p:cNvSpPr>
              <a:spLocks/>
            </p:cNvSpPr>
            <p:nvPr/>
          </p:nvSpPr>
          <p:spPr bwMode="auto">
            <a:xfrm>
              <a:off x="762001" y="1391343"/>
              <a:ext cx="2066925" cy="1704975"/>
            </a:xfrm>
            <a:custGeom>
              <a:avLst/>
              <a:gdLst/>
              <a:ahLst/>
              <a:cxnLst>
                <a:cxn ang="0">
                  <a:pos x="18" y="1014"/>
                </a:cxn>
                <a:cxn ang="0">
                  <a:pos x="48" y="924"/>
                </a:cxn>
                <a:cxn ang="0">
                  <a:pos x="78" y="840"/>
                </a:cxn>
                <a:cxn ang="0">
                  <a:pos x="108" y="762"/>
                </a:cxn>
                <a:cxn ang="0">
                  <a:pos x="138" y="690"/>
                </a:cxn>
                <a:cxn ang="0">
                  <a:pos x="174" y="624"/>
                </a:cxn>
                <a:cxn ang="0">
                  <a:pos x="204" y="564"/>
                </a:cxn>
                <a:cxn ang="0">
                  <a:pos x="234" y="516"/>
                </a:cxn>
                <a:cxn ang="0">
                  <a:pos x="264" y="468"/>
                </a:cxn>
                <a:cxn ang="0">
                  <a:pos x="294" y="426"/>
                </a:cxn>
                <a:cxn ang="0">
                  <a:pos x="324" y="390"/>
                </a:cxn>
                <a:cxn ang="0">
                  <a:pos x="354" y="354"/>
                </a:cxn>
                <a:cxn ang="0">
                  <a:pos x="384" y="324"/>
                </a:cxn>
                <a:cxn ang="0">
                  <a:pos x="420" y="294"/>
                </a:cxn>
                <a:cxn ang="0">
                  <a:pos x="450" y="264"/>
                </a:cxn>
                <a:cxn ang="0">
                  <a:pos x="480" y="240"/>
                </a:cxn>
                <a:cxn ang="0">
                  <a:pos x="510" y="216"/>
                </a:cxn>
                <a:cxn ang="0">
                  <a:pos x="540" y="192"/>
                </a:cxn>
                <a:cxn ang="0">
                  <a:pos x="570" y="174"/>
                </a:cxn>
                <a:cxn ang="0">
                  <a:pos x="600" y="156"/>
                </a:cxn>
                <a:cxn ang="0">
                  <a:pos x="636" y="144"/>
                </a:cxn>
                <a:cxn ang="0">
                  <a:pos x="666" y="126"/>
                </a:cxn>
                <a:cxn ang="0">
                  <a:pos x="696" y="114"/>
                </a:cxn>
                <a:cxn ang="0">
                  <a:pos x="726" y="108"/>
                </a:cxn>
                <a:cxn ang="0">
                  <a:pos x="756" y="96"/>
                </a:cxn>
                <a:cxn ang="0">
                  <a:pos x="786" y="84"/>
                </a:cxn>
                <a:cxn ang="0">
                  <a:pos x="816" y="72"/>
                </a:cxn>
                <a:cxn ang="0">
                  <a:pos x="846" y="66"/>
                </a:cxn>
                <a:cxn ang="0">
                  <a:pos x="882" y="54"/>
                </a:cxn>
                <a:cxn ang="0">
                  <a:pos x="912" y="48"/>
                </a:cxn>
                <a:cxn ang="0">
                  <a:pos x="942" y="42"/>
                </a:cxn>
                <a:cxn ang="0">
                  <a:pos x="972" y="36"/>
                </a:cxn>
                <a:cxn ang="0">
                  <a:pos x="1002" y="36"/>
                </a:cxn>
                <a:cxn ang="0">
                  <a:pos x="1032" y="30"/>
                </a:cxn>
                <a:cxn ang="0">
                  <a:pos x="1062" y="24"/>
                </a:cxn>
                <a:cxn ang="0">
                  <a:pos x="1092" y="24"/>
                </a:cxn>
                <a:cxn ang="0">
                  <a:pos x="1128" y="18"/>
                </a:cxn>
                <a:cxn ang="0">
                  <a:pos x="1158" y="12"/>
                </a:cxn>
                <a:cxn ang="0">
                  <a:pos x="1188" y="12"/>
                </a:cxn>
                <a:cxn ang="0">
                  <a:pos x="1218" y="6"/>
                </a:cxn>
                <a:cxn ang="0">
                  <a:pos x="1248" y="6"/>
                </a:cxn>
                <a:cxn ang="0">
                  <a:pos x="1278" y="0"/>
                </a:cxn>
              </a:cxnLst>
              <a:rect l="0" t="0" r="r" b="b"/>
              <a:pathLst>
                <a:path w="1302" h="1074">
                  <a:moveTo>
                    <a:pt x="0" y="1074"/>
                  </a:moveTo>
                  <a:lnTo>
                    <a:pt x="6" y="1038"/>
                  </a:lnTo>
                  <a:lnTo>
                    <a:pt x="18" y="1014"/>
                  </a:lnTo>
                  <a:lnTo>
                    <a:pt x="30" y="984"/>
                  </a:lnTo>
                  <a:lnTo>
                    <a:pt x="36" y="954"/>
                  </a:lnTo>
                  <a:lnTo>
                    <a:pt x="48" y="924"/>
                  </a:lnTo>
                  <a:lnTo>
                    <a:pt x="60" y="894"/>
                  </a:lnTo>
                  <a:lnTo>
                    <a:pt x="66" y="864"/>
                  </a:lnTo>
                  <a:lnTo>
                    <a:pt x="78" y="840"/>
                  </a:lnTo>
                  <a:lnTo>
                    <a:pt x="90" y="810"/>
                  </a:lnTo>
                  <a:lnTo>
                    <a:pt x="102" y="786"/>
                  </a:lnTo>
                  <a:lnTo>
                    <a:pt x="108" y="762"/>
                  </a:lnTo>
                  <a:lnTo>
                    <a:pt x="120" y="732"/>
                  </a:lnTo>
                  <a:lnTo>
                    <a:pt x="132" y="708"/>
                  </a:lnTo>
                  <a:lnTo>
                    <a:pt x="138" y="690"/>
                  </a:lnTo>
                  <a:lnTo>
                    <a:pt x="150" y="666"/>
                  </a:lnTo>
                  <a:lnTo>
                    <a:pt x="162" y="642"/>
                  </a:lnTo>
                  <a:lnTo>
                    <a:pt x="174" y="624"/>
                  </a:lnTo>
                  <a:lnTo>
                    <a:pt x="180" y="600"/>
                  </a:lnTo>
                  <a:lnTo>
                    <a:pt x="192" y="582"/>
                  </a:lnTo>
                  <a:lnTo>
                    <a:pt x="204" y="564"/>
                  </a:lnTo>
                  <a:lnTo>
                    <a:pt x="210" y="546"/>
                  </a:lnTo>
                  <a:lnTo>
                    <a:pt x="222" y="528"/>
                  </a:lnTo>
                  <a:lnTo>
                    <a:pt x="234" y="516"/>
                  </a:lnTo>
                  <a:lnTo>
                    <a:pt x="246" y="498"/>
                  </a:lnTo>
                  <a:lnTo>
                    <a:pt x="252" y="486"/>
                  </a:lnTo>
                  <a:lnTo>
                    <a:pt x="264" y="468"/>
                  </a:lnTo>
                  <a:lnTo>
                    <a:pt x="276" y="456"/>
                  </a:lnTo>
                  <a:lnTo>
                    <a:pt x="282" y="444"/>
                  </a:lnTo>
                  <a:lnTo>
                    <a:pt x="294" y="426"/>
                  </a:lnTo>
                  <a:lnTo>
                    <a:pt x="306" y="414"/>
                  </a:lnTo>
                  <a:lnTo>
                    <a:pt x="318" y="402"/>
                  </a:lnTo>
                  <a:lnTo>
                    <a:pt x="324" y="390"/>
                  </a:lnTo>
                  <a:lnTo>
                    <a:pt x="336" y="378"/>
                  </a:lnTo>
                  <a:lnTo>
                    <a:pt x="348" y="366"/>
                  </a:lnTo>
                  <a:lnTo>
                    <a:pt x="354" y="354"/>
                  </a:lnTo>
                  <a:lnTo>
                    <a:pt x="366" y="348"/>
                  </a:lnTo>
                  <a:lnTo>
                    <a:pt x="378" y="336"/>
                  </a:lnTo>
                  <a:lnTo>
                    <a:pt x="384" y="324"/>
                  </a:lnTo>
                  <a:lnTo>
                    <a:pt x="396" y="312"/>
                  </a:lnTo>
                  <a:lnTo>
                    <a:pt x="408" y="300"/>
                  </a:lnTo>
                  <a:lnTo>
                    <a:pt x="420" y="294"/>
                  </a:lnTo>
                  <a:lnTo>
                    <a:pt x="426" y="282"/>
                  </a:lnTo>
                  <a:lnTo>
                    <a:pt x="438" y="276"/>
                  </a:lnTo>
                  <a:lnTo>
                    <a:pt x="450" y="264"/>
                  </a:lnTo>
                  <a:lnTo>
                    <a:pt x="456" y="252"/>
                  </a:lnTo>
                  <a:lnTo>
                    <a:pt x="468" y="246"/>
                  </a:lnTo>
                  <a:lnTo>
                    <a:pt x="480" y="240"/>
                  </a:lnTo>
                  <a:lnTo>
                    <a:pt x="492" y="228"/>
                  </a:lnTo>
                  <a:lnTo>
                    <a:pt x="498" y="222"/>
                  </a:lnTo>
                  <a:lnTo>
                    <a:pt x="510" y="216"/>
                  </a:lnTo>
                  <a:lnTo>
                    <a:pt x="522" y="204"/>
                  </a:lnTo>
                  <a:lnTo>
                    <a:pt x="528" y="198"/>
                  </a:lnTo>
                  <a:lnTo>
                    <a:pt x="540" y="192"/>
                  </a:lnTo>
                  <a:lnTo>
                    <a:pt x="552" y="186"/>
                  </a:lnTo>
                  <a:lnTo>
                    <a:pt x="564" y="180"/>
                  </a:lnTo>
                  <a:lnTo>
                    <a:pt x="570" y="174"/>
                  </a:lnTo>
                  <a:lnTo>
                    <a:pt x="582" y="168"/>
                  </a:lnTo>
                  <a:lnTo>
                    <a:pt x="594" y="162"/>
                  </a:lnTo>
                  <a:lnTo>
                    <a:pt x="600" y="156"/>
                  </a:lnTo>
                  <a:lnTo>
                    <a:pt x="612" y="150"/>
                  </a:lnTo>
                  <a:lnTo>
                    <a:pt x="624" y="144"/>
                  </a:lnTo>
                  <a:lnTo>
                    <a:pt x="636" y="144"/>
                  </a:lnTo>
                  <a:lnTo>
                    <a:pt x="642" y="138"/>
                  </a:lnTo>
                  <a:lnTo>
                    <a:pt x="654" y="132"/>
                  </a:lnTo>
                  <a:lnTo>
                    <a:pt x="666" y="126"/>
                  </a:lnTo>
                  <a:lnTo>
                    <a:pt x="672" y="126"/>
                  </a:lnTo>
                  <a:lnTo>
                    <a:pt x="684" y="120"/>
                  </a:lnTo>
                  <a:lnTo>
                    <a:pt x="696" y="114"/>
                  </a:lnTo>
                  <a:lnTo>
                    <a:pt x="702" y="114"/>
                  </a:lnTo>
                  <a:lnTo>
                    <a:pt x="714" y="108"/>
                  </a:lnTo>
                  <a:lnTo>
                    <a:pt x="726" y="108"/>
                  </a:lnTo>
                  <a:lnTo>
                    <a:pt x="738" y="102"/>
                  </a:lnTo>
                  <a:lnTo>
                    <a:pt x="744" y="96"/>
                  </a:lnTo>
                  <a:lnTo>
                    <a:pt x="756" y="96"/>
                  </a:lnTo>
                  <a:lnTo>
                    <a:pt x="768" y="90"/>
                  </a:lnTo>
                  <a:lnTo>
                    <a:pt x="774" y="90"/>
                  </a:lnTo>
                  <a:lnTo>
                    <a:pt x="786" y="84"/>
                  </a:lnTo>
                  <a:lnTo>
                    <a:pt x="798" y="78"/>
                  </a:lnTo>
                  <a:lnTo>
                    <a:pt x="810" y="78"/>
                  </a:lnTo>
                  <a:lnTo>
                    <a:pt x="816" y="72"/>
                  </a:lnTo>
                  <a:lnTo>
                    <a:pt x="828" y="72"/>
                  </a:lnTo>
                  <a:lnTo>
                    <a:pt x="840" y="66"/>
                  </a:lnTo>
                  <a:lnTo>
                    <a:pt x="846" y="66"/>
                  </a:lnTo>
                  <a:lnTo>
                    <a:pt x="858" y="60"/>
                  </a:lnTo>
                  <a:lnTo>
                    <a:pt x="870" y="60"/>
                  </a:lnTo>
                  <a:lnTo>
                    <a:pt x="882" y="54"/>
                  </a:lnTo>
                  <a:lnTo>
                    <a:pt x="888" y="54"/>
                  </a:lnTo>
                  <a:lnTo>
                    <a:pt x="900" y="54"/>
                  </a:lnTo>
                  <a:lnTo>
                    <a:pt x="912" y="48"/>
                  </a:lnTo>
                  <a:lnTo>
                    <a:pt x="918" y="48"/>
                  </a:lnTo>
                  <a:lnTo>
                    <a:pt x="930" y="42"/>
                  </a:lnTo>
                  <a:lnTo>
                    <a:pt x="942" y="42"/>
                  </a:lnTo>
                  <a:lnTo>
                    <a:pt x="954" y="42"/>
                  </a:lnTo>
                  <a:lnTo>
                    <a:pt x="960" y="42"/>
                  </a:lnTo>
                  <a:lnTo>
                    <a:pt x="972" y="36"/>
                  </a:lnTo>
                  <a:lnTo>
                    <a:pt x="984" y="36"/>
                  </a:lnTo>
                  <a:lnTo>
                    <a:pt x="990" y="36"/>
                  </a:lnTo>
                  <a:lnTo>
                    <a:pt x="1002" y="36"/>
                  </a:lnTo>
                  <a:lnTo>
                    <a:pt x="1014" y="30"/>
                  </a:lnTo>
                  <a:lnTo>
                    <a:pt x="1026" y="30"/>
                  </a:lnTo>
                  <a:lnTo>
                    <a:pt x="1032" y="30"/>
                  </a:lnTo>
                  <a:lnTo>
                    <a:pt x="1044" y="30"/>
                  </a:lnTo>
                  <a:lnTo>
                    <a:pt x="1056" y="24"/>
                  </a:lnTo>
                  <a:lnTo>
                    <a:pt x="1062" y="24"/>
                  </a:lnTo>
                  <a:lnTo>
                    <a:pt x="1074" y="24"/>
                  </a:lnTo>
                  <a:lnTo>
                    <a:pt x="1086" y="24"/>
                  </a:lnTo>
                  <a:lnTo>
                    <a:pt x="1092" y="24"/>
                  </a:lnTo>
                  <a:lnTo>
                    <a:pt x="1104" y="18"/>
                  </a:lnTo>
                  <a:lnTo>
                    <a:pt x="1116" y="18"/>
                  </a:lnTo>
                  <a:lnTo>
                    <a:pt x="1128" y="18"/>
                  </a:lnTo>
                  <a:lnTo>
                    <a:pt x="1134" y="18"/>
                  </a:lnTo>
                  <a:lnTo>
                    <a:pt x="1146" y="18"/>
                  </a:lnTo>
                  <a:lnTo>
                    <a:pt x="1158" y="12"/>
                  </a:lnTo>
                  <a:lnTo>
                    <a:pt x="1164" y="12"/>
                  </a:lnTo>
                  <a:lnTo>
                    <a:pt x="1176" y="12"/>
                  </a:lnTo>
                  <a:lnTo>
                    <a:pt x="1188" y="12"/>
                  </a:lnTo>
                  <a:lnTo>
                    <a:pt x="1200" y="12"/>
                  </a:lnTo>
                  <a:lnTo>
                    <a:pt x="1206" y="6"/>
                  </a:lnTo>
                  <a:lnTo>
                    <a:pt x="1218" y="6"/>
                  </a:lnTo>
                  <a:lnTo>
                    <a:pt x="1230" y="6"/>
                  </a:lnTo>
                  <a:lnTo>
                    <a:pt x="1236" y="6"/>
                  </a:lnTo>
                  <a:lnTo>
                    <a:pt x="1248" y="6"/>
                  </a:lnTo>
                  <a:lnTo>
                    <a:pt x="1260" y="6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90" y="0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09" name="Freeform 53"/>
            <p:cNvSpPr>
              <a:spLocks/>
            </p:cNvSpPr>
            <p:nvPr/>
          </p:nvSpPr>
          <p:spPr bwMode="auto">
            <a:xfrm>
              <a:off x="2828926" y="1353242"/>
              <a:ext cx="2066925" cy="38100"/>
            </a:xfrm>
            <a:custGeom>
              <a:avLst/>
              <a:gdLst/>
              <a:ahLst/>
              <a:cxnLst>
                <a:cxn ang="0">
                  <a:pos x="18" y="24"/>
                </a:cxn>
                <a:cxn ang="0">
                  <a:pos x="48" y="24"/>
                </a:cxn>
                <a:cxn ang="0">
                  <a:pos x="78" y="18"/>
                </a:cxn>
                <a:cxn ang="0">
                  <a:pos x="108" y="18"/>
                </a:cxn>
                <a:cxn ang="0">
                  <a:pos x="144" y="18"/>
                </a:cxn>
                <a:cxn ang="0">
                  <a:pos x="174" y="18"/>
                </a:cxn>
                <a:cxn ang="0">
                  <a:pos x="204" y="18"/>
                </a:cxn>
                <a:cxn ang="0">
                  <a:pos x="234" y="12"/>
                </a:cxn>
                <a:cxn ang="0">
                  <a:pos x="264" y="12"/>
                </a:cxn>
                <a:cxn ang="0">
                  <a:pos x="294" y="12"/>
                </a:cxn>
                <a:cxn ang="0">
                  <a:pos x="324" y="12"/>
                </a:cxn>
                <a:cxn ang="0">
                  <a:pos x="360" y="12"/>
                </a:cxn>
                <a:cxn ang="0">
                  <a:pos x="390" y="6"/>
                </a:cxn>
                <a:cxn ang="0">
                  <a:pos x="420" y="6"/>
                </a:cxn>
                <a:cxn ang="0">
                  <a:pos x="450" y="6"/>
                </a:cxn>
                <a:cxn ang="0">
                  <a:pos x="480" y="6"/>
                </a:cxn>
                <a:cxn ang="0">
                  <a:pos x="510" y="6"/>
                </a:cxn>
                <a:cxn ang="0">
                  <a:pos x="540" y="6"/>
                </a:cxn>
                <a:cxn ang="0">
                  <a:pos x="570" y="6"/>
                </a:cxn>
                <a:cxn ang="0">
                  <a:pos x="606" y="6"/>
                </a:cxn>
                <a:cxn ang="0">
                  <a:pos x="636" y="6"/>
                </a:cxn>
                <a:cxn ang="0">
                  <a:pos x="666" y="6"/>
                </a:cxn>
                <a:cxn ang="0">
                  <a:pos x="696" y="6"/>
                </a:cxn>
                <a:cxn ang="0">
                  <a:pos x="726" y="6"/>
                </a:cxn>
                <a:cxn ang="0">
                  <a:pos x="756" y="6"/>
                </a:cxn>
                <a:cxn ang="0">
                  <a:pos x="786" y="6"/>
                </a:cxn>
                <a:cxn ang="0">
                  <a:pos x="816" y="6"/>
                </a:cxn>
                <a:cxn ang="0">
                  <a:pos x="852" y="6"/>
                </a:cxn>
                <a:cxn ang="0">
                  <a:pos x="882" y="6"/>
                </a:cxn>
                <a:cxn ang="0">
                  <a:pos x="912" y="6"/>
                </a:cxn>
                <a:cxn ang="0">
                  <a:pos x="942" y="6"/>
                </a:cxn>
                <a:cxn ang="0">
                  <a:pos x="972" y="6"/>
                </a:cxn>
                <a:cxn ang="0">
                  <a:pos x="1002" y="6"/>
                </a:cxn>
                <a:cxn ang="0">
                  <a:pos x="1032" y="6"/>
                </a:cxn>
                <a:cxn ang="0">
                  <a:pos x="1068" y="0"/>
                </a:cxn>
                <a:cxn ang="0">
                  <a:pos x="1098" y="0"/>
                </a:cxn>
                <a:cxn ang="0">
                  <a:pos x="1128" y="0"/>
                </a:cxn>
                <a:cxn ang="0">
                  <a:pos x="1158" y="0"/>
                </a:cxn>
                <a:cxn ang="0">
                  <a:pos x="1188" y="6"/>
                </a:cxn>
                <a:cxn ang="0">
                  <a:pos x="1218" y="6"/>
                </a:cxn>
                <a:cxn ang="0">
                  <a:pos x="1248" y="6"/>
                </a:cxn>
                <a:cxn ang="0">
                  <a:pos x="1278" y="6"/>
                </a:cxn>
              </a:cxnLst>
              <a:rect l="0" t="0" r="r" b="b"/>
              <a:pathLst>
                <a:path w="1302" h="24">
                  <a:moveTo>
                    <a:pt x="0" y="24"/>
                  </a:moveTo>
                  <a:lnTo>
                    <a:pt x="6" y="24"/>
                  </a:lnTo>
                  <a:lnTo>
                    <a:pt x="18" y="24"/>
                  </a:lnTo>
                  <a:lnTo>
                    <a:pt x="30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60" y="24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90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20" y="18"/>
                  </a:lnTo>
                  <a:lnTo>
                    <a:pt x="132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62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92" y="18"/>
                  </a:lnTo>
                  <a:lnTo>
                    <a:pt x="204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34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64" y="12"/>
                  </a:lnTo>
                  <a:lnTo>
                    <a:pt x="276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6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6" y="12"/>
                  </a:lnTo>
                  <a:lnTo>
                    <a:pt x="348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8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8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8" y="6"/>
                  </a:lnTo>
                  <a:lnTo>
                    <a:pt x="450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80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10" y="6"/>
                  </a:lnTo>
                  <a:lnTo>
                    <a:pt x="522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52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82" y="6"/>
                  </a:lnTo>
                  <a:lnTo>
                    <a:pt x="594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24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54" y="6"/>
                  </a:lnTo>
                  <a:lnTo>
                    <a:pt x="666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6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6" y="6"/>
                  </a:lnTo>
                  <a:lnTo>
                    <a:pt x="738" y="6"/>
                  </a:lnTo>
                  <a:lnTo>
                    <a:pt x="750" y="6"/>
                  </a:lnTo>
                  <a:lnTo>
                    <a:pt x="756" y="6"/>
                  </a:lnTo>
                  <a:lnTo>
                    <a:pt x="768" y="6"/>
                  </a:lnTo>
                  <a:lnTo>
                    <a:pt x="780" y="6"/>
                  </a:lnTo>
                  <a:lnTo>
                    <a:pt x="786" y="6"/>
                  </a:lnTo>
                  <a:lnTo>
                    <a:pt x="798" y="6"/>
                  </a:lnTo>
                  <a:lnTo>
                    <a:pt x="810" y="6"/>
                  </a:lnTo>
                  <a:lnTo>
                    <a:pt x="816" y="6"/>
                  </a:lnTo>
                  <a:lnTo>
                    <a:pt x="828" y="6"/>
                  </a:lnTo>
                  <a:lnTo>
                    <a:pt x="840" y="6"/>
                  </a:lnTo>
                  <a:lnTo>
                    <a:pt x="852" y="6"/>
                  </a:lnTo>
                  <a:lnTo>
                    <a:pt x="858" y="6"/>
                  </a:lnTo>
                  <a:lnTo>
                    <a:pt x="870" y="6"/>
                  </a:lnTo>
                  <a:lnTo>
                    <a:pt x="882" y="6"/>
                  </a:lnTo>
                  <a:lnTo>
                    <a:pt x="888" y="6"/>
                  </a:lnTo>
                  <a:lnTo>
                    <a:pt x="900" y="6"/>
                  </a:lnTo>
                  <a:lnTo>
                    <a:pt x="912" y="6"/>
                  </a:lnTo>
                  <a:lnTo>
                    <a:pt x="924" y="6"/>
                  </a:lnTo>
                  <a:lnTo>
                    <a:pt x="930" y="6"/>
                  </a:lnTo>
                  <a:lnTo>
                    <a:pt x="942" y="6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72" y="6"/>
                  </a:lnTo>
                  <a:lnTo>
                    <a:pt x="984" y="6"/>
                  </a:lnTo>
                  <a:lnTo>
                    <a:pt x="996" y="6"/>
                  </a:lnTo>
                  <a:lnTo>
                    <a:pt x="1002" y="6"/>
                  </a:lnTo>
                  <a:lnTo>
                    <a:pt x="1014" y="6"/>
                  </a:lnTo>
                  <a:lnTo>
                    <a:pt x="1026" y="6"/>
                  </a:lnTo>
                  <a:lnTo>
                    <a:pt x="1032" y="6"/>
                  </a:lnTo>
                  <a:lnTo>
                    <a:pt x="1044" y="6"/>
                  </a:lnTo>
                  <a:lnTo>
                    <a:pt x="1056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86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16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46" y="0"/>
                  </a:lnTo>
                  <a:lnTo>
                    <a:pt x="1158" y="0"/>
                  </a:lnTo>
                  <a:lnTo>
                    <a:pt x="1170" y="0"/>
                  </a:lnTo>
                  <a:lnTo>
                    <a:pt x="1176" y="6"/>
                  </a:lnTo>
                  <a:lnTo>
                    <a:pt x="1188" y="6"/>
                  </a:lnTo>
                  <a:lnTo>
                    <a:pt x="1200" y="6"/>
                  </a:lnTo>
                  <a:lnTo>
                    <a:pt x="1206" y="6"/>
                  </a:lnTo>
                  <a:lnTo>
                    <a:pt x="1218" y="6"/>
                  </a:lnTo>
                  <a:lnTo>
                    <a:pt x="1230" y="6"/>
                  </a:lnTo>
                  <a:lnTo>
                    <a:pt x="1242" y="6"/>
                  </a:lnTo>
                  <a:lnTo>
                    <a:pt x="1248" y="6"/>
                  </a:lnTo>
                  <a:lnTo>
                    <a:pt x="1260" y="6"/>
                  </a:lnTo>
                  <a:lnTo>
                    <a:pt x="1272" y="6"/>
                  </a:lnTo>
                  <a:lnTo>
                    <a:pt x="1278" y="6"/>
                  </a:lnTo>
                  <a:lnTo>
                    <a:pt x="1290" y="6"/>
                  </a:lnTo>
                  <a:lnTo>
                    <a:pt x="1302" y="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10" name="Freeform 54"/>
            <p:cNvSpPr>
              <a:spLocks/>
            </p:cNvSpPr>
            <p:nvPr/>
          </p:nvSpPr>
          <p:spPr bwMode="auto">
            <a:xfrm>
              <a:off x="4895851" y="1019868"/>
              <a:ext cx="2066925" cy="352425"/>
            </a:xfrm>
            <a:custGeom>
              <a:avLst/>
              <a:gdLst/>
              <a:ahLst/>
              <a:cxnLst>
                <a:cxn ang="0">
                  <a:pos x="18" y="216"/>
                </a:cxn>
                <a:cxn ang="0">
                  <a:pos x="48" y="216"/>
                </a:cxn>
                <a:cxn ang="0">
                  <a:pos x="84" y="216"/>
                </a:cxn>
                <a:cxn ang="0">
                  <a:pos x="114" y="210"/>
                </a:cxn>
                <a:cxn ang="0">
                  <a:pos x="144" y="210"/>
                </a:cxn>
                <a:cxn ang="0">
                  <a:pos x="174" y="210"/>
                </a:cxn>
                <a:cxn ang="0">
                  <a:pos x="204" y="210"/>
                </a:cxn>
                <a:cxn ang="0">
                  <a:pos x="234" y="210"/>
                </a:cxn>
                <a:cxn ang="0">
                  <a:pos x="264" y="216"/>
                </a:cxn>
                <a:cxn ang="0">
                  <a:pos x="294" y="216"/>
                </a:cxn>
                <a:cxn ang="0">
                  <a:pos x="330" y="216"/>
                </a:cxn>
                <a:cxn ang="0">
                  <a:pos x="360" y="216"/>
                </a:cxn>
                <a:cxn ang="0">
                  <a:pos x="390" y="216"/>
                </a:cxn>
                <a:cxn ang="0">
                  <a:pos x="420" y="216"/>
                </a:cxn>
                <a:cxn ang="0">
                  <a:pos x="450" y="210"/>
                </a:cxn>
                <a:cxn ang="0">
                  <a:pos x="480" y="210"/>
                </a:cxn>
                <a:cxn ang="0">
                  <a:pos x="510" y="210"/>
                </a:cxn>
                <a:cxn ang="0">
                  <a:pos x="540" y="210"/>
                </a:cxn>
                <a:cxn ang="0">
                  <a:pos x="576" y="210"/>
                </a:cxn>
                <a:cxn ang="0">
                  <a:pos x="606" y="210"/>
                </a:cxn>
                <a:cxn ang="0">
                  <a:pos x="636" y="216"/>
                </a:cxn>
                <a:cxn ang="0">
                  <a:pos x="666" y="216"/>
                </a:cxn>
                <a:cxn ang="0">
                  <a:pos x="696" y="216"/>
                </a:cxn>
                <a:cxn ang="0">
                  <a:pos x="726" y="216"/>
                </a:cxn>
                <a:cxn ang="0">
                  <a:pos x="756" y="216"/>
                </a:cxn>
                <a:cxn ang="0">
                  <a:pos x="792" y="216"/>
                </a:cxn>
                <a:cxn ang="0">
                  <a:pos x="822" y="210"/>
                </a:cxn>
                <a:cxn ang="0">
                  <a:pos x="852" y="210"/>
                </a:cxn>
                <a:cxn ang="0">
                  <a:pos x="882" y="210"/>
                </a:cxn>
                <a:cxn ang="0">
                  <a:pos x="912" y="210"/>
                </a:cxn>
                <a:cxn ang="0">
                  <a:pos x="942" y="210"/>
                </a:cxn>
                <a:cxn ang="0">
                  <a:pos x="972" y="210"/>
                </a:cxn>
                <a:cxn ang="0">
                  <a:pos x="1002" y="216"/>
                </a:cxn>
                <a:cxn ang="0">
                  <a:pos x="1038" y="222"/>
                </a:cxn>
                <a:cxn ang="0">
                  <a:pos x="1068" y="222"/>
                </a:cxn>
                <a:cxn ang="0">
                  <a:pos x="1098" y="222"/>
                </a:cxn>
                <a:cxn ang="0">
                  <a:pos x="1128" y="210"/>
                </a:cxn>
                <a:cxn ang="0">
                  <a:pos x="1158" y="198"/>
                </a:cxn>
                <a:cxn ang="0">
                  <a:pos x="1188" y="174"/>
                </a:cxn>
                <a:cxn ang="0">
                  <a:pos x="1218" y="138"/>
                </a:cxn>
                <a:cxn ang="0">
                  <a:pos x="1248" y="96"/>
                </a:cxn>
                <a:cxn ang="0">
                  <a:pos x="1284" y="42"/>
                </a:cxn>
              </a:cxnLst>
              <a:rect l="0" t="0" r="r" b="b"/>
              <a:pathLst>
                <a:path w="1302" h="222">
                  <a:moveTo>
                    <a:pt x="0" y="216"/>
                  </a:moveTo>
                  <a:lnTo>
                    <a:pt x="12" y="216"/>
                  </a:lnTo>
                  <a:lnTo>
                    <a:pt x="18" y="216"/>
                  </a:lnTo>
                  <a:lnTo>
                    <a:pt x="30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60" y="216"/>
                  </a:lnTo>
                  <a:lnTo>
                    <a:pt x="72" y="216"/>
                  </a:lnTo>
                  <a:lnTo>
                    <a:pt x="84" y="216"/>
                  </a:lnTo>
                  <a:lnTo>
                    <a:pt x="90" y="210"/>
                  </a:lnTo>
                  <a:lnTo>
                    <a:pt x="102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32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62" y="210"/>
                  </a:lnTo>
                  <a:lnTo>
                    <a:pt x="174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204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34" y="210"/>
                  </a:lnTo>
                  <a:lnTo>
                    <a:pt x="246" y="210"/>
                  </a:lnTo>
                  <a:lnTo>
                    <a:pt x="258" y="210"/>
                  </a:lnTo>
                  <a:lnTo>
                    <a:pt x="264" y="216"/>
                  </a:lnTo>
                  <a:lnTo>
                    <a:pt x="276" y="216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6" y="216"/>
                  </a:lnTo>
                  <a:lnTo>
                    <a:pt x="318" y="216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8" y="216"/>
                  </a:lnTo>
                  <a:lnTo>
                    <a:pt x="360" y="216"/>
                  </a:lnTo>
                  <a:lnTo>
                    <a:pt x="366" y="216"/>
                  </a:lnTo>
                  <a:lnTo>
                    <a:pt x="378" y="216"/>
                  </a:lnTo>
                  <a:lnTo>
                    <a:pt x="390" y="216"/>
                  </a:lnTo>
                  <a:lnTo>
                    <a:pt x="402" y="216"/>
                  </a:lnTo>
                  <a:lnTo>
                    <a:pt x="408" y="216"/>
                  </a:lnTo>
                  <a:lnTo>
                    <a:pt x="420" y="216"/>
                  </a:lnTo>
                  <a:lnTo>
                    <a:pt x="432" y="216"/>
                  </a:lnTo>
                  <a:lnTo>
                    <a:pt x="438" y="216"/>
                  </a:lnTo>
                  <a:lnTo>
                    <a:pt x="450" y="210"/>
                  </a:lnTo>
                  <a:lnTo>
                    <a:pt x="462" y="210"/>
                  </a:lnTo>
                  <a:lnTo>
                    <a:pt x="474" y="210"/>
                  </a:lnTo>
                  <a:lnTo>
                    <a:pt x="480" y="210"/>
                  </a:lnTo>
                  <a:lnTo>
                    <a:pt x="492" y="210"/>
                  </a:lnTo>
                  <a:lnTo>
                    <a:pt x="504" y="210"/>
                  </a:lnTo>
                  <a:lnTo>
                    <a:pt x="510" y="210"/>
                  </a:lnTo>
                  <a:lnTo>
                    <a:pt x="522" y="210"/>
                  </a:lnTo>
                  <a:lnTo>
                    <a:pt x="534" y="210"/>
                  </a:lnTo>
                  <a:lnTo>
                    <a:pt x="540" y="210"/>
                  </a:lnTo>
                  <a:lnTo>
                    <a:pt x="552" y="210"/>
                  </a:lnTo>
                  <a:lnTo>
                    <a:pt x="564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94" y="210"/>
                  </a:lnTo>
                  <a:lnTo>
                    <a:pt x="606" y="210"/>
                  </a:lnTo>
                  <a:lnTo>
                    <a:pt x="612" y="210"/>
                  </a:lnTo>
                  <a:lnTo>
                    <a:pt x="624" y="210"/>
                  </a:lnTo>
                  <a:lnTo>
                    <a:pt x="636" y="216"/>
                  </a:lnTo>
                  <a:lnTo>
                    <a:pt x="648" y="216"/>
                  </a:lnTo>
                  <a:lnTo>
                    <a:pt x="654" y="216"/>
                  </a:lnTo>
                  <a:lnTo>
                    <a:pt x="666" y="216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96" y="216"/>
                  </a:lnTo>
                  <a:lnTo>
                    <a:pt x="708" y="216"/>
                  </a:lnTo>
                  <a:lnTo>
                    <a:pt x="720" y="216"/>
                  </a:lnTo>
                  <a:lnTo>
                    <a:pt x="726" y="216"/>
                  </a:lnTo>
                  <a:lnTo>
                    <a:pt x="738" y="216"/>
                  </a:lnTo>
                  <a:lnTo>
                    <a:pt x="750" y="216"/>
                  </a:lnTo>
                  <a:lnTo>
                    <a:pt x="756" y="216"/>
                  </a:lnTo>
                  <a:lnTo>
                    <a:pt x="768" y="216"/>
                  </a:lnTo>
                  <a:lnTo>
                    <a:pt x="780" y="216"/>
                  </a:lnTo>
                  <a:lnTo>
                    <a:pt x="792" y="216"/>
                  </a:lnTo>
                  <a:lnTo>
                    <a:pt x="798" y="216"/>
                  </a:lnTo>
                  <a:lnTo>
                    <a:pt x="810" y="210"/>
                  </a:lnTo>
                  <a:lnTo>
                    <a:pt x="822" y="210"/>
                  </a:lnTo>
                  <a:lnTo>
                    <a:pt x="828" y="210"/>
                  </a:lnTo>
                  <a:lnTo>
                    <a:pt x="840" y="210"/>
                  </a:lnTo>
                  <a:lnTo>
                    <a:pt x="852" y="210"/>
                  </a:lnTo>
                  <a:lnTo>
                    <a:pt x="858" y="210"/>
                  </a:lnTo>
                  <a:lnTo>
                    <a:pt x="870" y="210"/>
                  </a:lnTo>
                  <a:lnTo>
                    <a:pt x="882" y="210"/>
                  </a:lnTo>
                  <a:lnTo>
                    <a:pt x="894" y="210"/>
                  </a:lnTo>
                  <a:lnTo>
                    <a:pt x="900" y="210"/>
                  </a:lnTo>
                  <a:lnTo>
                    <a:pt x="912" y="210"/>
                  </a:lnTo>
                  <a:lnTo>
                    <a:pt x="924" y="210"/>
                  </a:lnTo>
                  <a:lnTo>
                    <a:pt x="930" y="210"/>
                  </a:lnTo>
                  <a:lnTo>
                    <a:pt x="942" y="210"/>
                  </a:lnTo>
                  <a:lnTo>
                    <a:pt x="954" y="210"/>
                  </a:lnTo>
                  <a:lnTo>
                    <a:pt x="966" y="210"/>
                  </a:lnTo>
                  <a:lnTo>
                    <a:pt x="972" y="210"/>
                  </a:lnTo>
                  <a:lnTo>
                    <a:pt x="984" y="216"/>
                  </a:lnTo>
                  <a:lnTo>
                    <a:pt x="996" y="216"/>
                  </a:lnTo>
                  <a:lnTo>
                    <a:pt x="1002" y="216"/>
                  </a:lnTo>
                  <a:lnTo>
                    <a:pt x="1014" y="216"/>
                  </a:lnTo>
                  <a:lnTo>
                    <a:pt x="1026" y="216"/>
                  </a:lnTo>
                  <a:lnTo>
                    <a:pt x="1038" y="222"/>
                  </a:lnTo>
                  <a:lnTo>
                    <a:pt x="1044" y="222"/>
                  </a:lnTo>
                  <a:lnTo>
                    <a:pt x="1056" y="222"/>
                  </a:lnTo>
                  <a:lnTo>
                    <a:pt x="1068" y="222"/>
                  </a:lnTo>
                  <a:lnTo>
                    <a:pt x="1074" y="222"/>
                  </a:lnTo>
                  <a:lnTo>
                    <a:pt x="1086" y="222"/>
                  </a:lnTo>
                  <a:lnTo>
                    <a:pt x="1098" y="222"/>
                  </a:lnTo>
                  <a:lnTo>
                    <a:pt x="1110" y="216"/>
                  </a:lnTo>
                  <a:lnTo>
                    <a:pt x="1116" y="216"/>
                  </a:lnTo>
                  <a:lnTo>
                    <a:pt x="1128" y="210"/>
                  </a:lnTo>
                  <a:lnTo>
                    <a:pt x="1140" y="210"/>
                  </a:lnTo>
                  <a:lnTo>
                    <a:pt x="1146" y="204"/>
                  </a:lnTo>
                  <a:lnTo>
                    <a:pt x="1158" y="198"/>
                  </a:lnTo>
                  <a:lnTo>
                    <a:pt x="1170" y="192"/>
                  </a:lnTo>
                  <a:lnTo>
                    <a:pt x="1176" y="180"/>
                  </a:lnTo>
                  <a:lnTo>
                    <a:pt x="1188" y="174"/>
                  </a:lnTo>
                  <a:lnTo>
                    <a:pt x="1200" y="162"/>
                  </a:lnTo>
                  <a:lnTo>
                    <a:pt x="1212" y="150"/>
                  </a:lnTo>
                  <a:lnTo>
                    <a:pt x="1218" y="138"/>
                  </a:lnTo>
                  <a:lnTo>
                    <a:pt x="1230" y="126"/>
                  </a:lnTo>
                  <a:lnTo>
                    <a:pt x="1242" y="108"/>
                  </a:lnTo>
                  <a:lnTo>
                    <a:pt x="1248" y="96"/>
                  </a:lnTo>
                  <a:lnTo>
                    <a:pt x="1260" y="78"/>
                  </a:lnTo>
                  <a:lnTo>
                    <a:pt x="1272" y="60"/>
                  </a:lnTo>
                  <a:lnTo>
                    <a:pt x="1284" y="42"/>
                  </a:lnTo>
                  <a:lnTo>
                    <a:pt x="1290" y="18"/>
                  </a:lnTo>
                  <a:lnTo>
                    <a:pt x="130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11" name="Freeform 55"/>
            <p:cNvSpPr>
              <a:spLocks/>
            </p:cNvSpPr>
            <p:nvPr/>
          </p:nvSpPr>
          <p:spPr bwMode="auto">
            <a:xfrm>
              <a:off x="6962775" y="495993"/>
              <a:ext cx="228600" cy="523875"/>
            </a:xfrm>
            <a:custGeom>
              <a:avLst/>
              <a:gdLst/>
              <a:ahLst/>
              <a:cxnLst>
                <a:cxn ang="0">
                  <a:pos x="0" y="330"/>
                </a:cxn>
                <a:cxn ang="0">
                  <a:pos x="12" y="312"/>
                </a:cxn>
                <a:cxn ang="0">
                  <a:pos x="18" y="288"/>
                </a:cxn>
                <a:cxn ang="0">
                  <a:pos x="30" y="264"/>
                </a:cxn>
                <a:cxn ang="0">
                  <a:pos x="42" y="240"/>
                </a:cxn>
                <a:cxn ang="0">
                  <a:pos x="54" y="216"/>
                </a:cxn>
                <a:cxn ang="0">
                  <a:pos x="60" y="192"/>
                </a:cxn>
                <a:cxn ang="0">
                  <a:pos x="72" y="168"/>
                </a:cxn>
                <a:cxn ang="0">
                  <a:pos x="84" y="144"/>
                </a:cxn>
                <a:cxn ang="0">
                  <a:pos x="90" y="120"/>
                </a:cxn>
                <a:cxn ang="0">
                  <a:pos x="102" y="96"/>
                </a:cxn>
                <a:cxn ang="0">
                  <a:pos x="114" y="72"/>
                </a:cxn>
                <a:cxn ang="0">
                  <a:pos x="126" y="42"/>
                </a:cxn>
                <a:cxn ang="0">
                  <a:pos x="132" y="18"/>
                </a:cxn>
                <a:cxn ang="0">
                  <a:pos x="144" y="0"/>
                </a:cxn>
              </a:cxnLst>
              <a:rect l="0" t="0" r="r" b="b"/>
              <a:pathLst>
                <a:path w="144" h="330">
                  <a:moveTo>
                    <a:pt x="0" y="330"/>
                  </a:moveTo>
                  <a:lnTo>
                    <a:pt x="12" y="312"/>
                  </a:lnTo>
                  <a:lnTo>
                    <a:pt x="18" y="288"/>
                  </a:lnTo>
                  <a:lnTo>
                    <a:pt x="30" y="264"/>
                  </a:lnTo>
                  <a:lnTo>
                    <a:pt x="42" y="240"/>
                  </a:lnTo>
                  <a:lnTo>
                    <a:pt x="54" y="216"/>
                  </a:lnTo>
                  <a:lnTo>
                    <a:pt x="60" y="192"/>
                  </a:lnTo>
                  <a:lnTo>
                    <a:pt x="72" y="168"/>
                  </a:lnTo>
                  <a:lnTo>
                    <a:pt x="84" y="144"/>
                  </a:lnTo>
                  <a:lnTo>
                    <a:pt x="90" y="120"/>
                  </a:lnTo>
                  <a:lnTo>
                    <a:pt x="102" y="96"/>
                  </a:lnTo>
                  <a:lnTo>
                    <a:pt x="114" y="72"/>
                  </a:lnTo>
                  <a:lnTo>
                    <a:pt x="126" y="42"/>
                  </a:lnTo>
                  <a:lnTo>
                    <a:pt x="132" y="18"/>
                  </a:lnTo>
                  <a:lnTo>
                    <a:pt x="14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13" name="Rectangle 57"/>
            <p:cNvSpPr>
              <a:spLocks noChangeArrowheads="1"/>
            </p:cNvSpPr>
            <p:nvPr/>
          </p:nvSpPr>
          <p:spPr bwMode="auto">
            <a:xfrm>
              <a:off x="3762376" y="3363018"/>
              <a:ext cx="484107" cy="123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Time (sec)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889503" y="1558358"/>
              <a:ext cx="18443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sym typeface="Symbol"/>
                </a:rPr>
                <a:t>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10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438400" y="1648518"/>
              <a:ext cx="13844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=10</a:t>
              </a:r>
            </a:p>
          </p:txBody>
        </p:sp>
        <p:grpSp>
          <p:nvGrpSpPr>
            <p:cNvPr id="3" name="Group 78"/>
            <p:cNvGrpSpPr/>
            <p:nvPr/>
          </p:nvGrpSpPr>
          <p:grpSpPr>
            <a:xfrm>
              <a:off x="762000" y="495993"/>
              <a:ext cx="6343650" cy="2600325"/>
              <a:chOff x="1524000" y="600075"/>
              <a:chExt cx="6343650" cy="2600325"/>
            </a:xfrm>
          </p:grpSpPr>
          <p:sp>
            <p:nvSpPr>
              <p:cNvPr id="75" name="Freeform 48"/>
              <p:cNvSpPr>
                <a:spLocks/>
              </p:cNvSpPr>
              <p:nvPr/>
            </p:nvSpPr>
            <p:spPr bwMode="auto">
              <a:xfrm>
                <a:off x="1524000" y="1428750"/>
                <a:ext cx="2066925" cy="1771650"/>
              </a:xfrm>
              <a:custGeom>
                <a:avLst/>
                <a:gdLst/>
                <a:ahLst/>
                <a:cxnLst>
                  <a:cxn ang="0">
                    <a:pos x="18" y="1050"/>
                  </a:cxn>
                  <a:cxn ang="0">
                    <a:pos x="48" y="966"/>
                  </a:cxn>
                  <a:cxn ang="0">
                    <a:pos x="78" y="876"/>
                  </a:cxn>
                  <a:cxn ang="0">
                    <a:pos x="108" y="792"/>
                  </a:cxn>
                  <a:cxn ang="0">
                    <a:pos x="138" y="708"/>
                  </a:cxn>
                  <a:cxn ang="0">
                    <a:pos x="174" y="630"/>
                  </a:cxn>
                  <a:cxn ang="0">
                    <a:pos x="204" y="558"/>
                  </a:cxn>
                  <a:cxn ang="0">
                    <a:pos x="234" y="492"/>
                  </a:cxn>
                  <a:cxn ang="0">
                    <a:pos x="264" y="432"/>
                  </a:cxn>
                  <a:cxn ang="0">
                    <a:pos x="294" y="372"/>
                  </a:cxn>
                  <a:cxn ang="0">
                    <a:pos x="324" y="324"/>
                  </a:cxn>
                  <a:cxn ang="0">
                    <a:pos x="354" y="282"/>
                  </a:cxn>
                  <a:cxn ang="0">
                    <a:pos x="384" y="246"/>
                  </a:cxn>
                  <a:cxn ang="0">
                    <a:pos x="420" y="216"/>
                  </a:cxn>
                  <a:cxn ang="0">
                    <a:pos x="450" y="186"/>
                  </a:cxn>
                  <a:cxn ang="0">
                    <a:pos x="480" y="168"/>
                  </a:cxn>
                  <a:cxn ang="0">
                    <a:pos x="510" y="156"/>
                  </a:cxn>
                  <a:cxn ang="0">
                    <a:pos x="540" y="144"/>
                  </a:cxn>
                  <a:cxn ang="0">
                    <a:pos x="570" y="132"/>
                  </a:cxn>
                  <a:cxn ang="0">
                    <a:pos x="600" y="126"/>
                  </a:cxn>
                  <a:cxn ang="0">
                    <a:pos x="636" y="126"/>
                  </a:cxn>
                  <a:cxn ang="0">
                    <a:pos x="666" y="120"/>
                  </a:cxn>
                  <a:cxn ang="0">
                    <a:pos x="696" y="120"/>
                  </a:cxn>
                  <a:cxn ang="0">
                    <a:pos x="726" y="120"/>
                  </a:cxn>
                  <a:cxn ang="0">
                    <a:pos x="756" y="120"/>
                  </a:cxn>
                  <a:cxn ang="0">
                    <a:pos x="786" y="120"/>
                  </a:cxn>
                  <a:cxn ang="0">
                    <a:pos x="816" y="114"/>
                  </a:cxn>
                  <a:cxn ang="0">
                    <a:pos x="846" y="114"/>
                  </a:cxn>
                  <a:cxn ang="0">
                    <a:pos x="882" y="108"/>
                  </a:cxn>
                  <a:cxn ang="0">
                    <a:pos x="912" y="102"/>
                  </a:cxn>
                  <a:cxn ang="0">
                    <a:pos x="942" y="90"/>
                  </a:cxn>
                  <a:cxn ang="0">
                    <a:pos x="972" y="84"/>
                  </a:cxn>
                  <a:cxn ang="0">
                    <a:pos x="1002" y="72"/>
                  </a:cxn>
                  <a:cxn ang="0">
                    <a:pos x="1032" y="66"/>
                  </a:cxn>
                  <a:cxn ang="0">
                    <a:pos x="1062" y="54"/>
                  </a:cxn>
                  <a:cxn ang="0">
                    <a:pos x="1092" y="48"/>
                  </a:cxn>
                  <a:cxn ang="0">
                    <a:pos x="1128" y="36"/>
                  </a:cxn>
                  <a:cxn ang="0">
                    <a:pos x="1158" y="24"/>
                  </a:cxn>
                  <a:cxn ang="0">
                    <a:pos x="1188" y="18"/>
                  </a:cxn>
                  <a:cxn ang="0">
                    <a:pos x="1218" y="12"/>
                  </a:cxn>
                  <a:cxn ang="0">
                    <a:pos x="1248" y="6"/>
                  </a:cxn>
                  <a:cxn ang="0">
                    <a:pos x="1278" y="0"/>
                  </a:cxn>
                </a:cxnLst>
                <a:rect l="0" t="0" r="r" b="b"/>
                <a:pathLst>
                  <a:path w="1302" h="1116">
                    <a:moveTo>
                      <a:pt x="0" y="1116"/>
                    </a:moveTo>
                    <a:lnTo>
                      <a:pt x="6" y="1080"/>
                    </a:lnTo>
                    <a:lnTo>
                      <a:pt x="18" y="1050"/>
                    </a:lnTo>
                    <a:lnTo>
                      <a:pt x="30" y="1026"/>
                    </a:lnTo>
                    <a:lnTo>
                      <a:pt x="36" y="996"/>
                    </a:lnTo>
                    <a:lnTo>
                      <a:pt x="48" y="966"/>
                    </a:lnTo>
                    <a:lnTo>
                      <a:pt x="60" y="936"/>
                    </a:lnTo>
                    <a:lnTo>
                      <a:pt x="66" y="906"/>
                    </a:lnTo>
                    <a:lnTo>
                      <a:pt x="78" y="876"/>
                    </a:lnTo>
                    <a:lnTo>
                      <a:pt x="90" y="846"/>
                    </a:lnTo>
                    <a:lnTo>
                      <a:pt x="102" y="816"/>
                    </a:lnTo>
                    <a:lnTo>
                      <a:pt x="108" y="792"/>
                    </a:lnTo>
                    <a:lnTo>
                      <a:pt x="120" y="762"/>
                    </a:lnTo>
                    <a:lnTo>
                      <a:pt x="132" y="738"/>
                    </a:lnTo>
                    <a:lnTo>
                      <a:pt x="138" y="708"/>
                    </a:lnTo>
                    <a:lnTo>
                      <a:pt x="150" y="684"/>
                    </a:lnTo>
                    <a:lnTo>
                      <a:pt x="162" y="654"/>
                    </a:lnTo>
                    <a:lnTo>
                      <a:pt x="174" y="630"/>
                    </a:lnTo>
                    <a:lnTo>
                      <a:pt x="180" y="606"/>
                    </a:lnTo>
                    <a:lnTo>
                      <a:pt x="192" y="582"/>
                    </a:lnTo>
                    <a:lnTo>
                      <a:pt x="204" y="558"/>
                    </a:lnTo>
                    <a:lnTo>
                      <a:pt x="210" y="534"/>
                    </a:lnTo>
                    <a:lnTo>
                      <a:pt x="222" y="510"/>
                    </a:lnTo>
                    <a:lnTo>
                      <a:pt x="234" y="492"/>
                    </a:lnTo>
                    <a:lnTo>
                      <a:pt x="246" y="468"/>
                    </a:lnTo>
                    <a:lnTo>
                      <a:pt x="252" y="450"/>
                    </a:lnTo>
                    <a:lnTo>
                      <a:pt x="264" y="432"/>
                    </a:lnTo>
                    <a:lnTo>
                      <a:pt x="276" y="408"/>
                    </a:lnTo>
                    <a:lnTo>
                      <a:pt x="282" y="390"/>
                    </a:lnTo>
                    <a:lnTo>
                      <a:pt x="294" y="372"/>
                    </a:lnTo>
                    <a:lnTo>
                      <a:pt x="306" y="354"/>
                    </a:lnTo>
                    <a:lnTo>
                      <a:pt x="318" y="342"/>
                    </a:lnTo>
                    <a:lnTo>
                      <a:pt x="324" y="324"/>
                    </a:lnTo>
                    <a:lnTo>
                      <a:pt x="336" y="312"/>
                    </a:lnTo>
                    <a:lnTo>
                      <a:pt x="348" y="294"/>
                    </a:lnTo>
                    <a:lnTo>
                      <a:pt x="354" y="282"/>
                    </a:lnTo>
                    <a:lnTo>
                      <a:pt x="366" y="270"/>
                    </a:lnTo>
                    <a:lnTo>
                      <a:pt x="378" y="258"/>
                    </a:lnTo>
                    <a:lnTo>
                      <a:pt x="384" y="246"/>
                    </a:lnTo>
                    <a:lnTo>
                      <a:pt x="396" y="234"/>
                    </a:lnTo>
                    <a:lnTo>
                      <a:pt x="408" y="222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38" y="198"/>
                    </a:lnTo>
                    <a:lnTo>
                      <a:pt x="450" y="186"/>
                    </a:lnTo>
                    <a:lnTo>
                      <a:pt x="456" y="180"/>
                    </a:lnTo>
                    <a:lnTo>
                      <a:pt x="468" y="174"/>
                    </a:lnTo>
                    <a:lnTo>
                      <a:pt x="480" y="168"/>
                    </a:lnTo>
                    <a:lnTo>
                      <a:pt x="492" y="162"/>
                    </a:lnTo>
                    <a:lnTo>
                      <a:pt x="498" y="156"/>
                    </a:lnTo>
                    <a:lnTo>
                      <a:pt x="510" y="156"/>
                    </a:lnTo>
                    <a:lnTo>
                      <a:pt x="522" y="150"/>
                    </a:lnTo>
                    <a:lnTo>
                      <a:pt x="528" y="144"/>
                    </a:lnTo>
                    <a:lnTo>
                      <a:pt x="540" y="144"/>
                    </a:lnTo>
                    <a:lnTo>
                      <a:pt x="552" y="138"/>
                    </a:lnTo>
                    <a:lnTo>
                      <a:pt x="564" y="138"/>
                    </a:lnTo>
                    <a:lnTo>
                      <a:pt x="570" y="132"/>
                    </a:lnTo>
                    <a:lnTo>
                      <a:pt x="582" y="132"/>
                    </a:lnTo>
                    <a:lnTo>
                      <a:pt x="594" y="132"/>
                    </a:lnTo>
                    <a:lnTo>
                      <a:pt x="600" y="126"/>
                    </a:lnTo>
                    <a:lnTo>
                      <a:pt x="612" y="126"/>
                    </a:lnTo>
                    <a:lnTo>
                      <a:pt x="624" y="126"/>
                    </a:lnTo>
                    <a:lnTo>
                      <a:pt x="636" y="126"/>
                    </a:lnTo>
                    <a:lnTo>
                      <a:pt x="642" y="126"/>
                    </a:lnTo>
                    <a:lnTo>
                      <a:pt x="654" y="126"/>
                    </a:lnTo>
                    <a:lnTo>
                      <a:pt x="666" y="120"/>
                    </a:lnTo>
                    <a:lnTo>
                      <a:pt x="672" y="120"/>
                    </a:lnTo>
                    <a:lnTo>
                      <a:pt x="684" y="120"/>
                    </a:lnTo>
                    <a:lnTo>
                      <a:pt x="696" y="120"/>
                    </a:lnTo>
                    <a:lnTo>
                      <a:pt x="702" y="120"/>
                    </a:lnTo>
                    <a:lnTo>
                      <a:pt x="714" y="120"/>
                    </a:lnTo>
                    <a:lnTo>
                      <a:pt x="726" y="120"/>
                    </a:lnTo>
                    <a:lnTo>
                      <a:pt x="738" y="120"/>
                    </a:lnTo>
                    <a:lnTo>
                      <a:pt x="744" y="120"/>
                    </a:lnTo>
                    <a:lnTo>
                      <a:pt x="756" y="120"/>
                    </a:lnTo>
                    <a:lnTo>
                      <a:pt x="768" y="120"/>
                    </a:lnTo>
                    <a:lnTo>
                      <a:pt x="774" y="120"/>
                    </a:lnTo>
                    <a:lnTo>
                      <a:pt x="786" y="120"/>
                    </a:lnTo>
                    <a:lnTo>
                      <a:pt x="798" y="114"/>
                    </a:lnTo>
                    <a:lnTo>
                      <a:pt x="810" y="114"/>
                    </a:lnTo>
                    <a:lnTo>
                      <a:pt x="816" y="114"/>
                    </a:lnTo>
                    <a:lnTo>
                      <a:pt x="828" y="114"/>
                    </a:lnTo>
                    <a:lnTo>
                      <a:pt x="840" y="114"/>
                    </a:lnTo>
                    <a:lnTo>
                      <a:pt x="846" y="114"/>
                    </a:lnTo>
                    <a:lnTo>
                      <a:pt x="858" y="108"/>
                    </a:lnTo>
                    <a:lnTo>
                      <a:pt x="870" y="108"/>
                    </a:lnTo>
                    <a:lnTo>
                      <a:pt x="882" y="108"/>
                    </a:lnTo>
                    <a:lnTo>
                      <a:pt x="888" y="102"/>
                    </a:lnTo>
                    <a:lnTo>
                      <a:pt x="900" y="102"/>
                    </a:lnTo>
                    <a:lnTo>
                      <a:pt x="912" y="102"/>
                    </a:lnTo>
                    <a:lnTo>
                      <a:pt x="918" y="96"/>
                    </a:lnTo>
                    <a:lnTo>
                      <a:pt x="930" y="96"/>
                    </a:lnTo>
                    <a:lnTo>
                      <a:pt x="942" y="90"/>
                    </a:lnTo>
                    <a:lnTo>
                      <a:pt x="954" y="90"/>
                    </a:lnTo>
                    <a:lnTo>
                      <a:pt x="960" y="90"/>
                    </a:lnTo>
                    <a:lnTo>
                      <a:pt x="972" y="84"/>
                    </a:lnTo>
                    <a:lnTo>
                      <a:pt x="984" y="84"/>
                    </a:lnTo>
                    <a:lnTo>
                      <a:pt x="990" y="78"/>
                    </a:lnTo>
                    <a:lnTo>
                      <a:pt x="1002" y="72"/>
                    </a:lnTo>
                    <a:lnTo>
                      <a:pt x="1014" y="72"/>
                    </a:lnTo>
                    <a:lnTo>
                      <a:pt x="1026" y="66"/>
                    </a:lnTo>
                    <a:lnTo>
                      <a:pt x="1032" y="66"/>
                    </a:lnTo>
                    <a:lnTo>
                      <a:pt x="1044" y="60"/>
                    </a:lnTo>
                    <a:lnTo>
                      <a:pt x="1056" y="60"/>
                    </a:lnTo>
                    <a:lnTo>
                      <a:pt x="1062" y="54"/>
                    </a:lnTo>
                    <a:lnTo>
                      <a:pt x="1074" y="54"/>
                    </a:lnTo>
                    <a:lnTo>
                      <a:pt x="1086" y="48"/>
                    </a:lnTo>
                    <a:lnTo>
                      <a:pt x="1092" y="48"/>
                    </a:lnTo>
                    <a:lnTo>
                      <a:pt x="1104" y="42"/>
                    </a:lnTo>
                    <a:lnTo>
                      <a:pt x="1116" y="36"/>
                    </a:lnTo>
                    <a:lnTo>
                      <a:pt x="1128" y="36"/>
                    </a:lnTo>
                    <a:lnTo>
                      <a:pt x="1134" y="30"/>
                    </a:lnTo>
                    <a:lnTo>
                      <a:pt x="1146" y="30"/>
                    </a:lnTo>
                    <a:lnTo>
                      <a:pt x="1158" y="24"/>
                    </a:lnTo>
                    <a:lnTo>
                      <a:pt x="1164" y="24"/>
                    </a:lnTo>
                    <a:lnTo>
                      <a:pt x="1176" y="18"/>
                    </a:lnTo>
                    <a:lnTo>
                      <a:pt x="1188" y="18"/>
                    </a:lnTo>
                    <a:lnTo>
                      <a:pt x="1200" y="18"/>
                    </a:lnTo>
                    <a:lnTo>
                      <a:pt x="1206" y="12"/>
                    </a:lnTo>
                    <a:lnTo>
                      <a:pt x="1218" y="12"/>
                    </a:lnTo>
                    <a:lnTo>
                      <a:pt x="1230" y="12"/>
                    </a:lnTo>
                    <a:lnTo>
                      <a:pt x="1236" y="6"/>
                    </a:lnTo>
                    <a:lnTo>
                      <a:pt x="1248" y="6"/>
                    </a:lnTo>
                    <a:lnTo>
                      <a:pt x="1260" y="6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90" y="0"/>
                    </a:lnTo>
                    <a:lnTo>
                      <a:pt x="1302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6" name="Freeform 49"/>
              <p:cNvSpPr>
                <a:spLocks/>
              </p:cNvSpPr>
              <p:nvPr/>
            </p:nvSpPr>
            <p:spPr bwMode="auto">
              <a:xfrm>
                <a:off x="3590925" y="1409700"/>
                <a:ext cx="2066925" cy="104775"/>
              </a:xfrm>
              <a:custGeom>
                <a:avLst/>
                <a:gdLst/>
                <a:ahLst/>
                <a:cxnLst>
                  <a:cxn ang="0">
                    <a:pos x="18" y="12"/>
                  </a:cxn>
                  <a:cxn ang="0">
                    <a:pos x="48" y="12"/>
                  </a:cxn>
                  <a:cxn ang="0">
                    <a:pos x="78" y="12"/>
                  </a:cxn>
                  <a:cxn ang="0">
                    <a:pos x="108" y="12"/>
                  </a:cxn>
                  <a:cxn ang="0">
                    <a:pos x="144" y="18"/>
                  </a:cxn>
                  <a:cxn ang="0">
                    <a:pos x="174" y="24"/>
                  </a:cxn>
                  <a:cxn ang="0">
                    <a:pos x="204" y="30"/>
                  </a:cxn>
                  <a:cxn ang="0">
                    <a:pos x="234" y="36"/>
                  </a:cxn>
                  <a:cxn ang="0">
                    <a:pos x="264" y="42"/>
                  </a:cxn>
                  <a:cxn ang="0">
                    <a:pos x="294" y="48"/>
                  </a:cxn>
                  <a:cxn ang="0">
                    <a:pos x="324" y="54"/>
                  </a:cxn>
                  <a:cxn ang="0">
                    <a:pos x="360" y="60"/>
                  </a:cxn>
                  <a:cxn ang="0">
                    <a:pos x="390" y="60"/>
                  </a:cxn>
                  <a:cxn ang="0">
                    <a:pos x="420" y="66"/>
                  </a:cxn>
                  <a:cxn ang="0">
                    <a:pos x="450" y="66"/>
                  </a:cxn>
                  <a:cxn ang="0">
                    <a:pos x="480" y="66"/>
                  </a:cxn>
                  <a:cxn ang="0">
                    <a:pos x="510" y="66"/>
                  </a:cxn>
                  <a:cxn ang="0">
                    <a:pos x="540" y="60"/>
                  </a:cxn>
                  <a:cxn ang="0">
                    <a:pos x="570" y="60"/>
                  </a:cxn>
                  <a:cxn ang="0">
                    <a:pos x="606" y="54"/>
                  </a:cxn>
                  <a:cxn ang="0">
                    <a:pos x="636" y="48"/>
                  </a:cxn>
                  <a:cxn ang="0">
                    <a:pos x="666" y="42"/>
                  </a:cxn>
                  <a:cxn ang="0">
                    <a:pos x="696" y="36"/>
                  </a:cxn>
                  <a:cxn ang="0">
                    <a:pos x="726" y="24"/>
                  </a:cxn>
                  <a:cxn ang="0">
                    <a:pos x="756" y="18"/>
                  </a:cxn>
                  <a:cxn ang="0">
                    <a:pos x="786" y="12"/>
                  </a:cxn>
                  <a:cxn ang="0">
                    <a:pos x="816" y="12"/>
                  </a:cxn>
                  <a:cxn ang="0">
                    <a:pos x="852" y="6"/>
                  </a:cxn>
                  <a:cxn ang="0">
                    <a:pos x="882" y="0"/>
                  </a:cxn>
                  <a:cxn ang="0">
                    <a:pos x="912" y="0"/>
                  </a:cxn>
                  <a:cxn ang="0">
                    <a:pos x="942" y="0"/>
                  </a:cxn>
                  <a:cxn ang="0">
                    <a:pos x="972" y="0"/>
                  </a:cxn>
                  <a:cxn ang="0">
                    <a:pos x="1002" y="6"/>
                  </a:cxn>
                  <a:cxn ang="0">
                    <a:pos x="1032" y="12"/>
                  </a:cxn>
                  <a:cxn ang="0">
                    <a:pos x="1068" y="18"/>
                  </a:cxn>
                  <a:cxn ang="0">
                    <a:pos x="1098" y="24"/>
                  </a:cxn>
                  <a:cxn ang="0">
                    <a:pos x="1128" y="30"/>
                  </a:cxn>
                  <a:cxn ang="0">
                    <a:pos x="1158" y="36"/>
                  </a:cxn>
                  <a:cxn ang="0">
                    <a:pos x="1188" y="42"/>
                  </a:cxn>
                  <a:cxn ang="0">
                    <a:pos x="1218" y="48"/>
                  </a:cxn>
                  <a:cxn ang="0">
                    <a:pos x="1248" y="54"/>
                  </a:cxn>
                  <a:cxn ang="0">
                    <a:pos x="1278" y="60"/>
                  </a:cxn>
                </a:cxnLst>
                <a:rect l="0" t="0" r="r" b="b"/>
                <a:pathLst>
                  <a:path w="1302" h="66">
                    <a:moveTo>
                      <a:pt x="0" y="12"/>
                    </a:moveTo>
                    <a:lnTo>
                      <a:pt x="6" y="12"/>
                    </a:lnTo>
                    <a:lnTo>
                      <a:pt x="18" y="12"/>
                    </a:lnTo>
                    <a:lnTo>
                      <a:pt x="30" y="12"/>
                    </a:lnTo>
                    <a:lnTo>
                      <a:pt x="42" y="12"/>
                    </a:lnTo>
                    <a:lnTo>
                      <a:pt x="48" y="12"/>
                    </a:lnTo>
                    <a:lnTo>
                      <a:pt x="60" y="12"/>
                    </a:lnTo>
                    <a:lnTo>
                      <a:pt x="72" y="12"/>
                    </a:lnTo>
                    <a:lnTo>
                      <a:pt x="78" y="12"/>
                    </a:lnTo>
                    <a:lnTo>
                      <a:pt x="90" y="12"/>
                    </a:lnTo>
                    <a:lnTo>
                      <a:pt x="102" y="12"/>
                    </a:lnTo>
                    <a:lnTo>
                      <a:pt x="108" y="12"/>
                    </a:lnTo>
                    <a:lnTo>
                      <a:pt x="120" y="18"/>
                    </a:lnTo>
                    <a:lnTo>
                      <a:pt x="132" y="18"/>
                    </a:lnTo>
                    <a:lnTo>
                      <a:pt x="144" y="18"/>
                    </a:lnTo>
                    <a:lnTo>
                      <a:pt x="150" y="18"/>
                    </a:lnTo>
                    <a:lnTo>
                      <a:pt x="162" y="24"/>
                    </a:lnTo>
                    <a:lnTo>
                      <a:pt x="174" y="24"/>
                    </a:lnTo>
                    <a:lnTo>
                      <a:pt x="180" y="24"/>
                    </a:lnTo>
                    <a:lnTo>
                      <a:pt x="192" y="30"/>
                    </a:lnTo>
                    <a:lnTo>
                      <a:pt x="204" y="30"/>
                    </a:lnTo>
                    <a:lnTo>
                      <a:pt x="216" y="30"/>
                    </a:lnTo>
                    <a:lnTo>
                      <a:pt x="222" y="36"/>
                    </a:lnTo>
                    <a:lnTo>
                      <a:pt x="234" y="36"/>
                    </a:lnTo>
                    <a:lnTo>
                      <a:pt x="246" y="36"/>
                    </a:lnTo>
                    <a:lnTo>
                      <a:pt x="252" y="42"/>
                    </a:lnTo>
                    <a:lnTo>
                      <a:pt x="264" y="42"/>
                    </a:lnTo>
                    <a:lnTo>
                      <a:pt x="276" y="42"/>
                    </a:lnTo>
                    <a:lnTo>
                      <a:pt x="288" y="48"/>
                    </a:lnTo>
                    <a:lnTo>
                      <a:pt x="294" y="48"/>
                    </a:lnTo>
                    <a:lnTo>
                      <a:pt x="306" y="48"/>
                    </a:lnTo>
                    <a:lnTo>
                      <a:pt x="318" y="54"/>
                    </a:lnTo>
                    <a:lnTo>
                      <a:pt x="324" y="54"/>
                    </a:lnTo>
                    <a:lnTo>
                      <a:pt x="336" y="54"/>
                    </a:lnTo>
                    <a:lnTo>
                      <a:pt x="348" y="54"/>
                    </a:lnTo>
                    <a:lnTo>
                      <a:pt x="360" y="60"/>
                    </a:lnTo>
                    <a:lnTo>
                      <a:pt x="366" y="60"/>
                    </a:lnTo>
                    <a:lnTo>
                      <a:pt x="378" y="60"/>
                    </a:lnTo>
                    <a:lnTo>
                      <a:pt x="390" y="60"/>
                    </a:lnTo>
                    <a:lnTo>
                      <a:pt x="396" y="66"/>
                    </a:lnTo>
                    <a:lnTo>
                      <a:pt x="408" y="66"/>
                    </a:lnTo>
                    <a:lnTo>
                      <a:pt x="420" y="66"/>
                    </a:lnTo>
                    <a:lnTo>
                      <a:pt x="426" y="66"/>
                    </a:lnTo>
                    <a:lnTo>
                      <a:pt x="438" y="66"/>
                    </a:lnTo>
                    <a:lnTo>
                      <a:pt x="450" y="66"/>
                    </a:lnTo>
                    <a:lnTo>
                      <a:pt x="462" y="66"/>
                    </a:lnTo>
                    <a:lnTo>
                      <a:pt x="468" y="66"/>
                    </a:lnTo>
                    <a:lnTo>
                      <a:pt x="480" y="66"/>
                    </a:lnTo>
                    <a:lnTo>
                      <a:pt x="492" y="66"/>
                    </a:lnTo>
                    <a:lnTo>
                      <a:pt x="498" y="66"/>
                    </a:lnTo>
                    <a:lnTo>
                      <a:pt x="510" y="66"/>
                    </a:lnTo>
                    <a:lnTo>
                      <a:pt x="522" y="66"/>
                    </a:lnTo>
                    <a:lnTo>
                      <a:pt x="534" y="60"/>
                    </a:lnTo>
                    <a:lnTo>
                      <a:pt x="540" y="60"/>
                    </a:lnTo>
                    <a:lnTo>
                      <a:pt x="552" y="60"/>
                    </a:lnTo>
                    <a:lnTo>
                      <a:pt x="564" y="60"/>
                    </a:lnTo>
                    <a:lnTo>
                      <a:pt x="570" y="60"/>
                    </a:lnTo>
                    <a:lnTo>
                      <a:pt x="582" y="54"/>
                    </a:lnTo>
                    <a:lnTo>
                      <a:pt x="594" y="54"/>
                    </a:lnTo>
                    <a:lnTo>
                      <a:pt x="606" y="54"/>
                    </a:lnTo>
                    <a:lnTo>
                      <a:pt x="612" y="48"/>
                    </a:lnTo>
                    <a:lnTo>
                      <a:pt x="624" y="48"/>
                    </a:lnTo>
                    <a:lnTo>
                      <a:pt x="636" y="48"/>
                    </a:lnTo>
                    <a:lnTo>
                      <a:pt x="642" y="42"/>
                    </a:lnTo>
                    <a:lnTo>
                      <a:pt x="654" y="42"/>
                    </a:lnTo>
                    <a:lnTo>
                      <a:pt x="666" y="42"/>
                    </a:lnTo>
                    <a:lnTo>
                      <a:pt x="678" y="36"/>
                    </a:lnTo>
                    <a:lnTo>
                      <a:pt x="684" y="36"/>
                    </a:lnTo>
                    <a:lnTo>
                      <a:pt x="696" y="36"/>
                    </a:lnTo>
                    <a:lnTo>
                      <a:pt x="708" y="30"/>
                    </a:lnTo>
                    <a:lnTo>
                      <a:pt x="714" y="30"/>
                    </a:lnTo>
                    <a:lnTo>
                      <a:pt x="726" y="24"/>
                    </a:lnTo>
                    <a:lnTo>
                      <a:pt x="738" y="24"/>
                    </a:lnTo>
                    <a:lnTo>
                      <a:pt x="750" y="24"/>
                    </a:lnTo>
                    <a:lnTo>
                      <a:pt x="756" y="18"/>
                    </a:lnTo>
                    <a:lnTo>
                      <a:pt x="768" y="18"/>
                    </a:lnTo>
                    <a:lnTo>
                      <a:pt x="780" y="18"/>
                    </a:lnTo>
                    <a:lnTo>
                      <a:pt x="786" y="12"/>
                    </a:lnTo>
                    <a:lnTo>
                      <a:pt x="798" y="12"/>
                    </a:lnTo>
                    <a:lnTo>
                      <a:pt x="810" y="12"/>
                    </a:lnTo>
                    <a:lnTo>
                      <a:pt x="816" y="12"/>
                    </a:lnTo>
                    <a:lnTo>
                      <a:pt x="828" y="6"/>
                    </a:lnTo>
                    <a:lnTo>
                      <a:pt x="840" y="6"/>
                    </a:lnTo>
                    <a:lnTo>
                      <a:pt x="852" y="6"/>
                    </a:lnTo>
                    <a:lnTo>
                      <a:pt x="858" y="6"/>
                    </a:lnTo>
                    <a:lnTo>
                      <a:pt x="870" y="6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900" y="0"/>
                    </a:lnTo>
                    <a:lnTo>
                      <a:pt x="912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42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72" y="0"/>
                    </a:lnTo>
                    <a:lnTo>
                      <a:pt x="984" y="6"/>
                    </a:lnTo>
                    <a:lnTo>
                      <a:pt x="996" y="6"/>
                    </a:lnTo>
                    <a:lnTo>
                      <a:pt x="1002" y="6"/>
                    </a:lnTo>
                    <a:lnTo>
                      <a:pt x="1014" y="6"/>
                    </a:lnTo>
                    <a:lnTo>
                      <a:pt x="1026" y="6"/>
                    </a:lnTo>
                    <a:lnTo>
                      <a:pt x="1032" y="12"/>
                    </a:lnTo>
                    <a:lnTo>
                      <a:pt x="1044" y="12"/>
                    </a:lnTo>
                    <a:lnTo>
                      <a:pt x="1056" y="12"/>
                    </a:lnTo>
                    <a:lnTo>
                      <a:pt x="1068" y="18"/>
                    </a:lnTo>
                    <a:lnTo>
                      <a:pt x="1074" y="18"/>
                    </a:lnTo>
                    <a:lnTo>
                      <a:pt x="1086" y="18"/>
                    </a:lnTo>
                    <a:lnTo>
                      <a:pt x="1098" y="24"/>
                    </a:lnTo>
                    <a:lnTo>
                      <a:pt x="1104" y="24"/>
                    </a:lnTo>
                    <a:lnTo>
                      <a:pt x="1116" y="24"/>
                    </a:lnTo>
                    <a:lnTo>
                      <a:pt x="1128" y="30"/>
                    </a:lnTo>
                    <a:lnTo>
                      <a:pt x="1134" y="30"/>
                    </a:lnTo>
                    <a:lnTo>
                      <a:pt x="1146" y="36"/>
                    </a:lnTo>
                    <a:lnTo>
                      <a:pt x="1158" y="36"/>
                    </a:lnTo>
                    <a:lnTo>
                      <a:pt x="1170" y="36"/>
                    </a:lnTo>
                    <a:lnTo>
                      <a:pt x="1176" y="42"/>
                    </a:lnTo>
                    <a:lnTo>
                      <a:pt x="1188" y="42"/>
                    </a:lnTo>
                    <a:lnTo>
                      <a:pt x="1200" y="48"/>
                    </a:lnTo>
                    <a:lnTo>
                      <a:pt x="1206" y="48"/>
                    </a:lnTo>
                    <a:lnTo>
                      <a:pt x="1218" y="48"/>
                    </a:lnTo>
                    <a:lnTo>
                      <a:pt x="1230" y="54"/>
                    </a:lnTo>
                    <a:lnTo>
                      <a:pt x="1242" y="54"/>
                    </a:lnTo>
                    <a:lnTo>
                      <a:pt x="1248" y="54"/>
                    </a:lnTo>
                    <a:lnTo>
                      <a:pt x="1260" y="60"/>
                    </a:lnTo>
                    <a:lnTo>
                      <a:pt x="1272" y="60"/>
                    </a:lnTo>
                    <a:lnTo>
                      <a:pt x="1278" y="60"/>
                    </a:lnTo>
                    <a:lnTo>
                      <a:pt x="1290" y="66"/>
                    </a:lnTo>
                    <a:lnTo>
                      <a:pt x="1302" y="6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7" name="Freeform 50"/>
              <p:cNvSpPr>
                <a:spLocks/>
              </p:cNvSpPr>
              <p:nvPr/>
            </p:nvSpPr>
            <p:spPr bwMode="auto">
              <a:xfrm>
                <a:off x="5657850" y="962025"/>
                <a:ext cx="2066925" cy="619125"/>
              </a:xfrm>
              <a:custGeom>
                <a:avLst/>
                <a:gdLst/>
                <a:ahLst/>
                <a:cxnLst>
                  <a:cxn ang="0">
                    <a:pos x="18" y="348"/>
                  </a:cxn>
                  <a:cxn ang="0">
                    <a:pos x="48" y="354"/>
                  </a:cxn>
                  <a:cxn ang="0">
                    <a:pos x="84" y="354"/>
                  </a:cxn>
                  <a:cxn ang="0">
                    <a:pos x="114" y="348"/>
                  </a:cxn>
                  <a:cxn ang="0">
                    <a:pos x="144" y="348"/>
                  </a:cxn>
                  <a:cxn ang="0">
                    <a:pos x="174" y="342"/>
                  </a:cxn>
                  <a:cxn ang="0">
                    <a:pos x="204" y="336"/>
                  </a:cxn>
                  <a:cxn ang="0">
                    <a:pos x="234" y="330"/>
                  </a:cxn>
                  <a:cxn ang="0">
                    <a:pos x="264" y="324"/>
                  </a:cxn>
                  <a:cxn ang="0">
                    <a:pos x="294" y="312"/>
                  </a:cxn>
                  <a:cxn ang="0">
                    <a:pos x="330" y="306"/>
                  </a:cxn>
                  <a:cxn ang="0">
                    <a:pos x="360" y="294"/>
                  </a:cxn>
                  <a:cxn ang="0">
                    <a:pos x="390" y="288"/>
                  </a:cxn>
                  <a:cxn ang="0">
                    <a:pos x="420" y="282"/>
                  </a:cxn>
                  <a:cxn ang="0">
                    <a:pos x="450" y="276"/>
                  </a:cxn>
                  <a:cxn ang="0">
                    <a:pos x="480" y="270"/>
                  </a:cxn>
                  <a:cxn ang="0">
                    <a:pos x="510" y="270"/>
                  </a:cxn>
                  <a:cxn ang="0">
                    <a:pos x="540" y="270"/>
                  </a:cxn>
                  <a:cxn ang="0">
                    <a:pos x="576" y="270"/>
                  </a:cxn>
                  <a:cxn ang="0">
                    <a:pos x="606" y="276"/>
                  </a:cxn>
                  <a:cxn ang="0">
                    <a:pos x="636" y="282"/>
                  </a:cxn>
                  <a:cxn ang="0">
                    <a:pos x="666" y="294"/>
                  </a:cxn>
                  <a:cxn ang="0">
                    <a:pos x="696" y="300"/>
                  </a:cxn>
                  <a:cxn ang="0">
                    <a:pos x="726" y="312"/>
                  </a:cxn>
                  <a:cxn ang="0">
                    <a:pos x="756" y="330"/>
                  </a:cxn>
                  <a:cxn ang="0">
                    <a:pos x="792" y="342"/>
                  </a:cxn>
                  <a:cxn ang="0">
                    <a:pos x="822" y="354"/>
                  </a:cxn>
                  <a:cxn ang="0">
                    <a:pos x="852" y="366"/>
                  </a:cxn>
                  <a:cxn ang="0">
                    <a:pos x="882" y="378"/>
                  </a:cxn>
                  <a:cxn ang="0">
                    <a:pos x="912" y="384"/>
                  </a:cxn>
                  <a:cxn ang="0">
                    <a:pos x="942" y="390"/>
                  </a:cxn>
                  <a:cxn ang="0">
                    <a:pos x="972" y="390"/>
                  </a:cxn>
                  <a:cxn ang="0">
                    <a:pos x="1002" y="384"/>
                  </a:cxn>
                  <a:cxn ang="0">
                    <a:pos x="1038" y="372"/>
                  </a:cxn>
                  <a:cxn ang="0">
                    <a:pos x="1068" y="354"/>
                  </a:cxn>
                  <a:cxn ang="0">
                    <a:pos x="1098" y="330"/>
                  </a:cxn>
                  <a:cxn ang="0">
                    <a:pos x="1128" y="300"/>
                  </a:cxn>
                  <a:cxn ang="0">
                    <a:pos x="1158" y="264"/>
                  </a:cxn>
                  <a:cxn ang="0">
                    <a:pos x="1188" y="222"/>
                  </a:cxn>
                  <a:cxn ang="0">
                    <a:pos x="1218" y="168"/>
                  </a:cxn>
                  <a:cxn ang="0">
                    <a:pos x="1248" y="108"/>
                  </a:cxn>
                  <a:cxn ang="0">
                    <a:pos x="1284" y="48"/>
                  </a:cxn>
                </a:cxnLst>
                <a:rect l="0" t="0" r="r" b="b"/>
                <a:pathLst>
                  <a:path w="1302" h="390">
                    <a:moveTo>
                      <a:pt x="0" y="348"/>
                    </a:moveTo>
                    <a:lnTo>
                      <a:pt x="12" y="348"/>
                    </a:lnTo>
                    <a:lnTo>
                      <a:pt x="18" y="348"/>
                    </a:lnTo>
                    <a:lnTo>
                      <a:pt x="30" y="348"/>
                    </a:lnTo>
                    <a:lnTo>
                      <a:pt x="42" y="348"/>
                    </a:lnTo>
                    <a:lnTo>
                      <a:pt x="48" y="354"/>
                    </a:lnTo>
                    <a:lnTo>
                      <a:pt x="60" y="354"/>
                    </a:lnTo>
                    <a:lnTo>
                      <a:pt x="72" y="354"/>
                    </a:lnTo>
                    <a:lnTo>
                      <a:pt x="84" y="354"/>
                    </a:lnTo>
                    <a:lnTo>
                      <a:pt x="90" y="354"/>
                    </a:lnTo>
                    <a:lnTo>
                      <a:pt x="102" y="354"/>
                    </a:lnTo>
                    <a:lnTo>
                      <a:pt x="114" y="348"/>
                    </a:lnTo>
                    <a:lnTo>
                      <a:pt x="120" y="348"/>
                    </a:lnTo>
                    <a:lnTo>
                      <a:pt x="132" y="348"/>
                    </a:lnTo>
                    <a:lnTo>
                      <a:pt x="144" y="348"/>
                    </a:lnTo>
                    <a:lnTo>
                      <a:pt x="150" y="348"/>
                    </a:lnTo>
                    <a:lnTo>
                      <a:pt x="162" y="348"/>
                    </a:lnTo>
                    <a:lnTo>
                      <a:pt x="174" y="342"/>
                    </a:lnTo>
                    <a:lnTo>
                      <a:pt x="186" y="342"/>
                    </a:lnTo>
                    <a:lnTo>
                      <a:pt x="192" y="342"/>
                    </a:lnTo>
                    <a:lnTo>
                      <a:pt x="204" y="336"/>
                    </a:lnTo>
                    <a:lnTo>
                      <a:pt x="216" y="336"/>
                    </a:lnTo>
                    <a:lnTo>
                      <a:pt x="222" y="330"/>
                    </a:lnTo>
                    <a:lnTo>
                      <a:pt x="234" y="330"/>
                    </a:lnTo>
                    <a:lnTo>
                      <a:pt x="246" y="330"/>
                    </a:lnTo>
                    <a:lnTo>
                      <a:pt x="258" y="324"/>
                    </a:lnTo>
                    <a:lnTo>
                      <a:pt x="264" y="324"/>
                    </a:lnTo>
                    <a:lnTo>
                      <a:pt x="276" y="318"/>
                    </a:lnTo>
                    <a:lnTo>
                      <a:pt x="288" y="318"/>
                    </a:lnTo>
                    <a:lnTo>
                      <a:pt x="294" y="312"/>
                    </a:lnTo>
                    <a:lnTo>
                      <a:pt x="306" y="312"/>
                    </a:lnTo>
                    <a:lnTo>
                      <a:pt x="318" y="306"/>
                    </a:lnTo>
                    <a:lnTo>
                      <a:pt x="330" y="306"/>
                    </a:lnTo>
                    <a:lnTo>
                      <a:pt x="336" y="300"/>
                    </a:lnTo>
                    <a:lnTo>
                      <a:pt x="348" y="300"/>
                    </a:lnTo>
                    <a:lnTo>
                      <a:pt x="360" y="294"/>
                    </a:lnTo>
                    <a:lnTo>
                      <a:pt x="366" y="294"/>
                    </a:lnTo>
                    <a:lnTo>
                      <a:pt x="378" y="288"/>
                    </a:lnTo>
                    <a:lnTo>
                      <a:pt x="390" y="288"/>
                    </a:lnTo>
                    <a:lnTo>
                      <a:pt x="402" y="282"/>
                    </a:lnTo>
                    <a:lnTo>
                      <a:pt x="408" y="282"/>
                    </a:lnTo>
                    <a:lnTo>
                      <a:pt x="420" y="282"/>
                    </a:lnTo>
                    <a:lnTo>
                      <a:pt x="432" y="276"/>
                    </a:lnTo>
                    <a:lnTo>
                      <a:pt x="438" y="276"/>
                    </a:lnTo>
                    <a:lnTo>
                      <a:pt x="450" y="276"/>
                    </a:lnTo>
                    <a:lnTo>
                      <a:pt x="462" y="270"/>
                    </a:lnTo>
                    <a:lnTo>
                      <a:pt x="474" y="270"/>
                    </a:lnTo>
                    <a:lnTo>
                      <a:pt x="480" y="270"/>
                    </a:lnTo>
                    <a:lnTo>
                      <a:pt x="492" y="270"/>
                    </a:lnTo>
                    <a:lnTo>
                      <a:pt x="504" y="270"/>
                    </a:lnTo>
                    <a:lnTo>
                      <a:pt x="510" y="270"/>
                    </a:lnTo>
                    <a:lnTo>
                      <a:pt x="522" y="270"/>
                    </a:lnTo>
                    <a:lnTo>
                      <a:pt x="534" y="270"/>
                    </a:lnTo>
                    <a:lnTo>
                      <a:pt x="540" y="270"/>
                    </a:lnTo>
                    <a:lnTo>
                      <a:pt x="552" y="270"/>
                    </a:lnTo>
                    <a:lnTo>
                      <a:pt x="564" y="270"/>
                    </a:lnTo>
                    <a:lnTo>
                      <a:pt x="576" y="270"/>
                    </a:lnTo>
                    <a:lnTo>
                      <a:pt x="582" y="270"/>
                    </a:lnTo>
                    <a:lnTo>
                      <a:pt x="594" y="276"/>
                    </a:lnTo>
                    <a:lnTo>
                      <a:pt x="606" y="276"/>
                    </a:lnTo>
                    <a:lnTo>
                      <a:pt x="612" y="276"/>
                    </a:lnTo>
                    <a:lnTo>
                      <a:pt x="624" y="282"/>
                    </a:lnTo>
                    <a:lnTo>
                      <a:pt x="636" y="282"/>
                    </a:lnTo>
                    <a:lnTo>
                      <a:pt x="648" y="288"/>
                    </a:lnTo>
                    <a:lnTo>
                      <a:pt x="654" y="288"/>
                    </a:lnTo>
                    <a:lnTo>
                      <a:pt x="666" y="294"/>
                    </a:lnTo>
                    <a:lnTo>
                      <a:pt x="678" y="294"/>
                    </a:lnTo>
                    <a:lnTo>
                      <a:pt x="684" y="300"/>
                    </a:lnTo>
                    <a:lnTo>
                      <a:pt x="696" y="300"/>
                    </a:lnTo>
                    <a:lnTo>
                      <a:pt x="708" y="306"/>
                    </a:lnTo>
                    <a:lnTo>
                      <a:pt x="720" y="312"/>
                    </a:lnTo>
                    <a:lnTo>
                      <a:pt x="726" y="312"/>
                    </a:lnTo>
                    <a:lnTo>
                      <a:pt x="738" y="318"/>
                    </a:lnTo>
                    <a:lnTo>
                      <a:pt x="750" y="324"/>
                    </a:lnTo>
                    <a:lnTo>
                      <a:pt x="756" y="330"/>
                    </a:lnTo>
                    <a:lnTo>
                      <a:pt x="768" y="330"/>
                    </a:lnTo>
                    <a:lnTo>
                      <a:pt x="780" y="336"/>
                    </a:lnTo>
                    <a:lnTo>
                      <a:pt x="792" y="342"/>
                    </a:lnTo>
                    <a:lnTo>
                      <a:pt x="798" y="348"/>
                    </a:lnTo>
                    <a:lnTo>
                      <a:pt x="810" y="348"/>
                    </a:lnTo>
                    <a:lnTo>
                      <a:pt x="822" y="354"/>
                    </a:lnTo>
                    <a:lnTo>
                      <a:pt x="828" y="360"/>
                    </a:lnTo>
                    <a:lnTo>
                      <a:pt x="840" y="360"/>
                    </a:lnTo>
                    <a:lnTo>
                      <a:pt x="852" y="366"/>
                    </a:lnTo>
                    <a:lnTo>
                      <a:pt x="858" y="372"/>
                    </a:lnTo>
                    <a:lnTo>
                      <a:pt x="870" y="372"/>
                    </a:lnTo>
                    <a:lnTo>
                      <a:pt x="882" y="378"/>
                    </a:lnTo>
                    <a:lnTo>
                      <a:pt x="894" y="378"/>
                    </a:lnTo>
                    <a:lnTo>
                      <a:pt x="900" y="384"/>
                    </a:lnTo>
                    <a:lnTo>
                      <a:pt x="912" y="384"/>
                    </a:lnTo>
                    <a:lnTo>
                      <a:pt x="924" y="384"/>
                    </a:lnTo>
                    <a:lnTo>
                      <a:pt x="930" y="390"/>
                    </a:lnTo>
                    <a:lnTo>
                      <a:pt x="942" y="390"/>
                    </a:lnTo>
                    <a:lnTo>
                      <a:pt x="954" y="390"/>
                    </a:lnTo>
                    <a:lnTo>
                      <a:pt x="966" y="390"/>
                    </a:lnTo>
                    <a:lnTo>
                      <a:pt x="972" y="390"/>
                    </a:lnTo>
                    <a:lnTo>
                      <a:pt x="984" y="384"/>
                    </a:lnTo>
                    <a:lnTo>
                      <a:pt x="996" y="384"/>
                    </a:lnTo>
                    <a:lnTo>
                      <a:pt x="1002" y="384"/>
                    </a:lnTo>
                    <a:lnTo>
                      <a:pt x="1014" y="378"/>
                    </a:lnTo>
                    <a:lnTo>
                      <a:pt x="1026" y="378"/>
                    </a:lnTo>
                    <a:lnTo>
                      <a:pt x="1038" y="372"/>
                    </a:lnTo>
                    <a:lnTo>
                      <a:pt x="1044" y="366"/>
                    </a:lnTo>
                    <a:lnTo>
                      <a:pt x="1056" y="360"/>
                    </a:lnTo>
                    <a:lnTo>
                      <a:pt x="1068" y="354"/>
                    </a:lnTo>
                    <a:lnTo>
                      <a:pt x="1074" y="348"/>
                    </a:lnTo>
                    <a:lnTo>
                      <a:pt x="1086" y="342"/>
                    </a:lnTo>
                    <a:lnTo>
                      <a:pt x="1098" y="330"/>
                    </a:lnTo>
                    <a:lnTo>
                      <a:pt x="1110" y="324"/>
                    </a:lnTo>
                    <a:lnTo>
                      <a:pt x="1116" y="312"/>
                    </a:lnTo>
                    <a:lnTo>
                      <a:pt x="1128" y="300"/>
                    </a:lnTo>
                    <a:lnTo>
                      <a:pt x="1140" y="288"/>
                    </a:lnTo>
                    <a:lnTo>
                      <a:pt x="1146" y="276"/>
                    </a:lnTo>
                    <a:lnTo>
                      <a:pt x="1158" y="264"/>
                    </a:lnTo>
                    <a:lnTo>
                      <a:pt x="1170" y="252"/>
                    </a:lnTo>
                    <a:lnTo>
                      <a:pt x="1176" y="234"/>
                    </a:lnTo>
                    <a:lnTo>
                      <a:pt x="1188" y="222"/>
                    </a:lnTo>
                    <a:lnTo>
                      <a:pt x="1200" y="204"/>
                    </a:lnTo>
                    <a:lnTo>
                      <a:pt x="1212" y="186"/>
                    </a:lnTo>
                    <a:lnTo>
                      <a:pt x="1218" y="168"/>
                    </a:lnTo>
                    <a:lnTo>
                      <a:pt x="1230" y="150"/>
                    </a:lnTo>
                    <a:lnTo>
                      <a:pt x="1242" y="132"/>
                    </a:lnTo>
                    <a:lnTo>
                      <a:pt x="1248" y="108"/>
                    </a:lnTo>
                    <a:lnTo>
                      <a:pt x="1260" y="90"/>
                    </a:lnTo>
                    <a:lnTo>
                      <a:pt x="1272" y="66"/>
                    </a:lnTo>
                    <a:lnTo>
                      <a:pt x="1284" y="48"/>
                    </a:lnTo>
                    <a:lnTo>
                      <a:pt x="1290" y="24"/>
                    </a:lnTo>
                    <a:lnTo>
                      <a:pt x="1302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8" name="Freeform 51"/>
              <p:cNvSpPr>
                <a:spLocks/>
              </p:cNvSpPr>
              <p:nvPr/>
            </p:nvSpPr>
            <p:spPr bwMode="auto">
              <a:xfrm>
                <a:off x="7724775" y="600075"/>
                <a:ext cx="142875" cy="361950"/>
              </a:xfrm>
              <a:custGeom>
                <a:avLst/>
                <a:gdLst/>
                <a:ahLst/>
                <a:cxnLst>
                  <a:cxn ang="0">
                    <a:pos x="0" y="228"/>
                  </a:cxn>
                  <a:cxn ang="0">
                    <a:pos x="12" y="204"/>
                  </a:cxn>
                  <a:cxn ang="0">
                    <a:pos x="18" y="180"/>
                  </a:cxn>
                  <a:cxn ang="0">
                    <a:pos x="30" y="156"/>
                  </a:cxn>
                  <a:cxn ang="0">
                    <a:pos x="42" y="132"/>
                  </a:cxn>
                  <a:cxn ang="0">
                    <a:pos x="54" y="102"/>
                  </a:cxn>
                  <a:cxn ang="0">
                    <a:pos x="60" y="78"/>
                  </a:cxn>
                  <a:cxn ang="0">
                    <a:pos x="72" y="54"/>
                  </a:cxn>
                  <a:cxn ang="0">
                    <a:pos x="84" y="24"/>
                  </a:cxn>
                  <a:cxn ang="0">
                    <a:pos x="90" y="0"/>
                  </a:cxn>
                </a:cxnLst>
                <a:rect l="0" t="0" r="r" b="b"/>
                <a:pathLst>
                  <a:path w="90" h="228">
                    <a:moveTo>
                      <a:pt x="0" y="228"/>
                    </a:moveTo>
                    <a:lnTo>
                      <a:pt x="12" y="204"/>
                    </a:lnTo>
                    <a:lnTo>
                      <a:pt x="18" y="180"/>
                    </a:lnTo>
                    <a:lnTo>
                      <a:pt x="30" y="156"/>
                    </a:lnTo>
                    <a:lnTo>
                      <a:pt x="42" y="132"/>
                    </a:lnTo>
                    <a:lnTo>
                      <a:pt x="54" y="102"/>
                    </a:lnTo>
                    <a:lnTo>
                      <a:pt x="60" y="78"/>
                    </a:lnTo>
                    <a:lnTo>
                      <a:pt x="72" y="54"/>
                    </a:lnTo>
                    <a:lnTo>
                      <a:pt x="84" y="24"/>
                    </a:lnTo>
                    <a:lnTo>
                      <a:pt x="90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990602" y="734118"/>
              <a:ext cx="11142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=4</a:t>
              </a:r>
            </a:p>
          </p:txBody>
        </p:sp>
        <p:graphicFrame>
          <p:nvGraphicFramePr>
            <p:cNvPr id="79" name="Object 6"/>
            <p:cNvGraphicFramePr>
              <a:graphicFrameLocks noChangeAspect="1"/>
            </p:cNvGraphicFramePr>
            <p:nvPr/>
          </p:nvGraphicFramePr>
          <p:xfrm>
            <a:off x="1484914" y="2239570"/>
            <a:ext cx="73206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406080" progId="Equation.DSMT4">
                    <p:embed/>
                  </p:oleObj>
                </mc:Choice>
                <mc:Fallback>
                  <p:oleObj name="Equation" r:id="rId7" imgW="355320" imgH="406080" progId="Equation.DSMT4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914" y="2239570"/>
                          <a:ext cx="732068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80"/>
          <p:cNvGrpSpPr/>
          <p:nvPr/>
        </p:nvGrpSpPr>
        <p:grpSpPr>
          <a:xfrm>
            <a:off x="152400" y="227538"/>
            <a:ext cx="3711510" cy="1809798"/>
            <a:chOff x="539631" y="3796966"/>
            <a:chExt cx="5229900" cy="2550194"/>
          </a:xfrm>
        </p:grpSpPr>
        <p:grpSp>
          <p:nvGrpSpPr>
            <p:cNvPr id="82" name="Group 11"/>
            <p:cNvGrpSpPr>
              <a:grpSpLocks/>
            </p:cNvGrpSpPr>
            <p:nvPr/>
          </p:nvGrpSpPr>
          <p:grpSpPr bwMode="auto">
            <a:xfrm>
              <a:off x="3430587" y="4016711"/>
              <a:ext cx="1035050" cy="1066800"/>
              <a:chOff x="5638800" y="3886200"/>
              <a:chExt cx="990600" cy="1020762"/>
            </a:xfrm>
          </p:grpSpPr>
          <p:graphicFrame>
            <p:nvGraphicFramePr>
              <p:cNvPr id="95" name="Object 6"/>
              <p:cNvGraphicFramePr>
                <a:graphicFrameLocks noChangeAspect="1"/>
              </p:cNvGraphicFramePr>
              <p:nvPr/>
            </p:nvGraphicFramePr>
            <p:xfrm>
              <a:off x="5828716" y="3886200"/>
              <a:ext cx="592537" cy="1020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28600" imgH="393480" progId="Equation.DSMT4">
                      <p:embed/>
                    </p:oleObj>
                  </mc:Choice>
                  <mc:Fallback>
                    <p:oleObj name="Equation" r:id="rId3" imgW="228600" imgH="393480" progId="Equation.DSMT4">
                      <p:embed/>
                      <p:pic>
                        <p:nvPicPr>
                          <p:cNvPr id="9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8716" y="3886200"/>
                            <a:ext cx="592537" cy="1020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Rectangle 95"/>
              <p:cNvSpPr/>
              <p:nvPr/>
            </p:nvSpPr>
            <p:spPr>
              <a:xfrm>
                <a:off x="5638800" y="3886200"/>
                <a:ext cx="990600" cy="99038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3" name="Rectangle 82"/>
            <p:cNvSpPr/>
            <p:nvPr/>
          </p:nvSpPr>
          <p:spPr>
            <a:xfrm>
              <a:off x="3418816" y="5312110"/>
              <a:ext cx="1132378" cy="1035050"/>
            </a:xfrm>
            <a:prstGeom prst="rect">
              <a:avLst/>
            </a:prstGeom>
            <a:noFill/>
            <a:ln w="38100"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4" name="Elbow Connector 83"/>
            <p:cNvCxnSpPr>
              <a:endCxn id="83" idx="3"/>
            </p:cNvCxnSpPr>
            <p:nvPr/>
          </p:nvCxnSpPr>
          <p:spPr>
            <a:xfrm rot="16200000" flipH="1">
              <a:off x="3860715" y="5139157"/>
              <a:ext cx="1295401" cy="85558"/>
            </a:xfrm>
            <a:prstGeom prst="bentConnector4">
              <a:avLst>
                <a:gd name="adj1" fmla="val -15"/>
                <a:gd name="adj2" fmla="val 853865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Elbow Connector 18"/>
            <p:cNvCxnSpPr>
              <a:stCxn id="83" idx="1"/>
              <a:endCxn id="86" idx="4"/>
            </p:cNvCxnSpPr>
            <p:nvPr/>
          </p:nvCxnSpPr>
          <p:spPr>
            <a:xfrm rot="10800000">
              <a:off x="2401888" y="4739023"/>
              <a:ext cx="1016928" cy="1090613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Oval 85"/>
            <p:cNvSpPr/>
            <p:nvPr/>
          </p:nvSpPr>
          <p:spPr>
            <a:xfrm>
              <a:off x="2211387" y="4358024"/>
              <a:ext cx="381000" cy="381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cxnSp>
          <p:nvCxnSpPr>
            <p:cNvPr id="87" name="Straight Arrow Connector 86"/>
            <p:cNvCxnSpPr>
              <a:stCxn id="86" idx="6"/>
              <a:endCxn id="96" idx="1"/>
            </p:cNvCxnSpPr>
            <p:nvPr/>
          </p:nvCxnSpPr>
          <p:spPr>
            <a:xfrm flipV="1">
              <a:off x="2592387" y="4534236"/>
              <a:ext cx="838200" cy="142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>
              <a:stCxn id="89" idx="3"/>
              <a:endCxn id="86" idx="2"/>
            </p:cNvCxnSpPr>
            <p:nvPr/>
          </p:nvCxnSpPr>
          <p:spPr>
            <a:xfrm flipV="1">
              <a:off x="992187" y="4548524"/>
              <a:ext cx="1219200" cy="679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47"/>
            <p:cNvSpPr txBox="1">
              <a:spLocks noChangeArrowheads="1"/>
            </p:cNvSpPr>
            <p:nvPr/>
          </p:nvSpPr>
          <p:spPr bwMode="auto">
            <a:xfrm>
              <a:off x="539631" y="4507961"/>
              <a:ext cx="1979614" cy="1170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step response</a:t>
              </a:r>
            </a:p>
          </p:txBody>
        </p:sp>
        <p:cxnSp>
          <p:nvCxnSpPr>
            <p:cNvPr id="91" name="Straight Arrow Connector 90"/>
            <p:cNvCxnSpPr>
              <a:stCxn id="96" idx="3"/>
            </p:cNvCxnSpPr>
            <p:nvPr/>
          </p:nvCxnSpPr>
          <p:spPr>
            <a:xfrm>
              <a:off x="4465636" y="4534238"/>
              <a:ext cx="130389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50"/>
            <p:cNvSpPr txBox="1">
              <a:spLocks noChangeArrowheads="1"/>
            </p:cNvSpPr>
            <p:nvPr/>
          </p:nvSpPr>
          <p:spPr bwMode="auto">
            <a:xfrm>
              <a:off x="4715929" y="3796966"/>
              <a:ext cx="1035048" cy="737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v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(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)</a:t>
              </a:r>
              <a:endPara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93" name="Object 7"/>
            <p:cNvGraphicFramePr>
              <a:graphicFrameLocks noChangeAspect="1"/>
            </p:cNvGraphicFramePr>
            <p:nvPr/>
          </p:nvGraphicFramePr>
          <p:xfrm>
            <a:off x="3519836" y="5462067"/>
            <a:ext cx="902461" cy="653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164880" progId="Equation.DSMT4">
                    <p:embed/>
                  </p:oleObj>
                </mc:Choice>
                <mc:Fallback>
                  <p:oleObj name="Equation" r:id="rId9" imgW="228600" imgH="164880" progId="Equation.DSMT4">
                    <p:embed/>
                    <p:pic>
                      <p:nvPicPr>
                        <p:cNvPr id="9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836" y="5462067"/>
                          <a:ext cx="902461" cy="6539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TextBox 52"/>
          <p:cNvSpPr txBox="1">
            <a:spLocks noChangeArrowheads="1"/>
          </p:cNvSpPr>
          <p:nvPr/>
        </p:nvSpPr>
        <p:spPr bwMode="auto">
          <a:xfrm>
            <a:off x="1340245" y="1591040"/>
            <a:ext cx="1296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assive</a:t>
            </a:r>
          </a:p>
        </p:txBody>
      </p:sp>
      <p:sp>
        <p:nvSpPr>
          <p:cNvPr id="106" name="TextBox 52"/>
          <p:cNvSpPr txBox="1">
            <a:spLocks noChangeArrowheads="1"/>
          </p:cNvSpPr>
          <p:nvPr/>
        </p:nvSpPr>
        <p:spPr bwMode="auto">
          <a:xfrm>
            <a:off x="9704703" y="4434920"/>
            <a:ext cx="15048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</p:txBody>
      </p:sp>
      <p:sp>
        <p:nvSpPr>
          <p:cNvPr id="107" name="TextBox 52"/>
          <p:cNvSpPr txBox="1">
            <a:spLocks noChangeArrowheads="1"/>
          </p:cNvSpPr>
          <p:nvPr/>
        </p:nvSpPr>
        <p:spPr bwMode="auto">
          <a:xfrm>
            <a:off x="1020443" y="152400"/>
            <a:ext cx="11955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</p:txBody>
      </p:sp>
      <p:sp>
        <p:nvSpPr>
          <p:cNvPr id="108" name="TextBox 52"/>
          <p:cNvSpPr txBox="1">
            <a:spLocks noChangeArrowheads="1"/>
          </p:cNvSpPr>
          <p:nvPr/>
        </p:nvSpPr>
        <p:spPr bwMode="auto">
          <a:xfrm>
            <a:off x="8632162" y="79288"/>
            <a:ext cx="13634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less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243646" y="4236310"/>
            <a:ext cx="3513735" cy="2515022"/>
            <a:chOff x="466725" y="391217"/>
            <a:chExt cx="6811963" cy="3094912"/>
          </a:xfrm>
        </p:grpSpPr>
        <p:sp>
          <p:nvSpPr>
            <p:cNvPr id="121" name="Rectangle 7"/>
            <p:cNvSpPr>
              <a:spLocks noChangeArrowheads="1"/>
            </p:cNvSpPr>
            <p:nvPr/>
          </p:nvSpPr>
          <p:spPr bwMode="auto">
            <a:xfrm>
              <a:off x="762000" y="495993"/>
              <a:ext cx="6515100" cy="2600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Line 8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Line 9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Line 10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Line 11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" name="Line 12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" name="Line 13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" name="Line 14"/>
            <p:cNvSpPr>
              <a:spLocks noChangeShapeType="1"/>
            </p:cNvSpPr>
            <p:nvPr/>
          </p:nvSpPr>
          <p:spPr bwMode="auto">
            <a:xfrm flipV="1">
              <a:off x="7620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" name="Line 15"/>
            <p:cNvSpPr>
              <a:spLocks noChangeShapeType="1"/>
            </p:cNvSpPr>
            <p:nvPr/>
          </p:nvSpPr>
          <p:spPr bwMode="auto">
            <a:xfrm>
              <a:off x="7620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0" name="Rectangle 16"/>
            <p:cNvSpPr>
              <a:spLocks noChangeArrowheads="1"/>
            </p:cNvSpPr>
            <p:nvPr/>
          </p:nvSpPr>
          <p:spPr bwMode="auto">
            <a:xfrm>
              <a:off x="714375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" name="Line 17"/>
            <p:cNvSpPr>
              <a:spLocks noChangeShapeType="1"/>
            </p:cNvSpPr>
            <p:nvPr/>
          </p:nvSpPr>
          <p:spPr bwMode="auto">
            <a:xfrm flipV="1">
              <a:off x="19431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" name="Line 18"/>
            <p:cNvSpPr>
              <a:spLocks noChangeShapeType="1"/>
            </p:cNvSpPr>
            <p:nvPr/>
          </p:nvSpPr>
          <p:spPr bwMode="auto">
            <a:xfrm>
              <a:off x="19431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" name="Rectangle 19"/>
            <p:cNvSpPr>
              <a:spLocks noChangeArrowheads="1"/>
            </p:cNvSpPr>
            <p:nvPr/>
          </p:nvSpPr>
          <p:spPr bwMode="auto">
            <a:xfrm>
              <a:off x="19103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" name="Line 20"/>
            <p:cNvSpPr>
              <a:spLocks noChangeShapeType="1"/>
            </p:cNvSpPr>
            <p:nvPr/>
          </p:nvSpPr>
          <p:spPr bwMode="auto">
            <a:xfrm flipV="1">
              <a:off x="3124200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" name="Line 21"/>
            <p:cNvSpPr>
              <a:spLocks noChangeShapeType="1"/>
            </p:cNvSpPr>
            <p:nvPr/>
          </p:nvSpPr>
          <p:spPr bwMode="auto">
            <a:xfrm>
              <a:off x="3124200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" name="Rectangle 22"/>
            <p:cNvSpPr>
              <a:spLocks noChangeArrowheads="1"/>
            </p:cNvSpPr>
            <p:nvPr/>
          </p:nvSpPr>
          <p:spPr bwMode="auto">
            <a:xfrm>
              <a:off x="3091489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4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" name="Line 23"/>
            <p:cNvSpPr>
              <a:spLocks noChangeShapeType="1"/>
            </p:cNvSpPr>
            <p:nvPr/>
          </p:nvSpPr>
          <p:spPr bwMode="auto">
            <a:xfrm flipV="1">
              <a:off x="43148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" name="Line 24"/>
            <p:cNvSpPr>
              <a:spLocks noChangeShapeType="1"/>
            </p:cNvSpPr>
            <p:nvPr/>
          </p:nvSpPr>
          <p:spPr bwMode="auto">
            <a:xfrm>
              <a:off x="43148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9" name="Rectangle 25"/>
            <p:cNvSpPr>
              <a:spLocks noChangeArrowheads="1"/>
            </p:cNvSpPr>
            <p:nvPr/>
          </p:nvSpPr>
          <p:spPr bwMode="auto">
            <a:xfrm>
              <a:off x="42821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6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0" name="Line 26"/>
            <p:cNvSpPr>
              <a:spLocks noChangeShapeType="1"/>
            </p:cNvSpPr>
            <p:nvPr/>
          </p:nvSpPr>
          <p:spPr bwMode="auto">
            <a:xfrm flipV="1">
              <a:off x="54959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1" name="Line 27"/>
            <p:cNvSpPr>
              <a:spLocks noChangeShapeType="1"/>
            </p:cNvSpPr>
            <p:nvPr/>
          </p:nvSpPr>
          <p:spPr bwMode="auto">
            <a:xfrm>
              <a:off x="54959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2" name="Rectangle 28"/>
            <p:cNvSpPr>
              <a:spLocks noChangeArrowheads="1"/>
            </p:cNvSpPr>
            <p:nvPr/>
          </p:nvSpPr>
          <p:spPr bwMode="auto">
            <a:xfrm>
              <a:off x="5463214" y="31248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8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" name="Line 29"/>
            <p:cNvSpPr>
              <a:spLocks noChangeShapeType="1"/>
            </p:cNvSpPr>
            <p:nvPr/>
          </p:nvSpPr>
          <p:spPr bwMode="auto">
            <a:xfrm flipV="1">
              <a:off x="6677025" y="3029643"/>
              <a:ext cx="1588" cy="6667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4" name="Line 30"/>
            <p:cNvSpPr>
              <a:spLocks noChangeShapeType="1"/>
            </p:cNvSpPr>
            <p:nvPr/>
          </p:nvSpPr>
          <p:spPr bwMode="auto">
            <a:xfrm>
              <a:off x="6677025" y="495992"/>
              <a:ext cx="1588" cy="57150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5" name="Rectangle 31"/>
            <p:cNvSpPr>
              <a:spLocks noChangeArrowheads="1"/>
            </p:cNvSpPr>
            <p:nvPr/>
          </p:nvSpPr>
          <p:spPr bwMode="auto">
            <a:xfrm>
              <a:off x="6629400" y="3124892"/>
              <a:ext cx="19877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6" name="Line 32"/>
            <p:cNvSpPr>
              <a:spLocks noChangeShapeType="1"/>
            </p:cNvSpPr>
            <p:nvPr/>
          </p:nvSpPr>
          <p:spPr bwMode="auto">
            <a:xfrm>
              <a:off x="762000" y="309631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7" name="Line 33"/>
            <p:cNvSpPr>
              <a:spLocks noChangeShapeType="1"/>
            </p:cNvSpPr>
            <p:nvPr/>
          </p:nvSpPr>
          <p:spPr bwMode="auto">
            <a:xfrm flipH="1">
              <a:off x="7210426" y="309631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8" name="Rectangle 34"/>
            <p:cNvSpPr>
              <a:spLocks noChangeArrowheads="1"/>
            </p:cNvSpPr>
            <p:nvPr/>
          </p:nvSpPr>
          <p:spPr bwMode="auto">
            <a:xfrm>
              <a:off x="619125" y="299154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9" name="Line 35"/>
            <p:cNvSpPr>
              <a:spLocks noChangeShapeType="1"/>
            </p:cNvSpPr>
            <p:nvPr/>
          </p:nvSpPr>
          <p:spPr bwMode="auto">
            <a:xfrm>
              <a:off x="762000" y="222954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0" name="Line 36"/>
            <p:cNvSpPr>
              <a:spLocks noChangeShapeType="1"/>
            </p:cNvSpPr>
            <p:nvPr/>
          </p:nvSpPr>
          <p:spPr bwMode="auto">
            <a:xfrm flipH="1">
              <a:off x="7210426" y="222954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1" name="Rectangle 37"/>
            <p:cNvSpPr>
              <a:spLocks noChangeArrowheads="1"/>
            </p:cNvSpPr>
            <p:nvPr/>
          </p:nvSpPr>
          <p:spPr bwMode="auto">
            <a:xfrm>
              <a:off x="466725" y="212476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0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2" name="Line 38"/>
            <p:cNvSpPr>
              <a:spLocks noChangeShapeType="1"/>
            </p:cNvSpPr>
            <p:nvPr/>
          </p:nvSpPr>
          <p:spPr bwMode="auto">
            <a:xfrm>
              <a:off x="762000" y="1362767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 flipH="1">
              <a:off x="7210426" y="1362767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4" name="Rectangle 40"/>
            <p:cNvSpPr>
              <a:spLocks noChangeArrowheads="1"/>
            </p:cNvSpPr>
            <p:nvPr/>
          </p:nvSpPr>
          <p:spPr bwMode="auto">
            <a:xfrm>
              <a:off x="619125" y="1257992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Line 41"/>
            <p:cNvSpPr>
              <a:spLocks noChangeShapeType="1"/>
            </p:cNvSpPr>
            <p:nvPr/>
          </p:nvSpPr>
          <p:spPr bwMode="auto">
            <a:xfrm>
              <a:off x="762000" y="495992"/>
              <a:ext cx="5715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Line 42"/>
            <p:cNvSpPr>
              <a:spLocks noChangeShapeType="1"/>
            </p:cNvSpPr>
            <p:nvPr/>
          </p:nvSpPr>
          <p:spPr bwMode="auto">
            <a:xfrm flipH="1">
              <a:off x="7210426" y="495992"/>
              <a:ext cx="66675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Rectangle 43"/>
            <p:cNvSpPr>
              <a:spLocks noChangeArrowheads="1"/>
            </p:cNvSpPr>
            <p:nvPr/>
          </p:nvSpPr>
          <p:spPr bwMode="auto">
            <a:xfrm>
              <a:off x="466725" y="391217"/>
              <a:ext cx="24846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.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Line 44"/>
            <p:cNvSpPr>
              <a:spLocks noChangeShapeType="1"/>
            </p:cNvSpPr>
            <p:nvPr/>
          </p:nvSpPr>
          <p:spPr bwMode="auto">
            <a:xfrm>
              <a:off x="762000" y="495992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Line 45"/>
            <p:cNvSpPr>
              <a:spLocks noChangeShapeType="1"/>
            </p:cNvSpPr>
            <p:nvPr/>
          </p:nvSpPr>
          <p:spPr bwMode="auto">
            <a:xfrm>
              <a:off x="762000" y="3096317"/>
              <a:ext cx="6515100" cy="1588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Line 46"/>
            <p:cNvSpPr>
              <a:spLocks noChangeShapeType="1"/>
            </p:cNvSpPr>
            <p:nvPr/>
          </p:nvSpPr>
          <p:spPr bwMode="auto">
            <a:xfrm flipV="1">
              <a:off x="72771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Line 47"/>
            <p:cNvSpPr>
              <a:spLocks noChangeShapeType="1"/>
            </p:cNvSpPr>
            <p:nvPr/>
          </p:nvSpPr>
          <p:spPr bwMode="auto">
            <a:xfrm flipV="1">
              <a:off x="762000" y="495993"/>
              <a:ext cx="1588" cy="2600325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6" name="Rectangle 57"/>
            <p:cNvSpPr>
              <a:spLocks noChangeArrowheads="1"/>
            </p:cNvSpPr>
            <p:nvPr/>
          </p:nvSpPr>
          <p:spPr bwMode="auto">
            <a:xfrm>
              <a:off x="3762376" y="3363018"/>
              <a:ext cx="484107" cy="123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Time (sec)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/>
          </p:nvGraphicFramePr>
          <p:xfrm>
            <a:off x="1484914" y="2239570"/>
            <a:ext cx="73206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406080" progId="Equation.DSMT4">
                    <p:embed/>
                  </p:oleObj>
                </mc:Choice>
                <mc:Fallback>
                  <p:oleObj name="Equation" r:id="rId7" imgW="355320" imgH="406080" progId="Equation.DSMT4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914" y="2239570"/>
                          <a:ext cx="732068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Freeform 53"/>
          <p:cNvSpPr>
            <a:spLocks/>
          </p:cNvSpPr>
          <p:nvPr/>
        </p:nvSpPr>
        <p:spPr bwMode="auto">
          <a:xfrm>
            <a:off x="400842" y="4994819"/>
            <a:ext cx="3340955" cy="1408737"/>
          </a:xfrm>
          <a:custGeom>
            <a:avLst/>
            <a:gdLst/>
            <a:ahLst/>
            <a:cxnLst>
              <a:cxn ang="0">
                <a:pos x="30" y="882"/>
              </a:cxn>
              <a:cxn ang="0">
                <a:pos x="84" y="642"/>
              </a:cxn>
              <a:cxn ang="0">
                <a:pos x="138" y="462"/>
              </a:cxn>
              <a:cxn ang="0">
                <a:pos x="186" y="336"/>
              </a:cxn>
              <a:cxn ang="0">
                <a:pos x="240" y="246"/>
              </a:cxn>
              <a:cxn ang="0">
                <a:pos x="294" y="180"/>
              </a:cxn>
              <a:cxn ang="0">
                <a:pos x="342" y="126"/>
              </a:cxn>
              <a:cxn ang="0">
                <a:pos x="396" y="90"/>
              </a:cxn>
              <a:cxn ang="0">
                <a:pos x="450" y="66"/>
              </a:cxn>
              <a:cxn ang="0">
                <a:pos x="504" y="48"/>
              </a:cxn>
              <a:cxn ang="0">
                <a:pos x="552" y="36"/>
              </a:cxn>
              <a:cxn ang="0">
                <a:pos x="606" y="24"/>
              </a:cxn>
              <a:cxn ang="0">
                <a:pos x="660" y="18"/>
              </a:cxn>
              <a:cxn ang="0">
                <a:pos x="708" y="12"/>
              </a:cxn>
              <a:cxn ang="0">
                <a:pos x="762" y="6"/>
              </a:cxn>
              <a:cxn ang="0">
                <a:pos x="816" y="6"/>
              </a:cxn>
              <a:cxn ang="0">
                <a:pos x="864" y="0"/>
              </a:cxn>
              <a:cxn ang="0">
                <a:pos x="918" y="0"/>
              </a:cxn>
              <a:cxn ang="0">
                <a:pos x="972" y="0"/>
              </a:cxn>
              <a:cxn ang="0">
                <a:pos x="1026" y="0"/>
              </a:cxn>
              <a:cxn ang="0">
                <a:pos x="1074" y="0"/>
              </a:cxn>
              <a:cxn ang="0">
                <a:pos x="1128" y="0"/>
              </a:cxn>
              <a:cxn ang="0">
                <a:pos x="1182" y="0"/>
              </a:cxn>
              <a:cxn ang="0">
                <a:pos x="1230" y="0"/>
              </a:cxn>
              <a:cxn ang="0">
                <a:pos x="1284" y="0"/>
              </a:cxn>
              <a:cxn ang="0">
                <a:pos x="1338" y="0"/>
              </a:cxn>
              <a:cxn ang="0">
                <a:pos x="1386" y="0"/>
              </a:cxn>
              <a:cxn ang="0">
                <a:pos x="1440" y="0"/>
              </a:cxn>
              <a:cxn ang="0">
                <a:pos x="1494" y="0"/>
              </a:cxn>
              <a:cxn ang="0">
                <a:pos x="1548" y="0"/>
              </a:cxn>
              <a:cxn ang="0">
                <a:pos x="1596" y="0"/>
              </a:cxn>
              <a:cxn ang="0">
                <a:pos x="1650" y="0"/>
              </a:cxn>
              <a:cxn ang="0">
                <a:pos x="1704" y="0"/>
              </a:cxn>
              <a:cxn ang="0">
                <a:pos x="1752" y="0"/>
              </a:cxn>
              <a:cxn ang="0">
                <a:pos x="1806" y="0"/>
              </a:cxn>
              <a:cxn ang="0">
                <a:pos x="1860" y="0"/>
              </a:cxn>
              <a:cxn ang="0">
                <a:pos x="1908" y="0"/>
              </a:cxn>
              <a:cxn ang="0">
                <a:pos x="1962" y="0"/>
              </a:cxn>
              <a:cxn ang="0">
                <a:pos x="2016" y="0"/>
              </a:cxn>
              <a:cxn ang="0">
                <a:pos x="2070" y="0"/>
              </a:cxn>
              <a:cxn ang="0">
                <a:pos x="2118" y="0"/>
              </a:cxn>
              <a:cxn ang="0">
                <a:pos x="2172" y="0"/>
              </a:cxn>
            </a:cxnLst>
            <a:rect l="0" t="0" r="r" b="b"/>
            <a:pathLst>
              <a:path w="2208" h="1092">
                <a:moveTo>
                  <a:pt x="0" y="1092"/>
                </a:moveTo>
                <a:lnTo>
                  <a:pt x="12" y="978"/>
                </a:lnTo>
                <a:lnTo>
                  <a:pt x="30" y="882"/>
                </a:lnTo>
                <a:lnTo>
                  <a:pt x="48" y="792"/>
                </a:lnTo>
                <a:lnTo>
                  <a:pt x="66" y="714"/>
                </a:lnTo>
                <a:lnTo>
                  <a:pt x="84" y="642"/>
                </a:lnTo>
                <a:lnTo>
                  <a:pt x="102" y="576"/>
                </a:lnTo>
                <a:lnTo>
                  <a:pt x="120" y="516"/>
                </a:lnTo>
                <a:lnTo>
                  <a:pt x="138" y="462"/>
                </a:lnTo>
                <a:lnTo>
                  <a:pt x="156" y="420"/>
                </a:lnTo>
                <a:lnTo>
                  <a:pt x="168" y="378"/>
                </a:lnTo>
                <a:lnTo>
                  <a:pt x="186" y="336"/>
                </a:lnTo>
                <a:lnTo>
                  <a:pt x="204" y="306"/>
                </a:lnTo>
                <a:lnTo>
                  <a:pt x="222" y="270"/>
                </a:lnTo>
                <a:lnTo>
                  <a:pt x="240" y="246"/>
                </a:lnTo>
                <a:lnTo>
                  <a:pt x="258" y="222"/>
                </a:lnTo>
                <a:lnTo>
                  <a:pt x="276" y="198"/>
                </a:lnTo>
                <a:lnTo>
                  <a:pt x="294" y="180"/>
                </a:lnTo>
                <a:lnTo>
                  <a:pt x="312" y="162"/>
                </a:lnTo>
                <a:lnTo>
                  <a:pt x="330" y="144"/>
                </a:lnTo>
                <a:lnTo>
                  <a:pt x="342" y="126"/>
                </a:lnTo>
                <a:lnTo>
                  <a:pt x="360" y="114"/>
                </a:lnTo>
                <a:lnTo>
                  <a:pt x="378" y="102"/>
                </a:lnTo>
                <a:lnTo>
                  <a:pt x="396" y="90"/>
                </a:lnTo>
                <a:lnTo>
                  <a:pt x="414" y="84"/>
                </a:lnTo>
                <a:lnTo>
                  <a:pt x="432" y="72"/>
                </a:lnTo>
                <a:lnTo>
                  <a:pt x="450" y="66"/>
                </a:lnTo>
                <a:lnTo>
                  <a:pt x="468" y="60"/>
                </a:lnTo>
                <a:lnTo>
                  <a:pt x="486" y="54"/>
                </a:lnTo>
                <a:lnTo>
                  <a:pt x="504" y="48"/>
                </a:lnTo>
                <a:lnTo>
                  <a:pt x="516" y="42"/>
                </a:lnTo>
                <a:lnTo>
                  <a:pt x="534" y="36"/>
                </a:lnTo>
                <a:lnTo>
                  <a:pt x="552" y="36"/>
                </a:lnTo>
                <a:lnTo>
                  <a:pt x="570" y="30"/>
                </a:lnTo>
                <a:lnTo>
                  <a:pt x="588" y="24"/>
                </a:lnTo>
                <a:lnTo>
                  <a:pt x="606" y="24"/>
                </a:lnTo>
                <a:lnTo>
                  <a:pt x="624" y="24"/>
                </a:lnTo>
                <a:lnTo>
                  <a:pt x="642" y="18"/>
                </a:lnTo>
                <a:lnTo>
                  <a:pt x="660" y="18"/>
                </a:lnTo>
                <a:lnTo>
                  <a:pt x="678" y="12"/>
                </a:lnTo>
                <a:lnTo>
                  <a:pt x="690" y="12"/>
                </a:lnTo>
                <a:lnTo>
                  <a:pt x="708" y="12"/>
                </a:lnTo>
                <a:lnTo>
                  <a:pt x="726" y="12"/>
                </a:lnTo>
                <a:lnTo>
                  <a:pt x="744" y="6"/>
                </a:lnTo>
                <a:lnTo>
                  <a:pt x="762" y="6"/>
                </a:lnTo>
                <a:lnTo>
                  <a:pt x="780" y="6"/>
                </a:lnTo>
                <a:lnTo>
                  <a:pt x="798" y="6"/>
                </a:lnTo>
                <a:lnTo>
                  <a:pt x="816" y="6"/>
                </a:lnTo>
                <a:lnTo>
                  <a:pt x="834" y="6"/>
                </a:lnTo>
                <a:lnTo>
                  <a:pt x="852" y="6"/>
                </a:lnTo>
                <a:lnTo>
                  <a:pt x="864" y="0"/>
                </a:lnTo>
                <a:lnTo>
                  <a:pt x="882" y="0"/>
                </a:lnTo>
                <a:lnTo>
                  <a:pt x="900" y="0"/>
                </a:lnTo>
                <a:lnTo>
                  <a:pt x="918" y="0"/>
                </a:lnTo>
                <a:lnTo>
                  <a:pt x="936" y="0"/>
                </a:lnTo>
                <a:lnTo>
                  <a:pt x="954" y="0"/>
                </a:lnTo>
                <a:lnTo>
                  <a:pt x="972" y="0"/>
                </a:lnTo>
                <a:lnTo>
                  <a:pt x="990" y="0"/>
                </a:lnTo>
                <a:lnTo>
                  <a:pt x="1008" y="0"/>
                </a:lnTo>
                <a:lnTo>
                  <a:pt x="1026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2" y="0"/>
                </a:lnTo>
                <a:lnTo>
                  <a:pt x="1110" y="0"/>
                </a:lnTo>
                <a:lnTo>
                  <a:pt x="1128" y="0"/>
                </a:lnTo>
                <a:lnTo>
                  <a:pt x="1146" y="0"/>
                </a:lnTo>
                <a:lnTo>
                  <a:pt x="1164" y="0"/>
                </a:lnTo>
                <a:lnTo>
                  <a:pt x="1182" y="0"/>
                </a:lnTo>
                <a:lnTo>
                  <a:pt x="1200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2" y="0"/>
                </a:lnTo>
                <a:lnTo>
                  <a:pt x="1320" y="0"/>
                </a:lnTo>
                <a:lnTo>
                  <a:pt x="1338" y="0"/>
                </a:lnTo>
                <a:lnTo>
                  <a:pt x="1356" y="0"/>
                </a:lnTo>
                <a:lnTo>
                  <a:pt x="1374" y="0"/>
                </a:lnTo>
                <a:lnTo>
                  <a:pt x="1386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494" y="0"/>
                </a:lnTo>
                <a:lnTo>
                  <a:pt x="1512" y="0"/>
                </a:lnTo>
                <a:lnTo>
                  <a:pt x="1530" y="0"/>
                </a:lnTo>
                <a:lnTo>
                  <a:pt x="1548" y="0"/>
                </a:lnTo>
                <a:lnTo>
                  <a:pt x="1560" y="0"/>
                </a:lnTo>
                <a:lnTo>
                  <a:pt x="1578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86" y="0"/>
                </a:lnTo>
                <a:lnTo>
                  <a:pt x="1704" y="0"/>
                </a:lnTo>
                <a:lnTo>
                  <a:pt x="1722" y="0"/>
                </a:lnTo>
                <a:lnTo>
                  <a:pt x="1734" y="0"/>
                </a:lnTo>
                <a:lnTo>
                  <a:pt x="1752" y="0"/>
                </a:lnTo>
                <a:lnTo>
                  <a:pt x="1770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896" y="0"/>
                </a:lnTo>
                <a:lnTo>
                  <a:pt x="1908" y="0"/>
                </a:lnTo>
                <a:lnTo>
                  <a:pt x="1926" y="0"/>
                </a:lnTo>
                <a:lnTo>
                  <a:pt x="1944" y="0"/>
                </a:lnTo>
                <a:lnTo>
                  <a:pt x="1962" y="0"/>
                </a:lnTo>
                <a:lnTo>
                  <a:pt x="1980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82" y="0"/>
                </a:lnTo>
                <a:lnTo>
                  <a:pt x="2100" y="0"/>
                </a:lnTo>
                <a:lnTo>
                  <a:pt x="2118" y="0"/>
                </a:lnTo>
                <a:lnTo>
                  <a:pt x="2136" y="0"/>
                </a:lnTo>
                <a:lnTo>
                  <a:pt x="2154" y="0"/>
                </a:lnTo>
                <a:lnTo>
                  <a:pt x="2172" y="0"/>
                </a:lnTo>
                <a:lnTo>
                  <a:pt x="2190" y="0"/>
                </a:lnTo>
                <a:lnTo>
                  <a:pt x="2208" y="0"/>
                </a:lnTo>
              </a:path>
            </a:pathLst>
          </a:custGeom>
          <a:noFill/>
          <a:ln w="76200" cap="flat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1614419" y="5195934"/>
            <a:ext cx="13304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n=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anose="05050102010706020507" pitchFamily="18" charset="2"/>
              </a:rPr>
              <a:t>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8" name="TextBox 52"/>
          <p:cNvSpPr txBox="1">
            <a:spLocks noChangeArrowheads="1"/>
          </p:cNvSpPr>
          <p:nvPr/>
        </p:nvSpPr>
        <p:spPr bwMode="auto">
          <a:xfrm>
            <a:off x="1822116" y="4204732"/>
            <a:ext cx="14451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oss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5540834" y="4421757"/>
            <a:ext cx="1348446" cy="52322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5575241" y="3753912"/>
            <a:ext cx="123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164" name="Oval 163"/>
          <p:cNvSpPr/>
          <p:nvPr/>
        </p:nvSpPr>
        <p:spPr>
          <a:xfrm>
            <a:off x="5480656" y="3667008"/>
            <a:ext cx="1423804" cy="740984"/>
          </a:xfrm>
          <a:prstGeom prst="ellipse">
            <a:avLst/>
          </a:prstGeom>
          <a:noFill/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5" name="Oval 164"/>
          <p:cNvSpPr/>
          <p:nvPr/>
        </p:nvSpPr>
        <p:spPr>
          <a:xfrm>
            <a:off x="5204047" y="3579720"/>
            <a:ext cx="1925964" cy="15098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5383280" y="592694"/>
            <a:ext cx="16450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t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stract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5070294" y="5132193"/>
            <a:ext cx="22445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chanis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rete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5567016" y="2359271"/>
            <a:ext cx="1348446" cy="52322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le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601423" y="1691426"/>
            <a:ext cx="123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ssive</a:t>
            </a:r>
          </a:p>
        </p:txBody>
      </p:sp>
      <p:sp>
        <p:nvSpPr>
          <p:cNvPr id="172" name="Oval 171"/>
          <p:cNvSpPr/>
          <p:nvPr/>
        </p:nvSpPr>
        <p:spPr>
          <a:xfrm>
            <a:off x="5506837" y="2191980"/>
            <a:ext cx="1423804" cy="740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3" name="Oval 172"/>
          <p:cNvSpPr/>
          <p:nvPr/>
        </p:nvSpPr>
        <p:spPr>
          <a:xfrm>
            <a:off x="5230229" y="1517234"/>
            <a:ext cx="1925964" cy="1509882"/>
          </a:xfrm>
          <a:prstGeom prst="ellipse">
            <a:avLst/>
          </a:prstGeom>
          <a:noFill/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Up-Down Arrow 9"/>
          <p:cNvSpPr/>
          <p:nvPr/>
        </p:nvSpPr>
        <p:spPr>
          <a:xfrm>
            <a:off x="5886337" y="2840521"/>
            <a:ext cx="612440" cy="934513"/>
          </a:xfrm>
          <a:prstGeom prst="up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704286" y="3049183"/>
            <a:ext cx="18838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conc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1475657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5893D9-B7BF-96EC-C34B-209DB116B2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F43F668-5E3F-CB94-881A-F4D75E3D4F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05200" y="3614172"/>
            <a:ext cx="3773890" cy="29025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D1275C-3AB5-2349-537C-0ACE39539FC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0"/>
            <a:ext cx="3925725" cy="64805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EB6DC79-BCA7-9061-F5F5-53759A955DD4}"/>
              </a:ext>
            </a:extLst>
          </p:cNvPr>
          <p:cNvSpPr txBox="1"/>
          <p:nvPr/>
        </p:nvSpPr>
        <p:spPr>
          <a:xfrm>
            <a:off x="4724400" y="743972"/>
            <a:ext cx="200593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highlight>
                  <a:srgbClr val="FFFF00"/>
                </a:highlight>
              </a:rPr>
              <a:t>Fragilities</a:t>
            </a:r>
            <a:r>
              <a:rPr lang="en-US" sz="2800" dirty="0">
                <a:highlight>
                  <a:srgbClr val="FFFF00"/>
                </a:highlight>
              </a:rPr>
              <a:t>:</a:t>
            </a:r>
          </a:p>
          <a:p>
            <a:pPr algn="ctr"/>
            <a:r>
              <a:rPr lang="en-US" sz="2800" dirty="0">
                <a:highlight>
                  <a:srgbClr val="F8F8F8"/>
                </a:highlight>
              </a:rPr>
              <a:t>Microbes</a:t>
            </a:r>
          </a:p>
          <a:p>
            <a:pPr algn="ctr"/>
            <a:r>
              <a:rPr lang="en-US" sz="2800" dirty="0">
                <a:highlight>
                  <a:srgbClr val="F8F8F8"/>
                </a:highlight>
              </a:rPr>
              <a:t>Cancer</a:t>
            </a:r>
          </a:p>
          <a:p>
            <a:pPr algn="ctr"/>
            <a:r>
              <a:rPr lang="en-US" sz="2800" b="1" dirty="0">
                <a:highlight>
                  <a:srgbClr val="FFFF00"/>
                </a:highlight>
              </a:rPr>
              <a:t>Brains</a:t>
            </a:r>
          </a:p>
          <a:p>
            <a:pPr algn="ctr"/>
            <a:r>
              <a:rPr lang="en-US" sz="2800" dirty="0">
                <a:highlight>
                  <a:srgbClr val="F8F8F8"/>
                </a:highlight>
              </a:rPr>
              <a:t>Patriarchy</a:t>
            </a:r>
          </a:p>
          <a:p>
            <a:pPr algn="ctr"/>
            <a:r>
              <a:rPr lang="en-US" sz="2800" dirty="0">
                <a:highlight>
                  <a:srgbClr val="F8F8F8"/>
                </a:highlight>
              </a:rPr>
              <a:t>Technology</a:t>
            </a:r>
          </a:p>
        </p:txBody>
      </p:sp>
      <p:pic>
        <p:nvPicPr>
          <p:cNvPr id="13" name="balgreen">
            <a:hlinkClick r:id="" action="ppaction://media"/>
            <a:extLst>
              <a:ext uri="{FF2B5EF4-FFF2-40B4-BE49-F238E27FC236}">
                <a16:creationId xmlns:a16="http://schemas.microsoft.com/office/drawing/2014/main" id="{28451B6F-8842-D91B-BF96-B2B3094A9322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0"/>
          <a:srcRect l="15001" t="4670" r="37070" b="17495"/>
          <a:stretch>
            <a:fillRect/>
          </a:stretch>
        </p:blipFill>
        <p:spPr>
          <a:xfrm>
            <a:off x="9124414" y="0"/>
            <a:ext cx="3079016" cy="2812610"/>
          </a:xfrm>
          <a:prstGeom prst="rect">
            <a:avLst/>
          </a:prstGeom>
        </p:spPr>
      </p:pic>
      <p:pic>
        <p:nvPicPr>
          <p:cNvPr id="14" name="balgreen">
            <a:hlinkClick r:id="" action="ppaction://media"/>
            <a:extLst>
              <a:ext uri="{FF2B5EF4-FFF2-40B4-BE49-F238E27FC236}">
                <a16:creationId xmlns:a16="http://schemas.microsoft.com/office/drawing/2014/main" id="{5761F4B2-D77C-E17C-5B4F-0B894410356E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11"/>
          <a:srcRect l="24162" t="5552" r="44395" b="13438"/>
          <a:stretch/>
        </p:blipFill>
        <p:spPr>
          <a:xfrm>
            <a:off x="9592056" y="3751230"/>
            <a:ext cx="2143731" cy="31067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449852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73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4" repeatCount="indefinite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C10391-6618-FB0D-B032-BDB2664F85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algreen">
            <a:hlinkClick r:id="" action="ppaction://media"/>
            <a:extLst>
              <a:ext uri="{FF2B5EF4-FFF2-40B4-BE49-F238E27FC236}">
                <a16:creationId xmlns:a16="http://schemas.microsoft.com/office/drawing/2014/main" id="{B6DA12FF-7E1A-412A-7282-D005ABFA1F3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2"/>
          <a:srcRect l="15001" t="4670" r="37070" b="17495"/>
          <a:stretch>
            <a:fillRect/>
          </a:stretch>
        </p:blipFill>
        <p:spPr>
          <a:xfrm>
            <a:off x="9124414" y="0"/>
            <a:ext cx="3079016" cy="2812610"/>
          </a:xfrm>
          <a:prstGeom prst="rect">
            <a:avLst/>
          </a:prstGeom>
        </p:spPr>
      </p:pic>
      <p:pic>
        <p:nvPicPr>
          <p:cNvPr id="9" name="balgreen">
            <a:hlinkClick r:id="" action="ppaction://media"/>
            <a:extLst>
              <a:ext uri="{FF2B5EF4-FFF2-40B4-BE49-F238E27FC236}">
                <a16:creationId xmlns:a16="http://schemas.microsoft.com/office/drawing/2014/main" id="{D25981A4-46C8-EA90-87DE-1AA69D4C1604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13"/>
          <a:srcRect l="24162" t="5552" r="44395" b="13438"/>
          <a:stretch/>
        </p:blipFill>
        <p:spPr>
          <a:xfrm>
            <a:off x="9592056" y="3751230"/>
            <a:ext cx="2143731" cy="3106770"/>
          </a:xfrm>
          <a:prstGeom prst="rect">
            <a:avLst/>
          </a:prstGeom>
        </p:spPr>
      </p:pic>
      <p:pic>
        <p:nvPicPr>
          <p:cNvPr id="2" name="NL1.mp4">
            <a:hlinkClick r:id="" action="ppaction://media"/>
            <a:extLst>
              <a:ext uri="{FF2B5EF4-FFF2-40B4-BE49-F238E27FC236}">
                <a16:creationId xmlns:a16="http://schemas.microsoft.com/office/drawing/2014/main" id="{0B47A688-9127-8F6E-61AB-FCFE14CAD109}"/>
              </a:ext>
            </a:extLst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 rotWithShape="1">
          <a:blip r:embed="rId14"/>
          <a:srcRect l="11539" t="9832" r="11539"/>
          <a:stretch/>
        </p:blipFill>
        <p:spPr>
          <a:xfrm>
            <a:off x="86559" y="76200"/>
            <a:ext cx="2773616" cy="2438400"/>
          </a:xfrm>
          <a:prstGeom prst="rect">
            <a:avLst/>
          </a:prstGeom>
        </p:spPr>
      </p:pic>
      <p:pic>
        <p:nvPicPr>
          <p:cNvPr id="5" name="PendulumChaosLinearDownNoControl">
            <a:hlinkClick r:id="" action="ppaction://media"/>
            <a:extLst>
              <a:ext uri="{FF2B5EF4-FFF2-40B4-BE49-F238E27FC236}">
                <a16:creationId xmlns:a16="http://schemas.microsoft.com/office/drawing/2014/main" id="{3A31C8DE-36D2-7C53-83A0-E2AA5C525A64}"/>
              </a:ext>
            </a:extLst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 rotWithShape="1">
          <a:blip r:embed="rId15"/>
          <a:srcRect l="27260" t="43534" r="29327" b="10866"/>
          <a:stretch>
            <a:fillRect/>
          </a:stretch>
        </p:blipFill>
        <p:spPr>
          <a:xfrm>
            <a:off x="1275862" y="4263390"/>
            <a:ext cx="2011155" cy="210692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3E1E10A-1455-B71D-E5D7-66B07298CC7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23576" y="965521"/>
            <a:ext cx="1392828" cy="1024403"/>
          </a:xfrm>
          <a:prstGeom prst="rect">
            <a:avLst/>
          </a:prstGeom>
        </p:spPr>
      </p:pic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951F8843-FE35-0452-2385-05D5B95359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8274441"/>
              </p:ext>
            </p:extLst>
          </p:nvPr>
        </p:nvGraphicFramePr>
        <p:xfrm>
          <a:off x="2971800" y="2753010"/>
          <a:ext cx="5543013" cy="1996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0556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1744057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70719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Crash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15400253-BCAA-9F07-C344-352901C58499}"/>
              </a:ext>
            </a:extLst>
          </p:cNvPr>
          <p:cNvGrpSpPr/>
          <p:nvPr/>
        </p:nvGrpSpPr>
        <p:grpSpPr>
          <a:xfrm>
            <a:off x="550511" y="4648200"/>
            <a:ext cx="725351" cy="1577685"/>
            <a:chOff x="7093626" y="3042611"/>
            <a:chExt cx="803196" cy="1747004"/>
          </a:xfrm>
        </p:grpSpPr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3CC9A31F-C9F4-A76D-12CA-DC4DB32DA72F}"/>
                </a:ext>
              </a:extLst>
            </p:cNvPr>
            <p:cNvSpPr>
              <a:spLocks/>
            </p:cNvSpPr>
            <p:nvPr/>
          </p:nvSpPr>
          <p:spPr bwMode="auto">
            <a:xfrm rot="18339015">
              <a:off x="7157966" y="3040198"/>
              <a:ext cx="736443" cy="741269"/>
            </a:xfrm>
            <a:custGeom>
              <a:avLst/>
              <a:gdLst/>
              <a:ahLst/>
              <a:cxnLst>
                <a:cxn ang="0">
                  <a:pos x="1013" y="660"/>
                </a:cxn>
                <a:cxn ang="0">
                  <a:pos x="993" y="312"/>
                </a:cxn>
                <a:cxn ang="0">
                  <a:pos x="953" y="194"/>
                </a:cxn>
                <a:cxn ang="0">
                  <a:pos x="897" y="144"/>
                </a:cxn>
                <a:cxn ang="0">
                  <a:pos x="837" y="125"/>
                </a:cxn>
                <a:cxn ang="0">
                  <a:pos x="760" y="91"/>
                </a:cxn>
                <a:cxn ang="0">
                  <a:pos x="672" y="50"/>
                </a:cxn>
                <a:cxn ang="0">
                  <a:pos x="595" y="18"/>
                </a:cxn>
                <a:cxn ang="0">
                  <a:pos x="533" y="3"/>
                </a:cxn>
                <a:cxn ang="0">
                  <a:pos x="453" y="0"/>
                </a:cxn>
                <a:cxn ang="0">
                  <a:pos x="367" y="6"/>
                </a:cxn>
                <a:cxn ang="0">
                  <a:pos x="290" y="18"/>
                </a:cxn>
                <a:cxn ang="0">
                  <a:pos x="202" y="94"/>
                </a:cxn>
                <a:cxn ang="0">
                  <a:pos x="116" y="211"/>
                </a:cxn>
                <a:cxn ang="0">
                  <a:pos x="23" y="243"/>
                </a:cxn>
                <a:cxn ang="0">
                  <a:pos x="18" y="328"/>
                </a:cxn>
                <a:cxn ang="0">
                  <a:pos x="42" y="377"/>
                </a:cxn>
                <a:cxn ang="0">
                  <a:pos x="22" y="420"/>
                </a:cxn>
                <a:cxn ang="0">
                  <a:pos x="14" y="451"/>
                </a:cxn>
                <a:cxn ang="0">
                  <a:pos x="53" y="485"/>
                </a:cxn>
                <a:cxn ang="0">
                  <a:pos x="102" y="486"/>
                </a:cxn>
                <a:cxn ang="0">
                  <a:pos x="154" y="469"/>
                </a:cxn>
                <a:cxn ang="0">
                  <a:pos x="156" y="489"/>
                </a:cxn>
                <a:cxn ang="0">
                  <a:pos x="117" y="536"/>
                </a:cxn>
                <a:cxn ang="0">
                  <a:pos x="101" y="559"/>
                </a:cxn>
                <a:cxn ang="0">
                  <a:pos x="133" y="606"/>
                </a:cxn>
                <a:cxn ang="0">
                  <a:pos x="222" y="598"/>
                </a:cxn>
                <a:cxn ang="0">
                  <a:pos x="269" y="644"/>
                </a:cxn>
                <a:cxn ang="0">
                  <a:pos x="291" y="734"/>
                </a:cxn>
                <a:cxn ang="0">
                  <a:pos x="340" y="864"/>
                </a:cxn>
                <a:cxn ang="0">
                  <a:pos x="408" y="964"/>
                </a:cxn>
                <a:cxn ang="0">
                  <a:pos x="447" y="1009"/>
                </a:cxn>
                <a:cxn ang="0">
                  <a:pos x="489" y="504"/>
                </a:cxn>
                <a:cxn ang="0">
                  <a:pos x="446" y="443"/>
                </a:cxn>
                <a:cxn ang="0">
                  <a:pos x="450" y="419"/>
                </a:cxn>
                <a:cxn ang="0">
                  <a:pos x="511" y="380"/>
                </a:cxn>
                <a:cxn ang="0">
                  <a:pos x="566" y="398"/>
                </a:cxn>
                <a:cxn ang="0">
                  <a:pos x="585" y="427"/>
                </a:cxn>
                <a:cxn ang="0">
                  <a:pos x="580" y="448"/>
                </a:cxn>
                <a:cxn ang="0">
                  <a:pos x="542" y="510"/>
                </a:cxn>
                <a:cxn ang="0">
                  <a:pos x="489" y="1045"/>
                </a:cxn>
                <a:cxn ang="0">
                  <a:pos x="570" y="1092"/>
                </a:cxn>
                <a:cxn ang="0">
                  <a:pos x="655" y="1132"/>
                </a:cxn>
                <a:cxn ang="0">
                  <a:pos x="731" y="1170"/>
                </a:cxn>
                <a:cxn ang="0">
                  <a:pos x="797" y="1225"/>
                </a:cxn>
                <a:cxn ang="0">
                  <a:pos x="916" y="1332"/>
                </a:cxn>
                <a:cxn ang="0">
                  <a:pos x="1043" y="1438"/>
                </a:cxn>
                <a:cxn ang="0">
                  <a:pos x="1137" y="1515"/>
                </a:cxn>
                <a:cxn ang="0">
                  <a:pos x="1526" y="1130"/>
                </a:cxn>
                <a:cxn ang="0">
                  <a:pos x="1463" y="1099"/>
                </a:cxn>
                <a:cxn ang="0">
                  <a:pos x="1317" y="1025"/>
                </a:cxn>
                <a:cxn ang="0">
                  <a:pos x="1160" y="936"/>
                </a:cxn>
                <a:cxn ang="0">
                  <a:pos x="1058" y="862"/>
                </a:cxn>
              </a:cxnLst>
              <a:rect l="0" t="0" r="r" b="b"/>
              <a:pathLst>
                <a:path w="1526" h="1536">
                  <a:moveTo>
                    <a:pt x="1058" y="862"/>
                  </a:moveTo>
                  <a:lnTo>
                    <a:pt x="1037" y="817"/>
                  </a:lnTo>
                  <a:lnTo>
                    <a:pt x="1022" y="748"/>
                  </a:lnTo>
                  <a:lnTo>
                    <a:pt x="1013" y="660"/>
                  </a:lnTo>
                  <a:lnTo>
                    <a:pt x="1006" y="565"/>
                  </a:lnTo>
                  <a:lnTo>
                    <a:pt x="1002" y="470"/>
                  </a:lnTo>
                  <a:lnTo>
                    <a:pt x="998" y="382"/>
                  </a:lnTo>
                  <a:lnTo>
                    <a:pt x="993" y="312"/>
                  </a:lnTo>
                  <a:lnTo>
                    <a:pt x="983" y="267"/>
                  </a:lnTo>
                  <a:lnTo>
                    <a:pt x="973" y="239"/>
                  </a:lnTo>
                  <a:lnTo>
                    <a:pt x="963" y="215"/>
                  </a:lnTo>
                  <a:lnTo>
                    <a:pt x="953" y="194"/>
                  </a:lnTo>
                  <a:lnTo>
                    <a:pt x="942" y="176"/>
                  </a:lnTo>
                  <a:lnTo>
                    <a:pt x="929" y="162"/>
                  </a:lnTo>
                  <a:lnTo>
                    <a:pt x="914" y="152"/>
                  </a:lnTo>
                  <a:lnTo>
                    <a:pt x="897" y="144"/>
                  </a:lnTo>
                  <a:lnTo>
                    <a:pt x="875" y="138"/>
                  </a:lnTo>
                  <a:lnTo>
                    <a:pt x="865" y="136"/>
                  </a:lnTo>
                  <a:lnTo>
                    <a:pt x="852" y="131"/>
                  </a:lnTo>
                  <a:lnTo>
                    <a:pt x="837" y="125"/>
                  </a:lnTo>
                  <a:lnTo>
                    <a:pt x="820" y="118"/>
                  </a:lnTo>
                  <a:lnTo>
                    <a:pt x="801" y="109"/>
                  </a:lnTo>
                  <a:lnTo>
                    <a:pt x="782" y="101"/>
                  </a:lnTo>
                  <a:lnTo>
                    <a:pt x="760" y="91"/>
                  </a:lnTo>
                  <a:lnTo>
                    <a:pt x="739" y="80"/>
                  </a:lnTo>
                  <a:lnTo>
                    <a:pt x="717" y="70"/>
                  </a:lnTo>
                  <a:lnTo>
                    <a:pt x="694" y="61"/>
                  </a:lnTo>
                  <a:lnTo>
                    <a:pt x="672" y="50"/>
                  </a:lnTo>
                  <a:lnTo>
                    <a:pt x="651" y="41"/>
                  </a:lnTo>
                  <a:lnTo>
                    <a:pt x="631" y="32"/>
                  </a:lnTo>
                  <a:lnTo>
                    <a:pt x="612" y="24"/>
                  </a:lnTo>
                  <a:lnTo>
                    <a:pt x="595" y="18"/>
                  </a:lnTo>
                  <a:lnTo>
                    <a:pt x="579" y="12"/>
                  </a:lnTo>
                  <a:lnTo>
                    <a:pt x="565" y="9"/>
                  </a:lnTo>
                  <a:lnTo>
                    <a:pt x="550" y="6"/>
                  </a:lnTo>
                  <a:lnTo>
                    <a:pt x="533" y="3"/>
                  </a:lnTo>
                  <a:lnTo>
                    <a:pt x="514" y="2"/>
                  </a:lnTo>
                  <a:lnTo>
                    <a:pt x="495" y="1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1" y="0"/>
                  </a:lnTo>
                  <a:lnTo>
                    <a:pt x="409" y="1"/>
                  </a:lnTo>
                  <a:lnTo>
                    <a:pt x="388" y="3"/>
                  </a:lnTo>
                  <a:lnTo>
                    <a:pt x="367" y="6"/>
                  </a:lnTo>
                  <a:lnTo>
                    <a:pt x="346" y="8"/>
                  </a:lnTo>
                  <a:lnTo>
                    <a:pt x="325" y="10"/>
                  </a:lnTo>
                  <a:lnTo>
                    <a:pt x="307" y="15"/>
                  </a:lnTo>
                  <a:lnTo>
                    <a:pt x="290" y="18"/>
                  </a:lnTo>
                  <a:lnTo>
                    <a:pt x="273" y="23"/>
                  </a:lnTo>
                  <a:lnTo>
                    <a:pt x="248" y="38"/>
                  </a:lnTo>
                  <a:lnTo>
                    <a:pt x="224" y="63"/>
                  </a:lnTo>
                  <a:lnTo>
                    <a:pt x="202" y="94"/>
                  </a:lnTo>
                  <a:lnTo>
                    <a:pt x="180" y="129"/>
                  </a:lnTo>
                  <a:lnTo>
                    <a:pt x="158" y="162"/>
                  </a:lnTo>
                  <a:lnTo>
                    <a:pt x="138" y="191"/>
                  </a:lnTo>
                  <a:lnTo>
                    <a:pt x="116" y="211"/>
                  </a:lnTo>
                  <a:lnTo>
                    <a:pt x="93" y="219"/>
                  </a:lnTo>
                  <a:lnTo>
                    <a:pt x="67" y="222"/>
                  </a:lnTo>
                  <a:lnTo>
                    <a:pt x="44" y="230"/>
                  </a:lnTo>
                  <a:lnTo>
                    <a:pt x="23" y="243"/>
                  </a:lnTo>
                  <a:lnTo>
                    <a:pt x="8" y="260"/>
                  </a:lnTo>
                  <a:lnTo>
                    <a:pt x="0" y="281"/>
                  </a:lnTo>
                  <a:lnTo>
                    <a:pt x="3" y="304"/>
                  </a:lnTo>
                  <a:lnTo>
                    <a:pt x="18" y="328"/>
                  </a:lnTo>
                  <a:lnTo>
                    <a:pt x="47" y="355"/>
                  </a:lnTo>
                  <a:lnTo>
                    <a:pt x="48" y="359"/>
                  </a:lnTo>
                  <a:lnTo>
                    <a:pt x="45" y="366"/>
                  </a:lnTo>
                  <a:lnTo>
                    <a:pt x="42" y="377"/>
                  </a:lnTo>
                  <a:lnTo>
                    <a:pt x="37" y="389"/>
                  </a:lnTo>
                  <a:lnTo>
                    <a:pt x="32" y="401"/>
                  </a:lnTo>
                  <a:lnTo>
                    <a:pt x="27" y="411"/>
                  </a:lnTo>
                  <a:lnTo>
                    <a:pt x="22" y="420"/>
                  </a:lnTo>
                  <a:lnTo>
                    <a:pt x="19" y="425"/>
                  </a:lnTo>
                  <a:lnTo>
                    <a:pt x="14" y="433"/>
                  </a:lnTo>
                  <a:lnTo>
                    <a:pt x="13" y="442"/>
                  </a:lnTo>
                  <a:lnTo>
                    <a:pt x="14" y="451"/>
                  </a:lnTo>
                  <a:lnTo>
                    <a:pt x="20" y="462"/>
                  </a:lnTo>
                  <a:lnTo>
                    <a:pt x="28" y="471"/>
                  </a:lnTo>
                  <a:lnTo>
                    <a:pt x="40" y="479"/>
                  </a:lnTo>
                  <a:lnTo>
                    <a:pt x="53" y="485"/>
                  </a:lnTo>
                  <a:lnTo>
                    <a:pt x="70" y="489"/>
                  </a:lnTo>
                  <a:lnTo>
                    <a:pt x="79" y="489"/>
                  </a:lnTo>
                  <a:lnTo>
                    <a:pt x="89" y="488"/>
                  </a:lnTo>
                  <a:lnTo>
                    <a:pt x="102" y="486"/>
                  </a:lnTo>
                  <a:lnTo>
                    <a:pt x="116" y="481"/>
                  </a:lnTo>
                  <a:lnTo>
                    <a:pt x="129" y="478"/>
                  </a:lnTo>
                  <a:lnTo>
                    <a:pt x="142" y="473"/>
                  </a:lnTo>
                  <a:lnTo>
                    <a:pt x="154" y="469"/>
                  </a:lnTo>
                  <a:lnTo>
                    <a:pt x="163" y="465"/>
                  </a:lnTo>
                  <a:lnTo>
                    <a:pt x="164" y="469"/>
                  </a:lnTo>
                  <a:lnTo>
                    <a:pt x="162" y="476"/>
                  </a:lnTo>
                  <a:lnTo>
                    <a:pt x="156" y="489"/>
                  </a:lnTo>
                  <a:lnTo>
                    <a:pt x="142" y="510"/>
                  </a:lnTo>
                  <a:lnTo>
                    <a:pt x="133" y="522"/>
                  </a:lnTo>
                  <a:lnTo>
                    <a:pt x="125" y="530"/>
                  </a:lnTo>
                  <a:lnTo>
                    <a:pt x="117" y="536"/>
                  </a:lnTo>
                  <a:lnTo>
                    <a:pt x="111" y="540"/>
                  </a:lnTo>
                  <a:lnTo>
                    <a:pt x="105" y="545"/>
                  </a:lnTo>
                  <a:lnTo>
                    <a:pt x="102" y="551"/>
                  </a:lnTo>
                  <a:lnTo>
                    <a:pt x="101" y="559"/>
                  </a:lnTo>
                  <a:lnTo>
                    <a:pt x="101" y="569"/>
                  </a:lnTo>
                  <a:lnTo>
                    <a:pt x="105" y="582"/>
                  </a:lnTo>
                  <a:lnTo>
                    <a:pt x="117" y="594"/>
                  </a:lnTo>
                  <a:lnTo>
                    <a:pt x="133" y="606"/>
                  </a:lnTo>
                  <a:lnTo>
                    <a:pt x="154" y="613"/>
                  </a:lnTo>
                  <a:lnTo>
                    <a:pt x="176" y="615"/>
                  </a:lnTo>
                  <a:lnTo>
                    <a:pt x="199" y="610"/>
                  </a:lnTo>
                  <a:lnTo>
                    <a:pt x="222" y="598"/>
                  </a:lnTo>
                  <a:lnTo>
                    <a:pt x="242" y="574"/>
                  </a:lnTo>
                  <a:lnTo>
                    <a:pt x="254" y="598"/>
                  </a:lnTo>
                  <a:lnTo>
                    <a:pt x="262" y="621"/>
                  </a:lnTo>
                  <a:lnTo>
                    <a:pt x="269" y="644"/>
                  </a:lnTo>
                  <a:lnTo>
                    <a:pt x="276" y="667"/>
                  </a:lnTo>
                  <a:lnTo>
                    <a:pt x="280" y="690"/>
                  </a:lnTo>
                  <a:lnTo>
                    <a:pt x="285" y="712"/>
                  </a:lnTo>
                  <a:lnTo>
                    <a:pt x="291" y="734"/>
                  </a:lnTo>
                  <a:lnTo>
                    <a:pt x="298" y="756"/>
                  </a:lnTo>
                  <a:lnTo>
                    <a:pt x="314" y="799"/>
                  </a:lnTo>
                  <a:lnTo>
                    <a:pt x="328" y="835"/>
                  </a:lnTo>
                  <a:lnTo>
                    <a:pt x="340" y="864"/>
                  </a:lnTo>
                  <a:lnTo>
                    <a:pt x="353" y="889"/>
                  </a:lnTo>
                  <a:lnTo>
                    <a:pt x="368" y="912"/>
                  </a:lnTo>
                  <a:lnTo>
                    <a:pt x="386" y="936"/>
                  </a:lnTo>
                  <a:lnTo>
                    <a:pt x="408" y="964"/>
                  </a:lnTo>
                  <a:lnTo>
                    <a:pt x="436" y="998"/>
                  </a:lnTo>
                  <a:lnTo>
                    <a:pt x="439" y="1002"/>
                  </a:lnTo>
                  <a:lnTo>
                    <a:pt x="444" y="1006"/>
                  </a:lnTo>
                  <a:lnTo>
                    <a:pt x="447" y="1009"/>
                  </a:lnTo>
                  <a:lnTo>
                    <a:pt x="451" y="1014"/>
                  </a:lnTo>
                  <a:lnTo>
                    <a:pt x="515" y="522"/>
                  </a:lnTo>
                  <a:lnTo>
                    <a:pt x="503" y="516"/>
                  </a:lnTo>
                  <a:lnTo>
                    <a:pt x="489" y="504"/>
                  </a:lnTo>
                  <a:lnTo>
                    <a:pt x="476" y="489"/>
                  </a:lnTo>
                  <a:lnTo>
                    <a:pt x="465" y="472"/>
                  </a:lnTo>
                  <a:lnTo>
                    <a:pt x="454" y="456"/>
                  </a:lnTo>
                  <a:lnTo>
                    <a:pt x="446" y="443"/>
                  </a:lnTo>
                  <a:lnTo>
                    <a:pt x="442" y="433"/>
                  </a:lnTo>
                  <a:lnTo>
                    <a:pt x="439" y="430"/>
                  </a:lnTo>
                  <a:lnTo>
                    <a:pt x="443" y="426"/>
                  </a:lnTo>
                  <a:lnTo>
                    <a:pt x="450" y="419"/>
                  </a:lnTo>
                  <a:lnTo>
                    <a:pt x="462" y="409"/>
                  </a:lnTo>
                  <a:lnTo>
                    <a:pt x="477" y="398"/>
                  </a:lnTo>
                  <a:lnTo>
                    <a:pt x="494" y="388"/>
                  </a:lnTo>
                  <a:lnTo>
                    <a:pt x="511" y="380"/>
                  </a:lnTo>
                  <a:lnTo>
                    <a:pt x="528" y="378"/>
                  </a:lnTo>
                  <a:lnTo>
                    <a:pt x="543" y="381"/>
                  </a:lnTo>
                  <a:lnTo>
                    <a:pt x="556" y="389"/>
                  </a:lnTo>
                  <a:lnTo>
                    <a:pt x="566" y="398"/>
                  </a:lnTo>
                  <a:lnTo>
                    <a:pt x="574" y="406"/>
                  </a:lnTo>
                  <a:lnTo>
                    <a:pt x="579" y="415"/>
                  </a:lnTo>
                  <a:lnTo>
                    <a:pt x="582" y="423"/>
                  </a:lnTo>
                  <a:lnTo>
                    <a:pt x="585" y="427"/>
                  </a:lnTo>
                  <a:lnTo>
                    <a:pt x="586" y="432"/>
                  </a:lnTo>
                  <a:lnTo>
                    <a:pt x="586" y="433"/>
                  </a:lnTo>
                  <a:lnTo>
                    <a:pt x="585" y="438"/>
                  </a:lnTo>
                  <a:lnTo>
                    <a:pt x="580" y="448"/>
                  </a:lnTo>
                  <a:lnTo>
                    <a:pt x="573" y="463"/>
                  </a:lnTo>
                  <a:lnTo>
                    <a:pt x="564" y="479"/>
                  </a:lnTo>
                  <a:lnTo>
                    <a:pt x="553" y="496"/>
                  </a:lnTo>
                  <a:lnTo>
                    <a:pt x="542" y="510"/>
                  </a:lnTo>
                  <a:lnTo>
                    <a:pt x="529" y="521"/>
                  </a:lnTo>
                  <a:lnTo>
                    <a:pt x="517" y="523"/>
                  </a:lnTo>
                  <a:lnTo>
                    <a:pt x="471" y="1031"/>
                  </a:lnTo>
                  <a:lnTo>
                    <a:pt x="489" y="1045"/>
                  </a:lnTo>
                  <a:lnTo>
                    <a:pt x="507" y="1057"/>
                  </a:lnTo>
                  <a:lnTo>
                    <a:pt x="528" y="1070"/>
                  </a:lnTo>
                  <a:lnTo>
                    <a:pt x="549" y="1082"/>
                  </a:lnTo>
                  <a:lnTo>
                    <a:pt x="570" y="1092"/>
                  </a:lnTo>
                  <a:lnTo>
                    <a:pt x="592" y="1102"/>
                  </a:lnTo>
                  <a:lnTo>
                    <a:pt x="612" y="1113"/>
                  </a:lnTo>
                  <a:lnTo>
                    <a:pt x="634" y="1123"/>
                  </a:lnTo>
                  <a:lnTo>
                    <a:pt x="655" y="1132"/>
                  </a:lnTo>
                  <a:lnTo>
                    <a:pt x="676" y="1142"/>
                  </a:lnTo>
                  <a:lnTo>
                    <a:pt x="695" y="1152"/>
                  </a:lnTo>
                  <a:lnTo>
                    <a:pt x="714" y="1161"/>
                  </a:lnTo>
                  <a:lnTo>
                    <a:pt x="731" y="1170"/>
                  </a:lnTo>
                  <a:lnTo>
                    <a:pt x="746" y="1181"/>
                  </a:lnTo>
                  <a:lnTo>
                    <a:pt x="761" y="1191"/>
                  </a:lnTo>
                  <a:lnTo>
                    <a:pt x="772" y="1202"/>
                  </a:lnTo>
                  <a:lnTo>
                    <a:pt x="797" y="1225"/>
                  </a:lnTo>
                  <a:lnTo>
                    <a:pt x="824" y="1250"/>
                  </a:lnTo>
                  <a:lnTo>
                    <a:pt x="854" y="1276"/>
                  </a:lnTo>
                  <a:lnTo>
                    <a:pt x="885" y="1304"/>
                  </a:lnTo>
                  <a:lnTo>
                    <a:pt x="916" y="1332"/>
                  </a:lnTo>
                  <a:lnTo>
                    <a:pt x="950" y="1359"/>
                  </a:lnTo>
                  <a:lnTo>
                    <a:pt x="981" y="1387"/>
                  </a:lnTo>
                  <a:lnTo>
                    <a:pt x="1013" y="1414"/>
                  </a:lnTo>
                  <a:lnTo>
                    <a:pt x="1043" y="1438"/>
                  </a:lnTo>
                  <a:lnTo>
                    <a:pt x="1071" y="1461"/>
                  </a:lnTo>
                  <a:lnTo>
                    <a:pt x="1096" y="1481"/>
                  </a:lnTo>
                  <a:lnTo>
                    <a:pt x="1118" y="1500"/>
                  </a:lnTo>
                  <a:lnTo>
                    <a:pt x="1137" y="1515"/>
                  </a:lnTo>
                  <a:lnTo>
                    <a:pt x="1150" y="1526"/>
                  </a:lnTo>
                  <a:lnTo>
                    <a:pt x="1158" y="1533"/>
                  </a:lnTo>
                  <a:lnTo>
                    <a:pt x="1162" y="1536"/>
                  </a:lnTo>
                  <a:lnTo>
                    <a:pt x="1526" y="1130"/>
                  </a:lnTo>
                  <a:lnTo>
                    <a:pt x="1521" y="1128"/>
                  </a:lnTo>
                  <a:lnTo>
                    <a:pt x="1509" y="1122"/>
                  </a:lnTo>
                  <a:lnTo>
                    <a:pt x="1489" y="1112"/>
                  </a:lnTo>
                  <a:lnTo>
                    <a:pt x="1463" y="1099"/>
                  </a:lnTo>
                  <a:lnTo>
                    <a:pt x="1432" y="1084"/>
                  </a:lnTo>
                  <a:lnTo>
                    <a:pt x="1396" y="1066"/>
                  </a:lnTo>
                  <a:lnTo>
                    <a:pt x="1358" y="1046"/>
                  </a:lnTo>
                  <a:lnTo>
                    <a:pt x="1317" y="1025"/>
                  </a:lnTo>
                  <a:lnTo>
                    <a:pt x="1276" y="1003"/>
                  </a:lnTo>
                  <a:lnTo>
                    <a:pt x="1236" y="981"/>
                  </a:lnTo>
                  <a:lnTo>
                    <a:pt x="1196" y="958"/>
                  </a:lnTo>
                  <a:lnTo>
                    <a:pt x="1160" y="936"/>
                  </a:lnTo>
                  <a:lnTo>
                    <a:pt x="1126" y="916"/>
                  </a:lnTo>
                  <a:lnTo>
                    <a:pt x="1097" y="896"/>
                  </a:lnTo>
                  <a:lnTo>
                    <a:pt x="1074" y="878"/>
                  </a:lnTo>
                  <a:lnTo>
                    <a:pt x="1058" y="862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28" name="Freeform 28">
              <a:extLst>
                <a:ext uri="{FF2B5EF4-FFF2-40B4-BE49-F238E27FC236}">
                  <a16:creationId xmlns:a16="http://schemas.microsoft.com/office/drawing/2014/main" id="{3F5E2CEA-8698-5F96-6187-C9817A71A04E}"/>
                </a:ext>
              </a:extLst>
            </p:cNvPr>
            <p:cNvSpPr>
              <a:spLocks/>
            </p:cNvSpPr>
            <p:nvPr/>
          </p:nvSpPr>
          <p:spPr bwMode="auto">
            <a:xfrm rot="18339015">
              <a:off x="7435034" y="3400105"/>
              <a:ext cx="31851" cy="246125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0" y="492"/>
                </a:cxn>
                <a:cxn ang="0">
                  <a:pos x="5" y="496"/>
                </a:cxn>
                <a:cxn ang="0">
                  <a:pos x="10" y="500"/>
                </a:cxn>
                <a:cxn ang="0">
                  <a:pos x="15" y="504"/>
                </a:cxn>
                <a:cxn ang="0">
                  <a:pos x="20" y="509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4" y="1"/>
                </a:cxn>
              </a:cxnLst>
              <a:rect l="0" t="0" r="r" b="b"/>
              <a:pathLst>
                <a:path w="66" h="509">
                  <a:moveTo>
                    <a:pt x="64" y="1"/>
                  </a:move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0" y="492"/>
                  </a:lnTo>
                  <a:lnTo>
                    <a:pt x="5" y="496"/>
                  </a:lnTo>
                  <a:lnTo>
                    <a:pt x="10" y="500"/>
                  </a:lnTo>
                  <a:lnTo>
                    <a:pt x="15" y="504"/>
                  </a:lnTo>
                  <a:lnTo>
                    <a:pt x="20" y="509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4" y="1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29" name="Freeform 29">
              <a:extLst>
                <a:ext uri="{FF2B5EF4-FFF2-40B4-BE49-F238E27FC236}">
                  <a16:creationId xmlns:a16="http://schemas.microsoft.com/office/drawing/2014/main" id="{096D4E68-E3E3-1340-573E-D540B57379C5}"/>
                </a:ext>
              </a:extLst>
            </p:cNvPr>
            <p:cNvSpPr>
              <a:spLocks/>
            </p:cNvSpPr>
            <p:nvPr/>
          </p:nvSpPr>
          <p:spPr bwMode="auto">
            <a:xfrm rot="18339015">
              <a:off x="7111000" y="3421007"/>
              <a:ext cx="38608" cy="73355"/>
            </a:xfrm>
            <a:custGeom>
              <a:avLst/>
              <a:gdLst/>
              <a:ahLst/>
              <a:cxnLst>
                <a:cxn ang="0">
                  <a:pos x="74" y="9"/>
                </a:cxn>
                <a:cxn ang="0">
                  <a:pos x="68" y="23"/>
                </a:cxn>
                <a:cxn ang="0">
                  <a:pos x="59" y="41"/>
                </a:cxn>
                <a:cxn ang="0">
                  <a:pos x="48" y="63"/>
                </a:cxn>
                <a:cxn ang="0">
                  <a:pos x="35" y="84"/>
                </a:cxn>
                <a:cxn ang="0">
                  <a:pos x="22" y="104"/>
                </a:cxn>
                <a:cxn ang="0">
                  <a:pos x="12" y="121"/>
                </a:cxn>
                <a:cxn ang="0">
                  <a:pos x="4" y="132"/>
                </a:cxn>
                <a:cxn ang="0">
                  <a:pos x="1" y="137"/>
                </a:cxn>
                <a:cxn ang="0">
                  <a:pos x="0" y="137"/>
                </a:cxn>
                <a:cxn ang="0">
                  <a:pos x="0" y="139"/>
                </a:cxn>
                <a:cxn ang="0">
                  <a:pos x="5" y="141"/>
                </a:cxn>
                <a:cxn ang="0">
                  <a:pos x="19" y="146"/>
                </a:cxn>
                <a:cxn ang="0">
                  <a:pos x="23" y="147"/>
                </a:cxn>
                <a:cxn ang="0">
                  <a:pos x="28" y="148"/>
                </a:cxn>
                <a:cxn ang="0">
                  <a:pos x="33" y="149"/>
                </a:cxn>
                <a:cxn ang="0">
                  <a:pos x="37" y="150"/>
                </a:cxn>
                <a:cxn ang="0">
                  <a:pos x="43" y="132"/>
                </a:cxn>
                <a:cxn ang="0">
                  <a:pos x="48" y="112"/>
                </a:cxn>
                <a:cxn ang="0">
                  <a:pos x="53" y="94"/>
                </a:cxn>
                <a:cxn ang="0">
                  <a:pos x="59" y="74"/>
                </a:cxn>
                <a:cxn ang="0">
                  <a:pos x="64" y="56"/>
                </a:cxn>
                <a:cxn ang="0">
                  <a:pos x="69" y="36"/>
                </a:cxn>
                <a:cxn ang="0">
                  <a:pos x="75" y="18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4"/>
                </a:cxn>
                <a:cxn ang="0">
                  <a:pos x="75" y="6"/>
                </a:cxn>
                <a:cxn ang="0">
                  <a:pos x="74" y="9"/>
                </a:cxn>
              </a:cxnLst>
              <a:rect l="0" t="0" r="r" b="b"/>
              <a:pathLst>
                <a:path w="81" h="150">
                  <a:moveTo>
                    <a:pt x="74" y="9"/>
                  </a:moveTo>
                  <a:lnTo>
                    <a:pt x="68" y="23"/>
                  </a:lnTo>
                  <a:lnTo>
                    <a:pt x="59" y="41"/>
                  </a:lnTo>
                  <a:lnTo>
                    <a:pt x="48" y="63"/>
                  </a:lnTo>
                  <a:lnTo>
                    <a:pt x="35" y="84"/>
                  </a:lnTo>
                  <a:lnTo>
                    <a:pt x="22" y="104"/>
                  </a:lnTo>
                  <a:lnTo>
                    <a:pt x="12" y="121"/>
                  </a:lnTo>
                  <a:lnTo>
                    <a:pt x="4" y="132"/>
                  </a:lnTo>
                  <a:lnTo>
                    <a:pt x="1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5" y="141"/>
                  </a:lnTo>
                  <a:lnTo>
                    <a:pt x="19" y="146"/>
                  </a:lnTo>
                  <a:lnTo>
                    <a:pt x="23" y="147"/>
                  </a:lnTo>
                  <a:lnTo>
                    <a:pt x="28" y="148"/>
                  </a:lnTo>
                  <a:lnTo>
                    <a:pt x="33" y="149"/>
                  </a:lnTo>
                  <a:lnTo>
                    <a:pt x="37" y="150"/>
                  </a:lnTo>
                  <a:lnTo>
                    <a:pt x="43" y="132"/>
                  </a:lnTo>
                  <a:lnTo>
                    <a:pt x="48" y="112"/>
                  </a:lnTo>
                  <a:lnTo>
                    <a:pt x="53" y="94"/>
                  </a:lnTo>
                  <a:lnTo>
                    <a:pt x="59" y="74"/>
                  </a:lnTo>
                  <a:lnTo>
                    <a:pt x="64" y="56"/>
                  </a:lnTo>
                  <a:lnTo>
                    <a:pt x="69" y="36"/>
                  </a:lnTo>
                  <a:lnTo>
                    <a:pt x="75" y="18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6" y="4"/>
                  </a:lnTo>
                  <a:lnTo>
                    <a:pt x="75" y="6"/>
                  </a:lnTo>
                  <a:lnTo>
                    <a:pt x="74" y="9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30" name="Freeform 30">
              <a:extLst>
                <a:ext uri="{FF2B5EF4-FFF2-40B4-BE49-F238E27FC236}">
                  <a16:creationId xmlns:a16="http://schemas.microsoft.com/office/drawing/2014/main" id="{D649F3E9-CEA2-43D9-C3BD-A559CC69C60B}"/>
                </a:ext>
              </a:extLst>
            </p:cNvPr>
            <p:cNvSpPr>
              <a:spLocks/>
            </p:cNvSpPr>
            <p:nvPr/>
          </p:nvSpPr>
          <p:spPr bwMode="auto">
            <a:xfrm rot="18339015">
              <a:off x="7168910" y="3106356"/>
              <a:ext cx="610968" cy="622550"/>
            </a:xfrm>
            <a:custGeom>
              <a:avLst/>
              <a:gdLst/>
              <a:ahLst/>
              <a:cxnLst>
                <a:cxn ang="0">
                  <a:pos x="1226" y="1099"/>
                </a:cxn>
                <a:cxn ang="0">
                  <a:pos x="1152" y="1109"/>
                </a:cxn>
                <a:cxn ang="0">
                  <a:pos x="1203" y="1041"/>
                </a:cxn>
                <a:cxn ang="0">
                  <a:pos x="1149" y="1076"/>
                </a:cxn>
                <a:cxn ang="0">
                  <a:pos x="1104" y="1073"/>
                </a:cxn>
                <a:cxn ang="0">
                  <a:pos x="1136" y="1016"/>
                </a:cxn>
                <a:cxn ang="0">
                  <a:pos x="1067" y="1056"/>
                </a:cxn>
                <a:cxn ang="0">
                  <a:pos x="1047" y="1025"/>
                </a:cxn>
                <a:cxn ang="0">
                  <a:pos x="1081" y="969"/>
                </a:cxn>
                <a:cxn ang="0">
                  <a:pos x="985" y="1031"/>
                </a:cxn>
                <a:cxn ang="0">
                  <a:pos x="1007" y="979"/>
                </a:cxn>
                <a:cxn ang="0">
                  <a:pos x="1028" y="939"/>
                </a:cxn>
                <a:cxn ang="0">
                  <a:pos x="922" y="996"/>
                </a:cxn>
                <a:cxn ang="0">
                  <a:pos x="956" y="949"/>
                </a:cxn>
                <a:cxn ang="0">
                  <a:pos x="958" y="925"/>
                </a:cxn>
                <a:cxn ang="0">
                  <a:pos x="870" y="959"/>
                </a:cxn>
                <a:cxn ang="0">
                  <a:pos x="920" y="901"/>
                </a:cxn>
                <a:cxn ang="0">
                  <a:pos x="835" y="922"/>
                </a:cxn>
                <a:cxn ang="0">
                  <a:pos x="795" y="848"/>
                </a:cxn>
                <a:cxn ang="0">
                  <a:pos x="751" y="860"/>
                </a:cxn>
                <a:cxn ang="0">
                  <a:pos x="686" y="767"/>
                </a:cxn>
                <a:cxn ang="0">
                  <a:pos x="742" y="679"/>
                </a:cxn>
                <a:cxn ang="0">
                  <a:pos x="763" y="621"/>
                </a:cxn>
                <a:cxn ang="0">
                  <a:pos x="833" y="368"/>
                </a:cxn>
                <a:cxn ang="0">
                  <a:pos x="851" y="205"/>
                </a:cxn>
                <a:cxn ang="0">
                  <a:pos x="734" y="145"/>
                </a:cxn>
                <a:cxn ang="0">
                  <a:pos x="560" y="43"/>
                </a:cxn>
                <a:cxn ang="0">
                  <a:pos x="510" y="16"/>
                </a:cxn>
                <a:cxn ang="0">
                  <a:pos x="381" y="4"/>
                </a:cxn>
                <a:cxn ang="0">
                  <a:pos x="283" y="12"/>
                </a:cxn>
                <a:cxn ang="0">
                  <a:pos x="236" y="100"/>
                </a:cxn>
                <a:cxn ang="0">
                  <a:pos x="223" y="174"/>
                </a:cxn>
                <a:cxn ang="0">
                  <a:pos x="273" y="115"/>
                </a:cxn>
                <a:cxn ang="0">
                  <a:pos x="314" y="126"/>
                </a:cxn>
                <a:cxn ang="0">
                  <a:pos x="389" y="124"/>
                </a:cxn>
                <a:cxn ang="0">
                  <a:pos x="439" y="144"/>
                </a:cxn>
                <a:cxn ang="0">
                  <a:pos x="495" y="177"/>
                </a:cxn>
                <a:cxn ang="0">
                  <a:pos x="559" y="223"/>
                </a:cxn>
                <a:cxn ang="0">
                  <a:pos x="612" y="324"/>
                </a:cxn>
                <a:cxn ang="0">
                  <a:pos x="585" y="424"/>
                </a:cxn>
                <a:cxn ang="0">
                  <a:pos x="481" y="558"/>
                </a:cxn>
                <a:cxn ang="0">
                  <a:pos x="404" y="496"/>
                </a:cxn>
                <a:cxn ang="0">
                  <a:pos x="288" y="362"/>
                </a:cxn>
                <a:cxn ang="0">
                  <a:pos x="190" y="270"/>
                </a:cxn>
                <a:cxn ang="0">
                  <a:pos x="85" y="230"/>
                </a:cxn>
                <a:cxn ang="0">
                  <a:pos x="11" y="224"/>
                </a:cxn>
                <a:cxn ang="0">
                  <a:pos x="54" y="253"/>
                </a:cxn>
                <a:cxn ang="0">
                  <a:pos x="146" y="294"/>
                </a:cxn>
                <a:cxn ang="0">
                  <a:pos x="146" y="360"/>
                </a:cxn>
                <a:cxn ang="0">
                  <a:pos x="161" y="395"/>
                </a:cxn>
                <a:cxn ang="0">
                  <a:pos x="205" y="470"/>
                </a:cxn>
                <a:cxn ang="0">
                  <a:pos x="241" y="503"/>
                </a:cxn>
                <a:cxn ang="0">
                  <a:pos x="373" y="715"/>
                </a:cxn>
                <a:cxn ang="0">
                  <a:pos x="451" y="835"/>
                </a:cxn>
                <a:cxn ang="0">
                  <a:pos x="544" y="904"/>
                </a:cxn>
                <a:cxn ang="0">
                  <a:pos x="636" y="957"/>
                </a:cxn>
                <a:cxn ang="0">
                  <a:pos x="695" y="985"/>
                </a:cxn>
                <a:cxn ang="0">
                  <a:pos x="1083" y="1289"/>
                </a:cxn>
                <a:cxn ang="0">
                  <a:pos x="1222" y="1140"/>
                </a:cxn>
              </a:cxnLst>
              <a:rect l="0" t="0" r="r" b="b"/>
              <a:pathLst>
                <a:path w="1266" h="1289">
                  <a:moveTo>
                    <a:pt x="1221" y="1139"/>
                  </a:moveTo>
                  <a:lnTo>
                    <a:pt x="1266" y="1078"/>
                  </a:lnTo>
                  <a:lnTo>
                    <a:pt x="1264" y="1079"/>
                  </a:lnTo>
                  <a:lnTo>
                    <a:pt x="1258" y="1081"/>
                  </a:lnTo>
                  <a:lnTo>
                    <a:pt x="1250" y="1086"/>
                  </a:lnTo>
                  <a:lnTo>
                    <a:pt x="1238" y="1092"/>
                  </a:lnTo>
                  <a:lnTo>
                    <a:pt x="1226" y="1099"/>
                  </a:lnTo>
                  <a:lnTo>
                    <a:pt x="1212" y="1107"/>
                  </a:lnTo>
                  <a:lnTo>
                    <a:pt x="1197" y="1115"/>
                  </a:lnTo>
                  <a:lnTo>
                    <a:pt x="1182" y="1123"/>
                  </a:lnTo>
                  <a:lnTo>
                    <a:pt x="1175" y="1119"/>
                  </a:lnTo>
                  <a:lnTo>
                    <a:pt x="1167" y="1116"/>
                  </a:lnTo>
                  <a:lnTo>
                    <a:pt x="1160" y="1113"/>
                  </a:lnTo>
                  <a:lnTo>
                    <a:pt x="1152" y="1109"/>
                  </a:lnTo>
                  <a:lnTo>
                    <a:pt x="1161" y="1096"/>
                  </a:lnTo>
                  <a:lnTo>
                    <a:pt x="1169" y="1085"/>
                  </a:lnTo>
                  <a:lnTo>
                    <a:pt x="1178" y="1073"/>
                  </a:lnTo>
                  <a:lnTo>
                    <a:pt x="1187" y="1062"/>
                  </a:lnTo>
                  <a:lnTo>
                    <a:pt x="1193" y="1054"/>
                  </a:lnTo>
                  <a:lnTo>
                    <a:pt x="1199" y="1046"/>
                  </a:lnTo>
                  <a:lnTo>
                    <a:pt x="1203" y="1041"/>
                  </a:lnTo>
                  <a:lnTo>
                    <a:pt x="1204" y="1040"/>
                  </a:lnTo>
                  <a:lnTo>
                    <a:pt x="1202" y="1041"/>
                  </a:lnTo>
                  <a:lnTo>
                    <a:pt x="1196" y="1045"/>
                  </a:lnTo>
                  <a:lnTo>
                    <a:pt x="1187" y="1050"/>
                  </a:lnTo>
                  <a:lnTo>
                    <a:pt x="1176" y="1058"/>
                  </a:lnTo>
                  <a:lnTo>
                    <a:pt x="1162" y="1066"/>
                  </a:lnTo>
                  <a:lnTo>
                    <a:pt x="1149" y="1076"/>
                  </a:lnTo>
                  <a:lnTo>
                    <a:pt x="1135" y="1086"/>
                  </a:lnTo>
                  <a:lnTo>
                    <a:pt x="1121" y="1095"/>
                  </a:lnTo>
                  <a:lnTo>
                    <a:pt x="1115" y="1093"/>
                  </a:lnTo>
                  <a:lnTo>
                    <a:pt x="1109" y="1090"/>
                  </a:lnTo>
                  <a:lnTo>
                    <a:pt x="1104" y="1087"/>
                  </a:lnTo>
                  <a:lnTo>
                    <a:pt x="1098" y="1085"/>
                  </a:lnTo>
                  <a:lnTo>
                    <a:pt x="1104" y="1073"/>
                  </a:lnTo>
                  <a:lnTo>
                    <a:pt x="1110" y="1061"/>
                  </a:lnTo>
                  <a:lnTo>
                    <a:pt x="1117" y="1049"/>
                  </a:lnTo>
                  <a:lnTo>
                    <a:pt x="1123" y="1039"/>
                  </a:lnTo>
                  <a:lnTo>
                    <a:pt x="1128" y="1030"/>
                  </a:lnTo>
                  <a:lnTo>
                    <a:pt x="1132" y="1023"/>
                  </a:lnTo>
                  <a:lnTo>
                    <a:pt x="1135" y="1017"/>
                  </a:lnTo>
                  <a:lnTo>
                    <a:pt x="1136" y="1016"/>
                  </a:lnTo>
                  <a:lnTo>
                    <a:pt x="1134" y="1017"/>
                  </a:lnTo>
                  <a:lnTo>
                    <a:pt x="1128" y="1020"/>
                  </a:lnTo>
                  <a:lnTo>
                    <a:pt x="1119" y="1026"/>
                  </a:lnTo>
                  <a:lnTo>
                    <a:pt x="1107" y="1032"/>
                  </a:lnTo>
                  <a:lnTo>
                    <a:pt x="1094" y="1040"/>
                  </a:lnTo>
                  <a:lnTo>
                    <a:pt x="1081" y="1048"/>
                  </a:lnTo>
                  <a:lnTo>
                    <a:pt x="1067" y="1056"/>
                  </a:lnTo>
                  <a:lnTo>
                    <a:pt x="1053" y="1064"/>
                  </a:lnTo>
                  <a:lnTo>
                    <a:pt x="1047" y="1062"/>
                  </a:lnTo>
                  <a:lnTo>
                    <a:pt x="1043" y="1058"/>
                  </a:lnTo>
                  <a:lnTo>
                    <a:pt x="1037" y="1056"/>
                  </a:lnTo>
                  <a:lnTo>
                    <a:pt x="1031" y="1054"/>
                  </a:lnTo>
                  <a:lnTo>
                    <a:pt x="1039" y="1040"/>
                  </a:lnTo>
                  <a:lnTo>
                    <a:pt x="1047" y="1025"/>
                  </a:lnTo>
                  <a:lnTo>
                    <a:pt x="1056" y="1010"/>
                  </a:lnTo>
                  <a:lnTo>
                    <a:pt x="1064" y="996"/>
                  </a:lnTo>
                  <a:lnTo>
                    <a:pt x="1071" y="985"/>
                  </a:lnTo>
                  <a:lnTo>
                    <a:pt x="1077" y="975"/>
                  </a:lnTo>
                  <a:lnTo>
                    <a:pt x="1082" y="969"/>
                  </a:lnTo>
                  <a:lnTo>
                    <a:pt x="1083" y="966"/>
                  </a:lnTo>
                  <a:lnTo>
                    <a:pt x="1081" y="969"/>
                  </a:lnTo>
                  <a:lnTo>
                    <a:pt x="1072" y="973"/>
                  </a:lnTo>
                  <a:lnTo>
                    <a:pt x="1062" y="980"/>
                  </a:lnTo>
                  <a:lnTo>
                    <a:pt x="1048" y="989"/>
                  </a:lnTo>
                  <a:lnTo>
                    <a:pt x="1032" y="1000"/>
                  </a:lnTo>
                  <a:lnTo>
                    <a:pt x="1016" y="1010"/>
                  </a:lnTo>
                  <a:lnTo>
                    <a:pt x="1000" y="1020"/>
                  </a:lnTo>
                  <a:lnTo>
                    <a:pt x="985" y="1031"/>
                  </a:lnTo>
                  <a:lnTo>
                    <a:pt x="981" y="1028"/>
                  </a:lnTo>
                  <a:lnTo>
                    <a:pt x="979" y="1027"/>
                  </a:lnTo>
                  <a:lnTo>
                    <a:pt x="976" y="1025"/>
                  </a:lnTo>
                  <a:lnTo>
                    <a:pt x="972" y="1024"/>
                  </a:lnTo>
                  <a:lnTo>
                    <a:pt x="983" y="1010"/>
                  </a:lnTo>
                  <a:lnTo>
                    <a:pt x="994" y="994"/>
                  </a:lnTo>
                  <a:lnTo>
                    <a:pt x="1007" y="979"/>
                  </a:lnTo>
                  <a:lnTo>
                    <a:pt x="1018" y="964"/>
                  </a:lnTo>
                  <a:lnTo>
                    <a:pt x="1028" y="950"/>
                  </a:lnTo>
                  <a:lnTo>
                    <a:pt x="1037" y="940"/>
                  </a:lnTo>
                  <a:lnTo>
                    <a:pt x="1041" y="933"/>
                  </a:lnTo>
                  <a:lnTo>
                    <a:pt x="1044" y="931"/>
                  </a:lnTo>
                  <a:lnTo>
                    <a:pt x="1039" y="933"/>
                  </a:lnTo>
                  <a:lnTo>
                    <a:pt x="1028" y="939"/>
                  </a:lnTo>
                  <a:lnTo>
                    <a:pt x="1011" y="948"/>
                  </a:lnTo>
                  <a:lnTo>
                    <a:pt x="991" y="959"/>
                  </a:lnTo>
                  <a:lnTo>
                    <a:pt x="970" y="971"/>
                  </a:lnTo>
                  <a:lnTo>
                    <a:pt x="950" y="981"/>
                  </a:lnTo>
                  <a:lnTo>
                    <a:pt x="934" y="990"/>
                  </a:lnTo>
                  <a:lnTo>
                    <a:pt x="923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0" y="995"/>
                  </a:lnTo>
                  <a:lnTo>
                    <a:pt x="926" y="987"/>
                  </a:lnTo>
                  <a:lnTo>
                    <a:pt x="935" y="975"/>
                  </a:lnTo>
                  <a:lnTo>
                    <a:pt x="946" y="963"/>
                  </a:lnTo>
                  <a:lnTo>
                    <a:pt x="956" y="949"/>
                  </a:lnTo>
                  <a:lnTo>
                    <a:pt x="968" y="935"/>
                  </a:lnTo>
                  <a:lnTo>
                    <a:pt x="977" y="924"/>
                  </a:lnTo>
                  <a:lnTo>
                    <a:pt x="983" y="917"/>
                  </a:lnTo>
                  <a:lnTo>
                    <a:pt x="985" y="913"/>
                  </a:lnTo>
                  <a:lnTo>
                    <a:pt x="981" y="914"/>
                  </a:lnTo>
                  <a:lnTo>
                    <a:pt x="972" y="919"/>
                  </a:lnTo>
                  <a:lnTo>
                    <a:pt x="958" y="925"/>
                  </a:lnTo>
                  <a:lnTo>
                    <a:pt x="942" y="932"/>
                  </a:lnTo>
                  <a:lnTo>
                    <a:pt x="924" y="940"/>
                  </a:lnTo>
                  <a:lnTo>
                    <a:pt x="905" y="948"/>
                  </a:lnTo>
                  <a:lnTo>
                    <a:pt x="888" y="956"/>
                  </a:lnTo>
                  <a:lnTo>
                    <a:pt x="873" y="963"/>
                  </a:lnTo>
                  <a:lnTo>
                    <a:pt x="872" y="962"/>
                  </a:lnTo>
                  <a:lnTo>
                    <a:pt x="870" y="959"/>
                  </a:lnTo>
                  <a:lnTo>
                    <a:pt x="869" y="958"/>
                  </a:lnTo>
                  <a:lnTo>
                    <a:pt x="867" y="957"/>
                  </a:lnTo>
                  <a:lnTo>
                    <a:pt x="877" y="947"/>
                  </a:lnTo>
                  <a:lnTo>
                    <a:pt x="887" y="935"/>
                  </a:lnTo>
                  <a:lnTo>
                    <a:pt x="898" y="924"/>
                  </a:lnTo>
                  <a:lnTo>
                    <a:pt x="910" y="911"/>
                  </a:lnTo>
                  <a:lnTo>
                    <a:pt x="920" y="901"/>
                  </a:lnTo>
                  <a:lnTo>
                    <a:pt x="930" y="891"/>
                  </a:lnTo>
                  <a:lnTo>
                    <a:pt x="935" y="886"/>
                  </a:lnTo>
                  <a:lnTo>
                    <a:pt x="938" y="883"/>
                  </a:lnTo>
                  <a:lnTo>
                    <a:pt x="836" y="924"/>
                  </a:lnTo>
                  <a:lnTo>
                    <a:pt x="836" y="924"/>
                  </a:lnTo>
                  <a:lnTo>
                    <a:pt x="835" y="922"/>
                  </a:lnTo>
                  <a:lnTo>
                    <a:pt x="835" y="922"/>
                  </a:lnTo>
                  <a:lnTo>
                    <a:pt x="834" y="921"/>
                  </a:lnTo>
                  <a:lnTo>
                    <a:pt x="905" y="853"/>
                  </a:lnTo>
                  <a:lnTo>
                    <a:pt x="822" y="905"/>
                  </a:lnTo>
                  <a:lnTo>
                    <a:pt x="819" y="894"/>
                  </a:lnTo>
                  <a:lnTo>
                    <a:pt x="812" y="881"/>
                  </a:lnTo>
                  <a:lnTo>
                    <a:pt x="804" y="865"/>
                  </a:lnTo>
                  <a:lnTo>
                    <a:pt x="795" y="848"/>
                  </a:lnTo>
                  <a:lnTo>
                    <a:pt x="788" y="851"/>
                  </a:lnTo>
                  <a:lnTo>
                    <a:pt x="781" y="854"/>
                  </a:lnTo>
                  <a:lnTo>
                    <a:pt x="774" y="857"/>
                  </a:lnTo>
                  <a:lnTo>
                    <a:pt x="768" y="859"/>
                  </a:lnTo>
                  <a:lnTo>
                    <a:pt x="761" y="860"/>
                  </a:lnTo>
                  <a:lnTo>
                    <a:pt x="757" y="860"/>
                  </a:lnTo>
                  <a:lnTo>
                    <a:pt x="751" y="860"/>
                  </a:lnTo>
                  <a:lnTo>
                    <a:pt x="746" y="859"/>
                  </a:lnTo>
                  <a:lnTo>
                    <a:pt x="733" y="852"/>
                  </a:lnTo>
                  <a:lnTo>
                    <a:pt x="718" y="841"/>
                  </a:lnTo>
                  <a:lnTo>
                    <a:pt x="704" y="826"/>
                  </a:lnTo>
                  <a:lnTo>
                    <a:pt x="692" y="808"/>
                  </a:lnTo>
                  <a:lnTo>
                    <a:pt x="686" y="789"/>
                  </a:lnTo>
                  <a:lnTo>
                    <a:pt x="686" y="767"/>
                  </a:lnTo>
                  <a:lnTo>
                    <a:pt x="693" y="744"/>
                  </a:lnTo>
                  <a:lnTo>
                    <a:pt x="711" y="721"/>
                  </a:lnTo>
                  <a:lnTo>
                    <a:pt x="718" y="714"/>
                  </a:lnTo>
                  <a:lnTo>
                    <a:pt x="723" y="706"/>
                  </a:lnTo>
                  <a:lnTo>
                    <a:pt x="730" y="698"/>
                  </a:lnTo>
                  <a:lnTo>
                    <a:pt x="736" y="689"/>
                  </a:lnTo>
                  <a:lnTo>
                    <a:pt x="742" y="679"/>
                  </a:lnTo>
                  <a:lnTo>
                    <a:pt x="748" y="669"/>
                  </a:lnTo>
                  <a:lnTo>
                    <a:pt x="752" y="659"/>
                  </a:lnTo>
                  <a:lnTo>
                    <a:pt x="758" y="648"/>
                  </a:lnTo>
                  <a:lnTo>
                    <a:pt x="759" y="641"/>
                  </a:lnTo>
                  <a:lnTo>
                    <a:pt x="760" y="634"/>
                  </a:lnTo>
                  <a:lnTo>
                    <a:pt x="761" y="627"/>
                  </a:lnTo>
                  <a:lnTo>
                    <a:pt x="763" y="621"/>
                  </a:lnTo>
                  <a:lnTo>
                    <a:pt x="775" y="560"/>
                  </a:lnTo>
                  <a:lnTo>
                    <a:pt x="786" y="509"/>
                  </a:lnTo>
                  <a:lnTo>
                    <a:pt x="797" y="468"/>
                  </a:lnTo>
                  <a:lnTo>
                    <a:pt x="806" y="436"/>
                  </a:lnTo>
                  <a:lnTo>
                    <a:pt x="816" y="410"/>
                  </a:lnTo>
                  <a:lnTo>
                    <a:pt x="825" y="388"/>
                  </a:lnTo>
                  <a:lnTo>
                    <a:pt x="833" y="368"/>
                  </a:lnTo>
                  <a:lnTo>
                    <a:pt x="840" y="349"/>
                  </a:lnTo>
                  <a:lnTo>
                    <a:pt x="847" y="327"/>
                  </a:lnTo>
                  <a:lnTo>
                    <a:pt x="851" y="303"/>
                  </a:lnTo>
                  <a:lnTo>
                    <a:pt x="856" y="276"/>
                  </a:lnTo>
                  <a:lnTo>
                    <a:pt x="858" y="251"/>
                  </a:lnTo>
                  <a:lnTo>
                    <a:pt x="856" y="227"/>
                  </a:lnTo>
                  <a:lnTo>
                    <a:pt x="851" y="205"/>
                  </a:lnTo>
                  <a:lnTo>
                    <a:pt x="842" y="188"/>
                  </a:lnTo>
                  <a:lnTo>
                    <a:pt x="827" y="178"/>
                  </a:lnTo>
                  <a:lnTo>
                    <a:pt x="810" y="172"/>
                  </a:lnTo>
                  <a:lnTo>
                    <a:pt x="792" y="167"/>
                  </a:lnTo>
                  <a:lnTo>
                    <a:pt x="774" y="161"/>
                  </a:lnTo>
                  <a:lnTo>
                    <a:pt x="756" y="154"/>
                  </a:lnTo>
                  <a:lnTo>
                    <a:pt x="734" y="145"/>
                  </a:lnTo>
                  <a:lnTo>
                    <a:pt x="710" y="133"/>
                  </a:lnTo>
                  <a:lnTo>
                    <a:pt x="682" y="118"/>
                  </a:lnTo>
                  <a:lnTo>
                    <a:pt x="650" y="99"/>
                  </a:lnTo>
                  <a:lnTo>
                    <a:pt x="622" y="81"/>
                  </a:lnTo>
                  <a:lnTo>
                    <a:pt x="598" y="66"/>
                  </a:lnTo>
                  <a:lnTo>
                    <a:pt x="577" y="54"/>
                  </a:lnTo>
                  <a:lnTo>
                    <a:pt x="560" y="43"/>
                  </a:lnTo>
                  <a:lnTo>
                    <a:pt x="547" y="35"/>
                  </a:lnTo>
                  <a:lnTo>
                    <a:pt x="537" y="31"/>
                  </a:lnTo>
                  <a:lnTo>
                    <a:pt x="531" y="27"/>
                  </a:lnTo>
                  <a:lnTo>
                    <a:pt x="529" y="26"/>
                  </a:lnTo>
                  <a:lnTo>
                    <a:pt x="526" y="25"/>
                  </a:lnTo>
                  <a:lnTo>
                    <a:pt x="521" y="21"/>
                  </a:lnTo>
                  <a:lnTo>
                    <a:pt x="510" y="16"/>
                  </a:lnTo>
                  <a:lnTo>
                    <a:pt x="496" y="11"/>
                  </a:lnTo>
                  <a:lnTo>
                    <a:pt x="481" y="5"/>
                  </a:lnTo>
                  <a:lnTo>
                    <a:pt x="463" y="1"/>
                  </a:lnTo>
                  <a:lnTo>
                    <a:pt x="443" y="0"/>
                  </a:lnTo>
                  <a:lnTo>
                    <a:pt x="423" y="0"/>
                  </a:lnTo>
                  <a:lnTo>
                    <a:pt x="402" y="2"/>
                  </a:lnTo>
                  <a:lnTo>
                    <a:pt x="381" y="4"/>
                  </a:lnTo>
                  <a:lnTo>
                    <a:pt x="360" y="6"/>
                  </a:lnTo>
                  <a:lnTo>
                    <a:pt x="342" y="9"/>
                  </a:lnTo>
                  <a:lnTo>
                    <a:pt x="325" y="10"/>
                  </a:lnTo>
                  <a:lnTo>
                    <a:pt x="310" y="11"/>
                  </a:lnTo>
                  <a:lnTo>
                    <a:pt x="297" y="12"/>
                  </a:lnTo>
                  <a:lnTo>
                    <a:pt x="288" y="12"/>
                  </a:lnTo>
                  <a:lnTo>
                    <a:pt x="283" y="12"/>
                  </a:lnTo>
                  <a:lnTo>
                    <a:pt x="279" y="12"/>
                  </a:lnTo>
                  <a:lnTo>
                    <a:pt x="272" y="12"/>
                  </a:lnTo>
                  <a:lnTo>
                    <a:pt x="265" y="13"/>
                  </a:lnTo>
                  <a:lnTo>
                    <a:pt x="258" y="34"/>
                  </a:lnTo>
                  <a:lnTo>
                    <a:pt x="250" y="56"/>
                  </a:lnTo>
                  <a:lnTo>
                    <a:pt x="243" y="78"/>
                  </a:lnTo>
                  <a:lnTo>
                    <a:pt x="236" y="100"/>
                  </a:lnTo>
                  <a:lnTo>
                    <a:pt x="228" y="122"/>
                  </a:lnTo>
                  <a:lnTo>
                    <a:pt x="221" y="144"/>
                  </a:lnTo>
                  <a:lnTo>
                    <a:pt x="214" y="167"/>
                  </a:lnTo>
                  <a:lnTo>
                    <a:pt x="207" y="188"/>
                  </a:lnTo>
                  <a:lnTo>
                    <a:pt x="213" y="184"/>
                  </a:lnTo>
                  <a:lnTo>
                    <a:pt x="217" y="179"/>
                  </a:lnTo>
                  <a:lnTo>
                    <a:pt x="223" y="174"/>
                  </a:lnTo>
                  <a:lnTo>
                    <a:pt x="229" y="169"/>
                  </a:lnTo>
                  <a:lnTo>
                    <a:pt x="237" y="161"/>
                  </a:lnTo>
                  <a:lnTo>
                    <a:pt x="245" y="150"/>
                  </a:lnTo>
                  <a:lnTo>
                    <a:pt x="252" y="140"/>
                  </a:lnTo>
                  <a:lnTo>
                    <a:pt x="260" y="130"/>
                  </a:lnTo>
                  <a:lnTo>
                    <a:pt x="267" y="122"/>
                  </a:lnTo>
                  <a:lnTo>
                    <a:pt x="273" y="115"/>
                  </a:lnTo>
                  <a:lnTo>
                    <a:pt x="277" y="110"/>
                  </a:lnTo>
                  <a:lnTo>
                    <a:pt x="282" y="109"/>
                  </a:lnTo>
                  <a:lnTo>
                    <a:pt x="287" y="111"/>
                  </a:lnTo>
                  <a:lnTo>
                    <a:pt x="291" y="114"/>
                  </a:lnTo>
                  <a:lnTo>
                    <a:pt x="298" y="117"/>
                  </a:lnTo>
                  <a:lnTo>
                    <a:pt x="305" y="122"/>
                  </a:lnTo>
                  <a:lnTo>
                    <a:pt x="314" y="126"/>
                  </a:lnTo>
                  <a:lnTo>
                    <a:pt x="324" y="131"/>
                  </a:lnTo>
                  <a:lnTo>
                    <a:pt x="335" y="135"/>
                  </a:lnTo>
                  <a:lnTo>
                    <a:pt x="347" y="139"/>
                  </a:lnTo>
                  <a:lnTo>
                    <a:pt x="358" y="140"/>
                  </a:lnTo>
                  <a:lnTo>
                    <a:pt x="370" y="137"/>
                  </a:lnTo>
                  <a:lnTo>
                    <a:pt x="380" y="131"/>
                  </a:lnTo>
                  <a:lnTo>
                    <a:pt x="389" y="124"/>
                  </a:lnTo>
                  <a:lnTo>
                    <a:pt x="398" y="118"/>
                  </a:lnTo>
                  <a:lnTo>
                    <a:pt x="405" y="115"/>
                  </a:lnTo>
                  <a:lnTo>
                    <a:pt x="412" y="115"/>
                  </a:lnTo>
                  <a:lnTo>
                    <a:pt x="417" y="122"/>
                  </a:lnTo>
                  <a:lnTo>
                    <a:pt x="421" y="129"/>
                  </a:lnTo>
                  <a:lnTo>
                    <a:pt x="430" y="137"/>
                  </a:lnTo>
                  <a:lnTo>
                    <a:pt x="439" y="144"/>
                  </a:lnTo>
                  <a:lnTo>
                    <a:pt x="449" y="150"/>
                  </a:lnTo>
                  <a:lnTo>
                    <a:pt x="459" y="156"/>
                  </a:lnTo>
                  <a:lnTo>
                    <a:pt x="471" y="162"/>
                  </a:lnTo>
                  <a:lnTo>
                    <a:pt x="480" y="167"/>
                  </a:lnTo>
                  <a:lnTo>
                    <a:pt x="489" y="170"/>
                  </a:lnTo>
                  <a:lnTo>
                    <a:pt x="492" y="174"/>
                  </a:lnTo>
                  <a:lnTo>
                    <a:pt x="495" y="177"/>
                  </a:lnTo>
                  <a:lnTo>
                    <a:pt x="499" y="180"/>
                  </a:lnTo>
                  <a:lnTo>
                    <a:pt x="502" y="184"/>
                  </a:lnTo>
                  <a:lnTo>
                    <a:pt x="522" y="199"/>
                  </a:lnTo>
                  <a:lnTo>
                    <a:pt x="537" y="208"/>
                  </a:lnTo>
                  <a:lnTo>
                    <a:pt x="546" y="215"/>
                  </a:lnTo>
                  <a:lnTo>
                    <a:pt x="553" y="218"/>
                  </a:lnTo>
                  <a:lnTo>
                    <a:pt x="559" y="223"/>
                  </a:lnTo>
                  <a:lnTo>
                    <a:pt x="564" y="227"/>
                  </a:lnTo>
                  <a:lnTo>
                    <a:pt x="570" y="233"/>
                  </a:lnTo>
                  <a:lnTo>
                    <a:pt x="579" y="243"/>
                  </a:lnTo>
                  <a:lnTo>
                    <a:pt x="594" y="263"/>
                  </a:lnTo>
                  <a:lnTo>
                    <a:pt x="604" y="285"/>
                  </a:lnTo>
                  <a:lnTo>
                    <a:pt x="609" y="306"/>
                  </a:lnTo>
                  <a:lnTo>
                    <a:pt x="612" y="324"/>
                  </a:lnTo>
                  <a:lnTo>
                    <a:pt x="612" y="342"/>
                  </a:lnTo>
                  <a:lnTo>
                    <a:pt x="610" y="354"/>
                  </a:lnTo>
                  <a:lnTo>
                    <a:pt x="609" y="362"/>
                  </a:lnTo>
                  <a:lnTo>
                    <a:pt x="608" y="366"/>
                  </a:lnTo>
                  <a:lnTo>
                    <a:pt x="606" y="374"/>
                  </a:lnTo>
                  <a:lnTo>
                    <a:pt x="598" y="394"/>
                  </a:lnTo>
                  <a:lnTo>
                    <a:pt x="585" y="424"/>
                  </a:lnTo>
                  <a:lnTo>
                    <a:pt x="570" y="457"/>
                  </a:lnTo>
                  <a:lnTo>
                    <a:pt x="552" y="492"/>
                  </a:lnTo>
                  <a:lnTo>
                    <a:pt x="532" y="521"/>
                  </a:lnTo>
                  <a:lnTo>
                    <a:pt x="511" y="546"/>
                  </a:lnTo>
                  <a:lnTo>
                    <a:pt x="491" y="557"/>
                  </a:lnTo>
                  <a:lnTo>
                    <a:pt x="486" y="558"/>
                  </a:lnTo>
                  <a:lnTo>
                    <a:pt x="481" y="558"/>
                  </a:lnTo>
                  <a:lnTo>
                    <a:pt x="477" y="557"/>
                  </a:lnTo>
                  <a:lnTo>
                    <a:pt x="472" y="556"/>
                  </a:lnTo>
                  <a:lnTo>
                    <a:pt x="461" y="549"/>
                  </a:lnTo>
                  <a:lnTo>
                    <a:pt x="448" y="539"/>
                  </a:lnTo>
                  <a:lnTo>
                    <a:pt x="434" y="527"/>
                  </a:lnTo>
                  <a:lnTo>
                    <a:pt x="419" y="512"/>
                  </a:lnTo>
                  <a:lnTo>
                    <a:pt x="404" y="496"/>
                  </a:lnTo>
                  <a:lnTo>
                    <a:pt x="388" y="479"/>
                  </a:lnTo>
                  <a:lnTo>
                    <a:pt x="372" y="460"/>
                  </a:lnTo>
                  <a:lnTo>
                    <a:pt x="355" y="441"/>
                  </a:lnTo>
                  <a:lnTo>
                    <a:pt x="338" y="421"/>
                  </a:lnTo>
                  <a:lnTo>
                    <a:pt x="321" y="402"/>
                  </a:lnTo>
                  <a:lnTo>
                    <a:pt x="304" y="382"/>
                  </a:lnTo>
                  <a:lnTo>
                    <a:pt x="288" y="362"/>
                  </a:lnTo>
                  <a:lnTo>
                    <a:pt x="272" y="344"/>
                  </a:lnTo>
                  <a:lnTo>
                    <a:pt x="256" y="327"/>
                  </a:lnTo>
                  <a:lnTo>
                    <a:pt x="241" y="311"/>
                  </a:lnTo>
                  <a:lnTo>
                    <a:pt x="226" y="297"/>
                  </a:lnTo>
                  <a:lnTo>
                    <a:pt x="214" y="288"/>
                  </a:lnTo>
                  <a:lnTo>
                    <a:pt x="203" y="278"/>
                  </a:lnTo>
                  <a:lnTo>
                    <a:pt x="190" y="270"/>
                  </a:lnTo>
                  <a:lnTo>
                    <a:pt x="178" y="263"/>
                  </a:lnTo>
                  <a:lnTo>
                    <a:pt x="164" y="258"/>
                  </a:lnTo>
                  <a:lnTo>
                    <a:pt x="152" y="251"/>
                  </a:lnTo>
                  <a:lnTo>
                    <a:pt x="139" y="246"/>
                  </a:lnTo>
                  <a:lnTo>
                    <a:pt x="126" y="241"/>
                  </a:lnTo>
                  <a:lnTo>
                    <a:pt x="106" y="235"/>
                  </a:lnTo>
                  <a:lnTo>
                    <a:pt x="85" y="230"/>
                  </a:lnTo>
                  <a:lnTo>
                    <a:pt x="67" y="227"/>
                  </a:lnTo>
                  <a:lnTo>
                    <a:pt x="50" y="223"/>
                  </a:lnTo>
                  <a:lnTo>
                    <a:pt x="38" y="222"/>
                  </a:lnTo>
                  <a:lnTo>
                    <a:pt x="27" y="221"/>
                  </a:lnTo>
                  <a:lnTo>
                    <a:pt x="20" y="220"/>
                  </a:lnTo>
                  <a:lnTo>
                    <a:pt x="18" y="220"/>
                  </a:lnTo>
                  <a:lnTo>
                    <a:pt x="11" y="224"/>
                  </a:lnTo>
                  <a:lnTo>
                    <a:pt x="3" y="230"/>
                  </a:lnTo>
                  <a:lnTo>
                    <a:pt x="0" y="236"/>
                  </a:lnTo>
                  <a:lnTo>
                    <a:pt x="3" y="239"/>
                  </a:lnTo>
                  <a:lnTo>
                    <a:pt x="10" y="241"/>
                  </a:lnTo>
                  <a:lnTo>
                    <a:pt x="22" y="244"/>
                  </a:lnTo>
                  <a:lnTo>
                    <a:pt x="37" y="248"/>
                  </a:lnTo>
                  <a:lnTo>
                    <a:pt x="54" y="253"/>
                  </a:lnTo>
                  <a:lnTo>
                    <a:pt x="73" y="259"/>
                  </a:lnTo>
                  <a:lnTo>
                    <a:pt x="92" y="266"/>
                  </a:lnTo>
                  <a:lnTo>
                    <a:pt x="109" y="273"/>
                  </a:lnTo>
                  <a:lnTo>
                    <a:pt x="125" y="280"/>
                  </a:lnTo>
                  <a:lnTo>
                    <a:pt x="133" y="284"/>
                  </a:lnTo>
                  <a:lnTo>
                    <a:pt x="140" y="289"/>
                  </a:lnTo>
                  <a:lnTo>
                    <a:pt x="146" y="294"/>
                  </a:lnTo>
                  <a:lnTo>
                    <a:pt x="151" y="299"/>
                  </a:lnTo>
                  <a:lnTo>
                    <a:pt x="163" y="313"/>
                  </a:lnTo>
                  <a:lnTo>
                    <a:pt x="167" y="324"/>
                  </a:lnTo>
                  <a:lnTo>
                    <a:pt x="163" y="335"/>
                  </a:lnTo>
                  <a:lnTo>
                    <a:pt x="158" y="345"/>
                  </a:lnTo>
                  <a:lnTo>
                    <a:pt x="152" y="354"/>
                  </a:lnTo>
                  <a:lnTo>
                    <a:pt x="146" y="360"/>
                  </a:lnTo>
                  <a:lnTo>
                    <a:pt x="139" y="364"/>
                  </a:lnTo>
                  <a:lnTo>
                    <a:pt x="129" y="366"/>
                  </a:lnTo>
                  <a:lnTo>
                    <a:pt x="135" y="371"/>
                  </a:lnTo>
                  <a:lnTo>
                    <a:pt x="140" y="376"/>
                  </a:lnTo>
                  <a:lnTo>
                    <a:pt x="147" y="382"/>
                  </a:lnTo>
                  <a:lnTo>
                    <a:pt x="154" y="388"/>
                  </a:lnTo>
                  <a:lnTo>
                    <a:pt x="161" y="395"/>
                  </a:lnTo>
                  <a:lnTo>
                    <a:pt x="167" y="402"/>
                  </a:lnTo>
                  <a:lnTo>
                    <a:pt x="174" y="407"/>
                  </a:lnTo>
                  <a:lnTo>
                    <a:pt x="181" y="414"/>
                  </a:lnTo>
                  <a:lnTo>
                    <a:pt x="183" y="426"/>
                  </a:lnTo>
                  <a:lnTo>
                    <a:pt x="188" y="440"/>
                  </a:lnTo>
                  <a:lnTo>
                    <a:pt x="196" y="455"/>
                  </a:lnTo>
                  <a:lnTo>
                    <a:pt x="205" y="470"/>
                  </a:lnTo>
                  <a:lnTo>
                    <a:pt x="213" y="479"/>
                  </a:lnTo>
                  <a:lnTo>
                    <a:pt x="217" y="485"/>
                  </a:lnTo>
                  <a:lnTo>
                    <a:pt x="221" y="488"/>
                  </a:lnTo>
                  <a:lnTo>
                    <a:pt x="224" y="492"/>
                  </a:lnTo>
                  <a:lnTo>
                    <a:pt x="228" y="494"/>
                  </a:lnTo>
                  <a:lnTo>
                    <a:pt x="234" y="497"/>
                  </a:lnTo>
                  <a:lnTo>
                    <a:pt x="241" y="503"/>
                  </a:lnTo>
                  <a:lnTo>
                    <a:pt x="252" y="511"/>
                  </a:lnTo>
                  <a:lnTo>
                    <a:pt x="271" y="541"/>
                  </a:lnTo>
                  <a:lnTo>
                    <a:pt x="290" y="573"/>
                  </a:lnTo>
                  <a:lnTo>
                    <a:pt x="312" y="608"/>
                  </a:lnTo>
                  <a:lnTo>
                    <a:pt x="333" y="644"/>
                  </a:lnTo>
                  <a:lnTo>
                    <a:pt x="353" y="679"/>
                  </a:lnTo>
                  <a:lnTo>
                    <a:pt x="373" y="715"/>
                  </a:lnTo>
                  <a:lnTo>
                    <a:pt x="391" y="748"/>
                  </a:lnTo>
                  <a:lnTo>
                    <a:pt x="408" y="781"/>
                  </a:lnTo>
                  <a:lnTo>
                    <a:pt x="413" y="791"/>
                  </a:lnTo>
                  <a:lnTo>
                    <a:pt x="421" y="801"/>
                  </a:lnTo>
                  <a:lnTo>
                    <a:pt x="430" y="813"/>
                  </a:lnTo>
                  <a:lnTo>
                    <a:pt x="440" y="823"/>
                  </a:lnTo>
                  <a:lnTo>
                    <a:pt x="451" y="835"/>
                  </a:lnTo>
                  <a:lnTo>
                    <a:pt x="464" y="845"/>
                  </a:lnTo>
                  <a:lnTo>
                    <a:pt x="477" y="857"/>
                  </a:lnTo>
                  <a:lnTo>
                    <a:pt x="491" y="867"/>
                  </a:lnTo>
                  <a:lnTo>
                    <a:pt x="503" y="876"/>
                  </a:lnTo>
                  <a:lnTo>
                    <a:pt x="516" y="886"/>
                  </a:lnTo>
                  <a:lnTo>
                    <a:pt x="530" y="895"/>
                  </a:lnTo>
                  <a:lnTo>
                    <a:pt x="544" y="904"/>
                  </a:lnTo>
                  <a:lnTo>
                    <a:pt x="557" y="912"/>
                  </a:lnTo>
                  <a:lnTo>
                    <a:pt x="570" y="920"/>
                  </a:lnTo>
                  <a:lnTo>
                    <a:pt x="584" y="928"/>
                  </a:lnTo>
                  <a:lnTo>
                    <a:pt x="598" y="936"/>
                  </a:lnTo>
                  <a:lnTo>
                    <a:pt x="610" y="943"/>
                  </a:lnTo>
                  <a:lnTo>
                    <a:pt x="623" y="950"/>
                  </a:lnTo>
                  <a:lnTo>
                    <a:pt x="636" y="957"/>
                  </a:lnTo>
                  <a:lnTo>
                    <a:pt x="647" y="963"/>
                  </a:lnTo>
                  <a:lnTo>
                    <a:pt x="658" y="969"/>
                  </a:lnTo>
                  <a:lnTo>
                    <a:pt x="668" y="973"/>
                  </a:lnTo>
                  <a:lnTo>
                    <a:pt x="677" y="978"/>
                  </a:lnTo>
                  <a:lnTo>
                    <a:pt x="685" y="981"/>
                  </a:lnTo>
                  <a:lnTo>
                    <a:pt x="690" y="984"/>
                  </a:lnTo>
                  <a:lnTo>
                    <a:pt x="695" y="985"/>
                  </a:lnTo>
                  <a:lnTo>
                    <a:pt x="698" y="986"/>
                  </a:lnTo>
                  <a:lnTo>
                    <a:pt x="703" y="987"/>
                  </a:lnTo>
                  <a:lnTo>
                    <a:pt x="707" y="988"/>
                  </a:lnTo>
                  <a:lnTo>
                    <a:pt x="712" y="989"/>
                  </a:lnTo>
                  <a:lnTo>
                    <a:pt x="715" y="989"/>
                  </a:lnTo>
                  <a:lnTo>
                    <a:pt x="720" y="989"/>
                  </a:lnTo>
                  <a:lnTo>
                    <a:pt x="1083" y="1289"/>
                  </a:lnTo>
                  <a:lnTo>
                    <a:pt x="1184" y="1182"/>
                  </a:lnTo>
                  <a:lnTo>
                    <a:pt x="1189" y="1182"/>
                  </a:lnTo>
                  <a:lnTo>
                    <a:pt x="1204" y="1161"/>
                  </a:lnTo>
                  <a:lnTo>
                    <a:pt x="1225" y="1140"/>
                  </a:lnTo>
                  <a:lnTo>
                    <a:pt x="1225" y="1140"/>
                  </a:lnTo>
                  <a:lnTo>
                    <a:pt x="1223" y="1140"/>
                  </a:lnTo>
                  <a:lnTo>
                    <a:pt x="1222" y="1140"/>
                  </a:lnTo>
                  <a:lnTo>
                    <a:pt x="1221" y="1139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5ADD3C93-6CC4-A5F6-A94F-9B5B1594FF83}"/>
                </a:ext>
              </a:extLst>
            </p:cNvPr>
            <p:cNvSpPr>
              <a:spLocks/>
            </p:cNvSpPr>
            <p:nvPr/>
          </p:nvSpPr>
          <p:spPr bwMode="auto">
            <a:xfrm rot="18339015">
              <a:off x="7150289" y="3523778"/>
              <a:ext cx="63703" cy="39573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52" y="7"/>
                </a:cxn>
                <a:cxn ang="0">
                  <a:pos x="71" y="15"/>
                </a:cxn>
                <a:cxn ang="0">
                  <a:pos x="90" y="23"/>
                </a:cxn>
                <a:cxn ang="0">
                  <a:pos x="107" y="34"/>
                </a:cxn>
                <a:cxn ang="0">
                  <a:pos x="120" y="42"/>
                </a:cxn>
                <a:cxn ang="0">
                  <a:pos x="128" y="49"/>
                </a:cxn>
                <a:cxn ang="0">
                  <a:pos x="131" y="59"/>
                </a:cxn>
                <a:cxn ang="0">
                  <a:pos x="128" y="70"/>
                </a:cxn>
                <a:cxn ang="0">
                  <a:pos x="123" y="78"/>
                </a:cxn>
                <a:cxn ang="0">
                  <a:pos x="120" y="81"/>
                </a:cxn>
                <a:cxn ang="0">
                  <a:pos x="120" y="81"/>
                </a:cxn>
                <a:cxn ang="0">
                  <a:pos x="119" y="81"/>
                </a:cxn>
                <a:cxn ang="0">
                  <a:pos x="116" y="81"/>
                </a:cxn>
                <a:cxn ang="0">
                  <a:pos x="113" y="81"/>
                </a:cxn>
                <a:cxn ang="0">
                  <a:pos x="108" y="79"/>
                </a:cxn>
                <a:cxn ang="0">
                  <a:pos x="101" y="75"/>
                </a:cxn>
                <a:cxn ang="0">
                  <a:pos x="91" y="71"/>
                </a:cxn>
                <a:cxn ang="0">
                  <a:pos x="80" y="64"/>
                </a:cxn>
                <a:cxn ang="0">
                  <a:pos x="62" y="55"/>
                </a:cxn>
                <a:cxn ang="0">
                  <a:pos x="45" y="45"/>
                </a:cxn>
                <a:cxn ang="0">
                  <a:pos x="29" y="37"/>
                </a:cxn>
                <a:cxn ang="0">
                  <a:pos x="16" y="29"/>
                </a:cxn>
                <a:cxn ang="0">
                  <a:pos x="6" y="21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6" y="3"/>
                </a:cxn>
              </a:cxnLst>
              <a:rect l="0" t="0" r="r" b="b"/>
              <a:pathLst>
                <a:path w="131" h="81">
                  <a:moveTo>
                    <a:pt x="6" y="3"/>
                  </a:moveTo>
                  <a:lnTo>
                    <a:pt x="17" y="0"/>
                  </a:lnTo>
                  <a:lnTo>
                    <a:pt x="33" y="2"/>
                  </a:lnTo>
                  <a:lnTo>
                    <a:pt x="52" y="7"/>
                  </a:lnTo>
                  <a:lnTo>
                    <a:pt x="71" y="15"/>
                  </a:lnTo>
                  <a:lnTo>
                    <a:pt x="90" y="23"/>
                  </a:lnTo>
                  <a:lnTo>
                    <a:pt x="107" y="34"/>
                  </a:lnTo>
                  <a:lnTo>
                    <a:pt x="120" y="42"/>
                  </a:lnTo>
                  <a:lnTo>
                    <a:pt x="128" y="49"/>
                  </a:lnTo>
                  <a:lnTo>
                    <a:pt x="131" y="59"/>
                  </a:lnTo>
                  <a:lnTo>
                    <a:pt x="128" y="70"/>
                  </a:lnTo>
                  <a:lnTo>
                    <a:pt x="123" y="78"/>
                  </a:lnTo>
                  <a:lnTo>
                    <a:pt x="120" y="81"/>
                  </a:lnTo>
                  <a:lnTo>
                    <a:pt x="120" y="81"/>
                  </a:lnTo>
                  <a:lnTo>
                    <a:pt x="119" y="81"/>
                  </a:lnTo>
                  <a:lnTo>
                    <a:pt x="116" y="81"/>
                  </a:lnTo>
                  <a:lnTo>
                    <a:pt x="113" y="81"/>
                  </a:lnTo>
                  <a:lnTo>
                    <a:pt x="108" y="79"/>
                  </a:lnTo>
                  <a:lnTo>
                    <a:pt x="101" y="75"/>
                  </a:lnTo>
                  <a:lnTo>
                    <a:pt x="91" y="71"/>
                  </a:lnTo>
                  <a:lnTo>
                    <a:pt x="80" y="64"/>
                  </a:lnTo>
                  <a:lnTo>
                    <a:pt x="62" y="55"/>
                  </a:lnTo>
                  <a:lnTo>
                    <a:pt x="45" y="45"/>
                  </a:lnTo>
                  <a:lnTo>
                    <a:pt x="29" y="37"/>
                  </a:lnTo>
                  <a:lnTo>
                    <a:pt x="16" y="29"/>
                  </a:lnTo>
                  <a:lnTo>
                    <a:pt x="6" y="21"/>
                  </a:lnTo>
                  <a:lnTo>
                    <a:pt x="0" y="15"/>
                  </a:lnTo>
                  <a:lnTo>
                    <a:pt x="0" y="8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CE9CFC0E-2C4D-B230-D5FF-4B42F22D9C29}"/>
                </a:ext>
              </a:extLst>
            </p:cNvPr>
            <p:cNvSpPr>
              <a:spLocks/>
            </p:cNvSpPr>
            <p:nvPr/>
          </p:nvSpPr>
          <p:spPr bwMode="auto">
            <a:xfrm rot="18339015">
              <a:off x="7184316" y="3566591"/>
              <a:ext cx="36677" cy="3088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6" y="1"/>
                </a:cxn>
                <a:cxn ang="0">
                  <a:pos x="23" y="5"/>
                </a:cxn>
                <a:cxn ang="0">
                  <a:pos x="34" y="11"/>
                </a:cxn>
                <a:cxn ang="0">
                  <a:pos x="45" y="18"/>
                </a:cxn>
                <a:cxn ang="0">
                  <a:pos x="56" y="24"/>
                </a:cxn>
                <a:cxn ang="0">
                  <a:pos x="66" y="31"/>
                </a:cxn>
                <a:cxn ang="0">
                  <a:pos x="73" y="36"/>
                </a:cxn>
                <a:cxn ang="0">
                  <a:pos x="76" y="41"/>
                </a:cxn>
                <a:cxn ang="0">
                  <a:pos x="75" y="44"/>
                </a:cxn>
                <a:cxn ang="0">
                  <a:pos x="69" y="49"/>
                </a:cxn>
                <a:cxn ang="0">
                  <a:pos x="61" y="53"/>
                </a:cxn>
                <a:cxn ang="0">
                  <a:pos x="51" y="58"/>
                </a:cxn>
                <a:cxn ang="0">
                  <a:pos x="41" y="61"/>
                </a:cxn>
                <a:cxn ang="0">
                  <a:pos x="29" y="64"/>
                </a:cxn>
                <a:cxn ang="0">
                  <a:pos x="19" y="62"/>
                </a:cxn>
                <a:cxn ang="0">
                  <a:pos x="10" y="58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5" y="21"/>
                </a:cxn>
                <a:cxn ang="0">
                  <a:pos x="14" y="0"/>
                </a:cxn>
              </a:cxnLst>
              <a:rect l="0" t="0" r="r" b="b"/>
              <a:pathLst>
                <a:path w="76" h="64">
                  <a:moveTo>
                    <a:pt x="14" y="0"/>
                  </a:moveTo>
                  <a:lnTo>
                    <a:pt x="16" y="1"/>
                  </a:lnTo>
                  <a:lnTo>
                    <a:pt x="23" y="5"/>
                  </a:lnTo>
                  <a:lnTo>
                    <a:pt x="34" y="11"/>
                  </a:lnTo>
                  <a:lnTo>
                    <a:pt x="45" y="18"/>
                  </a:lnTo>
                  <a:lnTo>
                    <a:pt x="56" y="24"/>
                  </a:lnTo>
                  <a:lnTo>
                    <a:pt x="66" y="31"/>
                  </a:lnTo>
                  <a:lnTo>
                    <a:pt x="73" y="36"/>
                  </a:lnTo>
                  <a:lnTo>
                    <a:pt x="76" y="41"/>
                  </a:lnTo>
                  <a:lnTo>
                    <a:pt x="75" y="44"/>
                  </a:lnTo>
                  <a:lnTo>
                    <a:pt x="69" y="49"/>
                  </a:lnTo>
                  <a:lnTo>
                    <a:pt x="61" y="53"/>
                  </a:lnTo>
                  <a:lnTo>
                    <a:pt x="51" y="58"/>
                  </a:lnTo>
                  <a:lnTo>
                    <a:pt x="41" y="61"/>
                  </a:lnTo>
                  <a:lnTo>
                    <a:pt x="29" y="64"/>
                  </a:lnTo>
                  <a:lnTo>
                    <a:pt x="19" y="62"/>
                  </a:lnTo>
                  <a:lnTo>
                    <a:pt x="10" y="58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5" y="2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F5C5C000-384D-2566-2A8A-E6DF723D4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2654" y="3542315"/>
              <a:ext cx="0" cy="1247300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39358119-AF68-DA06-3FBC-5534A0755697}"/>
              </a:ext>
            </a:extLst>
          </p:cNvPr>
          <p:cNvSpPr txBox="1"/>
          <p:nvPr/>
        </p:nvSpPr>
        <p:spPr>
          <a:xfrm>
            <a:off x="9124414" y="3020310"/>
            <a:ext cx="2962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ntirely new laws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884B675-E00F-71F3-527B-72512E79065E}"/>
              </a:ext>
            </a:extLst>
          </p:cNvPr>
          <p:cNvSpPr txBox="1"/>
          <p:nvPr/>
        </p:nvSpPr>
        <p:spPr>
          <a:xfrm>
            <a:off x="4652014" y="341358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2 dimensions and 3 corners of complexity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0E1F112-90E8-284F-D1AF-857420B003EF}"/>
              </a:ext>
            </a:extLst>
          </p:cNvPr>
          <p:cNvSpPr txBox="1"/>
          <p:nvPr/>
        </p:nvSpPr>
        <p:spPr>
          <a:xfrm>
            <a:off x="3854821" y="5227938"/>
            <a:ext cx="49471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A theory of everything?</a:t>
            </a:r>
          </a:p>
          <a:p>
            <a:pPr algn="ctr"/>
            <a:r>
              <a:rPr lang="en-US" sz="3200" dirty="0"/>
              <a:t>UL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3737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73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0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33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2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video>
              <p:cMediaNode vol="80000">
                <p:cTn id="23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35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3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6DEC6A-913B-5BBF-7F27-27BCB06B49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95A11A4-8B89-EE86-DC9D-3E5F2260A40E}"/>
              </a:ext>
            </a:extLst>
          </p:cNvPr>
          <p:cNvGraphicFramePr>
            <a:graphicFrameLocks noGrp="1"/>
          </p:cNvGraphicFramePr>
          <p:nvPr/>
        </p:nvGraphicFramePr>
        <p:xfrm>
          <a:off x="2895600" y="2202180"/>
          <a:ext cx="5768987" cy="2453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b="1" dirty="0">
                        <a:solidFill>
                          <a:schemeClr val="tx1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6817E29-9C6F-C9EF-807F-456805716ADB}"/>
              </a:ext>
            </a:extLst>
          </p:cNvPr>
          <p:cNvSpPr txBox="1"/>
          <p:nvPr/>
        </p:nvSpPr>
        <p:spPr>
          <a:xfrm>
            <a:off x="381000" y="304800"/>
            <a:ext cx="4038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highlight>
                  <a:srgbClr val="F8F8F8"/>
                </a:highlight>
                <a:ea typeface="PMingLiU" panose="02020500000000000000" pitchFamily="18" charset="-120"/>
              </a:rPr>
              <a:t>Two large asteroids colliding is </a:t>
            </a:r>
            <a:r>
              <a:rPr lang="en-US" sz="3600" b="1" i="1" dirty="0">
                <a:solidFill>
                  <a:srgbClr val="FF0000"/>
                </a:solidFill>
                <a:highlight>
                  <a:srgbClr val="F8F8F8"/>
                </a:highlight>
                <a:latin typeface="Curlz MT" panose="04040404050702020202" pitchFamily="82" charset="0"/>
                <a:ea typeface="PMingLiU" panose="02020500000000000000" pitchFamily="18" charset="-120"/>
              </a:rPr>
              <a:t>emergent</a:t>
            </a:r>
            <a:endParaRPr lang="en-US" sz="3200" b="1" i="1" dirty="0">
              <a:solidFill>
                <a:srgbClr val="FF0000"/>
              </a:solidFill>
              <a:highlight>
                <a:srgbClr val="F8F8F8"/>
              </a:highlight>
              <a:latin typeface="Curlz MT" panose="04040404050702020202" pitchFamily="82" charset="0"/>
              <a:ea typeface="PMingLiU" panose="02020500000000000000" pitchFamily="18" charset="-12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EF887E6-F2BC-571D-AE36-C54682519C34}"/>
              </a:ext>
            </a:extLst>
          </p:cNvPr>
          <p:cNvSpPr txBox="1"/>
          <p:nvPr/>
        </p:nvSpPr>
        <p:spPr>
          <a:xfrm>
            <a:off x="8039100" y="5237082"/>
            <a:ext cx="38862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A"/>
                </a:solidFill>
                <a:latin typeface="Arial Rounded MT Bold" panose="020F0704030504030204" pitchFamily="34" charset="0"/>
                <a:cs typeface="Arial"/>
              </a:rPr>
              <a:t>A large asteroid deflected from earth is </a:t>
            </a:r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architecture</a:t>
            </a:r>
            <a:endParaRPr lang="en-US" sz="2800" b="1" dirty="0">
              <a:solidFill>
                <a:srgbClr val="0000FA"/>
              </a:solidFill>
              <a:latin typeface="Bauhaus 93" panose="04030905020B02020C02" pitchFamily="8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6E15723-BAAC-926A-3F51-E3BC6A004EA7}"/>
              </a:ext>
            </a:extLst>
          </p:cNvPr>
          <p:cNvSpPr txBox="1"/>
          <p:nvPr/>
        </p:nvSpPr>
        <p:spPr>
          <a:xfrm>
            <a:off x="7880671" y="304800"/>
            <a:ext cx="420305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Arial"/>
              </a:rPr>
              <a:t>A large asteroid hitting earth can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Arial"/>
              </a:rPr>
              <a:t> be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Arial"/>
              </a:rPr>
              <a:t> a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disaste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C849364-A112-8739-1D54-069DA27E05AC}"/>
              </a:ext>
            </a:extLst>
          </p:cNvPr>
          <p:cNvSpPr txBox="1"/>
          <p:nvPr/>
        </p:nvSpPr>
        <p:spPr>
          <a:xfrm>
            <a:off x="533400" y="5168205"/>
            <a:ext cx="3276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8F8F8"/>
                </a:highlight>
                <a:uLnTx/>
                <a:uFillTx/>
                <a:latin typeface="Arial"/>
                <a:ea typeface="+mn-ea"/>
                <a:cs typeface="Arial"/>
              </a:rPr>
              <a:t>A large asteroid circling the sun is (fairly) simp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958585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895D1-24D0-66B1-8581-91BD462EAF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>
            <a:extLst>
              <a:ext uri="{FF2B5EF4-FFF2-40B4-BE49-F238E27FC236}">
                <a16:creationId xmlns:a16="http://schemas.microsoft.com/office/drawing/2014/main" id="{71614909-EFF4-2655-DEE0-E65A3AA0FAD0}"/>
              </a:ext>
            </a:extLst>
          </p:cNvPr>
          <p:cNvSpPr/>
          <p:nvPr/>
        </p:nvSpPr>
        <p:spPr bwMode="auto">
          <a:xfrm>
            <a:off x="9750987" y="4405907"/>
            <a:ext cx="2212413" cy="993449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6563" tIns="33281" rIns="66563" bIns="33281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3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graphicFrame>
        <p:nvGraphicFramePr>
          <p:cNvPr id="189" name="Object 188">
            <a:extLst>
              <a:ext uri="{FF2B5EF4-FFF2-40B4-BE49-F238E27FC236}">
                <a16:creationId xmlns:a16="http://schemas.microsoft.com/office/drawing/2014/main" id="{844BA0FC-E491-680D-4214-25E240570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0781" y="4267200"/>
          <a:ext cx="4246211" cy="128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583920" progId="Equation.DSMT4">
                  <p:embed/>
                </p:oleObj>
              </mc:Choice>
              <mc:Fallback>
                <p:oleObj name="Equation" r:id="rId3" imgW="1942920" imgH="583920" progId="Equation.DSMT4">
                  <p:embed/>
                  <p:pic>
                    <p:nvPicPr>
                      <p:cNvPr id="189" name="Object 188">
                        <a:extLst>
                          <a:ext uri="{FF2B5EF4-FFF2-40B4-BE49-F238E27FC236}">
                            <a16:creationId xmlns:a16="http://schemas.microsoft.com/office/drawing/2014/main" id="{94390954-BFFF-78D4-5C6E-81B60CC12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781" y="4267200"/>
                        <a:ext cx="4246211" cy="1289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F690FCAF-9F52-EDF6-EAD5-5D6D8CA848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400" y="2421461"/>
            <a:ext cx="4078030" cy="611398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074CDB-A8CF-D478-78A2-B41C951A2BE0}"/>
              </a:ext>
            </a:extLst>
          </p:cNvPr>
          <p:cNvSpPr txBox="1"/>
          <p:nvPr/>
        </p:nvSpPr>
        <p:spPr>
          <a:xfrm>
            <a:off x="4648200" y="5818005"/>
            <a:ext cx="1186543" cy="523220"/>
          </a:xfrm>
          <a:prstGeom prst="rect">
            <a:avLst/>
          </a:prstGeom>
          <a:solidFill>
            <a:srgbClr val="66FF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1980s</a:t>
            </a:r>
          </a:p>
        </p:txBody>
      </p:sp>
      <p:pic>
        <p:nvPicPr>
          <p:cNvPr id="5" name="Picture 2" descr="Image result for henrik bode">
            <a:extLst>
              <a:ext uri="{FF2B5EF4-FFF2-40B4-BE49-F238E27FC236}">
                <a16:creationId xmlns:a16="http://schemas.microsoft.com/office/drawing/2014/main" id="{2386139F-94A8-8FAA-985B-6F156C62D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475" y="3594245"/>
            <a:ext cx="154305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FC1ACA-941F-92E9-6930-7F326F9E8189}"/>
              </a:ext>
            </a:extLst>
          </p:cNvPr>
          <p:cNvSpPr txBox="1"/>
          <p:nvPr/>
        </p:nvSpPr>
        <p:spPr>
          <a:xfrm>
            <a:off x="1052988" y="3071025"/>
            <a:ext cx="936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Bod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B996F54-A952-01C1-EC97-273A72CF5F39}"/>
              </a:ext>
            </a:extLst>
          </p:cNvPr>
          <p:cNvSpPr txBox="1"/>
          <p:nvPr/>
        </p:nvSpPr>
        <p:spPr>
          <a:xfrm>
            <a:off x="870857" y="6079615"/>
            <a:ext cx="1186543" cy="523220"/>
          </a:xfrm>
          <a:prstGeom prst="rect">
            <a:avLst/>
          </a:prstGeom>
          <a:solidFill>
            <a:srgbClr val="66FF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1940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A7E0197-7EA4-0CD5-32AF-455EA57A6547}"/>
              </a:ext>
            </a:extLst>
          </p:cNvPr>
          <p:cNvSpPr txBox="1"/>
          <p:nvPr/>
        </p:nvSpPr>
        <p:spPr>
          <a:xfrm>
            <a:off x="1676400" y="0"/>
            <a:ext cx="848501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IGO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Engineers took introductory robust control cours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Loop-at-time design (can be dangerous!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But robust control theory tells you if it i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Didn’t need advanced courses (sadly) </a:t>
            </a:r>
          </a:p>
        </p:txBody>
      </p:sp>
    </p:spTree>
    <p:extLst>
      <p:ext uri="{BB962C8B-B14F-4D97-AF65-F5344CB8AC3E}">
        <p14:creationId xmlns:p14="http://schemas.microsoft.com/office/powerpoint/2010/main" val="13663198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40569F-3704-72D0-BED0-3A2C4D80CE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4A41FDC-C32B-6E04-AFA4-A48FC1D11E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6034417"/>
              </p:ext>
            </p:extLst>
          </p:nvPr>
        </p:nvGraphicFramePr>
        <p:xfrm>
          <a:off x="3124200" y="2464701"/>
          <a:ext cx="5486400" cy="1996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6662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1945177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194561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6781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7696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b="1" dirty="0">
                        <a:solidFill>
                          <a:schemeClr val="tx1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AC3F074-0698-8758-4F77-A037CE5F4B78}"/>
              </a:ext>
            </a:extLst>
          </p:cNvPr>
          <p:cNvSpPr txBox="1"/>
          <p:nvPr/>
        </p:nvSpPr>
        <p:spPr>
          <a:xfrm>
            <a:off x="228600" y="182940"/>
            <a:ext cx="5486400" cy="1384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a typeface="PMingLiU" panose="02020500000000000000" pitchFamily="18" charset="-120"/>
              </a:rPr>
              <a:t>Power laws can </a:t>
            </a:r>
            <a:r>
              <a:rPr lang="en-US" sz="2800" b="1" i="1" dirty="0">
                <a:solidFill>
                  <a:srgbClr val="FF0000"/>
                </a:solidFill>
                <a:ea typeface="PMingLiU" panose="02020500000000000000" pitchFamily="18" charset="-120"/>
              </a:rPr>
              <a:t>emerge</a:t>
            </a:r>
            <a:r>
              <a:rPr lang="en-US" sz="2800" dirty="0">
                <a:solidFill>
                  <a:srgbClr val="FF0000"/>
                </a:solidFill>
                <a:ea typeface="PMingLiU" panose="02020500000000000000" pitchFamily="18" charset="-120"/>
              </a:rPr>
              <a:t> from many simple processes but are typically just math/stats errors.</a:t>
            </a:r>
            <a:endParaRPr lang="en-US" sz="2800" b="1" dirty="0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2DF7EB-A1F9-F6C8-EC56-3C0D16E0B480}"/>
              </a:ext>
            </a:extLst>
          </p:cNvPr>
          <p:cNvSpPr txBox="1"/>
          <p:nvPr/>
        </p:nvSpPr>
        <p:spPr>
          <a:xfrm>
            <a:off x="7239000" y="4965918"/>
            <a:ext cx="4739640" cy="1815882"/>
          </a:xfrm>
          <a:prstGeom prst="rect">
            <a:avLst/>
          </a:prstGeom>
          <a:noFill/>
          <a:ln>
            <a:solidFill>
              <a:srgbClr val="0000F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A"/>
                </a:solidFill>
                <a:latin typeface="Arial Rounded MT Bold" panose="020F0704030504030204" pitchFamily="34" charset="0"/>
              </a:rPr>
              <a:t>Robustness and diversity in bio</a:t>
            </a:r>
            <a:r>
              <a:rPr lang="en-US" sz="2800" dirty="0">
                <a:solidFill>
                  <a:srgbClr val="0000FA"/>
                </a:solidFill>
                <a:latin typeface="Arial Rounded MT Bold" panose="020F0704030504030204" pitchFamily="34" charset="0"/>
                <a:cs typeface="Arial"/>
              </a:rPr>
              <a:t>, tech, and eco </a:t>
            </a:r>
            <a:r>
              <a:rPr lang="en-US" sz="2800" i="1" dirty="0">
                <a:solidFill>
                  <a:srgbClr val="0000FA"/>
                </a:solidFill>
                <a:latin typeface="Arial Rounded MT Bold" panose="020F0704030504030204" pitchFamily="34" charset="0"/>
                <a:cs typeface="Arial"/>
              </a:rPr>
              <a:t>necessitates</a:t>
            </a:r>
            <a:r>
              <a:rPr lang="en-US" sz="2800" dirty="0">
                <a:solidFill>
                  <a:srgbClr val="0000FA"/>
                </a:solidFill>
                <a:latin typeface="Arial Rounded MT Bold" panose="020F0704030504030204" pitchFamily="34" charset="0"/>
                <a:cs typeface="Arial"/>
              </a:rPr>
              <a:t> power laws beyond </a:t>
            </a:r>
            <a:r>
              <a:rPr lang="en-US" sz="2800" dirty="0" err="1">
                <a:solidFill>
                  <a:srgbClr val="0000FA"/>
                </a:solidFill>
                <a:latin typeface="Arial Rounded MT Bold" panose="020F0704030504030204" pitchFamily="34" charset="0"/>
                <a:cs typeface="Arial"/>
              </a:rPr>
              <a:t>CLT</a:t>
            </a:r>
            <a:r>
              <a:rPr lang="en-US" sz="2800" dirty="0">
                <a:solidFill>
                  <a:srgbClr val="0000FA"/>
                </a:solidFill>
                <a:latin typeface="Arial Rounded MT Bold" panose="020F0704030504030204" pitchFamily="34" charset="0"/>
                <a:cs typeface="Arial"/>
              </a:rPr>
              <a:t>.</a:t>
            </a:r>
            <a:endParaRPr lang="en-US" sz="2800" b="1" dirty="0">
              <a:solidFill>
                <a:srgbClr val="0000FA"/>
              </a:solidFill>
              <a:latin typeface="Bauhaus 93" panose="04030905020B02020C02" pitchFamily="8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8D53CED-72CB-4A2C-FF2E-ABD98DCB9D9A}"/>
              </a:ext>
            </a:extLst>
          </p:cNvPr>
          <p:cNvSpPr txBox="1"/>
          <p:nvPr/>
        </p:nvSpPr>
        <p:spPr>
          <a:xfrm>
            <a:off x="7772400" y="120134"/>
            <a:ext cx="4311329" cy="1584729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000000"/>
                </a:solidFill>
                <a:latin typeface="Chiller" panose="04020404031007020602" pitchFamily="82" charset="0"/>
                <a:cs typeface="Arial"/>
              </a:rPr>
              <a:t>Disaster </a:t>
            </a:r>
            <a:r>
              <a:rPr lang="en-US" sz="2800" dirty="0">
                <a:solidFill>
                  <a:srgbClr val="000000"/>
                </a:solidFill>
                <a:cs typeface="Arial"/>
              </a:rPr>
              <a:t>statistics have power laws due to architecture and </a:t>
            </a:r>
            <a:r>
              <a:rPr lang="en-US" sz="2800" dirty="0" err="1">
                <a:solidFill>
                  <a:srgbClr val="000000"/>
                </a:solidFill>
                <a:cs typeface="Arial"/>
              </a:rPr>
              <a:t>CLT</a:t>
            </a:r>
            <a:r>
              <a:rPr lang="en-US" sz="2800" dirty="0">
                <a:solidFill>
                  <a:srgbClr val="000000"/>
                </a:solidFill>
                <a:cs typeface="Arial"/>
              </a:rPr>
              <a:t>.</a:t>
            </a:r>
            <a:endParaRPr kumimoji="0" lang="en-US" sz="4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3922E28-0F98-275C-DFF6-F677C054E427}"/>
              </a:ext>
            </a:extLst>
          </p:cNvPr>
          <p:cNvSpPr txBox="1"/>
          <p:nvPr/>
        </p:nvSpPr>
        <p:spPr>
          <a:xfrm>
            <a:off x="213360" y="4939484"/>
            <a:ext cx="5486400" cy="181588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/>
              <a:t>Power laws are generic results of the central limit theorem (</a:t>
            </a:r>
            <a:r>
              <a:rPr lang="en-US" sz="2800" dirty="0" err="1"/>
              <a:t>CLT</a:t>
            </a:r>
            <a:r>
              <a:rPr lang="en-US" sz="2800" dirty="0"/>
              <a:t>).  More normal than “normal.”</a:t>
            </a:r>
          </a:p>
          <a:p>
            <a:r>
              <a:rPr lang="en-US" sz="2800" dirty="0"/>
              <a:t>Other mechanisms redundant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CA36929-7FA7-7531-CE44-E22FD5FE9B47}"/>
              </a:ext>
            </a:extLst>
          </p:cNvPr>
          <p:cNvSpPr txBox="1"/>
          <p:nvPr/>
        </p:nvSpPr>
        <p:spPr>
          <a:xfrm>
            <a:off x="198120" y="2514600"/>
            <a:ext cx="26212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4 </a:t>
            </a:r>
            <a:r>
              <a:rPr lang="en-US" sz="2800" b="1" i="1" dirty="0"/>
              <a:t>different</a:t>
            </a:r>
            <a:r>
              <a:rPr lang="en-US" sz="2800" dirty="0"/>
              <a:t> mechanisms for </a:t>
            </a:r>
            <a:r>
              <a:rPr lang="en-US" sz="2800" b="1" dirty="0"/>
              <a:t>power laws</a:t>
            </a:r>
          </a:p>
        </p:txBody>
      </p:sp>
    </p:spTree>
    <p:extLst>
      <p:ext uri="{BB962C8B-B14F-4D97-AF65-F5344CB8AC3E}">
        <p14:creationId xmlns:p14="http://schemas.microsoft.com/office/powerpoint/2010/main" val="39438075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34010C-0BBE-16A0-904E-8964FDA5BF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algreen">
            <a:hlinkClick r:id="" action="ppaction://media"/>
            <a:extLst>
              <a:ext uri="{FF2B5EF4-FFF2-40B4-BE49-F238E27FC236}">
                <a16:creationId xmlns:a16="http://schemas.microsoft.com/office/drawing/2014/main" id="{142B5E48-F4F4-4606-9B0A-B740D50C056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8"/>
          <a:srcRect l="15001" t="4670" r="37070" b="17495"/>
          <a:stretch>
            <a:fillRect/>
          </a:stretch>
        </p:blipFill>
        <p:spPr>
          <a:xfrm>
            <a:off x="9124414" y="0"/>
            <a:ext cx="3079016" cy="2812610"/>
          </a:xfrm>
          <a:prstGeom prst="rect">
            <a:avLst/>
          </a:prstGeom>
        </p:spPr>
      </p:pic>
      <p:pic>
        <p:nvPicPr>
          <p:cNvPr id="9" name="balgreen">
            <a:hlinkClick r:id="" action="ppaction://media"/>
            <a:extLst>
              <a:ext uri="{FF2B5EF4-FFF2-40B4-BE49-F238E27FC236}">
                <a16:creationId xmlns:a16="http://schemas.microsoft.com/office/drawing/2014/main" id="{6D6DF430-5267-0990-F25F-F352D19E94A0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9"/>
          <a:srcRect l="24162" t="5552" r="44395" b="13438"/>
          <a:stretch/>
        </p:blipFill>
        <p:spPr>
          <a:xfrm>
            <a:off x="9592056" y="3751230"/>
            <a:ext cx="2143731" cy="3106770"/>
          </a:xfrm>
          <a:prstGeom prst="rect">
            <a:avLst/>
          </a:prstGeom>
        </p:spPr>
      </p:pic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1D775570-3C0C-FEEA-833A-9CB41BCA57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0066103"/>
              </p:ext>
            </p:extLst>
          </p:nvPr>
        </p:nvGraphicFramePr>
        <p:xfrm>
          <a:off x="2971800" y="2753010"/>
          <a:ext cx="5543013" cy="1996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0556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1744057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70719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D9D9D9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D9D9D9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Crash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D9D9D9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dirty="0">
                        <a:solidFill>
                          <a:srgbClr val="D9D9D9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D9D9D9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7E5EC413-BD47-A43E-9A47-90E19D56618A}"/>
              </a:ext>
            </a:extLst>
          </p:cNvPr>
          <p:cNvSpPr txBox="1"/>
          <p:nvPr/>
        </p:nvSpPr>
        <p:spPr>
          <a:xfrm>
            <a:off x="9124414" y="3020310"/>
            <a:ext cx="2962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ntirely new laws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90EB2993-1F1D-0DF0-1CE8-2C9AC34B6BCF}"/>
              </a:ext>
            </a:extLst>
          </p:cNvPr>
          <p:cNvPicPr>
            <a:picLocks noChangeAspect="1"/>
          </p:cNvPicPr>
          <p:nvPr/>
        </p:nvPicPr>
        <p:blipFill>
          <a:blip r:embed="rId10">
            <a:alphaModFix amt="20000"/>
          </a:blip>
          <a:stretch>
            <a:fillRect/>
          </a:stretch>
        </p:blipFill>
        <p:spPr>
          <a:xfrm>
            <a:off x="76200" y="76200"/>
            <a:ext cx="3133616" cy="243861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3AECEF3-C8FB-9D89-B33C-71AABD9879D3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20000"/>
          </a:blip>
          <a:stretch>
            <a:fillRect/>
          </a:stretch>
        </p:blipFill>
        <p:spPr>
          <a:xfrm>
            <a:off x="533400" y="4267200"/>
            <a:ext cx="2743438" cy="21093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2AA8FC-BE78-1793-B628-3E25C53037B7}"/>
              </a:ext>
            </a:extLst>
          </p:cNvPr>
          <p:cNvSpPr txBox="1"/>
          <p:nvPr/>
        </p:nvSpPr>
        <p:spPr>
          <a:xfrm>
            <a:off x="9012925" y="3025140"/>
            <a:ext cx="3179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FA"/>
                </a:solidFill>
                <a:highlight>
                  <a:srgbClr val="F8F8F8"/>
                </a:highlight>
              </a:rPr>
              <a:t>Entirely new law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BCA1A0-0135-408B-B1EE-C32A2FB93C01}"/>
              </a:ext>
            </a:extLst>
          </p:cNvPr>
          <p:cNvSpPr txBox="1"/>
          <p:nvPr/>
        </p:nvSpPr>
        <p:spPr>
          <a:xfrm>
            <a:off x="6248400" y="282920"/>
            <a:ext cx="2462533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800"/>
              </a:lnSpc>
            </a:pPr>
            <a:r>
              <a:rPr lang="en-US" sz="2800" b="1" dirty="0">
                <a:solidFill>
                  <a:srgbClr val="0000FA"/>
                </a:solidFill>
                <a:highlight>
                  <a:srgbClr val="FFFF00"/>
                </a:highlight>
              </a:rPr>
              <a:t>Essential for:</a:t>
            </a:r>
          </a:p>
          <a:p>
            <a:pPr algn="ctr">
              <a:lnSpc>
                <a:spcPts val="2800"/>
              </a:lnSpc>
            </a:pPr>
            <a:r>
              <a:rPr lang="en-US" sz="2800" b="1" dirty="0">
                <a:solidFill>
                  <a:srgbClr val="0000FA"/>
                </a:solidFill>
                <a:highlight>
                  <a:srgbClr val="FFFF00"/>
                </a:highlight>
              </a:rPr>
              <a:t>Microbes</a:t>
            </a:r>
          </a:p>
          <a:p>
            <a:pPr algn="ctr">
              <a:lnSpc>
                <a:spcPts val="2800"/>
              </a:lnSpc>
            </a:pPr>
            <a:r>
              <a:rPr lang="en-US" sz="2800" b="1" dirty="0">
                <a:solidFill>
                  <a:srgbClr val="0000FA"/>
                </a:solidFill>
                <a:highlight>
                  <a:srgbClr val="FFFF00"/>
                </a:highlight>
              </a:rPr>
              <a:t>Cancer</a:t>
            </a:r>
          </a:p>
          <a:p>
            <a:pPr algn="ctr">
              <a:lnSpc>
                <a:spcPts val="2800"/>
              </a:lnSpc>
            </a:pPr>
            <a:r>
              <a:rPr lang="en-US" sz="2800" b="1" dirty="0">
                <a:solidFill>
                  <a:srgbClr val="0000FA"/>
                </a:solidFill>
                <a:highlight>
                  <a:srgbClr val="FFFF00"/>
                </a:highlight>
              </a:rPr>
              <a:t>Brains</a:t>
            </a:r>
          </a:p>
          <a:p>
            <a:pPr algn="ctr">
              <a:lnSpc>
                <a:spcPts val="2800"/>
              </a:lnSpc>
            </a:pPr>
            <a:r>
              <a:rPr lang="en-US" sz="2800" b="1" dirty="0">
                <a:solidFill>
                  <a:srgbClr val="0000FA"/>
                </a:solidFill>
                <a:highlight>
                  <a:srgbClr val="FFFF00"/>
                </a:highlight>
              </a:rPr>
              <a:t>Patriarchy</a:t>
            </a:r>
          </a:p>
          <a:p>
            <a:pPr algn="ctr">
              <a:lnSpc>
                <a:spcPts val="2800"/>
              </a:lnSpc>
            </a:pPr>
            <a:r>
              <a:rPr lang="en-US" sz="2800" b="1" dirty="0">
                <a:solidFill>
                  <a:srgbClr val="0000FA"/>
                </a:solidFill>
                <a:highlight>
                  <a:srgbClr val="FFFF00"/>
                </a:highlight>
              </a:rPr>
              <a:t>Technolog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DF2FFC-C456-ADA2-DEBC-6ED17EE5F90A}"/>
              </a:ext>
            </a:extLst>
          </p:cNvPr>
          <p:cNvSpPr txBox="1"/>
          <p:nvPr/>
        </p:nvSpPr>
        <p:spPr>
          <a:xfrm>
            <a:off x="3854821" y="5227938"/>
            <a:ext cx="49471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A theory of everything?</a:t>
            </a:r>
          </a:p>
          <a:p>
            <a:pPr algn="ctr"/>
            <a:r>
              <a:rPr lang="en-US" sz="3200" dirty="0"/>
              <a:t>UL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50742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73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video>
              <p:cMediaNode vol="80000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algree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15001" t="4670" r="37070" b="17495"/>
          <a:stretch>
            <a:fillRect/>
          </a:stretch>
        </p:blipFill>
        <p:spPr>
          <a:xfrm>
            <a:off x="51897" y="40493"/>
            <a:ext cx="3079016" cy="2812610"/>
          </a:xfrm>
          <a:prstGeom prst="rect">
            <a:avLst/>
          </a:prstGeom>
        </p:spPr>
      </p:pic>
      <p:sp>
        <p:nvSpPr>
          <p:cNvPr id="146" name="Line 10"/>
          <p:cNvSpPr>
            <a:spLocks noChangeShapeType="1"/>
          </p:cNvSpPr>
          <p:nvPr/>
        </p:nvSpPr>
        <p:spPr bwMode="auto">
          <a:xfrm>
            <a:off x="6575368" y="5642643"/>
            <a:ext cx="417482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47" name="Line 12"/>
          <p:cNvSpPr>
            <a:spLocks noChangeShapeType="1"/>
          </p:cNvSpPr>
          <p:nvPr/>
        </p:nvSpPr>
        <p:spPr bwMode="auto">
          <a:xfrm flipV="1">
            <a:off x="6575367" y="1277063"/>
            <a:ext cx="0" cy="351405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48" name="Line 13"/>
          <p:cNvSpPr>
            <a:spLocks noChangeShapeType="1"/>
          </p:cNvSpPr>
          <p:nvPr/>
        </p:nvSpPr>
        <p:spPr bwMode="auto">
          <a:xfrm>
            <a:off x="6575368" y="5642643"/>
            <a:ext cx="417482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49" name="Line 14"/>
          <p:cNvSpPr>
            <a:spLocks noChangeShapeType="1"/>
          </p:cNvSpPr>
          <p:nvPr/>
        </p:nvSpPr>
        <p:spPr bwMode="auto">
          <a:xfrm flipV="1">
            <a:off x="6575367" y="1277063"/>
            <a:ext cx="0" cy="351405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50" name="Line 15"/>
          <p:cNvSpPr>
            <a:spLocks noChangeShapeType="1"/>
          </p:cNvSpPr>
          <p:nvPr/>
        </p:nvSpPr>
        <p:spPr bwMode="auto">
          <a:xfrm flipV="1">
            <a:off x="7040905" y="5597591"/>
            <a:ext cx="0" cy="45052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51" name="Rectangle 17"/>
          <p:cNvSpPr>
            <a:spLocks noChangeArrowheads="1"/>
          </p:cNvSpPr>
          <p:nvPr/>
        </p:nvSpPr>
        <p:spPr bwMode="auto">
          <a:xfrm>
            <a:off x="6875715" y="5755274"/>
            <a:ext cx="56906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0.2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52" name="Line 18"/>
          <p:cNvSpPr>
            <a:spLocks noChangeShapeType="1"/>
          </p:cNvSpPr>
          <p:nvPr/>
        </p:nvSpPr>
        <p:spPr bwMode="auto">
          <a:xfrm flipV="1">
            <a:off x="7971980" y="5597591"/>
            <a:ext cx="0" cy="45052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53" name="Rectangle 20"/>
          <p:cNvSpPr>
            <a:spLocks noChangeArrowheads="1"/>
          </p:cNvSpPr>
          <p:nvPr/>
        </p:nvSpPr>
        <p:spPr bwMode="auto">
          <a:xfrm>
            <a:off x="7806790" y="5755274"/>
            <a:ext cx="56906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0.4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54" name="Line 21"/>
          <p:cNvSpPr>
            <a:spLocks noChangeShapeType="1"/>
          </p:cNvSpPr>
          <p:nvPr/>
        </p:nvSpPr>
        <p:spPr bwMode="auto">
          <a:xfrm flipV="1">
            <a:off x="8895546" y="5597591"/>
            <a:ext cx="0" cy="45052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55" name="Rectangle 23"/>
          <p:cNvSpPr>
            <a:spLocks noChangeArrowheads="1"/>
          </p:cNvSpPr>
          <p:nvPr/>
        </p:nvSpPr>
        <p:spPr bwMode="auto">
          <a:xfrm>
            <a:off x="8730356" y="5755274"/>
            <a:ext cx="56906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0.6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56" name="Line 24"/>
          <p:cNvSpPr>
            <a:spLocks noChangeShapeType="1"/>
          </p:cNvSpPr>
          <p:nvPr/>
        </p:nvSpPr>
        <p:spPr bwMode="auto">
          <a:xfrm flipV="1">
            <a:off x="9819113" y="5597591"/>
            <a:ext cx="0" cy="45052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57" name="Rectangle 26"/>
          <p:cNvSpPr>
            <a:spLocks noChangeArrowheads="1"/>
          </p:cNvSpPr>
          <p:nvPr/>
        </p:nvSpPr>
        <p:spPr bwMode="auto">
          <a:xfrm>
            <a:off x="9653923" y="5755274"/>
            <a:ext cx="56906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0.8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58" name="Rectangle 29"/>
          <p:cNvSpPr>
            <a:spLocks noChangeArrowheads="1"/>
          </p:cNvSpPr>
          <p:nvPr/>
        </p:nvSpPr>
        <p:spPr bwMode="auto">
          <a:xfrm>
            <a:off x="10682610" y="5755274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1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59" name="Line 30"/>
          <p:cNvSpPr>
            <a:spLocks noChangeShapeType="1"/>
          </p:cNvSpPr>
          <p:nvPr/>
        </p:nvSpPr>
        <p:spPr bwMode="auto">
          <a:xfrm>
            <a:off x="6575367" y="5642643"/>
            <a:ext cx="45052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60" name="Rectangle 32"/>
          <p:cNvSpPr>
            <a:spLocks noChangeArrowheads="1"/>
          </p:cNvSpPr>
          <p:nvPr/>
        </p:nvSpPr>
        <p:spPr bwMode="auto">
          <a:xfrm>
            <a:off x="6301300" y="4655966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2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61" name="Line 33"/>
          <p:cNvSpPr>
            <a:spLocks noChangeShapeType="1"/>
          </p:cNvSpPr>
          <p:nvPr/>
        </p:nvSpPr>
        <p:spPr bwMode="auto">
          <a:xfrm>
            <a:off x="6575367" y="3912607"/>
            <a:ext cx="45052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62" name="Rectangle 35"/>
          <p:cNvSpPr>
            <a:spLocks noChangeArrowheads="1"/>
          </p:cNvSpPr>
          <p:nvPr/>
        </p:nvSpPr>
        <p:spPr bwMode="auto">
          <a:xfrm>
            <a:off x="6301300" y="3777452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4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63" name="Line 36"/>
          <p:cNvSpPr>
            <a:spLocks noChangeShapeType="1"/>
          </p:cNvSpPr>
          <p:nvPr/>
        </p:nvSpPr>
        <p:spPr bwMode="auto">
          <a:xfrm>
            <a:off x="6575367" y="3034092"/>
            <a:ext cx="45052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64" name="Rectangle 38"/>
          <p:cNvSpPr>
            <a:spLocks noChangeArrowheads="1"/>
          </p:cNvSpPr>
          <p:nvPr/>
        </p:nvSpPr>
        <p:spPr bwMode="auto">
          <a:xfrm>
            <a:off x="6301300" y="2898937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6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65" name="Line 39"/>
          <p:cNvSpPr>
            <a:spLocks noChangeShapeType="1"/>
          </p:cNvSpPr>
          <p:nvPr/>
        </p:nvSpPr>
        <p:spPr bwMode="auto">
          <a:xfrm>
            <a:off x="6575367" y="2155578"/>
            <a:ext cx="45052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66" name="Rectangle 41"/>
          <p:cNvSpPr>
            <a:spLocks noChangeArrowheads="1"/>
          </p:cNvSpPr>
          <p:nvPr/>
        </p:nvSpPr>
        <p:spPr bwMode="auto">
          <a:xfrm>
            <a:off x="6301300" y="2020423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8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67" name="Rectangle 44"/>
          <p:cNvSpPr>
            <a:spLocks noChangeArrowheads="1"/>
          </p:cNvSpPr>
          <p:nvPr/>
        </p:nvSpPr>
        <p:spPr bwMode="auto">
          <a:xfrm>
            <a:off x="6166145" y="1141908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10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168" name="Line 46"/>
          <p:cNvSpPr>
            <a:spLocks noChangeShapeType="1"/>
          </p:cNvSpPr>
          <p:nvPr/>
        </p:nvSpPr>
        <p:spPr bwMode="auto">
          <a:xfrm>
            <a:off x="6575368" y="5642643"/>
            <a:ext cx="417482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69" name="Line 48"/>
          <p:cNvSpPr>
            <a:spLocks noChangeShapeType="1"/>
          </p:cNvSpPr>
          <p:nvPr/>
        </p:nvSpPr>
        <p:spPr bwMode="auto">
          <a:xfrm flipV="1">
            <a:off x="6575367" y="1277063"/>
            <a:ext cx="0" cy="43655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70" name="Freeform 49"/>
          <p:cNvSpPr>
            <a:spLocks/>
          </p:cNvSpPr>
          <p:nvPr/>
        </p:nvSpPr>
        <p:spPr bwMode="auto">
          <a:xfrm>
            <a:off x="6980836" y="1277064"/>
            <a:ext cx="3769353" cy="3251255"/>
          </a:xfrm>
          <a:custGeom>
            <a:avLst/>
            <a:gdLst>
              <a:gd name="T0" fmla="*/ 3012 w 3012"/>
              <a:gd name="T1" fmla="*/ 2598 h 2598"/>
              <a:gd name="T2" fmla="*/ 2640 w 3012"/>
              <a:gd name="T3" fmla="*/ 2550 h 2598"/>
              <a:gd name="T4" fmla="*/ 2268 w 3012"/>
              <a:gd name="T5" fmla="*/ 2490 h 2598"/>
              <a:gd name="T6" fmla="*/ 1902 w 3012"/>
              <a:gd name="T7" fmla="*/ 2412 h 2598"/>
              <a:gd name="T8" fmla="*/ 1530 w 3012"/>
              <a:gd name="T9" fmla="*/ 2304 h 2598"/>
              <a:gd name="T10" fmla="*/ 1158 w 3012"/>
              <a:gd name="T11" fmla="*/ 2154 h 2598"/>
              <a:gd name="T12" fmla="*/ 792 w 3012"/>
              <a:gd name="T13" fmla="*/ 1920 h 2598"/>
              <a:gd name="T14" fmla="*/ 420 w 3012"/>
              <a:gd name="T15" fmla="*/ 1506 h 2598"/>
              <a:gd name="T16" fmla="*/ 48 w 3012"/>
              <a:gd name="T17" fmla="*/ 546 h 2598"/>
              <a:gd name="T18" fmla="*/ 0 w 3012"/>
              <a:gd name="T19" fmla="*/ 0 h 2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012" h="2598">
                <a:moveTo>
                  <a:pt x="3012" y="2598"/>
                </a:moveTo>
                <a:lnTo>
                  <a:pt x="2640" y="2550"/>
                </a:lnTo>
                <a:lnTo>
                  <a:pt x="2268" y="2490"/>
                </a:lnTo>
                <a:lnTo>
                  <a:pt x="1902" y="2412"/>
                </a:lnTo>
                <a:lnTo>
                  <a:pt x="1530" y="2304"/>
                </a:lnTo>
                <a:lnTo>
                  <a:pt x="1158" y="2154"/>
                </a:lnTo>
                <a:lnTo>
                  <a:pt x="792" y="1920"/>
                </a:lnTo>
                <a:lnTo>
                  <a:pt x="420" y="1506"/>
                </a:lnTo>
                <a:lnTo>
                  <a:pt x="48" y="54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A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71" name="Rectangle 54"/>
          <p:cNvSpPr>
            <a:spLocks noChangeArrowheads="1"/>
          </p:cNvSpPr>
          <p:nvPr/>
        </p:nvSpPr>
        <p:spPr bwMode="auto">
          <a:xfrm>
            <a:off x="6560350" y="5590084"/>
            <a:ext cx="36870" cy="161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72711"/>
              </p:ext>
            </p:extLst>
          </p:nvPr>
        </p:nvGraphicFramePr>
        <p:xfrm>
          <a:off x="4694245" y="2112805"/>
          <a:ext cx="13065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53800" progId="Equation.DSMT4">
                  <p:embed/>
                </p:oleObj>
              </mc:Choice>
              <mc:Fallback>
                <p:oleObj name="Equation" r:id="rId9" imgW="571320" imgH="2538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45" y="2112805"/>
                        <a:ext cx="1306512" cy="5857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7706818" y="1561081"/>
            <a:ext cx="803196" cy="1308157"/>
            <a:chOff x="3776051" y="685799"/>
            <a:chExt cx="803196" cy="1308157"/>
          </a:xfrm>
          <a:solidFill>
            <a:srgbClr val="0000FA"/>
          </a:solidFill>
        </p:grpSpPr>
        <p:sp>
          <p:nvSpPr>
            <p:cNvPr id="73" name="Freeform 72"/>
            <p:cNvSpPr>
              <a:spLocks/>
            </p:cNvSpPr>
            <p:nvPr/>
          </p:nvSpPr>
          <p:spPr bwMode="auto">
            <a:xfrm rot="3260985" flipV="1">
              <a:off x="3840391" y="1255100"/>
              <a:ext cx="736443" cy="741269"/>
            </a:xfrm>
            <a:custGeom>
              <a:avLst/>
              <a:gdLst/>
              <a:ahLst/>
              <a:cxnLst>
                <a:cxn ang="0">
                  <a:pos x="1013" y="660"/>
                </a:cxn>
                <a:cxn ang="0">
                  <a:pos x="993" y="312"/>
                </a:cxn>
                <a:cxn ang="0">
                  <a:pos x="953" y="194"/>
                </a:cxn>
                <a:cxn ang="0">
                  <a:pos x="897" y="144"/>
                </a:cxn>
                <a:cxn ang="0">
                  <a:pos x="837" y="125"/>
                </a:cxn>
                <a:cxn ang="0">
                  <a:pos x="760" y="91"/>
                </a:cxn>
                <a:cxn ang="0">
                  <a:pos x="672" y="50"/>
                </a:cxn>
                <a:cxn ang="0">
                  <a:pos x="595" y="18"/>
                </a:cxn>
                <a:cxn ang="0">
                  <a:pos x="533" y="3"/>
                </a:cxn>
                <a:cxn ang="0">
                  <a:pos x="453" y="0"/>
                </a:cxn>
                <a:cxn ang="0">
                  <a:pos x="367" y="6"/>
                </a:cxn>
                <a:cxn ang="0">
                  <a:pos x="290" y="18"/>
                </a:cxn>
                <a:cxn ang="0">
                  <a:pos x="202" y="94"/>
                </a:cxn>
                <a:cxn ang="0">
                  <a:pos x="116" y="211"/>
                </a:cxn>
                <a:cxn ang="0">
                  <a:pos x="23" y="243"/>
                </a:cxn>
                <a:cxn ang="0">
                  <a:pos x="18" y="328"/>
                </a:cxn>
                <a:cxn ang="0">
                  <a:pos x="42" y="377"/>
                </a:cxn>
                <a:cxn ang="0">
                  <a:pos x="22" y="420"/>
                </a:cxn>
                <a:cxn ang="0">
                  <a:pos x="14" y="451"/>
                </a:cxn>
                <a:cxn ang="0">
                  <a:pos x="53" y="485"/>
                </a:cxn>
                <a:cxn ang="0">
                  <a:pos x="102" y="486"/>
                </a:cxn>
                <a:cxn ang="0">
                  <a:pos x="154" y="469"/>
                </a:cxn>
                <a:cxn ang="0">
                  <a:pos x="156" y="489"/>
                </a:cxn>
                <a:cxn ang="0">
                  <a:pos x="117" y="536"/>
                </a:cxn>
                <a:cxn ang="0">
                  <a:pos x="101" y="559"/>
                </a:cxn>
                <a:cxn ang="0">
                  <a:pos x="133" y="606"/>
                </a:cxn>
                <a:cxn ang="0">
                  <a:pos x="222" y="598"/>
                </a:cxn>
                <a:cxn ang="0">
                  <a:pos x="269" y="644"/>
                </a:cxn>
                <a:cxn ang="0">
                  <a:pos x="291" y="734"/>
                </a:cxn>
                <a:cxn ang="0">
                  <a:pos x="340" y="864"/>
                </a:cxn>
                <a:cxn ang="0">
                  <a:pos x="408" y="964"/>
                </a:cxn>
                <a:cxn ang="0">
                  <a:pos x="447" y="1009"/>
                </a:cxn>
                <a:cxn ang="0">
                  <a:pos x="489" y="504"/>
                </a:cxn>
                <a:cxn ang="0">
                  <a:pos x="446" y="443"/>
                </a:cxn>
                <a:cxn ang="0">
                  <a:pos x="450" y="419"/>
                </a:cxn>
                <a:cxn ang="0">
                  <a:pos x="511" y="380"/>
                </a:cxn>
                <a:cxn ang="0">
                  <a:pos x="566" y="398"/>
                </a:cxn>
                <a:cxn ang="0">
                  <a:pos x="585" y="427"/>
                </a:cxn>
                <a:cxn ang="0">
                  <a:pos x="580" y="448"/>
                </a:cxn>
                <a:cxn ang="0">
                  <a:pos x="542" y="510"/>
                </a:cxn>
                <a:cxn ang="0">
                  <a:pos x="489" y="1045"/>
                </a:cxn>
                <a:cxn ang="0">
                  <a:pos x="570" y="1092"/>
                </a:cxn>
                <a:cxn ang="0">
                  <a:pos x="655" y="1132"/>
                </a:cxn>
                <a:cxn ang="0">
                  <a:pos x="731" y="1170"/>
                </a:cxn>
                <a:cxn ang="0">
                  <a:pos x="797" y="1225"/>
                </a:cxn>
                <a:cxn ang="0">
                  <a:pos x="916" y="1332"/>
                </a:cxn>
                <a:cxn ang="0">
                  <a:pos x="1043" y="1438"/>
                </a:cxn>
                <a:cxn ang="0">
                  <a:pos x="1137" y="1515"/>
                </a:cxn>
                <a:cxn ang="0">
                  <a:pos x="1526" y="1130"/>
                </a:cxn>
                <a:cxn ang="0">
                  <a:pos x="1463" y="1099"/>
                </a:cxn>
                <a:cxn ang="0">
                  <a:pos x="1317" y="1025"/>
                </a:cxn>
                <a:cxn ang="0">
                  <a:pos x="1160" y="936"/>
                </a:cxn>
                <a:cxn ang="0">
                  <a:pos x="1058" y="862"/>
                </a:cxn>
              </a:cxnLst>
              <a:rect l="0" t="0" r="r" b="b"/>
              <a:pathLst>
                <a:path w="1526" h="1536">
                  <a:moveTo>
                    <a:pt x="1058" y="862"/>
                  </a:moveTo>
                  <a:lnTo>
                    <a:pt x="1037" y="817"/>
                  </a:lnTo>
                  <a:lnTo>
                    <a:pt x="1022" y="748"/>
                  </a:lnTo>
                  <a:lnTo>
                    <a:pt x="1013" y="660"/>
                  </a:lnTo>
                  <a:lnTo>
                    <a:pt x="1006" y="565"/>
                  </a:lnTo>
                  <a:lnTo>
                    <a:pt x="1002" y="470"/>
                  </a:lnTo>
                  <a:lnTo>
                    <a:pt x="998" y="382"/>
                  </a:lnTo>
                  <a:lnTo>
                    <a:pt x="993" y="312"/>
                  </a:lnTo>
                  <a:lnTo>
                    <a:pt x="983" y="267"/>
                  </a:lnTo>
                  <a:lnTo>
                    <a:pt x="973" y="239"/>
                  </a:lnTo>
                  <a:lnTo>
                    <a:pt x="963" y="215"/>
                  </a:lnTo>
                  <a:lnTo>
                    <a:pt x="953" y="194"/>
                  </a:lnTo>
                  <a:lnTo>
                    <a:pt x="942" y="176"/>
                  </a:lnTo>
                  <a:lnTo>
                    <a:pt x="929" y="162"/>
                  </a:lnTo>
                  <a:lnTo>
                    <a:pt x="914" y="152"/>
                  </a:lnTo>
                  <a:lnTo>
                    <a:pt x="897" y="144"/>
                  </a:lnTo>
                  <a:lnTo>
                    <a:pt x="875" y="138"/>
                  </a:lnTo>
                  <a:lnTo>
                    <a:pt x="865" y="136"/>
                  </a:lnTo>
                  <a:lnTo>
                    <a:pt x="852" y="131"/>
                  </a:lnTo>
                  <a:lnTo>
                    <a:pt x="837" y="125"/>
                  </a:lnTo>
                  <a:lnTo>
                    <a:pt x="820" y="118"/>
                  </a:lnTo>
                  <a:lnTo>
                    <a:pt x="801" y="109"/>
                  </a:lnTo>
                  <a:lnTo>
                    <a:pt x="782" y="101"/>
                  </a:lnTo>
                  <a:lnTo>
                    <a:pt x="760" y="91"/>
                  </a:lnTo>
                  <a:lnTo>
                    <a:pt x="739" y="80"/>
                  </a:lnTo>
                  <a:lnTo>
                    <a:pt x="717" y="70"/>
                  </a:lnTo>
                  <a:lnTo>
                    <a:pt x="694" y="61"/>
                  </a:lnTo>
                  <a:lnTo>
                    <a:pt x="672" y="50"/>
                  </a:lnTo>
                  <a:lnTo>
                    <a:pt x="651" y="41"/>
                  </a:lnTo>
                  <a:lnTo>
                    <a:pt x="631" y="32"/>
                  </a:lnTo>
                  <a:lnTo>
                    <a:pt x="612" y="24"/>
                  </a:lnTo>
                  <a:lnTo>
                    <a:pt x="595" y="18"/>
                  </a:lnTo>
                  <a:lnTo>
                    <a:pt x="579" y="12"/>
                  </a:lnTo>
                  <a:lnTo>
                    <a:pt x="565" y="9"/>
                  </a:lnTo>
                  <a:lnTo>
                    <a:pt x="550" y="6"/>
                  </a:lnTo>
                  <a:lnTo>
                    <a:pt x="533" y="3"/>
                  </a:lnTo>
                  <a:lnTo>
                    <a:pt x="514" y="2"/>
                  </a:lnTo>
                  <a:lnTo>
                    <a:pt x="495" y="1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1" y="0"/>
                  </a:lnTo>
                  <a:lnTo>
                    <a:pt x="409" y="1"/>
                  </a:lnTo>
                  <a:lnTo>
                    <a:pt x="388" y="3"/>
                  </a:lnTo>
                  <a:lnTo>
                    <a:pt x="367" y="6"/>
                  </a:lnTo>
                  <a:lnTo>
                    <a:pt x="346" y="8"/>
                  </a:lnTo>
                  <a:lnTo>
                    <a:pt x="325" y="10"/>
                  </a:lnTo>
                  <a:lnTo>
                    <a:pt x="307" y="15"/>
                  </a:lnTo>
                  <a:lnTo>
                    <a:pt x="290" y="18"/>
                  </a:lnTo>
                  <a:lnTo>
                    <a:pt x="273" y="23"/>
                  </a:lnTo>
                  <a:lnTo>
                    <a:pt x="248" y="38"/>
                  </a:lnTo>
                  <a:lnTo>
                    <a:pt x="224" y="63"/>
                  </a:lnTo>
                  <a:lnTo>
                    <a:pt x="202" y="94"/>
                  </a:lnTo>
                  <a:lnTo>
                    <a:pt x="180" y="129"/>
                  </a:lnTo>
                  <a:lnTo>
                    <a:pt x="158" y="162"/>
                  </a:lnTo>
                  <a:lnTo>
                    <a:pt x="138" y="191"/>
                  </a:lnTo>
                  <a:lnTo>
                    <a:pt x="116" y="211"/>
                  </a:lnTo>
                  <a:lnTo>
                    <a:pt x="93" y="219"/>
                  </a:lnTo>
                  <a:lnTo>
                    <a:pt x="67" y="222"/>
                  </a:lnTo>
                  <a:lnTo>
                    <a:pt x="44" y="230"/>
                  </a:lnTo>
                  <a:lnTo>
                    <a:pt x="23" y="243"/>
                  </a:lnTo>
                  <a:lnTo>
                    <a:pt x="8" y="260"/>
                  </a:lnTo>
                  <a:lnTo>
                    <a:pt x="0" y="281"/>
                  </a:lnTo>
                  <a:lnTo>
                    <a:pt x="3" y="304"/>
                  </a:lnTo>
                  <a:lnTo>
                    <a:pt x="18" y="328"/>
                  </a:lnTo>
                  <a:lnTo>
                    <a:pt x="47" y="355"/>
                  </a:lnTo>
                  <a:lnTo>
                    <a:pt x="48" y="359"/>
                  </a:lnTo>
                  <a:lnTo>
                    <a:pt x="45" y="366"/>
                  </a:lnTo>
                  <a:lnTo>
                    <a:pt x="42" y="377"/>
                  </a:lnTo>
                  <a:lnTo>
                    <a:pt x="37" y="389"/>
                  </a:lnTo>
                  <a:lnTo>
                    <a:pt x="32" y="401"/>
                  </a:lnTo>
                  <a:lnTo>
                    <a:pt x="27" y="411"/>
                  </a:lnTo>
                  <a:lnTo>
                    <a:pt x="22" y="420"/>
                  </a:lnTo>
                  <a:lnTo>
                    <a:pt x="19" y="425"/>
                  </a:lnTo>
                  <a:lnTo>
                    <a:pt x="14" y="433"/>
                  </a:lnTo>
                  <a:lnTo>
                    <a:pt x="13" y="442"/>
                  </a:lnTo>
                  <a:lnTo>
                    <a:pt x="14" y="451"/>
                  </a:lnTo>
                  <a:lnTo>
                    <a:pt x="20" y="462"/>
                  </a:lnTo>
                  <a:lnTo>
                    <a:pt x="28" y="471"/>
                  </a:lnTo>
                  <a:lnTo>
                    <a:pt x="40" y="479"/>
                  </a:lnTo>
                  <a:lnTo>
                    <a:pt x="53" y="485"/>
                  </a:lnTo>
                  <a:lnTo>
                    <a:pt x="70" y="489"/>
                  </a:lnTo>
                  <a:lnTo>
                    <a:pt x="79" y="489"/>
                  </a:lnTo>
                  <a:lnTo>
                    <a:pt x="89" y="488"/>
                  </a:lnTo>
                  <a:lnTo>
                    <a:pt x="102" y="486"/>
                  </a:lnTo>
                  <a:lnTo>
                    <a:pt x="116" y="481"/>
                  </a:lnTo>
                  <a:lnTo>
                    <a:pt x="129" y="478"/>
                  </a:lnTo>
                  <a:lnTo>
                    <a:pt x="142" y="473"/>
                  </a:lnTo>
                  <a:lnTo>
                    <a:pt x="154" y="469"/>
                  </a:lnTo>
                  <a:lnTo>
                    <a:pt x="163" y="465"/>
                  </a:lnTo>
                  <a:lnTo>
                    <a:pt x="164" y="469"/>
                  </a:lnTo>
                  <a:lnTo>
                    <a:pt x="162" y="476"/>
                  </a:lnTo>
                  <a:lnTo>
                    <a:pt x="156" y="489"/>
                  </a:lnTo>
                  <a:lnTo>
                    <a:pt x="142" y="510"/>
                  </a:lnTo>
                  <a:lnTo>
                    <a:pt x="133" y="522"/>
                  </a:lnTo>
                  <a:lnTo>
                    <a:pt x="125" y="530"/>
                  </a:lnTo>
                  <a:lnTo>
                    <a:pt x="117" y="536"/>
                  </a:lnTo>
                  <a:lnTo>
                    <a:pt x="111" y="540"/>
                  </a:lnTo>
                  <a:lnTo>
                    <a:pt x="105" y="545"/>
                  </a:lnTo>
                  <a:lnTo>
                    <a:pt x="102" y="551"/>
                  </a:lnTo>
                  <a:lnTo>
                    <a:pt x="101" y="559"/>
                  </a:lnTo>
                  <a:lnTo>
                    <a:pt x="101" y="569"/>
                  </a:lnTo>
                  <a:lnTo>
                    <a:pt x="105" y="582"/>
                  </a:lnTo>
                  <a:lnTo>
                    <a:pt x="117" y="594"/>
                  </a:lnTo>
                  <a:lnTo>
                    <a:pt x="133" y="606"/>
                  </a:lnTo>
                  <a:lnTo>
                    <a:pt x="154" y="613"/>
                  </a:lnTo>
                  <a:lnTo>
                    <a:pt x="176" y="615"/>
                  </a:lnTo>
                  <a:lnTo>
                    <a:pt x="199" y="610"/>
                  </a:lnTo>
                  <a:lnTo>
                    <a:pt x="222" y="598"/>
                  </a:lnTo>
                  <a:lnTo>
                    <a:pt x="242" y="574"/>
                  </a:lnTo>
                  <a:lnTo>
                    <a:pt x="254" y="598"/>
                  </a:lnTo>
                  <a:lnTo>
                    <a:pt x="262" y="621"/>
                  </a:lnTo>
                  <a:lnTo>
                    <a:pt x="269" y="644"/>
                  </a:lnTo>
                  <a:lnTo>
                    <a:pt x="276" y="667"/>
                  </a:lnTo>
                  <a:lnTo>
                    <a:pt x="280" y="690"/>
                  </a:lnTo>
                  <a:lnTo>
                    <a:pt x="285" y="712"/>
                  </a:lnTo>
                  <a:lnTo>
                    <a:pt x="291" y="734"/>
                  </a:lnTo>
                  <a:lnTo>
                    <a:pt x="298" y="756"/>
                  </a:lnTo>
                  <a:lnTo>
                    <a:pt x="314" y="799"/>
                  </a:lnTo>
                  <a:lnTo>
                    <a:pt x="328" y="835"/>
                  </a:lnTo>
                  <a:lnTo>
                    <a:pt x="340" y="864"/>
                  </a:lnTo>
                  <a:lnTo>
                    <a:pt x="353" y="889"/>
                  </a:lnTo>
                  <a:lnTo>
                    <a:pt x="368" y="912"/>
                  </a:lnTo>
                  <a:lnTo>
                    <a:pt x="386" y="936"/>
                  </a:lnTo>
                  <a:lnTo>
                    <a:pt x="408" y="964"/>
                  </a:lnTo>
                  <a:lnTo>
                    <a:pt x="436" y="998"/>
                  </a:lnTo>
                  <a:lnTo>
                    <a:pt x="439" y="1002"/>
                  </a:lnTo>
                  <a:lnTo>
                    <a:pt x="444" y="1006"/>
                  </a:lnTo>
                  <a:lnTo>
                    <a:pt x="447" y="1009"/>
                  </a:lnTo>
                  <a:lnTo>
                    <a:pt x="451" y="1014"/>
                  </a:lnTo>
                  <a:lnTo>
                    <a:pt x="515" y="522"/>
                  </a:lnTo>
                  <a:lnTo>
                    <a:pt x="503" y="516"/>
                  </a:lnTo>
                  <a:lnTo>
                    <a:pt x="489" y="504"/>
                  </a:lnTo>
                  <a:lnTo>
                    <a:pt x="476" y="489"/>
                  </a:lnTo>
                  <a:lnTo>
                    <a:pt x="465" y="472"/>
                  </a:lnTo>
                  <a:lnTo>
                    <a:pt x="454" y="456"/>
                  </a:lnTo>
                  <a:lnTo>
                    <a:pt x="446" y="443"/>
                  </a:lnTo>
                  <a:lnTo>
                    <a:pt x="442" y="433"/>
                  </a:lnTo>
                  <a:lnTo>
                    <a:pt x="439" y="430"/>
                  </a:lnTo>
                  <a:lnTo>
                    <a:pt x="443" y="426"/>
                  </a:lnTo>
                  <a:lnTo>
                    <a:pt x="450" y="419"/>
                  </a:lnTo>
                  <a:lnTo>
                    <a:pt x="462" y="409"/>
                  </a:lnTo>
                  <a:lnTo>
                    <a:pt x="477" y="398"/>
                  </a:lnTo>
                  <a:lnTo>
                    <a:pt x="494" y="388"/>
                  </a:lnTo>
                  <a:lnTo>
                    <a:pt x="511" y="380"/>
                  </a:lnTo>
                  <a:lnTo>
                    <a:pt x="528" y="378"/>
                  </a:lnTo>
                  <a:lnTo>
                    <a:pt x="543" y="381"/>
                  </a:lnTo>
                  <a:lnTo>
                    <a:pt x="556" y="389"/>
                  </a:lnTo>
                  <a:lnTo>
                    <a:pt x="566" y="398"/>
                  </a:lnTo>
                  <a:lnTo>
                    <a:pt x="574" y="406"/>
                  </a:lnTo>
                  <a:lnTo>
                    <a:pt x="579" y="415"/>
                  </a:lnTo>
                  <a:lnTo>
                    <a:pt x="582" y="423"/>
                  </a:lnTo>
                  <a:lnTo>
                    <a:pt x="585" y="427"/>
                  </a:lnTo>
                  <a:lnTo>
                    <a:pt x="586" y="432"/>
                  </a:lnTo>
                  <a:lnTo>
                    <a:pt x="586" y="433"/>
                  </a:lnTo>
                  <a:lnTo>
                    <a:pt x="585" y="438"/>
                  </a:lnTo>
                  <a:lnTo>
                    <a:pt x="580" y="448"/>
                  </a:lnTo>
                  <a:lnTo>
                    <a:pt x="573" y="463"/>
                  </a:lnTo>
                  <a:lnTo>
                    <a:pt x="564" y="479"/>
                  </a:lnTo>
                  <a:lnTo>
                    <a:pt x="553" y="496"/>
                  </a:lnTo>
                  <a:lnTo>
                    <a:pt x="542" y="510"/>
                  </a:lnTo>
                  <a:lnTo>
                    <a:pt x="529" y="521"/>
                  </a:lnTo>
                  <a:lnTo>
                    <a:pt x="517" y="523"/>
                  </a:lnTo>
                  <a:lnTo>
                    <a:pt x="471" y="1031"/>
                  </a:lnTo>
                  <a:lnTo>
                    <a:pt x="489" y="1045"/>
                  </a:lnTo>
                  <a:lnTo>
                    <a:pt x="507" y="1057"/>
                  </a:lnTo>
                  <a:lnTo>
                    <a:pt x="528" y="1070"/>
                  </a:lnTo>
                  <a:lnTo>
                    <a:pt x="549" y="1082"/>
                  </a:lnTo>
                  <a:lnTo>
                    <a:pt x="570" y="1092"/>
                  </a:lnTo>
                  <a:lnTo>
                    <a:pt x="592" y="1102"/>
                  </a:lnTo>
                  <a:lnTo>
                    <a:pt x="612" y="1113"/>
                  </a:lnTo>
                  <a:lnTo>
                    <a:pt x="634" y="1123"/>
                  </a:lnTo>
                  <a:lnTo>
                    <a:pt x="655" y="1132"/>
                  </a:lnTo>
                  <a:lnTo>
                    <a:pt x="676" y="1142"/>
                  </a:lnTo>
                  <a:lnTo>
                    <a:pt x="695" y="1152"/>
                  </a:lnTo>
                  <a:lnTo>
                    <a:pt x="714" y="1161"/>
                  </a:lnTo>
                  <a:lnTo>
                    <a:pt x="731" y="1170"/>
                  </a:lnTo>
                  <a:lnTo>
                    <a:pt x="746" y="1181"/>
                  </a:lnTo>
                  <a:lnTo>
                    <a:pt x="761" y="1191"/>
                  </a:lnTo>
                  <a:lnTo>
                    <a:pt x="772" y="1202"/>
                  </a:lnTo>
                  <a:lnTo>
                    <a:pt x="797" y="1225"/>
                  </a:lnTo>
                  <a:lnTo>
                    <a:pt x="824" y="1250"/>
                  </a:lnTo>
                  <a:lnTo>
                    <a:pt x="854" y="1276"/>
                  </a:lnTo>
                  <a:lnTo>
                    <a:pt x="885" y="1304"/>
                  </a:lnTo>
                  <a:lnTo>
                    <a:pt x="916" y="1332"/>
                  </a:lnTo>
                  <a:lnTo>
                    <a:pt x="950" y="1359"/>
                  </a:lnTo>
                  <a:lnTo>
                    <a:pt x="981" y="1387"/>
                  </a:lnTo>
                  <a:lnTo>
                    <a:pt x="1013" y="1414"/>
                  </a:lnTo>
                  <a:lnTo>
                    <a:pt x="1043" y="1438"/>
                  </a:lnTo>
                  <a:lnTo>
                    <a:pt x="1071" y="1461"/>
                  </a:lnTo>
                  <a:lnTo>
                    <a:pt x="1096" y="1481"/>
                  </a:lnTo>
                  <a:lnTo>
                    <a:pt x="1118" y="1500"/>
                  </a:lnTo>
                  <a:lnTo>
                    <a:pt x="1137" y="1515"/>
                  </a:lnTo>
                  <a:lnTo>
                    <a:pt x="1150" y="1526"/>
                  </a:lnTo>
                  <a:lnTo>
                    <a:pt x="1158" y="1533"/>
                  </a:lnTo>
                  <a:lnTo>
                    <a:pt x="1162" y="1536"/>
                  </a:lnTo>
                  <a:lnTo>
                    <a:pt x="1526" y="1130"/>
                  </a:lnTo>
                  <a:lnTo>
                    <a:pt x="1521" y="1128"/>
                  </a:lnTo>
                  <a:lnTo>
                    <a:pt x="1509" y="1122"/>
                  </a:lnTo>
                  <a:lnTo>
                    <a:pt x="1489" y="1112"/>
                  </a:lnTo>
                  <a:lnTo>
                    <a:pt x="1463" y="1099"/>
                  </a:lnTo>
                  <a:lnTo>
                    <a:pt x="1432" y="1084"/>
                  </a:lnTo>
                  <a:lnTo>
                    <a:pt x="1396" y="1066"/>
                  </a:lnTo>
                  <a:lnTo>
                    <a:pt x="1358" y="1046"/>
                  </a:lnTo>
                  <a:lnTo>
                    <a:pt x="1317" y="1025"/>
                  </a:lnTo>
                  <a:lnTo>
                    <a:pt x="1276" y="1003"/>
                  </a:lnTo>
                  <a:lnTo>
                    <a:pt x="1236" y="981"/>
                  </a:lnTo>
                  <a:lnTo>
                    <a:pt x="1196" y="958"/>
                  </a:lnTo>
                  <a:lnTo>
                    <a:pt x="1160" y="936"/>
                  </a:lnTo>
                  <a:lnTo>
                    <a:pt x="1126" y="916"/>
                  </a:lnTo>
                  <a:lnTo>
                    <a:pt x="1097" y="896"/>
                  </a:lnTo>
                  <a:lnTo>
                    <a:pt x="1074" y="878"/>
                  </a:lnTo>
                  <a:lnTo>
                    <a:pt x="1058" y="862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74" name="Freeform 28"/>
            <p:cNvSpPr>
              <a:spLocks/>
            </p:cNvSpPr>
            <p:nvPr/>
          </p:nvSpPr>
          <p:spPr bwMode="auto">
            <a:xfrm rot="3260985" flipV="1">
              <a:off x="4117459" y="1390337"/>
              <a:ext cx="31851" cy="246125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0" y="492"/>
                </a:cxn>
                <a:cxn ang="0">
                  <a:pos x="5" y="496"/>
                </a:cxn>
                <a:cxn ang="0">
                  <a:pos x="10" y="500"/>
                </a:cxn>
                <a:cxn ang="0">
                  <a:pos x="15" y="504"/>
                </a:cxn>
                <a:cxn ang="0">
                  <a:pos x="20" y="509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4" y="1"/>
                </a:cxn>
              </a:cxnLst>
              <a:rect l="0" t="0" r="r" b="b"/>
              <a:pathLst>
                <a:path w="66" h="509">
                  <a:moveTo>
                    <a:pt x="64" y="1"/>
                  </a:move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0" y="492"/>
                  </a:lnTo>
                  <a:lnTo>
                    <a:pt x="5" y="496"/>
                  </a:lnTo>
                  <a:lnTo>
                    <a:pt x="10" y="500"/>
                  </a:lnTo>
                  <a:lnTo>
                    <a:pt x="15" y="504"/>
                  </a:lnTo>
                  <a:lnTo>
                    <a:pt x="20" y="509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4" y="1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75" name="Freeform 29"/>
            <p:cNvSpPr>
              <a:spLocks/>
            </p:cNvSpPr>
            <p:nvPr/>
          </p:nvSpPr>
          <p:spPr bwMode="auto">
            <a:xfrm rot="3260985" flipV="1">
              <a:off x="3793425" y="1542205"/>
              <a:ext cx="38608" cy="73355"/>
            </a:xfrm>
            <a:custGeom>
              <a:avLst/>
              <a:gdLst/>
              <a:ahLst/>
              <a:cxnLst>
                <a:cxn ang="0">
                  <a:pos x="74" y="9"/>
                </a:cxn>
                <a:cxn ang="0">
                  <a:pos x="68" y="23"/>
                </a:cxn>
                <a:cxn ang="0">
                  <a:pos x="59" y="41"/>
                </a:cxn>
                <a:cxn ang="0">
                  <a:pos x="48" y="63"/>
                </a:cxn>
                <a:cxn ang="0">
                  <a:pos x="35" y="84"/>
                </a:cxn>
                <a:cxn ang="0">
                  <a:pos x="22" y="104"/>
                </a:cxn>
                <a:cxn ang="0">
                  <a:pos x="12" y="121"/>
                </a:cxn>
                <a:cxn ang="0">
                  <a:pos x="4" y="132"/>
                </a:cxn>
                <a:cxn ang="0">
                  <a:pos x="1" y="137"/>
                </a:cxn>
                <a:cxn ang="0">
                  <a:pos x="0" y="137"/>
                </a:cxn>
                <a:cxn ang="0">
                  <a:pos x="0" y="139"/>
                </a:cxn>
                <a:cxn ang="0">
                  <a:pos x="5" y="141"/>
                </a:cxn>
                <a:cxn ang="0">
                  <a:pos x="19" y="146"/>
                </a:cxn>
                <a:cxn ang="0">
                  <a:pos x="23" y="147"/>
                </a:cxn>
                <a:cxn ang="0">
                  <a:pos x="28" y="148"/>
                </a:cxn>
                <a:cxn ang="0">
                  <a:pos x="33" y="149"/>
                </a:cxn>
                <a:cxn ang="0">
                  <a:pos x="37" y="150"/>
                </a:cxn>
                <a:cxn ang="0">
                  <a:pos x="43" y="132"/>
                </a:cxn>
                <a:cxn ang="0">
                  <a:pos x="48" y="112"/>
                </a:cxn>
                <a:cxn ang="0">
                  <a:pos x="53" y="94"/>
                </a:cxn>
                <a:cxn ang="0">
                  <a:pos x="59" y="74"/>
                </a:cxn>
                <a:cxn ang="0">
                  <a:pos x="64" y="56"/>
                </a:cxn>
                <a:cxn ang="0">
                  <a:pos x="69" y="36"/>
                </a:cxn>
                <a:cxn ang="0">
                  <a:pos x="75" y="18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4"/>
                </a:cxn>
                <a:cxn ang="0">
                  <a:pos x="75" y="6"/>
                </a:cxn>
                <a:cxn ang="0">
                  <a:pos x="74" y="9"/>
                </a:cxn>
              </a:cxnLst>
              <a:rect l="0" t="0" r="r" b="b"/>
              <a:pathLst>
                <a:path w="81" h="150">
                  <a:moveTo>
                    <a:pt x="74" y="9"/>
                  </a:moveTo>
                  <a:lnTo>
                    <a:pt x="68" y="23"/>
                  </a:lnTo>
                  <a:lnTo>
                    <a:pt x="59" y="41"/>
                  </a:lnTo>
                  <a:lnTo>
                    <a:pt x="48" y="63"/>
                  </a:lnTo>
                  <a:lnTo>
                    <a:pt x="35" y="84"/>
                  </a:lnTo>
                  <a:lnTo>
                    <a:pt x="22" y="104"/>
                  </a:lnTo>
                  <a:lnTo>
                    <a:pt x="12" y="121"/>
                  </a:lnTo>
                  <a:lnTo>
                    <a:pt x="4" y="132"/>
                  </a:lnTo>
                  <a:lnTo>
                    <a:pt x="1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5" y="141"/>
                  </a:lnTo>
                  <a:lnTo>
                    <a:pt x="19" y="146"/>
                  </a:lnTo>
                  <a:lnTo>
                    <a:pt x="23" y="147"/>
                  </a:lnTo>
                  <a:lnTo>
                    <a:pt x="28" y="148"/>
                  </a:lnTo>
                  <a:lnTo>
                    <a:pt x="33" y="149"/>
                  </a:lnTo>
                  <a:lnTo>
                    <a:pt x="37" y="150"/>
                  </a:lnTo>
                  <a:lnTo>
                    <a:pt x="43" y="132"/>
                  </a:lnTo>
                  <a:lnTo>
                    <a:pt x="48" y="112"/>
                  </a:lnTo>
                  <a:lnTo>
                    <a:pt x="53" y="94"/>
                  </a:lnTo>
                  <a:lnTo>
                    <a:pt x="59" y="74"/>
                  </a:lnTo>
                  <a:lnTo>
                    <a:pt x="64" y="56"/>
                  </a:lnTo>
                  <a:lnTo>
                    <a:pt x="69" y="36"/>
                  </a:lnTo>
                  <a:lnTo>
                    <a:pt x="75" y="18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6" y="4"/>
                  </a:lnTo>
                  <a:lnTo>
                    <a:pt x="75" y="6"/>
                  </a:lnTo>
                  <a:lnTo>
                    <a:pt x="74" y="9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76" name="Freeform 30"/>
            <p:cNvSpPr>
              <a:spLocks/>
            </p:cNvSpPr>
            <p:nvPr/>
          </p:nvSpPr>
          <p:spPr bwMode="auto">
            <a:xfrm rot="3260985" flipV="1">
              <a:off x="3851335" y="1307661"/>
              <a:ext cx="610968" cy="622550"/>
            </a:xfrm>
            <a:custGeom>
              <a:avLst/>
              <a:gdLst/>
              <a:ahLst/>
              <a:cxnLst>
                <a:cxn ang="0">
                  <a:pos x="1226" y="1099"/>
                </a:cxn>
                <a:cxn ang="0">
                  <a:pos x="1152" y="1109"/>
                </a:cxn>
                <a:cxn ang="0">
                  <a:pos x="1203" y="1041"/>
                </a:cxn>
                <a:cxn ang="0">
                  <a:pos x="1149" y="1076"/>
                </a:cxn>
                <a:cxn ang="0">
                  <a:pos x="1104" y="1073"/>
                </a:cxn>
                <a:cxn ang="0">
                  <a:pos x="1136" y="1016"/>
                </a:cxn>
                <a:cxn ang="0">
                  <a:pos x="1067" y="1056"/>
                </a:cxn>
                <a:cxn ang="0">
                  <a:pos x="1047" y="1025"/>
                </a:cxn>
                <a:cxn ang="0">
                  <a:pos x="1081" y="969"/>
                </a:cxn>
                <a:cxn ang="0">
                  <a:pos x="985" y="1031"/>
                </a:cxn>
                <a:cxn ang="0">
                  <a:pos x="1007" y="979"/>
                </a:cxn>
                <a:cxn ang="0">
                  <a:pos x="1028" y="939"/>
                </a:cxn>
                <a:cxn ang="0">
                  <a:pos x="922" y="996"/>
                </a:cxn>
                <a:cxn ang="0">
                  <a:pos x="956" y="949"/>
                </a:cxn>
                <a:cxn ang="0">
                  <a:pos x="958" y="925"/>
                </a:cxn>
                <a:cxn ang="0">
                  <a:pos x="870" y="959"/>
                </a:cxn>
                <a:cxn ang="0">
                  <a:pos x="920" y="901"/>
                </a:cxn>
                <a:cxn ang="0">
                  <a:pos x="835" y="922"/>
                </a:cxn>
                <a:cxn ang="0">
                  <a:pos x="795" y="848"/>
                </a:cxn>
                <a:cxn ang="0">
                  <a:pos x="751" y="860"/>
                </a:cxn>
                <a:cxn ang="0">
                  <a:pos x="686" y="767"/>
                </a:cxn>
                <a:cxn ang="0">
                  <a:pos x="742" y="679"/>
                </a:cxn>
                <a:cxn ang="0">
                  <a:pos x="763" y="621"/>
                </a:cxn>
                <a:cxn ang="0">
                  <a:pos x="833" y="368"/>
                </a:cxn>
                <a:cxn ang="0">
                  <a:pos x="851" y="205"/>
                </a:cxn>
                <a:cxn ang="0">
                  <a:pos x="734" y="145"/>
                </a:cxn>
                <a:cxn ang="0">
                  <a:pos x="560" y="43"/>
                </a:cxn>
                <a:cxn ang="0">
                  <a:pos x="510" y="16"/>
                </a:cxn>
                <a:cxn ang="0">
                  <a:pos x="381" y="4"/>
                </a:cxn>
                <a:cxn ang="0">
                  <a:pos x="283" y="12"/>
                </a:cxn>
                <a:cxn ang="0">
                  <a:pos x="236" y="100"/>
                </a:cxn>
                <a:cxn ang="0">
                  <a:pos x="223" y="174"/>
                </a:cxn>
                <a:cxn ang="0">
                  <a:pos x="273" y="115"/>
                </a:cxn>
                <a:cxn ang="0">
                  <a:pos x="314" y="126"/>
                </a:cxn>
                <a:cxn ang="0">
                  <a:pos x="389" y="124"/>
                </a:cxn>
                <a:cxn ang="0">
                  <a:pos x="439" y="144"/>
                </a:cxn>
                <a:cxn ang="0">
                  <a:pos x="495" y="177"/>
                </a:cxn>
                <a:cxn ang="0">
                  <a:pos x="559" y="223"/>
                </a:cxn>
                <a:cxn ang="0">
                  <a:pos x="612" y="324"/>
                </a:cxn>
                <a:cxn ang="0">
                  <a:pos x="585" y="424"/>
                </a:cxn>
                <a:cxn ang="0">
                  <a:pos x="481" y="558"/>
                </a:cxn>
                <a:cxn ang="0">
                  <a:pos x="404" y="496"/>
                </a:cxn>
                <a:cxn ang="0">
                  <a:pos x="288" y="362"/>
                </a:cxn>
                <a:cxn ang="0">
                  <a:pos x="190" y="270"/>
                </a:cxn>
                <a:cxn ang="0">
                  <a:pos x="85" y="230"/>
                </a:cxn>
                <a:cxn ang="0">
                  <a:pos x="11" y="224"/>
                </a:cxn>
                <a:cxn ang="0">
                  <a:pos x="54" y="253"/>
                </a:cxn>
                <a:cxn ang="0">
                  <a:pos x="146" y="294"/>
                </a:cxn>
                <a:cxn ang="0">
                  <a:pos x="146" y="360"/>
                </a:cxn>
                <a:cxn ang="0">
                  <a:pos x="161" y="395"/>
                </a:cxn>
                <a:cxn ang="0">
                  <a:pos x="205" y="470"/>
                </a:cxn>
                <a:cxn ang="0">
                  <a:pos x="241" y="503"/>
                </a:cxn>
                <a:cxn ang="0">
                  <a:pos x="373" y="715"/>
                </a:cxn>
                <a:cxn ang="0">
                  <a:pos x="451" y="835"/>
                </a:cxn>
                <a:cxn ang="0">
                  <a:pos x="544" y="904"/>
                </a:cxn>
                <a:cxn ang="0">
                  <a:pos x="636" y="957"/>
                </a:cxn>
                <a:cxn ang="0">
                  <a:pos x="695" y="985"/>
                </a:cxn>
                <a:cxn ang="0">
                  <a:pos x="1083" y="1289"/>
                </a:cxn>
                <a:cxn ang="0">
                  <a:pos x="1222" y="1140"/>
                </a:cxn>
              </a:cxnLst>
              <a:rect l="0" t="0" r="r" b="b"/>
              <a:pathLst>
                <a:path w="1266" h="1289">
                  <a:moveTo>
                    <a:pt x="1221" y="1139"/>
                  </a:moveTo>
                  <a:lnTo>
                    <a:pt x="1266" y="1078"/>
                  </a:lnTo>
                  <a:lnTo>
                    <a:pt x="1264" y="1079"/>
                  </a:lnTo>
                  <a:lnTo>
                    <a:pt x="1258" y="1081"/>
                  </a:lnTo>
                  <a:lnTo>
                    <a:pt x="1250" y="1086"/>
                  </a:lnTo>
                  <a:lnTo>
                    <a:pt x="1238" y="1092"/>
                  </a:lnTo>
                  <a:lnTo>
                    <a:pt x="1226" y="1099"/>
                  </a:lnTo>
                  <a:lnTo>
                    <a:pt x="1212" y="1107"/>
                  </a:lnTo>
                  <a:lnTo>
                    <a:pt x="1197" y="1115"/>
                  </a:lnTo>
                  <a:lnTo>
                    <a:pt x="1182" y="1123"/>
                  </a:lnTo>
                  <a:lnTo>
                    <a:pt x="1175" y="1119"/>
                  </a:lnTo>
                  <a:lnTo>
                    <a:pt x="1167" y="1116"/>
                  </a:lnTo>
                  <a:lnTo>
                    <a:pt x="1160" y="1113"/>
                  </a:lnTo>
                  <a:lnTo>
                    <a:pt x="1152" y="1109"/>
                  </a:lnTo>
                  <a:lnTo>
                    <a:pt x="1161" y="1096"/>
                  </a:lnTo>
                  <a:lnTo>
                    <a:pt x="1169" y="1085"/>
                  </a:lnTo>
                  <a:lnTo>
                    <a:pt x="1178" y="1073"/>
                  </a:lnTo>
                  <a:lnTo>
                    <a:pt x="1187" y="1062"/>
                  </a:lnTo>
                  <a:lnTo>
                    <a:pt x="1193" y="1054"/>
                  </a:lnTo>
                  <a:lnTo>
                    <a:pt x="1199" y="1046"/>
                  </a:lnTo>
                  <a:lnTo>
                    <a:pt x="1203" y="1041"/>
                  </a:lnTo>
                  <a:lnTo>
                    <a:pt x="1204" y="1040"/>
                  </a:lnTo>
                  <a:lnTo>
                    <a:pt x="1202" y="1041"/>
                  </a:lnTo>
                  <a:lnTo>
                    <a:pt x="1196" y="1045"/>
                  </a:lnTo>
                  <a:lnTo>
                    <a:pt x="1187" y="1050"/>
                  </a:lnTo>
                  <a:lnTo>
                    <a:pt x="1176" y="1058"/>
                  </a:lnTo>
                  <a:lnTo>
                    <a:pt x="1162" y="1066"/>
                  </a:lnTo>
                  <a:lnTo>
                    <a:pt x="1149" y="1076"/>
                  </a:lnTo>
                  <a:lnTo>
                    <a:pt x="1135" y="1086"/>
                  </a:lnTo>
                  <a:lnTo>
                    <a:pt x="1121" y="1095"/>
                  </a:lnTo>
                  <a:lnTo>
                    <a:pt x="1115" y="1093"/>
                  </a:lnTo>
                  <a:lnTo>
                    <a:pt x="1109" y="1090"/>
                  </a:lnTo>
                  <a:lnTo>
                    <a:pt x="1104" y="1087"/>
                  </a:lnTo>
                  <a:lnTo>
                    <a:pt x="1098" y="1085"/>
                  </a:lnTo>
                  <a:lnTo>
                    <a:pt x="1104" y="1073"/>
                  </a:lnTo>
                  <a:lnTo>
                    <a:pt x="1110" y="1061"/>
                  </a:lnTo>
                  <a:lnTo>
                    <a:pt x="1117" y="1049"/>
                  </a:lnTo>
                  <a:lnTo>
                    <a:pt x="1123" y="1039"/>
                  </a:lnTo>
                  <a:lnTo>
                    <a:pt x="1128" y="1030"/>
                  </a:lnTo>
                  <a:lnTo>
                    <a:pt x="1132" y="1023"/>
                  </a:lnTo>
                  <a:lnTo>
                    <a:pt x="1135" y="1017"/>
                  </a:lnTo>
                  <a:lnTo>
                    <a:pt x="1136" y="1016"/>
                  </a:lnTo>
                  <a:lnTo>
                    <a:pt x="1134" y="1017"/>
                  </a:lnTo>
                  <a:lnTo>
                    <a:pt x="1128" y="1020"/>
                  </a:lnTo>
                  <a:lnTo>
                    <a:pt x="1119" y="1026"/>
                  </a:lnTo>
                  <a:lnTo>
                    <a:pt x="1107" y="1032"/>
                  </a:lnTo>
                  <a:lnTo>
                    <a:pt x="1094" y="1040"/>
                  </a:lnTo>
                  <a:lnTo>
                    <a:pt x="1081" y="1048"/>
                  </a:lnTo>
                  <a:lnTo>
                    <a:pt x="1067" y="1056"/>
                  </a:lnTo>
                  <a:lnTo>
                    <a:pt x="1053" y="1064"/>
                  </a:lnTo>
                  <a:lnTo>
                    <a:pt x="1047" y="1062"/>
                  </a:lnTo>
                  <a:lnTo>
                    <a:pt x="1043" y="1058"/>
                  </a:lnTo>
                  <a:lnTo>
                    <a:pt x="1037" y="1056"/>
                  </a:lnTo>
                  <a:lnTo>
                    <a:pt x="1031" y="1054"/>
                  </a:lnTo>
                  <a:lnTo>
                    <a:pt x="1039" y="1040"/>
                  </a:lnTo>
                  <a:lnTo>
                    <a:pt x="1047" y="1025"/>
                  </a:lnTo>
                  <a:lnTo>
                    <a:pt x="1056" y="1010"/>
                  </a:lnTo>
                  <a:lnTo>
                    <a:pt x="1064" y="996"/>
                  </a:lnTo>
                  <a:lnTo>
                    <a:pt x="1071" y="985"/>
                  </a:lnTo>
                  <a:lnTo>
                    <a:pt x="1077" y="975"/>
                  </a:lnTo>
                  <a:lnTo>
                    <a:pt x="1082" y="969"/>
                  </a:lnTo>
                  <a:lnTo>
                    <a:pt x="1083" y="966"/>
                  </a:lnTo>
                  <a:lnTo>
                    <a:pt x="1081" y="969"/>
                  </a:lnTo>
                  <a:lnTo>
                    <a:pt x="1072" y="973"/>
                  </a:lnTo>
                  <a:lnTo>
                    <a:pt x="1062" y="980"/>
                  </a:lnTo>
                  <a:lnTo>
                    <a:pt x="1048" y="989"/>
                  </a:lnTo>
                  <a:lnTo>
                    <a:pt x="1032" y="1000"/>
                  </a:lnTo>
                  <a:lnTo>
                    <a:pt x="1016" y="1010"/>
                  </a:lnTo>
                  <a:lnTo>
                    <a:pt x="1000" y="1020"/>
                  </a:lnTo>
                  <a:lnTo>
                    <a:pt x="985" y="1031"/>
                  </a:lnTo>
                  <a:lnTo>
                    <a:pt x="981" y="1028"/>
                  </a:lnTo>
                  <a:lnTo>
                    <a:pt x="979" y="1027"/>
                  </a:lnTo>
                  <a:lnTo>
                    <a:pt x="976" y="1025"/>
                  </a:lnTo>
                  <a:lnTo>
                    <a:pt x="972" y="1024"/>
                  </a:lnTo>
                  <a:lnTo>
                    <a:pt x="983" y="1010"/>
                  </a:lnTo>
                  <a:lnTo>
                    <a:pt x="994" y="994"/>
                  </a:lnTo>
                  <a:lnTo>
                    <a:pt x="1007" y="979"/>
                  </a:lnTo>
                  <a:lnTo>
                    <a:pt x="1018" y="964"/>
                  </a:lnTo>
                  <a:lnTo>
                    <a:pt x="1028" y="950"/>
                  </a:lnTo>
                  <a:lnTo>
                    <a:pt x="1037" y="940"/>
                  </a:lnTo>
                  <a:lnTo>
                    <a:pt x="1041" y="933"/>
                  </a:lnTo>
                  <a:lnTo>
                    <a:pt x="1044" y="931"/>
                  </a:lnTo>
                  <a:lnTo>
                    <a:pt x="1039" y="933"/>
                  </a:lnTo>
                  <a:lnTo>
                    <a:pt x="1028" y="939"/>
                  </a:lnTo>
                  <a:lnTo>
                    <a:pt x="1011" y="948"/>
                  </a:lnTo>
                  <a:lnTo>
                    <a:pt x="991" y="959"/>
                  </a:lnTo>
                  <a:lnTo>
                    <a:pt x="970" y="971"/>
                  </a:lnTo>
                  <a:lnTo>
                    <a:pt x="950" y="981"/>
                  </a:lnTo>
                  <a:lnTo>
                    <a:pt x="934" y="990"/>
                  </a:lnTo>
                  <a:lnTo>
                    <a:pt x="923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0" y="995"/>
                  </a:lnTo>
                  <a:lnTo>
                    <a:pt x="926" y="987"/>
                  </a:lnTo>
                  <a:lnTo>
                    <a:pt x="935" y="975"/>
                  </a:lnTo>
                  <a:lnTo>
                    <a:pt x="946" y="963"/>
                  </a:lnTo>
                  <a:lnTo>
                    <a:pt x="956" y="949"/>
                  </a:lnTo>
                  <a:lnTo>
                    <a:pt x="968" y="935"/>
                  </a:lnTo>
                  <a:lnTo>
                    <a:pt x="977" y="924"/>
                  </a:lnTo>
                  <a:lnTo>
                    <a:pt x="983" y="917"/>
                  </a:lnTo>
                  <a:lnTo>
                    <a:pt x="985" y="913"/>
                  </a:lnTo>
                  <a:lnTo>
                    <a:pt x="981" y="914"/>
                  </a:lnTo>
                  <a:lnTo>
                    <a:pt x="972" y="919"/>
                  </a:lnTo>
                  <a:lnTo>
                    <a:pt x="958" y="925"/>
                  </a:lnTo>
                  <a:lnTo>
                    <a:pt x="942" y="932"/>
                  </a:lnTo>
                  <a:lnTo>
                    <a:pt x="924" y="940"/>
                  </a:lnTo>
                  <a:lnTo>
                    <a:pt x="905" y="948"/>
                  </a:lnTo>
                  <a:lnTo>
                    <a:pt x="888" y="956"/>
                  </a:lnTo>
                  <a:lnTo>
                    <a:pt x="873" y="963"/>
                  </a:lnTo>
                  <a:lnTo>
                    <a:pt x="872" y="962"/>
                  </a:lnTo>
                  <a:lnTo>
                    <a:pt x="870" y="959"/>
                  </a:lnTo>
                  <a:lnTo>
                    <a:pt x="869" y="958"/>
                  </a:lnTo>
                  <a:lnTo>
                    <a:pt x="867" y="957"/>
                  </a:lnTo>
                  <a:lnTo>
                    <a:pt x="877" y="947"/>
                  </a:lnTo>
                  <a:lnTo>
                    <a:pt x="887" y="935"/>
                  </a:lnTo>
                  <a:lnTo>
                    <a:pt x="898" y="924"/>
                  </a:lnTo>
                  <a:lnTo>
                    <a:pt x="910" y="911"/>
                  </a:lnTo>
                  <a:lnTo>
                    <a:pt x="920" y="901"/>
                  </a:lnTo>
                  <a:lnTo>
                    <a:pt x="930" y="891"/>
                  </a:lnTo>
                  <a:lnTo>
                    <a:pt x="935" y="886"/>
                  </a:lnTo>
                  <a:lnTo>
                    <a:pt x="938" y="883"/>
                  </a:lnTo>
                  <a:lnTo>
                    <a:pt x="836" y="924"/>
                  </a:lnTo>
                  <a:lnTo>
                    <a:pt x="836" y="924"/>
                  </a:lnTo>
                  <a:lnTo>
                    <a:pt x="835" y="922"/>
                  </a:lnTo>
                  <a:lnTo>
                    <a:pt x="835" y="922"/>
                  </a:lnTo>
                  <a:lnTo>
                    <a:pt x="834" y="921"/>
                  </a:lnTo>
                  <a:lnTo>
                    <a:pt x="905" y="853"/>
                  </a:lnTo>
                  <a:lnTo>
                    <a:pt x="822" y="905"/>
                  </a:lnTo>
                  <a:lnTo>
                    <a:pt x="819" y="894"/>
                  </a:lnTo>
                  <a:lnTo>
                    <a:pt x="812" y="881"/>
                  </a:lnTo>
                  <a:lnTo>
                    <a:pt x="804" y="865"/>
                  </a:lnTo>
                  <a:lnTo>
                    <a:pt x="795" y="848"/>
                  </a:lnTo>
                  <a:lnTo>
                    <a:pt x="788" y="851"/>
                  </a:lnTo>
                  <a:lnTo>
                    <a:pt x="781" y="854"/>
                  </a:lnTo>
                  <a:lnTo>
                    <a:pt x="774" y="857"/>
                  </a:lnTo>
                  <a:lnTo>
                    <a:pt x="768" y="859"/>
                  </a:lnTo>
                  <a:lnTo>
                    <a:pt x="761" y="860"/>
                  </a:lnTo>
                  <a:lnTo>
                    <a:pt x="757" y="860"/>
                  </a:lnTo>
                  <a:lnTo>
                    <a:pt x="751" y="860"/>
                  </a:lnTo>
                  <a:lnTo>
                    <a:pt x="746" y="859"/>
                  </a:lnTo>
                  <a:lnTo>
                    <a:pt x="733" y="852"/>
                  </a:lnTo>
                  <a:lnTo>
                    <a:pt x="718" y="841"/>
                  </a:lnTo>
                  <a:lnTo>
                    <a:pt x="704" y="826"/>
                  </a:lnTo>
                  <a:lnTo>
                    <a:pt x="692" y="808"/>
                  </a:lnTo>
                  <a:lnTo>
                    <a:pt x="686" y="789"/>
                  </a:lnTo>
                  <a:lnTo>
                    <a:pt x="686" y="767"/>
                  </a:lnTo>
                  <a:lnTo>
                    <a:pt x="693" y="744"/>
                  </a:lnTo>
                  <a:lnTo>
                    <a:pt x="711" y="721"/>
                  </a:lnTo>
                  <a:lnTo>
                    <a:pt x="718" y="714"/>
                  </a:lnTo>
                  <a:lnTo>
                    <a:pt x="723" y="706"/>
                  </a:lnTo>
                  <a:lnTo>
                    <a:pt x="730" y="698"/>
                  </a:lnTo>
                  <a:lnTo>
                    <a:pt x="736" y="689"/>
                  </a:lnTo>
                  <a:lnTo>
                    <a:pt x="742" y="679"/>
                  </a:lnTo>
                  <a:lnTo>
                    <a:pt x="748" y="669"/>
                  </a:lnTo>
                  <a:lnTo>
                    <a:pt x="752" y="659"/>
                  </a:lnTo>
                  <a:lnTo>
                    <a:pt x="758" y="648"/>
                  </a:lnTo>
                  <a:lnTo>
                    <a:pt x="759" y="641"/>
                  </a:lnTo>
                  <a:lnTo>
                    <a:pt x="760" y="634"/>
                  </a:lnTo>
                  <a:lnTo>
                    <a:pt x="761" y="627"/>
                  </a:lnTo>
                  <a:lnTo>
                    <a:pt x="763" y="621"/>
                  </a:lnTo>
                  <a:lnTo>
                    <a:pt x="775" y="560"/>
                  </a:lnTo>
                  <a:lnTo>
                    <a:pt x="786" y="509"/>
                  </a:lnTo>
                  <a:lnTo>
                    <a:pt x="797" y="468"/>
                  </a:lnTo>
                  <a:lnTo>
                    <a:pt x="806" y="436"/>
                  </a:lnTo>
                  <a:lnTo>
                    <a:pt x="816" y="410"/>
                  </a:lnTo>
                  <a:lnTo>
                    <a:pt x="825" y="388"/>
                  </a:lnTo>
                  <a:lnTo>
                    <a:pt x="833" y="368"/>
                  </a:lnTo>
                  <a:lnTo>
                    <a:pt x="840" y="349"/>
                  </a:lnTo>
                  <a:lnTo>
                    <a:pt x="847" y="327"/>
                  </a:lnTo>
                  <a:lnTo>
                    <a:pt x="851" y="303"/>
                  </a:lnTo>
                  <a:lnTo>
                    <a:pt x="856" y="276"/>
                  </a:lnTo>
                  <a:lnTo>
                    <a:pt x="858" y="251"/>
                  </a:lnTo>
                  <a:lnTo>
                    <a:pt x="856" y="227"/>
                  </a:lnTo>
                  <a:lnTo>
                    <a:pt x="851" y="205"/>
                  </a:lnTo>
                  <a:lnTo>
                    <a:pt x="842" y="188"/>
                  </a:lnTo>
                  <a:lnTo>
                    <a:pt x="827" y="178"/>
                  </a:lnTo>
                  <a:lnTo>
                    <a:pt x="810" y="172"/>
                  </a:lnTo>
                  <a:lnTo>
                    <a:pt x="792" y="167"/>
                  </a:lnTo>
                  <a:lnTo>
                    <a:pt x="774" y="161"/>
                  </a:lnTo>
                  <a:lnTo>
                    <a:pt x="756" y="154"/>
                  </a:lnTo>
                  <a:lnTo>
                    <a:pt x="734" y="145"/>
                  </a:lnTo>
                  <a:lnTo>
                    <a:pt x="710" y="133"/>
                  </a:lnTo>
                  <a:lnTo>
                    <a:pt x="682" y="118"/>
                  </a:lnTo>
                  <a:lnTo>
                    <a:pt x="650" y="99"/>
                  </a:lnTo>
                  <a:lnTo>
                    <a:pt x="622" y="81"/>
                  </a:lnTo>
                  <a:lnTo>
                    <a:pt x="598" y="66"/>
                  </a:lnTo>
                  <a:lnTo>
                    <a:pt x="577" y="54"/>
                  </a:lnTo>
                  <a:lnTo>
                    <a:pt x="560" y="43"/>
                  </a:lnTo>
                  <a:lnTo>
                    <a:pt x="547" y="35"/>
                  </a:lnTo>
                  <a:lnTo>
                    <a:pt x="537" y="31"/>
                  </a:lnTo>
                  <a:lnTo>
                    <a:pt x="531" y="27"/>
                  </a:lnTo>
                  <a:lnTo>
                    <a:pt x="529" y="26"/>
                  </a:lnTo>
                  <a:lnTo>
                    <a:pt x="526" y="25"/>
                  </a:lnTo>
                  <a:lnTo>
                    <a:pt x="521" y="21"/>
                  </a:lnTo>
                  <a:lnTo>
                    <a:pt x="510" y="16"/>
                  </a:lnTo>
                  <a:lnTo>
                    <a:pt x="496" y="11"/>
                  </a:lnTo>
                  <a:lnTo>
                    <a:pt x="481" y="5"/>
                  </a:lnTo>
                  <a:lnTo>
                    <a:pt x="463" y="1"/>
                  </a:lnTo>
                  <a:lnTo>
                    <a:pt x="443" y="0"/>
                  </a:lnTo>
                  <a:lnTo>
                    <a:pt x="423" y="0"/>
                  </a:lnTo>
                  <a:lnTo>
                    <a:pt x="402" y="2"/>
                  </a:lnTo>
                  <a:lnTo>
                    <a:pt x="381" y="4"/>
                  </a:lnTo>
                  <a:lnTo>
                    <a:pt x="360" y="6"/>
                  </a:lnTo>
                  <a:lnTo>
                    <a:pt x="342" y="9"/>
                  </a:lnTo>
                  <a:lnTo>
                    <a:pt x="325" y="10"/>
                  </a:lnTo>
                  <a:lnTo>
                    <a:pt x="310" y="11"/>
                  </a:lnTo>
                  <a:lnTo>
                    <a:pt x="297" y="12"/>
                  </a:lnTo>
                  <a:lnTo>
                    <a:pt x="288" y="12"/>
                  </a:lnTo>
                  <a:lnTo>
                    <a:pt x="283" y="12"/>
                  </a:lnTo>
                  <a:lnTo>
                    <a:pt x="279" y="12"/>
                  </a:lnTo>
                  <a:lnTo>
                    <a:pt x="272" y="12"/>
                  </a:lnTo>
                  <a:lnTo>
                    <a:pt x="265" y="13"/>
                  </a:lnTo>
                  <a:lnTo>
                    <a:pt x="258" y="34"/>
                  </a:lnTo>
                  <a:lnTo>
                    <a:pt x="250" y="56"/>
                  </a:lnTo>
                  <a:lnTo>
                    <a:pt x="243" y="78"/>
                  </a:lnTo>
                  <a:lnTo>
                    <a:pt x="236" y="100"/>
                  </a:lnTo>
                  <a:lnTo>
                    <a:pt x="228" y="122"/>
                  </a:lnTo>
                  <a:lnTo>
                    <a:pt x="221" y="144"/>
                  </a:lnTo>
                  <a:lnTo>
                    <a:pt x="214" y="167"/>
                  </a:lnTo>
                  <a:lnTo>
                    <a:pt x="207" y="188"/>
                  </a:lnTo>
                  <a:lnTo>
                    <a:pt x="213" y="184"/>
                  </a:lnTo>
                  <a:lnTo>
                    <a:pt x="217" y="179"/>
                  </a:lnTo>
                  <a:lnTo>
                    <a:pt x="223" y="174"/>
                  </a:lnTo>
                  <a:lnTo>
                    <a:pt x="229" y="169"/>
                  </a:lnTo>
                  <a:lnTo>
                    <a:pt x="237" y="161"/>
                  </a:lnTo>
                  <a:lnTo>
                    <a:pt x="245" y="150"/>
                  </a:lnTo>
                  <a:lnTo>
                    <a:pt x="252" y="140"/>
                  </a:lnTo>
                  <a:lnTo>
                    <a:pt x="260" y="130"/>
                  </a:lnTo>
                  <a:lnTo>
                    <a:pt x="267" y="122"/>
                  </a:lnTo>
                  <a:lnTo>
                    <a:pt x="273" y="115"/>
                  </a:lnTo>
                  <a:lnTo>
                    <a:pt x="277" y="110"/>
                  </a:lnTo>
                  <a:lnTo>
                    <a:pt x="282" y="109"/>
                  </a:lnTo>
                  <a:lnTo>
                    <a:pt x="287" y="111"/>
                  </a:lnTo>
                  <a:lnTo>
                    <a:pt x="291" y="114"/>
                  </a:lnTo>
                  <a:lnTo>
                    <a:pt x="298" y="117"/>
                  </a:lnTo>
                  <a:lnTo>
                    <a:pt x="305" y="122"/>
                  </a:lnTo>
                  <a:lnTo>
                    <a:pt x="314" y="126"/>
                  </a:lnTo>
                  <a:lnTo>
                    <a:pt x="324" y="131"/>
                  </a:lnTo>
                  <a:lnTo>
                    <a:pt x="335" y="135"/>
                  </a:lnTo>
                  <a:lnTo>
                    <a:pt x="347" y="139"/>
                  </a:lnTo>
                  <a:lnTo>
                    <a:pt x="358" y="140"/>
                  </a:lnTo>
                  <a:lnTo>
                    <a:pt x="370" y="137"/>
                  </a:lnTo>
                  <a:lnTo>
                    <a:pt x="380" y="131"/>
                  </a:lnTo>
                  <a:lnTo>
                    <a:pt x="389" y="124"/>
                  </a:lnTo>
                  <a:lnTo>
                    <a:pt x="398" y="118"/>
                  </a:lnTo>
                  <a:lnTo>
                    <a:pt x="405" y="115"/>
                  </a:lnTo>
                  <a:lnTo>
                    <a:pt x="412" y="115"/>
                  </a:lnTo>
                  <a:lnTo>
                    <a:pt x="417" y="122"/>
                  </a:lnTo>
                  <a:lnTo>
                    <a:pt x="421" y="129"/>
                  </a:lnTo>
                  <a:lnTo>
                    <a:pt x="430" y="137"/>
                  </a:lnTo>
                  <a:lnTo>
                    <a:pt x="439" y="144"/>
                  </a:lnTo>
                  <a:lnTo>
                    <a:pt x="449" y="150"/>
                  </a:lnTo>
                  <a:lnTo>
                    <a:pt x="459" y="156"/>
                  </a:lnTo>
                  <a:lnTo>
                    <a:pt x="471" y="162"/>
                  </a:lnTo>
                  <a:lnTo>
                    <a:pt x="480" y="167"/>
                  </a:lnTo>
                  <a:lnTo>
                    <a:pt x="489" y="170"/>
                  </a:lnTo>
                  <a:lnTo>
                    <a:pt x="492" y="174"/>
                  </a:lnTo>
                  <a:lnTo>
                    <a:pt x="495" y="177"/>
                  </a:lnTo>
                  <a:lnTo>
                    <a:pt x="499" y="180"/>
                  </a:lnTo>
                  <a:lnTo>
                    <a:pt x="502" y="184"/>
                  </a:lnTo>
                  <a:lnTo>
                    <a:pt x="522" y="199"/>
                  </a:lnTo>
                  <a:lnTo>
                    <a:pt x="537" y="208"/>
                  </a:lnTo>
                  <a:lnTo>
                    <a:pt x="546" y="215"/>
                  </a:lnTo>
                  <a:lnTo>
                    <a:pt x="553" y="218"/>
                  </a:lnTo>
                  <a:lnTo>
                    <a:pt x="559" y="223"/>
                  </a:lnTo>
                  <a:lnTo>
                    <a:pt x="564" y="227"/>
                  </a:lnTo>
                  <a:lnTo>
                    <a:pt x="570" y="233"/>
                  </a:lnTo>
                  <a:lnTo>
                    <a:pt x="579" y="243"/>
                  </a:lnTo>
                  <a:lnTo>
                    <a:pt x="594" y="263"/>
                  </a:lnTo>
                  <a:lnTo>
                    <a:pt x="604" y="285"/>
                  </a:lnTo>
                  <a:lnTo>
                    <a:pt x="609" y="306"/>
                  </a:lnTo>
                  <a:lnTo>
                    <a:pt x="612" y="324"/>
                  </a:lnTo>
                  <a:lnTo>
                    <a:pt x="612" y="342"/>
                  </a:lnTo>
                  <a:lnTo>
                    <a:pt x="610" y="354"/>
                  </a:lnTo>
                  <a:lnTo>
                    <a:pt x="609" y="362"/>
                  </a:lnTo>
                  <a:lnTo>
                    <a:pt x="608" y="366"/>
                  </a:lnTo>
                  <a:lnTo>
                    <a:pt x="606" y="374"/>
                  </a:lnTo>
                  <a:lnTo>
                    <a:pt x="598" y="394"/>
                  </a:lnTo>
                  <a:lnTo>
                    <a:pt x="585" y="424"/>
                  </a:lnTo>
                  <a:lnTo>
                    <a:pt x="570" y="457"/>
                  </a:lnTo>
                  <a:lnTo>
                    <a:pt x="552" y="492"/>
                  </a:lnTo>
                  <a:lnTo>
                    <a:pt x="532" y="521"/>
                  </a:lnTo>
                  <a:lnTo>
                    <a:pt x="511" y="546"/>
                  </a:lnTo>
                  <a:lnTo>
                    <a:pt x="491" y="557"/>
                  </a:lnTo>
                  <a:lnTo>
                    <a:pt x="486" y="558"/>
                  </a:lnTo>
                  <a:lnTo>
                    <a:pt x="481" y="558"/>
                  </a:lnTo>
                  <a:lnTo>
                    <a:pt x="477" y="557"/>
                  </a:lnTo>
                  <a:lnTo>
                    <a:pt x="472" y="556"/>
                  </a:lnTo>
                  <a:lnTo>
                    <a:pt x="461" y="549"/>
                  </a:lnTo>
                  <a:lnTo>
                    <a:pt x="448" y="539"/>
                  </a:lnTo>
                  <a:lnTo>
                    <a:pt x="434" y="527"/>
                  </a:lnTo>
                  <a:lnTo>
                    <a:pt x="419" y="512"/>
                  </a:lnTo>
                  <a:lnTo>
                    <a:pt x="404" y="496"/>
                  </a:lnTo>
                  <a:lnTo>
                    <a:pt x="388" y="479"/>
                  </a:lnTo>
                  <a:lnTo>
                    <a:pt x="372" y="460"/>
                  </a:lnTo>
                  <a:lnTo>
                    <a:pt x="355" y="441"/>
                  </a:lnTo>
                  <a:lnTo>
                    <a:pt x="338" y="421"/>
                  </a:lnTo>
                  <a:lnTo>
                    <a:pt x="321" y="402"/>
                  </a:lnTo>
                  <a:lnTo>
                    <a:pt x="304" y="382"/>
                  </a:lnTo>
                  <a:lnTo>
                    <a:pt x="288" y="362"/>
                  </a:lnTo>
                  <a:lnTo>
                    <a:pt x="272" y="344"/>
                  </a:lnTo>
                  <a:lnTo>
                    <a:pt x="256" y="327"/>
                  </a:lnTo>
                  <a:lnTo>
                    <a:pt x="241" y="311"/>
                  </a:lnTo>
                  <a:lnTo>
                    <a:pt x="226" y="297"/>
                  </a:lnTo>
                  <a:lnTo>
                    <a:pt x="214" y="288"/>
                  </a:lnTo>
                  <a:lnTo>
                    <a:pt x="203" y="278"/>
                  </a:lnTo>
                  <a:lnTo>
                    <a:pt x="190" y="270"/>
                  </a:lnTo>
                  <a:lnTo>
                    <a:pt x="178" y="263"/>
                  </a:lnTo>
                  <a:lnTo>
                    <a:pt x="164" y="258"/>
                  </a:lnTo>
                  <a:lnTo>
                    <a:pt x="152" y="251"/>
                  </a:lnTo>
                  <a:lnTo>
                    <a:pt x="139" y="246"/>
                  </a:lnTo>
                  <a:lnTo>
                    <a:pt x="126" y="241"/>
                  </a:lnTo>
                  <a:lnTo>
                    <a:pt x="106" y="235"/>
                  </a:lnTo>
                  <a:lnTo>
                    <a:pt x="85" y="230"/>
                  </a:lnTo>
                  <a:lnTo>
                    <a:pt x="67" y="227"/>
                  </a:lnTo>
                  <a:lnTo>
                    <a:pt x="50" y="223"/>
                  </a:lnTo>
                  <a:lnTo>
                    <a:pt x="38" y="222"/>
                  </a:lnTo>
                  <a:lnTo>
                    <a:pt x="27" y="221"/>
                  </a:lnTo>
                  <a:lnTo>
                    <a:pt x="20" y="220"/>
                  </a:lnTo>
                  <a:lnTo>
                    <a:pt x="18" y="220"/>
                  </a:lnTo>
                  <a:lnTo>
                    <a:pt x="11" y="224"/>
                  </a:lnTo>
                  <a:lnTo>
                    <a:pt x="3" y="230"/>
                  </a:lnTo>
                  <a:lnTo>
                    <a:pt x="0" y="236"/>
                  </a:lnTo>
                  <a:lnTo>
                    <a:pt x="3" y="239"/>
                  </a:lnTo>
                  <a:lnTo>
                    <a:pt x="10" y="241"/>
                  </a:lnTo>
                  <a:lnTo>
                    <a:pt x="22" y="244"/>
                  </a:lnTo>
                  <a:lnTo>
                    <a:pt x="37" y="248"/>
                  </a:lnTo>
                  <a:lnTo>
                    <a:pt x="54" y="253"/>
                  </a:lnTo>
                  <a:lnTo>
                    <a:pt x="73" y="259"/>
                  </a:lnTo>
                  <a:lnTo>
                    <a:pt x="92" y="266"/>
                  </a:lnTo>
                  <a:lnTo>
                    <a:pt x="109" y="273"/>
                  </a:lnTo>
                  <a:lnTo>
                    <a:pt x="125" y="280"/>
                  </a:lnTo>
                  <a:lnTo>
                    <a:pt x="133" y="284"/>
                  </a:lnTo>
                  <a:lnTo>
                    <a:pt x="140" y="289"/>
                  </a:lnTo>
                  <a:lnTo>
                    <a:pt x="146" y="294"/>
                  </a:lnTo>
                  <a:lnTo>
                    <a:pt x="151" y="299"/>
                  </a:lnTo>
                  <a:lnTo>
                    <a:pt x="163" y="313"/>
                  </a:lnTo>
                  <a:lnTo>
                    <a:pt x="167" y="324"/>
                  </a:lnTo>
                  <a:lnTo>
                    <a:pt x="163" y="335"/>
                  </a:lnTo>
                  <a:lnTo>
                    <a:pt x="158" y="345"/>
                  </a:lnTo>
                  <a:lnTo>
                    <a:pt x="152" y="354"/>
                  </a:lnTo>
                  <a:lnTo>
                    <a:pt x="146" y="360"/>
                  </a:lnTo>
                  <a:lnTo>
                    <a:pt x="139" y="364"/>
                  </a:lnTo>
                  <a:lnTo>
                    <a:pt x="129" y="366"/>
                  </a:lnTo>
                  <a:lnTo>
                    <a:pt x="135" y="371"/>
                  </a:lnTo>
                  <a:lnTo>
                    <a:pt x="140" y="376"/>
                  </a:lnTo>
                  <a:lnTo>
                    <a:pt x="147" y="382"/>
                  </a:lnTo>
                  <a:lnTo>
                    <a:pt x="154" y="388"/>
                  </a:lnTo>
                  <a:lnTo>
                    <a:pt x="161" y="395"/>
                  </a:lnTo>
                  <a:lnTo>
                    <a:pt x="167" y="402"/>
                  </a:lnTo>
                  <a:lnTo>
                    <a:pt x="174" y="407"/>
                  </a:lnTo>
                  <a:lnTo>
                    <a:pt x="181" y="414"/>
                  </a:lnTo>
                  <a:lnTo>
                    <a:pt x="183" y="426"/>
                  </a:lnTo>
                  <a:lnTo>
                    <a:pt x="188" y="440"/>
                  </a:lnTo>
                  <a:lnTo>
                    <a:pt x="196" y="455"/>
                  </a:lnTo>
                  <a:lnTo>
                    <a:pt x="205" y="470"/>
                  </a:lnTo>
                  <a:lnTo>
                    <a:pt x="213" y="479"/>
                  </a:lnTo>
                  <a:lnTo>
                    <a:pt x="217" y="485"/>
                  </a:lnTo>
                  <a:lnTo>
                    <a:pt x="221" y="488"/>
                  </a:lnTo>
                  <a:lnTo>
                    <a:pt x="224" y="492"/>
                  </a:lnTo>
                  <a:lnTo>
                    <a:pt x="228" y="494"/>
                  </a:lnTo>
                  <a:lnTo>
                    <a:pt x="234" y="497"/>
                  </a:lnTo>
                  <a:lnTo>
                    <a:pt x="241" y="503"/>
                  </a:lnTo>
                  <a:lnTo>
                    <a:pt x="252" y="511"/>
                  </a:lnTo>
                  <a:lnTo>
                    <a:pt x="271" y="541"/>
                  </a:lnTo>
                  <a:lnTo>
                    <a:pt x="290" y="573"/>
                  </a:lnTo>
                  <a:lnTo>
                    <a:pt x="312" y="608"/>
                  </a:lnTo>
                  <a:lnTo>
                    <a:pt x="333" y="644"/>
                  </a:lnTo>
                  <a:lnTo>
                    <a:pt x="353" y="679"/>
                  </a:lnTo>
                  <a:lnTo>
                    <a:pt x="373" y="715"/>
                  </a:lnTo>
                  <a:lnTo>
                    <a:pt x="391" y="748"/>
                  </a:lnTo>
                  <a:lnTo>
                    <a:pt x="408" y="781"/>
                  </a:lnTo>
                  <a:lnTo>
                    <a:pt x="413" y="791"/>
                  </a:lnTo>
                  <a:lnTo>
                    <a:pt x="421" y="801"/>
                  </a:lnTo>
                  <a:lnTo>
                    <a:pt x="430" y="813"/>
                  </a:lnTo>
                  <a:lnTo>
                    <a:pt x="440" y="823"/>
                  </a:lnTo>
                  <a:lnTo>
                    <a:pt x="451" y="835"/>
                  </a:lnTo>
                  <a:lnTo>
                    <a:pt x="464" y="845"/>
                  </a:lnTo>
                  <a:lnTo>
                    <a:pt x="477" y="857"/>
                  </a:lnTo>
                  <a:lnTo>
                    <a:pt x="491" y="867"/>
                  </a:lnTo>
                  <a:lnTo>
                    <a:pt x="503" y="876"/>
                  </a:lnTo>
                  <a:lnTo>
                    <a:pt x="516" y="886"/>
                  </a:lnTo>
                  <a:lnTo>
                    <a:pt x="530" y="895"/>
                  </a:lnTo>
                  <a:lnTo>
                    <a:pt x="544" y="904"/>
                  </a:lnTo>
                  <a:lnTo>
                    <a:pt x="557" y="912"/>
                  </a:lnTo>
                  <a:lnTo>
                    <a:pt x="570" y="920"/>
                  </a:lnTo>
                  <a:lnTo>
                    <a:pt x="584" y="928"/>
                  </a:lnTo>
                  <a:lnTo>
                    <a:pt x="598" y="936"/>
                  </a:lnTo>
                  <a:lnTo>
                    <a:pt x="610" y="943"/>
                  </a:lnTo>
                  <a:lnTo>
                    <a:pt x="623" y="950"/>
                  </a:lnTo>
                  <a:lnTo>
                    <a:pt x="636" y="957"/>
                  </a:lnTo>
                  <a:lnTo>
                    <a:pt x="647" y="963"/>
                  </a:lnTo>
                  <a:lnTo>
                    <a:pt x="658" y="969"/>
                  </a:lnTo>
                  <a:lnTo>
                    <a:pt x="668" y="973"/>
                  </a:lnTo>
                  <a:lnTo>
                    <a:pt x="677" y="978"/>
                  </a:lnTo>
                  <a:lnTo>
                    <a:pt x="685" y="981"/>
                  </a:lnTo>
                  <a:lnTo>
                    <a:pt x="690" y="984"/>
                  </a:lnTo>
                  <a:lnTo>
                    <a:pt x="695" y="985"/>
                  </a:lnTo>
                  <a:lnTo>
                    <a:pt x="698" y="986"/>
                  </a:lnTo>
                  <a:lnTo>
                    <a:pt x="703" y="987"/>
                  </a:lnTo>
                  <a:lnTo>
                    <a:pt x="707" y="988"/>
                  </a:lnTo>
                  <a:lnTo>
                    <a:pt x="712" y="989"/>
                  </a:lnTo>
                  <a:lnTo>
                    <a:pt x="715" y="989"/>
                  </a:lnTo>
                  <a:lnTo>
                    <a:pt x="720" y="989"/>
                  </a:lnTo>
                  <a:lnTo>
                    <a:pt x="1083" y="1289"/>
                  </a:lnTo>
                  <a:lnTo>
                    <a:pt x="1184" y="1182"/>
                  </a:lnTo>
                  <a:lnTo>
                    <a:pt x="1189" y="1182"/>
                  </a:lnTo>
                  <a:lnTo>
                    <a:pt x="1204" y="1161"/>
                  </a:lnTo>
                  <a:lnTo>
                    <a:pt x="1225" y="1140"/>
                  </a:lnTo>
                  <a:lnTo>
                    <a:pt x="1225" y="1140"/>
                  </a:lnTo>
                  <a:lnTo>
                    <a:pt x="1223" y="1140"/>
                  </a:lnTo>
                  <a:lnTo>
                    <a:pt x="1222" y="1140"/>
                  </a:lnTo>
                  <a:lnTo>
                    <a:pt x="1221" y="1139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77" name="Freeform 31"/>
            <p:cNvSpPr>
              <a:spLocks/>
            </p:cNvSpPr>
            <p:nvPr/>
          </p:nvSpPr>
          <p:spPr bwMode="auto">
            <a:xfrm rot="3260985" flipV="1">
              <a:off x="3832714" y="1473216"/>
              <a:ext cx="63703" cy="39573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52" y="7"/>
                </a:cxn>
                <a:cxn ang="0">
                  <a:pos x="71" y="15"/>
                </a:cxn>
                <a:cxn ang="0">
                  <a:pos x="90" y="23"/>
                </a:cxn>
                <a:cxn ang="0">
                  <a:pos x="107" y="34"/>
                </a:cxn>
                <a:cxn ang="0">
                  <a:pos x="120" y="42"/>
                </a:cxn>
                <a:cxn ang="0">
                  <a:pos x="128" y="49"/>
                </a:cxn>
                <a:cxn ang="0">
                  <a:pos x="131" y="59"/>
                </a:cxn>
                <a:cxn ang="0">
                  <a:pos x="128" y="70"/>
                </a:cxn>
                <a:cxn ang="0">
                  <a:pos x="123" y="78"/>
                </a:cxn>
                <a:cxn ang="0">
                  <a:pos x="120" y="81"/>
                </a:cxn>
                <a:cxn ang="0">
                  <a:pos x="120" y="81"/>
                </a:cxn>
                <a:cxn ang="0">
                  <a:pos x="119" y="81"/>
                </a:cxn>
                <a:cxn ang="0">
                  <a:pos x="116" y="81"/>
                </a:cxn>
                <a:cxn ang="0">
                  <a:pos x="113" y="81"/>
                </a:cxn>
                <a:cxn ang="0">
                  <a:pos x="108" y="79"/>
                </a:cxn>
                <a:cxn ang="0">
                  <a:pos x="101" y="75"/>
                </a:cxn>
                <a:cxn ang="0">
                  <a:pos x="91" y="71"/>
                </a:cxn>
                <a:cxn ang="0">
                  <a:pos x="80" y="64"/>
                </a:cxn>
                <a:cxn ang="0">
                  <a:pos x="62" y="55"/>
                </a:cxn>
                <a:cxn ang="0">
                  <a:pos x="45" y="45"/>
                </a:cxn>
                <a:cxn ang="0">
                  <a:pos x="29" y="37"/>
                </a:cxn>
                <a:cxn ang="0">
                  <a:pos x="16" y="29"/>
                </a:cxn>
                <a:cxn ang="0">
                  <a:pos x="6" y="21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6" y="3"/>
                </a:cxn>
              </a:cxnLst>
              <a:rect l="0" t="0" r="r" b="b"/>
              <a:pathLst>
                <a:path w="131" h="81">
                  <a:moveTo>
                    <a:pt x="6" y="3"/>
                  </a:moveTo>
                  <a:lnTo>
                    <a:pt x="17" y="0"/>
                  </a:lnTo>
                  <a:lnTo>
                    <a:pt x="33" y="2"/>
                  </a:lnTo>
                  <a:lnTo>
                    <a:pt x="52" y="7"/>
                  </a:lnTo>
                  <a:lnTo>
                    <a:pt x="71" y="15"/>
                  </a:lnTo>
                  <a:lnTo>
                    <a:pt x="90" y="23"/>
                  </a:lnTo>
                  <a:lnTo>
                    <a:pt x="107" y="34"/>
                  </a:lnTo>
                  <a:lnTo>
                    <a:pt x="120" y="42"/>
                  </a:lnTo>
                  <a:lnTo>
                    <a:pt x="128" y="49"/>
                  </a:lnTo>
                  <a:lnTo>
                    <a:pt x="131" y="59"/>
                  </a:lnTo>
                  <a:lnTo>
                    <a:pt x="128" y="70"/>
                  </a:lnTo>
                  <a:lnTo>
                    <a:pt x="123" y="78"/>
                  </a:lnTo>
                  <a:lnTo>
                    <a:pt x="120" y="81"/>
                  </a:lnTo>
                  <a:lnTo>
                    <a:pt x="120" y="81"/>
                  </a:lnTo>
                  <a:lnTo>
                    <a:pt x="119" y="81"/>
                  </a:lnTo>
                  <a:lnTo>
                    <a:pt x="116" y="81"/>
                  </a:lnTo>
                  <a:lnTo>
                    <a:pt x="113" y="81"/>
                  </a:lnTo>
                  <a:lnTo>
                    <a:pt x="108" y="79"/>
                  </a:lnTo>
                  <a:lnTo>
                    <a:pt x="101" y="75"/>
                  </a:lnTo>
                  <a:lnTo>
                    <a:pt x="91" y="71"/>
                  </a:lnTo>
                  <a:lnTo>
                    <a:pt x="80" y="64"/>
                  </a:lnTo>
                  <a:lnTo>
                    <a:pt x="62" y="55"/>
                  </a:lnTo>
                  <a:lnTo>
                    <a:pt x="45" y="45"/>
                  </a:lnTo>
                  <a:lnTo>
                    <a:pt x="29" y="37"/>
                  </a:lnTo>
                  <a:lnTo>
                    <a:pt x="16" y="29"/>
                  </a:lnTo>
                  <a:lnTo>
                    <a:pt x="6" y="21"/>
                  </a:lnTo>
                  <a:lnTo>
                    <a:pt x="0" y="15"/>
                  </a:lnTo>
                  <a:lnTo>
                    <a:pt x="0" y="8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78" name="Freeform 32"/>
            <p:cNvSpPr>
              <a:spLocks/>
            </p:cNvSpPr>
            <p:nvPr/>
          </p:nvSpPr>
          <p:spPr bwMode="auto">
            <a:xfrm rot="3260985" flipV="1">
              <a:off x="3866741" y="1439090"/>
              <a:ext cx="36677" cy="3088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6" y="1"/>
                </a:cxn>
                <a:cxn ang="0">
                  <a:pos x="23" y="5"/>
                </a:cxn>
                <a:cxn ang="0">
                  <a:pos x="34" y="11"/>
                </a:cxn>
                <a:cxn ang="0">
                  <a:pos x="45" y="18"/>
                </a:cxn>
                <a:cxn ang="0">
                  <a:pos x="56" y="24"/>
                </a:cxn>
                <a:cxn ang="0">
                  <a:pos x="66" y="31"/>
                </a:cxn>
                <a:cxn ang="0">
                  <a:pos x="73" y="36"/>
                </a:cxn>
                <a:cxn ang="0">
                  <a:pos x="76" y="41"/>
                </a:cxn>
                <a:cxn ang="0">
                  <a:pos x="75" y="44"/>
                </a:cxn>
                <a:cxn ang="0">
                  <a:pos x="69" y="49"/>
                </a:cxn>
                <a:cxn ang="0">
                  <a:pos x="61" y="53"/>
                </a:cxn>
                <a:cxn ang="0">
                  <a:pos x="51" y="58"/>
                </a:cxn>
                <a:cxn ang="0">
                  <a:pos x="41" y="61"/>
                </a:cxn>
                <a:cxn ang="0">
                  <a:pos x="29" y="64"/>
                </a:cxn>
                <a:cxn ang="0">
                  <a:pos x="19" y="62"/>
                </a:cxn>
                <a:cxn ang="0">
                  <a:pos x="10" y="58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5" y="21"/>
                </a:cxn>
                <a:cxn ang="0">
                  <a:pos x="14" y="0"/>
                </a:cxn>
              </a:cxnLst>
              <a:rect l="0" t="0" r="r" b="b"/>
              <a:pathLst>
                <a:path w="76" h="64">
                  <a:moveTo>
                    <a:pt x="14" y="0"/>
                  </a:moveTo>
                  <a:lnTo>
                    <a:pt x="16" y="1"/>
                  </a:lnTo>
                  <a:lnTo>
                    <a:pt x="23" y="5"/>
                  </a:lnTo>
                  <a:lnTo>
                    <a:pt x="34" y="11"/>
                  </a:lnTo>
                  <a:lnTo>
                    <a:pt x="45" y="18"/>
                  </a:lnTo>
                  <a:lnTo>
                    <a:pt x="56" y="24"/>
                  </a:lnTo>
                  <a:lnTo>
                    <a:pt x="66" y="31"/>
                  </a:lnTo>
                  <a:lnTo>
                    <a:pt x="73" y="36"/>
                  </a:lnTo>
                  <a:lnTo>
                    <a:pt x="76" y="41"/>
                  </a:lnTo>
                  <a:lnTo>
                    <a:pt x="75" y="44"/>
                  </a:lnTo>
                  <a:lnTo>
                    <a:pt x="69" y="49"/>
                  </a:lnTo>
                  <a:lnTo>
                    <a:pt x="61" y="53"/>
                  </a:lnTo>
                  <a:lnTo>
                    <a:pt x="51" y="58"/>
                  </a:lnTo>
                  <a:lnTo>
                    <a:pt x="41" y="61"/>
                  </a:lnTo>
                  <a:lnTo>
                    <a:pt x="29" y="64"/>
                  </a:lnTo>
                  <a:lnTo>
                    <a:pt x="19" y="62"/>
                  </a:lnTo>
                  <a:lnTo>
                    <a:pt x="10" y="58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5" y="21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79" name="Line 34"/>
            <p:cNvSpPr>
              <a:spLocks noChangeShapeType="1"/>
            </p:cNvSpPr>
            <p:nvPr/>
          </p:nvSpPr>
          <p:spPr bwMode="auto">
            <a:xfrm flipV="1">
              <a:off x="3910866" y="685799"/>
              <a:ext cx="0" cy="715549"/>
            </a:xfrm>
            <a:prstGeom prst="line">
              <a:avLst/>
            </a:prstGeom>
            <a:grpFill/>
            <a:ln w="127000">
              <a:solidFill>
                <a:srgbClr val="0000FA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950061" y="1652405"/>
            <a:ext cx="778092" cy="2727687"/>
            <a:chOff x="5366130" y="685800"/>
            <a:chExt cx="778092" cy="2727687"/>
          </a:xfrm>
          <a:solidFill>
            <a:srgbClr val="0000FA"/>
          </a:solidFill>
        </p:grpSpPr>
        <p:sp>
          <p:nvSpPr>
            <p:cNvPr id="81" name="Freeform 27"/>
            <p:cNvSpPr>
              <a:spLocks/>
            </p:cNvSpPr>
            <p:nvPr/>
          </p:nvSpPr>
          <p:spPr bwMode="auto">
            <a:xfrm rot="3260985" flipV="1">
              <a:off x="5405366" y="2674631"/>
              <a:ext cx="736443" cy="741269"/>
            </a:xfrm>
            <a:custGeom>
              <a:avLst/>
              <a:gdLst/>
              <a:ahLst/>
              <a:cxnLst>
                <a:cxn ang="0">
                  <a:pos x="1013" y="660"/>
                </a:cxn>
                <a:cxn ang="0">
                  <a:pos x="993" y="312"/>
                </a:cxn>
                <a:cxn ang="0">
                  <a:pos x="953" y="194"/>
                </a:cxn>
                <a:cxn ang="0">
                  <a:pos x="897" y="144"/>
                </a:cxn>
                <a:cxn ang="0">
                  <a:pos x="837" y="125"/>
                </a:cxn>
                <a:cxn ang="0">
                  <a:pos x="760" y="91"/>
                </a:cxn>
                <a:cxn ang="0">
                  <a:pos x="672" y="50"/>
                </a:cxn>
                <a:cxn ang="0">
                  <a:pos x="595" y="18"/>
                </a:cxn>
                <a:cxn ang="0">
                  <a:pos x="533" y="3"/>
                </a:cxn>
                <a:cxn ang="0">
                  <a:pos x="453" y="0"/>
                </a:cxn>
                <a:cxn ang="0">
                  <a:pos x="367" y="6"/>
                </a:cxn>
                <a:cxn ang="0">
                  <a:pos x="290" y="18"/>
                </a:cxn>
                <a:cxn ang="0">
                  <a:pos x="202" y="94"/>
                </a:cxn>
                <a:cxn ang="0">
                  <a:pos x="116" y="211"/>
                </a:cxn>
                <a:cxn ang="0">
                  <a:pos x="23" y="243"/>
                </a:cxn>
                <a:cxn ang="0">
                  <a:pos x="18" y="328"/>
                </a:cxn>
                <a:cxn ang="0">
                  <a:pos x="42" y="377"/>
                </a:cxn>
                <a:cxn ang="0">
                  <a:pos x="22" y="420"/>
                </a:cxn>
                <a:cxn ang="0">
                  <a:pos x="14" y="451"/>
                </a:cxn>
                <a:cxn ang="0">
                  <a:pos x="53" y="485"/>
                </a:cxn>
                <a:cxn ang="0">
                  <a:pos x="102" y="486"/>
                </a:cxn>
                <a:cxn ang="0">
                  <a:pos x="154" y="469"/>
                </a:cxn>
                <a:cxn ang="0">
                  <a:pos x="156" y="489"/>
                </a:cxn>
                <a:cxn ang="0">
                  <a:pos x="117" y="536"/>
                </a:cxn>
                <a:cxn ang="0">
                  <a:pos x="101" y="559"/>
                </a:cxn>
                <a:cxn ang="0">
                  <a:pos x="133" y="606"/>
                </a:cxn>
                <a:cxn ang="0">
                  <a:pos x="222" y="598"/>
                </a:cxn>
                <a:cxn ang="0">
                  <a:pos x="269" y="644"/>
                </a:cxn>
                <a:cxn ang="0">
                  <a:pos x="291" y="734"/>
                </a:cxn>
                <a:cxn ang="0">
                  <a:pos x="340" y="864"/>
                </a:cxn>
                <a:cxn ang="0">
                  <a:pos x="408" y="964"/>
                </a:cxn>
                <a:cxn ang="0">
                  <a:pos x="447" y="1009"/>
                </a:cxn>
                <a:cxn ang="0">
                  <a:pos x="489" y="504"/>
                </a:cxn>
                <a:cxn ang="0">
                  <a:pos x="446" y="443"/>
                </a:cxn>
                <a:cxn ang="0">
                  <a:pos x="450" y="419"/>
                </a:cxn>
                <a:cxn ang="0">
                  <a:pos x="511" y="380"/>
                </a:cxn>
                <a:cxn ang="0">
                  <a:pos x="566" y="398"/>
                </a:cxn>
                <a:cxn ang="0">
                  <a:pos x="585" y="427"/>
                </a:cxn>
                <a:cxn ang="0">
                  <a:pos x="580" y="448"/>
                </a:cxn>
                <a:cxn ang="0">
                  <a:pos x="542" y="510"/>
                </a:cxn>
                <a:cxn ang="0">
                  <a:pos x="489" y="1045"/>
                </a:cxn>
                <a:cxn ang="0">
                  <a:pos x="570" y="1092"/>
                </a:cxn>
                <a:cxn ang="0">
                  <a:pos x="655" y="1132"/>
                </a:cxn>
                <a:cxn ang="0">
                  <a:pos x="731" y="1170"/>
                </a:cxn>
                <a:cxn ang="0">
                  <a:pos x="797" y="1225"/>
                </a:cxn>
                <a:cxn ang="0">
                  <a:pos x="916" y="1332"/>
                </a:cxn>
                <a:cxn ang="0">
                  <a:pos x="1043" y="1438"/>
                </a:cxn>
                <a:cxn ang="0">
                  <a:pos x="1137" y="1515"/>
                </a:cxn>
                <a:cxn ang="0">
                  <a:pos x="1526" y="1130"/>
                </a:cxn>
                <a:cxn ang="0">
                  <a:pos x="1463" y="1099"/>
                </a:cxn>
                <a:cxn ang="0">
                  <a:pos x="1317" y="1025"/>
                </a:cxn>
                <a:cxn ang="0">
                  <a:pos x="1160" y="936"/>
                </a:cxn>
                <a:cxn ang="0">
                  <a:pos x="1058" y="862"/>
                </a:cxn>
              </a:cxnLst>
              <a:rect l="0" t="0" r="r" b="b"/>
              <a:pathLst>
                <a:path w="1526" h="1536">
                  <a:moveTo>
                    <a:pt x="1058" y="862"/>
                  </a:moveTo>
                  <a:lnTo>
                    <a:pt x="1037" y="817"/>
                  </a:lnTo>
                  <a:lnTo>
                    <a:pt x="1022" y="748"/>
                  </a:lnTo>
                  <a:lnTo>
                    <a:pt x="1013" y="660"/>
                  </a:lnTo>
                  <a:lnTo>
                    <a:pt x="1006" y="565"/>
                  </a:lnTo>
                  <a:lnTo>
                    <a:pt x="1002" y="470"/>
                  </a:lnTo>
                  <a:lnTo>
                    <a:pt x="998" y="382"/>
                  </a:lnTo>
                  <a:lnTo>
                    <a:pt x="993" y="312"/>
                  </a:lnTo>
                  <a:lnTo>
                    <a:pt x="983" y="267"/>
                  </a:lnTo>
                  <a:lnTo>
                    <a:pt x="973" y="239"/>
                  </a:lnTo>
                  <a:lnTo>
                    <a:pt x="963" y="215"/>
                  </a:lnTo>
                  <a:lnTo>
                    <a:pt x="953" y="194"/>
                  </a:lnTo>
                  <a:lnTo>
                    <a:pt x="942" y="176"/>
                  </a:lnTo>
                  <a:lnTo>
                    <a:pt x="929" y="162"/>
                  </a:lnTo>
                  <a:lnTo>
                    <a:pt x="914" y="152"/>
                  </a:lnTo>
                  <a:lnTo>
                    <a:pt x="897" y="144"/>
                  </a:lnTo>
                  <a:lnTo>
                    <a:pt x="875" y="138"/>
                  </a:lnTo>
                  <a:lnTo>
                    <a:pt x="865" y="136"/>
                  </a:lnTo>
                  <a:lnTo>
                    <a:pt x="852" y="131"/>
                  </a:lnTo>
                  <a:lnTo>
                    <a:pt x="837" y="125"/>
                  </a:lnTo>
                  <a:lnTo>
                    <a:pt x="820" y="118"/>
                  </a:lnTo>
                  <a:lnTo>
                    <a:pt x="801" y="109"/>
                  </a:lnTo>
                  <a:lnTo>
                    <a:pt x="782" y="101"/>
                  </a:lnTo>
                  <a:lnTo>
                    <a:pt x="760" y="91"/>
                  </a:lnTo>
                  <a:lnTo>
                    <a:pt x="739" y="80"/>
                  </a:lnTo>
                  <a:lnTo>
                    <a:pt x="717" y="70"/>
                  </a:lnTo>
                  <a:lnTo>
                    <a:pt x="694" y="61"/>
                  </a:lnTo>
                  <a:lnTo>
                    <a:pt x="672" y="50"/>
                  </a:lnTo>
                  <a:lnTo>
                    <a:pt x="651" y="41"/>
                  </a:lnTo>
                  <a:lnTo>
                    <a:pt x="631" y="32"/>
                  </a:lnTo>
                  <a:lnTo>
                    <a:pt x="612" y="24"/>
                  </a:lnTo>
                  <a:lnTo>
                    <a:pt x="595" y="18"/>
                  </a:lnTo>
                  <a:lnTo>
                    <a:pt x="579" y="12"/>
                  </a:lnTo>
                  <a:lnTo>
                    <a:pt x="565" y="9"/>
                  </a:lnTo>
                  <a:lnTo>
                    <a:pt x="550" y="6"/>
                  </a:lnTo>
                  <a:lnTo>
                    <a:pt x="533" y="3"/>
                  </a:lnTo>
                  <a:lnTo>
                    <a:pt x="514" y="2"/>
                  </a:lnTo>
                  <a:lnTo>
                    <a:pt x="495" y="1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1" y="0"/>
                  </a:lnTo>
                  <a:lnTo>
                    <a:pt x="409" y="1"/>
                  </a:lnTo>
                  <a:lnTo>
                    <a:pt x="388" y="3"/>
                  </a:lnTo>
                  <a:lnTo>
                    <a:pt x="367" y="6"/>
                  </a:lnTo>
                  <a:lnTo>
                    <a:pt x="346" y="8"/>
                  </a:lnTo>
                  <a:lnTo>
                    <a:pt x="325" y="10"/>
                  </a:lnTo>
                  <a:lnTo>
                    <a:pt x="307" y="15"/>
                  </a:lnTo>
                  <a:lnTo>
                    <a:pt x="290" y="18"/>
                  </a:lnTo>
                  <a:lnTo>
                    <a:pt x="273" y="23"/>
                  </a:lnTo>
                  <a:lnTo>
                    <a:pt x="248" y="38"/>
                  </a:lnTo>
                  <a:lnTo>
                    <a:pt x="224" y="63"/>
                  </a:lnTo>
                  <a:lnTo>
                    <a:pt x="202" y="94"/>
                  </a:lnTo>
                  <a:lnTo>
                    <a:pt x="180" y="129"/>
                  </a:lnTo>
                  <a:lnTo>
                    <a:pt x="158" y="162"/>
                  </a:lnTo>
                  <a:lnTo>
                    <a:pt x="138" y="191"/>
                  </a:lnTo>
                  <a:lnTo>
                    <a:pt x="116" y="211"/>
                  </a:lnTo>
                  <a:lnTo>
                    <a:pt x="93" y="219"/>
                  </a:lnTo>
                  <a:lnTo>
                    <a:pt x="67" y="222"/>
                  </a:lnTo>
                  <a:lnTo>
                    <a:pt x="44" y="230"/>
                  </a:lnTo>
                  <a:lnTo>
                    <a:pt x="23" y="243"/>
                  </a:lnTo>
                  <a:lnTo>
                    <a:pt x="8" y="260"/>
                  </a:lnTo>
                  <a:lnTo>
                    <a:pt x="0" y="281"/>
                  </a:lnTo>
                  <a:lnTo>
                    <a:pt x="3" y="304"/>
                  </a:lnTo>
                  <a:lnTo>
                    <a:pt x="18" y="328"/>
                  </a:lnTo>
                  <a:lnTo>
                    <a:pt x="47" y="355"/>
                  </a:lnTo>
                  <a:lnTo>
                    <a:pt x="48" y="359"/>
                  </a:lnTo>
                  <a:lnTo>
                    <a:pt x="45" y="366"/>
                  </a:lnTo>
                  <a:lnTo>
                    <a:pt x="42" y="377"/>
                  </a:lnTo>
                  <a:lnTo>
                    <a:pt x="37" y="389"/>
                  </a:lnTo>
                  <a:lnTo>
                    <a:pt x="32" y="401"/>
                  </a:lnTo>
                  <a:lnTo>
                    <a:pt x="27" y="411"/>
                  </a:lnTo>
                  <a:lnTo>
                    <a:pt x="22" y="420"/>
                  </a:lnTo>
                  <a:lnTo>
                    <a:pt x="19" y="425"/>
                  </a:lnTo>
                  <a:lnTo>
                    <a:pt x="14" y="433"/>
                  </a:lnTo>
                  <a:lnTo>
                    <a:pt x="13" y="442"/>
                  </a:lnTo>
                  <a:lnTo>
                    <a:pt x="14" y="451"/>
                  </a:lnTo>
                  <a:lnTo>
                    <a:pt x="20" y="462"/>
                  </a:lnTo>
                  <a:lnTo>
                    <a:pt x="28" y="471"/>
                  </a:lnTo>
                  <a:lnTo>
                    <a:pt x="40" y="479"/>
                  </a:lnTo>
                  <a:lnTo>
                    <a:pt x="53" y="485"/>
                  </a:lnTo>
                  <a:lnTo>
                    <a:pt x="70" y="489"/>
                  </a:lnTo>
                  <a:lnTo>
                    <a:pt x="79" y="489"/>
                  </a:lnTo>
                  <a:lnTo>
                    <a:pt x="89" y="488"/>
                  </a:lnTo>
                  <a:lnTo>
                    <a:pt x="102" y="486"/>
                  </a:lnTo>
                  <a:lnTo>
                    <a:pt x="116" y="481"/>
                  </a:lnTo>
                  <a:lnTo>
                    <a:pt x="129" y="478"/>
                  </a:lnTo>
                  <a:lnTo>
                    <a:pt x="142" y="473"/>
                  </a:lnTo>
                  <a:lnTo>
                    <a:pt x="154" y="469"/>
                  </a:lnTo>
                  <a:lnTo>
                    <a:pt x="163" y="465"/>
                  </a:lnTo>
                  <a:lnTo>
                    <a:pt x="164" y="469"/>
                  </a:lnTo>
                  <a:lnTo>
                    <a:pt x="162" y="476"/>
                  </a:lnTo>
                  <a:lnTo>
                    <a:pt x="156" y="489"/>
                  </a:lnTo>
                  <a:lnTo>
                    <a:pt x="142" y="510"/>
                  </a:lnTo>
                  <a:lnTo>
                    <a:pt x="133" y="522"/>
                  </a:lnTo>
                  <a:lnTo>
                    <a:pt x="125" y="530"/>
                  </a:lnTo>
                  <a:lnTo>
                    <a:pt x="117" y="536"/>
                  </a:lnTo>
                  <a:lnTo>
                    <a:pt x="111" y="540"/>
                  </a:lnTo>
                  <a:lnTo>
                    <a:pt x="105" y="545"/>
                  </a:lnTo>
                  <a:lnTo>
                    <a:pt x="102" y="551"/>
                  </a:lnTo>
                  <a:lnTo>
                    <a:pt x="101" y="559"/>
                  </a:lnTo>
                  <a:lnTo>
                    <a:pt x="101" y="569"/>
                  </a:lnTo>
                  <a:lnTo>
                    <a:pt x="105" y="582"/>
                  </a:lnTo>
                  <a:lnTo>
                    <a:pt x="117" y="594"/>
                  </a:lnTo>
                  <a:lnTo>
                    <a:pt x="133" y="606"/>
                  </a:lnTo>
                  <a:lnTo>
                    <a:pt x="154" y="613"/>
                  </a:lnTo>
                  <a:lnTo>
                    <a:pt x="176" y="615"/>
                  </a:lnTo>
                  <a:lnTo>
                    <a:pt x="199" y="610"/>
                  </a:lnTo>
                  <a:lnTo>
                    <a:pt x="222" y="598"/>
                  </a:lnTo>
                  <a:lnTo>
                    <a:pt x="242" y="574"/>
                  </a:lnTo>
                  <a:lnTo>
                    <a:pt x="254" y="598"/>
                  </a:lnTo>
                  <a:lnTo>
                    <a:pt x="262" y="621"/>
                  </a:lnTo>
                  <a:lnTo>
                    <a:pt x="269" y="644"/>
                  </a:lnTo>
                  <a:lnTo>
                    <a:pt x="276" y="667"/>
                  </a:lnTo>
                  <a:lnTo>
                    <a:pt x="280" y="690"/>
                  </a:lnTo>
                  <a:lnTo>
                    <a:pt x="285" y="712"/>
                  </a:lnTo>
                  <a:lnTo>
                    <a:pt x="291" y="734"/>
                  </a:lnTo>
                  <a:lnTo>
                    <a:pt x="298" y="756"/>
                  </a:lnTo>
                  <a:lnTo>
                    <a:pt x="314" y="799"/>
                  </a:lnTo>
                  <a:lnTo>
                    <a:pt x="328" y="835"/>
                  </a:lnTo>
                  <a:lnTo>
                    <a:pt x="340" y="864"/>
                  </a:lnTo>
                  <a:lnTo>
                    <a:pt x="353" y="889"/>
                  </a:lnTo>
                  <a:lnTo>
                    <a:pt x="368" y="912"/>
                  </a:lnTo>
                  <a:lnTo>
                    <a:pt x="386" y="936"/>
                  </a:lnTo>
                  <a:lnTo>
                    <a:pt x="408" y="964"/>
                  </a:lnTo>
                  <a:lnTo>
                    <a:pt x="436" y="998"/>
                  </a:lnTo>
                  <a:lnTo>
                    <a:pt x="439" y="1002"/>
                  </a:lnTo>
                  <a:lnTo>
                    <a:pt x="444" y="1006"/>
                  </a:lnTo>
                  <a:lnTo>
                    <a:pt x="447" y="1009"/>
                  </a:lnTo>
                  <a:lnTo>
                    <a:pt x="451" y="1014"/>
                  </a:lnTo>
                  <a:lnTo>
                    <a:pt x="515" y="522"/>
                  </a:lnTo>
                  <a:lnTo>
                    <a:pt x="503" y="516"/>
                  </a:lnTo>
                  <a:lnTo>
                    <a:pt x="489" y="504"/>
                  </a:lnTo>
                  <a:lnTo>
                    <a:pt x="476" y="489"/>
                  </a:lnTo>
                  <a:lnTo>
                    <a:pt x="465" y="472"/>
                  </a:lnTo>
                  <a:lnTo>
                    <a:pt x="454" y="456"/>
                  </a:lnTo>
                  <a:lnTo>
                    <a:pt x="446" y="443"/>
                  </a:lnTo>
                  <a:lnTo>
                    <a:pt x="442" y="433"/>
                  </a:lnTo>
                  <a:lnTo>
                    <a:pt x="439" y="430"/>
                  </a:lnTo>
                  <a:lnTo>
                    <a:pt x="443" y="426"/>
                  </a:lnTo>
                  <a:lnTo>
                    <a:pt x="450" y="419"/>
                  </a:lnTo>
                  <a:lnTo>
                    <a:pt x="462" y="409"/>
                  </a:lnTo>
                  <a:lnTo>
                    <a:pt x="477" y="398"/>
                  </a:lnTo>
                  <a:lnTo>
                    <a:pt x="494" y="388"/>
                  </a:lnTo>
                  <a:lnTo>
                    <a:pt x="511" y="380"/>
                  </a:lnTo>
                  <a:lnTo>
                    <a:pt x="528" y="378"/>
                  </a:lnTo>
                  <a:lnTo>
                    <a:pt x="543" y="381"/>
                  </a:lnTo>
                  <a:lnTo>
                    <a:pt x="556" y="389"/>
                  </a:lnTo>
                  <a:lnTo>
                    <a:pt x="566" y="398"/>
                  </a:lnTo>
                  <a:lnTo>
                    <a:pt x="574" y="406"/>
                  </a:lnTo>
                  <a:lnTo>
                    <a:pt x="579" y="415"/>
                  </a:lnTo>
                  <a:lnTo>
                    <a:pt x="582" y="423"/>
                  </a:lnTo>
                  <a:lnTo>
                    <a:pt x="585" y="427"/>
                  </a:lnTo>
                  <a:lnTo>
                    <a:pt x="586" y="432"/>
                  </a:lnTo>
                  <a:lnTo>
                    <a:pt x="586" y="433"/>
                  </a:lnTo>
                  <a:lnTo>
                    <a:pt x="585" y="438"/>
                  </a:lnTo>
                  <a:lnTo>
                    <a:pt x="580" y="448"/>
                  </a:lnTo>
                  <a:lnTo>
                    <a:pt x="573" y="463"/>
                  </a:lnTo>
                  <a:lnTo>
                    <a:pt x="564" y="479"/>
                  </a:lnTo>
                  <a:lnTo>
                    <a:pt x="553" y="496"/>
                  </a:lnTo>
                  <a:lnTo>
                    <a:pt x="542" y="510"/>
                  </a:lnTo>
                  <a:lnTo>
                    <a:pt x="529" y="521"/>
                  </a:lnTo>
                  <a:lnTo>
                    <a:pt x="517" y="523"/>
                  </a:lnTo>
                  <a:lnTo>
                    <a:pt x="471" y="1031"/>
                  </a:lnTo>
                  <a:lnTo>
                    <a:pt x="489" y="1045"/>
                  </a:lnTo>
                  <a:lnTo>
                    <a:pt x="507" y="1057"/>
                  </a:lnTo>
                  <a:lnTo>
                    <a:pt x="528" y="1070"/>
                  </a:lnTo>
                  <a:lnTo>
                    <a:pt x="549" y="1082"/>
                  </a:lnTo>
                  <a:lnTo>
                    <a:pt x="570" y="1092"/>
                  </a:lnTo>
                  <a:lnTo>
                    <a:pt x="592" y="1102"/>
                  </a:lnTo>
                  <a:lnTo>
                    <a:pt x="612" y="1113"/>
                  </a:lnTo>
                  <a:lnTo>
                    <a:pt x="634" y="1123"/>
                  </a:lnTo>
                  <a:lnTo>
                    <a:pt x="655" y="1132"/>
                  </a:lnTo>
                  <a:lnTo>
                    <a:pt x="676" y="1142"/>
                  </a:lnTo>
                  <a:lnTo>
                    <a:pt x="695" y="1152"/>
                  </a:lnTo>
                  <a:lnTo>
                    <a:pt x="714" y="1161"/>
                  </a:lnTo>
                  <a:lnTo>
                    <a:pt x="731" y="1170"/>
                  </a:lnTo>
                  <a:lnTo>
                    <a:pt x="746" y="1181"/>
                  </a:lnTo>
                  <a:lnTo>
                    <a:pt x="761" y="1191"/>
                  </a:lnTo>
                  <a:lnTo>
                    <a:pt x="772" y="1202"/>
                  </a:lnTo>
                  <a:lnTo>
                    <a:pt x="797" y="1225"/>
                  </a:lnTo>
                  <a:lnTo>
                    <a:pt x="824" y="1250"/>
                  </a:lnTo>
                  <a:lnTo>
                    <a:pt x="854" y="1276"/>
                  </a:lnTo>
                  <a:lnTo>
                    <a:pt x="885" y="1304"/>
                  </a:lnTo>
                  <a:lnTo>
                    <a:pt x="916" y="1332"/>
                  </a:lnTo>
                  <a:lnTo>
                    <a:pt x="950" y="1359"/>
                  </a:lnTo>
                  <a:lnTo>
                    <a:pt x="981" y="1387"/>
                  </a:lnTo>
                  <a:lnTo>
                    <a:pt x="1013" y="1414"/>
                  </a:lnTo>
                  <a:lnTo>
                    <a:pt x="1043" y="1438"/>
                  </a:lnTo>
                  <a:lnTo>
                    <a:pt x="1071" y="1461"/>
                  </a:lnTo>
                  <a:lnTo>
                    <a:pt x="1096" y="1481"/>
                  </a:lnTo>
                  <a:lnTo>
                    <a:pt x="1118" y="1500"/>
                  </a:lnTo>
                  <a:lnTo>
                    <a:pt x="1137" y="1515"/>
                  </a:lnTo>
                  <a:lnTo>
                    <a:pt x="1150" y="1526"/>
                  </a:lnTo>
                  <a:lnTo>
                    <a:pt x="1158" y="1533"/>
                  </a:lnTo>
                  <a:lnTo>
                    <a:pt x="1162" y="1536"/>
                  </a:lnTo>
                  <a:lnTo>
                    <a:pt x="1526" y="1130"/>
                  </a:lnTo>
                  <a:lnTo>
                    <a:pt x="1521" y="1128"/>
                  </a:lnTo>
                  <a:lnTo>
                    <a:pt x="1509" y="1122"/>
                  </a:lnTo>
                  <a:lnTo>
                    <a:pt x="1489" y="1112"/>
                  </a:lnTo>
                  <a:lnTo>
                    <a:pt x="1463" y="1099"/>
                  </a:lnTo>
                  <a:lnTo>
                    <a:pt x="1432" y="1084"/>
                  </a:lnTo>
                  <a:lnTo>
                    <a:pt x="1396" y="1066"/>
                  </a:lnTo>
                  <a:lnTo>
                    <a:pt x="1358" y="1046"/>
                  </a:lnTo>
                  <a:lnTo>
                    <a:pt x="1317" y="1025"/>
                  </a:lnTo>
                  <a:lnTo>
                    <a:pt x="1276" y="1003"/>
                  </a:lnTo>
                  <a:lnTo>
                    <a:pt x="1236" y="981"/>
                  </a:lnTo>
                  <a:lnTo>
                    <a:pt x="1196" y="958"/>
                  </a:lnTo>
                  <a:lnTo>
                    <a:pt x="1160" y="936"/>
                  </a:lnTo>
                  <a:lnTo>
                    <a:pt x="1126" y="916"/>
                  </a:lnTo>
                  <a:lnTo>
                    <a:pt x="1097" y="896"/>
                  </a:lnTo>
                  <a:lnTo>
                    <a:pt x="1074" y="878"/>
                  </a:lnTo>
                  <a:lnTo>
                    <a:pt x="1058" y="862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82" name="Freeform 28"/>
            <p:cNvSpPr>
              <a:spLocks/>
            </p:cNvSpPr>
            <p:nvPr/>
          </p:nvSpPr>
          <p:spPr bwMode="auto">
            <a:xfrm rot="3260985" flipV="1">
              <a:off x="5707538" y="2809868"/>
              <a:ext cx="31851" cy="246125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0" y="492"/>
                </a:cxn>
                <a:cxn ang="0">
                  <a:pos x="5" y="496"/>
                </a:cxn>
                <a:cxn ang="0">
                  <a:pos x="10" y="500"/>
                </a:cxn>
                <a:cxn ang="0">
                  <a:pos x="15" y="504"/>
                </a:cxn>
                <a:cxn ang="0">
                  <a:pos x="20" y="509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4" y="1"/>
                </a:cxn>
              </a:cxnLst>
              <a:rect l="0" t="0" r="r" b="b"/>
              <a:pathLst>
                <a:path w="66" h="509">
                  <a:moveTo>
                    <a:pt x="64" y="1"/>
                  </a:move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0" y="492"/>
                  </a:lnTo>
                  <a:lnTo>
                    <a:pt x="5" y="496"/>
                  </a:lnTo>
                  <a:lnTo>
                    <a:pt x="10" y="500"/>
                  </a:lnTo>
                  <a:lnTo>
                    <a:pt x="15" y="504"/>
                  </a:lnTo>
                  <a:lnTo>
                    <a:pt x="20" y="509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4" y="1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83" name="Freeform 29"/>
            <p:cNvSpPr>
              <a:spLocks/>
            </p:cNvSpPr>
            <p:nvPr/>
          </p:nvSpPr>
          <p:spPr bwMode="auto">
            <a:xfrm rot="3260985" flipV="1">
              <a:off x="5383504" y="2961736"/>
              <a:ext cx="38608" cy="73355"/>
            </a:xfrm>
            <a:custGeom>
              <a:avLst/>
              <a:gdLst/>
              <a:ahLst/>
              <a:cxnLst>
                <a:cxn ang="0">
                  <a:pos x="74" y="9"/>
                </a:cxn>
                <a:cxn ang="0">
                  <a:pos x="68" y="23"/>
                </a:cxn>
                <a:cxn ang="0">
                  <a:pos x="59" y="41"/>
                </a:cxn>
                <a:cxn ang="0">
                  <a:pos x="48" y="63"/>
                </a:cxn>
                <a:cxn ang="0">
                  <a:pos x="35" y="84"/>
                </a:cxn>
                <a:cxn ang="0">
                  <a:pos x="22" y="104"/>
                </a:cxn>
                <a:cxn ang="0">
                  <a:pos x="12" y="121"/>
                </a:cxn>
                <a:cxn ang="0">
                  <a:pos x="4" y="132"/>
                </a:cxn>
                <a:cxn ang="0">
                  <a:pos x="1" y="137"/>
                </a:cxn>
                <a:cxn ang="0">
                  <a:pos x="0" y="137"/>
                </a:cxn>
                <a:cxn ang="0">
                  <a:pos x="0" y="139"/>
                </a:cxn>
                <a:cxn ang="0">
                  <a:pos x="5" y="141"/>
                </a:cxn>
                <a:cxn ang="0">
                  <a:pos x="19" y="146"/>
                </a:cxn>
                <a:cxn ang="0">
                  <a:pos x="23" y="147"/>
                </a:cxn>
                <a:cxn ang="0">
                  <a:pos x="28" y="148"/>
                </a:cxn>
                <a:cxn ang="0">
                  <a:pos x="33" y="149"/>
                </a:cxn>
                <a:cxn ang="0">
                  <a:pos x="37" y="150"/>
                </a:cxn>
                <a:cxn ang="0">
                  <a:pos x="43" y="132"/>
                </a:cxn>
                <a:cxn ang="0">
                  <a:pos x="48" y="112"/>
                </a:cxn>
                <a:cxn ang="0">
                  <a:pos x="53" y="94"/>
                </a:cxn>
                <a:cxn ang="0">
                  <a:pos x="59" y="74"/>
                </a:cxn>
                <a:cxn ang="0">
                  <a:pos x="64" y="56"/>
                </a:cxn>
                <a:cxn ang="0">
                  <a:pos x="69" y="36"/>
                </a:cxn>
                <a:cxn ang="0">
                  <a:pos x="75" y="18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4"/>
                </a:cxn>
                <a:cxn ang="0">
                  <a:pos x="75" y="6"/>
                </a:cxn>
                <a:cxn ang="0">
                  <a:pos x="74" y="9"/>
                </a:cxn>
              </a:cxnLst>
              <a:rect l="0" t="0" r="r" b="b"/>
              <a:pathLst>
                <a:path w="81" h="150">
                  <a:moveTo>
                    <a:pt x="74" y="9"/>
                  </a:moveTo>
                  <a:lnTo>
                    <a:pt x="68" y="23"/>
                  </a:lnTo>
                  <a:lnTo>
                    <a:pt x="59" y="41"/>
                  </a:lnTo>
                  <a:lnTo>
                    <a:pt x="48" y="63"/>
                  </a:lnTo>
                  <a:lnTo>
                    <a:pt x="35" y="84"/>
                  </a:lnTo>
                  <a:lnTo>
                    <a:pt x="22" y="104"/>
                  </a:lnTo>
                  <a:lnTo>
                    <a:pt x="12" y="121"/>
                  </a:lnTo>
                  <a:lnTo>
                    <a:pt x="4" y="132"/>
                  </a:lnTo>
                  <a:lnTo>
                    <a:pt x="1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5" y="141"/>
                  </a:lnTo>
                  <a:lnTo>
                    <a:pt x="19" y="146"/>
                  </a:lnTo>
                  <a:lnTo>
                    <a:pt x="23" y="147"/>
                  </a:lnTo>
                  <a:lnTo>
                    <a:pt x="28" y="148"/>
                  </a:lnTo>
                  <a:lnTo>
                    <a:pt x="33" y="149"/>
                  </a:lnTo>
                  <a:lnTo>
                    <a:pt x="37" y="150"/>
                  </a:lnTo>
                  <a:lnTo>
                    <a:pt x="43" y="132"/>
                  </a:lnTo>
                  <a:lnTo>
                    <a:pt x="48" y="112"/>
                  </a:lnTo>
                  <a:lnTo>
                    <a:pt x="53" y="94"/>
                  </a:lnTo>
                  <a:lnTo>
                    <a:pt x="59" y="74"/>
                  </a:lnTo>
                  <a:lnTo>
                    <a:pt x="64" y="56"/>
                  </a:lnTo>
                  <a:lnTo>
                    <a:pt x="69" y="36"/>
                  </a:lnTo>
                  <a:lnTo>
                    <a:pt x="75" y="18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6" y="4"/>
                  </a:lnTo>
                  <a:lnTo>
                    <a:pt x="75" y="6"/>
                  </a:lnTo>
                  <a:lnTo>
                    <a:pt x="74" y="9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84" name="Freeform 30"/>
            <p:cNvSpPr>
              <a:spLocks/>
            </p:cNvSpPr>
            <p:nvPr/>
          </p:nvSpPr>
          <p:spPr bwMode="auto">
            <a:xfrm rot="3260985" flipV="1">
              <a:off x="5416310" y="2727192"/>
              <a:ext cx="610968" cy="622550"/>
            </a:xfrm>
            <a:custGeom>
              <a:avLst/>
              <a:gdLst/>
              <a:ahLst/>
              <a:cxnLst>
                <a:cxn ang="0">
                  <a:pos x="1226" y="1099"/>
                </a:cxn>
                <a:cxn ang="0">
                  <a:pos x="1152" y="1109"/>
                </a:cxn>
                <a:cxn ang="0">
                  <a:pos x="1203" y="1041"/>
                </a:cxn>
                <a:cxn ang="0">
                  <a:pos x="1149" y="1076"/>
                </a:cxn>
                <a:cxn ang="0">
                  <a:pos x="1104" y="1073"/>
                </a:cxn>
                <a:cxn ang="0">
                  <a:pos x="1136" y="1016"/>
                </a:cxn>
                <a:cxn ang="0">
                  <a:pos x="1067" y="1056"/>
                </a:cxn>
                <a:cxn ang="0">
                  <a:pos x="1047" y="1025"/>
                </a:cxn>
                <a:cxn ang="0">
                  <a:pos x="1081" y="969"/>
                </a:cxn>
                <a:cxn ang="0">
                  <a:pos x="985" y="1031"/>
                </a:cxn>
                <a:cxn ang="0">
                  <a:pos x="1007" y="979"/>
                </a:cxn>
                <a:cxn ang="0">
                  <a:pos x="1028" y="939"/>
                </a:cxn>
                <a:cxn ang="0">
                  <a:pos x="922" y="996"/>
                </a:cxn>
                <a:cxn ang="0">
                  <a:pos x="956" y="949"/>
                </a:cxn>
                <a:cxn ang="0">
                  <a:pos x="958" y="925"/>
                </a:cxn>
                <a:cxn ang="0">
                  <a:pos x="870" y="959"/>
                </a:cxn>
                <a:cxn ang="0">
                  <a:pos x="920" y="901"/>
                </a:cxn>
                <a:cxn ang="0">
                  <a:pos x="835" y="922"/>
                </a:cxn>
                <a:cxn ang="0">
                  <a:pos x="795" y="848"/>
                </a:cxn>
                <a:cxn ang="0">
                  <a:pos x="751" y="860"/>
                </a:cxn>
                <a:cxn ang="0">
                  <a:pos x="686" y="767"/>
                </a:cxn>
                <a:cxn ang="0">
                  <a:pos x="742" y="679"/>
                </a:cxn>
                <a:cxn ang="0">
                  <a:pos x="763" y="621"/>
                </a:cxn>
                <a:cxn ang="0">
                  <a:pos x="833" y="368"/>
                </a:cxn>
                <a:cxn ang="0">
                  <a:pos x="851" y="205"/>
                </a:cxn>
                <a:cxn ang="0">
                  <a:pos x="734" y="145"/>
                </a:cxn>
                <a:cxn ang="0">
                  <a:pos x="560" y="43"/>
                </a:cxn>
                <a:cxn ang="0">
                  <a:pos x="510" y="16"/>
                </a:cxn>
                <a:cxn ang="0">
                  <a:pos x="381" y="4"/>
                </a:cxn>
                <a:cxn ang="0">
                  <a:pos x="283" y="12"/>
                </a:cxn>
                <a:cxn ang="0">
                  <a:pos x="236" y="100"/>
                </a:cxn>
                <a:cxn ang="0">
                  <a:pos x="223" y="174"/>
                </a:cxn>
                <a:cxn ang="0">
                  <a:pos x="273" y="115"/>
                </a:cxn>
                <a:cxn ang="0">
                  <a:pos x="314" y="126"/>
                </a:cxn>
                <a:cxn ang="0">
                  <a:pos x="389" y="124"/>
                </a:cxn>
                <a:cxn ang="0">
                  <a:pos x="439" y="144"/>
                </a:cxn>
                <a:cxn ang="0">
                  <a:pos x="495" y="177"/>
                </a:cxn>
                <a:cxn ang="0">
                  <a:pos x="559" y="223"/>
                </a:cxn>
                <a:cxn ang="0">
                  <a:pos x="612" y="324"/>
                </a:cxn>
                <a:cxn ang="0">
                  <a:pos x="585" y="424"/>
                </a:cxn>
                <a:cxn ang="0">
                  <a:pos x="481" y="558"/>
                </a:cxn>
                <a:cxn ang="0">
                  <a:pos x="404" y="496"/>
                </a:cxn>
                <a:cxn ang="0">
                  <a:pos x="288" y="362"/>
                </a:cxn>
                <a:cxn ang="0">
                  <a:pos x="190" y="270"/>
                </a:cxn>
                <a:cxn ang="0">
                  <a:pos x="85" y="230"/>
                </a:cxn>
                <a:cxn ang="0">
                  <a:pos x="11" y="224"/>
                </a:cxn>
                <a:cxn ang="0">
                  <a:pos x="54" y="253"/>
                </a:cxn>
                <a:cxn ang="0">
                  <a:pos x="146" y="294"/>
                </a:cxn>
                <a:cxn ang="0">
                  <a:pos x="146" y="360"/>
                </a:cxn>
                <a:cxn ang="0">
                  <a:pos x="161" y="395"/>
                </a:cxn>
                <a:cxn ang="0">
                  <a:pos x="205" y="470"/>
                </a:cxn>
                <a:cxn ang="0">
                  <a:pos x="241" y="503"/>
                </a:cxn>
                <a:cxn ang="0">
                  <a:pos x="373" y="715"/>
                </a:cxn>
                <a:cxn ang="0">
                  <a:pos x="451" y="835"/>
                </a:cxn>
                <a:cxn ang="0">
                  <a:pos x="544" y="904"/>
                </a:cxn>
                <a:cxn ang="0">
                  <a:pos x="636" y="957"/>
                </a:cxn>
                <a:cxn ang="0">
                  <a:pos x="695" y="985"/>
                </a:cxn>
                <a:cxn ang="0">
                  <a:pos x="1083" y="1289"/>
                </a:cxn>
                <a:cxn ang="0">
                  <a:pos x="1222" y="1140"/>
                </a:cxn>
              </a:cxnLst>
              <a:rect l="0" t="0" r="r" b="b"/>
              <a:pathLst>
                <a:path w="1266" h="1289">
                  <a:moveTo>
                    <a:pt x="1221" y="1139"/>
                  </a:moveTo>
                  <a:lnTo>
                    <a:pt x="1266" y="1078"/>
                  </a:lnTo>
                  <a:lnTo>
                    <a:pt x="1264" y="1079"/>
                  </a:lnTo>
                  <a:lnTo>
                    <a:pt x="1258" y="1081"/>
                  </a:lnTo>
                  <a:lnTo>
                    <a:pt x="1250" y="1086"/>
                  </a:lnTo>
                  <a:lnTo>
                    <a:pt x="1238" y="1092"/>
                  </a:lnTo>
                  <a:lnTo>
                    <a:pt x="1226" y="1099"/>
                  </a:lnTo>
                  <a:lnTo>
                    <a:pt x="1212" y="1107"/>
                  </a:lnTo>
                  <a:lnTo>
                    <a:pt x="1197" y="1115"/>
                  </a:lnTo>
                  <a:lnTo>
                    <a:pt x="1182" y="1123"/>
                  </a:lnTo>
                  <a:lnTo>
                    <a:pt x="1175" y="1119"/>
                  </a:lnTo>
                  <a:lnTo>
                    <a:pt x="1167" y="1116"/>
                  </a:lnTo>
                  <a:lnTo>
                    <a:pt x="1160" y="1113"/>
                  </a:lnTo>
                  <a:lnTo>
                    <a:pt x="1152" y="1109"/>
                  </a:lnTo>
                  <a:lnTo>
                    <a:pt x="1161" y="1096"/>
                  </a:lnTo>
                  <a:lnTo>
                    <a:pt x="1169" y="1085"/>
                  </a:lnTo>
                  <a:lnTo>
                    <a:pt x="1178" y="1073"/>
                  </a:lnTo>
                  <a:lnTo>
                    <a:pt x="1187" y="1062"/>
                  </a:lnTo>
                  <a:lnTo>
                    <a:pt x="1193" y="1054"/>
                  </a:lnTo>
                  <a:lnTo>
                    <a:pt x="1199" y="1046"/>
                  </a:lnTo>
                  <a:lnTo>
                    <a:pt x="1203" y="1041"/>
                  </a:lnTo>
                  <a:lnTo>
                    <a:pt x="1204" y="1040"/>
                  </a:lnTo>
                  <a:lnTo>
                    <a:pt x="1202" y="1041"/>
                  </a:lnTo>
                  <a:lnTo>
                    <a:pt x="1196" y="1045"/>
                  </a:lnTo>
                  <a:lnTo>
                    <a:pt x="1187" y="1050"/>
                  </a:lnTo>
                  <a:lnTo>
                    <a:pt x="1176" y="1058"/>
                  </a:lnTo>
                  <a:lnTo>
                    <a:pt x="1162" y="1066"/>
                  </a:lnTo>
                  <a:lnTo>
                    <a:pt x="1149" y="1076"/>
                  </a:lnTo>
                  <a:lnTo>
                    <a:pt x="1135" y="1086"/>
                  </a:lnTo>
                  <a:lnTo>
                    <a:pt x="1121" y="1095"/>
                  </a:lnTo>
                  <a:lnTo>
                    <a:pt x="1115" y="1093"/>
                  </a:lnTo>
                  <a:lnTo>
                    <a:pt x="1109" y="1090"/>
                  </a:lnTo>
                  <a:lnTo>
                    <a:pt x="1104" y="1087"/>
                  </a:lnTo>
                  <a:lnTo>
                    <a:pt x="1098" y="1085"/>
                  </a:lnTo>
                  <a:lnTo>
                    <a:pt x="1104" y="1073"/>
                  </a:lnTo>
                  <a:lnTo>
                    <a:pt x="1110" y="1061"/>
                  </a:lnTo>
                  <a:lnTo>
                    <a:pt x="1117" y="1049"/>
                  </a:lnTo>
                  <a:lnTo>
                    <a:pt x="1123" y="1039"/>
                  </a:lnTo>
                  <a:lnTo>
                    <a:pt x="1128" y="1030"/>
                  </a:lnTo>
                  <a:lnTo>
                    <a:pt x="1132" y="1023"/>
                  </a:lnTo>
                  <a:lnTo>
                    <a:pt x="1135" y="1017"/>
                  </a:lnTo>
                  <a:lnTo>
                    <a:pt x="1136" y="1016"/>
                  </a:lnTo>
                  <a:lnTo>
                    <a:pt x="1134" y="1017"/>
                  </a:lnTo>
                  <a:lnTo>
                    <a:pt x="1128" y="1020"/>
                  </a:lnTo>
                  <a:lnTo>
                    <a:pt x="1119" y="1026"/>
                  </a:lnTo>
                  <a:lnTo>
                    <a:pt x="1107" y="1032"/>
                  </a:lnTo>
                  <a:lnTo>
                    <a:pt x="1094" y="1040"/>
                  </a:lnTo>
                  <a:lnTo>
                    <a:pt x="1081" y="1048"/>
                  </a:lnTo>
                  <a:lnTo>
                    <a:pt x="1067" y="1056"/>
                  </a:lnTo>
                  <a:lnTo>
                    <a:pt x="1053" y="1064"/>
                  </a:lnTo>
                  <a:lnTo>
                    <a:pt x="1047" y="1062"/>
                  </a:lnTo>
                  <a:lnTo>
                    <a:pt x="1043" y="1058"/>
                  </a:lnTo>
                  <a:lnTo>
                    <a:pt x="1037" y="1056"/>
                  </a:lnTo>
                  <a:lnTo>
                    <a:pt x="1031" y="1054"/>
                  </a:lnTo>
                  <a:lnTo>
                    <a:pt x="1039" y="1040"/>
                  </a:lnTo>
                  <a:lnTo>
                    <a:pt x="1047" y="1025"/>
                  </a:lnTo>
                  <a:lnTo>
                    <a:pt x="1056" y="1010"/>
                  </a:lnTo>
                  <a:lnTo>
                    <a:pt x="1064" y="996"/>
                  </a:lnTo>
                  <a:lnTo>
                    <a:pt x="1071" y="985"/>
                  </a:lnTo>
                  <a:lnTo>
                    <a:pt x="1077" y="975"/>
                  </a:lnTo>
                  <a:lnTo>
                    <a:pt x="1082" y="969"/>
                  </a:lnTo>
                  <a:lnTo>
                    <a:pt x="1083" y="966"/>
                  </a:lnTo>
                  <a:lnTo>
                    <a:pt x="1081" y="969"/>
                  </a:lnTo>
                  <a:lnTo>
                    <a:pt x="1072" y="973"/>
                  </a:lnTo>
                  <a:lnTo>
                    <a:pt x="1062" y="980"/>
                  </a:lnTo>
                  <a:lnTo>
                    <a:pt x="1048" y="989"/>
                  </a:lnTo>
                  <a:lnTo>
                    <a:pt x="1032" y="1000"/>
                  </a:lnTo>
                  <a:lnTo>
                    <a:pt x="1016" y="1010"/>
                  </a:lnTo>
                  <a:lnTo>
                    <a:pt x="1000" y="1020"/>
                  </a:lnTo>
                  <a:lnTo>
                    <a:pt x="985" y="1031"/>
                  </a:lnTo>
                  <a:lnTo>
                    <a:pt x="981" y="1028"/>
                  </a:lnTo>
                  <a:lnTo>
                    <a:pt x="979" y="1027"/>
                  </a:lnTo>
                  <a:lnTo>
                    <a:pt x="976" y="1025"/>
                  </a:lnTo>
                  <a:lnTo>
                    <a:pt x="972" y="1024"/>
                  </a:lnTo>
                  <a:lnTo>
                    <a:pt x="983" y="1010"/>
                  </a:lnTo>
                  <a:lnTo>
                    <a:pt x="994" y="994"/>
                  </a:lnTo>
                  <a:lnTo>
                    <a:pt x="1007" y="979"/>
                  </a:lnTo>
                  <a:lnTo>
                    <a:pt x="1018" y="964"/>
                  </a:lnTo>
                  <a:lnTo>
                    <a:pt x="1028" y="950"/>
                  </a:lnTo>
                  <a:lnTo>
                    <a:pt x="1037" y="940"/>
                  </a:lnTo>
                  <a:lnTo>
                    <a:pt x="1041" y="933"/>
                  </a:lnTo>
                  <a:lnTo>
                    <a:pt x="1044" y="931"/>
                  </a:lnTo>
                  <a:lnTo>
                    <a:pt x="1039" y="933"/>
                  </a:lnTo>
                  <a:lnTo>
                    <a:pt x="1028" y="939"/>
                  </a:lnTo>
                  <a:lnTo>
                    <a:pt x="1011" y="948"/>
                  </a:lnTo>
                  <a:lnTo>
                    <a:pt x="991" y="959"/>
                  </a:lnTo>
                  <a:lnTo>
                    <a:pt x="970" y="971"/>
                  </a:lnTo>
                  <a:lnTo>
                    <a:pt x="950" y="981"/>
                  </a:lnTo>
                  <a:lnTo>
                    <a:pt x="934" y="990"/>
                  </a:lnTo>
                  <a:lnTo>
                    <a:pt x="923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0" y="995"/>
                  </a:lnTo>
                  <a:lnTo>
                    <a:pt x="926" y="987"/>
                  </a:lnTo>
                  <a:lnTo>
                    <a:pt x="935" y="975"/>
                  </a:lnTo>
                  <a:lnTo>
                    <a:pt x="946" y="963"/>
                  </a:lnTo>
                  <a:lnTo>
                    <a:pt x="956" y="949"/>
                  </a:lnTo>
                  <a:lnTo>
                    <a:pt x="968" y="935"/>
                  </a:lnTo>
                  <a:lnTo>
                    <a:pt x="977" y="924"/>
                  </a:lnTo>
                  <a:lnTo>
                    <a:pt x="983" y="917"/>
                  </a:lnTo>
                  <a:lnTo>
                    <a:pt x="985" y="913"/>
                  </a:lnTo>
                  <a:lnTo>
                    <a:pt x="981" y="914"/>
                  </a:lnTo>
                  <a:lnTo>
                    <a:pt x="972" y="919"/>
                  </a:lnTo>
                  <a:lnTo>
                    <a:pt x="958" y="925"/>
                  </a:lnTo>
                  <a:lnTo>
                    <a:pt x="942" y="932"/>
                  </a:lnTo>
                  <a:lnTo>
                    <a:pt x="924" y="940"/>
                  </a:lnTo>
                  <a:lnTo>
                    <a:pt x="905" y="948"/>
                  </a:lnTo>
                  <a:lnTo>
                    <a:pt x="888" y="956"/>
                  </a:lnTo>
                  <a:lnTo>
                    <a:pt x="873" y="963"/>
                  </a:lnTo>
                  <a:lnTo>
                    <a:pt x="872" y="962"/>
                  </a:lnTo>
                  <a:lnTo>
                    <a:pt x="870" y="959"/>
                  </a:lnTo>
                  <a:lnTo>
                    <a:pt x="869" y="958"/>
                  </a:lnTo>
                  <a:lnTo>
                    <a:pt x="867" y="957"/>
                  </a:lnTo>
                  <a:lnTo>
                    <a:pt x="877" y="947"/>
                  </a:lnTo>
                  <a:lnTo>
                    <a:pt x="887" y="935"/>
                  </a:lnTo>
                  <a:lnTo>
                    <a:pt x="898" y="924"/>
                  </a:lnTo>
                  <a:lnTo>
                    <a:pt x="910" y="911"/>
                  </a:lnTo>
                  <a:lnTo>
                    <a:pt x="920" y="901"/>
                  </a:lnTo>
                  <a:lnTo>
                    <a:pt x="930" y="891"/>
                  </a:lnTo>
                  <a:lnTo>
                    <a:pt x="935" y="886"/>
                  </a:lnTo>
                  <a:lnTo>
                    <a:pt x="938" y="883"/>
                  </a:lnTo>
                  <a:lnTo>
                    <a:pt x="836" y="924"/>
                  </a:lnTo>
                  <a:lnTo>
                    <a:pt x="836" y="924"/>
                  </a:lnTo>
                  <a:lnTo>
                    <a:pt x="835" y="922"/>
                  </a:lnTo>
                  <a:lnTo>
                    <a:pt x="835" y="922"/>
                  </a:lnTo>
                  <a:lnTo>
                    <a:pt x="834" y="921"/>
                  </a:lnTo>
                  <a:lnTo>
                    <a:pt x="905" y="853"/>
                  </a:lnTo>
                  <a:lnTo>
                    <a:pt x="822" y="905"/>
                  </a:lnTo>
                  <a:lnTo>
                    <a:pt x="819" y="894"/>
                  </a:lnTo>
                  <a:lnTo>
                    <a:pt x="812" y="881"/>
                  </a:lnTo>
                  <a:lnTo>
                    <a:pt x="804" y="865"/>
                  </a:lnTo>
                  <a:lnTo>
                    <a:pt x="795" y="848"/>
                  </a:lnTo>
                  <a:lnTo>
                    <a:pt x="788" y="851"/>
                  </a:lnTo>
                  <a:lnTo>
                    <a:pt x="781" y="854"/>
                  </a:lnTo>
                  <a:lnTo>
                    <a:pt x="774" y="857"/>
                  </a:lnTo>
                  <a:lnTo>
                    <a:pt x="768" y="859"/>
                  </a:lnTo>
                  <a:lnTo>
                    <a:pt x="761" y="860"/>
                  </a:lnTo>
                  <a:lnTo>
                    <a:pt x="757" y="860"/>
                  </a:lnTo>
                  <a:lnTo>
                    <a:pt x="751" y="860"/>
                  </a:lnTo>
                  <a:lnTo>
                    <a:pt x="746" y="859"/>
                  </a:lnTo>
                  <a:lnTo>
                    <a:pt x="733" y="852"/>
                  </a:lnTo>
                  <a:lnTo>
                    <a:pt x="718" y="841"/>
                  </a:lnTo>
                  <a:lnTo>
                    <a:pt x="704" y="826"/>
                  </a:lnTo>
                  <a:lnTo>
                    <a:pt x="692" y="808"/>
                  </a:lnTo>
                  <a:lnTo>
                    <a:pt x="686" y="789"/>
                  </a:lnTo>
                  <a:lnTo>
                    <a:pt x="686" y="767"/>
                  </a:lnTo>
                  <a:lnTo>
                    <a:pt x="693" y="744"/>
                  </a:lnTo>
                  <a:lnTo>
                    <a:pt x="711" y="721"/>
                  </a:lnTo>
                  <a:lnTo>
                    <a:pt x="718" y="714"/>
                  </a:lnTo>
                  <a:lnTo>
                    <a:pt x="723" y="706"/>
                  </a:lnTo>
                  <a:lnTo>
                    <a:pt x="730" y="698"/>
                  </a:lnTo>
                  <a:lnTo>
                    <a:pt x="736" y="689"/>
                  </a:lnTo>
                  <a:lnTo>
                    <a:pt x="742" y="679"/>
                  </a:lnTo>
                  <a:lnTo>
                    <a:pt x="748" y="669"/>
                  </a:lnTo>
                  <a:lnTo>
                    <a:pt x="752" y="659"/>
                  </a:lnTo>
                  <a:lnTo>
                    <a:pt x="758" y="648"/>
                  </a:lnTo>
                  <a:lnTo>
                    <a:pt x="759" y="641"/>
                  </a:lnTo>
                  <a:lnTo>
                    <a:pt x="760" y="634"/>
                  </a:lnTo>
                  <a:lnTo>
                    <a:pt x="761" y="627"/>
                  </a:lnTo>
                  <a:lnTo>
                    <a:pt x="763" y="621"/>
                  </a:lnTo>
                  <a:lnTo>
                    <a:pt x="775" y="560"/>
                  </a:lnTo>
                  <a:lnTo>
                    <a:pt x="786" y="509"/>
                  </a:lnTo>
                  <a:lnTo>
                    <a:pt x="797" y="468"/>
                  </a:lnTo>
                  <a:lnTo>
                    <a:pt x="806" y="436"/>
                  </a:lnTo>
                  <a:lnTo>
                    <a:pt x="816" y="410"/>
                  </a:lnTo>
                  <a:lnTo>
                    <a:pt x="825" y="388"/>
                  </a:lnTo>
                  <a:lnTo>
                    <a:pt x="833" y="368"/>
                  </a:lnTo>
                  <a:lnTo>
                    <a:pt x="840" y="349"/>
                  </a:lnTo>
                  <a:lnTo>
                    <a:pt x="847" y="327"/>
                  </a:lnTo>
                  <a:lnTo>
                    <a:pt x="851" y="303"/>
                  </a:lnTo>
                  <a:lnTo>
                    <a:pt x="856" y="276"/>
                  </a:lnTo>
                  <a:lnTo>
                    <a:pt x="858" y="251"/>
                  </a:lnTo>
                  <a:lnTo>
                    <a:pt x="856" y="227"/>
                  </a:lnTo>
                  <a:lnTo>
                    <a:pt x="851" y="205"/>
                  </a:lnTo>
                  <a:lnTo>
                    <a:pt x="842" y="188"/>
                  </a:lnTo>
                  <a:lnTo>
                    <a:pt x="827" y="178"/>
                  </a:lnTo>
                  <a:lnTo>
                    <a:pt x="810" y="172"/>
                  </a:lnTo>
                  <a:lnTo>
                    <a:pt x="792" y="167"/>
                  </a:lnTo>
                  <a:lnTo>
                    <a:pt x="774" y="161"/>
                  </a:lnTo>
                  <a:lnTo>
                    <a:pt x="756" y="154"/>
                  </a:lnTo>
                  <a:lnTo>
                    <a:pt x="734" y="145"/>
                  </a:lnTo>
                  <a:lnTo>
                    <a:pt x="710" y="133"/>
                  </a:lnTo>
                  <a:lnTo>
                    <a:pt x="682" y="118"/>
                  </a:lnTo>
                  <a:lnTo>
                    <a:pt x="650" y="99"/>
                  </a:lnTo>
                  <a:lnTo>
                    <a:pt x="622" y="81"/>
                  </a:lnTo>
                  <a:lnTo>
                    <a:pt x="598" y="66"/>
                  </a:lnTo>
                  <a:lnTo>
                    <a:pt x="577" y="54"/>
                  </a:lnTo>
                  <a:lnTo>
                    <a:pt x="560" y="43"/>
                  </a:lnTo>
                  <a:lnTo>
                    <a:pt x="547" y="35"/>
                  </a:lnTo>
                  <a:lnTo>
                    <a:pt x="537" y="31"/>
                  </a:lnTo>
                  <a:lnTo>
                    <a:pt x="531" y="27"/>
                  </a:lnTo>
                  <a:lnTo>
                    <a:pt x="529" y="26"/>
                  </a:lnTo>
                  <a:lnTo>
                    <a:pt x="526" y="25"/>
                  </a:lnTo>
                  <a:lnTo>
                    <a:pt x="521" y="21"/>
                  </a:lnTo>
                  <a:lnTo>
                    <a:pt x="510" y="16"/>
                  </a:lnTo>
                  <a:lnTo>
                    <a:pt x="496" y="11"/>
                  </a:lnTo>
                  <a:lnTo>
                    <a:pt x="481" y="5"/>
                  </a:lnTo>
                  <a:lnTo>
                    <a:pt x="463" y="1"/>
                  </a:lnTo>
                  <a:lnTo>
                    <a:pt x="443" y="0"/>
                  </a:lnTo>
                  <a:lnTo>
                    <a:pt x="423" y="0"/>
                  </a:lnTo>
                  <a:lnTo>
                    <a:pt x="402" y="2"/>
                  </a:lnTo>
                  <a:lnTo>
                    <a:pt x="381" y="4"/>
                  </a:lnTo>
                  <a:lnTo>
                    <a:pt x="360" y="6"/>
                  </a:lnTo>
                  <a:lnTo>
                    <a:pt x="342" y="9"/>
                  </a:lnTo>
                  <a:lnTo>
                    <a:pt x="325" y="10"/>
                  </a:lnTo>
                  <a:lnTo>
                    <a:pt x="310" y="11"/>
                  </a:lnTo>
                  <a:lnTo>
                    <a:pt x="297" y="12"/>
                  </a:lnTo>
                  <a:lnTo>
                    <a:pt x="288" y="12"/>
                  </a:lnTo>
                  <a:lnTo>
                    <a:pt x="283" y="12"/>
                  </a:lnTo>
                  <a:lnTo>
                    <a:pt x="279" y="12"/>
                  </a:lnTo>
                  <a:lnTo>
                    <a:pt x="272" y="12"/>
                  </a:lnTo>
                  <a:lnTo>
                    <a:pt x="265" y="13"/>
                  </a:lnTo>
                  <a:lnTo>
                    <a:pt x="258" y="34"/>
                  </a:lnTo>
                  <a:lnTo>
                    <a:pt x="250" y="56"/>
                  </a:lnTo>
                  <a:lnTo>
                    <a:pt x="243" y="78"/>
                  </a:lnTo>
                  <a:lnTo>
                    <a:pt x="236" y="100"/>
                  </a:lnTo>
                  <a:lnTo>
                    <a:pt x="228" y="122"/>
                  </a:lnTo>
                  <a:lnTo>
                    <a:pt x="221" y="144"/>
                  </a:lnTo>
                  <a:lnTo>
                    <a:pt x="214" y="167"/>
                  </a:lnTo>
                  <a:lnTo>
                    <a:pt x="207" y="188"/>
                  </a:lnTo>
                  <a:lnTo>
                    <a:pt x="213" y="184"/>
                  </a:lnTo>
                  <a:lnTo>
                    <a:pt x="217" y="179"/>
                  </a:lnTo>
                  <a:lnTo>
                    <a:pt x="223" y="174"/>
                  </a:lnTo>
                  <a:lnTo>
                    <a:pt x="229" y="169"/>
                  </a:lnTo>
                  <a:lnTo>
                    <a:pt x="237" y="161"/>
                  </a:lnTo>
                  <a:lnTo>
                    <a:pt x="245" y="150"/>
                  </a:lnTo>
                  <a:lnTo>
                    <a:pt x="252" y="140"/>
                  </a:lnTo>
                  <a:lnTo>
                    <a:pt x="260" y="130"/>
                  </a:lnTo>
                  <a:lnTo>
                    <a:pt x="267" y="122"/>
                  </a:lnTo>
                  <a:lnTo>
                    <a:pt x="273" y="115"/>
                  </a:lnTo>
                  <a:lnTo>
                    <a:pt x="277" y="110"/>
                  </a:lnTo>
                  <a:lnTo>
                    <a:pt x="282" y="109"/>
                  </a:lnTo>
                  <a:lnTo>
                    <a:pt x="287" y="111"/>
                  </a:lnTo>
                  <a:lnTo>
                    <a:pt x="291" y="114"/>
                  </a:lnTo>
                  <a:lnTo>
                    <a:pt x="298" y="117"/>
                  </a:lnTo>
                  <a:lnTo>
                    <a:pt x="305" y="122"/>
                  </a:lnTo>
                  <a:lnTo>
                    <a:pt x="314" y="126"/>
                  </a:lnTo>
                  <a:lnTo>
                    <a:pt x="324" y="131"/>
                  </a:lnTo>
                  <a:lnTo>
                    <a:pt x="335" y="135"/>
                  </a:lnTo>
                  <a:lnTo>
                    <a:pt x="347" y="139"/>
                  </a:lnTo>
                  <a:lnTo>
                    <a:pt x="358" y="140"/>
                  </a:lnTo>
                  <a:lnTo>
                    <a:pt x="370" y="137"/>
                  </a:lnTo>
                  <a:lnTo>
                    <a:pt x="380" y="131"/>
                  </a:lnTo>
                  <a:lnTo>
                    <a:pt x="389" y="124"/>
                  </a:lnTo>
                  <a:lnTo>
                    <a:pt x="398" y="118"/>
                  </a:lnTo>
                  <a:lnTo>
                    <a:pt x="405" y="115"/>
                  </a:lnTo>
                  <a:lnTo>
                    <a:pt x="412" y="115"/>
                  </a:lnTo>
                  <a:lnTo>
                    <a:pt x="417" y="122"/>
                  </a:lnTo>
                  <a:lnTo>
                    <a:pt x="421" y="129"/>
                  </a:lnTo>
                  <a:lnTo>
                    <a:pt x="430" y="137"/>
                  </a:lnTo>
                  <a:lnTo>
                    <a:pt x="439" y="144"/>
                  </a:lnTo>
                  <a:lnTo>
                    <a:pt x="449" y="150"/>
                  </a:lnTo>
                  <a:lnTo>
                    <a:pt x="459" y="156"/>
                  </a:lnTo>
                  <a:lnTo>
                    <a:pt x="471" y="162"/>
                  </a:lnTo>
                  <a:lnTo>
                    <a:pt x="480" y="167"/>
                  </a:lnTo>
                  <a:lnTo>
                    <a:pt x="489" y="170"/>
                  </a:lnTo>
                  <a:lnTo>
                    <a:pt x="492" y="174"/>
                  </a:lnTo>
                  <a:lnTo>
                    <a:pt x="495" y="177"/>
                  </a:lnTo>
                  <a:lnTo>
                    <a:pt x="499" y="180"/>
                  </a:lnTo>
                  <a:lnTo>
                    <a:pt x="502" y="184"/>
                  </a:lnTo>
                  <a:lnTo>
                    <a:pt x="522" y="199"/>
                  </a:lnTo>
                  <a:lnTo>
                    <a:pt x="537" y="208"/>
                  </a:lnTo>
                  <a:lnTo>
                    <a:pt x="546" y="215"/>
                  </a:lnTo>
                  <a:lnTo>
                    <a:pt x="553" y="218"/>
                  </a:lnTo>
                  <a:lnTo>
                    <a:pt x="559" y="223"/>
                  </a:lnTo>
                  <a:lnTo>
                    <a:pt x="564" y="227"/>
                  </a:lnTo>
                  <a:lnTo>
                    <a:pt x="570" y="233"/>
                  </a:lnTo>
                  <a:lnTo>
                    <a:pt x="579" y="243"/>
                  </a:lnTo>
                  <a:lnTo>
                    <a:pt x="594" y="263"/>
                  </a:lnTo>
                  <a:lnTo>
                    <a:pt x="604" y="285"/>
                  </a:lnTo>
                  <a:lnTo>
                    <a:pt x="609" y="306"/>
                  </a:lnTo>
                  <a:lnTo>
                    <a:pt x="612" y="324"/>
                  </a:lnTo>
                  <a:lnTo>
                    <a:pt x="612" y="342"/>
                  </a:lnTo>
                  <a:lnTo>
                    <a:pt x="610" y="354"/>
                  </a:lnTo>
                  <a:lnTo>
                    <a:pt x="609" y="362"/>
                  </a:lnTo>
                  <a:lnTo>
                    <a:pt x="608" y="366"/>
                  </a:lnTo>
                  <a:lnTo>
                    <a:pt x="606" y="374"/>
                  </a:lnTo>
                  <a:lnTo>
                    <a:pt x="598" y="394"/>
                  </a:lnTo>
                  <a:lnTo>
                    <a:pt x="585" y="424"/>
                  </a:lnTo>
                  <a:lnTo>
                    <a:pt x="570" y="457"/>
                  </a:lnTo>
                  <a:lnTo>
                    <a:pt x="552" y="492"/>
                  </a:lnTo>
                  <a:lnTo>
                    <a:pt x="532" y="521"/>
                  </a:lnTo>
                  <a:lnTo>
                    <a:pt x="511" y="546"/>
                  </a:lnTo>
                  <a:lnTo>
                    <a:pt x="491" y="557"/>
                  </a:lnTo>
                  <a:lnTo>
                    <a:pt x="486" y="558"/>
                  </a:lnTo>
                  <a:lnTo>
                    <a:pt x="481" y="558"/>
                  </a:lnTo>
                  <a:lnTo>
                    <a:pt x="477" y="557"/>
                  </a:lnTo>
                  <a:lnTo>
                    <a:pt x="472" y="556"/>
                  </a:lnTo>
                  <a:lnTo>
                    <a:pt x="461" y="549"/>
                  </a:lnTo>
                  <a:lnTo>
                    <a:pt x="448" y="539"/>
                  </a:lnTo>
                  <a:lnTo>
                    <a:pt x="434" y="527"/>
                  </a:lnTo>
                  <a:lnTo>
                    <a:pt x="419" y="512"/>
                  </a:lnTo>
                  <a:lnTo>
                    <a:pt x="404" y="496"/>
                  </a:lnTo>
                  <a:lnTo>
                    <a:pt x="388" y="479"/>
                  </a:lnTo>
                  <a:lnTo>
                    <a:pt x="372" y="460"/>
                  </a:lnTo>
                  <a:lnTo>
                    <a:pt x="355" y="441"/>
                  </a:lnTo>
                  <a:lnTo>
                    <a:pt x="338" y="421"/>
                  </a:lnTo>
                  <a:lnTo>
                    <a:pt x="321" y="402"/>
                  </a:lnTo>
                  <a:lnTo>
                    <a:pt x="304" y="382"/>
                  </a:lnTo>
                  <a:lnTo>
                    <a:pt x="288" y="362"/>
                  </a:lnTo>
                  <a:lnTo>
                    <a:pt x="272" y="344"/>
                  </a:lnTo>
                  <a:lnTo>
                    <a:pt x="256" y="327"/>
                  </a:lnTo>
                  <a:lnTo>
                    <a:pt x="241" y="311"/>
                  </a:lnTo>
                  <a:lnTo>
                    <a:pt x="226" y="297"/>
                  </a:lnTo>
                  <a:lnTo>
                    <a:pt x="214" y="288"/>
                  </a:lnTo>
                  <a:lnTo>
                    <a:pt x="203" y="278"/>
                  </a:lnTo>
                  <a:lnTo>
                    <a:pt x="190" y="270"/>
                  </a:lnTo>
                  <a:lnTo>
                    <a:pt x="178" y="263"/>
                  </a:lnTo>
                  <a:lnTo>
                    <a:pt x="164" y="258"/>
                  </a:lnTo>
                  <a:lnTo>
                    <a:pt x="152" y="251"/>
                  </a:lnTo>
                  <a:lnTo>
                    <a:pt x="139" y="246"/>
                  </a:lnTo>
                  <a:lnTo>
                    <a:pt x="126" y="241"/>
                  </a:lnTo>
                  <a:lnTo>
                    <a:pt x="106" y="235"/>
                  </a:lnTo>
                  <a:lnTo>
                    <a:pt x="85" y="230"/>
                  </a:lnTo>
                  <a:lnTo>
                    <a:pt x="67" y="227"/>
                  </a:lnTo>
                  <a:lnTo>
                    <a:pt x="50" y="223"/>
                  </a:lnTo>
                  <a:lnTo>
                    <a:pt x="38" y="222"/>
                  </a:lnTo>
                  <a:lnTo>
                    <a:pt x="27" y="221"/>
                  </a:lnTo>
                  <a:lnTo>
                    <a:pt x="20" y="220"/>
                  </a:lnTo>
                  <a:lnTo>
                    <a:pt x="18" y="220"/>
                  </a:lnTo>
                  <a:lnTo>
                    <a:pt x="11" y="224"/>
                  </a:lnTo>
                  <a:lnTo>
                    <a:pt x="3" y="230"/>
                  </a:lnTo>
                  <a:lnTo>
                    <a:pt x="0" y="236"/>
                  </a:lnTo>
                  <a:lnTo>
                    <a:pt x="3" y="239"/>
                  </a:lnTo>
                  <a:lnTo>
                    <a:pt x="10" y="241"/>
                  </a:lnTo>
                  <a:lnTo>
                    <a:pt x="22" y="244"/>
                  </a:lnTo>
                  <a:lnTo>
                    <a:pt x="37" y="248"/>
                  </a:lnTo>
                  <a:lnTo>
                    <a:pt x="54" y="253"/>
                  </a:lnTo>
                  <a:lnTo>
                    <a:pt x="73" y="259"/>
                  </a:lnTo>
                  <a:lnTo>
                    <a:pt x="92" y="266"/>
                  </a:lnTo>
                  <a:lnTo>
                    <a:pt x="109" y="273"/>
                  </a:lnTo>
                  <a:lnTo>
                    <a:pt x="125" y="280"/>
                  </a:lnTo>
                  <a:lnTo>
                    <a:pt x="133" y="284"/>
                  </a:lnTo>
                  <a:lnTo>
                    <a:pt x="140" y="289"/>
                  </a:lnTo>
                  <a:lnTo>
                    <a:pt x="146" y="294"/>
                  </a:lnTo>
                  <a:lnTo>
                    <a:pt x="151" y="299"/>
                  </a:lnTo>
                  <a:lnTo>
                    <a:pt x="163" y="313"/>
                  </a:lnTo>
                  <a:lnTo>
                    <a:pt x="167" y="324"/>
                  </a:lnTo>
                  <a:lnTo>
                    <a:pt x="163" y="335"/>
                  </a:lnTo>
                  <a:lnTo>
                    <a:pt x="158" y="345"/>
                  </a:lnTo>
                  <a:lnTo>
                    <a:pt x="152" y="354"/>
                  </a:lnTo>
                  <a:lnTo>
                    <a:pt x="146" y="360"/>
                  </a:lnTo>
                  <a:lnTo>
                    <a:pt x="139" y="364"/>
                  </a:lnTo>
                  <a:lnTo>
                    <a:pt x="129" y="366"/>
                  </a:lnTo>
                  <a:lnTo>
                    <a:pt x="135" y="371"/>
                  </a:lnTo>
                  <a:lnTo>
                    <a:pt x="140" y="376"/>
                  </a:lnTo>
                  <a:lnTo>
                    <a:pt x="147" y="382"/>
                  </a:lnTo>
                  <a:lnTo>
                    <a:pt x="154" y="388"/>
                  </a:lnTo>
                  <a:lnTo>
                    <a:pt x="161" y="395"/>
                  </a:lnTo>
                  <a:lnTo>
                    <a:pt x="167" y="402"/>
                  </a:lnTo>
                  <a:lnTo>
                    <a:pt x="174" y="407"/>
                  </a:lnTo>
                  <a:lnTo>
                    <a:pt x="181" y="414"/>
                  </a:lnTo>
                  <a:lnTo>
                    <a:pt x="183" y="426"/>
                  </a:lnTo>
                  <a:lnTo>
                    <a:pt x="188" y="440"/>
                  </a:lnTo>
                  <a:lnTo>
                    <a:pt x="196" y="455"/>
                  </a:lnTo>
                  <a:lnTo>
                    <a:pt x="205" y="470"/>
                  </a:lnTo>
                  <a:lnTo>
                    <a:pt x="213" y="479"/>
                  </a:lnTo>
                  <a:lnTo>
                    <a:pt x="217" y="485"/>
                  </a:lnTo>
                  <a:lnTo>
                    <a:pt x="221" y="488"/>
                  </a:lnTo>
                  <a:lnTo>
                    <a:pt x="224" y="492"/>
                  </a:lnTo>
                  <a:lnTo>
                    <a:pt x="228" y="494"/>
                  </a:lnTo>
                  <a:lnTo>
                    <a:pt x="234" y="497"/>
                  </a:lnTo>
                  <a:lnTo>
                    <a:pt x="241" y="503"/>
                  </a:lnTo>
                  <a:lnTo>
                    <a:pt x="252" y="511"/>
                  </a:lnTo>
                  <a:lnTo>
                    <a:pt x="271" y="541"/>
                  </a:lnTo>
                  <a:lnTo>
                    <a:pt x="290" y="573"/>
                  </a:lnTo>
                  <a:lnTo>
                    <a:pt x="312" y="608"/>
                  </a:lnTo>
                  <a:lnTo>
                    <a:pt x="333" y="644"/>
                  </a:lnTo>
                  <a:lnTo>
                    <a:pt x="353" y="679"/>
                  </a:lnTo>
                  <a:lnTo>
                    <a:pt x="373" y="715"/>
                  </a:lnTo>
                  <a:lnTo>
                    <a:pt x="391" y="748"/>
                  </a:lnTo>
                  <a:lnTo>
                    <a:pt x="408" y="781"/>
                  </a:lnTo>
                  <a:lnTo>
                    <a:pt x="413" y="791"/>
                  </a:lnTo>
                  <a:lnTo>
                    <a:pt x="421" y="801"/>
                  </a:lnTo>
                  <a:lnTo>
                    <a:pt x="430" y="813"/>
                  </a:lnTo>
                  <a:lnTo>
                    <a:pt x="440" y="823"/>
                  </a:lnTo>
                  <a:lnTo>
                    <a:pt x="451" y="835"/>
                  </a:lnTo>
                  <a:lnTo>
                    <a:pt x="464" y="845"/>
                  </a:lnTo>
                  <a:lnTo>
                    <a:pt x="477" y="857"/>
                  </a:lnTo>
                  <a:lnTo>
                    <a:pt x="491" y="867"/>
                  </a:lnTo>
                  <a:lnTo>
                    <a:pt x="503" y="876"/>
                  </a:lnTo>
                  <a:lnTo>
                    <a:pt x="516" y="886"/>
                  </a:lnTo>
                  <a:lnTo>
                    <a:pt x="530" y="895"/>
                  </a:lnTo>
                  <a:lnTo>
                    <a:pt x="544" y="904"/>
                  </a:lnTo>
                  <a:lnTo>
                    <a:pt x="557" y="912"/>
                  </a:lnTo>
                  <a:lnTo>
                    <a:pt x="570" y="920"/>
                  </a:lnTo>
                  <a:lnTo>
                    <a:pt x="584" y="928"/>
                  </a:lnTo>
                  <a:lnTo>
                    <a:pt x="598" y="936"/>
                  </a:lnTo>
                  <a:lnTo>
                    <a:pt x="610" y="943"/>
                  </a:lnTo>
                  <a:lnTo>
                    <a:pt x="623" y="950"/>
                  </a:lnTo>
                  <a:lnTo>
                    <a:pt x="636" y="957"/>
                  </a:lnTo>
                  <a:lnTo>
                    <a:pt x="647" y="963"/>
                  </a:lnTo>
                  <a:lnTo>
                    <a:pt x="658" y="969"/>
                  </a:lnTo>
                  <a:lnTo>
                    <a:pt x="668" y="973"/>
                  </a:lnTo>
                  <a:lnTo>
                    <a:pt x="677" y="978"/>
                  </a:lnTo>
                  <a:lnTo>
                    <a:pt x="685" y="981"/>
                  </a:lnTo>
                  <a:lnTo>
                    <a:pt x="690" y="984"/>
                  </a:lnTo>
                  <a:lnTo>
                    <a:pt x="695" y="985"/>
                  </a:lnTo>
                  <a:lnTo>
                    <a:pt x="698" y="986"/>
                  </a:lnTo>
                  <a:lnTo>
                    <a:pt x="703" y="987"/>
                  </a:lnTo>
                  <a:lnTo>
                    <a:pt x="707" y="988"/>
                  </a:lnTo>
                  <a:lnTo>
                    <a:pt x="712" y="989"/>
                  </a:lnTo>
                  <a:lnTo>
                    <a:pt x="715" y="989"/>
                  </a:lnTo>
                  <a:lnTo>
                    <a:pt x="720" y="989"/>
                  </a:lnTo>
                  <a:lnTo>
                    <a:pt x="1083" y="1289"/>
                  </a:lnTo>
                  <a:lnTo>
                    <a:pt x="1184" y="1182"/>
                  </a:lnTo>
                  <a:lnTo>
                    <a:pt x="1189" y="1182"/>
                  </a:lnTo>
                  <a:lnTo>
                    <a:pt x="1204" y="1161"/>
                  </a:lnTo>
                  <a:lnTo>
                    <a:pt x="1225" y="1140"/>
                  </a:lnTo>
                  <a:lnTo>
                    <a:pt x="1225" y="1140"/>
                  </a:lnTo>
                  <a:lnTo>
                    <a:pt x="1223" y="1140"/>
                  </a:lnTo>
                  <a:lnTo>
                    <a:pt x="1222" y="1140"/>
                  </a:lnTo>
                  <a:lnTo>
                    <a:pt x="1221" y="1139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85" name="Freeform 31"/>
            <p:cNvSpPr>
              <a:spLocks/>
            </p:cNvSpPr>
            <p:nvPr/>
          </p:nvSpPr>
          <p:spPr bwMode="auto">
            <a:xfrm rot="3260985" flipV="1">
              <a:off x="5422793" y="2892747"/>
              <a:ext cx="63703" cy="39573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52" y="7"/>
                </a:cxn>
                <a:cxn ang="0">
                  <a:pos x="71" y="15"/>
                </a:cxn>
                <a:cxn ang="0">
                  <a:pos x="90" y="23"/>
                </a:cxn>
                <a:cxn ang="0">
                  <a:pos x="107" y="34"/>
                </a:cxn>
                <a:cxn ang="0">
                  <a:pos x="120" y="42"/>
                </a:cxn>
                <a:cxn ang="0">
                  <a:pos x="128" y="49"/>
                </a:cxn>
                <a:cxn ang="0">
                  <a:pos x="131" y="59"/>
                </a:cxn>
                <a:cxn ang="0">
                  <a:pos x="128" y="70"/>
                </a:cxn>
                <a:cxn ang="0">
                  <a:pos x="123" y="78"/>
                </a:cxn>
                <a:cxn ang="0">
                  <a:pos x="120" y="81"/>
                </a:cxn>
                <a:cxn ang="0">
                  <a:pos x="120" y="81"/>
                </a:cxn>
                <a:cxn ang="0">
                  <a:pos x="119" y="81"/>
                </a:cxn>
                <a:cxn ang="0">
                  <a:pos x="116" y="81"/>
                </a:cxn>
                <a:cxn ang="0">
                  <a:pos x="113" y="81"/>
                </a:cxn>
                <a:cxn ang="0">
                  <a:pos x="108" y="79"/>
                </a:cxn>
                <a:cxn ang="0">
                  <a:pos x="101" y="75"/>
                </a:cxn>
                <a:cxn ang="0">
                  <a:pos x="91" y="71"/>
                </a:cxn>
                <a:cxn ang="0">
                  <a:pos x="80" y="64"/>
                </a:cxn>
                <a:cxn ang="0">
                  <a:pos x="62" y="55"/>
                </a:cxn>
                <a:cxn ang="0">
                  <a:pos x="45" y="45"/>
                </a:cxn>
                <a:cxn ang="0">
                  <a:pos x="29" y="37"/>
                </a:cxn>
                <a:cxn ang="0">
                  <a:pos x="16" y="29"/>
                </a:cxn>
                <a:cxn ang="0">
                  <a:pos x="6" y="21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6" y="3"/>
                </a:cxn>
              </a:cxnLst>
              <a:rect l="0" t="0" r="r" b="b"/>
              <a:pathLst>
                <a:path w="131" h="81">
                  <a:moveTo>
                    <a:pt x="6" y="3"/>
                  </a:moveTo>
                  <a:lnTo>
                    <a:pt x="17" y="0"/>
                  </a:lnTo>
                  <a:lnTo>
                    <a:pt x="33" y="2"/>
                  </a:lnTo>
                  <a:lnTo>
                    <a:pt x="52" y="7"/>
                  </a:lnTo>
                  <a:lnTo>
                    <a:pt x="71" y="15"/>
                  </a:lnTo>
                  <a:lnTo>
                    <a:pt x="90" y="23"/>
                  </a:lnTo>
                  <a:lnTo>
                    <a:pt x="107" y="34"/>
                  </a:lnTo>
                  <a:lnTo>
                    <a:pt x="120" y="42"/>
                  </a:lnTo>
                  <a:lnTo>
                    <a:pt x="128" y="49"/>
                  </a:lnTo>
                  <a:lnTo>
                    <a:pt x="131" y="59"/>
                  </a:lnTo>
                  <a:lnTo>
                    <a:pt x="128" y="70"/>
                  </a:lnTo>
                  <a:lnTo>
                    <a:pt x="123" y="78"/>
                  </a:lnTo>
                  <a:lnTo>
                    <a:pt x="120" y="81"/>
                  </a:lnTo>
                  <a:lnTo>
                    <a:pt x="120" y="81"/>
                  </a:lnTo>
                  <a:lnTo>
                    <a:pt x="119" y="81"/>
                  </a:lnTo>
                  <a:lnTo>
                    <a:pt x="116" y="81"/>
                  </a:lnTo>
                  <a:lnTo>
                    <a:pt x="113" y="81"/>
                  </a:lnTo>
                  <a:lnTo>
                    <a:pt x="108" y="79"/>
                  </a:lnTo>
                  <a:lnTo>
                    <a:pt x="101" y="75"/>
                  </a:lnTo>
                  <a:lnTo>
                    <a:pt x="91" y="71"/>
                  </a:lnTo>
                  <a:lnTo>
                    <a:pt x="80" y="64"/>
                  </a:lnTo>
                  <a:lnTo>
                    <a:pt x="62" y="55"/>
                  </a:lnTo>
                  <a:lnTo>
                    <a:pt x="45" y="45"/>
                  </a:lnTo>
                  <a:lnTo>
                    <a:pt x="29" y="37"/>
                  </a:lnTo>
                  <a:lnTo>
                    <a:pt x="16" y="29"/>
                  </a:lnTo>
                  <a:lnTo>
                    <a:pt x="6" y="21"/>
                  </a:lnTo>
                  <a:lnTo>
                    <a:pt x="0" y="15"/>
                  </a:lnTo>
                  <a:lnTo>
                    <a:pt x="0" y="8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86" name="Freeform 32"/>
            <p:cNvSpPr>
              <a:spLocks/>
            </p:cNvSpPr>
            <p:nvPr/>
          </p:nvSpPr>
          <p:spPr bwMode="auto">
            <a:xfrm rot="3260985" flipV="1">
              <a:off x="5456820" y="2858621"/>
              <a:ext cx="36677" cy="3088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6" y="1"/>
                </a:cxn>
                <a:cxn ang="0">
                  <a:pos x="23" y="5"/>
                </a:cxn>
                <a:cxn ang="0">
                  <a:pos x="34" y="11"/>
                </a:cxn>
                <a:cxn ang="0">
                  <a:pos x="45" y="18"/>
                </a:cxn>
                <a:cxn ang="0">
                  <a:pos x="56" y="24"/>
                </a:cxn>
                <a:cxn ang="0">
                  <a:pos x="66" y="31"/>
                </a:cxn>
                <a:cxn ang="0">
                  <a:pos x="73" y="36"/>
                </a:cxn>
                <a:cxn ang="0">
                  <a:pos x="76" y="41"/>
                </a:cxn>
                <a:cxn ang="0">
                  <a:pos x="75" y="44"/>
                </a:cxn>
                <a:cxn ang="0">
                  <a:pos x="69" y="49"/>
                </a:cxn>
                <a:cxn ang="0">
                  <a:pos x="61" y="53"/>
                </a:cxn>
                <a:cxn ang="0">
                  <a:pos x="51" y="58"/>
                </a:cxn>
                <a:cxn ang="0">
                  <a:pos x="41" y="61"/>
                </a:cxn>
                <a:cxn ang="0">
                  <a:pos x="29" y="64"/>
                </a:cxn>
                <a:cxn ang="0">
                  <a:pos x="19" y="62"/>
                </a:cxn>
                <a:cxn ang="0">
                  <a:pos x="10" y="58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5" y="21"/>
                </a:cxn>
                <a:cxn ang="0">
                  <a:pos x="14" y="0"/>
                </a:cxn>
              </a:cxnLst>
              <a:rect l="0" t="0" r="r" b="b"/>
              <a:pathLst>
                <a:path w="76" h="64">
                  <a:moveTo>
                    <a:pt x="14" y="0"/>
                  </a:moveTo>
                  <a:lnTo>
                    <a:pt x="16" y="1"/>
                  </a:lnTo>
                  <a:lnTo>
                    <a:pt x="23" y="5"/>
                  </a:lnTo>
                  <a:lnTo>
                    <a:pt x="34" y="11"/>
                  </a:lnTo>
                  <a:lnTo>
                    <a:pt x="45" y="18"/>
                  </a:lnTo>
                  <a:lnTo>
                    <a:pt x="56" y="24"/>
                  </a:lnTo>
                  <a:lnTo>
                    <a:pt x="66" y="31"/>
                  </a:lnTo>
                  <a:lnTo>
                    <a:pt x="73" y="36"/>
                  </a:lnTo>
                  <a:lnTo>
                    <a:pt x="76" y="41"/>
                  </a:lnTo>
                  <a:lnTo>
                    <a:pt x="75" y="44"/>
                  </a:lnTo>
                  <a:lnTo>
                    <a:pt x="69" y="49"/>
                  </a:lnTo>
                  <a:lnTo>
                    <a:pt x="61" y="53"/>
                  </a:lnTo>
                  <a:lnTo>
                    <a:pt x="51" y="58"/>
                  </a:lnTo>
                  <a:lnTo>
                    <a:pt x="41" y="61"/>
                  </a:lnTo>
                  <a:lnTo>
                    <a:pt x="29" y="64"/>
                  </a:lnTo>
                  <a:lnTo>
                    <a:pt x="19" y="62"/>
                  </a:lnTo>
                  <a:lnTo>
                    <a:pt x="10" y="58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5" y="21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solidFill>
                <a:srgbClr val="0000FA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87" name="Line 34"/>
            <p:cNvSpPr>
              <a:spLocks noChangeShapeType="1"/>
            </p:cNvSpPr>
            <p:nvPr/>
          </p:nvSpPr>
          <p:spPr bwMode="auto">
            <a:xfrm flipV="1">
              <a:off x="5513806" y="685800"/>
              <a:ext cx="0" cy="2200209"/>
            </a:xfrm>
            <a:prstGeom prst="line">
              <a:avLst/>
            </a:prstGeom>
            <a:grpFill/>
            <a:ln w="127000">
              <a:solidFill>
                <a:srgbClr val="0000FA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</p:grpSp>
      <p:sp>
        <p:nvSpPr>
          <p:cNvPr id="45" name="Rectangle 32"/>
          <p:cNvSpPr>
            <a:spLocks noChangeArrowheads="1"/>
          </p:cNvSpPr>
          <p:nvPr/>
        </p:nvSpPr>
        <p:spPr bwMode="auto">
          <a:xfrm>
            <a:off x="6331858" y="5430485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0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7997380" y="6306428"/>
            <a:ext cx="15997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宋体"/>
                <a:cs typeface="Arial" pitchFamily="34" charset="0"/>
              </a:rPr>
              <a:t>Length, m</a:t>
            </a:r>
            <a:endParaRPr kumimoji="0" lang="en-US" altLang="en-US" sz="5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255027" y="3178713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ard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628082" y="2807198"/>
            <a:ext cx="1343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arder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3024" y="3198243"/>
            <a:ext cx="114334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Data</a:t>
            </a:r>
          </a:p>
        </p:txBody>
      </p:sp>
      <p:pic>
        <p:nvPicPr>
          <p:cNvPr id="62" name="balgreen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1"/>
          <a:srcRect l="24398" r="47889" b="8274"/>
          <a:stretch>
            <a:fillRect/>
          </a:stretch>
        </p:blipFill>
        <p:spPr>
          <a:xfrm>
            <a:off x="3897278" y="3432595"/>
            <a:ext cx="1902008" cy="3541068"/>
          </a:xfrm>
          <a:prstGeom prst="rect">
            <a:avLst/>
          </a:prstGeom>
        </p:spPr>
      </p:pic>
      <p:pic>
        <p:nvPicPr>
          <p:cNvPr id="63" name="balgreen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2"/>
          <a:srcRect l="24162" t="5552" r="44395" b="13438"/>
          <a:stretch/>
        </p:blipFill>
        <p:spPr>
          <a:xfrm>
            <a:off x="1610984" y="2934180"/>
            <a:ext cx="2143731" cy="3106770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 bwMode="auto">
          <a:xfrm>
            <a:off x="10274313" y="591046"/>
            <a:ext cx="1463722" cy="550862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7784551" y="82772"/>
          <a:ext cx="396557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583920" progId="Equation.DSMT4">
                  <p:embed/>
                </p:oleObj>
              </mc:Choice>
              <mc:Fallback>
                <p:oleObj name="Equation" r:id="rId13" imgW="1523880" imgH="58392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551" y="82772"/>
                        <a:ext cx="3965575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916376" y="4200199"/>
            <a:ext cx="168862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Theory </a:t>
            </a:r>
          </a:p>
        </p:txBody>
      </p:sp>
    </p:spTree>
    <p:extLst>
      <p:ext uri="{BB962C8B-B14F-4D97-AF65-F5344CB8AC3E}">
        <p14:creationId xmlns:p14="http://schemas.microsoft.com/office/powerpoint/2010/main" val="277121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9" fill="hold"/>
                                        <p:tgtEl>
                                          <p:spTgt spid="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99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291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89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7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63"/>
                </p:tgtEl>
              </p:cMediaNode>
            </p:video>
            <p:video>
              <p:cMediaNode vol="80000">
                <p:cTn id="14" repeatCount="indefinite" fill="hold" display="0">
                  <p:stCondLst>
                    <p:cond delay="indefinite"/>
                  </p:stCondLst>
                </p:cTn>
                <p:tgtEl>
                  <p:spTgt spid="62"/>
                </p:tgtEl>
              </p:cMediaNode>
            </p:video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B0D6E-3A6F-969D-3123-1F9AF9C374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>
            <a:extLst>
              <a:ext uri="{FF2B5EF4-FFF2-40B4-BE49-F238E27FC236}">
                <a16:creationId xmlns:a16="http://schemas.microsoft.com/office/drawing/2014/main" id="{F57F46BC-3B1A-7714-1CEE-1836867C011F}"/>
              </a:ext>
            </a:extLst>
          </p:cNvPr>
          <p:cNvGrpSpPr/>
          <p:nvPr/>
        </p:nvGrpSpPr>
        <p:grpSpPr>
          <a:xfrm>
            <a:off x="1905001" y="879144"/>
            <a:ext cx="1321053" cy="4486356"/>
            <a:chOff x="7086600" y="-453313"/>
            <a:chExt cx="1321053" cy="4486356"/>
          </a:xfrm>
        </p:grpSpPr>
        <p:grpSp>
          <p:nvGrpSpPr>
            <p:cNvPr id="3" name="Group 71">
              <a:extLst>
                <a:ext uri="{FF2B5EF4-FFF2-40B4-BE49-F238E27FC236}">
                  <a16:creationId xmlns:a16="http://schemas.microsoft.com/office/drawing/2014/main" id="{B3E27449-AC0A-D72F-F99A-15745C59369E}"/>
                </a:ext>
              </a:extLst>
            </p:cNvPr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A312FC49-7C3E-6BF3-42D8-D83ABD4F3B7D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9BC2C479-67BD-017C-A796-189A1482DFAA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1C957781-90D0-53C2-D3D9-5615FDFAB7B9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59A53B11-7249-7A7E-B2B6-3DAD2E2781CE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0FA73F3F-F12B-2D01-8490-BB53866C82FF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161CD3A1-A532-01AC-534D-38E874DB7CCB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C6AEA4C6-5635-2648-6401-F5FF93237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65" name="Line 34">
              <a:extLst>
                <a:ext uri="{FF2B5EF4-FFF2-40B4-BE49-F238E27FC236}">
                  <a16:creationId xmlns:a16="http://schemas.microsoft.com/office/drawing/2014/main" id="{3E8D9C91-F9AE-66F7-EEDD-A9FA5EE879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grpSp>
        <p:nvGrpSpPr>
          <p:cNvPr id="4" name="Group 72">
            <a:extLst>
              <a:ext uri="{FF2B5EF4-FFF2-40B4-BE49-F238E27FC236}">
                <a16:creationId xmlns:a16="http://schemas.microsoft.com/office/drawing/2014/main" id="{7D0D2E7C-6D5A-68F2-A3DA-746289FEC226}"/>
              </a:ext>
            </a:extLst>
          </p:cNvPr>
          <p:cNvGrpSpPr/>
          <p:nvPr/>
        </p:nvGrpSpPr>
        <p:grpSpPr>
          <a:xfrm>
            <a:off x="4880719" y="2250744"/>
            <a:ext cx="1321053" cy="3114756"/>
            <a:chOff x="7086600" y="918287"/>
            <a:chExt cx="1321053" cy="3114756"/>
          </a:xfrm>
        </p:grpSpPr>
        <p:grpSp>
          <p:nvGrpSpPr>
            <p:cNvPr id="5" name="Group 71">
              <a:extLst>
                <a:ext uri="{FF2B5EF4-FFF2-40B4-BE49-F238E27FC236}">
                  <a16:creationId xmlns:a16="http://schemas.microsoft.com/office/drawing/2014/main" id="{15943445-FE3A-6C96-CBD3-FBD131DA3449}"/>
                </a:ext>
              </a:extLst>
            </p:cNvPr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79" name="Freeform 27">
                <a:extLst>
                  <a:ext uri="{FF2B5EF4-FFF2-40B4-BE49-F238E27FC236}">
                    <a16:creationId xmlns:a16="http://schemas.microsoft.com/office/drawing/2014/main" id="{3DF464E8-429E-F7A4-567F-852645FFDE78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0" name="Freeform 28">
                <a:extLst>
                  <a:ext uri="{FF2B5EF4-FFF2-40B4-BE49-F238E27FC236}">
                    <a16:creationId xmlns:a16="http://schemas.microsoft.com/office/drawing/2014/main" id="{C5CFD7B4-0283-5282-49BA-03DA67AB875A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1" name="Freeform 29">
                <a:extLst>
                  <a:ext uri="{FF2B5EF4-FFF2-40B4-BE49-F238E27FC236}">
                    <a16:creationId xmlns:a16="http://schemas.microsoft.com/office/drawing/2014/main" id="{059178FA-CF4D-554E-75EF-CEEBFAA547F6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2" name="Freeform 30">
                <a:extLst>
                  <a:ext uri="{FF2B5EF4-FFF2-40B4-BE49-F238E27FC236}">
                    <a16:creationId xmlns:a16="http://schemas.microsoft.com/office/drawing/2014/main" id="{50A5EC49-4B16-5857-D97D-B43C362BF6D6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3" name="Freeform 31">
                <a:extLst>
                  <a:ext uri="{FF2B5EF4-FFF2-40B4-BE49-F238E27FC236}">
                    <a16:creationId xmlns:a16="http://schemas.microsoft.com/office/drawing/2014/main" id="{C5BD1CB5-D6E6-EF56-5A17-D77C7E42BFD1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4" name="Freeform 32">
                <a:extLst>
                  <a:ext uri="{FF2B5EF4-FFF2-40B4-BE49-F238E27FC236}">
                    <a16:creationId xmlns:a16="http://schemas.microsoft.com/office/drawing/2014/main" id="{B1EF23CE-5BE5-E07B-7477-5E5D5D8BB3E1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5" name="Freeform 33">
                <a:extLst>
                  <a:ext uri="{FF2B5EF4-FFF2-40B4-BE49-F238E27FC236}">
                    <a16:creationId xmlns:a16="http://schemas.microsoft.com/office/drawing/2014/main" id="{8BA52E03-ABBA-2DF3-0A9F-D11B18FDD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78" name="Line 34">
              <a:extLst>
                <a:ext uri="{FF2B5EF4-FFF2-40B4-BE49-F238E27FC236}">
                  <a16:creationId xmlns:a16="http://schemas.microsoft.com/office/drawing/2014/main" id="{5DEB259A-0F51-90F8-3B66-4C1260CC95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87" name="TextBox 86">
            <a:extLst>
              <a:ext uri="{FF2B5EF4-FFF2-40B4-BE49-F238E27FC236}">
                <a16:creationId xmlns:a16="http://schemas.microsoft.com/office/drawing/2014/main" id="{B8D33D40-5385-338C-0784-80885940BBB7}"/>
              </a:ext>
            </a:extLst>
          </p:cNvPr>
          <p:cNvSpPr txBox="1"/>
          <p:nvPr/>
        </p:nvSpPr>
        <p:spPr>
          <a:xfrm>
            <a:off x="2362201" y="3622345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70A639F6-5C78-C72F-4BB4-B9FE7D06F526}"/>
              </a:ext>
            </a:extLst>
          </p:cNvPr>
          <p:cNvSpPr txBox="1"/>
          <p:nvPr/>
        </p:nvSpPr>
        <p:spPr>
          <a:xfrm>
            <a:off x="5490318" y="3647170"/>
            <a:ext cx="13676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er</a:t>
            </a:r>
          </a:p>
        </p:txBody>
      </p:sp>
      <p:grpSp>
        <p:nvGrpSpPr>
          <p:cNvPr id="9" name="Group 25">
            <a:extLst>
              <a:ext uri="{FF2B5EF4-FFF2-40B4-BE49-F238E27FC236}">
                <a16:creationId xmlns:a16="http://schemas.microsoft.com/office/drawing/2014/main" id="{CEFD81DD-0D67-60BA-A44C-9C63CE66F4FF}"/>
              </a:ext>
            </a:extLst>
          </p:cNvPr>
          <p:cNvGrpSpPr/>
          <p:nvPr/>
        </p:nvGrpSpPr>
        <p:grpSpPr>
          <a:xfrm flipH="1">
            <a:off x="5715001" y="1784100"/>
            <a:ext cx="1291665" cy="990600"/>
            <a:chOff x="6341782" y="2133600"/>
            <a:chExt cx="1887818" cy="1447800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D9E7A80-9ABF-A1E0-E19F-FDC855311FC1}"/>
                </a:ext>
              </a:extLst>
            </p:cNvPr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AF81F46-111A-1CF8-F101-5367D2933AC3}"/>
                </a:ext>
              </a:extLst>
            </p:cNvPr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8" name="Chord 47">
              <a:extLst>
                <a:ext uri="{FF2B5EF4-FFF2-40B4-BE49-F238E27FC236}">
                  <a16:creationId xmlns:a16="http://schemas.microsoft.com/office/drawing/2014/main" id="{FF666B14-B17F-575E-39BB-3636ABCF0979}"/>
                </a:ext>
              </a:extLst>
            </p:cNvPr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10" name="Group 25">
            <a:extLst>
              <a:ext uri="{FF2B5EF4-FFF2-40B4-BE49-F238E27FC236}">
                <a16:creationId xmlns:a16="http://schemas.microsoft.com/office/drawing/2014/main" id="{A5D35DB7-3B8A-C3E9-11C5-B2461BF00DE7}"/>
              </a:ext>
            </a:extLst>
          </p:cNvPr>
          <p:cNvGrpSpPr/>
          <p:nvPr/>
        </p:nvGrpSpPr>
        <p:grpSpPr>
          <a:xfrm flipH="1">
            <a:off x="2442136" y="457200"/>
            <a:ext cx="1291665" cy="990600"/>
            <a:chOff x="6341782" y="2133600"/>
            <a:chExt cx="1887818" cy="1447800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28788539-40C9-3636-327E-F9106728BF75}"/>
                </a:ext>
              </a:extLst>
            </p:cNvPr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B907610B-6CDD-3462-4097-2E85224FAEAF}"/>
                </a:ext>
              </a:extLst>
            </p:cNvPr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2" name="Chord 51">
              <a:extLst>
                <a:ext uri="{FF2B5EF4-FFF2-40B4-BE49-F238E27FC236}">
                  <a16:creationId xmlns:a16="http://schemas.microsoft.com/office/drawing/2014/main" id="{87FAC3B5-B901-5B6B-A243-2BB5E92051C9}"/>
                </a:ext>
              </a:extLst>
            </p:cNvPr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C1F199B-299A-F738-8BFE-4F1D82060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4872" y="2143757"/>
          <a:ext cx="985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C1F199B-299A-F738-8BFE-4F1D82060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872" y="2143757"/>
                        <a:ext cx="985838" cy="657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2907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0FAF81-3F8B-8781-7F20-2207A42D82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>
            <a:extLst>
              <a:ext uri="{FF2B5EF4-FFF2-40B4-BE49-F238E27FC236}">
                <a16:creationId xmlns:a16="http://schemas.microsoft.com/office/drawing/2014/main" id="{7122B85C-8958-EF0A-C871-7E2830344F4C}"/>
              </a:ext>
            </a:extLst>
          </p:cNvPr>
          <p:cNvGrpSpPr/>
          <p:nvPr/>
        </p:nvGrpSpPr>
        <p:grpSpPr>
          <a:xfrm>
            <a:off x="1905001" y="879144"/>
            <a:ext cx="1321053" cy="4486356"/>
            <a:chOff x="7086600" y="-453313"/>
            <a:chExt cx="1321053" cy="4486356"/>
          </a:xfrm>
        </p:grpSpPr>
        <p:grpSp>
          <p:nvGrpSpPr>
            <p:cNvPr id="3" name="Group 71">
              <a:extLst>
                <a:ext uri="{FF2B5EF4-FFF2-40B4-BE49-F238E27FC236}">
                  <a16:creationId xmlns:a16="http://schemas.microsoft.com/office/drawing/2014/main" id="{E4317B39-1180-93E8-89DB-3E6BC5224514}"/>
                </a:ext>
              </a:extLst>
            </p:cNvPr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9D0653EF-3642-D34C-03B4-5566574F0CA6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835C90B8-DE6B-8165-62B1-A19AC75E91DA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8B66A500-D4BE-1F6D-E19A-97E5FB71718F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7624388C-FD5F-2634-1895-931463020DB5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6F5ED557-F21E-83D3-8F39-5D6CF5BEAD56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C3174327-0B09-555C-0056-5E35C678FB51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123A0C09-0045-CF60-BA3C-95A03729A6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65" name="Line 34">
              <a:extLst>
                <a:ext uri="{FF2B5EF4-FFF2-40B4-BE49-F238E27FC236}">
                  <a16:creationId xmlns:a16="http://schemas.microsoft.com/office/drawing/2014/main" id="{FB1DECF6-432B-EAEC-D06B-CA749EBB69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grpSp>
        <p:nvGrpSpPr>
          <p:cNvPr id="4" name="Group 72">
            <a:extLst>
              <a:ext uri="{FF2B5EF4-FFF2-40B4-BE49-F238E27FC236}">
                <a16:creationId xmlns:a16="http://schemas.microsoft.com/office/drawing/2014/main" id="{B6E54BAE-D7CB-6899-F94B-698726050933}"/>
              </a:ext>
            </a:extLst>
          </p:cNvPr>
          <p:cNvGrpSpPr/>
          <p:nvPr/>
        </p:nvGrpSpPr>
        <p:grpSpPr>
          <a:xfrm>
            <a:off x="4880719" y="2250744"/>
            <a:ext cx="1321053" cy="3114756"/>
            <a:chOff x="7086600" y="918287"/>
            <a:chExt cx="1321053" cy="3114756"/>
          </a:xfrm>
        </p:grpSpPr>
        <p:grpSp>
          <p:nvGrpSpPr>
            <p:cNvPr id="5" name="Group 71">
              <a:extLst>
                <a:ext uri="{FF2B5EF4-FFF2-40B4-BE49-F238E27FC236}">
                  <a16:creationId xmlns:a16="http://schemas.microsoft.com/office/drawing/2014/main" id="{27E7C714-FE9E-DEF9-09BC-5539FD833DBC}"/>
                </a:ext>
              </a:extLst>
            </p:cNvPr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79" name="Freeform 27">
                <a:extLst>
                  <a:ext uri="{FF2B5EF4-FFF2-40B4-BE49-F238E27FC236}">
                    <a16:creationId xmlns:a16="http://schemas.microsoft.com/office/drawing/2014/main" id="{2FF1C471-11F5-FC20-41DE-C6C4D72ECBFE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0" name="Freeform 28">
                <a:extLst>
                  <a:ext uri="{FF2B5EF4-FFF2-40B4-BE49-F238E27FC236}">
                    <a16:creationId xmlns:a16="http://schemas.microsoft.com/office/drawing/2014/main" id="{4D2D043F-51F7-5836-2DD4-72BB0188D104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1" name="Freeform 29">
                <a:extLst>
                  <a:ext uri="{FF2B5EF4-FFF2-40B4-BE49-F238E27FC236}">
                    <a16:creationId xmlns:a16="http://schemas.microsoft.com/office/drawing/2014/main" id="{E193FDC2-0276-E9DF-A457-FB1D67222965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2" name="Freeform 30">
                <a:extLst>
                  <a:ext uri="{FF2B5EF4-FFF2-40B4-BE49-F238E27FC236}">
                    <a16:creationId xmlns:a16="http://schemas.microsoft.com/office/drawing/2014/main" id="{2AA55395-4892-2EA1-3334-CA46D8219C70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3" name="Freeform 31">
                <a:extLst>
                  <a:ext uri="{FF2B5EF4-FFF2-40B4-BE49-F238E27FC236}">
                    <a16:creationId xmlns:a16="http://schemas.microsoft.com/office/drawing/2014/main" id="{7DAB88EC-7A61-DB7F-BDDB-3310B1E569F3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4" name="Freeform 32">
                <a:extLst>
                  <a:ext uri="{FF2B5EF4-FFF2-40B4-BE49-F238E27FC236}">
                    <a16:creationId xmlns:a16="http://schemas.microsoft.com/office/drawing/2014/main" id="{133B3ED6-A918-1CB6-0156-A6ADAE4D33B3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5" name="Freeform 33">
                <a:extLst>
                  <a:ext uri="{FF2B5EF4-FFF2-40B4-BE49-F238E27FC236}">
                    <a16:creationId xmlns:a16="http://schemas.microsoft.com/office/drawing/2014/main" id="{ECCF47C0-975C-1559-213B-6F9DA3C31E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78" name="Line 34">
              <a:extLst>
                <a:ext uri="{FF2B5EF4-FFF2-40B4-BE49-F238E27FC236}">
                  <a16:creationId xmlns:a16="http://schemas.microsoft.com/office/drawing/2014/main" id="{1BEB2A9C-DE70-5B8D-639F-13EB419D8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87" name="TextBox 86">
            <a:extLst>
              <a:ext uri="{FF2B5EF4-FFF2-40B4-BE49-F238E27FC236}">
                <a16:creationId xmlns:a16="http://schemas.microsoft.com/office/drawing/2014/main" id="{734CB21C-5AF2-A32E-7FCB-E186D00B9702}"/>
              </a:ext>
            </a:extLst>
          </p:cNvPr>
          <p:cNvSpPr txBox="1"/>
          <p:nvPr/>
        </p:nvSpPr>
        <p:spPr>
          <a:xfrm>
            <a:off x="2362201" y="3622345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FB9878A7-7C43-4A14-156C-F71B6C1685F3}"/>
              </a:ext>
            </a:extLst>
          </p:cNvPr>
          <p:cNvSpPr txBox="1"/>
          <p:nvPr/>
        </p:nvSpPr>
        <p:spPr>
          <a:xfrm>
            <a:off x="5490318" y="3647170"/>
            <a:ext cx="13676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er</a:t>
            </a:r>
          </a:p>
        </p:txBody>
      </p:sp>
      <p:grpSp>
        <p:nvGrpSpPr>
          <p:cNvPr id="6" name="Group 72">
            <a:extLst>
              <a:ext uri="{FF2B5EF4-FFF2-40B4-BE49-F238E27FC236}">
                <a16:creationId xmlns:a16="http://schemas.microsoft.com/office/drawing/2014/main" id="{1038CF75-63D9-A7DF-0A55-2639F3A1DE8A}"/>
              </a:ext>
            </a:extLst>
          </p:cNvPr>
          <p:cNvGrpSpPr/>
          <p:nvPr/>
        </p:nvGrpSpPr>
        <p:grpSpPr>
          <a:xfrm>
            <a:off x="8080936" y="879144"/>
            <a:ext cx="1321053" cy="4486356"/>
            <a:chOff x="7086600" y="-453313"/>
            <a:chExt cx="1321053" cy="4486356"/>
          </a:xfrm>
        </p:grpSpPr>
        <p:grpSp>
          <p:nvGrpSpPr>
            <p:cNvPr id="7" name="Group 71">
              <a:extLst>
                <a:ext uri="{FF2B5EF4-FFF2-40B4-BE49-F238E27FC236}">
                  <a16:creationId xmlns:a16="http://schemas.microsoft.com/office/drawing/2014/main" id="{00AF1E2C-6FE9-6192-217B-771548901FA2}"/>
                </a:ext>
              </a:extLst>
            </p:cNvPr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3" name="Freeform 27">
                <a:extLst>
                  <a:ext uri="{FF2B5EF4-FFF2-40B4-BE49-F238E27FC236}">
                    <a16:creationId xmlns:a16="http://schemas.microsoft.com/office/drawing/2014/main" id="{2BF815E0-25AA-C409-6E57-F10CEFCEBA39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4" name="Freeform 28">
                <a:extLst>
                  <a:ext uri="{FF2B5EF4-FFF2-40B4-BE49-F238E27FC236}">
                    <a16:creationId xmlns:a16="http://schemas.microsoft.com/office/drawing/2014/main" id="{07764199-2E01-5718-06C0-4857B7B2EE31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5" name="Freeform 29">
                <a:extLst>
                  <a:ext uri="{FF2B5EF4-FFF2-40B4-BE49-F238E27FC236}">
                    <a16:creationId xmlns:a16="http://schemas.microsoft.com/office/drawing/2014/main" id="{B410A755-1958-9012-8BCF-FA8C55FC8BE6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6" name="Freeform 30">
                <a:extLst>
                  <a:ext uri="{FF2B5EF4-FFF2-40B4-BE49-F238E27FC236}">
                    <a16:creationId xmlns:a16="http://schemas.microsoft.com/office/drawing/2014/main" id="{97AEDC95-801C-D9FC-9110-7DDB4D2D23B9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7" name="Freeform 31">
                <a:extLst>
                  <a:ext uri="{FF2B5EF4-FFF2-40B4-BE49-F238E27FC236}">
                    <a16:creationId xmlns:a16="http://schemas.microsoft.com/office/drawing/2014/main" id="{0BDD7CF5-9F6E-22C8-D848-F1B7E7C14966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8" name="Freeform 32">
                <a:extLst>
                  <a:ext uri="{FF2B5EF4-FFF2-40B4-BE49-F238E27FC236}">
                    <a16:creationId xmlns:a16="http://schemas.microsoft.com/office/drawing/2014/main" id="{F6BB2718-0771-669D-27AE-8F88CDEAC474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9" name="Freeform 33">
                <a:extLst>
                  <a:ext uri="{FF2B5EF4-FFF2-40B4-BE49-F238E27FC236}">
                    <a16:creationId xmlns:a16="http://schemas.microsoft.com/office/drawing/2014/main" id="{9059FA26-B2A2-49EF-A0C4-CFDAA3FED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8C780497-C66E-1471-F7C5-44A04AA83E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D0528557-5063-BAA4-D02B-CB228B286D90}"/>
              </a:ext>
            </a:extLst>
          </p:cNvPr>
          <p:cNvSpPr txBox="1"/>
          <p:nvPr/>
        </p:nvSpPr>
        <p:spPr>
          <a:xfrm>
            <a:off x="8538136" y="3544670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est!</a:t>
            </a:r>
          </a:p>
        </p:txBody>
      </p:sp>
      <p:grpSp>
        <p:nvGrpSpPr>
          <p:cNvPr id="8" name="Group 25">
            <a:extLst>
              <a:ext uri="{FF2B5EF4-FFF2-40B4-BE49-F238E27FC236}">
                <a16:creationId xmlns:a16="http://schemas.microsoft.com/office/drawing/2014/main" id="{AAE075A0-72C9-17A8-F58F-057AD8E2FA25}"/>
              </a:ext>
            </a:extLst>
          </p:cNvPr>
          <p:cNvGrpSpPr/>
          <p:nvPr/>
        </p:nvGrpSpPr>
        <p:grpSpPr>
          <a:xfrm flipH="1">
            <a:off x="8690536" y="1784100"/>
            <a:ext cx="1291665" cy="990600"/>
            <a:chOff x="6341782" y="2133600"/>
            <a:chExt cx="1887818" cy="144780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637AF5EB-B074-B3FC-3A99-62AB964638DC}"/>
                </a:ext>
              </a:extLst>
            </p:cNvPr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0646005B-0A04-780B-4399-A5653BC24E1B}"/>
                </a:ext>
              </a:extLst>
            </p:cNvPr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4" name="Chord 43">
              <a:extLst>
                <a:ext uri="{FF2B5EF4-FFF2-40B4-BE49-F238E27FC236}">
                  <a16:creationId xmlns:a16="http://schemas.microsoft.com/office/drawing/2014/main" id="{86FC2000-9A8C-2B11-2FB4-D8DD33397AD5}"/>
                </a:ext>
              </a:extLst>
            </p:cNvPr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9" name="Group 25">
            <a:extLst>
              <a:ext uri="{FF2B5EF4-FFF2-40B4-BE49-F238E27FC236}">
                <a16:creationId xmlns:a16="http://schemas.microsoft.com/office/drawing/2014/main" id="{F0DF9E7B-981F-2A76-220F-C2587D75C5BA}"/>
              </a:ext>
            </a:extLst>
          </p:cNvPr>
          <p:cNvGrpSpPr/>
          <p:nvPr/>
        </p:nvGrpSpPr>
        <p:grpSpPr>
          <a:xfrm flipH="1">
            <a:off x="5715001" y="1784100"/>
            <a:ext cx="1291665" cy="990600"/>
            <a:chOff x="6341782" y="2133600"/>
            <a:chExt cx="1887818" cy="1447800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F37A110-512D-BCEB-3F20-64907A241B93}"/>
                </a:ext>
              </a:extLst>
            </p:cNvPr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F0DF8A94-2C12-DE21-3479-B40EA2BBCB52}"/>
                </a:ext>
              </a:extLst>
            </p:cNvPr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8" name="Chord 47">
              <a:extLst>
                <a:ext uri="{FF2B5EF4-FFF2-40B4-BE49-F238E27FC236}">
                  <a16:creationId xmlns:a16="http://schemas.microsoft.com/office/drawing/2014/main" id="{62D6BDE7-FAB9-ECC9-18C1-A5DC2D085BD3}"/>
                </a:ext>
              </a:extLst>
            </p:cNvPr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10" name="Group 25">
            <a:extLst>
              <a:ext uri="{FF2B5EF4-FFF2-40B4-BE49-F238E27FC236}">
                <a16:creationId xmlns:a16="http://schemas.microsoft.com/office/drawing/2014/main" id="{6CA18546-3226-E0F5-F98C-19D0887E16D7}"/>
              </a:ext>
            </a:extLst>
          </p:cNvPr>
          <p:cNvGrpSpPr/>
          <p:nvPr/>
        </p:nvGrpSpPr>
        <p:grpSpPr>
          <a:xfrm flipH="1">
            <a:off x="2442136" y="457200"/>
            <a:ext cx="1291665" cy="990600"/>
            <a:chOff x="6341782" y="2133600"/>
            <a:chExt cx="1887818" cy="1447800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9E6EBED0-1D40-8D9E-0680-112283964923}"/>
                </a:ext>
              </a:extLst>
            </p:cNvPr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6E09C1BA-57B2-7B5B-402A-355209AE7748}"/>
                </a:ext>
              </a:extLst>
            </p:cNvPr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2" name="Chord 51">
              <a:extLst>
                <a:ext uri="{FF2B5EF4-FFF2-40B4-BE49-F238E27FC236}">
                  <a16:creationId xmlns:a16="http://schemas.microsoft.com/office/drawing/2014/main" id="{9EE2E284-A6A9-9218-F420-321248759588}"/>
                </a:ext>
              </a:extLst>
            </p:cNvPr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7E5075BC-690D-D801-6A72-6D31F2A2708E}"/>
              </a:ext>
            </a:extLst>
          </p:cNvPr>
          <p:cNvSpPr txBox="1"/>
          <p:nvPr/>
        </p:nvSpPr>
        <p:spPr>
          <a:xfrm>
            <a:off x="4800601" y="228600"/>
            <a:ext cx="4120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hat i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ns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matters.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02B0B537-1CAD-8056-16E4-8BA34C2FBD15}"/>
              </a:ext>
            </a:extLst>
          </p:cNvPr>
          <p:cNvCxnSpPr/>
          <p:nvPr/>
        </p:nvCxnSpPr>
        <p:spPr bwMode="auto">
          <a:xfrm>
            <a:off x="4572000" y="2286000"/>
            <a:ext cx="5638800" cy="0"/>
          </a:xfrm>
          <a:prstGeom prst="line">
            <a:avLst/>
          </a:prstGeom>
          <a:noFill/>
          <a:ln w="571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2E641B-BD73-A52C-B69C-FDF6AD482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1361" y="2446088"/>
          <a:ext cx="987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A2E641B-BD73-A52C-B69C-FDF6AD482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361" y="2446088"/>
                        <a:ext cx="987425" cy="657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9E80324-0FF8-6951-7A06-D5375DA5F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4872" y="2143757"/>
          <a:ext cx="985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9E80324-0FF8-6951-7A06-D5375DA5F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872" y="2143757"/>
                        <a:ext cx="985838" cy="657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1097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88FB1F-7E13-089E-A6DE-90F0ACEDBC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>
            <a:extLst>
              <a:ext uri="{FF2B5EF4-FFF2-40B4-BE49-F238E27FC236}">
                <a16:creationId xmlns:a16="http://schemas.microsoft.com/office/drawing/2014/main" id="{C1CBB65E-EBA5-F299-B5D3-E496FAC6B066}"/>
              </a:ext>
            </a:extLst>
          </p:cNvPr>
          <p:cNvSpPr/>
          <p:nvPr/>
        </p:nvSpPr>
        <p:spPr bwMode="auto">
          <a:xfrm>
            <a:off x="9750987" y="4405907"/>
            <a:ext cx="2212413" cy="993449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6563" tIns="33281" rIns="66563" bIns="33281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3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89" name="Object 188">
            <a:extLst>
              <a:ext uri="{FF2B5EF4-FFF2-40B4-BE49-F238E27FC236}">
                <a16:creationId xmlns:a16="http://schemas.microsoft.com/office/drawing/2014/main" id="{94390954-BFFF-78D4-5C6E-81B60CC12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0781" y="4267200"/>
          <a:ext cx="4246211" cy="128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583920" progId="Equation.DSMT4">
                  <p:embed/>
                </p:oleObj>
              </mc:Choice>
              <mc:Fallback>
                <p:oleObj name="Equation" r:id="rId3" imgW="1942920" imgH="583920" progId="Equation.DSMT4">
                  <p:embed/>
                  <p:pic>
                    <p:nvPicPr>
                      <p:cNvPr id="189" name="Object 188">
                        <a:extLst>
                          <a:ext uri="{FF2B5EF4-FFF2-40B4-BE49-F238E27FC236}">
                            <a16:creationId xmlns:a16="http://schemas.microsoft.com/office/drawing/2014/main" id="{94390954-BFFF-78D4-5C6E-81B60CC12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781" y="4267200"/>
                        <a:ext cx="4246211" cy="1289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29491C8A-6ABD-A01F-DC2F-0BFA1D499EC0}"/>
              </a:ext>
            </a:extLst>
          </p:cNvPr>
          <p:cNvGrpSpPr/>
          <p:nvPr/>
        </p:nvGrpSpPr>
        <p:grpSpPr>
          <a:xfrm>
            <a:off x="7756996" y="76200"/>
            <a:ext cx="4298538" cy="3188229"/>
            <a:chOff x="6711070" y="3192501"/>
            <a:chExt cx="5258461" cy="3299172"/>
          </a:xfrm>
        </p:grpSpPr>
        <p:sp>
          <p:nvSpPr>
            <p:cNvPr id="70" name="Freeform 98">
              <a:extLst>
                <a:ext uri="{FF2B5EF4-FFF2-40B4-BE49-F238E27FC236}">
                  <a16:creationId xmlns:a16="http://schemas.microsoft.com/office/drawing/2014/main" id="{5DE982A9-3E23-2151-404E-C565EAB3E15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66916" y="3411698"/>
              <a:ext cx="3069409" cy="2253780"/>
            </a:xfrm>
            <a:custGeom>
              <a:avLst/>
              <a:gdLst>
                <a:gd name="T0" fmla="*/ 3342 w 3342"/>
                <a:gd name="T1" fmla="*/ 2406 h 2406"/>
                <a:gd name="T2" fmla="*/ 3186 w 3342"/>
                <a:gd name="T3" fmla="*/ 2004 h 2406"/>
                <a:gd name="T4" fmla="*/ 3018 w 3342"/>
                <a:gd name="T5" fmla="*/ 1812 h 2406"/>
                <a:gd name="T6" fmla="*/ 2820 w 3342"/>
                <a:gd name="T7" fmla="*/ 1644 h 2406"/>
                <a:gd name="T8" fmla="*/ 2598 w 3342"/>
                <a:gd name="T9" fmla="*/ 1482 h 2406"/>
                <a:gd name="T10" fmla="*/ 2334 w 3342"/>
                <a:gd name="T11" fmla="*/ 1314 h 2406"/>
                <a:gd name="T12" fmla="*/ 2010 w 3342"/>
                <a:gd name="T13" fmla="*/ 1122 h 2406"/>
                <a:gd name="T14" fmla="*/ 1596 w 3342"/>
                <a:gd name="T15" fmla="*/ 888 h 2406"/>
                <a:gd name="T16" fmla="*/ 1008 w 3342"/>
                <a:gd name="T17" fmla="*/ 570 h 2406"/>
                <a:gd name="T18" fmla="*/ 0 w 3342"/>
                <a:gd name="T19" fmla="*/ 0 h 2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42" h="2406">
                  <a:moveTo>
                    <a:pt x="3342" y="2406"/>
                  </a:moveTo>
                  <a:lnTo>
                    <a:pt x="3186" y="2004"/>
                  </a:lnTo>
                  <a:lnTo>
                    <a:pt x="3018" y="1812"/>
                  </a:lnTo>
                  <a:lnTo>
                    <a:pt x="2820" y="1644"/>
                  </a:lnTo>
                  <a:lnTo>
                    <a:pt x="2598" y="1482"/>
                  </a:lnTo>
                  <a:lnTo>
                    <a:pt x="2334" y="1314"/>
                  </a:lnTo>
                  <a:lnTo>
                    <a:pt x="2010" y="1122"/>
                  </a:lnTo>
                  <a:lnTo>
                    <a:pt x="1596" y="888"/>
                  </a:lnTo>
                  <a:lnTo>
                    <a:pt x="1008" y="570"/>
                  </a:lnTo>
                  <a:lnTo>
                    <a:pt x="0" y="0"/>
                  </a:lnTo>
                </a:path>
              </a:pathLst>
            </a:custGeom>
            <a:noFill/>
            <a:ln w="38100" cap="flat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1" name="Rectangle 8">
              <a:extLst>
                <a:ext uri="{FF2B5EF4-FFF2-40B4-BE49-F238E27FC236}">
                  <a16:creationId xmlns:a16="http://schemas.microsoft.com/office/drawing/2014/main" id="{95F61CEC-4DCB-A1FE-8E08-FA3EEE79C4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6916" y="3192503"/>
              <a:ext cx="3069409" cy="261910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2" name="Line 9">
              <a:extLst>
                <a:ext uri="{FF2B5EF4-FFF2-40B4-BE49-F238E27FC236}">
                  <a16:creationId xmlns:a16="http://schemas.microsoft.com/office/drawing/2014/main" id="{EC752E19-9C7D-ECDD-5C32-5C410F284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6" y="3192501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3" name="Line 10">
              <a:extLst>
                <a:ext uri="{FF2B5EF4-FFF2-40B4-BE49-F238E27FC236}">
                  <a16:creationId xmlns:a16="http://schemas.microsoft.com/office/drawing/2014/main" id="{BA58B7E4-DCC4-2183-F363-A803BA4FD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6" y="5811606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4" name="Line 11">
              <a:extLst>
                <a:ext uri="{FF2B5EF4-FFF2-40B4-BE49-F238E27FC236}">
                  <a16:creationId xmlns:a16="http://schemas.microsoft.com/office/drawing/2014/main" id="{FE38B037-B0F1-6D53-8A0C-08B8972672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36324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6" name="Line 12">
              <a:extLst>
                <a:ext uri="{FF2B5EF4-FFF2-40B4-BE49-F238E27FC236}">
                  <a16:creationId xmlns:a16="http://schemas.microsoft.com/office/drawing/2014/main" id="{50EEE461-019D-AB4C-158D-9EF8D7C07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66916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7" name="Line 13">
              <a:extLst>
                <a:ext uri="{FF2B5EF4-FFF2-40B4-BE49-F238E27FC236}">
                  <a16:creationId xmlns:a16="http://schemas.microsoft.com/office/drawing/2014/main" id="{94F98AFB-7262-074E-CA47-1592B5C9E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6" y="5811606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8" name="Line 14">
              <a:extLst>
                <a:ext uri="{FF2B5EF4-FFF2-40B4-BE49-F238E27FC236}">
                  <a16:creationId xmlns:a16="http://schemas.microsoft.com/office/drawing/2014/main" id="{CFB027AB-F8A1-9C6A-108A-C1B777B58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66916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0" name="Line 15">
              <a:extLst>
                <a:ext uri="{FF2B5EF4-FFF2-40B4-BE49-F238E27FC236}">
                  <a16:creationId xmlns:a16="http://schemas.microsoft.com/office/drawing/2014/main" id="{39E026B6-6A8A-913B-765C-C492E58A24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66916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4" name="Line 16">
              <a:extLst>
                <a:ext uri="{FF2B5EF4-FFF2-40B4-BE49-F238E27FC236}">
                  <a16:creationId xmlns:a16="http://schemas.microsoft.com/office/drawing/2014/main" id="{275F1987-3711-F1BC-6294-66048E4A7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6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5" name="Line 17">
              <a:extLst>
                <a:ext uri="{FF2B5EF4-FFF2-40B4-BE49-F238E27FC236}">
                  <a16:creationId xmlns:a16="http://schemas.microsoft.com/office/drawing/2014/main" id="{D37741F9-9EB7-BBE4-AAB9-017E81F70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66916" y="5777885"/>
              <a:ext cx="0" cy="337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7" name="Line 18">
              <a:extLst>
                <a:ext uri="{FF2B5EF4-FFF2-40B4-BE49-F238E27FC236}">
                  <a16:creationId xmlns:a16="http://schemas.microsoft.com/office/drawing/2014/main" id="{B8D52E0C-4266-7829-45A8-7503DE8E7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6" y="3192503"/>
              <a:ext cx="0" cy="2810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0" name="Line 21">
              <a:extLst>
                <a:ext uri="{FF2B5EF4-FFF2-40B4-BE49-F238E27FC236}">
                  <a16:creationId xmlns:a16="http://schemas.microsoft.com/office/drawing/2014/main" id="{9E10997D-B6DC-DEE7-43E7-53C665869D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2699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3" name="Line 22">
              <a:extLst>
                <a:ext uri="{FF2B5EF4-FFF2-40B4-BE49-F238E27FC236}">
                  <a16:creationId xmlns:a16="http://schemas.microsoft.com/office/drawing/2014/main" id="{047F88F7-F097-7919-B971-CE62ACBC8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92699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4" name="Line 23">
              <a:extLst>
                <a:ext uri="{FF2B5EF4-FFF2-40B4-BE49-F238E27FC236}">
                  <a16:creationId xmlns:a16="http://schemas.microsoft.com/office/drawing/2014/main" id="{37F7B856-E884-15FA-18B3-F5D0FA1145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32738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5" name="Line 24">
              <a:extLst>
                <a:ext uri="{FF2B5EF4-FFF2-40B4-BE49-F238E27FC236}">
                  <a16:creationId xmlns:a16="http://schemas.microsoft.com/office/drawing/2014/main" id="{3AA2129E-BC14-CE0C-911E-74D5796AB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2738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6" name="Line 25">
              <a:extLst>
                <a:ext uri="{FF2B5EF4-FFF2-40B4-BE49-F238E27FC236}">
                  <a16:creationId xmlns:a16="http://schemas.microsoft.com/office/drawing/2014/main" id="{94813AD9-ED42-FFFA-B565-2B7A5D1C60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2969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7" name="Line 26">
              <a:extLst>
                <a:ext uri="{FF2B5EF4-FFF2-40B4-BE49-F238E27FC236}">
                  <a16:creationId xmlns:a16="http://schemas.microsoft.com/office/drawing/2014/main" id="{8FC7094C-3C9D-A9E2-97DE-EE4C9C568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12969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8" name="Line 27">
              <a:extLst>
                <a:ext uri="{FF2B5EF4-FFF2-40B4-BE49-F238E27FC236}">
                  <a16:creationId xmlns:a16="http://schemas.microsoft.com/office/drawing/2014/main" id="{0DF71EA3-01F6-F183-BF71-9DE07DA6B5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10541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9" name="Line 28">
              <a:extLst>
                <a:ext uri="{FF2B5EF4-FFF2-40B4-BE49-F238E27FC236}">
                  <a16:creationId xmlns:a16="http://schemas.microsoft.com/office/drawing/2014/main" id="{53414F65-7BB2-485E-188C-CA04C0D82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10541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0" name="Line 29">
              <a:extLst>
                <a:ext uri="{FF2B5EF4-FFF2-40B4-BE49-F238E27FC236}">
                  <a16:creationId xmlns:a16="http://schemas.microsoft.com/office/drawing/2014/main" id="{C6AA74ED-3452-67E5-5553-28F3C12708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53008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1" name="Line 30">
              <a:extLst>
                <a:ext uri="{FF2B5EF4-FFF2-40B4-BE49-F238E27FC236}">
                  <a16:creationId xmlns:a16="http://schemas.microsoft.com/office/drawing/2014/main" id="{98A25817-CB8D-BADF-720B-649ECC199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53008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2" name="Line 31">
              <a:extLst>
                <a:ext uri="{FF2B5EF4-FFF2-40B4-BE49-F238E27FC236}">
                  <a16:creationId xmlns:a16="http://schemas.microsoft.com/office/drawing/2014/main" id="{543E18E4-6BB5-6465-C827-E4421BD7C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56901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3" name="Line 32">
              <a:extLst>
                <a:ext uri="{FF2B5EF4-FFF2-40B4-BE49-F238E27FC236}">
                  <a16:creationId xmlns:a16="http://schemas.microsoft.com/office/drawing/2014/main" id="{5E977748-2B9D-F027-7067-FA7D095B7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6901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6" name="Line 33">
              <a:extLst>
                <a:ext uri="{FF2B5EF4-FFF2-40B4-BE49-F238E27FC236}">
                  <a16:creationId xmlns:a16="http://schemas.microsoft.com/office/drawing/2014/main" id="{2BDDAD42-AFBC-D06B-A7E2-1A010F524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38751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8" name="Line 34">
              <a:extLst>
                <a:ext uri="{FF2B5EF4-FFF2-40B4-BE49-F238E27FC236}">
                  <a16:creationId xmlns:a16="http://schemas.microsoft.com/office/drawing/2014/main" id="{D9E4E206-4FD3-5ED5-AC71-C2CA2503B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5380" y="601223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" name="Line 35">
              <a:extLst>
                <a:ext uri="{FF2B5EF4-FFF2-40B4-BE49-F238E27FC236}">
                  <a16:creationId xmlns:a16="http://schemas.microsoft.com/office/drawing/2014/main" id="{B918F968-F107-F3BA-2A80-2A9C88438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93048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0" name="Line 36">
              <a:extLst>
                <a:ext uri="{FF2B5EF4-FFF2-40B4-BE49-F238E27FC236}">
                  <a16:creationId xmlns:a16="http://schemas.microsoft.com/office/drawing/2014/main" id="{A946A065-C0CF-97D9-69DB-3EB18E489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9677" y="601223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1" name="Line 37">
              <a:extLst>
                <a:ext uri="{FF2B5EF4-FFF2-40B4-BE49-F238E27FC236}">
                  <a16:creationId xmlns:a16="http://schemas.microsoft.com/office/drawing/2014/main" id="{396A27DD-1573-D0DB-5E93-DCD3A9456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36324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2" name="Line 38">
              <a:extLst>
                <a:ext uri="{FF2B5EF4-FFF2-40B4-BE49-F238E27FC236}">
                  <a16:creationId xmlns:a16="http://schemas.microsoft.com/office/drawing/2014/main" id="{E26DE6A8-2BB5-CDC2-91C2-DC84AB847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72952" y="601223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3" name="Line 39">
              <a:extLst>
                <a:ext uri="{FF2B5EF4-FFF2-40B4-BE49-F238E27FC236}">
                  <a16:creationId xmlns:a16="http://schemas.microsoft.com/office/drawing/2014/main" id="{1494F847-29B2-1F28-0EC6-ECC88DAC18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36324" y="5777885"/>
              <a:ext cx="0" cy="337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4" name="Line 40">
              <a:extLst>
                <a:ext uri="{FF2B5EF4-FFF2-40B4-BE49-F238E27FC236}">
                  <a16:creationId xmlns:a16="http://schemas.microsoft.com/office/drawing/2014/main" id="{AA59F539-2C2F-E181-1D50-B61D7D0A6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72952" y="6012232"/>
              <a:ext cx="0" cy="2810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5" name="Line 43">
              <a:extLst>
                <a:ext uri="{FF2B5EF4-FFF2-40B4-BE49-F238E27FC236}">
                  <a16:creationId xmlns:a16="http://schemas.microsoft.com/office/drawing/2014/main" id="{61E4749D-B824-3F4F-37FB-EFB65095F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4895482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6" name="Line 44">
              <a:extLst>
                <a:ext uri="{FF2B5EF4-FFF2-40B4-BE49-F238E27FC236}">
                  <a16:creationId xmlns:a16="http://schemas.microsoft.com/office/drawing/2014/main" id="{8D1B755F-4C6E-3D7B-0C69-5FE56EE04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4895482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7" name="Line 45">
              <a:extLst>
                <a:ext uri="{FF2B5EF4-FFF2-40B4-BE49-F238E27FC236}">
                  <a16:creationId xmlns:a16="http://schemas.microsoft.com/office/drawing/2014/main" id="{57BBE5F2-DB1C-DE86-0585-8B064532A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495168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8" name="Line 46">
              <a:extLst>
                <a:ext uri="{FF2B5EF4-FFF2-40B4-BE49-F238E27FC236}">
                  <a16:creationId xmlns:a16="http://schemas.microsoft.com/office/drawing/2014/main" id="{C32888CF-FFC1-6810-9E5C-6F52BE099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495168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9" name="Line 47">
              <a:extLst>
                <a:ext uri="{FF2B5EF4-FFF2-40B4-BE49-F238E27FC236}">
                  <a16:creationId xmlns:a16="http://schemas.microsoft.com/office/drawing/2014/main" id="{A2855C43-D68D-1AD1-FC3D-D60CCBAE7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501913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0" name="Line 48">
              <a:extLst>
                <a:ext uri="{FF2B5EF4-FFF2-40B4-BE49-F238E27FC236}">
                  <a16:creationId xmlns:a16="http://schemas.microsoft.com/office/drawing/2014/main" id="{E9E1A817-707A-ABDD-1A37-4433AA6B2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501913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1" name="Line 49">
              <a:extLst>
                <a:ext uri="{FF2B5EF4-FFF2-40B4-BE49-F238E27FC236}">
                  <a16:creationId xmlns:a16="http://schemas.microsoft.com/office/drawing/2014/main" id="{08671891-C297-365B-4790-70C8A56C1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509781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2" name="Line 50">
              <a:extLst>
                <a:ext uri="{FF2B5EF4-FFF2-40B4-BE49-F238E27FC236}">
                  <a16:creationId xmlns:a16="http://schemas.microsoft.com/office/drawing/2014/main" id="{251DD200-1E75-2EB9-A7D3-914909207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509781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3" name="Line 51">
              <a:extLst>
                <a:ext uri="{FF2B5EF4-FFF2-40B4-BE49-F238E27FC236}">
                  <a16:creationId xmlns:a16="http://schemas.microsoft.com/office/drawing/2014/main" id="{C987361C-BA54-128C-3811-A63F7DA2A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518212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4" name="Line 52">
              <a:extLst>
                <a:ext uri="{FF2B5EF4-FFF2-40B4-BE49-F238E27FC236}">
                  <a16:creationId xmlns:a16="http://schemas.microsoft.com/office/drawing/2014/main" id="{03833906-31D0-78E6-3FB9-4FE924FEB3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518212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5" name="Line 53">
              <a:extLst>
                <a:ext uri="{FF2B5EF4-FFF2-40B4-BE49-F238E27FC236}">
                  <a16:creationId xmlns:a16="http://schemas.microsoft.com/office/drawing/2014/main" id="{CBBE474C-F776-C2B1-85CD-42B0CA0339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5288909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6" name="Line 54">
              <a:extLst>
                <a:ext uri="{FF2B5EF4-FFF2-40B4-BE49-F238E27FC236}">
                  <a16:creationId xmlns:a16="http://schemas.microsoft.com/office/drawing/2014/main" id="{F2BFE829-380D-272E-BD25-71006AC78D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5288909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7" name="Line 55">
              <a:extLst>
                <a:ext uri="{FF2B5EF4-FFF2-40B4-BE49-F238E27FC236}">
                  <a16:creationId xmlns:a16="http://schemas.microsoft.com/office/drawing/2014/main" id="{2C65090D-EE68-5798-0798-7FCFAB7EA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5412558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8" name="Line 56">
              <a:extLst>
                <a:ext uri="{FF2B5EF4-FFF2-40B4-BE49-F238E27FC236}">
                  <a16:creationId xmlns:a16="http://schemas.microsoft.com/office/drawing/2014/main" id="{8C6096DB-09BF-555E-3E2F-722C78DF8C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5412558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9" name="Line 57">
              <a:extLst>
                <a:ext uri="{FF2B5EF4-FFF2-40B4-BE49-F238E27FC236}">
                  <a16:creationId xmlns:a16="http://schemas.microsoft.com/office/drawing/2014/main" id="{6433AB43-3F89-92AA-F5ED-416A1FAD5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5575550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0" name="Line 58">
              <a:extLst>
                <a:ext uri="{FF2B5EF4-FFF2-40B4-BE49-F238E27FC236}">
                  <a16:creationId xmlns:a16="http://schemas.microsoft.com/office/drawing/2014/main" id="{655C7C3B-005B-D26E-F616-6D1C162DD2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5575550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1" name="Line 59">
              <a:extLst>
                <a:ext uri="{FF2B5EF4-FFF2-40B4-BE49-F238E27FC236}">
                  <a16:creationId xmlns:a16="http://schemas.microsoft.com/office/drawing/2014/main" id="{65DB2C33-7B23-6C08-2927-587326B228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581160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2" name="Line 60">
              <a:extLst>
                <a:ext uri="{FF2B5EF4-FFF2-40B4-BE49-F238E27FC236}">
                  <a16:creationId xmlns:a16="http://schemas.microsoft.com/office/drawing/2014/main" id="{FAA4A626-A0DF-2AC6-F673-F08AE779EA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581160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3" name="Line 61">
              <a:extLst>
                <a:ext uri="{FF2B5EF4-FFF2-40B4-BE49-F238E27FC236}">
                  <a16:creationId xmlns:a16="http://schemas.microsoft.com/office/drawing/2014/main" id="{57265531-4B46-FD17-B6D3-F92D3640F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6" y="4895482"/>
              <a:ext cx="3306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4" name="Line 62">
              <a:extLst>
                <a:ext uri="{FF2B5EF4-FFF2-40B4-BE49-F238E27FC236}">
                  <a16:creationId xmlns:a16="http://schemas.microsoft.com/office/drawing/2014/main" id="{681DE5FC-5403-8CBE-E8DF-0DE0198C79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03262" y="4895482"/>
              <a:ext cx="3306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5" name="Rectangle 63">
              <a:extLst>
                <a:ext uri="{FF2B5EF4-FFF2-40B4-BE49-F238E27FC236}">
                  <a16:creationId xmlns:a16="http://schemas.microsoft.com/office/drawing/2014/main" id="{537BA971-596A-29E7-E9B7-5E7261A52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8691" y="4775924"/>
              <a:ext cx="313756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" name="Line 65">
              <a:extLst>
                <a:ext uri="{FF2B5EF4-FFF2-40B4-BE49-F238E27FC236}">
                  <a16:creationId xmlns:a16="http://schemas.microsoft.com/office/drawing/2014/main" id="{04227EB5-6D08-ED6B-FAE8-11228B2A8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4502055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7" name="Line 66">
              <a:extLst>
                <a:ext uri="{FF2B5EF4-FFF2-40B4-BE49-F238E27FC236}">
                  <a16:creationId xmlns:a16="http://schemas.microsoft.com/office/drawing/2014/main" id="{5856777E-7D3B-AE7E-2029-CADCFE4E42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9794" y="4502055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8" name="Line 67">
              <a:extLst>
                <a:ext uri="{FF2B5EF4-FFF2-40B4-BE49-F238E27FC236}">
                  <a16:creationId xmlns:a16="http://schemas.microsoft.com/office/drawing/2014/main" id="{A6682FC1-E03A-27E7-65EF-65B2F9D7C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4265998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9" name="Line 69">
              <a:extLst>
                <a:ext uri="{FF2B5EF4-FFF2-40B4-BE49-F238E27FC236}">
                  <a16:creationId xmlns:a16="http://schemas.microsoft.com/office/drawing/2014/main" id="{92641CF2-ECE4-3A5A-4AAD-30844812D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410300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0" name="Line 71">
              <a:extLst>
                <a:ext uri="{FF2B5EF4-FFF2-40B4-BE49-F238E27FC236}">
                  <a16:creationId xmlns:a16="http://schemas.microsoft.com/office/drawing/2014/main" id="{BEF9B93C-C998-7361-F2D7-B6300C5CD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3979357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1" name="Line 73">
              <a:extLst>
                <a:ext uri="{FF2B5EF4-FFF2-40B4-BE49-F238E27FC236}">
                  <a16:creationId xmlns:a16="http://schemas.microsoft.com/office/drawing/2014/main" id="{CFD83B34-66B4-5BB9-0CFB-37CFEFDA5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3872570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2" name="Line 75">
              <a:extLst>
                <a:ext uri="{FF2B5EF4-FFF2-40B4-BE49-F238E27FC236}">
                  <a16:creationId xmlns:a16="http://schemas.microsoft.com/office/drawing/2014/main" id="{8DECF604-8EAB-920D-D717-0C36C64C3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3788265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3" name="Line 77">
              <a:extLst>
                <a:ext uri="{FF2B5EF4-FFF2-40B4-BE49-F238E27FC236}">
                  <a16:creationId xmlns:a16="http://schemas.microsoft.com/office/drawing/2014/main" id="{58B089B9-5F3B-1702-9A1E-EF64D4906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3709578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4" name="Line 79">
              <a:extLst>
                <a:ext uri="{FF2B5EF4-FFF2-40B4-BE49-F238E27FC236}">
                  <a16:creationId xmlns:a16="http://schemas.microsoft.com/office/drawing/2014/main" id="{6C63C566-0D40-2AE6-5E17-C5FA69EE4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3642133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5" name="Line 81">
              <a:extLst>
                <a:ext uri="{FF2B5EF4-FFF2-40B4-BE49-F238E27FC236}">
                  <a16:creationId xmlns:a16="http://schemas.microsoft.com/office/drawing/2014/main" id="{947C1AAD-F8CB-307B-330B-41076D8EE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3585930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6" name="Line 83">
              <a:extLst>
                <a:ext uri="{FF2B5EF4-FFF2-40B4-BE49-F238E27FC236}">
                  <a16:creationId xmlns:a16="http://schemas.microsoft.com/office/drawing/2014/main" id="{99299559-DE14-E80A-A0DD-0FC611F74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6" y="3585930"/>
              <a:ext cx="3306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7" name="Rectangle 85">
              <a:extLst>
                <a:ext uri="{FF2B5EF4-FFF2-40B4-BE49-F238E27FC236}">
                  <a16:creationId xmlns:a16="http://schemas.microsoft.com/office/drawing/2014/main" id="{6AEEA73C-95E5-4AA9-0556-8F3B67B2F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5759" y="3477269"/>
              <a:ext cx="470635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0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8" name="Line 87">
              <a:extLst>
                <a:ext uri="{FF2B5EF4-FFF2-40B4-BE49-F238E27FC236}">
                  <a16:creationId xmlns:a16="http://schemas.microsoft.com/office/drawing/2014/main" id="{7E625911-3106-1B9F-38F8-511F8E795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8" y="319250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9" name="Line 88">
              <a:extLst>
                <a:ext uri="{FF2B5EF4-FFF2-40B4-BE49-F238E27FC236}">
                  <a16:creationId xmlns:a16="http://schemas.microsoft.com/office/drawing/2014/main" id="{5BEC6159-9BAA-4618-17C4-CEEC84834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56423" y="601223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0" name="Line 89">
              <a:extLst>
                <a:ext uri="{FF2B5EF4-FFF2-40B4-BE49-F238E27FC236}">
                  <a16:creationId xmlns:a16="http://schemas.microsoft.com/office/drawing/2014/main" id="{494E09B4-202F-B024-0CAD-7EB8037D2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6" y="3192501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1" name="Line 90">
              <a:extLst>
                <a:ext uri="{FF2B5EF4-FFF2-40B4-BE49-F238E27FC236}">
                  <a16:creationId xmlns:a16="http://schemas.microsoft.com/office/drawing/2014/main" id="{E38475A7-21F1-79F0-3678-DAD80833C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6916" y="5811606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2" name="Line 91">
              <a:extLst>
                <a:ext uri="{FF2B5EF4-FFF2-40B4-BE49-F238E27FC236}">
                  <a16:creationId xmlns:a16="http://schemas.microsoft.com/office/drawing/2014/main" id="{F8396672-8C52-F608-77C7-2523F2725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36324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3" name="Line 92">
              <a:extLst>
                <a:ext uri="{FF2B5EF4-FFF2-40B4-BE49-F238E27FC236}">
                  <a16:creationId xmlns:a16="http://schemas.microsoft.com/office/drawing/2014/main" id="{3FC6CBA2-D972-560A-7569-D0FD74EBD6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66916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4" name="Rectangle 99">
              <a:extLst>
                <a:ext uri="{FF2B5EF4-FFF2-40B4-BE49-F238E27FC236}">
                  <a16:creationId xmlns:a16="http://schemas.microsoft.com/office/drawing/2014/main" id="{10272331-F522-0C4C-FA87-DE7E885CA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8845" y="6205035"/>
              <a:ext cx="1255025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Length, m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Rectangle 101">
              <a:extLst>
                <a:ext uri="{FF2B5EF4-FFF2-40B4-BE49-F238E27FC236}">
                  <a16:creationId xmlns:a16="http://schemas.microsoft.com/office/drawing/2014/main" id="{9F5285F0-BB18-68FF-EC73-77C812383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5895" y="5772264"/>
              <a:ext cx="31376" cy="111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Rectangle 102">
              <a:extLst>
                <a:ext uri="{FF2B5EF4-FFF2-40B4-BE49-F238E27FC236}">
                  <a16:creationId xmlns:a16="http://schemas.microsoft.com/office/drawing/2014/main" id="{94AADB3D-D3EE-50B4-0D21-13F10E1E5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67443" y="5967268"/>
              <a:ext cx="31376" cy="111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Rectangle 40">
              <a:extLst>
                <a:ext uri="{FF2B5EF4-FFF2-40B4-BE49-F238E27FC236}">
                  <a16:creationId xmlns:a16="http://schemas.microsoft.com/office/drawing/2014/main" id="{BE2D1AD3-6488-7348-BB8E-B4BBEA107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2523" y="5920807"/>
              <a:ext cx="235317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.1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Rectangle 62">
              <a:extLst>
                <a:ext uri="{FF2B5EF4-FFF2-40B4-BE49-F238E27FC236}">
                  <a16:creationId xmlns:a16="http://schemas.microsoft.com/office/drawing/2014/main" id="{7893ECD9-4122-EBAA-3C43-C5C0154D0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00094" y="5920807"/>
              <a:ext cx="156878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Rectangle 40">
              <a:extLst>
                <a:ext uri="{FF2B5EF4-FFF2-40B4-BE49-F238E27FC236}">
                  <a16:creationId xmlns:a16="http://schemas.microsoft.com/office/drawing/2014/main" id="{8C1842CB-1F32-F353-1350-E598C14CB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1510" y="5920807"/>
              <a:ext cx="235317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.5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Rectangle 40">
              <a:extLst>
                <a:ext uri="{FF2B5EF4-FFF2-40B4-BE49-F238E27FC236}">
                  <a16:creationId xmlns:a16="http://schemas.microsoft.com/office/drawing/2014/main" id="{C97DD9C3-7CC4-B885-4EDE-03ED23D48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97249" y="5920807"/>
              <a:ext cx="235317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.2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Rectangle 40">
              <a:extLst>
                <a:ext uri="{FF2B5EF4-FFF2-40B4-BE49-F238E27FC236}">
                  <a16:creationId xmlns:a16="http://schemas.microsoft.com/office/drawing/2014/main" id="{29F2A238-DD2B-ECC0-64ED-61042A71A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8426" y="5684482"/>
              <a:ext cx="156878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2" name="Freeform 252">
              <a:extLst>
                <a:ext uri="{FF2B5EF4-FFF2-40B4-BE49-F238E27FC236}">
                  <a16:creationId xmlns:a16="http://schemas.microsoft.com/office/drawing/2014/main" id="{8D10A835-A3ED-5B6A-9A86-2C1F3DC3BB8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0693" y="4496434"/>
              <a:ext cx="3069409" cy="1174662"/>
            </a:xfrm>
            <a:custGeom>
              <a:avLst/>
              <a:gdLst>
                <a:gd name="T0" fmla="*/ 3342 w 3342"/>
                <a:gd name="T1" fmla="*/ 1254 h 1254"/>
                <a:gd name="T2" fmla="*/ 3186 w 3342"/>
                <a:gd name="T3" fmla="*/ 1224 h 1254"/>
                <a:gd name="T4" fmla="*/ 3018 w 3342"/>
                <a:gd name="T5" fmla="*/ 1188 h 1254"/>
                <a:gd name="T6" fmla="*/ 2820 w 3342"/>
                <a:gd name="T7" fmla="*/ 1140 h 1254"/>
                <a:gd name="T8" fmla="*/ 2598 w 3342"/>
                <a:gd name="T9" fmla="*/ 1086 h 1254"/>
                <a:gd name="T10" fmla="*/ 2334 w 3342"/>
                <a:gd name="T11" fmla="*/ 1014 h 1254"/>
                <a:gd name="T12" fmla="*/ 2010 w 3342"/>
                <a:gd name="T13" fmla="*/ 918 h 1254"/>
                <a:gd name="T14" fmla="*/ 1596 w 3342"/>
                <a:gd name="T15" fmla="*/ 774 h 1254"/>
                <a:gd name="T16" fmla="*/ 1008 w 3342"/>
                <a:gd name="T17" fmla="*/ 540 h 1254"/>
                <a:gd name="T18" fmla="*/ 0 w 3342"/>
                <a:gd name="T19" fmla="*/ 0 h 1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42" h="1254">
                  <a:moveTo>
                    <a:pt x="3342" y="1254"/>
                  </a:moveTo>
                  <a:lnTo>
                    <a:pt x="3186" y="1224"/>
                  </a:lnTo>
                  <a:lnTo>
                    <a:pt x="3018" y="1188"/>
                  </a:lnTo>
                  <a:lnTo>
                    <a:pt x="2820" y="1140"/>
                  </a:lnTo>
                  <a:lnTo>
                    <a:pt x="2598" y="1086"/>
                  </a:lnTo>
                  <a:lnTo>
                    <a:pt x="2334" y="1014"/>
                  </a:lnTo>
                  <a:lnTo>
                    <a:pt x="2010" y="918"/>
                  </a:lnTo>
                  <a:lnTo>
                    <a:pt x="1596" y="774"/>
                  </a:lnTo>
                  <a:lnTo>
                    <a:pt x="1008" y="540"/>
                  </a:lnTo>
                  <a:lnTo>
                    <a:pt x="0" y="0"/>
                  </a:lnTo>
                </a:path>
              </a:pathLst>
            </a:custGeom>
            <a:noFill/>
            <a:ln w="38100" cap="flat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pSp>
          <p:nvGrpSpPr>
            <p:cNvPr id="163" name="Group 71">
              <a:extLst>
                <a:ext uri="{FF2B5EF4-FFF2-40B4-BE49-F238E27FC236}">
                  <a16:creationId xmlns:a16="http://schemas.microsoft.com/office/drawing/2014/main" id="{6AC23114-E369-BAD4-7707-E3B4850F97A0}"/>
                </a:ext>
              </a:extLst>
            </p:cNvPr>
            <p:cNvGrpSpPr/>
            <p:nvPr/>
          </p:nvGrpSpPr>
          <p:grpSpPr>
            <a:xfrm>
              <a:off x="6711070" y="5589405"/>
              <a:ext cx="554982" cy="518995"/>
              <a:chOff x="7064916" y="2975769"/>
              <a:chExt cx="1321053" cy="1211262"/>
            </a:xfrm>
            <a:solidFill>
              <a:srgbClr val="3333FF"/>
            </a:solidFill>
          </p:grpSpPr>
          <p:sp>
            <p:nvSpPr>
              <p:cNvPr id="164" name="Freeform 27">
                <a:extLst>
                  <a:ext uri="{FF2B5EF4-FFF2-40B4-BE49-F238E27FC236}">
                    <a16:creationId xmlns:a16="http://schemas.microsoft.com/office/drawing/2014/main" id="{EC98AB88-5D9D-1CC7-49D7-6A68A901B791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5" name="Freeform 28">
                <a:extLst>
                  <a:ext uri="{FF2B5EF4-FFF2-40B4-BE49-F238E27FC236}">
                    <a16:creationId xmlns:a16="http://schemas.microsoft.com/office/drawing/2014/main" id="{658EAE10-97BC-4238-A97F-AF3F513C078C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6" name="Freeform 29">
                <a:extLst>
                  <a:ext uri="{FF2B5EF4-FFF2-40B4-BE49-F238E27FC236}">
                    <a16:creationId xmlns:a16="http://schemas.microsoft.com/office/drawing/2014/main" id="{E5279582-3599-03F5-0453-F010546F0E09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7" name="Freeform 30">
                <a:extLst>
                  <a:ext uri="{FF2B5EF4-FFF2-40B4-BE49-F238E27FC236}">
                    <a16:creationId xmlns:a16="http://schemas.microsoft.com/office/drawing/2014/main" id="{849AA802-7B39-92A0-0DAE-3C8B26B41E2A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8" name="Freeform 31">
                <a:extLst>
                  <a:ext uri="{FF2B5EF4-FFF2-40B4-BE49-F238E27FC236}">
                    <a16:creationId xmlns:a16="http://schemas.microsoft.com/office/drawing/2014/main" id="{DBD65223-61F6-44BA-F074-8C1979AA8960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9" name="Freeform 32">
                <a:extLst>
                  <a:ext uri="{FF2B5EF4-FFF2-40B4-BE49-F238E27FC236}">
                    <a16:creationId xmlns:a16="http://schemas.microsoft.com/office/drawing/2014/main" id="{F5D570FF-5DEE-F6A4-5EE8-735980E5FE35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170" name="Line 34">
              <a:extLst>
                <a:ext uri="{FF2B5EF4-FFF2-40B4-BE49-F238E27FC236}">
                  <a16:creationId xmlns:a16="http://schemas.microsoft.com/office/drawing/2014/main" id="{0F817F87-A762-703F-579D-94E83EBFB1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27910" y="4396554"/>
              <a:ext cx="0" cy="1325993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grpSp>
          <p:nvGrpSpPr>
            <p:cNvPr id="171" name="Group 25">
              <a:extLst>
                <a:ext uri="{FF2B5EF4-FFF2-40B4-BE49-F238E27FC236}">
                  <a16:creationId xmlns:a16="http://schemas.microsoft.com/office/drawing/2014/main" id="{A18FE493-6506-F0AA-517A-1A1630F1B2F7}"/>
                </a:ext>
              </a:extLst>
            </p:cNvPr>
            <p:cNvGrpSpPr/>
            <p:nvPr/>
          </p:nvGrpSpPr>
          <p:grpSpPr>
            <a:xfrm flipH="1">
              <a:off x="7052154" y="4265998"/>
              <a:ext cx="504685" cy="394763"/>
              <a:chOff x="6341782" y="2133600"/>
              <a:chExt cx="1887818" cy="1447800"/>
            </a:xfrm>
          </p:grpSpPr>
          <p:sp>
            <p:nvSpPr>
              <p:cNvPr id="172" name="Rectangle 171">
                <a:extLst>
                  <a:ext uri="{FF2B5EF4-FFF2-40B4-BE49-F238E27FC236}">
                    <a16:creationId xmlns:a16="http://schemas.microsoft.com/office/drawing/2014/main" id="{EF7AD074-FD9C-768C-FB7A-49187EDD3863}"/>
                  </a:ext>
                </a:extLst>
              </p:cNvPr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7D3A30E8-4139-D0B2-E6BE-3C383B8E6F51}"/>
                  </a:ext>
                </a:extLst>
              </p:cNvPr>
              <p:cNvSpPr/>
              <p:nvPr/>
            </p:nvSpPr>
            <p:spPr>
              <a:xfrm>
                <a:off x="6630917" y="2133600"/>
                <a:ext cx="1522486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74" name="Chord 173">
                <a:extLst>
                  <a:ext uri="{FF2B5EF4-FFF2-40B4-BE49-F238E27FC236}">
                    <a16:creationId xmlns:a16="http://schemas.microsoft.com/office/drawing/2014/main" id="{4EDE76D1-9527-E961-1D11-D6BA8F4AFFD2}"/>
                  </a:ext>
                </a:extLst>
              </p:cNvPr>
              <p:cNvSpPr/>
              <p:nvPr/>
            </p:nvSpPr>
            <p:spPr>
              <a:xfrm rot="10800000">
                <a:off x="7772400" y="2478294"/>
                <a:ext cx="457200" cy="761999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sp>
          <p:nvSpPr>
            <p:cNvPr id="175" name="Line 34">
              <a:extLst>
                <a:ext uri="{FF2B5EF4-FFF2-40B4-BE49-F238E27FC236}">
                  <a16:creationId xmlns:a16="http://schemas.microsoft.com/office/drawing/2014/main" id="{FB3E2E81-B878-93F6-E603-C066999B4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69332" y="3497291"/>
              <a:ext cx="0" cy="213533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grpSp>
          <p:nvGrpSpPr>
            <p:cNvPr id="176" name="Group 25">
              <a:extLst>
                <a:ext uri="{FF2B5EF4-FFF2-40B4-BE49-F238E27FC236}">
                  <a16:creationId xmlns:a16="http://schemas.microsoft.com/office/drawing/2014/main" id="{EB0797A5-1FA1-FE98-703E-B80623C3E878}"/>
                </a:ext>
              </a:extLst>
            </p:cNvPr>
            <p:cNvGrpSpPr/>
            <p:nvPr/>
          </p:nvGrpSpPr>
          <p:grpSpPr>
            <a:xfrm flipH="1">
              <a:off x="11464846" y="4199172"/>
              <a:ext cx="504685" cy="394763"/>
              <a:chOff x="6341782" y="2133600"/>
              <a:chExt cx="1887818" cy="1447800"/>
            </a:xfrm>
          </p:grpSpPr>
          <p:sp>
            <p:nvSpPr>
              <p:cNvPr id="177" name="Rectangle 176">
                <a:extLst>
                  <a:ext uri="{FF2B5EF4-FFF2-40B4-BE49-F238E27FC236}">
                    <a16:creationId xmlns:a16="http://schemas.microsoft.com/office/drawing/2014/main" id="{16537E48-6AF5-729D-5674-C71A3813EFA0}"/>
                  </a:ext>
                </a:extLst>
              </p:cNvPr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9778A616-B63E-63B7-45D2-023F3E634FB1}"/>
                  </a:ext>
                </a:extLst>
              </p:cNvPr>
              <p:cNvSpPr/>
              <p:nvPr/>
            </p:nvSpPr>
            <p:spPr>
              <a:xfrm>
                <a:off x="6493452" y="2133600"/>
                <a:ext cx="1659951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79" name="Chord 178">
                <a:extLst>
                  <a:ext uri="{FF2B5EF4-FFF2-40B4-BE49-F238E27FC236}">
                    <a16:creationId xmlns:a16="http://schemas.microsoft.com/office/drawing/2014/main" id="{2E9CF124-F15F-7803-02BA-62474D5CF36E}"/>
                  </a:ext>
                </a:extLst>
              </p:cNvPr>
              <p:cNvSpPr/>
              <p:nvPr/>
            </p:nvSpPr>
            <p:spPr>
              <a:xfrm rot="10800000">
                <a:off x="7772400" y="2478294"/>
                <a:ext cx="457200" cy="761999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180" name="Group 71">
              <a:extLst>
                <a:ext uri="{FF2B5EF4-FFF2-40B4-BE49-F238E27FC236}">
                  <a16:creationId xmlns:a16="http://schemas.microsoft.com/office/drawing/2014/main" id="{E0391FD6-FFB5-F437-5DA6-C44979F5701A}"/>
                </a:ext>
              </a:extLst>
            </p:cNvPr>
            <p:cNvGrpSpPr/>
            <p:nvPr/>
          </p:nvGrpSpPr>
          <p:grpSpPr>
            <a:xfrm>
              <a:off x="11246986" y="5510237"/>
              <a:ext cx="554982" cy="518995"/>
              <a:chOff x="7064916" y="2975769"/>
              <a:chExt cx="1321053" cy="1211262"/>
            </a:xfrm>
            <a:solidFill>
              <a:srgbClr val="FF0000"/>
            </a:solidFill>
          </p:grpSpPr>
          <p:sp>
            <p:nvSpPr>
              <p:cNvPr id="181" name="Freeform 27">
                <a:extLst>
                  <a:ext uri="{FF2B5EF4-FFF2-40B4-BE49-F238E27FC236}">
                    <a16:creationId xmlns:a16="http://schemas.microsoft.com/office/drawing/2014/main" id="{A0AAA166-532F-973F-A33D-B62F0052D91B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2" name="Freeform 28">
                <a:extLst>
                  <a:ext uri="{FF2B5EF4-FFF2-40B4-BE49-F238E27FC236}">
                    <a16:creationId xmlns:a16="http://schemas.microsoft.com/office/drawing/2014/main" id="{9440B97A-5EC5-C8F6-9B90-22C7852C5952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3" name="Freeform 29">
                <a:extLst>
                  <a:ext uri="{FF2B5EF4-FFF2-40B4-BE49-F238E27FC236}">
                    <a16:creationId xmlns:a16="http://schemas.microsoft.com/office/drawing/2014/main" id="{BE13E8FC-5F61-F430-16AE-6A550C542EAE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4" name="Freeform 30">
                <a:extLst>
                  <a:ext uri="{FF2B5EF4-FFF2-40B4-BE49-F238E27FC236}">
                    <a16:creationId xmlns:a16="http://schemas.microsoft.com/office/drawing/2014/main" id="{3D2F8C39-D16C-9A32-8500-3119956A5CD0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5" name="Freeform 31">
                <a:extLst>
                  <a:ext uri="{FF2B5EF4-FFF2-40B4-BE49-F238E27FC236}">
                    <a16:creationId xmlns:a16="http://schemas.microsoft.com/office/drawing/2014/main" id="{A373A484-79CF-2214-298D-7390E24C5D83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6" name="Freeform 32">
                <a:extLst>
                  <a:ext uri="{FF2B5EF4-FFF2-40B4-BE49-F238E27FC236}">
                    <a16:creationId xmlns:a16="http://schemas.microsoft.com/office/drawing/2014/main" id="{9CB08076-2842-88AC-7E2F-77AB902C9C33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BE77D088-A4D3-C1D6-A4F1-C59B476AA9E9}"/>
                </a:ext>
              </a:extLst>
            </p:cNvPr>
            <p:cNvSpPr txBox="1"/>
            <p:nvPr/>
          </p:nvSpPr>
          <p:spPr>
            <a:xfrm>
              <a:off x="9465811" y="3737213"/>
              <a:ext cx="1463280" cy="41403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ardest!</a:t>
              </a:r>
            </a:p>
          </p:txBody>
        </p:sp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1EF957C6-5416-CC07-F638-5C4E17DE5ACD}"/>
                </a:ext>
              </a:extLst>
            </p:cNvPr>
            <p:cNvSpPr txBox="1"/>
            <p:nvPr/>
          </p:nvSpPr>
          <p:spPr>
            <a:xfrm>
              <a:off x="8272080" y="4331079"/>
              <a:ext cx="906363" cy="4140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ard</a:t>
              </a:r>
            </a:p>
          </p:txBody>
        </p:sp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C3D2C62D-43E3-960B-1408-436CBEB0C6D4}"/>
              </a:ext>
            </a:extLst>
          </p:cNvPr>
          <p:cNvGrpSpPr/>
          <p:nvPr/>
        </p:nvGrpSpPr>
        <p:grpSpPr>
          <a:xfrm>
            <a:off x="289459" y="228600"/>
            <a:ext cx="4892141" cy="2752072"/>
            <a:chOff x="180622" y="1735067"/>
            <a:chExt cx="4892141" cy="2752072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46386C7F-63C4-5082-FBFA-C25CEF040F64}"/>
                </a:ext>
              </a:extLst>
            </p:cNvPr>
            <p:cNvSpPr txBox="1"/>
            <p:nvPr/>
          </p:nvSpPr>
          <p:spPr>
            <a:xfrm>
              <a:off x="180622" y="3504788"/>
              <a:ext cx="12442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obust</a:t>
              </a:r>
            </a:p>
          </p:txBody>
        </p:sp>
        <p:cxnSp>
          <p:nvCxnSpPr>
            <p:cNvPr id="194" name="Straight Arrow Connector 193">
              <a:extLst>
                <a:ext uri="{FF2B5EF4-FFF2-40B4-BE49-F238E27FC236}">
                  <a16:creationId xmlns:a16="http://schemas.microsoft.com/office/drawing/2014/main" id="{A918CE56-6002-BD35-9B5D-1842FCAAE09D}"/>
                </a:ext>
              </a:extLst>
            </p:cNvPr>
            <p:cNvCxnSpPr/>
            <p:nvPr/>
          </p:nvCxnSpPr>
          <p:spPr bwMode="auto">
            <a:xfrm flipH="1">
              <a:off x="1544630" y="3770659"/>
              <a:ext cx="3441079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95" name="Straight Arrow Connector 194">
              <a:extLst>
                <a:ext uri="{FF2B5EF4-FFF2-40B4-BE49-F238E27FC236}">
                  <a16:creationId xmlns:a16="http://schemas.microsoft.com/office/drawing/2014/main" id="{10C44462-5C98-E80B-DC9C-76BE18B25FA7}"/>
                </a:ext>
              </a:extLst>
            </p:cNvPr>
            <p:cNvCxnSpPr/>
            <p:nvPr/>
          </p:nvCxnSpPr>
          <p:spPr bwMode="auto">
            <a:xfrm flipV="1">
              <a:off x="1541999" y="1735067"/>
              <a:ext cx="0" cy="2035592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A11E360E-9B80-C8FF-954F-ABFBBF58D89E}"/>
                </a:ext>
              </a:extLst>
            </p:cNvPr>
            <p:cNvSpPr txBox="1"/>
            <p:nvPr/>
          </p:nvSpPr>
          <p:spPr>
            <a:xfrm>
              <a:off x="2481963" y="4025474"/>
              <a:ext cx="16641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efficiency</a:t>
              </a:r>
            </a:p>
          </p:txBody>
        </p:sp>
        <p:cxnSp>
          <p:nvCxnSpPr>
            <p:cNvPr id="197" name="Straight Connector 196">
              <a:extLst>
                <a:ext uri="{FF2B5EF4-FFF2-40B4-BE49-F238E27FC236}">
                  <a16:creationId xmlns:a16="http://schemas.microsoft.com/office/drawing/2014/main" id="{2BA793CB-D53C-96F0-65E5-52BEC9061ABD}"/>
                </a:ext>
              </a:extLst>
            </p:cNvPr>
            <p:cNvCxnSpPr/>
            <p:nvPr/>
          </p:nvCxnSpPr>
          <p:spPr bwMode="auto">
            <a:xfrm>
              <a:off x="1640553" y="2228282"/>
              <a:ext cx="3249231" cy="1459332"/>
            </a:xfrm>
            <a:prstGeom prst="line">
              <a:avLst/>
            </a:prstGeom>
            <a:noFill/>
            <a:ln w="571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BB26A60F-31E4-AB34-E8F3-AE2882AA7F26}"/>
                </a:ext>
              </a:extLst>
            </p:cNvPr>
            <p:cNvSpPr txBox="1"/>
            <p:nvPr/>
          </p:nvSpPr>
          <p:spPr>
            <a:xfrm>
              <a:off x="1534386" y="3752270"/>
              <a:ext cx="1161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heap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C26CD5F9-DAEE-0EC3-CD29-F885E7DE64E1}"/>
                </a:ext>
              </a:extLst>
            </p:cNvPr>
            <p:cNvSpPr txBox="1"/>
            <p:nvPr/>
          </p:nvSpPr>
          <p:spPr>
            <a:xfrm>
              <a:off x="3922515" y="3766410"/>
              <a:ext cx="11502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ostly</a:t>
              </a: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0EE1810F-7952-C365-AD73-8FAF8DEC6C76}"/>
                </a:ext>
              </a:extLst>
            </p:cNvPr>
            <p:cNvSpPr txBox="1"/>
            <p:nvPr/>
          </p:nvSpPr>
          <p:spPr>
            <a:xfrm>
              <a:off x="1606702" y="2825543"/>
              <a:ext cx="23971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/>
                  <a:cs typeface="Arial" panose="020B0604020202020204" pitchFamily="34" charset="0"/>
                </a:rPr>
                <a:t>Robust efficiency</a:t>
              </a:r>
            </a:p>
          </p:txBody>
        </p:sp>
      </p:grpSp>
      <p:sp>
        <p:nvSpPr>
          <p:cNvPr id="201" name="TextBox 200">
            <a:extLst>
              <a:ext uri="{FF2B5EF4-FFF2-40B4-BE49-F238E27FC236}">
                <a16:creationId xmlns:a16="http://schemas.microsoft.com/office/drawing/2014/main" id="{3C2FDDC6-6850-3836-ECD3-A8977E65B04D}"/>
              </a:ext>
            </a:extLst>
          </p:cNvPr>
          <p:cNvSpPr txBox="1"/>
          <p:nvPr/>
        </p:nvSpPr>
        <p:spPr>
          <a:xfrm>
            <a:off x="289459" y="243752"/>
            <a:ext cx="1192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ragile</a:t>
            </a: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E4621BBE-9035-783B-53CB-E8EC45C0F382}"/>
              </a:ext>
            </a:extLst>
          </p:cNvPr>
          <p:cNvSpPr txBox="1"/>
          <p:nvPr/>
        </p:nvSpPr>
        <p:spPr>
          <a:xfrm>
            <a:off x="4767413" y="1004634"/>
            <a:ext cx="26271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Universal law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9616CD8-2D89-1DFE-A757-8967102587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7030" y="3166034"/>
            <a:ext cx="3581400" cy="536941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17DAC33-7E3A-D784-3BAB-2B2064220825}"/>
              </a:ext>
            </a:extLst>
          </p:cNvPr>
          <p:cNvSpPr txBox="1"/>
          <p:nvPr/>
        </p:nvSpPr>
        <p:spPr>
          <a:xfrm>
            <a:off x="4894458" y="6108157"/>
            <a:ext cx="1186543" cy="523220"/>
          </a:xfrm>
          <a:prstGeom prst="rect">
            <a:avLst/>
          </a:prstGeom>
          <a:solidFill>
            <a:srgbClr val="66FF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980s</a:t>
            </a:r>
          </a:p>
        </p:txBody>
      </p:sp>
      <p:pic>
        <p:nvPicPr>
          <p:cNvPr id="5" name="Picture 2" descr="Image result for henrik bode">
            <a:extLst>
              <a:ext uri="{FF2B5EF4-FFF2-40B4-BE49-F238E27FC236}">
                <a16:creationId xmlns:a16="http://schemas.microsoft.com/office/drawing/2014/main" id="{A5B3436D-05D5-653B-0D1B-DE434FBC4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475" y="3594245"/>
            <a:ext cx="154305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C13EDB2-0E6C-1FFA-D583-939203E1F757}"/>
              </a:ext>
            </a:extLst>
          </p:cNvPr>
          <p:cNvSpPr txBox="1"/>
          <p:nvPr/>
        </p:nvSpPr>
        <p:spPr>
          <a:xfrm>
            <a:off x="1052988" y="3071025"/>
            <a:ext cx="936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Bod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0B53FF-2EB6-BB27-AFE1-D5B6B6B040A6}"/>
              </a:ext>
            </a:extLst>
          </p:cNvPr>
          <p:cNvSpPr txBox="1"/>
          <p:nvPr/>
        </p:nvSpPr>
        <p:spPr>
          <a:xfrm>
            <a:off x="870857" y="6079615"/>
            <a:ext cx="1186543" cy="523220"/>
          </a:xfrm>
          <a:prstGeom prst="rect">
            <a:avLst/>
          </a:prstGeom>
          <a:solidFill>
            <a:srgbClr val="66FF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940s</a:t>
            </a:r>
          </a:p>
        </p:txBody>
      </p:sp>
    </p:spTree>
    <p:extLst>
      <p:ext uri="{BB962C8B-B14F-4D97-AF65-F5344CB8AC3E}">
        <p14:creationId xmlns:p14="http://schemas.microsoft.com/office/powerpoint/2010/main" val="5103433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A50C0E-42D6-E4B1-E646-18C1A08B90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9405C6-D636-E3D8-BB64-E43AAC6F0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2391" y="4664222"/>
          <a:ext cx="1535242" cy="69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53800" progId="Equation.DSMT4">
                  <p:embed/>
                </p:oleObj>
              </mc:Choice>
              <mc:Fallback>
                <p:oleObj name="Equation" r:id="rId2" imgW="5713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9405C6-D636-E3D8-BB64-E43AAC6F0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391" y="4664222"/>
                        <a:ext cx="1535242" cy="6914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>
            <a:extLst>
              <a:ext uri="{FF2B5EF4-FFF2-40B4-BE49-F238E27FC236}">
                <a16:creationId xmlns:a16="http://schemas.microsoft.com/office/drawing/2014/main" id="{B0E546A0-9991-3B6C-9615-ADD03944A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336" y="1376138"/>
            <a:ext cx="5305425" cy="44386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068857CE-286E-A8A3-C5BF-58267368DF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137613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105C970F-F64A-4515-9D31-409F04DCA3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81478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0BBBEF8E-2690-4E17-D199-4501E090DF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9760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88FEDEF9-26D5-03B9-5CB9-FB5A7CB5A0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C35CD93-0E27-A96C-BD72-4EDD09AB4D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81478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540ED48E-C23F-0FA0-1E3F-2A0A225D0B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" name="Line 15">
            <a:extLst>
              <a:ext uri="{FF2B5EF4-FFF2-40B4-BE49-F238E27FC236}">
                <a16:creationId xmlns:a16="http://schemas.microsoft.com/office/drawing/2014/main" id="{CE995D3C-D8D7-8575-7FCD-179D06C261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BDD6D941-D658-D00D-C2EC-790E72827B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5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4" name="Line 17">
            <a:extLst>
              <a:ext uri="{FF2B5EF4-FFF2-40B4-BE49-F238E27FC236}">
                <a16:creationId xmlns:a16="http://schemas.microsoft.com/office/drawing/2014/main" id="{3BD05F07-9800-8A15-BF28-0FE66FF8DF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575763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2CFABFC7-36BB-368C-FE51-E590CB307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5" y="1376139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8" name="Line 21">
            <a:extLst>
              <a:ext uri="{FF2B5EF4-FFF2-40B4-BE49-F238E27FC236}">
                <a16:creationId xmlns:a16="http://schemas.microsoft.com/office/drawing/2014/main" id="{04D3DDE5-7513-53CE-081C-E443E518AA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74535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9" name="Line 22">
            <a:extLst>
              <a:ext uri="{FF2B5EF4-FFF2-40B4-BE49-F238E27FC236}">
                <a16:creationId xmlns:a16="http://schemas.microsoft.com/office/drawing/2014/main" id="{D603CA53-1402-3F7B-214E-62DD8072F9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4535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Line 23">
            <a:extLst>
              <a:ext uri="{FF2B5EF4-FFF2-40B4-BE49-F238E27FC236}">
                <a16:creationId xmlns:a16="http://schemas.microsoft.com/office/drawing/2014/main" id="{D3964C97-5F5F-E0A6-562A-E822DA1B9E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07985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1" name="Line 24">
            <a:extLst>
              <a:ext uri="{FF2B5EF4-FFF2-40B4-BE49-F238E27FC236}">
                <a16:creationId xmlns:a16="http://schemas.microsoft.com/office/drawing/2014/main" id="{A385C397-AB19-61D4-67F1-93058208B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7985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2" name="Line 25">
            <a:extLst>
              <a:ext uri="{FF2B5EF4-FFF2-40B4-BE49-F238E27FC236}">
                <a16:creationId xmlns:a16="http://schemas.microsoft.com/office/drawing/2014/main" id="{640F575E-C1FB-FA95-049F-B080116DBB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6521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3" name="Line 26">
            <a:extLst>
              <a:ext uri="{FF2B5EF4-FFF2-40B4-BE49-F238E27FC236}">
                <a16:creationId xmlns:a16="http://schemas.microsoft.com/office/drawing/2014/main" id="{15ED05B1-BD26-3A4E-7A95-954296667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21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4" name="Line 27">
            <a:extLst>
              <a:ext uri="{FF2B5EF4-FFF2-40B4-BE49-F238E27FC236}">
                <a16:creationId xmlns:a16="http://schemas.microsoft.com/office/drawing/2014/main" id="{3DFFD792-8952-50A4-54B2-FB1646E7B0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956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5" name="Line 28">
            <a:extLst>
              <a:ext uri="{FF2B5EF4-FFF2-40B4-BE49-F238E27FC236}">
                <a16:creationId xmlns:a16="http://schemas.microsoft.com/office/drawing/2014/main" id="{2FA6AC9F-125C-0982-2DE9-F2117F082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956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6" name="Line 29">
            <a:extLst>
              <a:ext uri="{FF2B5EF4-FFF2-40B4-BE49-F238E27FC236}">
                <a16:creationId xmlns:a16="http://schemas.microsoft.com/office/drawing/2014/main" id="{12C9FA7D-86E6-9623-014C-7C4335C118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9866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7" name="Line 30">
            <a:extLst>
              <a:ext uri="{FF2B5EF4-FFF2-40B4-BE49-F238E27FC236}">
                <a16:creationId xmlns:a16="http://schemas.microsoft.com/office/drawing/2014/main" id="{59C9BFFB-2CEA-0E62-2757-EEC94FB40C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866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8" name="Line 31">
            <a:extLst>
              <a:ext uri="{FF2B5EF4-FFF2-40B4-BE49-F238E27FC236}">
                <a16:creationId xmlns:a16="http://schemas.microsoft.com/office/drawing/2014/main" id="{E9B0605B-78BE-C2FA-F21C-64BCD49246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51085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9" name="Line 32">
            <a:extLst>
              <a:ext uri="{FF2B5EF4-FFF2-40B4-BE49-F238E27FC236}">
                <a16:creationId xmlns:a16="http://schemas.microsoft.com/office/drawing/2014/main" id="{4A6B2EAD-080D-F739-EE19-F6897FF2E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1085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0" name="Line 33">
            <a:extLst>
              <a:ext uri="{FF2B5EF4-FFF2-40B4-BE49-F238E27FC236}">
                <a16:creationId xmlns:a16="http://schemas.microsoft.com/office/drawing/2014/main" id="{11DD7233-C6AD-C786-164E-9E9E60EA97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541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1" name="Line 34">
            <a:extLst>
              <a:ext uri="{FF2B5EF4-FFF2-40B4-BE49-F238E27FC236}">
                <a16:creationId xmlns:a16="http://schemas.microsoft.com/office/drawing/2014/main" id="{E8419FF7-A4A1-75A6-46FB-FA9D683A0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541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76" name="Line 35">
            <a:extLst>
              <a:ext uri="{FF2B5EF4-FFF2-40B4-BE49-F238E27FC236}">
                <a16:creationId xmlns:a16="http://schemas.microsoft.com/office/drawing/2014/main" id="{75DCC681-8851-0DF6-B26B-269392FD03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3211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77" name="Line 36">
            <a:extLst>
              <a:ext uri="{FF2B5EF4-FFF2-40B4-BE49-F238E27FC236}">
                <a16:creationId xmlns:a16="http://schemas.microsoft.com/office/drawing/2014/main" id="{D7B609E0-207D-3228-A6E9-07625DAF7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3211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0" name="Line 37">
            <a:extLst>
              <a:ext uri="{FF2B5EF4-FFF2-40B4-BE49-F238E27FC236}">
                <a16:creationId xmlns:a16="http://schemas.microsoft.com/office/drawing/2014/main" id="{ACA2686D-1DB4-539B-4D7A-08575B3CCB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976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1" name="Line 38">
            <a:extLst>
              <a:ext uri="{FF2B5EF4-FFF2-40B4-BE49-F238E27FC236}">
                <a16:creationId xmlns:a16="http://schemas.microsoft.com/office/drawing/2014/main" id="{7D3DD920-F599-758E-8693-608612FAF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976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2" name="Line 39">
            <a:extLst>
              <a:ext uri="{FF2B5EF4-FFF2-40B4-BE49-F238E27FC236}">
                <a16:creationId xmlns:a16="http://schemas.microsoft.com/office/drawing/2014/main" id="{B9D5EAE9-9878-7548-AB36-15E73EABC1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9760" y="575763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3" name="Line 40">
            <a:extLst>
              <a:ext uri="{FF2B5EF4-FFF2-40B4-BE49-F238E27FC236}">
                <a16:creationId xmlns:a16="http://schemas.microsoft.com/office/drawing/2014/main" id="{F1255736-3366-F8A1-3968-29555FAD1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9760" y="1376139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6" name="Line 43">
            <a:extLst>
              <a:ext uri="{FF2B5EF4-FFF2-40B4-BE49-F238E27FC236}">
                <a16:creationId xmlns:a16="http://schemas.microsoft.com/office/drawing/2014/main" id="{C65F4B80-4584-382D-7154-8DE94535A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2622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7" name="Line 44">
            <a:extLst>
              <a:ext uri="{FF2B5EF4-FFF2-40B4-BE49-F238E27FC236}">
                <a16:creationId xmlns:a16="http://schemas.microsoft.com/office/drawing/2014/main" id="{0566E3FF-904F-8C2C-4FC8-F3E5057219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2622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8" name="Line 45">
            <a:extLst>
              <a:ext uri="{FF2B5EF4-FFF2-40B4-BE49-F238E27FC236}">
                <a16:creationId xmlns:a16="http://schemas.microsoft.com/office/drawing/2014/main" id="{27A12B7A-146D-BCCA-E936-DDFA6DF96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357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9" name="Line 46">
            <a:extLst>
              <a:ext uri="{FF2B5EF4-FFF2-40B4-BE49-F238E27FC236}">
                <a16:creationId xmlns:a16="http://schemas.microsoft.com/office/drawing/2014/main" id="{85113271-7E14-9956-F6AA-76A3AF5FCA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357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0" name="Line 47">
            <a:extLst>
              <a:ext uri="{FF2B5EF4-FFF2-40B4-BE49-F238E27FC236}">
                <a16:creationId xmlns:a16="http://schemas.microsoft.com/office/drawing/2014/main" id="{160AF3F4-E7F3-44C8-80E1-A1FFDE905E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4717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1" name="Line 48">
            <a:extLst>
              <a:ext uri="{FF2B5EF4-FFF2-40B4-BE49-F238E27FC236}">
                <a16:creationId xmlns:a16="http://schemas.microsoft.com/office/drawing/2014/main" id="{CC0D7253-2312-25D8-8952-2207241F41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4717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2" name="Line 49">
            <a:extLst>
              <a:ext uri="{FF2B5EF4-FFF2-40B4-BE49-F238E27FC236}">
                <a16:creationId xmlns:a16="http://schemas.microsoft.com/office/drawing/2014/main" id="{29762A1A-955B-14AA-26AA-A4B149E6C2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6051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3" name="Line 50">
            <a:extLst>
              <a:ext uri="{FF2B5EF4-FFF2-40B4-BE49-F238E27FC236}">
                <a16:creationId xmlns:a16="http://schemas.microsoft.com/office/drawing/2014/main" id="{675F86D6-3632-F9F3-4714-49C3BD4FBF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6051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4" name="Line 51">
            <a:extLst>
              <a:ext uri="{FF2B5EF4-FFF2-40B4-BE49-F238E27FC236}">
                <a16:creationId xmlns:a16="http://schemas.microsoft.com/office/drawing/2014/main" id="{011E7F58-B650-EE33-784D-351D0DCAD8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7479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5" name="Line 52">
            <a:extLst>
              <a:ext uri="{FF2B5EF4-FFF2-40B4-BE49-F238E27FC236}">
                <a16:creationId xmlns:a16="http://schemas.microsoft.com/office/drawing/2014/main" id="{25289F55-658D-0346-6C21-F01D85E531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7479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6" name="Line 53">
            <a:extLst>
              <a:ext uri="{FF2B5EF4-FFF2-40B4-BE49-F238E27FC236}">
                <a16:creationId xmlns:a16="http://schemas.microsoft.com/office/drawing/2014/main" id="{CE900B92-5E81-C3B9-F5DF-E719E13B39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9289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7" name="Line 54">
            <a:extLst>
              <a:ext uri="{FF2B5EF4-FFF2-40B4-BE49-F238E27FC236}">
                <a16:creationId xmlns:a16="http://schemas.microsoft.com/office/drawing/2014/main" id="{6E8A5609-20CF-BBE1-1832-E99745740A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9289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8" name="Line 55">
            <a:extLst>
              <a:ext uri="{FF2B5EF4-FFF2-40B4-BE49-F238E27FC236}">
                <a16:creationId xmlns:a16="http://schemas.microsoft.com/office/drawing/2014/main" id="{FC7FDB45-95A1-D99F-2C56-796DE2522E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1385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9" name="Line 56">
            <a:extLst>
              <a:ext uri="{FF2B5EF4-FFF2-40B4-BE49-F238E27FC236}">
                <a16:creationId xmlns:a16="http://schemas.microsoft.com/office/drawing/2014/main" id="{8E5667D3-6F64-803B-97E8-4076AED746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51385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0" name="Line 57">
            <a:extLst>
              <a:ext uri="{FF2B5EF4-FFF2-40B4-BE49-F238E27FC236}">
                <a16:creationId xmlns:a16="http://schemas.microsoft.com/office/drawing/2014/main" id="{160D80AE-2745-11D9-8090-08F0BBBEDE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4147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1" name="Line 58">
            <a:extLst>
              <a:ext uri="{FF2B5EF4-FFF2-40B4-BE49-F238E27FC236}">
                <a16:creationId xmlns:a16="http://schemas.microsoft.com/office/drawing/2014/main" id="{D837626A-CA73-860B-5C4E-AC33D51883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54147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2" name="Line 59">
            <a:extLst>
              <a:ext uri="{FF2B5EF4-FFF2-40B4-BE49-F238E27FC236}">
                <a16:creationId xmlns:a16="http://schemas.microsoft.com/office/drawing/2014/main" id="{21C80FB0-4625-F64A-9B79-1DA1578E2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8147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3" name="Line 60">
            <a:extLst>
              <a:ext uri="{FF2B5EF4-FFF2-40B4-BE49-F238E27FC236}">
                <a16:creationId xmlns:a16="http://schemas.microsoft.com/office/drawing/2014/main" id="{2645A5A9-5927-A2F4-5E12-1FF49FF002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58147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4" name="Line 61">
            <a:extLst>
              <a:ext uri="{FF2B5EF4-FFF2-40B4-BE49-F238E27FC236}">
                <a16:creationId xmlns:a16="http://schemas.microsoft.com/office/drawing/2014/main" id="{FA07D7C8-64E3-D85F-61B2-A50D0FE350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5" y="426221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5" name="Line 62">
            <a:extLst>
              <a:ext uri="{FF2B5EF4-FFF2-40B4-BE49-F238E27FC236}">
                <a16:creationId xmlns:a16="http://schemas.microsoft.com/office/drawing/2014/main" id="{48603A2C-E165-878B-AE71-1FA3F3678D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22610" y="426221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6" name="Rectangle 63">
            <a:extLst>
              <a:ext uri="{FF2B5EF4-FFF2-40B4-BE49-F238E27FC236}">
                <a16:creationId xmlns:a16="http://schemas.microsoft.com/office/drawing/2014/main" id="{CD7BE4A7-A5FC-79B3-70DA-9BA513418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149" y="4059596"/>
            <a:ext cx="4007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754208" name="Line 65">
            <a:extLst>
              <a:ext uri="{FF2B5EF4-FFF2-40B4-BE49-F238E27FC236}">
                <a16:creationId xmlns:a16="http://schemas.microsoft.com/office/drawing/2014/main" id="{2D732387-BBF7-B7EC-EFA9-201D870353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3595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9" name="Line 66">
            <a:extLst>
              <a:ext uri="{FF2B5EF4-FFF2-40B4-BE49-F238E27FC236}">
                <a16:creationId xmlns:a16="http://schemas.microsoft.com/office/drawing/2014/main" id="{BB16E86C-A15C-51BD-8D20-9124CE3DD6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3595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0" name="Line 67">
            <a:extLst>
              <a:ext uri="{FF2B5EF4-FFF2-40B4-BE49-F238E27FC236}">
                <a16:creationId xmlns:a16="http://schemas.microsoft.com/office/drawing/2014/main" id="{4B4FD81F-45D7-0D8A-02A0-3E025F8FF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31954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1" name="Line 68">
            <a:extLst>
              <a:ext uri="{FF2B5EF4-FFF2-40B4-BE49-F238E27FC236}">
                <a16:creationId xmlns:a16="http://schemas.microsoft.com/office/drawing/2014/main" id="{C73C65ED-1924-C9F4-A245-506AFFAA53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31954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2" name="Line 69">
            <a:extLst>
              <a:ext uri="{FF2B5EF4-FFF2-40B4-BE49-F238E27FC236}">
                <a16:creationId xmlns:a16="http://schemas.microsoft.com/office/drawing/2014/main" id="{C25B8471-71CD-8104-ECCF-2C13653A2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9191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3" name="Line 70">
            <a:extLst>
              <a:ext uri="{FF2B5EF4-FFF2-40B4-BE49-F238E27FC236}">
                <a16:creationId xmlns:a16="http://schemas.microsoft.com/office/drawing/2014/main" id="{D8A9856D-39DE-19E0-A368-B17245F9D1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9191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4" name="Line 71">
            <a:extLst>
              <a:ext uri="{FF2B5EF4-FFF2-40B4-BE49-F238E27FC236}">
                <a16:creationId xmlns:a16="http://schemas.microsoft.com/office/drawing/2014/main" id="{19BE924F-DD3C-4AFC-1B76-17721EBFFF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7096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5" name="Line 72">
            <a:extLst>
              <a:ext uri="{FF2B5EF4-FFF2-40B4-BE49-F238E27FC236}">
                <a16:creationId xmlns:a16="http://schemas.microsoft.com/office/drawing/2014/main" id="{EA513ECC-5772-5627-FC91-7F5D1C9007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7096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6" name="Line 73">
            <a:extLst>
              <a:ext uri="{FF2B5EF4-FFF2-40B4-BE49-F238E27FC236}">
                <a16:creationId xmlns:a16="http://schemas.microsoft.com/office/drawing/2014/main" id="{2F85B672-ABEB-EB36-12D4-7E642C49FE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5286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7" name="Line 74">
            <a:extLst>
              <a:ext uri="{FF2B5EF4-FFF2-40B4-BE49-F238E27FC236}">
                <a16:creationId xmlns:a16="http://schemas.microsoft.com/office/drawing/2014/main" id="{2692E508-5175-4151-36BA-FC65479E97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5286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8" name="Line 75">
            <a:extLst>
              <a:ext uri="{FF2B5EF4-FFF2-40B4-BE49-F238E27FC236}">
                <a16:creationId xmlns:a16="http://schemas.microsoft.com/office/drawing/2014/main" id="{AD78A39B-4F8D-0233-952A-3A5139E3B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3857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9" name="Line 76">
            <a:extLst>
              <a:ext uri="{FF2B5EF4-FFF2-40B4-BE49-F238E27FC236}">
                <a16:creationId xmlns:a16="http://schemas.microsoft.com/office/drawing/2014/main" id="{D3BE630D-6CE4-47B3-B74F-9059FA6DB0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3857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0" name="Line 77">
            <a:extLst>
              <a:ext uri="{FF2B5EF4-FFF2-40B4-BE49-F238E27FC236}">
                <a16:creationId xmlns:a16="http://schemas.microsoft.com/office/drawing/2014/main" id="{D56DC380-A481-6BAD-A8D8-AB457166D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2524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1" name="Line 78">
            <a:extLst>
              <a:ext uri="{FF2B5EF4-FFF2-40B4-BE49-F238E27FC236}">
                <a16:creationId xmlns:a16="http://schemas.microsoft.com/office/drawing/2014/main" id="{33DC2FA4-2C70-52A2-E10B-3519625DB9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2524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2" name="Line 79">
            <a:extLst>
              <a:ext uri="{FF2B5EF4-FFF2-40B4-BE49-F238E27FC236}">
                <a16:creationId xmlns:a16="http://schemas.microsoft.com/office/drawing/2014/main" id="{1518A0F2-C14C-E217-53D6-9BCFD61EFD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138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3" name="Line 80">
            <a:extLst>
              <a:ext uri="{FF2B5EF4-FFF2-40B4-BE49-F238E27FC236}">
                <a16:creationId xmlns:a16="http://schemas.microsoft.com/office/drawing/2014/main" id="{E9BEA868-52AF-95AE-60BE-16973041D6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138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4" name="Line 81">
            <a:extLst>
              <a:ext uri="{FF2B5EF4-FFF2-40B4-BE49-F238E27FC236}">
                <a16:creationId xmlns:a16="http://schemas.microsoft.com/office/drawing/2014/main" id="{8D5145E5-F532-808D-792B-D77138F15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0428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5" name="Line 82">
            <a:extLst>
              <a:ext uri="{FF2B5EF4-FFF2-40B4-BE49-F238E27FC236}">
                <a16:creationId xmlns:a16="http://schemas.microsoft.com/office/drawing/2014/main" id="{6951A9DE-D99E-AA3B-D25F-95AA960A2E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0428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6" name="Line 83">
            <a:extLst>
              <a:ext uri="{FF2B5EF4-FFF2-40B4-BE49-F238E27FC236}">
                <a16:creationId xmlns:a16="http://schemas.microsoft.com/office/drawing/2014/main" id="{76883622-BAF4-AE81-8828-39E17AF755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5" y="204288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7" name="Line 84">
            <a:extLst>
              <a:ext uri="{FF2B5EF4-FFF2-40B4-BE49-F238E27FC236}">
                <a16:creationId xmlns:a16="http://schemas.microsoft.com/office/drawing/2014/main" id="{5FE25760-9FE0-8791-D0EE-88078FCB55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22610" y="204288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8" name="Rectangle 85">
            <a:extLst>
              <a:ext uri="{FF2B5EF4-FFF2-40B4-BE49-F238E27FC236}">
                <a16:creationId xmlns:a16="http://schemas.microsoft.com/office/drawing/2014/main" id="{C292A23D-D31F-E017-60E9-D3E421E21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948" y="1858739"/>
            <a:ext cx="6011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0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754230" name="Line 87">
            <a:extLst>
              <a:ext uri="{FF2B5EF4-FFF2-40B4-BE49-F238E27FC236}">
                <a16:creationId xmlns:a16="http://schemas.microsoft.com/office/drawing/2014/main" id="{C38AED4A-F21B-CEF7-C1C0-424BCC630A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1376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1" name="Line 88">
            <a:extLst>
              <a:ext uri="{FF2B5EF4-FFF2-40B4-BE49-F238E27FC236}">
                <a16:creationId xmlns:a16="http://schemas.microsoft.com/office/drawing/2014/main" id="{10A13AFA-D71C-CD10-1890-0FDF57F981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1376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2" name="Line 89">
            <a:extLst>
              <a:ext uri="{FF2B5EF4-FFF2-40B4-BE49-F238E27FC236}">
                <a16:creationId xmlns:a16="http://schemas.microsoft.com/office/drawing/2014/main" id="{64560D7A-53F5-16D2-0917-951F0B52F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137613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3" name="Line 90">
            <a:extLst>
              <a:ext uri="{FF2B5EF4-FFF2-40B4-BE49-F238E27FC236}">
                <a16:creationId xmlns:a16="http://schemas.microsoft.com/office/drawing/2014/main" id="{15C4824E-57CE-C289-2A97-B7F74C29B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81478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4" name="Line 91">
            <a:extLst>
              <a:ext uri="{FF2B5EF4-FFF2-40B4-BE49-F238E27FC236}">
                <a16:creationId xmlns:a16="http://schemas.microsoft.com/office/drawing/2014/main" id="{EF25742B-C36E-7DDC-73C2-73E68D968B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9760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5" name="Line 92">
            <a:extLst>
              <a:ext uri="{FF2B5EF4-FFF2-40B4-BE49-F238E27FC236}">
                <a16:creationId xmlns:a16="http://schemas.microsoft.com/office/drawing/2014/main" id="{48E79C54-D9EF-31A2-62D2-6494F23B2A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42" name="Rectangle 99">
            <a:extLst>
              <a:ext uri="{FF2B5EF4-FFF2-40B4-BE49-F238E27FC236}">
                <a16:creationId xmlns:a16="http://schemas.microsoft.com/office/drawing/2014/main" id="{AB3788A3-A6AD-5A5E-9919-03E5EC9BA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7149" y="6329137"/>
            <a:ext cx="15997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Length, m</a:t>
            </a:r>
            <a:endParaRPr kumimoji="0" lang="en-US" altLang="en-US" sz="5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754244" name="Rectangle 101">
            <a:extLst>
              <a:ext uri="{FF2B5EF4-FFF2-40B4-BE49-F238E27FC236}">
                <a16:creationId xmlns:a16="http://schemas.microsoft.com/office/drawing/2014/main" id="{1890F8F7-8F44-AE59-CF9F-EBC007085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285" y="5748113"/>
            <a:ext cx="35266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754245" name="Rectangle 102">
            <a:extLst>
              <a:ext uri="{FF2B5EF4-FFF2-40B4-BE49-F238E27FC236}">
                <a16:creationId xmlns:a16="http://schemas.microsoft.com/office/drawing/2014/main" id="{2E043040-1597-DCAC-8D68-7703FEC4B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0235" y="1299938"/>
            <a:ext cx="35266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2" name="Rectangle 40">
            <a:extLst>
              <a:ext uri="{FF2B5EF4-FFF2-40B4-BE49-F238E27FC236}">
                <a16:creationId xmlns:a16="http://schemas.microsoft.com/office/drawing/2014/main" id="{AE218671-0E87-CDCA-040E-7F9F8E701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5747" y="5999852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1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3" name="Rectangle 62">
            <a:extLst>
              <a:ext uri="{FF2B5EF4-FFF2-40B4-BE49-F238E27FC236}">
                <a16:creationId xmlns:a16="http://schemas.microsoft.com/office/drawing/2014/main" id="{ED1EEB49-5EFD-3DAE-5797-F796734D1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7137" y="5999852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4" name="Rectangle 40">
            <a:extLst>
              <a:ext uri="{FF2B5EF4-FFF2-40B4-BE49-F238E27FC236}">
                <a16:creationId xmlns:a16="http://schemas.microsoft.com/office/drawing/2014/main" id="{B0D83B08-D92B-6939-3FC2-3B091DA21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385" y="5999852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5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5" name="Rectangle 40">
            <a:extLst>
              <a:ext uri="{FF2B5EF4-FFF2-40B4-BE49-F238E27FC236}">
                <a16:creationId xmlns:a16="http://schemas.microsoft.com/office/drawing/2014/main" id="{B88997F8-C7E0-2526-D1C3-56026A11D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553" y="5999852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2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8" name="Rectangle 40">
            <a:extLst>
              <a:ext uri="{FF2B5EF4-FFF2-40B4-BE49-F238E27FC236}">
                <a16:creationId xmlns:a16="http://schemas.microsoft.com/office/drawing/2014/main" id="{886A844D-0BFB-C925-5120-D76248AE6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971" y="5599345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2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1" name="Freeform 252">
            <a:extLst>
              <a:ext uri="{FF2B5EF4-FFF2-40B4-BE49-F238E27FC236}">
                <a16:creationId xmlns:a16="http://schemas.microsoft.com/office/drawing/2014/main" id="{046C47CA-6AF5-4496-1E82-39444945E028}"/>
              </a:ext>
            </a:extLst>
          </p:cNvPr>
          <p:cNvSpPr>
            <a:spLocks/>
          </p:cNvSpPr>
          <p:nvPr/>
        </p:nvSpPr>
        <p:spPr bwMode="auto">
          <a:xfrm>
            <a:off x="3198148" y="3585939"/>
            <a:ext cx="5305425" cy="1990725"/>
          </a:xfrm>
          <a:custGeom>
            <a:avLst/>
            <a:gdLst>
              <a:gd name="T0" fmla="*/ 3342 w 3342"/>
              <a:gd name="T1" fmla="*/ 1254 h 1254"/>
              <a:gd name="T2" fmla="*/ 3186 w 3342"/>
              <a:gd name="T3" fmla="*/ 1224 h 1254"/>
              <a:gd name="T4" fmla="*/ 3018 w 3342"/>
              <a:gd name="T5" fmla="*/ 1188 h 1254"/>
              <a:gd name="T6" fmla="*/ 2820 w 3342"/>
              <a:gd name="T7" fmla="*/ 1140 h 1254"/>
              <a:gd name="T8" fmla="*/ 2598 w 3342"/>
              <a:gd name="T9" fmla="*/ 1086 h 1254"/>
              <a:gd name="T10" fmla="*/ 2334 w 3342"/>
              <a:gd name="T11" fmla="*/ 1014 h 1254"/>
              <a:gd name="T12" fmla="*/ 2010 w 3342"/>
              <a:gd name="T13" fmla="*/ 918 h 1254"/>
              <a:gd name="T14" fmla="*/ 1596 w 3342"/>
              <a:gd name="T15" fmla="*/ 774 h 1254"/>
              <a:gd name="T16" fmla="*/ 1008 w 3342"/>
              <a:gd name="T17" fmla="*/ 540 h 1254"/>
              <a:gd name="T18" fmla="*/ 0 w 3342"/>
              <a:gd name="T19" fmla="*/ 0 h 1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42" h="1254">
                <a:moveTo>
                  <a:pt x="3342" y="1254"/>
                </a:moveTo>
                <a:lnTo>
                  <a:pt x="3186" y="1224"/>
                </a:lnTo>
                <a:lnTo>
                  <a:pt x="3018" y="1188"/>
                </a:lnTo>
                <a:lnTo>
                  <a:pt x="2820" y="1140"/>
                </a:lnTo>
                <a:lnTo>
                  <a:pt x="2598" y="1086"/>
                </a:lnTo>
                <a:lnTo>
                  <a:pt x="2334" y="1014"/>
                </a:lnTo>
                <a:lnTo>
                  <a:pt x="2010" y="918"/>
                </a:lnTo>
                <a:lnTo>
                  <a:pt x="1596" y="774"/>
                </a:lnTo>
                <a:lnTo>
                  <a:pt x="1008" y="540"/>
                </a:lnTo>
                <a:lnTo>
                  <a:pt x="0" y="0"/>
                </a:lnTo>
              </a:path>
            </a:pathLst>
          </a:custGeom>
          <a:noFill/>
          <a:ln w="28575" cap="flat">
            <a:solidFill>
              <a:srgbClr val="3366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E98743E-C763-B401-5789-B432A367E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3177" y="5651502"/>
          <a:ext cx="1253566" cy="1106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444240" progId="Equation.DSMT4">
                  <p:embed/>
                </p:oleObj>
              </mc:Choice>
              <mc:Fallback>
                <p:oleObj name="Equation" r:id="rId4" imgW="5079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E98743E-C763-B401-5789-B432A367E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177" y="5651502"/>
                        <a:ext cx="1253566" cy="1106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4178" name="Object 8754177">
            <a:extLst>
              <a:ext uri="{FF2B5EF4-FFF2-40B4-BE49-F238E27FC236}">
                <a16:creationId xmlns:a16="http://schemas.microsoft.com/office/drawing/2014/main" id="{E1B2D49E-2EA7-FE3F-AD69-BA6BD5A5C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839" y="228600"/>
          <a:ext cx="1659321" cy="60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8754178" name="Object 8754177">
                        <a:extLst>
                          <a:ext uri="{FF2B5EF4-FFF2-40B4-BE49-F238E27FC236}">
                            <a16:creationId xmlns:a16="http://schemas.microsoft.com/office/drawing/2014/main" id="{E1B2D49E-2EA7-FE3F-AD69-BA6BD5A5C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839" y="228600"/>
                        <a:ext cx="1659321" cy="600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71">
            <a:extLst>
              <a:ext uri="{FF2B5EF4-FFF2-40B4-BE49-F238E27FC236}">
                <a16:creationId xmlns:a16="http://schemas.microsoft.com/office/drawing/2014/main" id="{819B8371-25DC-6B6C-3C20-2B60371C6E23}"/>
              </a:ext>
            </a:extLst>
          </p:cNvPr>
          <p:cNvGrpSpPr/>
          <p:nvPr/>
        </p:nvGrpSpPr>
        <p:grpSpPr>
          <a:xfrm>
            <a:off x="1003625" y="5438216"/>
            <a:ext cx="959276" cy="879552"/>
            <a:chOff x="7064916" y="2975769"/>
            <a:chExt cx="1321053" cy="1211262"/>
          </a:xfrm>
          <a:solidFill>
            <a:srgbClr val="3333FF"/>
          </a:solidFill>
        </p:grpSpPr>
        <p:sp>
          <p:nvSpPr>
            <p:cNvPr id="114" name="Freeform 27">
              <a:extLst>
                <a:ext uri="{FF2B5EF4-FFF2-40B4-BE49-F238E27FC236}">
                  <a16:creationId xmlns:a16="http://schemas.microsoft.com/office/drawing/2014/main" id="{01734EF8-6173-6271-F756-D8FC577C603A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170738" y="2971800"/>
              <a:ext cx="1211262" cy="1219200"/>
            </a:xfrm>
            <a:custGeom>
              <a:avLst/>
              <a:gdLst/>
              <a:ahLst/>
              <a:cxnLst>
                <a:cxn ang="0">
                  <a:pos x="1013" y="660"/>
                </a:cxn>
                <a:cxn ang="0">
                  <a:pos x="993" y="312"/>
                </a:cxn>
                <a:cxn ang="0">
                  <a:pos x="953" y="194"/>
                </a:cxn>
                <a:cxn ang="0">
                  <a:pos x="897" y="144"/>
                </a:cxn>
                <a:cxn ang="0">
                  <a:pos x="837" y="125"/>
                </a:cxn>
                <a:cxn ang="0">
                  <a:pos x="760" y="91"/>
                </a:cxn>
                <a:cxn ang="0">
                  <a:pos x="672" y="50"/>
                </a:cxn>
                <a:cxn ang="0">
                  <a:pos x="595" y="18"/>
                </a:cxn>
                <a:cxn ang="0">
                  <a:pos x="533" y="3"/>
                </a:cxn>
                <a:cxn ang="0">
                  <a:pos x="453" y="0"/>
                </a:cxn>
                <a:cxn ang="0">
                  <a:pos x="367" y="6"/>
                </a:cxn>
                <a:cxn ang="0">
                  <a:pos x="290" y="18"/>
                </a:cxn>
                <a:cxn ang="0">
                  <a:pos x="202" y="94"/>
                </a:cxn>
                <a:cxn ang="0">
                  <a:pos x="116" y="211"/>
                </a:cxn>
                <a:cxn ang="0">
                  <a:pos x="23" y="243"/>
                </a:cxn>
                <a:cxn ang="0">
                  <a:pos x="18" y="328"/>
                </a:cxn>
                <a:cxn ang="0">
                  <a:pos x="42" y="377"/>
                </a:cxn>
                <a:cxn ang="0">
                  <a:pos x="22" y="420"/>
                </a:cxn>
                <a:cxn ang="0">
                  <a:pos x="14" y="451"/>
                </a:cxn>
                <a:cxn ang="0">
                  <a:pos x="53" y="485"/>
                </a:cxn>
                <a:cxn ang="0">
                  <a:pos x="102" y="486"/>
                </a:cxn>
                <a:cxn ang="0">
                  <a:pos x="154" y="469"/>
                </a:cxn>
                <a:cxn ang="0">
                  <a:pos x="156" y="489"/>
                </a:cxn>
                <a:cxn ang="0">
                  <a:pos x="117" y="536"/>
                </a:cxn>
                <a:cxn ang="0">
                  <a:pos x="101" y="559"/>
                </a:cxn>
                <a:cxn ang="0">
                  <a:pos x="133" y="606"/>
                </a:cxn>
                <a:cxn ang="0">
                  <a:pos x="222" y="598"/>
                </a:cxn>
                <a:cxn ang="0">
                  <a:pos x="269" y="644"/>
                </a:cxn>
                <a:cxn ang="0">
                  <a:pos x="291" y="734"/>
                </a:cxn>
                <a:cxn ang="0">
                  <a:pos x="340" y="864"/>
                </a:cxn>
                <a:cxn ang="0">
                  <a:pos x="408" y="964"/>
                </a:cxn>
                <a:cxn ang="0">
                  <a:pos x="447" y="1009"/>
                </a:cxn>
                <a:cxn ang="0">
                  <a:pos x="489" y="504"/>
                </a:cxn>
                <a:cxn ang="0">
                  <a:pos x="446" y="443"/>
                </a:cxn>
                <a:cxn ang="0">
                  <a:pos x="450" y="419"/>
                </a:cxn>
                <a:cxn ang="0">
                  <a:pos x="511" y="380"/>
                </a:cxn>
                <a:cxn ang="0">
                  <a:pos x="566" y="398"/>
                </a:cxn>
                <a:cxn ang="0">
                  <a:pos x="585" y="427"/>
                </a:cxn>
                <a:cxn ang="0">
                  <a:pos x="580" y="448"/>
                </a:cxn>
                <a:cxn ang="0">
                  <a:pos x="542" y="510"/>
                </a:cxn>
                <a:cxn ang="0">
                  <a:pos x="489" y="1045"/>
                </a:cxn>
                <a:cxn ang="0">
                  <a:pos x="570" y="1092"/>
                </a:cxn>
                <a:cxn ang="0">
                  <a:pos x="655" y="1132"/>
                </a:cxn>
                <a:cxn ang="0">
                  <a:pos x="731" y="1170"/>
                </a:cxn>
                <a:cxn ang="0">
                  <a:pos x="797" y="1225"/>
                </a:cxn>
                <a:cxn ang="0">
                  <a:pos x="916" y="1332"/>
                </a:cxn>
                <a:cxn ang="0">
                  <a:pos x="1043" y="1438"/>
                </a:cxn>
                <a:cxn ang="0">
                  <a:pos x="1137" y="1515"/>
                </a:cxn>
                <a:cxn ang="0">
                  <a:pos x="1526" y="1130"/>
                </a:cxn>
                <a:cxn ang="0">
                  <a:pos x="1463" y="1099"/>
                </a:cxn>
                <a:cxn ang="0">
                  <a:pos x="1317" y="1025"/>
                </a:cxn>
                <a:cxn ang="0">
                  <a:pos x="1160" y="936"/>
                </a:cxn>
                <a:cxn ang="0">
                  <a:pos x="1058" y="862"/>
                </a:cxn>
              </a:cxnLst>
              <a:rect l="0" t="0" r="r" b="b"/>
              <a:pathLst>
                <a:path w="1526" h="1536">
                  <a:moveTo>
                    <a:pt x="1058" y="862"/>
                  </a:moveTo>
                  <a:lnTo>
                    <a:pt x="1037" y="817"/>
                  </a:lnTo>
                  <a:lnTo>
                    <a:pt x="1022" y="748"/>
                  </a:lnTo>
                  <a:lnTo>
                    <a:pt x="1013" y="660"/>
                  </a:lnTo>
                  <a:lnTo>
                    <a:pt x="1006" y="565"/>
                  </a:lnTo>
                  <a:lnTo>
                    <a:pt x="1002" y="470"/>
                  </a:lnTo>
                  <a:lnTo>
                    <a:pt x="998" y="382"/>
                  </a:lnTo>
                  <a:lnTo>
                    <a:pt x="993" y="312"/>
                  </a:lnTo>
                  <a:lnTo>
                    <a:pt x="983" y="267"/>
                  </a:lnTo>
                  <a:lnTo>
                    <a:pt x="973" y="239"/>
                  </a:lnTo>
                  <a:lnTo>
                    <a:pt x="963" y="215"/>
                  </a:lnTo>
                  <a:lnTo>
                    <a:pt x="953" y="194"/>
                  </a:lnTo>
                  <a:lnTo>
                    <a:pt x="942" y="176"/>
                  </a:lnTo>
                  <a:lnTo>
                    <a:pt x="929" y="162"/>
                  </a:lnTo>
                  <a:lnTo>
                    <a:pt x="914" y="152"/>
                  </a:lnTo>
                  <a:lnTo>
                    <a:pt x="897" y="144"/>
                  </a:lnTo>
                  <a:lnTo>
                    <a:pt x="875" y="138"/>
                  </a:lnTo>
                  <a:lnTo>
                    <a:pt x="865" y="136"/>
                  </a:lnTo>
                  <a:lnTo>
                    <a:pt x="852" y="131"/>
                  </a:lnTo>
                  <a:lnTo>
                    <a:pt x="837" y="125"/>
                  </a:lnTo>
                  <a:lnTo>
                    <a:pt x="820" y="118"/>
                  </a:lnTo>
                  <a:lnTo>
                    <a:pt x="801" y="109"/>
                  </a:lnTo>
                  <a:lnTo>
                    <a:pt x="782" y="101"/>
                  </a:lnTo>
                  <a:lnTo>
                    <a:pt x="760" y="91"/>
                  </a:lnTo>
                  <a:lnTo>
                    <a:pt x="739" y="80"/>
                  </a:lnTo>
                  <a:lnTo>
                    <a:pt x="717" y="70"/>
                  </a:lnTo>
                  <a:lnTo>
                    <a:pt x="694" y="61"/>
                  </a:lnTo>
                  <a:lnTo>
                    <a:pt x="672" y="50"/>
                  </a:lnTo>
                  <a:lnTo>
                    <a:pt x="651" y="41"/>
                  </a:lnTo>
                  <a:lnTo>
                    <a:pt x="631" y="32"/>
                  </a:lnTo>
                  <a:lnTo>
                    <a:pt x="612" y="24"/>
                  </a:lnTo>
                  <a:lnTo>
                    <a:pt x="595" y="18"/>
                  </a:lnTo>
                  <a:lnTo>
                    <a:pt x="579" y="12"/>
                  </a:lnTo>
                  <a:lnTo>
                    <a:pt x="565" y="9"/>
                  </a:lnTo>
                  <a:lnTo>
                    <a:pt x="550" y="6"/>
                  </a:lnTo>
                  <a:lnTo>
                    <a:pt x="533" y="3"/>
                  </a:lnTo>
                  <a:lnTo>
                    <a:pt x="514" y="2"/>
                  </a:lnTo>
                  <a:lnTo>
                    <a:pt x="495" y="1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1" y="0"/>
                  </a:lnTo>
                  <a:lnTo>
                    <a:pt x="409" y="1"/>
                  </a:lnTo>
                  <a:lnTo>
                    <a:pt x="388" y="3"/>
                  </a:lnTo>
                  <a:lnTo>
                    <a:pt x="367" y="6"/>
                  </a:lnTo>
                  <a:lnTo>
                    <a:pt x="346" y="8"/>
                  </a:lnTo>
                  <a:lnTo>
                    <a:pt x="325" y="10"/>
                  </a:lnTo>
                  <a:lnTo>
                    <a:pt x="307" y="15"/>
                  </a:lnTo>
                  <a:lnTo>
                    <a:pt x="290" y="18"/>
                  </a:lnTo>
                  <a:lnTo>
                    <a:pt x="273" y="23"/>
                  </a:lnTo>
                  <a:lnTo>
                    <a:pt x="248" y="38"/>
                  </a:lnTo>
                  <a:lnTo>
                    <a:pt x="224" y="63"/>
                  </a:lnTo>
                  <a:lnTo>
                    <a:pt x="202" y="94"/>
                  </a:lnTo>
                  <a:lnTo>
                    <a:pt x="180" y="129"/>
                  </a:lnTo>
                  <a:lnTo>
                    <a:pt x="158" y="162"/>
                  </a:lnTo>
                  <a:lnTo>
                    <a:pt x="138" y="191"/>
                  </a:lnTo>
                  <a:lnTo>
                    <a:pt x="116" y="211"/>
                  </a:lnTo>
                  <a:lnTo>
                    <a:pt x="93" y="219"/>
                  </a:lnTo>
                  <a:lnTo>
                    <a:pt x="67" y="222"/>
                  </a:lnTo>
                  <a:lnTo>
                    <a:pt x="44" y="230"/>
                  </a:lnTo>
                  <a:lnTo>
                    <a:pt x="23" y="243"/>
                  </a:lnTo>
                  <a:lnTo>
                    <a:pt x="8" y="260"/>
                  </a:lnTo>
                  <a:lnTo>
                    <a:pt x="0" y="281"/>
                  </a:lnTo>
                  <a:lnTo>
                    <a:pt x="3" y="304"/>
                  </a:lnTo>
                  <a:lnTo>
                    <a:pt x="18" y="328"/>
                  </a:lnTo>
                  <a:lnTo>
                    <a:pt x="47" y="355"/>
                  </a:lnTo>
                  <a:lnTo>
                    <a:pt x="48" y="359"/>
                  </a:lnTo>
                  <a:lnTo>
                    <a:pt x="45" y="366"/>
                  </a:lnTo>
                  <a:lnTo>
                    <a:pt x="42" y="377"/>
                  </a:lnTo>
                  <a:lnTo>
                    <a:pt x="37" y="389"/>
                  </a:lnTo>
                  <a:lnTo>
                    <a:pt x="32" y="401"/>
                  </a:lnTo>
                  <a:lnTo>
                    <a:pt x="27" y="411"/>
                  </a:lnTo>
                  <a:lnTo>
                    <a:pt x="22" y="420"/>
                  </a:lnTo>
                  <a:lnTo>
                    <a:pt x="19" y="425"/>
                  </a:lnTo>
                  <a:lnTo>
                    <a:pt x="14" y="433"/>
                  </a:lnTo>
                  <a:lnTo>
                    <a:pt x="13" y="442"/>
                  </a:lnTo>
                  <a:lnTo>
                    <a:pt x="14" y="451"/>
                  </a:lnTo>
                  <a:lnTo>
                    <a:pt x="20" y="462"/>
                  </a:lnTo>
                  <a:lnTo>
                    <a:pt x="28" y="471"/>
                  </a:lnTo>
                  <a:lnTo>
                    <a:pt x="40" y="479"/>
                  </a:lnTo>
                  <a:lnTo>
                    <a:pt x="53" y="485"/>
                  </a:lnTo>
                  <a:lnTo>
                    <a:pt x="70" y="489"/>
                  </a:lnTo>
                  <a:lnTo>
                    <a:pt x="79" y="489"/>
                  </a:lnTo>
                  <a:lnTo>
                    <a:pt x="89" y="488"/>
                  </a:lnTo>
                  <a:lnTo>
                    <a:pt x="102" y="486"/>
                  </a:lnTo>
                  <a:lnTo>
                    <a:pt x="116" y="481"/>
                  </a:lnTo>
                  <a:lnTo>
                    <a:pt x="129" y="478"/>
                  </a:lnTo>
                  <a:lnTo>
                    <a:pt x="142" y="473"/>
                  </a:lnTo>
                  <a:lnTo>
                    <a:pt x="154" y="469"/>
                  </a:lnTo>
                  <a:lnTo>
                    <a:pt x="163" y="465"/>
                  </a:lnTo>
                  <a:lnTo>
                    <a:pt x="164" y="469"/>
                  </a:lnTo>
                  <a:lnTo>
                    <a:pt x="162" y="476"/>
                  </a:lnTo>
                  <a:lnTo>
                    <a:pt x="156" y="489"/>
                  </a:lnTo>
                  <a:lnTo>
                    <a:pt x="142" y="510"/>
                  </a:lnTo>
                  <a:lnTo>
                    <a:pt x="133" y="522"/>
                  </a:lnTo>
                  <a:lnTo>
                    <a:pt x="125" y="530"/>
                  </a:lnTo>
                  <a:lnTo>
                    <a:pt x="117" y="536"/>
                  </a:lnTo>
                  <a:lnTo>
                    <a:pt x="111" y="540"/>
                  </a:lnTo>
                  <a:lnTo>
                    <a:pt x="105" y="545"/>
                  </a:lnTo>
                  <a:lnTo>
                    <a:pt x="102" y="551"/>
                  </a:lnTo>
                  <a:lnTo>
                    <a:pt x="101" y="559"/>
                  </a:lnTo>
                  <a:lnTo>
                    <a:pt x="101" y="569"/>
                  </a:lnTo>
                  <a:lnTo>
                    <a:pt x="105" y="582"/>
                  </a:lnTo>
                  <a:lnTo>
                    <a:pt x="117" y="594"/>
                  </a:lnTo>
                  <a:lnTo>
                    <a:pt x="133" y="606"/>
                  </a:lnTo>
                  <a:lnTo>
                    <a:pt x="154" y="613"/>
                  </a:lnTo>
                  <a:lnTo>
                    <a:pt x="176" y="615"/>
                  </a:lnTo>
                  <a:lnTo>
                    <a:pt x="199" y="610"/>
                  </a:lnTo>
                  <a:lnTo>
                    <a:pt x="222" y="598"/>
                  </a:lnTo>
                  <a:lnTo>
                    <a:pt x="242" y="574"/>
                  </a:lnTo>
                  <a:lnTo>
                    <a:pt x="254" y="598"/>
                  </a:lnTo>
                  <a:lnTo>
                    <a:pt x="262" y="621"/>
                  </a:lnTo>
                  <a:lnTo>
                    <a:pt x="269" y="644"/>
                  </a:lnTo>
                  <a:lnTo>
                    <a:pt x="276" y="667"/>
                  </a:lnTo>
                  <a:lnTo>
                    <a:pt x="280" y="690"/>
                  </a:lnTo>
                  <a:lnTo>
                    <a:pt x="285" y="712"/>
                  </a:lnTo>
                  <a:lnTo>
                    <a:pt x="291" y="734"/>
                  </a:lnTo>
                  <a:lnTo>
                    <a:pt x="298" y="756"/>
                  </a:lnTo>
                  <a:lnTo>
                    <a:pt x="314" y="799"/>
                  </a:lnTo>
                  <a:lnTo>
                    <a:pt x="328" y="835"/>
                  </a:lnTo>
                  <a:lnTo>
                    <a:pt x="340" y="864"/>
                  </a:lnTo>
                  <a:lnTo>
                    <a:pt x="353" y="889"/>
                  </a:lnTo>
                  <a:lnTo>
                    <a:pt x="368" y="912"/>
                  </a:lnTo>
                  <a:lnTo>
                    <a:pt x="386" y="936"/>
                  </a:lnTo>
                  <a:lnTo>
                    <a:pt x="408" y="964"/>
                  </a:lnTo>
                  <a:lnTo>
                    <a:pt x="436" y="998"/>
                  </a:lnTo>
                  <a:lnTo>
                    <a:pt x="439" y="1002"/>
                  </a:lnTo>
                  <a:lnTo>
                    <a:pt x="444" y="1006"/>
                  </a:lnTo>
                  <a:lnTo>
                    <a:pt x="447" y="1009"/>
                  </a:lnTo>
                  <a:lnTo>
                    <a:pt x="451" y="1014"/>
                  </a:lnTo>
                  <a:lnTo>
                    <a:pt x="515" y="522"/>
                  </a:lnTo>
                  <a:lnTo>
                    <a:pt x="503" y="516"/>
                  </a:lnTo>
                  <a:lnTo>
                    <a:pt x="489" y="504"/>
                  </a:lnTo>
                  <a:lnTo>
                    <a:pt x="476" y="489"/>
                  </a:lnTo>
                  <a:lnTo>
                    <a:pt x="465" y="472"/>
                  </a:lnTo>
                  <a:lnTo>
                    <a:pt x="454" y="456"/>
                  </a:lnTo>
                  <a:lnTo>
                    <a:pt x="446" y="443"/>
                  </a:lnTo>
                  <a:lnTo>
                    <a:pt x="442" y="433"/>
                  </a:lnTo>
                  <a:lnTo>
                    <a:pt x="439" y="430"/>
                  </a:lnTo>
                  <a:lnTo>
                    <a:pt x="443" y="426"/>
                  </a:lnTo>
                  <a:lnTo>
                    <a:pt x="450" y="419"/>
                  </a:lnTo>
                  <a:lnTo>
                    <a:pt x="462" y="409"/>
                  </a:lnTo>
                  <a:lnTo>
                    <a:pt x="477" y="398"/>
                  </a:lnTo>
                  <a:lnTo>
                    <a:pt x="494" y="388"/>
                  </a:lnTo>
                  <a:lnTo>
                    <a:pt x="511" y="380"/>
                  </a:lnTo>
                  <a:lnTo>
                    <a:pt x="528" y="378"/>
                  </a:lnTo>
                  <a:lnTo>
                    <a:pt x="543" y="381"/>
                  </a:lnTo>
                  <a:lnTo>
                    <a:pt x="556" y="389"/>
                  </a:lnTo>
                  <a:lnTo>
                    <a:pt x="566" y="398"/>
                  </a:lnTo>
                  <a:lnTo>
                    <a:pt x="574" y="406"/>
                  </a:lnTo>
                  <a:lnTo>
                    <a:pt x="579" y="415"/>
                  </a:lnTo>
                  <a:lnTo>
                    <a:pt x="582" y="423"/>
                  </a:lnTo>
                  <a:lnTo>
                    <a:pt x="585" y="427"/>
                  </a:lnTo>
                  <a:lnTo>
                    <a:pt x="586" y="432"/>
                  </a:lnTo>
                  <a:lnTo>
                    <a:pt x="586" y="433"/>
                  </a:lnTo>
                  <a:lnTo>
                    <a:pt x="585" y="438"/>
                  </a:lnTo>
                  <a:lnTo>
                    <a:pt x="580" y="448"/>
                  </a:lnTo>
                  <a:lnTo>
                    <a:pt x="573" y="463"/>
                  </a:lnTo>
                  <a:lnTo>
                    <a:pt x="564" y="479"/>
                  </a:lnTo>
                  <a:lnTo>
                    <a:pt x="553" y="496"/>
                  </a:lnTo>
                  <a:lnTo>
                    <a:pt x="542" y="510"/>
                  </a:lnTo>
                  <a:lnTo>
                    <a:pt x="529" y="521"/>
                  </a:lnTo>
                  <a:lnTo>
                    <a:pt x="517" y="523"/>
                  </a:lnTo>
                  <a:lnTo>
                    <a:pt x="471" y="1031"/>
                  </a:lnTo>
                  <a:lnTo>
                    <a:pt x="489" y="1045"/>
                  </a:lnTo>
                  <a:lnTo>
                    <a:pt x="507" y="1057"/>
                  </a:lnTo>
                  <a:lnTo>
                    <a:pt x="528" y="1070"/>
                  </a:lnTo>
                  <a:lnTo>
                    <a:pt x="549" y="1082"/>
                  </a:lnTo>
                  <a:lnTo>
                    <a:pt x="570" y="1092"/>
                  </a:lnTo>
                  <a:lnTo>
                    <a:pt x="592" y="1102"/>
                  </a:lnTo>
                  <a:lnTo>
                    <a:pt x="612" y="1113"/>
                  </a:lnTo>
                  <a:lnTo>
                    <a:pt x="634" y="1123"/>
                  </a:lnTo>
                  <a:lnTo>
                    <a:pt x="655" y="1132"/>
                  </a:lnTo>
                  <a:lnTo>
                    <a:pt x="676" y="1142"/>
                  </a:lnTo>
                  <a:lnTo>
                    <a:pt x="695" y="1152"/>
                  </a:lnTo>
                  <a:lnTo>
                    <a:pt x="714" y="1161"/>
                  </a:lnTo>
                  <a:lnTo>
                    <a:pt x="731" y="1170"/>
                  </a:lnTo>
                  <a:lnTo>
                    <a:pt x="746" y="1181"/>
                  </a:lnTo>
                  <a:lnTo>
                    <a:pt x="761" y="1191"/>
                  </a:lnTo>
                  <a:lnTo>
                    <a:pt x="772" y="1202"/>
                  </a:lnTo>
                  <a:lnTo>
                    <a:pt x="797" y="1225"/>
                  </a:lnTo>
                  <a:lnTo>
                    <a:pt x="824" y="1250"/>
                  </a:lnTo>
                  <a:lnTo>
                    <a:pt x="854" y="1276"/>
                  </a:lnTo>
                  <a:lnTo>
                    <a:pt x="885" y="1304"/>
                  </a:lnTo>
                  <a:lnTo>
                    <a:pt x="916" y="1332"/>
                  </a:lnTo>
                  <a:lnTo>
                    <a:pt x="950" y="1359"/>
                  </a:lnTo>
                  <a:lnTo>
                    <a:pt x="981" y="1387"/>
                  </a:lnTo>
                  <a:lnTo>
                    <a:pt x="1013" y="1414"/>
                  </a:lnTo>
                  <a:lnTo>
                    <a:pt x="1043" y="1438"/>
                  </a:lnTo>
                  <a:lnTo>
                    <a:pt x="1071" y="1461"/>
                  </a:lnTo>
                  <a:lnTo>
                    <a:pt x="1096" y="1481"/>
                  </a:lnTo>
                  <a:lnTo>
                    <a:pt x="1118" y="1500"/>
                  </a:lnTo>
                  <a:lnTo>
                    <a:pt x="1137" y="1515"/>
                  </a:lnTo>
                  <a:lnTo>
                    <a:pt x="1150" y="1526"/>
                  </a:lnTo>
                  <a:lnTo>
                    <a:pt x="1158" y="1533"/>
                  </a:lnTo>
                  <a:lnTo>
                    <a:pt x="1162" y="1536"/>
                  </a:lnTo>
                  <a:lnTo>
                    <a:pt x="1526" y="1130"/>
                  </a:lnTo>
                  <a:lnTo>
                    <a:pt x="1521" y="1128"/>
                  </a:lnTo>
                  <a:lnTo>
                    <a:pt x="1509" y="1122"/>
                  </a:lnTo>
                  <a:lnTo>
                    <a:pt x="1489" y="1112"/>
                  </a:lnTo>
                  <a:lnTo>
                    <a:pt x="1463" y="1099"/>
                  </a:lnTo>
                  <a:lnTo>
                    <a:pt x="1432" y="1084"/>
                  </a:lnTo>
                  <a:lnTo>
                    <a:pt x="1396" y="1066"/>
                  </a:lnTo>
                  <a:lnTo>
                    <a:pt x="1358" y="1046"/>
                  </a:lnTo>
                  <a:lnTo>
                    <a:pt x="1317" y="1025"/>
                  </a:lnTo>
                  <a:lnTo>
                    <a:pt x="1276" y="1003"/>
                  </a:lnTo>
                  <a:lnTo>
                    <a:pt x="1236" y="981"/>
                  </a:lnTo>
                  <a:lnTo>
                    <a:pt x="1196" y="958"/>
                  </a:lnTo>
                  <a:lnTo>
                    <a:pt x="1160" y="936"/>
                  </a:lnTo>
                  <a:lnTo>
                    <a:pt x="1126" y="916"/>
                  </a:lnTo>
                  <a:lnTo>
                    <a:pt x="1097" y="896"/>
                  </a:lnTo>
                  <a:lnTo>
                    <a:pt x="1074" y="878"/>
                  </a:lnTo>
                  <a:lnTo>
                    <a:pt x="1058" y="862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5" name="Freeform 28">
              <a:extLst>
                <a:ext uri="{FF2B5EF4-FFF2-40B4-BE49-F238E27FC236}">
                  <a16:creationId xmlns:a16="http://schemas.microsoft.com/office/drawing/2014/main" id="{68CCEDF3-6A9F-7888-1AD3-74383E957BF5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626445" y="3194231"/>
              <a:ext cx="52387" cy="404813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0" y="492"/>
                </a:cxn>
                <a:cxn ang="0">
                  <a:pos x="5" y="496"/>
                </a:cxn>
                <a:cxn ang="0">
                  <a:pos x="10" y="500"/>
                </a:cxn>
                <a:cxn ang="0">
                  <a:pos x="15" y="504"/>
                </a:cxn>
                <a:cxn ang="0">
                  <a:pos x="20" y="509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4" y="1"/>
                </a:cxn>
              </a:cxnLst>
              <a:rect l="0" t="0" r="r" b="b"/>
              <a:pathLst>
                <a:path w="66" h="509">
                  <a:moveTo>
                    <a:pt x="64" y="1"/>
                  </a:move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0" y="492"/>
                  </a:lnTo>
                  <a:lnTo>
                    <a:pt x="5" y="496"/>
                  </a:lnTo>
                  <a:lnTo>
                    <a:pt x="10" y="500"/>
                  </a:lnTo>
                  <a:lnTo>
                    <a:pt x="15" y="504"/>
                  </a:lnTo>
                  <a:lnTo>
                    <a:pt x="20" y="509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4" y="1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6" name="Freeform 29">
              <a:extLst>
                <a:ext uri="{FF2B5EF4-FFF2-40B4-BE49-F238E27FC236}">
                  <a16:creationId xmlns:a16="http://schemas.microsoft.com/office/drawing/2014/main" id="{523FD206-C3AA-5618-AF06-31CB25E40061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093491" y="3444015"/>
              <a:ext cx="63500" cy="120650"/>
            </a:xfrm>
            <a:custGeom>
              <a:avLst/>
              <a:gdLst/>
              <a:ahLst/>
              <a:cxnLst>
                <a:cxn ang="0">
                  <a:pos x="74" y="9"/>
                </a:cxn>
                <a:cxn ang="0">
                  <a:pos x="68" y="23"/>
                </a:cxn>
                <a:cxn ang="0">
                  <a:pos x="59" y="41"/>
                </a:cxn>
                <a:cxn ang="0">
                  <a:pos x="48" y="63"/>
                </a:cxn>
                <a:cxn ang="0">
                  <a:pos x="35" y="84"/>
                </a:cxn>
                <a:cxn ang="0">
                  <a:pos x="22" y="104"/>
                </a:cxn>
                <a:cxn ang="0">
                  <a:pos x="12" y="121"/>
                </a:cxn>
                <a:cxn ang="0">
                  <a:pos x="4" y="132"/>
                </a:cxn>
                <a:cxn ang="0">
                  <a:pos x="1" y="137"/>
                </a:cxn>
                <a:cxn ang="0">
                  <a:pos x="0" y="137"/>
                </a:cxn>
                <a:cxn ang="0">
                  <a:pos x="0" y="139"/>
                </a:cxn>
                <a:cxn ang="0">
                  <a:pos x="5" y="141"/>
                </a:cxn>
                <a:cxn ang="0">
                  <a:pos x="19" y="146"/>
                </a:cxn>
                <a:cxn ang="0">
                  <a:pos x="23" y="147"/>
                </a:cxn>
                <a:cxn ang="0">
                  <a:pos x="28" y="148"/>
                </a:cxn>
                <a:cxn ang="0">
                  <a:pos x="33" y="149"/>
                </a:cxn>
                <a:cxn ang="0">
                  <a:pos x="37" y="150"/>
                </a:cxn>
                <a:cxn ang="0">
                  <a:pos x="43" y="132"/>
                </a:cxn>
                <a:cxn ang="0">
                  <a:pos x="48" y="112"/>
                </a:cxn>
                <a:cxn ang="0">
                  <a:pos x="53" y="94"/>
                </a:cxn>
                <a:cxn ang="0">
                  <a:pos x="59" y="74"/>
                </a:cxn>
                <a:cxn ang="0">
                  <a:pos x="64" y="56"/>
                </a:cxn>
                <a:cxn ang="0">
                  <a:pos x="69" y="36"/>
                </a:cxn>
                <a:cxn ang="0">
                  <a:pos x="75" y="18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4"/>
                </a:cxn>
                <a:cxn ang="0">
                  <a:pos x="75" y="6"/>
                </a:cxn>
                <a:cxn ang="0">
                  <a:pos x="74" y="9"/>
                </a:cxn>
              </a:cxnLst>
              <a:rect l="0" t="0" r="r" b="b"/>
              <a:pathLst>
                <a:path w="81" h="150">
                  <a:moveTo>
                    <a:pt x="74" y="9"/>
                  </a:moveTo>
                  <a:lnTo>
                    <a:pt x="68" y="23"/>
                  </a:lnTo>
                  <a:lnTo>
                    <a:pt x="59" y="41"/>
                  </a:lnTo>
                  <a:lnTo>
                    <a:pt x="48" y="63"/>
                  </a:lnTo>
                  <a:lnTo>
                    <a:pt x="35" y="84"/>
                  </a:lnTo>
                  <a:lnTo>
                    <a:pt x="22" y="104"/>
                  </a:lnTo>
                  <a:lnTo>
                    <a:pt x="12" y="121"/>
                  </a:lnTo>
                  <a:lnTo>
                    <a:pt x="4" y="132"/>
                  </a:lnTo>
                  <a:lnTo>
                    <a:pt x="1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5" y="141"/>
                  </a:lnTo>
                  <a:lnTo>
                    <a:pt x="19" y="146"/>
                  </a:lnTo>
                  <a:lnTo>
                    <a:pt x="23" y="147"/>
                  </a:lnTo>
                  <a:lnTo>
                    <a:pt x="28" y="148"/>
                  </a:lnTo>
                  <a:lnTo>
                    <a:pt x="33" y="149"/>
                  </a:lnTo>
                  <a:lnTo>
                    <a:pt x="37" y="150"/>
                  </a:lnTo>
                  <a:lnTo>
                    <a:pt x="43" y="132"/>
                  </a:lnTo>
                  <a:lnTo>
                    <a:pt x="48" y="112"/>
                  </a:lnTo>
                  <a:lnTo>
                    <a:pt x="53" y="94"/>
                  </a:lnTo>
                  <a:lnTo>
                    <a:pt x="59" y="74"/>
                  </a:lnTo>
                  <a:lnTo>
                    <a:pt x="64" y="56"/>
                  </a:lnTo>
                  <a:lnTo>
                    <a:pt x="69" y="36"/>
                  </a:lnTo>
                  <a:lnTo>
                    <a:pt x="75" y="18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6" y="4"/>
                  </a:lnTo>
                  <a:lnTo>
                    <a:pt x="75" y="6"/>
                  </a:lnTo>
                  <a:lnTo>
                    <a:pt x="74" y="9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7" name="Freeform 30">
              <a:extLst>
                <a:ext uri="{FF2B5EF4-FFF2-40B4-BE49-F238E27FC236}">
                  <a16:creationId xmlns:a16="http://schemas.microsoft.com/office/drawing/2014/main" id="{B96E7FF4-AF6D-A7AD-2780-A59F5F504FC2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188737" y="3058249"/>
              <a:ext cx="1004887" cy="1023938"/>
            </a:xfrm>
            <a:custGeom>
              <a:avLst/>
              <a:gdLst/>
              <a:ahLst/>
              <a:cxnLst>
                <a:cxn ang="0">
                  <a:pos x="1226" y="1099"/>
                </a:cxn>
                <a:cxn ang="0">
                  <a:pos x="1152" y="1109"/>
                </a:cxn>
                <a:cxn ang="0">
                  <a:pos x="1203" y="1041"/>
                </a:cxn>
                <a:cxn ang="0">
                  <a:pos x="1149" y="1076"/>
                </a:cxn>
                <a:cxn ang="0">
                  <a:pos x="1104" y="1073"/>
                </a:cxn>
                <a:cxn ang="0">
                  <a:pos x="1136" y="1016"/>
                </a:cxn>
                <a:cxn ang="0">
                  <a:pos x="1067" y="1056"/>
                </a:cxn>
                <a:cxn ang="0">
                  <a:pos x="1047" y="1025"/>
                </a:cxn>
                <a:cxn ang="0">
                  <a:pos x="1081" y="969"/>
                </a:cxn>
                <a:cxn ang="0">
                  <a:pos x="985" y="1031"/>
                </a:cxn>
                <a:cxn ang="0">
                  <a:pos x="1007" y="979"/>
                </a:cxn>
                <a:cxn ang="0">
                  <a:pos x="1028" y="939"/>
                </a:cxn>
                <a:cxn ang="0">
                  <a:pos x="922" y="996"/>
                </a:cxn>
                <a:cxn ang="0">
                  <a:pos x="956" y="949"/>
                </a:cxn>
                <a:cxn ang="0">
                  <a:pos x="958" y="925"/>
                </a:cxn>
                <a:cxn ang="0">
                  <a:pos x="870" y="959"/>
                </a:cxn>
                <a:cxn ang="0">
                  <a:pos x="920" y="901"/>
                </a:cxn>
                <a:cxn ang="0">
                  <a:pos x="835" y="922"/>
                </a:cxn>
                <a:cxn ang="0">
                  <a:pos x="795" y="848"/>
                </a:cxn>
                <a:cxn ang="0">
                  <a:pos x="751" y="860"/>
                </a:cxn>
                <a:cxn ang="0">
                  <a:pos x="686" y="767"/>
                </a:cxn>
                <a:cxn ang="0">
                  <a:pos x="742" y="679"/>
                </a:cxn>
                <a:cxn ang="0">
                  <a:pos x="763" y="621"/>
                </a:cxn>
                <a:cxn ang="0">
                  <a:pos x="833" y="368"/>
                </a:cxn>
                <a:cxn ang="0">
                  <a:pos x="851" y="205"/>
                </a:cxn>
                <a:cxn ang="0">
                  <a:pos x="734" y="145"/>
                </a:cxn>
                <a:cxn ang="0">
                  <a:pos x="560" y="43"/>
                </a:cxn>
                <a:cxn ang="0">
                  <a:pos x="510" y="16"/>
                </a:cxn>
                <a:cxn ang="0">
                  <a:pos x="381" y="4"/>
                </a:cxn>
                <a:cxn ang="0">
                  <a:pos x="283" y="12"/>
                </a:cxn>
                <a:cxn ang="0">
                  <a:pos x="236" y="100"/>
                </a:cxn>
                <a:cxn ang="0">
                  <a:pos x="223" y="174"/>
                </a:cxn>
                <a:cxn ang="0">
                  <a:pos x="273" y="115"/>
                </a:cxn>
                <a:cxn ang="0">
                  <a:pos x="314" y="126"/>
                </a:cxn>
                <a:cxn ang="0">
                  <a:pos x="389" y="124"/>
                </a:cxn>
                <a:cxn ang="0">
                  <a:pos x="439" y="144"/>
                </a:cxn>
                <a:cxn ang="0">
                  <a:pos x="495" y="177"/>
                </a:cxn>
                <a:cxn ang="0">
                  <a:pos x="559" y="223"/>
                </a:cxn>
                <a:cxn ang="0">
                  <a:pos x="612" y="324"/>
                </a:cxn>
                <a:cxn ang="0">
                  <a:pos x="585" y="424"/>
                </a:cxn>
                <a:cxn ang="0">
                  <a:pos x="481" y="558"/>
                </a:cxn>
                <a:cxn ang="0">
                  <a:pos x="404" y="496"/>
                </a:cxn>
                <a:cxn ang="0">
                  <a:pos x="288" y="362"/>
                </a:cxn>
                <a:cxn ang="0">
                  <a:pos x="190" y="270"/>
                </a:cxn>
                <a:cxn ang="0">
                  <a:pos x="85" y="230"/>
                </a:cxn>
                <a:cxn ang="0">
                  <a:pos x="11" y="224"/>
                </a:cxn>
                <a:cxn ang="0">
                  <a:pos x="54" y="253"/>
                </a:cxn>
                <a:cxn ang="0">
                  <a:pos x="146" y="294"/>
                </a:cxn>
                <a:cxn ang="0">
                  <a:pos x="146" y="360"/>
                </a:cxn>
                <a:cxn ang="0">
                  <a:pos x="161" y="395"/>
                </a:cxn>
                <a:cxn ang="0">
                  <a:pos x="205" y="470"/>
                </a:cxn>
                <a:cxn ang="0">
                  <a:pos x="241" y="503"/>
                </a:cxn>
                <a:cxn ang="0">
                  <a:pos x="373" y="715"/>
                </a:cxn>
                <a:cxn ang="0">
                  <a:pos x="451" y="835"/>
                </a:cxn>
                <a:cxn ang="0">
                  <a:pos x="544" y="904"/>
                </a:cxn>
                <a:cxn ang="0">
                  <a:pos x="636" y="957"/>
                </a:cxn>
                <a:cxn ang="0">
                  <a:pos x="695" y="985"/>
                </a:cxn>
                <a:cxn ang="0">
                  <a:pos x="1083" y="1289"/>
                </a:cxn>
                <a:cxn ang="0">
                  <a:pos x="1222" y="1140"/>
                </a:cxn>
              </a:cxnLst>
              <a:rect l="0" t="0" r="r" b="b"/>
              <a:pathLst>
                <a:path w="1266" h="1289">
                  <a:moveTo>
                    <a:pt x="1221" y="1139"/>
                  </a:moveTo>
                  <a:lnTo>
                    <a:pt x="1266" y="1078"/>
                  </a:lnTo>
                  <a:lnTo>
                    <a:pt x="1264" y="1079"/>
                  </a:lnTo>
                  <a:lnTo>
                    <a:pt x="1258" y="1081"/>
                  </a:lnTo>
                  <a:lnTo>
                    <a:pt x="1250" y="1086"/>
                  </a:lnTo>
                  <a:lnTo>
                    <a:pt x="1238" y="1092"/>
                  </a:lnTo>
                  <a:lnTo>
                    <a:pt x="1226" y="1099"/>
                  </a:lnTo>
                  <a:lnTo>
                    <a:pt x="1212" y="1107"/>
                  </a:lnTo>
                  <a:lnTo>
                    <a:pt x="1197" y="1115"/>
                  </a:lnTo>
                  <a:lnTo>
                    <a:pt x="1182" y="1123"/>
                  </a:lnTo>
                  <a:lnTo>
                    <a:pt x="1175" y="1119"/>
                  </a:lnTo>
                  <a:lnTo>
                    <a:pt x="1167" y="1116"/>
                  </a:lnTo>
                  <a:lnTo>
                    <a:pt x="1160" y="1113"/>
                  </a:lnTo>
                  <a:lnTo>
                    <a:pt x="1152" y="1109"/>
                  </a:lnTo>
                  <a:lnTo>
                    <a:pt x="1161" y="1096"/>
                  </a:lnTo>
                  <a:lnTo>
                    <a:pt x="1169" y="1085"/>
                  </a:lnTo>
                  <a:lnTo>
                    <a:pt x="1178" y="1073"/>
                  </a:lnTo>
                  <a:lnTo>
                    <a:pt x="1187" y="1062"/>
                  </a:lnTo>
                  <a:lnTo>
                    <a:pt x="1193" y="1054"/>
                  </a:lnTo>
                  <a:lnTo>
                    <a:pt x="1199" y="1046"/>
                  </a:lnTo>
                  <a:lnTo>
                    <a:pt x="1203" y="1041"/>
                  </a:lnTo>
                  <a:lnTo>
                    <a:pt x="1204" y="1040"/>
                  </a:lnTo>
                  <a:lnTo>
                    <a:pt x="1202" y="1041"/>
                  </a:lnTo>
                  <a:lnTo>
                    <a:pt x="1196" y="1045"/>
                  </a:lnTo>
                  <a:lnTo>
                    <a:pt x="1187" y="1050"/>
                  </a:lnTo>
                  <a:lnTo>
                    <a:pt x="1176" y="1058"/>
                  </a:lnTo>
                  <a:lnTo>
                    <a:pt x="1162" y="1066"/>
                  </a:lnTo>
                  <a:lnTo>
                    <a:pt x="1149" y="1076"/>
                  </a:lnTo>
                  <a:lnTo>
                    <a:pt x="1135" y="1086"/>
                  </a:lnTo>
                  <a:lnTo>
                    <a:pt x="1121" y="1095"/>
                  </a:lnTo>
                  <a:lnTo>
                    <a:pt x="1115" y="1093"/>
                  </a:lnTo>
                  <a:lnTo>
                    <a:pt x="1109" y="1090"/>
                  </a:lnTo>
                  <a:lnTo>
                    <a:pt x="1104" y="1087"/>
                  </a:lnTo>
                  <a:lnTo>
                    <a:pt x="1098" y="1085"/>
                  </a:lnTo>
                  <a:lnTo>
                    <a:pt x="1104" y="1073"/>
                  </a:lnTo>
                  <a:lnTo>
                    <a:pt x="1110" y="1061"/>
                  </a:lnTo>
                  <a:lnTo>
                    <a:pt x="1117" y="1049"/>
                  </a:lnTo>
                  <a:lnTo>
                    <a:pt x="1123" y="1039"/>
                  </a:lnTo>
                  <a:lnTo>
                    <a:pt x="1128" y="1030"/>
                  </a:lnTo>
                  <a:lnTo>
                    <a:pt x="1132" y="1023"/>
                  </a:lnTo>
                  <a:lnTo>
                    <a:pt x="1135" y="1017"/>
                  </a:lnTo>
                  <a:lnTo>
                    <a:pt x="1136" y="1016"/>
                  </a:lnTo>
                  <a:lnTo>
                    <a:pt x="1134" y="1017"/>
                  </a:lnTo>
                  <a:lnTo>
                    <a:pt x="1128" y="1020"/>
                  </a:lnTo>
                  <a:lnTo>
                    <a:pt x="1119" y="1026"/>
                  </a:lnTo>
                  <a:lnTo>
                    <a:pt x="1107" y="1032"/>
                  </a:lnTo>
                  <a:lnTo>
                    <a:pt x="1094" y="1040"/>
                  </a:lnTo>
                  <a:lnTo>
                    <a:pt x="1081" y="1048"/>
                  </a:lnTo>
                  <a:lnTo>
                    <a:pt x="1067" y="1056"/>
                  </a:lnTo>
                  <a:lnTo>
                    <a:pt x="1053" y="1064"/>
                  </a:lnTo>
                  <a:lnTo>
                    <a:pt x="1047" y="1062"/>
                  </a:lnTo>
                  <a:lnTo>
                    <a:pt x="1043" y="1058"/>
                  </a:lnTo>
                  <a:lnTo>
                    <a:pt x="1037" y="1056"/>
                  </a:lnTo>
                  <a:lnTo>
                    <a:pt x="1031" y="1054"/>
                  </a:lnTo>
                  <a:lnTo>
                    <a:pt x="1039" y="1040"/>
                  </a:lnTo>
                  <a:lnTo>
                    <a:pt x="1047" y="1025"/>
                  </a:lnTo>
                  <a:lnTo>
                    <a:pt x="1056" y="1010"/>
                  </a:lnTo>
                  <a:lnTo>
                    <a:pt x="1064" y="996"/>
                  </a:lnTo>
                  <a:lnTo>
                    <a:pt x="1071" y="985"/>
                  </a:lnTo>
                  <a:lnTo>
                    <a:pt x="1077" y="975"/>
                  </a:lnTo>
                  <a:lnTo>
                    <a:pt x="1082" y="969"/>
                  </a:lnTo>
                  <a:lnTo>
                    <a:pt x="1083" y="966"/>
                  </a:lnTo>
                  <a:lnTo>
                    <a:pt x="1081" y="969"/>
                  </a:lnTo>
                  <a:lnTo>
                    <a:pt x="1072" y="973"/>
                  </a:lnTo>
                  <a:lnTo>
                    <a:pt x="1062" y="980"/>
                  </a:lnTo>
                  <a:lnTo>
                    <a:pt x="1048" y="989"/>
                  </a:lnTo>
                  <a:lnTo>
                    <a:pt x="1032" y="1000"/>
                  </a:lnTo>
                  <a:lnTo>
                    <a:pt x="1016" y="1010"/>
                  </a:lnTo>
                  <a:lnTo>
                    <a:pt x="1000" y="1020"/>
                  </a:lnTo>
                  <a:lnTo>
                    <a:pt x="985" y="1031"/>
                  </a:lnTo>
                  <a:lnTo>
                    <a:pt x="981" y="1028"/>
                  </a:lnTo>
                  <a:lnTo>
                    <a:pt x="979" y="1027"/>
                  </a:lnTo>
                  <a:lnTo>
                    <a:pt x="976" y="1025"/>
                  </a:lnTo>
                  <a:lnTo>
                    <a:pt x="972" y="1024"/>
                  </a:lnTo>
                  <a:lnTo>
                    <a:pt x="983" y="1010"/>
                  </a:lnTo>
                  <a:lnTo>
                    <a:pt x="994" y="994"/>
                  </a:lnTo>
                  <a:lnTo>
                    <a:pt x="1007" y="979"/>
                  </a:lnTo>
                  <a:lnTo>
                    <a:pt x="1018" y="964"/>
                  </a:lnTo>
                  <a:lnTo>
                    <a:pt x="1028" y="950"/>
                  </a:lnTo>
                  <a:lnTo>
                    <a:pt x="1037" y="940"/>
                  </a:lnTo>
                  <a:lnTo>
                    <a:pt x="1041" y="933"/>
                  </a:lnTo>
                  <a:lnTo>
                    <a:pt x="1044" y="931"/>
                  </a:lnTo>
                  <a:lnTo>
                    <a:pt x="1039" y="933"/>
                  </a:lnTo>
                  <a:lnTo>
                    <a:pt x="1028" y="939"/>
                  </a:lnTo>
                  <a:lnTo>
                    <a:pt x="1011" y="948"/>
                  </a:lnTo>
                  <a:lnTo>
                    <a:pt x="991" y="959"/>
                  </a:lnTo>
                  <a:lnTo>
                    <a:pt x="970" y="971"/>
                  </a:lnTo>
                  <a:lnTo>
                    <a:pt x="950" y="981"/>
                  </a:lnTo>
                  <a:lnTo>
                    <a:pt x="934" y="990"/>
                  </a:lnTo>
                  <a:lnTo>
                    <a:pt x="923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0" y="995"/>
                  </a:lnTo>
                  <a:lnTo>
                    <a:pt x="926" y="987"/>
                  </a:lnTo>
                  <a:lnTo>
                    <a:pt x="935" y="975"/>
                  </a:lnTo>
                  <a:lnTo>
                    <a:pt x="946" y="963"/>
                  </a:lnTo>
                  <a:lnTo>
                    <a:pt x="956" y="949"/>
                  </a:lnTo>
                  <a:lnTo>
                    <a:pt x="968" y="935"/>
                  </a:lnTo>
                  <a:lnTo>
                    <a:pt x="977" y="924"/>
                  </a:lnTo>
                  <a:lnTo>
                    <a:pt x="983" y="917"/>
                  </a:lnTo>
                  <a:lnTo>
                    <a:pt x="985" y="913"/>
                  </a:lnTo>
                  <a:lnTo>
                    <a:pt x="981" y="914"/>
                  </a:lnTo>
                  <a:lnTo>
                    <a:pt x="972" y="919"/>
                  </a:lnTo>
                  <a:lnTo>
                    <a:pt x="958" y="925"/>
                  </a:lnTo>
                  <a:lnTo>
                    <a:pt x="942" y="932"/>
                  </a:lnTo>
                  <a:lnTo>
                    <a:pt x="924" y="940"/>
                  </a:lnTo>
                  <a:lnTo>
                    <a:pt x="905" y="948"/>
                  </a:lnTo>
                  <a:lnTo>
                    <a:pt x="888" y="956"/>
                  </a:lnTo>
                  <a:lnTo>
                    <a:pt x="873" y="963"/>
                  </a:lnTo>
                  <a:lnTo>
                    <a:pt x="872" y="962"/>
                  </a:lnTo>
                  <a:lnTo>
                    <a:pt x="870" y="959"/>
                  </a:lnTo>
                  <a:lnTo>
                    <a:pt x="869" y="958"/>
                  </a:lnTo>
                  <a:lnTo>
                    <a:pt x="867" y="957"/>
                  </a:lnTo>
                  <a:lnTo>
                    <a:pt x="877" y="947"/>
                  </a:lnTo>
                  <a:lnTo>
                    <a:pt x="887" y="935"/>
                  </a:lnTo>
                  <a:lnTo>
                    <a:pt x="898" y="924"/>
                  </a:lnTo>
                  <a:lnTo>
                    <a:pt x="910" y="911"/>
                  </a:lnTo>
                  <a:lnTo>
                    <a:pt x="920" y="901"/>
                  </a:lnTo>
                  <a:lnTo>
                    <a:pt x="930" y="891"/>
                  </a:lnTo>
                  <a:lnTo>
                    <a:pt x="935" y="886"/>
                  </a:lnTo>
                  <a:lnTo>
                    <a:pt x="938" y="883"/>
                  </a:lnTo>
                  <a:lnTo>
                    <a:pt x="836" y="924"/>
                  </a:lnTo>
                  <a:lnTo>
                    <a:pt x="836" y="924"/>
                  </a:lnTo>
                  <a:lnTo>
                    <a:pt x="835" y="922"/>
                  </a:lnTo>
                  <a:lnTo>
                    <a:pt x="835" y="922"/>
                  </a:lnTo>
                  <a:lnTo>
                    <a:pt x="834" y="921"/>
                  </a:lnTo>
                  <a:lnTo>
                    <a:pt x="905" y="853"/>
                  </a:lnTo>
                  <a:lnTo>
                    <a:pt x="822" y="905"/>
                  </a:lnTo>
                  <a:lnTo>
                    <a:pt x="819" y="894"/>
                  </a:lnTo>
                  <a:lnTo>
                    <a:pt x="812" y="881"/>
                  </a:lnTo>
                  <a:lnTo>
                    <a:pt x="804" y="865"/>
                  </a:lnTo>
                  <a:lnTo>
                    <a:pt x="795" y="848"/>
                  </a:lnTo>
                  <a:lnTo>
                    <a:pt x="788" y="851"/>
                  </a:lnTo>
                  <a:lnTo>
                    <a:pt x="781" y="854"/>
                  </a:lnTo>
                  <a:lnTo>
                    <a:pt x="774" y="857"/>
                  </a:lnTo>
                  <a:lnTo>
                    <a:pt x="768" y="859"/>
                  </a:lnTo>
                  <a:lnTo>
                    <a:pt x="761" y="860"/>
                  </a:lnTo>
                  <a:lnTo>
                    <a:pt x="757" y="860"/>
                  </a:lnTo>
                  <a:lnTo>
                    <a:pt x="751" y="860"/>
                  </a:lnTo>
                  <a:lnTo>
                    <a:pt x="746" y="859"/>
                  </a:lnTo>
                  <a:lnTo>
                    <a:pt x="733" y="852"/>
                  </a:lnTo>
                  <a:lnTo>
                    <a:pt x="718" y="841"/>
                  </a:lnTo>
                  <a:lnTo>
                    <a:pt x="704" y="826"/>
                  </a:lnTo>
                  <a:lnTo>
                    <a:pt x="692" y="808"/>
                  </a:lnTo>
                  <a:lnTo>
                    <a:pt x="686" y="789"/>
                  </a:lnTo>
                  <a:lnTo>
                    <a:pt x="686" y="767"/>
                  </a:lnTo>
                  <a:lnTo>
                    <a:pt x="693" y="744"/>
                  </a:lnTo>
                  <a:lnTo>
                    <a:pt x="711" y="721"/>
                  </a:lnTo>
                  <a:lnTo>
                    <a:pt x="718" y="714"/>
                  </a:lnTo>
                  <a:lnTo>
                    <a:pt x="723" y="706"/>
                  </a:lnTo>
                  <a:lnTo>
                    <a:pt x="730" y="698"/>
                  </a:lnTo>
                  <a:lnTo>
                    <a:pt x="736" y="689"/>
                  </a:lnTo>
                  <a:lnTo>
                    <a:pt x="742" y="679"/>
                  </a:lnTo>
                  <a:lnTo>
                    <a:pt x="748" y="669"/>
                  </a:lnTo>
                  <a:lnTo>
                    <a:pt x="752" y="659"/>
                  </a:lnTo>
                  <a:lnTo>
                    <a:pt x="758" y="648"/>
                  </a:lnTo>
                  <a:lnTo>
                    <a:pt x="759" y="641"/>
                  </a:lnTo>
                  <a:lnTo>
                    <a:pt x="760" y="634"/>
                  </a:lnTo>
                  <a:lnTo>
                    <a:pt x="761" y="627"/>
                  </a:lnTo>
                  <a:lnTo>
                    <a:pt x="763" y="621"/>
                  </a:lnTo>
                  <a:lnTo>
                    <a:pt x="775" y="560"/>
                  </a:lnTo>
                  <a:lnTo>
                    <a:pt x="786" y="509"/>
                  </a:lnTo>
                  <a:lnTo>
                    <a:pt x="797" y="468"/>
                  </a:lnTo>
                  <a:lnTo>
                    <a:pt x="806" y="436"/>
                  </a:lnTo>
                  <a:lnTo>
                    <a:pt x="816" y="410"/>
                  </a:lnTo>
                  <a:lnTo>
                    <a:pt x="825" y="388"/>
                  </a:lnTo>
                  <a:lnTo>
                    <a:pt x="833" y="368"/>
                  </a:lnTo>
                  <a:lnTo>
                    <a:pt x="840" y="349"/>
                  </a:lnTo>
                  <a:lnTo>
                    <a:pt x="847" y="327"/>
                  </a:lnTo>
                  <a:lnTo>
                    <a:pt x="851" y="303"/>
                  </a:lnTo>
                  <a:lnTo>
                    <a:pt x="856" y="276"/>
                  </a:lnTo>
                  <a:lnTo>
                    <a:pt x="858" y="251"/>
                  </a:lnTo>
                  <a:lnTo>
                    <a:pt x="856" y="227"/>
                  </a:lnTo>
                  <a:lnTo>
                    <a:pt x="851" y="205"/>
                  </a:lnTo>
                  <a:lnTo>
                    <a:pt x="842" y="188"/>
                  </a:lnTo>
                  <a:lnTo>
                    <a:pt x="827" y="178"/>
                  </a:lnTo>
                  <a:lnTo>
                    <a:pt x="810" y="172"/>
                  </a:lnTo>
                  <a:lnTo>
                    <a:pt x="792" y="167"/>
                  </a:lnTo>
                  <a:lnTo>
                    <a:pt x="774" y="161"/>
                  </a:lnTo>
                  <a:lnTo>
                    <a:pt x="756" y="154"/>
                  </a:lnTo>
                  <a:lnTo>
                    <a:pt x="734" y="145"/>
                  </a:lnTo>
                  <a:lnTo>
                    <a:pt x="710" y="133"/>
                  </a:lnTo>
                  <a:lnTo>
                    <a:pt x="682" y="118"/>
                  </a:lnTo>
                  <a:lnTo>
                    <a:pt x="650" y="99"/>
                  </a:lnTo>
                  <a:lnTo>
                    <a:pt x="622" y="81"/>
                  </a:lnTo>
                  <a:lnTo>
                    <a:pt x="598" y="66"/>
                  </a:lnTo>
                  <a:lnTo>
                    <a:pt x="577" y="54"/>
                  </a:lnTo>
                  <a:lnTo>
                    <a:pt x="560" y="43"/>
                  </a:lnTo>
                  <a:lnTo>
                    <a:pt x="547" y="35"/>
                  </a:lnTo>
                  <a:lnTo>
                    <a:pt x="537" y="31"/>
                  </a:lnTo>
                  <a:lnTo>
                    <a:pt x="531" y="27"/>
                  </a:lnTo>
                  <a:lnTo>
                    <a:pt x="529" y="26"/>
                  </a:lnTo>
                  <a:lnTo>
                    <a:pt x="526" y="25"/>
                  </a:lnTo>
                  <a:lnTo>
                    <a:pt x="521" y="21"/>
                  </a:lnTo>
                  <a:lnTo>
                    <a:pt x="510" y="16"/>
                  </a:lnTo>
                  <a:lnTo>
                    <a:pt x="496" y="11"/>
                  </a:lnTo>
                  <a:lnTo>
                    <a:pt x="481" y="5"/>
                  </a:lnTo>
                  <a:lnTo>
                    <a:pt x="463" y="1"/>
                  </a:lnTo>
                  <a:lnTo>
                    <a:pt x="443" y="0"/>
                  </a:lnTo>
                  <a:lnTo>
                    <a:pt x="423" y="0"/>
                  </a:lnTo>
                  <a:lnTo>
                    <a:pt x="402" y="2"/>
                  </a:lnTo>
                  <a:lnTo>
                    <a:pt x="381" y="4"/>
                  </a:lnTo>
                  <a:lnTo>
                    <a:pt x="360" y="6"/>
                  </a:lnTo>
                  <a:lnTo>
                    <a:pt x="342" y="9"/>
                  </a:lnTo>
                  <a:lnTo>
                    <a:pt x="325" y="10"/>
                  </a:lnTo>
                  <a:lnTo>
                    <a:pt x="310" y="11"/>
                  </a:lnTo>
                  <a:lnTo>
                    <a:pt x="297" y="12"/>
                  </a:lnTo>
                  <a:lnTo>
                    <a:pt x="288" y="12"/>
                  </a:lnTo>
                  <a:lnTo>
                    <a:pt x="283" y="12"/>
                  </a:lnTo>
                  <a:lnTo>
                    <a:pt x="279" y="12"/>
                  </a:lnTo>
                  <a:lnTo>
                    <a:pt x="272" y="12"/>
                  </a:lnTo>
                  <a:lnTo>
                    <a:pt x="265" y="13"/>
                  </a:lnTo>
                  <a:lnTo>
                    <a:pt x="258" y="34"/>
                  </a:lnTo>
                  <a:lnTo>
                    <a:pt x="250" y="56"/>
                  </a:lnTo>
                  <a:lnTo>
                    <a:pt x="243" y="78"/>
                  </a:lnTo>
                  <a:lnTo>
                    <a:pt x="236" y="100"/>
                  </a:lnTo>
                  <a:lnTo>
                    <a:pt x="228" y="122"/>
                  </a:lnTo>
                  <a:lnTo>
                    <a:pt x="221" y="144"/>
                  </a:lnTo>
                  <a:lnTo>
                    <a:pt x="214" y="167"/>
                  </a:lnTo>
                  <a:lnTo>
                    <a:pt x="207" y="188"/>
                  </a:lnTo>
                  <a:lnTo>
                    <a:pt x="213" y="184"/>
                  </a:lnTo>
                  <a:lnTo>
                    <a:pt x="217" y="179"/>
                  </a:lnTo>
                  <a:lnTo>
                    <a:pt x="223" y="174"/>
                  </a:lnTo>
                  <a:lnTo>
                    <a:pt x="229" y="169"/>
                  </a:lnTo>
                  <a:lnTo>
                    <a:pt x="237" y="161"/>
                  </a:lnTo>
                  <a:lnTo>
                    <a:pt x="245" y="150"/>
                  </a:lnTo>
                  <a:lnTo>
                    <a:pt x="252" y="140"/>
                  </a:lnTo>
                  <a:lnTo>
                    <a:pt x="260" y="130"/>
                  </a:lnTo>
                  <a:lnTo>
                    <a:pt x="267" y="122"/>
                  </a:lnTo>
                  <a:lnTo>
                    <a:pt x="273" y="115"/>
                  </a:lnTo>
                  <a:lnTo>
                    <a:pt x="277" y="110"/>
                  </a:lnTo>
                  <a:lnTo>
                    <a:pt x="282" y="109"/>
                  </a:lnTo>
                  <a:lnTo>
                    <a:pt x="287" y="111"/>
                  </a:lnTo>
                  <a:lnTo>
                    <a:pt x="291" y="114"/>
                  </a:lnTo>
                  <a:lnTo>
                    <a:pt x="298" y="117"/>
                  </a:lnTo>
                  <a:lnTo>
                    <a:pt x="305" y="122"/>
                  </a:lnTo>
                  <a:lnTo>
                    <a:pt x="314" y="126"/>
                  </a:lnTo>
                  <a:lnTo>
                    <a:pt x="324" y="131"/>
                  </a:lnTo>
                  <a:lnTo>
                    <a:pt x="335" y="135"/>
                  </a:lnTo>
                  <a:lnTo>
                    <a:pt x="347" y="139"/>
                  </a:lnTo>
                  <a:lnTo>
                    <a:pt x="358" y="140"/>
                  </a:lnTo>
                  <a:lnTo>
                    <a:pt x="370" y="137"/>
                  </a:lnTo>
                  <a:lnTo>
                    <a:pt x="380" y="131"/>
                  </a:lnTo>
                  <a:lnTo>
                    <a:pt x="389" y="124"/>
                  </a:lnTo>
                  <a:lnTo>
                    <a:pt x="398" y="118"/>
                  </a:lnTo>
                  <a:lnTo>
                    <a:pt x="405" y="115"/>
                  </a:lnTo>
                  <a:lnTo>
                    <a:pt x="412" y="115"/>
                  </a:lnTo>
                  <a:lnTo>
                    <a:pt x="417" y="122"/>
                  </a:lnTo>
                  <a:lnTo>
                    <a:pt x="421" y="129"/>
                  </a:lnTo>
                  <a:lnTo>
                    <a:pt x="430" y="137"/>
                  </a:lnTo>
                  <a:lnTo>
                    <a:pt x="439" y="144"/>
                  </a:lnTo>
                  <a:lnTo>
                    <a:pt x="449" y="150"/>
                  </a:lnTo>
                  <a:lnTo>
                    <a:pt x="459" y="156"/>
                  </a:lnTo>
                  <a:lnTo>
                    <a:pt x="471" y="162"/>
                  </a:lnTo>
                  <a:lnTo>
                    <a:pt x="480" y="167"/>
                  </a:lnTo>
                  <a:lnTo>
                    <a:pt x="489" y="170"/>
                  </a:lnTo>
                  <a:lnTo>
                    <a:pt x="492" y="174"/>
                  </a:lnTo>
                  <a:lnTo>
                    <a:pt x="495" y="177"/>
                  </a:lnTo>
                  <a:lnTo>
                    <a:pt x="499" y="180"/>
                  </a:lnTo>
                  <a:lnTo>
                    <a:pt x="502" y="184"/>
                  </a:lnTo>
                  <a:lnTo>
                    <a:pt x="522" y="199"/>
                  </a:lnTo>
                  <a:lnTo>
                    <a:pt x="537" y="208"/>
                  </a:lnTo>
                  <a:lnTo>
                    <a:pt x="546" y="215"/>
                  </a:lnTo>
                  <a:lnTo>
                    <a:pt x="553" y="218"/>
                  </a:lnTo>
                  <a:lnTo>
                    <a:pt x="559" y="223"/>
                  </a:lnTo>
                  <a:lnTo>
                    <a:pt x="564" y="227"/>
                  </a:lnTo>
                  <a:lnTo>
                    <a:pt x="570" y="233"/>
                  </a:lnTo>
                  <a:lnTo>
                    <a:pt x="579" y="243"/>
                  </a:lnTo>
                  <a:lnTo>
                    <a:pt x="594" y="263"/>
                  </a:lnTo>
                  <a:lnTo>
                    <a:pt x="604" y="285"/>
                  </a:lnTo>
                  <a:lnTo>
                    <a:pt x="609" y="306"/>
                  </a:lnTo>
                  <a:lnTo>
                    <a:pt x="612" y="324"/>
                  </a:lnTo>
                  <a:lnTo>
                    <a:pt x="612" y="342"/>
                  </a:lnTo>
                  <a:lnTo>
                    <a:pt x="610" y="354"/>
                  </a:lnTo>
                  <a:lnTo>
                    <a:pt x="609" y="362"/>
                  </a:lnTo>
                  <a:lnTo>
                    <a:pt x="608" y="366"/>
                  </a:lnTo>
                  <a:lnTo>
                    <a:pt x="606" y="374"/>
                  </a:lnTo>
                  <a:lnTo>
                    <a:pt x="598" y="394"/>
                  </a:lnTo>
                  <a:lnTo>
                    <a:pt x="585" y="424"/>
                  </a:lnTo>
                  <a:lnTo>
                    <a:pt x="570" y="457"/>
                  </a:lnTo>
                  <a:lnTo>
                    <a:pt x="552" y="492"/>
                  </a:lnTo>
                  <a:lnTo>
                    <a:pt x="532" y="521"/>
                  </a:lnTo>
                  <a:lnTo>
                    <a:pt x="511" y="546"/>
                  </a:lnTo>
                  <a:lnTo>
                    <a:pt x="491" y="557"/>
                  </a:lnTo>
                  <a:lnTo>
                    <a:pt x="486" y="558"/>
                  </a:lnTo>
                  <a:lnTo>
                    <a:pt x="481" y="558"/>
                  </a:lnTo>
                  <a:lnTo>
                    <a:pt x="477" y="557"/>
                  </a:lnTo>
                  <a:lnTo>
                    <a:pt x="472" y="556"/>
                  </a:lnTo>
                  <a:lnTo>
                    <a:pt x="461" y="549"/>
                  </a:lnTo>
                  <a:lnTo>
                    <a:pt x="448" y="539"/>
                  </a:lnTo>
                  <a:lnTo>
                    <a:pt x="434" y="527"/>
                  </a:lnTo>
                  <a:lnTo>
                    <a:pt x="419" y="512"/>
                  </a:lnTo>
                  <a:lnTo>
                    <a:pt x="404" y="496"/>
                  </a:lnTo>
                  <a:lnTo>
                    <a:pt x="388" y="479"/>
                  </a:lnTo>
                  <a:lnTo>
                    <a:pt x="372" y="460"/>
                  </a:lnTo>
                  <a:lnTo>
                    <a:pt x="355" y="441"/>
                  </a:lnTo>
                  <a:lnTo>
                    <a:pt x="338" y="421"/>
                  </a:lnTo>
                  <a:lnTo>
                    <a:pt x="321" y="402"/>
                  </a:lnTo>
                  <a:lnTo>
                    <a:pt x="304" y="382"/>
                  </a:lnTo>
                  <a:lnTo>
                    <a:pt x="288" y="362"/>
                  </a:lnTo>
                  <a:lnTo>
                    <a:pt x="272" y="344"/>
                  </a:lnTo>
                  <a:lnTo>
                    <a:pt x="256" y="327"/>
                  </a:lnTo>
                  <a:lnTo>
                    <a:pt x="241" y="311"/>
                  </a:lnTo>
                  <a:lnTo>
                    <a:pt x="226" y="297"/>
                  </a:lnTo>
                  <a:lnTo>
                    <a:pt x="214" y="288"/>
                  </a:lnTo>
                  <a:lnTo>
                    <a:pt x="203" y="278"/>
                  </a:lnTo>
                  <a:lnTo>
                    <a:pt x="190" y="270"/>
                  </a:lnTo>
                  <a:lnTo>
                    <a:pt x="178" y="263"/>
                  </a:lnTo>
                  <a:lnTo>
                    <a:pt x="164" y="258"/>
                  </a:lnTo>
                  <a:lnTo>
                    <a:pt x="152" y="251"/>
                  </a:lnTo>
                  <a:lnTo>
                    <a:pt x="139" y="246"/>
                  </a:lnTo>
                  <a:lnTo>
                    <a:pt x="126" y="241"/>
                  </a:lnTo>
                  <a:lnTo>
                    <a:pt x="106" y="235"/>
                  </a:lnTo>
                  <a:lnTo>
                    <a:pt x="85" y="230"/>
                  </a:lnTo>
                  <a:lnTo>
                    <a:pt x="67" y="227"/>
                  </a:lnTo>
                  <a:lnTo>
                    <a:pt x="50" y="223"/>
                  </a:lnTo>
                  <a:lnTo>
                    <a:pt x="38" y="222"/>
                  </a:lnTo>
                  <a:lnTo>
                    <a:pt x="27" y="221"/>
                  </a:lnTo>
                  <a:lnTo>
                    <a:pt x="20" y="220"/>
                  </a:lnTo>
                  <a:lnTo>
                    <a:pt x="18" y="220"/>
                  </a:lnTo>
                  <a:lnTo>
                    <a:pt x="11" y="224"/>
                  </a:lnTo>
                  <a:lnTo>
                    <a:pt x="3" y="230"/>
                  </a:lnTo>
                  <a:lnTo>
                    <a:pt x="0" y="236"/>
                  </a:lnTo>
                  <a:lnTo>
                    <a:pt x="3" y="239"/>
                  </a:lnTo>
                  <a:lnTo>
                    <a:pt x="10" y="241"/>
                  </a:lnTo>
                  <a:lnTo>
                    <a:pt x="22" y="244"/>
                  </a:lnTo>
                  <a:lnTo>
                    <a:pt x="37" y="248"/>
                  </a:lnTo>
                  <a:lnTo>
                    <a:pt x="54" y="253"/>
                  </a:lnTo>
                  <a:lnTo>
                    <a:pt x="73" y="259"/>
                  </a:lnTo>
                  <a:lnTo>
                    <a:pt x="92" y="266"/>
                  </a:lnTo>
                  <a:lnTo>
                    <a:pt x="109" y="273"/>
                  </a:lnTo>
                  <a:lnTo>
                    <a:pt x="125" y="280"/>
                  </a:lnTo>
                  <a:lnTo>
                    <a:pt x="133" y="284"/>
                  </a:lnTo>
                  <a:lnTo>
                    <a:pt x="140" y="289"/>
                  </a:lnTo>
                  <a:lnTo>
                    <a:pt x="146" y="294"/>
                  </a:lnTo>
                  <a:lnTo>
                    <a:pt x="151" y="299"/>
                  </a:lnTo>
                  <a:lnTo>
                    <a:pt x="163" y="313"/>
                  </a:lnTo>
                  <a:lnTo>
                    <a:pt x="167" y="324"/>
                  </a:lnTo>
                  <a:lnTo>
                    <a:pt x="163" y="335"/>
                  </a:lnTo>
                  <a:lnTo>
                    <a:pt x="158" y="345"/>
                  </a:lnTo>
                  <a:lnTo>
                    <a:pt x="152" y="354"/>
                  </a:lnTo>
                  <a:lnTo>
                    <a:pt x="146" y="360"/>
                  </a:lnTo>
                  <a:lnTo>
                    <a:pt x="139" y="364"/>
                  </a:lnTo>
                  <a:lnTo>
                    <a:pt x="129" y="366"/>
                  </a:lnTo>
                  <a:lnTo>
                    <a:pt x="135" y="371"/>
                  </a:lnTo>
                  <a:lnTo>
                    <a:pt x="140" y="376"/>
                  </a:lnTo>
                  <a:lnTo>
                    <a:pt x="147" y="382"/>
                  </a:lnTo>
                  <a:lnTo>
                    <a:pt x="154" y="388"/>
                  </a:lnTo>
                  <a:lnTo>
                    <a:pt x="161" y="395"/>
                  </a:lnTo>
                  <a:lnTo>
                    <a:pt x="167" y="402"/>
                  </a:lnTo>
                  <a:lnTo>
                    <a:pt x="174" y="407"/>
                  </a:lnTo>
                  <a:lnTo>
                    <a:pt x="181" y="414"/>
                  </a:lnTo>
                  <a:lnTo>
                    <a:pt x="183" y="426"/>
                  </a:lnTo>
                  <a:lnTo>
                    <a:pt x="188" y="440"/>
                  </a:lnTo>
                  <a:lnTo>
                    <a:pt x="196" y="455"/>
                  </a:lnTo>
                  <a:lnTo>
                    <a:pt x="205" y="470"/>
                  </a:lnTo>
                  <a:lnTo>
                    <a:pt x="213" y="479"/>
                  </a:lnTo>
                  <a:lnTo>
                    <a:pt x="217" y="485"/>
                  </a:lnTo>
                  <a:lnTo>
                    <a:pt x="221" y="488"/>
                  </a:lnTo>
                  <a:lnTo>
                    <a:pt x="224" y="492"/>
                  </a:lnTo>
                  <a:lnTo>
                    <a:pt x="228" y="494"/>
                  </a:lnTo>
                  <a:lnTo>
                    <a:pt x="234" y="497"/>
                  </a:lnTo>
                  <a:lnTo>
                    <a:pt x="241" y="503"/>
                  </a:lnTo>
                  <a:lnTo>
                    <a:pt x="252" y="511"/>
                  </a:lnTo>
                  <a:lnTo>
                    <a:pt x="271" y="541"/>
                  </a:lnTo>
                  <a:lnTo>
                    <a:pt x="290" y="573"/>
                  </a:lnTo>
                  <a:lnTo>
                    <a:pt x="312" y="608"/>
                  </a:lnTo>
                  <a:lnTo>
                    <a:pt x="333" y="644"/>
                  </a:lnTo>
                  <a:lnTo>
                    <a:pt x="353" y="679"/>
                  </a:lnTo>
                  <a:lnTo>
                    <a:pt x="373" y="715"/>
                  </a:lnTo>
                  <a:lnTo>
                    <a:pt x="391" y="748"/>
                  </a:lnTo>
                  <a:lnTo>
                    <a:pt x="408" y="781"/>
                  </a:lnTo>
                  <a:lnTo>
                    <a:pt x="413" y="791"/>
                  </a:lnTo>
                  <a:lnTo>
                    <a:pt x="421" y="801"/>
                  </a:lnTo>
                  <a:lnTo>
                    <a:pt x="430" y="813"/>
                  </a:lnTo>
                  <a:lnTo>
                    <a:pt x="440" y="823"/>
                  </a:lnTo>
                  <a:lnTo>
                    <a:pt x="451" y="835"/>
                  </a:lnTo>
                  <a:lnTo>
                    <a:pt x="464" y="845"/>
                  </a:lnTo>
                  <a:lnTo>
                    <a:pt x="477" y="857"/>
                  </a:lnTo>
                  <a:lnTo>
                    <a:pt x="491" y="867"/>
                  </a:lnTo>
                  <a:lnTo>
                    <a:pt x="503" y="876"/>
                  </a:lnTo>
                  <a:lnTo>
                    <a:pt x="516" y="886"/>
                  </a:lnTo>
                  <a:lnTo>
                    <a:pt x="530" y="895"/>
                  </a:lnTo>
                  <a:lnTo>
                    <a:pt x="544" y="904"/>
                  </a:lnTo>
                  <a:lnTo>
                    <a:pt x="557" y="912"/>
                  </a:lnTo>
                  <a:lnTo>
                    <a:pt x="570" y="920"/>
                  </a:lnTo>
                  <a:lnTo>
                    <a:pt x="584" y="928"/>
                  </a:lnTo>
                  <a:lnTo>
                    <a:pt x="598" y="936"/>
                  </a:lnTo>
                  <a:lnTo>
                    <a:pt x="610" y="943"/>
                  </a:lnTo>
                  <a:lnTo>
                    <a:pt x="623" y="950"/>
                  </a:lnTo>
                  <a:lnTo>
                    <a:pt x="636" y="957"/>
                  </a:lnTo>
                  <a:lnTo>
                    <a:pt x="647" y="963"/>
                  </a:lnTo>
                  <a:lnTo>
                    <a:pt x="658" y="969"/>
                  </a:lnTo>
                  <a:lnTo>
                    <a:pt x="668" y="973"/>
                  </a:lnTo>
                  <a:lnTo>
                    <a:pt x="677" y="978"/>
                  </a:lnTo>
                  <a:lnTo>
                    <a:pt x="685" y="981"/>
                  </a:lnTo>
                  <a:lnTo>
                    <a:pt x="690" y="984"/>
                  </a:lnTo>
                  <a:lnTo>
                    <a:pt x="695" y="985"/>
                  </a:lnTo>
                  <a:lnTo>
                    <a:pt x="698" y="986"/>
                  </a:lnTo>
                  <a:lnTo>
                    <a:pt x="703" y="987"/>
                  </a:lnTo>
                  <a:lnTo>
                    <a:pt x="707" y="988"/>
                  </a:lnTo>
                  <a:lnTo>
                    <a:pt x="712" y="989"/>
                  </a:lnTo>
                  <a:lnTo>
                    <a:pt x="715" y="989"/>
                  </a:lnTo>
                  <a:lnTo>
                    <a:pt x="720" y="989"/>
                  </a:lnTo>
                  <a:lnTo>
                    <a:pt x="1083" y="1289"/>
                  </a:lnTo>
                  <a:lnTo>
                    <a:pt x="1184" y="1182"/>
                  </a:lnTo>
                  <a:lnTo>
                    <a:pt x="1189" y="1182"/>
                  </a:lnTo>
                  <a:lnTo>
                    <a:pt x="1204" y="1161"/>
                  </a:lnTo>
                  <a:lnTo>
                    <a:pt x="1225" y="1140"/>
                  </a:lnTo>
                  <a:lnTo>
                    <a:pt x="1225" y="1140"/>
                  </a:lnTo>
                  <a:lnTo>
                    <a:pt x="1223" y="1140"/>
                  </a:lnTo>
                  <a:lnTo>
                    <a:pt x="1222" y="1140"/>
                  </a:lnTo>
                  <a:lnTo>
                    <a:pt x="1221" y="1139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8" name="Freeform 31">
              <a:extLst>
                <a:ext uri="{FF2B5EF4-FFF2-40B4-BE49-F238E27FC236}">
                  <a16:creationId xmlns:a16="http://schemas.microsoft.com/office/drawing/2014/main" id="{CE97B32D-AC80-6A47-5EB8-2D31A4720BE7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158111" y="3330545"/>
              <a:ext cx="104775" cy="65088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52" y="7"/>
                </a:cxn>
                <a:cxn ang="0">
                  <a:pos x="71" y="15"/>
                </a:cxn>
                <a:cxn ang="0">
                  <a:pos x="90" y="23"/>
                </a:cxn>
                <a:cxn ang="0">
                  <a:pos x="107" y="34"/>
                </a:cxn>
                <a:cxn ang="0">
                  <a:pos x="120" y="42"/>
                </a:cxn>
                <a:cxn ang="0">
                  <a:pos x="128" y="49"/>
                </a:cxn>
                <a:cxn ang="0">
                  <a:pos x="131" y="59"/>
                </a:cxn>
                <a:cxn ang="0">
                  <a:pos x="128" y="70"/>
                </a:cxn>
                <a:cxn ang="0">
                  <a:pos x="123" y="78"/>
                </a:cxn>
                <a:cxn ang="0">
                  <a:pos x="120" y="81"/>
                </a:cxn>
                <a:cxn ang="0">
                  <a:pos x="120" y="81"/>
                </a:cxn>
                <a:cxn ang="0">
                  <a:pos x="119" y="81"/>
                </a:cxn>
                <a:cxn ang="0">
                  <a:pos x="116" y="81"/>
                </a:cxn>
                <a:cxn ang="0">
                  <a:pos x="113" y="81"/>
                </a:cxn>
                <a:cxn ang="0">
                  <a:pos x="108" y="79"/>
                </a:cxn>
                <a:cxn ang="0">
                  <a:pos x="101" y="75"/>
                </a:cxn>
                <a:cxn ang="0">
                  <a:pos x="91" y="71"/>
                </a:cxn>
                <a:cxn ang="0">
                  <a:pos x="80" y="64"/>
                </a:cxn>
                <a:cxn ang="0">
                  <a:pos x="62" y="55"/>
                </a:cxn>
                <a:cxn ang="0">
                  <a:pos x="45" y="45"/>
                </a:cxn>
                <a:cxn ang="0">
                  <a:pos x="29" y="37"/>
                </a:cxn>
                <a:cxn ang="0">
                  <a:pos x="16" y="29"/>
                </a:cxn>
                <a:cxn ang="0">
                  <a:pos x="6" y="21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6" y="3"/>
                </a:cxn>
              </a:cxnLst>
              <a:rect l="0" t="0" r="r" b="b"/>
              <a:pathLst>
                <a:path w="131" h="81">
                  <a:moveTo>
                    <a:pt x="6" y="3"/>
                  </a:moveTo>
                  <a:lnTo>
                    <a:pt x="17" y="0"/>
                  </a:lnTo>
                  <a:lnTo>
                    <a:pt x="33" y="2"/>
                  </a:lnTo>
                  <a:lnTo>
                    <a:pt x="52" y="7"/>
                  </a:lnTo>
                  <a:lnTo>
                    <a:pt x="71" y="15"/>
                  </a:lnTo>
                  <a:lnTo>
                    <a:pt x="90" y="23"/>
                  </a:lnTo>
                  <a:lnTo>
                    <a:pt x="107" y="34"/>
                  </a:lnTo>
                  <a:lnTo>
                    <a:pt x="120" y="42"/>
                  </a:lnTo>
                  <a:lnTo>
                    <a:pt x="128" y="49"/>
                  </a:lnTo>
                  <a:lnTo>
                    <a:pt x="131" y="59"/>
                  </a:lnTo>
                  <a:lnTo>
                    <a:pt x="128" y="70"/>
                  </a:lnTo>
                  <a:lnTo>
                    <a:pt x="123" y="78"/>
                  </a:lnTo>
                  <a:lnTo>
                    <a:pt x="120" y="81"/>
                  </a:lnTo>
                  <a:lnTo>
                    <a:pt x="120" y="81"/>
                  </a:lnTo>
                  <a:lnTo>
                    <a:pt x="119" y="81"/>
                  </a:lnTo>
                  <a:lnTo>
                    <a:pt x="116" y="81"/>
                  </a:lnTo>
                  <a:lnTo>
                    <a:pt x="113" y="81"/>
                  </a:lnTo>
                  <a:lnTo>
                    <a:pt x="108" y="79"/>
                  </a:lnTo>
                  <a:lnTo>
                    <a:pt x="101" y="75"/>
                  </a:lnTo>
                  <a:lnTo>
                    <a:pt x="91" y="71"/>
                  </a:lnTo>
                  <a:lnTo>
                    <a:pt x="80" y="64"/>
                  </a:lnTo>
                  <a:lnTo>
                    <a:pt x="62" y="55"/>
                  </a:lnTo>
                  <a:lnTo>
                    <a:pt x="45" y="45"/>
                  </a:lnTo>
                  <a:lnTo>
                    <a:pt x="29" y="37"/>
                  </a:lnTo>
                  <a:lnTo>
                    <a:pt x="16" y="29"/>
                  </a:lnTo>
                  <a:lnTo>
                    <a:pt x="6" y="21"/>
                  </a:lnTo>
                  <a:lnTo>
                    <a:pt x="0" y="15"/>
                  </a:lnTo>
                  <a:lnTo>
                    <a:pt x="0" y="8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9" name="Freeform 32">
              <a:extLst>
                <a:ext uri="{FF2B5EF4-FFF2-40B4-BE49-F238E27FC236}">
                  <a16:creationId xmlns:a16="http://schemas.microsoft.com/office/drawing/2014/main" id="{177C1058-C897-074E-BF78-E54EDA3CCB2E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214076" y="3274417"/>
              <a:ext cx="60325" cy="5080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6" y="1"/>
                </a:cxn>
                <a:cxn ang="0">
                  <a:pos x="23" y="5"/>
                </a:cxn>
                <a:cxn ang="0">
                  <a:pos x="34" y="11"/>
                </a:cxn>
                <a:cxn ang="0">
                  <a:pos x="45" y="18"/>
                </a:cxn>
                <a:cxn ang="0">
                  <a:pos x="56" y="24"/>
                </a:cxn>
                <a:cxn ang="0">
                  <a:pos x="66" y="31"/>
                </a:cxn>
                <a:cxn ang="0">
                  <a:pos x="73" y="36"/>
                </a:cxn>
                <a:cxn ang="0">
                  <a:pos x="76" y="41"/>
                </a:cxn>
                <a:cxn ang="0">
                  <a:pos x="75" y="44"/>
                </a:cxn>
                <a:cxn ang="0">
                  <a:pos x="69" y="49"/>
                </a:cxn>
                <a:cxn ang="0">
                  <a:pos x="61" y="53"/>
                </a:cxn>
                <a:cxn ang="0">
                  <a:pos x="51" y="58"/>
                </a:cxn>
                <a:cxn ang="0">
                  <a:pos x="41" y="61"/>
                </a:cxn>
                <a:cxn ang="0">
                  <a:pos x="29" y="64"/>
                </a:cxn>
                <a:cxn ang="0">
                  <a:pos x="19" y="62"/>
                </a:cxn>
                <a:cxn ang="0">
                  <a:pos x="10" y="58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5" y="21"/>
                </a:cxn>
                <a:cxn ang="0">
                  <a:pos x="14" y="0"/>
                </a:cxn>
              </a:cxnLst>
              <a:rect l="0" t="0" r="r" b="b"/>
              <a:pathLst>
                <a:path w="76" h="64">
                  <a:moveTo>
                    <a:pt x="14" y="0"/>
                  </a:moveTo>
                  <a:lnTo>
                    <a:pt x="16" y="1"/>
                  </a:lnTo>
                  <a:lnTo>
                    <a:pt x="23" y="5"/>
                  </a:lnTo>
                  <a:lnTo>
                    <a:pt x="34" y="11"/>
                  </a:lnTo>
                  <a:lnTo>
                    <a:pt x="45" y="18"/>
                  </a:lnTo>
                  <a:lnTo>
                    <a:pt x="56" y="24"/>
                  </a:lnTo>
                  <a:lnTo>
                    <a:pt x="66" y="31"/>
                  </a:lnTo>
                  <a:lnTo>
                    <a:pt x="73" y="36"/>
                  </a:lnTo>
                  <a:lnTo>
                    <a:pt x="76" y="41"/>
                  </a:lnTo>
                  <a:lnTo>
                    <a:pt x="75" y="44"/>
                  </a:lnTo>
                  <a:lnTo>
                    <a:pt x="69" y="49"/>
                  </a:lnTo>
                  <a:lnTo>
                    <a:pt x="61" y="53"/>
                  </a:lnTo>
                  <a:lnTo>
                    <a:pt x="51" y="58"/>
                  </a:lnTo>
                  <a:lnTo>
                    <a:pt x="41" y="61"/>
                  </a:lnTo>
                  <a:lnTo>
                    <a:pt x="29" y="64"/>
                  </a:lnTo>
                  <a:lnTo>
                    <a:pt x="19" y="62"/>
                  </a:lnTo>
                  <a:lnTo>
                    <a:pt x="10" y="58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5" y="21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13" name="Line 34">
            <a:extLst>
              <a:ext uri="{FF2B5EF4-FFF2-40B4-BE49-F238E27FC236}">
                <a16:creationId xmlns:a16="http://schemas.microsoft.com/office/drawing/2014/main" id="{D0197FB8-34F7-A998-F0DF-DE28DE149E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05582" y="3416669"/>
            <a:ext cx="0" cy="2247188"/>
          </a:xfrm>
          <a:prstGeom prst="line">
            <a:avLst/>
          </a:prstGeom>
          <a:noFill/>
          <a:ln w="127000">
            <a:solidFill>
              <a:srgbClr val="3333FF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grpSp>
        <p:nvGrpSpPr>
          <p:cNvPr id="121" name="Group 25">
            <a:extLst>
              <a:ext uri="{FF2B5EF4-FFF2-40B4-BE49-F238E27FC236}">
                <a16:creationId xmlns:a16="http://schemas.microsoft.com/office/drawing/2014/main" id="{7C5A594B-9ECA-1497-5D20-FBBF56EA03A1}"/>
              </a:ext>
            </a:extLst>
          </p:cNvPr>
          <p:cNvGrpSpPr/>
          <p:nvPr/>
        </p:nvGrpSpPr>
        <p:grpSpPr>
          <a:xfrm flipH="1">
            <a:off x="1593184" y="3195413"/>
            <a:ext cx="872339" cy="669012"/>
            <a:chOff x="6341782" y="2133600"/>
            <a:chExt cx="1887818" cy="1447800"/>
          </a:xfrm>
        </p:grpSpPr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8CF14CA2-097F-8BAE-0A17-B91DC482D699}"/>
                </a:ext>
              </a:extLst>
            </p:cNvPr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4A540B72-5E9C-F4E8-0224-5D98A0880653}"/>
                </a:ext>
              </a:extLst>
            </p:cNvPr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4" name="Chord 123">
              <a:extLst>
                <a:ext uri="{FF2B5EF4-FFF2-40B4-BE49-F238E27FC236}">
                  <a16:creationId xmlns:a16="http://schemas.microsoft.com/office/drawing/2014/main" id="{EE5E8B53-1978-80BA-CF21-DEA1AC0F2D85}"/>
                </a:ext>
              </a:extLst>
            </p:cNvPr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130" name="TextBox 129">
            <a:extLst>
              <a:ext uri="{FF2B5EF4-FFF2-40B4-BE49-F238E27FC236}">
                <a16:creationId xmlns:a16="http://schemas.microsoft.com/office/drawing/2014/main" id="{F76F48C4-1202-D3A4-14BA-E5BC7F5C4A51}"/>
              </a:ext>
            </a:extLst>
          </p:cNvPr>
          <p:cNvSpPr txBox="1"/>
          <p:nvPr/>
        </p:nvSpPr>
        <p:spPr>
          <a:xfrm>
            <a:off x="3701805" y="3305706"/>
            <a:ext cx="10727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2BADB766-554F-6D37-0A15-E323AE531E3C}"/>
              </a:ext>
            </a:extLst>
          </p:cNvPr>
          <p:cNvSpPr txBox="1"/>
          <p:nvPr/>
        </p:nvSpPr>
        <p:spPr>
          <a:xfrm>
            <a:off x="130436" y="1093268"/>
            <a:ext cx="2155564" cy="666786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1397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heory</a:t>
            </a:r>
          </a:p>
        </p:txBody>
      </p:sp>
      <p:pic>
        <p:nvPicPr>
          <p:cNvPr id="136" name="Picture 2" descr="Image result for henrik bode">
            <a:extLst>
              <a:ext uri="{FF2B5EF4-FFF2-40B4-BE49-F238E27FC236}">
                <a16:creationId xmlns:a16="http://schemas.microsoft.com/office/drawing/2014/main" id="{2EC9DBC2-7B97-46DD-ADF7-5517965C1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0" y="1188690"/>
            <a:ext cx="154305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" name="TextBox 136">
            <a:extLst>
              <a:ext uri="{FF2B5EF4-FFF2-40B4-BE49-F238E27FC236}">
                <a16:creationId xmlns:a16="http://schemas.microsoft.com/office/drawing/2014/main" id="{3C4558BB-B5B8-3F53-0A29-F55B3D65E99C}"/>
              </a:ext>
            </a:extLst>
          </p:cNvPr>
          <p:cNvSpPr txBox="1"/>
          <p:nvPr/>
        </p:nvSpPr>
        <p:spPr>
          <a:xfrm>
            <a:off x="10874525" y="609600"/>
            <a:ext cx="936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B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1">
                <a:extLst>
                  <a:ext uri="{FF2B5EF4-FFF2-40B4-BE49-F238E27FC236}">
                    <a16:creationId xmlns:a16="http://schemas.microsoft.com/office/drawing/2014/main" id="{1AECA4D9-0984-5C52-A0E5-2D27FFC3C970}"/>
                  </a:ext>
                </a:extLst>
              </p:cNvPr>
              <p:cNvSpPr txBox="1"/>
              <p:nvPr/>
            </p:nvSpPr>
            <p:spPr bwMode="auto">
              <a:xfrm>
                <a:off x="3312658" y="-110212"/>
                <a:ext cx="7043264" cy="14081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nary>
                                          <m:naryPr>
                                            <m:subHide m:val="on"/>
                                            <m:supHide m:val="on"/>
                                            <m:ctrlPr>
                                              <a:rPr lang="en-US" sz="28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naryPr>
                                          <m:sub/>
                                          <m:sup/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28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2800" i="0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ln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begChr m:val="|"/>
                                                    <m:endChr m:val="|"/>
                                                    <m:ctrlPr>
                                                      <a:rPr lang="en-US" sz="28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sz="28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𝑇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nary>
                                      </m:e>
                                    </m:d>
                                  </m:e>
                                </m:fun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func>
                        <m:funcPr>
                          <m:ctrlPr>
                            <a:rPr lang="en-US" sz="2800" i="1" smtClean="0">
                              <a:solidFill>
                                <a:srgbClr val="FFCCCC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FFCCCC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solidFill>
                                <a:srgbClr val="FFCC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FFCCCC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Object 1">
                <a:extLst>
                  <a:ext uri="{FF2B5EF4-FFF2-40B4-BE49-F238E27FC236}">
                    <a16:creationId xmlns:a16="http://schemas.microsoft.com/office/drawing/2014/main" id="{1AECA4D9-0984-5C52-A0E5-2D27FFC3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2658" y="-110212"/>
                <a:ext cx="7043264" cy="1408113"/>
              </a:xfrm>
              <a:prstGeom prst="rect">
                <a:avLst/>
              </a:prstGeom>
              <a:blipFill>
                <a:blip r:embed="rId11"/>
                <a:stretch>
                  <a:fillRect b="-25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3617C288-1943-F7F5-C3C4-6050B870768A}"/>
              </a:ext>
            </a:extLst>
          </p:cNvPr>
          <p:cNvSpPr txBox="1"/>
          <p:nvPr/>
        </p:nvSpPr>
        <p:spPr>
          <a:xfrm>
            <a:off x="3312658" y="6214837"/>
            <a:ext cx="1208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0000FF"/>
                </a:solidFill>
                <a:latin typeface="Arial"/>
                <a:cs typeface="Arial"/>
              </a:rPr>
              <a:t>shor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B414E40-9FE1-9F91-546E-C7675C1156D3}"/>
              </a:ext>
            </a:extLst>
          </p:cNvPr>
          <p:cNvSpPr txBox="1"/>
          <p:nvPr/>
        </p:nvSpPr>
        <p:spPr>
          <a:xfrm>
            <a:off x="8994110" y="5138513"/>
            <a:ext cx="2685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</a:rPr>
              <a:t>Unstable pole </a:t>
            </a:r>
            <a:r>
              <a:rPr 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37437757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27F9C0-88A5-9C4E-C0EC-3123DDE10E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FA2B316-4AA4-8D4A-A327-F23A9A716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2658" y="4447103"/>
          <a:ext cx="1535242" cy="69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FA2B316-4AA4-8D4A-A327-F23A9A716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658" y="4447103"/>
                        <a:ext cx="1535242" cy="6914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>
            <a:extLst>
              <a:ext uri="{FF2B5EF4-FFF2-40B4-BE49-F238E27FC236}">
                <a16:creationId xmlns:a16="http://schemas.microsoft.com/office/drawing/2014/main" id="{DB5E9E58-048E-0564-619F-5E45D0C5E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336" y="1376138"/>
            <a:ext cx="5305425" cy="44386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BA584724-F31E-3AC5-09DE-71EDD891B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137613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199DB1B4-D73B-6760-B920-DDDBB4865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81478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15743D32-5697-EB5D-F46C-57DA25D237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9760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82C3DB48-3B7E-F0F6-E7A0-33B2695FBC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67C39A94-E6F8-677F-BF5F-3F48A087F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81478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AE2A96B7-F14E-C816-E6CD-DE42BFB084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" name="Line 15">
            <a:extLst>
              <a:ext uri="{FF2B5EF4-FFF2-40B4-BE49-F238E27FC236}">
                <a16:creationId xmlns:a16="http://schemas.microsoft.com/office/drawing/2014/main" id="{E12D4C13-AE1D-9881-6B63-E6240D003D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00AA47C1-2CAC-8631-CB12-19D5A9526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5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4" name="Line 17">
            <a:extLst>
              <a:ext uri="{FF2B5EF4-FFF2-40B4-BE49-F238E27FC236}">
                <a16:creationId xmlns:a16="http://schemas.microsoft.com/office/drawing/2014/main" id="{26B1DE3C-0889-877D-26B9-0CB048619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575763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4813737D-2983-4C64-6522-D1345E449C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5" y="1376139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8" name="Line 21">
            <a:extLst>
              <a:ext uri="{FF2B5EF4-FFF2-40B4-BE49-F238E27FC236}">
                <a16:creationId xmlns:a16="http://schemas.microsoft.com/office/drawing/2014/main" id="{982A86C4-704A-28FE-0D44-EA2D67182A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74535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9" name="Line 22">
            <a:extLst>
              <a:ext uri="{FF2B5EF4-FFF2-40B4-BE49-F238E27FC236}">
                <a16:creationId xmlns:a16="http://schemas.microsoft.com/office/drawing/2014/main" id="{0F1C3584-4CAC-AFE4-3666-436DF6021B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4535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Line 23">
            <a:extLst>
              <a:ext uri="{FF2B5EF4-FFF2-40B4-BE49-F238E27FC236}">
                <a16:creationId xmlns:a16="http://schemas.microsoft.com/office/drawing/2014/main" id="{238D15FC-817E-4F61-3512-E17A5FFA40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07985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1" name="Line 24">
            <a:extLst>
              <a:ext uri="{FF2B5EF4-FFF2-40B4-BE49-F238E27FC236}">
                <a16:creationId xmlns:a16="http://schemas.microsoft.com/office/drawing/2014/main" id="{1AD450E0-7732-90F7-CB30-CBA01F51C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7985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2" name="Line 25">
            <a:extLst>
              <a:ext uri="{FF2B5EF4-FFF2-40B4-BE49-F238E27FC236}">
                <a16:creationId xmlns:a16="http://schemas.microsoft.com/office/drawing/2014/main" id="{468642E7-091C-8736-5573-C173EB8872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6521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3" name="Line 26">
            <a:extLst>
              <a:ext uri="{FF2B5EF4-FFF2-40B4-BE49-F238E27FC236}">
                <a16:creationId xmlns:a16="http://schemas.microsoft.com/office/drawing/2014/main" id="{6343184E-9F2B-2BE3-77AD-9A76A5CB1B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21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4" name="Line 27">
            <a:extLst>
              <a:ext uri="{FF2B5EF4-FFF2-40B4-BE49-F238E27FC236}">
                <a16:creationId xmlns:a16="http://schemas.microsoft.com/office/drawing/2014/main" id="{9B382FBE-6773-EC05-72E4-F649E989CF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956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5" name="Line 28">
            <a:extLst>
              <a:ext uri="{FF2B5EF4-FFF2-40B4-BE49-F238E27FC236}">
                <a16:creationId xmlns:a16="http://schemas.microsoft.com/office/drawing/2014/main" id="{E819290F-8158-C8C5-BCAA-2A848AE342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956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6" name="Line 29">
            <a:extLst>
              <a:ext uri="{FF2B5EF4-FFF2-40B4-BE49-F238E27FC236}">
                <a16:creationId xmlns:a16="http://schemas.microsoft.com/office/drawing/2014/main" id="{CEDA5FF5-B4A7-3E13-4EFF-4BEB23FE04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9866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7" name="Line 30">
            <a:extLst>
              <a:ext uri="{FF2B5EF4-FFF2-40B4-BE49-F238E27FC236}">
                <a16:creationId xmlns:a16="http://schemas.microsoft.com/office/drawing/2014/main" id="{EEBD7E6B-B1D4-CE09-2ED5-CBF0D45C0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866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8" name="Line 31">
            <a:extLst>
              <a:ext uri="{FF2B5EF4-FFF2-40B4-BE49-F238E27FC236}">
                <a16:creationId xmlns:a16="http://schemas.microsoft.com/office/drawing/2014/main" id="{9CB55130-41FC-4453-21FE-2F14CE28E2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51085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9" name="Line 32">
            <a:extLst>
              <a:ext uri="{FF2B5EF4-FFF2-40B4-BE49-F238E27FC236}">
                <a16:creationId xmlns:a16="http://schemas.microsoft.com/office/drawing/2014/main" id="{BDE4D00B-F755-4D98-4490-FE5C66B6A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1085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0" name="Line 33">
            <a:extLst>
              <a:ext uri="{FF2B5EF4-FFF2-40B4-BE49-F238E27FC236}">
                <a16:creationId xmlns:a16="http://schemas.microsoft.com/office/drawing/2014/main" id="{48CFBB55-317E-7537-75C2-ACAF916A36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541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1" name="Line 34">
            <a:extLst>
              <a:ext uri="{FF2B5EF4-FFF2-40B4-BE49-F238E27FC236}">
                <a16:creationId xmlns:a16="http://schemas.microsoft.com/office/drawing/2014/main" id="{7D09C2D1-B512-8B24-77BA-485A36E99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541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76" name="Line 35">
            <a:extLst>
              <a:ext uri="{FF2B5EF4-FFF2-40B4-BE49-F238E27FC236}">
                <a16:creationId xmlns:a16="http://schemas.microsoft.com/office/drawing/2014/main" id="{2DBABE49-3B97-B0B2-F5B1-3D236A57F4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3211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77" name="Line 36">
            <a:extLst>
              <a:ext uri="{FF2B5EF4-FFF2-40B4-BE49-F238E27FC236}">
                <a16:creationId xmlns:a16="http://schemas.microsoft.com/office/drawing/2014/main" id="{45D712CE-673C-5F83-85DC-F9AD45997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3211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0" name="Line 37">
            <a:extLst>
              <a:ext uri="{FF2B5EF4-FFF2-40B4-BE49-F238E27FC236}">
                <a16:creationId xmlns:a16="http://schemas.microsoft.com/office/drawing/2014/main" id="{148F1A18-73D4-6731-25DE-C534AA1956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9760" y="5786214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1" name="Line 38">
            <a:extLst>
              <a:ext uri="{FF2B5EF4-FFF2-40B4-BE49-F238E27FC236}">
                <a16:creationId xmlns:a16="http://schemas.microsoft.com/office/drawing/2014/main" id="{A9209B5E-6A3D-028F-CE57-0E064A23EC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9760" y="13761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2" name="Line 39">
            <a:extLst>
              <a:ext uri="{FF2B5EF4-FFF2-40B4-BE49-F238E27FC236}">
                <a16:creationId xmlns:a16="http://schemas.microsoft.com/office/drawing/2014/main" id="{3DF0CA02-244D-0063-FA46-DF8EEE4674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9760" y="575763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3" name="Line 40">
            <a:extLst>
              <a:ext uri="{FF2B5EF4-FFF2-40B4-BE49-F238E27FC236}">
                <a16:creationId xmlns:a16="http://schemas.microsoft.com/office/drawing/2014/main" id="{C1755E09-BF91-036F-9075-15362A8D8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9760" y="1376139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6" name="Line 43">
            <a:extLst>
              <a:ext uri="{FF2B5EF4-FFF2-40B4-BE49-F238E27FC236}">
                <a16:creationId xmlns:a16="http://schemas.microsoft.com/office/drawing/2014/main" id="{E17ADF35-523D-3996-3A59-A925D4693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2622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7" name="Line 44">
            <a:extLst>
              <a:ext uri="{FF2B5EF4-FFF2-40B4-BE49-F238E27FC236}">
                <a16:creationId xmlns:a16="http://schemas.microsoft.com/office/drawing/2014/main" id="{A928EE93-845B-6D6C-8DB1-F329FCD63F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2622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8" name="Line 45">
            <a:extLst>
              <a:ext uri="{FF2B5EF4-FFF2-40B4-BE49-F238E27FC236}">
                <a16:creationId xmlns:a16="http://schemas.microsoft.com/office/drawing/2014/main" id="{003E8DD6-ED1D-E1CB-474B-8D47D07EB7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357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89" name="Line 46">
            <a:extLst>
              <a:ext uri="{FF2B5EF4-FFF2-40B4-BE49-F238E27FC236}">
                <a16:creationId xmlns:a16="http://schemas.microsoft.com/office/drawing/2014/main" id="{67C6B8E7-80C9-9ACE-6460-141FD4A60E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357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0" name="Line 47">
            <a:extLst>
              <a:ext uri="{FF2B5EF4-FFF2-40B4-BE49-F238E27FC236}">
                <a16:creationId xmlns:a16="http://schemas.microsoft.com/office/drawing/2014/main" id="{FDB07210-F414-9EE9-4EBC-1C97AD63A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4717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1" name="Line 48">
            <a:extLst>
              <a:ext uri="{FF2B5EF4-FFF2-40B4-BE49-F238E27FC236}">
                <a16:creationId xmlns:a16="http://schemas.microsoft.com/office/drawing/2014/main" id="{DCBC577B-B581-7141-6592-17B60347A5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4717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2" name="Line 49">
            <a:extLst>
              <a:ext uri="{FF2B5EF4-FFF2-40B4-BE49-F238E27FC236}">
                <a16:creationId xmlns:a16="http://schemas.microsoft.com/office/drawing/2014/main" id="{70B109F4-168D-C7CA-0CBA-F132D2D73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6051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3" name="Line 50">
            <a:extLst>
              <a:ext uri="{FF2B5EF4-FFF2-40B4-BE49-F238E27FC236}">
                <a16:creationId xmlns:a16="http://schemas.microsoft.com/office/drawing/2014/main" id="{3A581D88-DD76-92FE-F08B-411A3D244A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6051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4" name="Line 51">
            <a:extLst>
              <a:ext uri="{FF2B5EF4-FFF2-40B4-BE49-F238E27FC236}">
                <a16:creationId xmlns:a16="http://schemas.microsoft.com/office/drawing/2014/main" id="{6D382134-B4E2-20E3-3E28-8AAA07806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7479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5" name="Line 52">
            <a:extLst>
              <a:ext uri="{FF2B5EF4-FFF2-40B4-BE49-F238E27FC236}">
                <a16:creationId xmlns:a16="http://schemas.microsoft.com/office/drawing/2014/main" id="{69A2EDED-43DF-4A28-790F-1B1F3B2356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7479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6" name="Line 53">
            <a:extLst>
              <a:ext uri="{FF2B5EF4-FFF2-40B4-BE49-F238E27FC236}">
                <a16:creationId xmlns:a16="http://schemas.microsoft.com/office/drawing/2014/main" id="{8AD53493-288C-9537-71D1-6348A60F1C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49289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7" name="Line 54">
            <a:extLst>
              <a:ext uri="{FF2B5EF4-FFF2-40B4-BE49-F238E27FC236}">
                <a16:creationId xmlns:a16="http://schemas.microsoft.com/office/drawing/2014/main" id="{A63B71C0-6B3F-38D7-7489-13B099309F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49289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8" name="Line 55">
            <a:extLst>
              <a:ext uri="{FF2B5EF4-FFF2-40B4-BE49-F238E27FC236}">
                <a16:creationId xmlns:a16="http://schemas.microsoft.com/office/drawing/2014/main" id="{D25FC9C8-A9A1-F98D-822D-1D2F93790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1385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199" name="Line 56">
            <a:extLst>
              <a:ext uri="{FF2B5EF4-FFF2-40B4-BE49-F238E27FC236}">
                <a16:creationId xmlns:a16="http://schemas.microsoft.com/office/drawing/2014/main" id="{B8A53C08-9568-B460-C9C5-813C5DFE2E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51385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0" name="Line 57">
            <a:extLst>
              <a:ext uri="{FF2B5EF4-FFF2-40B4-BE49-F238E27FC236}">
                <a16:creationId xmlns:a16="http://schemas.microsoft.com/office/drawing/2014/main" id="{2E3934C4-5CF6-C5C5-7C59-7BE174E6B2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4147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1" name="Line 58">
            <a:extLst>
              <a:ext uri="{FF2B5EF4-FFF2-40B4-BE49-F238E27FC236}">
                <a16:creationId xmlns:a16="http://schemas.microsoft.com/office/drawing/2014/main" id="{D35BA5F3-522E-FC4C-8F8F-28A93F8CF8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54147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2" name="Line 59">
            <a:extLst>
              <a:ext uri="{FF2B5EF4-FFF2-40B4-BE49-F238E27FC236}">
                <a16:creationId xmlns:a16="http://schemas.microsoft.com/office/drawing/2014/main" id="{DBF32E03-097E-6280-0B42-F5899CEAD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8147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3" name="Line 60">
            <a:extLst>
              <a:ext uri="{FF2B5EF4-FFF2-40B4-BE49-F238E27FC236}">
                <a16:creationId xmlns:a16="http://schemas.microsoft.com/office/drawing/2014/main" id="{220F25BD-37BB-C34C-9127-59105BD115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58147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4" name="Line 61">
            <a:extLst>
              <a:ext uri="{FF2B5EF4-FFF2-40B4-BE49-F238E27FC236}">
                <a16:creationId xmlns:a16="http://schemas.microsoft.com/office/drawing/2014/main" id="{AED3D7A6-0CBC-87B8-127F-317148F898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5" y="426221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5" name="Line 62">
            <a:extLst>
              <a:ext uri="{FF2B5EF4-FFF2-40B4-BE49-F238E27FC236}">
                <a16:creationId xmlns:a16="http://schemas.microsoft.com/office/drawing/2014/main" id="{85AA4018-BDAB-DA98-18B6-648C6223CB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22610" y="426221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6" name="Rectangle 63">
            <a:extLst>
              <a:ext uri="{FF2B5EF4-FFF2-40B4-BE49-F238E27FC236}">
                <a16:creationId xmlns:a16="http://schemas.microsoft.com/office/drawing/2014/main" id="{14E99950-99C9-740C-6357-7969302BB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149" y="4059596"/>
            <a:ext cx="4007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754208" name="Line 65">
            <a:extLst>
              <a:ext uri="{FF2B5EF4-FFF2-40B4-BE49-F238E27FC236}">
                <a16:creationId xmlns:a16="http://schemas.microsoft.com/office/drawing/2014/main" id="{5D5A3038-2C2D-FBEE-B2AD-99B5A49D7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3595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09" name="Line 66">
            <a:extLst>
              <a:ext uri="{FF2B5EF4-FFF2-40B4-BE49-F238E27FC236}">
                <a16:creationId xmlns:a16="http://schemas.microsoft.com/office/drawing/2014/main" id="{61695AF2-C507-5514-ADAD-604B888077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3595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0" name="Line 67">
            <a:extLst>
              <a:ext uri="{FF2B5EF4-FFF2-40B4-BE49-F238E27FC236}">
                <a16:creationId xmlns:a16="http://schemas.microsoft.com/office/drawing/2014/main" id="{9F5EB452-AF44-7F9C-6F5A-C905DE74B7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31954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1" name="Line 68">
            <a:extLst>
              <a:ext uri="{FF2B5EF4-FFF2-40B4-BE49-F238E27FC236}">
                <a16:creationId xmlns:a16="http://schemas.microsoft.com/office/drawing/2014/main" id="{5CD4AC38-53CC-FF40-B532-26D8548288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31954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2" name="Line 69">
            <a:extLst>
              <a:ext uri="{FF2B5EF4-FFF2-40B4-BE49-F238E27FC236}">
                <a16:creationId xmlns:a16="http://schemas.microsoft.com/office/drawing/2014/main" id="{E1739DF8-9975-A18F-6137-AC9FFC29C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9191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3" name="Line 70">
            <a:extLst>
              <a:ext uri="{FF2B5EF4-FFF2-40B4-BE49-F238E27FC236}">
                <a16:creationId xmlns:a16="http://schemas.microsoft.com/office/drawing/2014/main" id="{264EDBF6-5704-B0B6-3F59-AB1576620A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9191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4" name="Line 71">
            <a:extLst>
              <a:ext uri="{FF2B5EF4-FFF2-40B4-BE49-F238E27FC236}">
                <a16:creationId xmlns:a16="http://schemas.microsoft.com/office/drawing/2014/main" id="{D9C6CB3D-1290-BCE8-E24F-EE4BF0A162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7096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5" name="Line 72">
            <a:extLst>
              <a:ext uri="{FF2B5EF4-FFF2-40B4-BE49-F238E27FC236}">
                <a16:creationId xmlns:a16="http://schemas.microsoft.com/office/drawing/2014/main" id="{152B59C9-A48E-F07D-363C-78C26DC722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7096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6" name="Line 73">
            <a:extLst>
              <a:ext uri="{FF2B5EF4-FFF2-40B4-BE49-F238E27FC236}">
                <a16:creationId xmlns:a16="http://schemas.microsoft.com/office/drawing/2014/main" id="{03F3F0A0-B081-5427-D4DB-C4E8271A67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5286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7" name="Line 74">
            <a:extLst>
              <a:ext uri="{FF2B5EF4-FFF2-40B4-BE49-F238E27FC236}">
                <a16:creationId xmlns:a16="http://schemas.microsoft.com/office/drawing/2014/main" id="{A2A562B3-4510-71B9-7DF9-96E04DD417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5286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8" name="Line 75">
            <a:extLst>
              <a:ext uri="{FF2B5EF4-FFF2-40B4-BE49-F238E27FC236}">
                <a16:creationId xmlns:a16="http://schemas.microsoft.com/office/drawing/2014/main" id="{BD7C36DF-D5D0-E9D0-C98F-81D20F4F9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3857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19" name="Line 76">
            <a:extLst>
              <a:ext uri="{FF2B5EF4-FFF2-40B4-BE49-F238E27FC236}">
                <a16:creationId xmlns:a16="http://schemas.microsoft.com/office/drawing/2014/main" id="{70E372F2-FD08-E8AB-AD7A-64F393F386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3857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0" name="Line 77">
            <a:extLst>
              <a:ext uri="{FF2B5EF4-FFF2-40B4-BE49-F238E27FC236}">
                <a16:creationId xmlns:a16="http://schemas.microsoft.com/office/drawing/2014/main" id="{00CAF1B7-3470-AEE7-F503-20F3D62EB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2524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1" name="Line 78">
            <a:extLst>
              <a:ext uri="{FF2B5EF4-FFF2-40B4-BE49-F238E27FC236}">
                <a16:creationId xmlns:a16="http://schemas.microsoft.com/office/drawing/2014/main" id="{30ABCD2B-01D5-A3C4-8AE9-404BB6EAAA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2524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2" name="Line 79">
            <a:extLst>
              <a:ext uri="{FF2B5EF4-FFF2-40B4-BE49-F238E27FC236}">
                <a16:creationId xmlns:a16="http://schemas.microsoft.com/office/drawing/2014/main" id="{9A4D15FE-1F4D-6382-7563-47F134BD72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138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3" name="Line 80">
            <a:extLst>
              <a:ext uri="{FF2B5EF4-FFF2-40B4-BE49-F238E27FC236}">
                <a16:creationId xmlns:a16="http://schemas.microsoft.com/office/drawing/2014/main" id="{43928CEB-45E9-133F-AD51-103B26AB0E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138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4" name="Line 81">
            <a:extLst>
              <a:ext uri="{FF2B5EF4-FFF2-40B4-BE49-F238E27FC236}">
                <a16:creationId xmlns:a16="http://schemas.microsoft.com/office/drawing/2014/main" id="{1196FB47-051E-8A43-6CCF-B40796ECC7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20428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5" name="Line 82">
            <a:extLst>
              <a:ext uri="{FF2B5EF4-FFF2-40B4-BE49-F238E27FC236}">
                <a16:creationId xmlns:a16="http://schemas.microsoft.com/office/drawing/2014/main" id="{885AC85A-812A-98A6-A14D-6AF088A07E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20428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6" name="Line 83">
            <a:extLst>
              <a:ext uri="{FF2B5EF4-FFF2-40B4-BE49-F238E27FC236}">
                <a16:creationId xmlns:a16="http://schemas.microsoft.com/office/drawing/2014/main" id="{1559552B-D2D5-A723-5685-940229D843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5" y="204288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7" name="Line 84">
            <a:extLst>
              <a:ext uri="{FF2B5EF4-FFF2-40B4-BE49-F238E27FC236}">
                <a16:creationId xmlns:a16="http://schemas.microsoft.com/office/drawing/2014/main" id="{564AE307-F3D4-1E9F-5CA2-FA063D6A39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22610" y="204288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28" name="Rectangle 85">
            <a:extLst>
              <a:ext uri="{FF2B5EF4-FFF2-40B4-BE49-F238E27FC236}">
                <a16:creationId xmlns:a16="http://schemas.microsoft.com/office/drawing/2014/main" id="{31A41681-E11D-DDE4-11D4-EEBC321A2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948" y="1858739"/>
            <a:ext cx="6011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0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754230" name="Line 87">
            <a:extLst>
              <a:ext uri="{FF2B5EF4-FFF2-40B4-BE49-F238E27FC236}">
                <a16:creationId xmlns:a16="http://schemas.microsoft.com/office/drawing/2014/main" id="{E0072FEB-095D-B480-5A7E-2285B09F4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1376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1" name="Line 88">
            <a:extLst>
              <a:ext uri="{FF2B5EF4-FFF2-40B4-BE49-F238E27FC236}">
                <a16:creationId xmlns:a16="http://schemas.microsoft.com/office/drawing/2014/main" id="{13714A72-33C8-C7B0-A445-540A65C299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186" y="1376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2" name="Line 89">
            <a:extLst>
              <a:ext uri="{FF2B5EF4-FFF2-40B4-BE49-F238E27FC236}">
                <a16:creationId xmlns:a16="http://schemas.microsoft.com/office/drawing/2014/main" id="{27F1AEF5-9270-8C28-0B45-0A6D12C98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137613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3" name="Line 90">
            <a:extLst>
              <a:ext uri="{FF2B5EF4-FFF2-40B4-BE49-F238E27FC236}">
                <a16:creationId xmlns:a16="http://schemas.microsoft.com/office/drawing/2014/main" id="{9752A373-F2DA-62AB-30B4-566A19346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336" y="5814788"/>
            <a:ext cx="53054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4" name="Line 91">
            <a:extLst>
              <a:ext uri="{FF2B5EF4-FFF2-40B4-BE49-F238E27FC236}">
                <a16:creationId xmlns:a16="http://schemas.microsoft.com/office/drawing/2014/main" id="{AF2C4CA3-792E-F2CA-F8BC-B4709635C6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9760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35" name="Line 92">
            <a:extLst>
              <a:ext uri="{FF2B5EF4-FFF2-40B4-BE49-F238E27FC236}">
                <a16:creationId xmlns:a16="http://schemas.microsoft.com/office/drawing/2014/main" id="{C581EC31-567D-E706-620D-42641D3800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335" y="1376138"/>
            <a:ext cx="0" cy="4438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54242" name="Rectangle 99">
            <a:extLst>
              <a:ext uri="{FF2B5EF4-FFF2-40B4-BE49-F238E27FC236}">
                <a16:creationId xmlns:a16="http://schemas.microsoft.com/office/drawing/2014/main" id="{8C64F5EF-2086-ED45-061D-881539CBE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7149" y="6481539"/>
            <a:ext cx="15997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Length, m</a:t>
            </a:r>
            <a:endParaRPr kumimoji="0" lang="en-US" altLang="en-US" sz="5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754244" name="Rectangle 101">
            <a:extLst>
              <a:ext uri="{FF2B5EF4-FFF2-40B4-BE49-F238E27FC236}">
                <a16:creationId xmlns:a16="http://schemas.microsoft.com/office/drawing/2014/main" id="{1C3690B4-93A1-B500-CE4A-3F088286E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285" y="5748113"/>
            <a:ext cx="35266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754245" name="Rectangle 102">
            <a:extLst>
              <a:ext uri="{FF2B5EF4-FFF2-40B4-BE49-F238E27FC236}">
                <a16:creationId xmlns:a16="http://schemas.microsoft.com/office/drawing/2014/main" id="{8294391D-3067-344D-2C11-FBB487F2C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0235" y="1299938"/>
            <a:ext cx="35266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2" name="Rectangle 40">
            <a:extLst>
              <a:ext uri="{FF2B5EF4-FFF2-40B4-BE49-F238E27FC236}">
                <a16:creationId xmlns:a16="http://schemas.microsoft.com/office/drawing/2014/main" id="{AF42E35E-1D86-231D-F43C-8A8F0BD47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5747" y="5999852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1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3" name="Rectangle 62">
            <a:extLst>
              <a:ext uri="{FF2B5EF4-FFF2-40B4-BE49-F238E27FC236}">
                <a16:creationId xmlns:a16="http://schemas.microsoft.com/office/drawing/2014/main" id="{5401621F-D2F2-F55E-49F9-893EDA6C2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7137" y="5999852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4" name="Rectangle 40">
            <a:extLst>
              <a:ext uri="{FF2B5EF4-FFF2-40B4-BE49-F238E27FC236}">
                <a16:creationId xmlns:a16="http://schemas.microsoft.com/office/drawing/2014/main" id="{46950267-59BC-E2C5-C345-4EB1E8CFD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385" y="5999852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5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5" name="Rectangle 40">
            <a:extLst>
              <a:ext uri="{FF2B5EF4-FFF2-40B4-BE49-F238E27FC236}">
                <a16:creationId xmlns:a16="http://schemas.microsoft.com/office/drawing/2014/main" id="{7A2B1DCD-A3B9-86B6-AE6E-4B26EF6BA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553" y="5999852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2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8" name="Rectangle 40">
            <a:extLst>
              <a:ext uri="{FF2B5EF4-FFF2-40B4-BE49-F238E27FC236}">
                <a16:creationId xmlns:a16="http://schemas.microsoft.com/office/drawing/2014/main" id="{517F90EC-5864-2C87-B856-4DF736743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971" y="5599345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2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1" name="Freeform 252">
            <a:extLst>
              <a:ext uri="{FF2B5EF4-FFF2-40B4-BE49-F238E27FC236}">
                <a16:creationId xmlns:a16="http://schemas.microsoft.com/office/drawing/2014/main" id="{000B24D6-A30A-1015-C07B-8AB3F12AF59A}"/>
              </a:ext>
            </a:extLst>
          </p:cNvPr>
          <p:cNvSpPr>
            <a:spLocks/>
          </p:cNvSpPr>
          <p:nvPr/>
        </p:nvSpPr>
        <p:spPr bwMode="auto">
          <a:xfrm>
            <a:off x="3198148" y="3585939"/>
            <a:ext cx="5305425" cy="1990725"/>
          </a:xfrm>
          <a:custGeom>
            <a:avLst/>
            <a:gdLst>
              <a:gd name="T0" fmla="*/ 3342 w 3342"/>
              <a:gd name="T1" fmla="*/ 1254 h 1254"/>
              <a:gd name="T2" fmla="*/ 3186 w 3342"/>
              <a:gd name="T3" fmla="*/ 1224 h 1254"/>
              <a:gd name="T4" fmla="*/ 3018 w 3342"/>
              <a:gd name="T5" fmla="*/ 1188 h 1254"/>
              <a:gd name="T6" fmla="*/ 2820 w 3342"/>
              <a:gd name="T7" fmla="*/ 1140 h 1254"/>
              <a:gd name="T8" fmla="*/ 2598 w 3342"/>
              <a:gd name="T9" fmla="*/ 1086 h 1254"/>
              <a:gd name="T10" fmla="*/ 2334 w 3342"/>
              <a:gd name="T11" fmla="*/ 1014 h 1254"/>
              <a:gd name="T12" fmla="*/ 2010 w 3342"/>
              <a:gd name="T13" fmla="*/ 918 h 1254"/>
              <a:gd name="T14" fmla="*/ 1596 w 3342"/>
              <a:gd name="T15" fmla="*/ 774 h 1254"/>
              <a:gd name="T16" fmla="*/ 1008 w 3342"/>
              <a:gd name="T17" fmla="*/ 540 h 1254"/>
              <a:gd name="T18" fmla="*/ 0 w 3342"/>
              <a:gd name="T19" fmla="*/ 0 h 1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42" h="1254">
                <a:moveTo>
                  <a:pt x="3342" y="1254"/>
                </a:moveTo>
                <a:lnTo>
                  <a:pt x="3186" y="1224"/>
                </a:lnTo>
                <a:lnTo>
                  <a:pt x="3018" y="1188"/>
                </a:lnTo>
                <a:lnTo>
                  <a:pt x="2820" y="1140"/>
                </a:lnTo>
                <a:lnTo>
                  <a:pt x="2598" y="1086"/>
                </a:lnTo>
                <a:lnTo>
                  <a:pt x="2334" y="1014"/>
                </a:lnTo>
                <a:lnTo>
                  <a:pt x="2010" y="918"/>
                </a:lnTo>
                <a:lnTo>
                  <a:pt x="1596" y="774"/>
                </a:lnTo>
                <a:lnTo>
                  <a:pt x="1008" y="540"/>
                </a:lnTo>
                <a:lnTo>
                  <a:pt x="0" y="0"/>
                </a:lnTo>
              </a:path>
            </a:pathLst>
          </a:custGeom>
          <a:noFill/>
          <a:ln w="28575" cap="flat">
            <a:solidFill>
              <a:srgbClr val="3366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0011718-3AEE-3314-3BCA-13E1EF0D3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4947" y="4738753"/>
          <a:ext cx="1253566" cy="1106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444240" progId="Equation.DSMT4">
                  <p:embed/>
                </p:oleObj>
              </mc:Choice>
              <mc:Fallback>
                <p:oleObj name="Equation" r:id="rId5" imgW="5079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0011718-3AEE-3314-3BCA-13E1EF0D3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47" y="4738753"/>
                        <a:ext cx="1253566" cy="1106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4178" name="Object 8754177">
            <a:extLst>
              <a:ext uri="{FF2B5EF4-FFF2-40B4-BE49-F238E27FC236}">
                <a16:creationId xmlns:a16="http://schemas.microsoft.com/office/drawing/2014/main" id="{72396768-07BF-6951-899D-F4136FCD4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839" y="228600"/>
          <a:ext cx="1659321" cy="60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8754178" name="Object 8754177">
                        <a:extLst>
                          <a:ext uri="{FF2B5EF4-FFF2-40B4-BE49-F238E27FC236}">
                            <a16:creationId xmlns:a16="http://schemas.microsoft.com/office/drawing/2014/main" id="{72396768-07BF-6951-899D-F4136FCD4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839" y="228600"/>
                        <a:ext cx="1659321" cy="600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71">
            <a:extLst>
              <a:ext uri="{FF2B5EF4-FFF2-40B4-BE49-F238E27FC236}">
                <a16:creationId xmlns:a16="http://schemas.microsoft.com/office/drawing/2014/main" id="{9CD55CFA-680A-05A0-F462-B020FAB416F7}"/>
              </a:ext>
            </a:extLst>
          </p:cNvPr>
          <p:cNvGrpSpPr/>
          <p:nvPr/>
        </p:nvGrpSpPr>
        <p:grpSpPr>
          <a:xfrm>
            <a:off x="1003625" y="5438216"/>
            <a:ext cx="959276" cy="879552"/>
            <a:chOff x="7064916" y="2975769"/>
            <a:chExt cx="1321053" cy="1211262"/>
          </a:xfrm>
          <a:solidFill>
            <a:srgbClr val="3333FF"/>
          </a:solidFill>
        </p:grpSpPr>
        <p:sp>
          <p:nvSpPr>
            <p:cNvPr id="114" name="Freeform 27">
              <a:extLst>
                <a:ext uri="{FF2B5EF4-FFF2-40B4-BE49-F238E27FC236}">
                  <a16:creationId xmlns:a16="http://schemas.microsoft.com/office/drawing/2014/main" id="{17E22AB9-D4F4-AEE3-9C78-07400A4D7C50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170738" y="2971800"/>
              <a:ext cx="1211262" cy="1219200"/>
            </a:xfrm>
            <a:custGeom>
              <a:avLst/>
              <a:gdLst/>
              <a:ahLst/>
              <a:cxnLst>
                <a:cxn ang="0">
                  <a:pos x="1013" y="660"/>
                </a:cxn>
                <a:cxn ang="0">
                  <a:pos x="993" y="312"/>
                </a:cxn>
                <a:cxn ang="0">
                  <a:pos x="953" y="194"/>
                </a:cxn>
                <a:cxn ang="0">
                  <a:pos x="897" y="144"/>
                </a:cxn>
                <a:cxn ang="0">
                  <a:pos x="837" y="125"/>
                </a:cxn>
                <a:cxn ang="0">
                  <a:pos x="760" y="91"/>
                </a:cxn>
                <a:cxn ang="0">
                  <a:pos x="672" y="50"/>
                </a:cxn>
                <a:cxn ang="0">
                  <a:pos x="595" y="18"/>
                </a:cxn>
                <a:cxn ang="0">
                  <a:pos x="533" y="3"/>
                </a:cxn>
                <a:cxn ang="0">
                  <a:pos x="453" y="0"/>
                </a:cxn>
                <a:cxn ang="0">
                  <a:pos x="367" y="6"/>
                </a:cxn>
                <a:cxn ang="0">
                  <a:pos x="290" y="18"/>
                </a:cxn>
                <a:cxn ang="0">
                  <a:pos x="202" y="94"/>
                </a:cxn>
                <a:cxn ang="0">
                  <a:pos x="116" y="211"/>
                </a:cxn>
                <a:cxn ang="0">
                  <a:pos x="23" y="243"/>
                </a:cxn>
                <a:cxn ang="0">
                  <a:pos x="18" y="328"/>
                </a:cxn>
                <a:cxn ang="0">
                  <a:pos x="42" y="377"/>
                </a:cxn>
                <a:cxn ang="0">
                  <a:pos x="22" y="420"/>
                </a:cxn>
                <a:cxn ang="0">
                  <a:pos x="14" y="451"/>
                </a:cxn>
                <a:cxn ang="0">
                  <a:pos x="53" y="485"/>
                </a:cxn>
                <a:cxn ang="0">
                  <a:pos x="102" y="486"/>
                </a:cxn>
                <a:cxn ang="0">
                  <a:pos x="154" y="469"/>
                </a:cxn>
                <a:cxn ang="0">
                  <a:pos x="156" y="489"/>
                </a:cxn>
                <a:cxn ang="0">
                  <a:pos x="117" y="536"/>
                </a:cxn>
                <a:cxn ang="0">
                  <a:pos x="101" y="559"/>
                </a:cxn>
                <a:cxn ang="0">
                  <a:pos x="133" y="606"/>
                </a:cxn>
                <a:cxn ang="0">
                  <a:pos x="222" y="598"/>
                </a:cxn>
                <a:cxn ang="0">
                  <a:pos x="269" y="644"/>
                </a:cxn>
                <a:cxn ang="0">
                  <a:pos x="291" y="734"/>
                </a:cxn>
                <a:cxn ang="0">
                  <a:pos x="340" y="864"/>
                </a:cxn>
                <a:cxn ang="0">
                  <a:pos x="408" y="964"/>
                </a:cxn>
                <a:cxn ang="0">
                  <a:pos x="447" y="1009"/>
                </a:cxn>
                <a:cxn ang="0">
                  <a:pos x="489" y="504"/>
                </a:cxn>
                <a:cxn ang="0">
                  <a:pos x="446" y="443"/>
                </a:cxn>
                <a:cxn ang="0">
                  <a:pos x="450" y="419"/>
                </a:cxn>
                <a:cxn ang="0">
                  <a:pos x="511" y="380"/>
                </a:cxn>
                <a:cxn ang="0">
                  <a:pos x="566" y="398"/>
                </a:cxn>
                <a:cxn ang="0">
                  <a:pos x="585" y="427"/>
                </a:cxn>
                <a:cxn ang="0">
                  <a:pos x="580" y="448"/>
                </a:cxn>
                <a:cxn ang="0">
                  <a:pos x="542" y="510"/>
                </a:cxn>
                <a:cxn ang="0">
                  <a:pos x="489" y="1045"/>
                </a:cxn>
                <a:cxn ang="0">
                  <a:pos x="570" y="1092"/>
                </a:cxn>
                <a:cxn ang="0">
                  <a:pos x="655" y="1132"/>
                </a:cxn>
                <a:cxn ang="0">
                  <a:pos x="731" y="1170"/>
                </a:cxn>
                <a:cxn ang="0">
                  <a:pos x="797" y="1225"/>
                </a:cxn>
                <a:cxn ang="0">
                  <a:pos x="916" y="1332"/>
                </a:cxn>
                <a:cxn ang="0">
                  <a:pos x="1043" y="1438"/>
                </a:cxn>
                <a:cxn ang="0">
                  <a:pos x="1137" y="1515"/>
                </a:cxn>
                <a:cxn ang="0">
                  <a:pos x="1526" y="1130"/>
                </a:cxn>
                <a:cxn ang="0">
                  <a:pos x="1463" y="1099"/>
                </a:cxn>
                <a:cxn ang="0">
                  <a:pos x="1317" y="1025"/>
                </a:cxn>
                <a:cxn ang="0">
                  <a:pos x="1160" y="936"/>
                </a:cxn>
                <a:cxn ang="0">
                  <a:pos x="1058" y="862"/>
                </a:cxn>
              </a:cxnLst>
              <a:rect l="0" t="0" r="r" b="b"/>
              <a:pathLst>
                <a:path w="1526" h="1536">
                  <a:moveTo>
                    <a:pt x="1058" y="862"/>
                  </a:moveTo>
                  <a:lnTo>
                    <a:pt x="1037" y="817"/>
                  </a:lnTo>
                  <a:lnTo>
                    <a:pt x="1022" y="748"/>
                  </a:lnTo>
                  <a:lnTo>
                    <a:pt x="1013" y="660"/>
                  </a:lnTo>
                  <a:lnTo>
                    <a:pt x="1006" y="565"/>
                  </a:lnTo>
                  <a:lnTo>
                    <a:pt x="1002" y="470"/>
                  </a:lnTo>
                  <a:lnTo>
                    <a:pt x="998" y="382"/>
                  </a:lnTo>
                  <a:lnTo>
                    <a:pt x="993" y="312"/>
                  </a:lnTo>
                  <a:lnTo>
                    <a:pt x="983" y="267"/>
                  </a:lnTo>
                  <a:lnTo>
                    <a:pt x="973" y="239"/>
                  </a:lnTo>
                  <a:lnTo>
                    <a:pt x="963" y="215"/>
                  </a:lnTo>
                  <a:lnTo>
                    <a:pt x="953" y="194"/>
                  </a:lnTo>
                  <a:lnTo>
                    <a:pt x="942" y="176"/>
                  </a:lnTo>
                  <a:lnTo>
                    <a:pt x="929" y="162"/>
                  </a:lnTo>
                  <a:lnTo>
                    <a:pt x="914" y="152"/>
                  </a:lnTo>
                  <a:lnTo>
                    <a:pt x="897" y="144"/>
                  </a:lnTo>
                  <a:lnTo>
                    <a:pt x="875" y="138"/>
                  </a:lnTo>
                  <a:lnTo>
                    <a:pt x="865" y="136"/>
                  </a:lnTo>
                  <a:lnTo>
                    <a:pt x="852" y="131"/>
                  </a:lnTo>
                  <a:lnTo>
                    <a:pt x="837" y="125"/>
                  </a:lnTo>
                  <a:lnTo>
                    <a:pt x="820" y="118"/>
                  </a:lnTo>
                  <a:lnTo>
                    <a:pt x="801" y="109"/>
                  </a:lnTo>
                  <a:lnTo>
                    <a:pt x="782" y="101"/>
                  </a:lnTo>
                  <a:lnTo>
                    <a:pt x="760" y="91"/>
                  </a:lnTo>
                  <a:lnTo>
                    <a:pt x="739" y="80"/>
                  </a:lnTo>
                  <a:lnTo>
                    <a:pt x="717" y="70"/>
                  </a:lnTo>
                  <a:lnTo>
                    <a:pt x="694" y="61"/>
                  </a:lnTo>
                  <a:lnTo>
                    <a:pt x="672" y="50"/>
                  </a:lnTo>
                  <a:lnTo>
                    <a:pt x="651" y="41"/>
                  </a:lnTo>
                  <a:lnTo>
                    <a:pt x="631" y="32"/>
                  </a:lnTo>
                  <a:lnTo>
                    <a:pt x="612" y="24"/>
                  </a:lnTo>
                  <a:lnTo>
                    <a:pt x="595" y="18"/>
                  </a:lnTo>
                  <a:lnTo>
                    <a:pt x="579" y="12"/>
                  </a:lnTo>
                  <a:lnTo>
                    <a:pt x="565" y="9"/>
                  </a:lnTo>
                  <a:lnTo>
                    <a:pt x="550" y="6"/>
                  </a:lnTo>
                  <a:lnTo>
                    <a:pt x="533" y="3"/>
                  </a:lnTo>
                  <a:lnTo>
                    <a:pt x="514" y="2"/>
                  </a:lnTo>
                  <a:lnTo>
                    <a:pt x="495" y="1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1" y="0"/>
                  </a:lnTo>
                  <a:lnTo>
                    <a:pt x="409" y="1"/>
                  </a:lnTo>
                  <a:lnTo>
                    <a:pt x="388" y="3"/>
                  </a:lnTo>
                  <a:lnTo>
                    <a:pt x="367" y="6"/>
                  </a:lnTo>
                  <a:lnTo>
                    <a:pt x="346" y="8"/>
                  </a:lnTo>
                  <a:lnTo>
                    <a:pt x="325" y="10"/>
                  </a:lnTo>
                  <a:lnTo>
                    <a:pt x="307" y="15"/>
                  </a:lnTo>
                  <a:lnTo>
                    <a:pt x="290" y="18"/>
                  </a:lnTo>
                  <a:lnTo>
                    <a:pt x="273" y="23"/>
                  </a:lnTo>
                  <a:lnTo>
                    <a:pt x="248" y="38"/>
                  </a:lnTo>
                  <a:lnTo>
                    <a:pt x="224" y="63"/>
                  </a:lnTo>
                  <a:lnTo>
                    <a:pt x="202" y="94"/>
                  </a:lnTo>
                  <a:lnTo>
                    <a:pt x="180" y="129"/>
                  </a:lnTo>
                  <a:lnTo>
                    <a:pt x="158" y="162"/>
                  </a:lnTo>
                  <a:lnTo>
                    <a:pt x="138" y="191"/>
                  </a:lnTo>
                  <a:lnTo>
                    <a:pt x="116" y="211"/>
                  </a:lnTo>
                  <a:lnTo>
                    <a:pt x="93" y="219"/>
                  </a:lnTo>
                  <a:lnTo>
                    <a:pt x="67" y="222"/>
                  </a:lnTo>
                  <a:lnTo>
                    <a:pt x="44" y="230"/>
                  </a:lnTo>
                  <a:lnTo>
                    <a:pt x="23" y="243"/>
                  </a:lnTo>
                  <a:lnTo>
                    <a:pt x="8" y="260"/>
                  </a:lnTo>
                  <a:lnTo>
                    <a:pt x="0" y="281"/>
                  </a:lnTo>
                  <a:lnTo>
                    <a:pt x="3" y="304"/>
                  </a:lnTo>
                  <a:lnTo>
                    <a:pt x="18" y="328"/>
                  </a:lnTo>
                  <a:lnTo>
                    <a:pt x="47" y="355"/>
                  </a:lnTo>
                  <a:lnTo>
                    <a:pt x="48" y="359"/>
                  </a:lnTo>
                  <a:lnTo>
                    <a:pt x="45" y="366"/>
                  </a:lnTo>
                  <a:lnTo>
                    <a:pt x="42" y="377"/>
                  </a:lnTo>
                  <a:lnTo>
                    <a:pt x="37" y="389"/>
                  </a:lnTo>
                  <a:lnTo>
                    <a:pt x="32" y="401"/>
                  </a:lnTo>
                  <a:lnTo>
                    <a:pt x="27" y="411"/>
                  </a:lnTo>
                  <a:lnTo>
                    <a:pt x="22" y="420"/>
                  </a:lnTo>
                  <a:lnTo>
                    <a:pt x="19" y="425"/>
                  </a:lnTo>
                  <a:lnTo>
                    <a:pt x="14" y="433"/>
                  </a:lnTo>
                  <a:lnTo>
                    <a:pt x="13" y="442"/>
                  </a:lnTo>
                  <a:lnTo>
                    <a:pt x="14" y="451"/>
                  </a:lnTo>
                  <a:lnTo>
                    <a:pt x="20" y="462"/>
                  </a:lnTo>
                  <a:lnTo>
                    <a:pt x="28" y="471"/>
                  </a:lnTo>
                  <a:lnTo>
                    <a:pt x="40" y="479"/>
                  </a:lnTo>
                  <a:lnTo>
                    <a:pt x="53" y="485"/>
                  </a:lnTo>
                  <a:lnTo>
                    <a:pt x="70" y="489"/>
                  </a:lnTo>
                  <a:lnTo>
                    <a:pt x="79" y="489"/>
                  </a:lnTo>
                  <a:lnTo>
                    <a:pt x="89" y="488"/>
                  </a:lnTo>
                  <a:lnTo>
                    <a:pt x="102" y="486"/>
                  </a:lnTo>
                  <a:lnTo>
                    <a:pt x="116" y="481"/>
                  </a:lnTo>
                  <a:lnTo>
                    <a:pt x="129" y="478"/>
                  </a:lnTo>
                  <a:lnTo>
                    <a:pt x="142" y="473"/>
                  </a:lnTo>
                  <a:lnTo>
                    <a:pt x="154" y="469"/>
                  </a:lnTo>
                  <a:lnTo>
                    <a:pt x="163" y="465"/>
                  </a:lnTo>
                  <a:lnTo>
                    <a:pt x="164" y="469"/>
                  </a:lnTo>
                  <a:lnTo>
                    <a:pt x="162" y="476"/>
                  </a:lnTo>
                  <a:lnTo>
                    <a:pt x="156" y="489"/>
                  </a:lnTo>
                  <a:lnTo>
                    <a:pt x="142" y="510"/>
                  </a:lnTo>
                  <a:lnTo>
                    <a:pt x="133" y="522"/>
                  </a:lnTo>
                  <a:lnTo>
                    <a:pt x="125" y="530"/>
                  </a:lnTo>
                  <a:lnTo>
                    <a:pt x="117" y="536"/>
                  </a:lnTo>
                  <a:lnTo>
                    <a:pt x="111" y="540"/>
                  </a:lnTo>
                  <a:lnTo>
                    <a:pt x="105" y="545"/>
                  </a:lnTo>
                  <a:lnTo>
                    <a:pt x="102" y="551"/>
                  </a:lnTo>
                  <a:lnTo>
                    <a:pt x="101" y="559"/>
                  </a:lnTo>
                  <a:lnTo>
                    <a:pt x="101" y="569"/>
                  </a:lnTo>
                  <a:lnTo>
                    <a:pt x="105" y="582"/>
                  </a:lnTo>
                  <a:lnTo>
                    <a:pt x="117" y="594"/>
                  </a:lnTo>
                  <a:lnTo>
                    <a:pt x="133" y="606"/>
                  </a:lnTo>
                  <a:lnTo>
                    <a:pt x="154" y="613"/>
                  </a:lnTo>
                  <a:lnTo>
                    <a:pt x="176" y="615"/>
                  </a:lnTo>
                  <a:lnTo>
                    <a:pt x="199" y="610"/>
                  </a:lnTo>
                  <a:lnTo>
                    <a:pt x="222" y="598"/>
                  </a:lnTo>
                  <a:lnTo>
                    <a:pt x="242" y="574"/>
                  </a:lnTo>
                  <a:lnTo>
                    <a:pt x="254" y="598"/>
                  </a:lnTo>
                  <a:lnTo>
                    <a:pt x="262" y="621"/>
                  </a:lnTo>
                  <a:lnTo>
                    <a:pt x="269" y="644"/>
                  </a:lnTo>
                  <a:lnTo>
                    <a:pt x="276" y="667"/>
                  </a:lnTo>
                  <a:lnTo>
                    <a:pt x="280" y="690"/>
                  </a:lnTo>
                  <a:lnTo>
                    <a:pt x="285" y="712"/>
                  </a:lnTo>
                  <a:lnTo>
                    <a:pt x="291" y="734"/>
                  </a:lnTo>
                  <a:lnTo>
                    <a:pt x="298" y="756"/>
                  </a:lnTo>
                  <a:lnTo>
                    <a:pt x="314" y="799"/>
                  </a:lnTo>
                  <a:lnTo>
                    <a:pt x="328" y="835"/>
                  </a:lnTo>
                  <a:lnTo>
                    <a:pt x="340" y="864"/>
                  </a:lnTo>
                  <a:lnTo>
                    <a:pt x="353" y="889"/>
                  </a:lnTo>
                  <a:lnTo>
                    <a:pt x="368" y="912"/>
                  </a:lnTo>
                  <a:lnTo>
                    <a:pt x="386" y="936"/>
                  </a:lnTo>
                  <a:lnTo>
                    <a:pt x="408" y="964"/>
                  </a:lnTo>
                  <a:lnTo>
                    <a:pt x="436" y="998"/>
                  </a:lnTo>
                  <a:lnTo>
                    <a:pt x="439" y="1002"/>
                  </a:lnTo>
                  <a:lnTo>
                    <a:pt x="444" y="1006"/>
                  </a:lnTo>
                  <a:lnTo>
                    <a:pt x="447" y="1009"/>
                  </a:lnTo>
                  <a:lnTo>
                    <a:pt x="451" y="1014"/>
                  </a:lnTo>
                  <a:lnTo>
                    <a:pt x="515" y="522"/>
                  </a:lnTo>
                  <a:lnTo>
                    <a:pt x="503" y="516"/>
                  </a:lnTo>
                  <a:lnTo>
                    <a:pt x="489" y="504"/>
                  </a:lnTo>
                  <a:lnTo>
                    <a:pt x="476" y="489"/>
                  </a:lnTo>
                  <a:lnTo>
                    <a:pt x="465" y="472"/>
                  </a:lnTo>
                  <a:lnTo>
                    <a:pt x="454" y="456"/>
                  </a:lnTo>
                  <a:lnTo>
                    <a:pt x="446" y="443"/>
                  </a:lnTo>
                  <a:lnTo>
                    <a:pt x="442" y="433"/>
                  </a:lnTo>
                  <a:lnTo>
                    <a:pt x="439" y="430"/>
                  </a:lnTo>
                  <a:lnTo>
                    <a:pt x="443" y="426"/>
                  </a:lnTo>
                  <a:lnTo>
                    <a:pt x="450" y="419"/>
                  </a:lnTo>
                  <a:lnTo>
                    <a:pt x="462" y="409"/>
                  </a:lnTo>
                  <a:lnTo>
                    <a:pt x="477" y="398"/>
                  </a:lnTo>
                  <a:lnTo>
                    <a:pt x="494" y="388"/>
                  </a:lnTo>
                  <a:lnTo>
                    <a:pt x="511" y="380"/>
                  </a:lnTo>
                  <a:lnTo>
                    <a:pt x="528" y="378"/>
                  </a:lnTo>
                  <a:lnTo>
                    <a:pt x="543" y="381"/>
                  </a:lnTo>
                  <a:lnTo>
                    <a:pt x="556" y="389"/>
                  </a:lnTo>
                  <a:lnTo>
                    <a:pt x="566" y="398"/>
                  </a:lnTo>
                  <a:lnTo>
                    <a:pt x="574" y="406"/>
                  </a:lnTo>
                  <a:lnTo>
                    <a:pt x="579" y="415"/>
                  </a:lnTo>
                  <a:lnTo>
                    <a:pt x="582" y="423"/>
                  </a:lnTo>
                  <a:lnTo>
                    <a:pt x="585" y="427"/>
                  </a:lnTo>
                  <a:lnTo>
                    <a:pt x="586" y="432"/>
                  </a:lnTo>
                  <a:lnTo>
                    <a:pt x="586" y="433"/>
                  </a:lnTo>
                  <a:lnTo>
                    <a:pt x="585" y="438"/>
                  </a:lnTo>
                  <a:lnTo>
                    <a:pt x="580" y="448"/>
                  </a:lnTo>
                  <a:lnTo>
                    <a:pt x="573" y="463"/>
                  </a:lnTo>
                  <a:lnTo>
                    <a:pt x="564" y="479"/>
                  </a:lnTo>
                  <a:lnTo>
                    <a:pt x="553" y="496"/>
                  </a:lnTo>
                  <a:lnTo>
                    <a:pt x="542" y="510"/>
                  </a:lnTo>
                  <a:lnTo>
                    <a:pt x="529" y="521"/>
                  </a:lnTo>
                  <a:lnTo>
                    <a:pt x="517" y="523"/>
                  </a:lnTo>
                  <a:lnTo>
                    <a:pt x="471" y="1031"/>
                  </a:lnTo>
                  <a:lnTo>
                    <a:pt x="489" y="1045"/>
                  </a:lnTo>
                  <a:lnTo>
                    <a:pt x="507" y="1057"/>
                  </a:lnTo>
                  <a:lnTo>
                    <a:pt x="528" y="1070"/>
                  </a:lnTo>
                  <a:lnTo>
                    <a:pt x="549" y="1082"/>
                  </a:lnTo>
                  <a:lnTo>
                    <a:pt x="570" y="1092"/>
                  </a:lnTo>
                  <a:lnTo>
                    <a:pt x="592" y="1102"/>
                  </a:lnTo>
                  <a:lnTo>
                    <a:pt x="612" y="1113"/>
                  </a:lnTo>
                  <a:lnTo>
                    <a:pt x="634" y="1123"/>
                  </a:lnTo>
                  <a:lnTo>
                    <a:pt x="655" y="1132"/>
                  </a:lnTo>
                  <a:lnTo>
                    <a:pt x="676" y="1142"/>
                  </a:lnTo>
                  <a:lnTo>
                    <a:pt x="695" y="1152"/>
                  </a:lnTo>
                  <a:lnTo>
                    <a:pt x="714" y="1161"/>
                  </a:lnTo>
                  <a:lnTo>
                    <a:pt x="731" y="1170"/>
                  </a:lnTo>
                  <a:lnTo>
                    <a:pt x="746" y="1181"/>
                  </a:lnTo>
                  <a:lnTo>
                    <a:pt x="761" y="1191"/>
                  </a:lnTo>
                  <a:lnTo>
                    <a:pt x="772" y="1202"/>
                  </a:lnTo>
                  <a:lnTo>
                    <a:pt x="797" y="1225"/>
                  </a:lnTo>
                  <a:lnTo>
                    <a:pt x="824" y="1250"/>
                  </a:lnTo>
                  <a:lnTo>
                    <a:pt x="854" y="1276"/>
                  </a:lnTo>
                  <a:lnTo>
                    <a:pt x="885" y="1304"/>
                  </a:lnTo>
                  <a:lnTo>
                    <a:pt x="916" y="1332"/>
                  </a:lnTo>
                  <a:lnTo>
                    <a:pt x="950" y="1359"/>
                  </a:lnTo>
                  <a:lnTo>
                    <a:pt x="981" y="1387"/>
                  </a:lnTo>
                  <a:lnTo>
                    <a:pt x="1013" y="1414"/>
                  </a:lnTo>
                  <a:lnTo>
                    <a:pt x="1043" y="1438"/>
                  </a:lnTo>
                  <a:lnTo>
                    <a:pt x="1071" y="1461"/>
                  </a:lnTo>
                  <a:lnTo>
                    <a:pt x="1096" y="1481"/>
                  </a:lnTo>
                  <a:lnTo>
                    <a:pt x="1118" y="1500"/>
                  </a:lnTo>
                  <a:lnTo>
                    <a:pt x="1137" y="1515"/>
                  </a:lnTo>
                  <a:lnTo>
                    <a:pt x="1150" y="1526"/>
                  </a:lnTo>
                  <a:lnTo>
                    <a:pt x="1158" y="1533"/>
                  </a:lnTo>
                  <a:lnTo>
                    <a:pt x="1162" y="1536"/>
                  </a:lnTo>
                  <a:lnTo>
                    <a:pt x="1526" y="1130"/>
                  </a:lnTo>
                  <a:lnTo>
                    <a:pt x="1521" y="1128"/>
                  </a:lnTo>
                  <a:lnTo>
                    <a:pt x="1509" y="1122"/>
                  </a:lnTo>
                  <a:lnTo>
                    <a:pt x="1489" y="1112"/>
                  </a:lnTo>
                  <a:lnTo>
                    <a:pt x="1463" y="1099"/>
                  </a:lnTo>
                  <a:lnTo>
                    <a:pt x="1432" y="1084"/>
                  </a:lnTo>
                  <a:lnTo>
                    <a:pt x="1396" y="1066"/>
                  </a:lnTo>
                  <a:lnTo>
                    <a:pt x="1358" y="1046"/>
                  </a:lnTo>
                  <a:lnTo>
                    <a:pt x="1317" y="1025"/>
                  </a:lnTo>
                  <a:lnTo>
                    <a:pt x="1276" y="1003"/>
                  </a:lnTo>
                  <a:lnTo>
                    <a:pt x="1236" y="981"/>
                  </a:lnTo>
                  <a:lnTo>
                    <a:pt x="1196" y="958"/>
                  </a:lnTo>
                  <a:lnTo>
                    <a:pt x="1160" y="936"/>
                  </a:lnTo>
                  <a:lnTo>
                    <a:pt x="1126" y="916"/>
                  </a:lnTo>
                  <a:lnTo>
                    <a:pt x="1097" y="896"/>
                  </a:lnTo>
                  <a:lnTo>
                    <a:pt x="1074" y="878"/>
                  </a:lnTo>
                  <a:lnTo>
                    <a:pt x="1058" y="862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5" name="Freeform 28">
              <a:extLst>
                <a:ext uri="{FF2B5EF4-FFF2-40B4-BE49-F238E27FC236}">
                  <a16:creationId xmlns:a16="http://schemas.microsoft.com/office/drawing/2014/main" id="{297DF392-4C8F-3CDF-7750-DDB350B9CADF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626445" y="3194231"/>
              <a:ext cx="52387" cy="404813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0" y="492"/>
                </a:cxn>
                <a:cxn ang="0">
                  <a:pos x="5" y="496"/>
                </a:cxn>
                <a:cxn ang="0">
                  <a:pos x="10" y="500"/>
                </a:cxn>
                <a:cxn ang="0">
                  <a:pos x="15" y="504"/>
                </a:cxn>
                <a:cxn ang="0">
                  <a:pos x="20" y="509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4" y="1"/>
                </a:cxn>
              </a:cxnLst>
              <a:rect l="0" t="0" r="r" b="b"/>
              <a:pathLst>
                <a:path w="66" h="509">
                  <a:moveTo>
                    <a:pt x="64" y="1"/>
                  </a:move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0" y="492"/>
                  </a:lnTo>
                  <a:lnTo>
                    <a:pt x="5" y="496"/>
                  </a:lnTo>
                  <a:lnTo>
                    <a:pt x="10" y="500"/>
                  </a:lnTo>
                  <a:lnTo>
                    <a:pt x="15" y="504"/>
                  </a:lnTo>
                  <a:lnTo>
                    <a:pt x="20" y="509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4" y="1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6" name="Freeform 29">
              <a:extLst>
                <a:ext uri="{FF2B5EF4-FFF2-40B4-BE49-F238E27FC236}">
                  <a16:creationId xmlns:a16="http://schemas.microsoft.com/office/drawing/2014/main" id="{02A92527-B231-CA96-68B4-98D6593123FD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093491" y="3444015"/>
              <a:ext cx="63500" cy="120650"/>
            </a:xfrm>
            <a:custGeom>
              <a:avLst/>
              <a:gdLst/>
              <a:ahLst/>
              <a:cxnLst>
                <a:cxn ang="0">
                  <a:pos x="74" y="9"/>
                </a:cxn>
                <a:cxn ang="0">
                  <a:pos x="68" y="23"/>
                </a:cxn>
                <a:cxn ang="0">
                  <a:pos x="59" y="41"/>
                </a:cxn>
                <a:cxn ang="0">
                  <a:pos x="48" y="63"/>
                </a:cxn>
                <a:cxn ang="0">
                  <a:pos x="35" y="84"/>
                </a:cxn>
                <a:cxn ang="0">
                  <a:pos x="22" y="104"/>
                </a:cxn>
                <a:cxn ang="0">
                  <a:pos x="12" y="121"/>
                </a:cxn>
                <a:cxn ang="0">
                  <a:pos x="4" y="132"/>
                </a:cxn>
                <a:cxn ang="0">
                  <a:pos x="1" y="137"/>
                </a:cxn>
                <a:cxn ang="0">
                  <a:pos x="0" y="137"/>
                </a:cxn>
                <a:cxn ang="0">
                  <a:pos x="0" y="139"/>
                </a:cxn>
                <a:cxn ang="0">
                  <a:pos x="5" y="141"/>
                </a:cxn>
                <a:cxn ang="0">
                  <a:pos x="19" y="146"/>
                </a:cxn>
                <a:cxn ang="0">
                  <a:pos x="23" y="147"/>
                </a:cxn>
                <a:cxn ang="0">
                  <a:pos x="28" y="148"/>
                </a:cxn>
                <a:cxn ang="0">
                  <a:pos x="33" y="149"/>
                </a:cxn>
                <a:cxn ang="0">
                  <a:pos x="37" y="150"/>
                </a:cxn>
                <a:cxn ang="0">
                  <a:pos x="43" y="132"/>
                </a:cxn>
                <a:cxn ang="0">
                  <a:pos x="48" y="112"/>
                </a:cxn>
                <a:cxn ang="0">
                  <a:pos x="53" y="94"/>
                </a:cxn>
                <a:cxn ang="0">
                  <a:pos x="59" y="74"/>
                </a:cxn>
                <a:cxn ang="0">
                  <a:pos x="64" y="56"/>
                </a:cxn>
                <a:cxn ang="0">
                  <a:pos x="69" y="36"/>
                </a:cxn>
                <a:cxn ang="0">
                  <a:pos x="75" y="18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4"/>
                </a:cxn>
                <a:cxn ang="0">
                  <a:pos x="75" y="6"/>
                </a:cxn>
                <a:cxn ang="0">
                  <a:pos x="74" y="9"/>
                </a:cxn>
              </a:cxnLst>
              <a:rect l="0" t="0" r="r" b="b"/>
              <a:pathLst>
                <a:path w="81" h="150">
                  <a:moveTo>
                    <a:pt x="74" y="9"/>
                  </a:moveTo>
                  <a:lnTo>
                    <a:pt x="68" y="23"/>
                  </a:lnTo>
                  <a:lnTo>
                    <a:pt x="59" y="41"/>
                  </a:lnTo>
                  <a:lnTo>
                    <a:pt x="48" y="63"/>
                  </a:lnTo>
                  <a:lnTo>
                    <a:pt x="35" y="84"/>
                  </a:lnTo>
                  <a:lnTo>
                    <a:pt x="22" y="104"/>
                  </a:lnTo>
                  <a:lnTo>
                    <a:pt x="12" y="121"/>
                  </a:lnTo>
                  <a:lnTo>
                    <a:pt x="4" y="132"/>
                  </a:lnTo>
                  <a:lnTo>
                    <a:pt x="1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5" y="141"/>
                  </a:lnTo>
                  <a:lnTo>
                    <a:pt x="19" y="146"/>
                  </a:lnTo>
                  <a:lnTo>
                    <a:pt x="23" y="147"/>
                  </a:lnTo>
                  <a:lnTo>
                    <a:pt x="28" y="148"/>
                  </a:lnTo>
                  <a:lnTo>
                    <a:pt x="33" y="149"/>
                  </a:lnTo>
                  <a:lnTo>
                    <a:pt x="37" y="150"/>
                  </a:lnTo>
                  <a:lnTo>
                    <a:pt x="43" y="132"/>
                  </a:lnTo>
                  <a:lnTo>
                    <a:pt x="48" y="112"/>
                  </a:lnTo>
                  <a:lnTo>
                    <a:pt x="53" y="94"/>
                  </a:lnTo>
                  <a:lnTo>
                    <a:pt x="59" y="74"/>
                  </a:lnTo>
                  <a:lnTo>
                    <a:pt x="64" y="56"/>
                  </a:lnTo>
                  <a:lnTo>
                    <a:pt x="69" y="36"/>
                  </a:lnTo>
                  <a:lnTo>
                    <a:pt x="75" y="18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6" y="4"/>
                  </a:lnTo>
                  <a:lnTo>
                    <a:pt x="75" y="6"/>
                  </a:lnTo>
                  <a:lnTo>
                    <a:pt x="74" y="9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7" name="Freeform 30">
              <a:extLst>
                <a:ext uri="{FF2B5EF4-FFF2-40B4-BE49-F238E27FC236}">
                  <a16:creationId xmlns:a16="http://schemas.microsoft.com/office/drawing/2014/main" id="{AD151B39-6A08-7EC8-B66A-8FFE0781E170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188737" y="3058249"/>
              <a:ext cx="1004887" cy="1023938"/>
            </a:xfrm>
            <a:custGeom>
              <a:avLst/>
              <a:gdLst/>
              <a:ahLst/>
              <a:cxnLst>
                <a:cxn ang="0">
                  <a:pos x="1226" y="1099"/>
                </a:cxn>
                <a:cxn ang="0">
                  <a:pos x="1152" y="1109"/>
                </a:cxn>
                <a:cxn ang="0">
                  <a:pos x="1203" y="1041"/>
                </a:cxn>
                <a:cxn ang="0">
                  <a:pos x="1149" y="1076"/>
                </a:cxn>
                <a:cxn ang="0">
                  <a:pos x="1104" y="1073"/>
                </a:cxn>
                <a:cxn ang="0">
                  <a:pos x="1136" y="1016"/>
                </a:cxn>
                <a:cxn ang="0">
                  <a:pos x="1067" y="1056"/>
                </a:cxn>
                <a:cxn ang="0">
                  <a:pos x="1047" y="1025"/>
                </a:cxn>
                <a:cxn ang="0">
                  <a:pos x="1081" y="969"/>
                </a:cxn>
                <a:cxn ang="0">
                  <a:pos x="985" y="1031"/>
                </a:cxn>
                <a:cxn ang="0">
                  <a:pos x="1007" y="979"/>
                </a:cxn>
                <a:cxn ang="0">
                  <a:pos x="1028" y="939"/>
                </a:cxn>
                <a:cxn ang="0">
                  <a:pos x="922" y="996"/>
                </a:cxn>
                <a:cxn ang="0">
                  <a:pos x="956" y="949"/>
                </a:cxn>
                <a:cxn ang="0">
                  <a:pos x="958" y="925"/>
                </a:cxn>
                <a:cxn ang="0">
                  <a:pos x="870" y="959"/>
                </a:cxn>
                <a:cxn ang="0">
                  <a:pos x="920" y="901"/>
                </a:cxn>
                <a:cxn ang="0">
                  <a:pos x="835" y="922"/>
                </a:cxn>
                <a:cxn ang="0">
                  <a:pos x="795" y="848"/>
                </a:cxn>
                <a:cxn ang="0">
                  <a:pos x="751" y="860"/>
                </a:cxn>
                <a:cxn ang="0">
                  <a:pos x="686" y="767"/>
                </a:cxn>
                <a:cxn ang="0">
                  <a:pos x="742" y="679"/>
                </a:cxn>
                <a:cxn ang="0">
                  <a:pos x="763" y="621"/>
                </a:cxn>
                <a:cxn ang="0">
                  <a:pos x="833" y="368"/>
                </a:cxn>
                <a:cxn ang="0">
                  <a:pos x="851" y="205"/>
                </a:cxn>
                <a:cxn ang="0">
                  <a:pos x="734" y="145"/>
                </a:cxn>
                <a:cxn ang="0">
                  <a:pos x="560" y="43"/>
                </a:cxn>
                <a:cxn ang="0">
                  <a:pos x="510" y="16"/>
                </a:cxn>
                <a:cxn ang="0">
                  <a:pos x="381" y="4"/>
                </a:cxn>
                <a:cxn ang="0">
                  <a:pos x="283" y="12"/>
                </a:cxn>
                <a:cxn ang="0">
                  <a:pos x="236" y="100"/>
                </a:cxn>
                <a:cxn ang="0">
                  <a:pos x="223" y="174"/>
                </a:cxn>
                <a:cxn ang="0">
                  <a:pos x="273" y="115"/>
                </a:cxn>
                <a:cxn ang="0">
                  <a:pos x="314" y="126"/>
                </a:cxn>
                <a:cxn ang="0">
                  <a:pos x="389" y="124"/>
                </a:cxn>
                <a:cxn ang="0">
                  <a:pos x="439" y="144"/>
                </a:cxn>
                <a:cxn ang="0">
                  <a:pos x="495" y="177"/>
                </a:cxn>
                <a:cxn ang="0">
                  <a:pos x="559" y="223"/>
                </a:cxn>
                <a:cxn ang="0">
                  <a:pos x="612" y="324"/>
                </a:cxn>
                <a:cxn ang="0">
                  <a:pos x="585" y="424"/>
                </a:cxn>
                <a:cxn ang="0">
                  <a:pos x="481" y="558"/>
                </a:cxn>
                <a:cxn ang="0">
                  <a:pos x="404" y="496"/>
                </a:cxn>
                <a:cxn ang="0">
                  <a:pos x="288" y="362"/>
                </a:cxn>
                <a:cxn ang="0">
                  <a:pos x="190" y="270"/>
                </a:cxn>
                <a:cxn ang="0">
                  <a:pos x="85" y="230"/>
                </a:cxn>
                <a:cxn ang="0">
                  <a:pos x="11" y="224"/>
                </a:cxn>
                <a:cxn ang="0">
                  <a:pos x="54" y="253"/>
                </a:cxn>
                <a:cxn ang="0">
                  <a:pos x="146" y="294"/>
                </a:cxn>
                <a:cxn ang="0">
                  <a:pos x="146" y="360"/>
                </a:cxn>
                <a:cxn ang="0">
                  <a:pos x="161" y="395"/>
                </a:cxn>
                <a:cxn ang="0">
                  <a:pos x="205" y="470"/>
                </a:cxn>
                <a:cxn ang="0">
                  <a:pos x="241" y="503"/>
                </a:cxn>
                <a:cxn ang="0">
                  <a:pos x="373" y="715"/>
                </a:cxn>
                <a:cxn ang="0">
                  <a:pos x="451" y="835"/>
                </a:cxn>
                <a:cxn ang="0">
                  <a:pos x="544" y="904"/>
                </a:cxn>
                <a:cxn ang="0">
                  <a:pos x="636" y="957"/>
                </a:cxn>
                <a:cxn ang="0">
                  <a:pos x="695" y="985"/>
                </a:cxn>
                <a:cxn ang="0">
                  <a:pos x="1083" y="1289"/>
                </a:cxn>
                <a:cxn ang="0">
                  <a:pos x="1222" y="1140"/>
                </a:cxn>
              </a:cxnLst>
              <a:rect l="0" t="0" r="r" b="b"/>
              <a:pathLst>
                <a:path w="1266" h="1289">
                  <a:moveTo>
                    <a:pt x="1221" y="1139"/>
                  </a:moveTo>
                  <a:lnTo>
                    <a:pt x="1266" y="1078"/>
                  </a:lnTo>
                  <a:lnTo>
                    <a:pt x="1264" y="1079"/>
                  </a:lnTo>
                  <a:lnTo>
                    <a:pt x="1258" y="1081"/>
                  </a:lnTo>
                  <a:lnTo>
                    <a:pt x="1250" y="1086"/>
                  </a:lnTo>
                  <a:lnTo>
                    <a:pt x="1238" y="1092"/>
                  </a:lnTo>
                  <a:lnTo>
                    <a:pt x="1226" y="1099"/>
                  </a:lnTo>
                  <a:lnTo>
                    <a:pt x="1212" y="1107"/>
                  </a:lnTo>
                  <a:lnTo>
                    <a:pt x="1197" y="1115"/>
                  </a:lnTo>
                  <a:lnTo>
                    <a:pt x="1182" y="1123"/>
                  </a:lnTo>
                  <a:lnTo>
                    <a:pt x="1175" y="1119"/>
                  </a:lnTo>
                  <a:lnTo>
                    <a:pt x="1167" y="1116"/>
                  </a:lnTo>
                  <a:lnTo>
                    <a:pt x="1160" y="1113"/>
                  </a:lnTo>
                  <a:lnTo>
                    <a:pt x="1152" y="1109"/>
                  </a:lnTo>
                  <a:lnTo>
                    <a:pt x="1161" y="1096"/>
                  </a:lnTo>
                  <a:lnTo>
                    <a:pt x="1169" y="1085"/>
                  </a:lnTo>
                  <a:lnTo>
                    <a:pt x="1178" y="1073"/>
                  </a:lnTo>
                  <a:lnTo>
                    <a:pt x="1187" y="1062"/>
                  </a:lnTo>
                  <a:lnTo>
                    <a:pt x="1193" y="1054"/>
                  </a:lnTo>
                  <a:lnTo>
                    <a:pt x="1199" y="1046"/>
                  </a:lnTo>
                  <a:lnTo>
                    <a:pt x="1203" y="1041"/>
                  </a:lnTo>
                  <a:lnTo>
                    <a:pt x="1204" y="1040"/>
                  </a:lnTo>
                  <a:lnTo>
                    <a:pt x="1202" y="1041"/>
                  </a:lnTo>
                  <a:lnTo>
                    <a:pt x="1196" y="1045"/>
                  </a:lnTo>
                  <a:lnTo>
                    <a:pt x="1187" y="1050"/>
                  </a:lnTo>
                  <a:lnTo>
                    <a:pt x="1176" y="1058"/>
                  </a:lnTo>
                  <a:lnTo>
                    <a:pt x="1162" y="1066"/>
                  </a:lnTo>
                  <a:lnTo>
                    <a:pt x="1149" y="1076"/>
                  </a:lnTo>
                  <a:lnTo>
                    <a:pt x="1135" y="1086"/>
                  </a:lnTo>
                  <a:lnTo>
                    <a:pt x="1121" y="1095"/>
                  </a:lnTo>
                  <a:lnTo>
                    <a:pt x="1115" y="1093"/>
                  </a:lnTo>
                  <a:lnTo>
                    <a:pt x="1109" y="1090"/>
                  </a:lnTo>
                  <a:lnTo>
                    <a:pt x="1104" y="1087"/>
                  </a:lnTo>
                  <a:lnTo>
                    <a:pt x="1098" y="1085"/>
                  </a:lnTo>
                  <a:lnTo>
                    <a:pt x="1104" y="1073"/>
                  </a:lnTo>
                  <a:lnTo>
                    <a:pt x="1110" y="1061"/>
                  </a:lnTo>
                  <a:lnTo>
                    <a:pt x="1117" y="1049"/>
                  </a:lnTo>
                  <a:lnTo>
                    <a:pt x="1123" y="1039"/>
                  </a:lnTo>
                  <a:lnTo>
                    <a:pt x="1128" y="1030"/>
                  </a:lnTo>
                  <a:lnTo>
                    <a:pt x="1132" y="1023"/>
                  </a:lnTo>
                  <a:lnTo>
                    <a:pt x="1135" y="1017"/>
                  </a:lnTo>
                  <a:lnTo>
                    <a:pt x="1136" y="1016"/>
                  </a:lnTo>
                  <a:lnTo>
                    <a:pt x="1134" y="1017"/>
                  </a:lnTo>
                  <a:lnTo>
                    <a:pt x="1128" y="1020"/>
                  </a:lnTo>
                  <a:lnTo>
                    <a:pt x="1119" y="1026"/>
                  </a:lnTo>
                  <a:lnTo>
                    <a:pt x="1107" y="1032"/>
                  </a:lnTo>
                  <a:lnTo>
                    <a:pt x="1094" y="1040"/>
                  </a:lnTo>
                  <a:lnTo>
                    <a:pt x="1081" y="1048"/>
                  </a:lnTo>
                  <a:lnTo>
                    <a:pt x="1067" y="1056"/>
                  </a:lnTo>
                  <a:lnTo>
                    <a:pt x="1053" y="1064"/>
                  </a:lnTo>
                  <a:lnTo>
                    <a:pt x="1047" y="1062"/>
                  </a:lnTo>
                  <a:lnTo>
                    <a:pt x="1043" y="1058"/>
                  </a:lnTo>
                  <a:lnTo>
                    <a:pt x="1037" y="1056"/>
                  </a:lnTo>
                  <a:lnTo>
                    <a:pt x="1031" y="1054"/>
                  </a:lnTo>
                  <a:lnTo>
                    <a:pt x="1039" y="1040"/>
                  </a:lnTo>
                  <a:lnTo>
                    <a:pt x="1047" y="1025"/>
                  </a:lnTo>
                  <a:lnTo>
                    <a:pt x="1056" y="1010"/>
                  </a:lnTo>
                  <a:lnTo>
                    <a:pt x="1064" y="996"/>
                  </a:lnTo>
                  <a:lnTo>
                    <a:pt x="1071" y="985"/>
                  </a:lnTo>
                  <a:lnTo>
                    <a:pt x="1077" y="975"/>
                  </a:lnTo>
                  <a:lnTo>
                    <a:pt x="1082" y="969"/>
                  </a:lnTo>
                  <a:lnTo>
                    <a:pt x="1083" y="966"/>
                  </a:lnTo>
                  <a:lnTo>
                    <a:pt x="1081" y="969"/>
                  </a:lnTo>
                  <a:lnTo>
                    <a:pt x="1072" y="973"/>
                  </a:lnTo>
                  <a:lnTo>
                    <a:pt x="1062" y="980"/>
                  </a:lnTo>
                  <a:lnTo>
                    <a:pt x="1048" y="989"/>
                  </a:lnTo>
                  <a:lnTo>
                    <a:pt x="1032" y="1000"/>
                  </a:lnTo>
                  <a:lnTo>
                    <a:pt x="1016" y="1010"/>
                  </a:lnTo>
                  <a:lnTo>
                    <a:pt x="1000" y="1020"/>
                  </a:lnTo>
                  <a:lnTo>
                    <a:pt x="985" y="1031"/>
                  </a:lnTo>
                  <a:lnTo>
                    <a:pt x="981" y="1028"/>
                  </a:lnTo>
                  <a:lnTo>
                    <a:pt x="979" y="1027"/>
                  </a:lnTo>
                  <a:lnTo>
                    <a:pt x="976" y="1025"/>
                  </a:lnTo>
                  <a:lnTo>
                    <a:pt x="972" y="1024"/>
                  </a:lnTo>
                  <a:lnTo>
                    <a:pt x="983" y="1010"/>
                  </a:lnTo>
                  <a:lnTo>
                    <a:pt x="994" y="994"/>
                  </a:lnTo>
                  <a:lnTo>
                    <a:pt x="1007" y="979"/>
                  </a:lnTo>
                  <a:lnTo>
                    <a:pt x="1018" y="964"/>
                  </a:lnTo>
                  <a:lnTo>
                    <a:pt x="1028" y="950"/>
                  </a:lnTo>
                  <a:lnTo>
                    <a:pt x="1037" y="940"/>
                  </a:lnTo>
                  <a:lnTo>
                    <a:pt x="1041" y="933"/>
                  </a:lnTo>
                  <a:lnTo>
                    <a:pt x="1044" y="931"/>
                  </a:lnTo>
                  <a:lnTo>
                    <a:pt x="1039" y="933"/>
                  </a:lnTo>
                  <a:lnTo>
                    <a:pt x="1028" y="939"/>
                  </a:lnTo>
                  <a:lnTo>
                    <a:pt x="1011" y="948"/>
                  </a:lnTo>
                  <a:lnTo>
                    <a:pt x="991" y="959"/>
                  </a:lnTo>
                  <a:lnTo>
                    <a:pt x="970" y="971"/>
                  </a:lnTo>
                  <a:lnTo>
                    <a:pt x="950" y="981"/>
                  </a:lnTo>
                  <a:lnTo>
                    <a:pt x="934" y="990"/>
                  </a:lnTo>
                  <a:lnTo>
                    <a:pt x="923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0" y="995"/>
                  </a:lnTo>
                  <a:lnTo>
                    <a:pt x="926" y="987"/>
                  </a:lnTo>
                  <a:lnTo>
                    <a:pt x="935" y="975"/>
                  </a:lnTo>
                  <a:lnTo>
                    <a:pt x="946" y="963"/>
                  </a:lnTo>
                  <a:lnTo>
                    <a:pt x="956" y="949"/>
                  </a:lnTo>
                  <a:lnTo>
                    <a:pt x="968" y="935"/>
                  </a:lnTo>
                  <a:lnTo>
                    <a:pt x="977" y="924"/>
                  </a:lnTo>
                  <a:lnTo>
                    <a:pt x="983" y="917"/>
                  </a:lnTo>
                  <a:lnTo>
                    <a:pt x="985" y="913"/>
                  </a:lnTo>
                  <a:lnTo>
                    <a:pt x="981" y="914"/>
                  </a:lnTo>
                  <a:lnTo>
                    <a:pt x="972" y="919"/>
                  </a:lnTo>
                  <a:lnTo>
                    <a:pt x="958" y="925"/>
                  </a:lnTo>
                  <a:lnTo>
                    <a:pt x="942" y="932"/>
                  </a:lnTo>
                  <a:lnTo>
                    <a:pt x="924" y="940"/>
                  </a:lnTo>
                  <a:lnTo>
                    <a:pt x="905" y="948"/>
                  </a:lnTo>
                  <a:lnTo>
                    <a:pt x="888" y="956"/>
                  </a:lnTo>
                  <a:lnTo>
                    <a:pt x="873" y="963"/>
                  </a:lnTo>
                  <a:lnTo>
                    <a:pt x="872" y="962"/>
                  </a:lnTo>
                  <a:lnTo>
                    <a:pt x="870" y="959"/>
                  </a:lnTo>
                  <a:lnTo>
                    <a:pt x="869" y="958"/>
                  </a:lnTo>
                  <a:lnTo>
                    <a:pt x="867" y="957"/>
                  </a:lnTo>
                  <a:lnTo>
                    <a:pt x="877" y="947"/>
                  </a:lnTo>
                  <a:lnTo>
                    <a:pt x="887" y="935"/>
                  </a:lnTo>
                  <a:lnTo>
                    <a:pt x="898" y="924"/>
                  </a:lnTo>
                  <a:lnTo>
                    <a:pt x="910" y="911"/>
                  </a:lnTo>
                  <a:lnTo>
                    <a:pt x="920" y="901"/>
                  </a:lnTo>
                  <a:lnTo>
                    <a:pt x="930" y="891"/>
                  </a:lnTo>
                  <a:lnTo>
                    <a:pt x="935" y="886"/>
                  </a:lnTo>
                  <a:lnTo>
                    <a:pt x="938" y="883"/>
                  </a:lnTo>
                  <a:lnTo>
                    <a:pt x="836" y="924"/>
                  </a:lnTo>
                  <a:lnTo>
                    <a:pt x="836" y="924"/>
                  </a:lnTo>
                  <a:lnTo>
                    <a:pt x="835" y="922"/>
                  </a:lnTo>
                  <a:lnTo>
                    <a:pt x="835" y="922"/>
                  </a:lnTo>
                  <a:lnTo>
                    <a:pt x="834" y="921"/>
                  </a:lnTo>
                  <a:lnTo>
                    <a:pt x="905" y="853"/>
                  </a:lnTo>
                  <a:lnTo>
                    <a:pt x="822" y="905"/>
                  </a:lnTo>
                  <a:lnTo>
                    <a:pt x="819" y="894"/>
                  </a:lnTo>
                  <a:lnTo>
                    <a:pt x="812" y="881"/>
                  </a:lnTo>
                  <a:lnTo>
                    <a:pt x="804" y="865"/>
                  </a:lnTo>
                  <a:lnTo>
                    <a:pt x="795" y="848"/>
                  </a:lnTo>
                  <a:lnTo>
                    <a:pt x="788" y="851"/>
                  </a:lnTo>
                  <a:lnTo>
                    <a:pt x="781" y="854"/>
                  </a:lnTo>
                  <a:lnTo>
                    <a:pt x="774" y="857"/>
                  </a:lnTo>
                  <a:lnTo>
                    <a:pt x="768" y="859"/>
                  </a:lnTo>
                  <a:lnTo>
                    <a:pt x="761" y="860"/>
                  </a:lnTo>
                  <a:lnTo>
                    <a:pt x="757" y="860"/>
                  </a:lnTo>
                  <a:lnTo>
                    <a:pt x="751" y="860"/>
                  </a:lnTo>
                  <a:lnTo>
                    <a:pt x="746" y="859"/>
                  </a:lnTo>
                  <a:lnTo>
                    <a:pt x="733" y="852"/>
                  </a:lnTo>
                  <a:lnTo>
                    <a:pt x="718" y="841"/>
                  </a:lnTo>
                  <a:lnTo>
                    <a:pt x="704" y="826"/>
                  </a:lnTo>
                  <a:lnTo>
                    <a:pt x="692" y="808"/>
                  </a:lnTo>
                  <a:lnTo>
                    <a:pt x="686" y="789"/>
                  </a:lnTo>
                  <a:lnTo>
                    <a:pt x="686" y="767"/>
                  </a:lnTo>
                  <a:lnTo>
                    <a:pt x="693" y="744"/>
                  </a:lnTo>
                  <a:lnTo>
                    <a:pt x="711" y="721"/>
                  </a:lnTo>
                  <a:lnTo>
                    <a:pt x="718" y="714"/>
                  </a:lnTo>
                  <a:lnTo>
                    <a:pt x="723" y="706"/>
                  </a:lnTo>
                  <a:lnTo>
                    <a:pt x="730" y="698"/>
                  </a:lnTo>
                  <a:lnTo>
                    <a:pt x="736" y="689"/>
                  </a:lnTo>
                  <a:lnTo>
                    <a:pt x="742" y="679"/>
                  </a:lnTo>
                  <a:lnTo>
                    <a:pt x="748" y="669"/>
                  </a:lnTo>
                  <a:lnTo>
                    <a:pt x="752" y="659"/>
                  </a:lnTo>
                  <a:lnTo>
                    <a:pt x="758" y="648"/>
                  </a:lnTo>
                  <a:lnTo>
                    <a:pt x="759" y="641"/>
                  </a:lnTo>
                  <a:lnTo>
                    <a:pt x="760" y="634"/>
                  </a:lnTo>
                  <a:lnTo>
                    <a:pt x="761" y="627"/>
                  </a:lnTo>
                  <a:lnTo>
                    <a:pt x="763" y="621"/>
                  </a:lnTo>
                  <a:lnTo>
                    <a:pt x="775" y="560"/>
                  </a:lnTo>
                  <a:lnTo>
                    <a:pt x="786" y="509"/>
                  </a:lnTo>
                  <a:lnTo>
                    <a:pt x="797" y="468"/>
                  </a:lnTo>
                  <a:lnTo>
                    <a:pt x="806" y="436"/>
                  </a:lnTo>
                  <a:lnTo>
                    <a:pt x="816" y="410"/>
                  </a:lnTo>
                  <a:lnTo>
                    <a:pt x="825" y="388"/>
                  </a:lnTo>
                  <a:lnTo>
                    <a:pt x="833" y="368"/>
                  </a:lnTo>
                  <a:lnTo>
                    <a:pt x="840" y="349"/>
                  </a:lnTo>
                  <a:lnTo>
                    <a:pt x="847" y="327"/>
                  </a:lnTo>
                  <a:lnTo>
                    <a:pt x="851" y="303"/>
                  </a:lnTo>
                  <a:lnTo>
                    <a:pt x="856" y="276"/>
                  </a:lnTo>
                  <a:lnTo>
                    <a:pt x="858" y="251"/>
                  </a:lnTo>
                  <a:lnTo>
                    <a:pt x="856" y="227"/>
                  </a:lnTo>
                  <a:lnTo>
                    <a:pt x="851" y="205"/>
                  </a:lnTo>
                  <a:lnTo>
                    <a:pt x="842" y="188"/>
                  </a:lnTo>
                  <a:lnTo>
                    <a:pt x="827" y="178"/>
                  </a:lnTo>
                  <a:lnTo>
                    <a:pt x="810" y="172"/>
                  </a:lnTo>
                  <a:lnTo>
                    <a:pt x="792" y="167"/>
                  </a:lnTo>
                  <a:lnTo>
                    <a:pt x="774" y="161"/>
                  </a:lnTo>
                  <a:lnTo>
                    <a:pt x="756" y="154"/>
                  </a:lnTo>
                  <a:lnTo>
                    <a:pt x="734" y="145"/>
                  </a:lnTo>
                  <a:lnTo>
                    <a:pt x="710" y="133"/>
                  </a:lnTo>
                  <a:lnTo>
                    <a:pt x="682" y="118"/>
                  </a:lnTo>
                  <a:lnTo>
                    <a:pt x="650" y="99"/>
                  </a:lnTo>
                  <a:lnTo>
                    <a:pt x="622" y="81"/>
                  </a:lnTo>
                  <a:lnTo>
                    <a:pt x="598" y="66"/>
                  </a:lnTo>
                  <a:lnTo>
                    <a:pt x="577" y="54"/>
                  </a:lnTo>
                  <a:lnTo>
                    <a:pt x="560" y="43"/>
                  </a:lnTo>
                  <a:lnTo>
                    <a:pt x="547" y="35"/>
                  </a:lnTo>
                  <a:lnTo>
                    <a:pt x="537" y="31"/>
                  </a:lnTo>
                  <a:lnTo>
                    <a:pt x="531" y="27"/>
                  </a:lnTo>
                  <a:lnTo>
                    <a:pt x="529" y="26"/>
                  </a:lnTo>
                  <a:lnTo>
                    <a:pt x="526" y="25"/>
                  </a:lnTo>
                  <a:lnTo>
                    <a:pt x="521" y="21"/>
                  </a:lnTo>
                  <a:lnTo>
                    <a:pt x="510" y="16"/>
                  </a:lnTo>
                  <a:lnTo>
                    <a:pt x="496" y="11"/>
                  </a:lnTo>
                  <a:lnTo>
                    <a:pt x="481" y="5"/>
                  </a:lnTo>
                  <a:lnTo>
                    <a:pt x="463" y="1"/>
                  </a:lnTo>
                  <a:lnTo>
                    <a:pt x="443" y="0"/>
                  </a:lnTo>
                  <a:lnTo>
                    <a:pt x="423" y="0"/>
                  </a:lnTo>
                  <a:lnTo>
                    <a:pt x="402" y="2"/>
                  </a:lnTo>
                  <a:lnTo>
                    <a:pt x="381" y="4"/>
                  </a:lnTo>
                  <a:lnTo>
                    <a:pt x="360" y="6"/>
                  </a:lnTo>
                  <a:lnTo>
                    <a:pt x="342" y="9"/>
                  </a:lnTo>
                  <a:lnTo>
                    <a:pt x="325" y="10"/>
                  </a:lnTo>
                  <a:lnTo>
                    <a:pt x="310" y="11"/>
                  </a:lnTo>
                  <a:lnTo>
                    <a:pt x="297" y="12"/>
                  </a:lnTo>
                  <a:lnTo>
                    <a:pt x="288" y="12"/>
                  </a:lnTo>
                  <a:lnTo>
                    <a:pt x="283" y="12"/>
                  </a:lnTo>
                  <a:lnTo>
                    <a:pt x="279" y="12"/>
                  </a:lnTo>
                  <a:lnTo>
                    <a:pt x="272" y="12"/>
                  </a:lnTo>
                  <a:lnTo>
                    <a:pt x="265" y="13"/>
                  </a:lnTo>
                  <a:lnTo>
                    <a:pt x="258" y="34"/>
                  </a:lnTo>
                  <a:lnTo>
                    <a:pt x="250" y="56"/>
                  </a:lnTo>
                  <a:lnTo>
                    <a:pt x="243" y="78"/>
                  </a:lnTo>
                  <a:lnTo>
                    <a:pt x="236" y="100"/>
                  </a:lnTo>
                  <a:lnTo>
                    <a:pt x="228" y="122"/>
                  </a:lnTo>
                  <a:lnTo>
                    <a:pt x="221" y="144"/>
                  </a:lnTo>
                  <a:lnTo>
                    <a:pt x="214" y="167"/>
                  </a:lnTo>
                  <a:lnTo>
                    <a:pt x="207" y="188"/>
                  </a:lnTo>
                  <a:lnTo>
                    <a:pt x="213" y="184"/>
                  </a:lnTo>
                  <a:lnTo>
                    <a:pt x="217" y="179"/>
                  </a:lnTo>
                  <a:lnTo>
                    <a:pt x="223" y="174"/>
                  </a:lnTo>
                  <a:lnTo>
                    <a:pt x="229" y="169"/>
                  </a:lnTo>
                  <a:lnTo>
                    <a:pt x="237" y="161"/>
                  </a:lnTo>
                  <a:lnTo>
                    <a:pt x="245" y="150"/>
                  </a:lnTo>
                  <a:lnTo>
                    <a:pt x="252" y="140"/>
                  </a:lnTo>
                  <a:lnTo>
                    <a:pt x="260" y="130"/>
                  </a:lnTo>
                  <a:lnTo>
                    <a:pt x="267" y="122"/>
                  </a:lnTo>
                  <a:lnTo>
                    <a:pt x="273" y="115"/>
                  </a:lnTo>
                  <a:lnTo>
                    <a:pt x="277" y="110"/>
                  </a:lnTo>
                  <a:lnTo>
                    <a:pt x="282" y="109"/>
                  </a:lnTo>
                  <a:lnTo>
                    <a:pt x="287" y="111"/>
                  </a:lnTo>
                  <a:lnTo>
                    <a:pt x="291" y="114"/>
                  </a:lnTo>
                  <a:lnTo>
                    <a:pt x="298" y="117"/>
                  </a:lnTo>
                  <a:lnTo>
                    <a:pt x="305" y="122"/>
                  </a:lnTo>
                  <a:lnTo>
                    <a:pt x="314" y="126"/>
                  </a:lnTo>
                  <a:lnTo>
                    <a:pt x="324" y="131"/>
                  </a:lnTo>
                  <a:lnTo>
                    <a:pt x="335" y="135"/>
                  </a:lnTo>
                  <a:lnTo>
                    <a:pt x="347" y="139"/>
                  </a:lnTo>
                  <a:lnTo>
                    <a:pt x="358" y="140"/>
                  </a:lnTo>
                  <a:lnTo>
                    <a:pt x="370" y="137"/>
                  </a:lnTo>
                  <a:lnTo>
                    <a:pt x="380" y="131"/>
                  </a:lnTo>
                  <a:lnTo>
                    <a:pt x="389" y="124"/>
                  </a:lnTo>
                  <a:lnTo>
                    <a:pt x="398" y="118"/>
                  </a:lnTo>
                  <a:lnTo>
                    <a:pt x="405" y="115"/>
                  </a:lnTo>
                  <a:lnTo>
                    <a:pt x="412" y="115"/>
                  </a:lnTo>
                  <a:lnTo>
                    <a:pt x="417" y="122"/>
                  </a:lnTo>
                  <a:lnTo>
                    <a:pt x="421" y="129"/>
                  </a:lnTo>
                  <a:lnTo>
                    <a:pt x="430" y="137"/>
                  </a:lnTo>
                  <a:lnTo>
                    <a:pt x="439" y="144"/>
                  </a:lnTo>
                  <a:lnTo>
                    <a:pt x="449" y="150"/>
                  </a:lnTo>
                  <a:lnTo>
                    <a:pt x="459" y="156"/>
                  </a:lnTo>
                  <a:lnTo>
                    <a:pt x="471" y="162"/>
                  </a:lnTo>
                  <a:lnTo>
                    <a:pt x="480" y="167"/>
                  </a:lnTo>
                  <a:lnTo>
                    <a:pt x="489" y="170"/>
                  </a:lnTo>
                  <a:lnTo>
                    <a:pt x="492" y="174"/>
                  </a:lnTo>
                  <a:lnTo>
                    <a:pt x="495" y="177"/>
                  </a:lnTo>
                  <a:lnTo>
                    <a:pt x="499" y="180"/>
                  </a:lnTo>
                  <a:lnTo>
                    <a:pt x="502" y="184"/>
                  </a:lnTo>
                  <a:lnTo>
                    <a:pt x="522" y="199"/>
                  </a:lnTo>
                  <a:lnTo>
                    <a:pt x="537" y="208"/>
                  </a:lnTo>
                  <a:lnTo>
                    <a:pt x="546" y="215"/>
                  </a:lnTo>
                  <a:lnTo>
                    <a:pt x="553" y="218"/>
                  </a:lnTo>
                  <a:lnTo>
                    <a:pt x="559" y="223"/>
                  </a:lnTo>
                  <a:lnTo>
                    <a:pt x="564" y="227"/>
                  </a:lnTo>
                  <a:lnTo>
                    <a:pt x="570" y="233"/>
                  </a:lnTo>
                  <a:lnTo>
                    <a:pt x="579" y="243"/>
                  </a:lnTo>
                  <a:lnTo>
                    <a:pt x="594" y="263"/>
                  </a:lnTo>
                  <a:lnTo>
                    <a:pt x="604" y="285"/>
                  </a:lnTo>
                  <a:lnTo>
                    <a:pt x="609" y="306"/>
                  </a:lnTo>
                  <a:lnTo>
                    <a:pt x="612" y="324"/>
                  </a:lnTo>
                  <a:lnTo>
                    <a:pt x="612" y="342"/>
                  </a:lnTo>
                  <a:lnTo>
                    <a:pt x="610" y="354"/>
                  </a:lnTo>
                  <a:lnTo>
                    <a:pt x="609" y="362"/>
                  </a:lnTo>
                  <a:lnTo>
                    <a:pt x="608" y="366"/>
                  </a:lnTo>
                  <a:lnTo>
                    <a:pt x="606" y="374"/>
                  </a:lnTo>
                  <a:lnTo>
                    <a:pt x="598" y="394"/>
                  </a:lnTo>
                  <a:lnTo>
                    <a:pt x="585" y="424"/>
                  </a:lnTo>
                  <a:lnTo>
                    <a:pt x="570" y="457"/>
                  </a:lnTo>
                  <a:lnTo>
                    <a:pt x="552" y="492"/>
                  </a:lnTo>
                  <a:lnTo>
                    <a:pt x="532" y="521"/>
                  </a:lnTo>
                  <a:lnTo>
                    <a:pt x="511" y="546"/>
                  </a:lnTo>
                  <a:lnTo>
                    <a:pt x="491" y="557"/>
                  </a:lnTo>
                  <a:lnTo>
                    <a:pt x="486" y="558"/>
                  </a:lnTo>
                  <a:lnTo>
                    <a:pt x="481" y="558"/>
                  </a:lnTo>
                  <a:lnTo>
                    <a:pt x="477" y="557"/>
                  </a:lnTo>
                  <a:lnTo>
                    <a:pt x="472" y="556"/>
                  </a:lnTo>
                  <a:lnTo>
                    <a:pt x="461" y="549"/>
                  </a:lnTo>
                  <a:lnTo>
                    <a:pt x="448" y="539"/>
                  </a:lnTo>
                  <a:lnTo>
                    <a:pt x="434" y="527"/>
                  </a:lnTo>
                  <a:lnTo>
                    <a:pt x="419" y="512"/>
                  </a:lnTo>
                  <a:lnTo>
                    <a:pt x="404" y="496"/>
                  </a:lnTo>
                  <a:lnTo>
                    <a:pt x="388" y="479"/>
                  </a:lnTo>
                  <a:lnTo>
                    <a:pt x="372" y="460"/>
                  </a:lnTo>
                  <a:lnTo>
                    <a:pt x="355" y="441"/>
                  </a:lnTo>
                  <a:lnTo>
                    <a:pt x="338" y="421"/>
                  </a:lnTo>
                  <a:lnTo>
                    <a:pt x="321" y="402"/>
                  </a:lnTo>
                  <a:lnTo>
                    <a:pt x="304" y="382"/>
                  </a:lnTo>
                  <a:lnTo>
                    <a:pt x="288" y="362"/>
                  </a:lnTo>
                  <a:lnTo>
                    <a:pt x="272" y="344"/>
                  </a:lnTo>
                  <a:lnTo>
                    <a:pt x="256" y="327"/>
                  </a:lnTo>
                  <a:lnTo>
                    <a:pt x="241" y="311"/>
                  </a:lnTo>
                  <a:lnTo>
                    <a:pt x="226" y="297"/>
                  </a:lnTo>
                  <a:lnTo>
                    <a:pt x="214" y="288"/>
                  </a:lnTo>
                  <a:lnTo>
                    <a:pt x="203" y="278"/>
                  </a:lnTo>
                  <a:lnTo>
                    <a:pt x="190" y="270"/>
                  </a:lnTo>
                  <a:lnTo>
                    <a:pt x="178" y="263"/>
                  </a:lnTo>
                  <a:lnTo>
                    <a:pt x="164" y="258"/>
                  </a:lnTo>
                  <a:lnTo>
                    <a:pt x="152" y="251"/>
                  </a:lnTo>
                  <a:lnTo>
                    <a:pt x="139" y="246"/>
                  </a:lnTo>
                  <a:lnTo>
                    <a:pt x="126" y="241"/>
                  </a:lnTo>
                  <a:lnTo>
                    <a:pt x="106" y="235"/>
                  </a:lnTo>
                  <a:lnTo>
                    <a:pt x="85" y="230"/>
                  </a:lnTo>
                  <a:lnTo>
                    <a:pt x="67" y="227"/>
                  </a:lnTo>
                  <a:lnTo>
                    <a:pt x="50" y="223"/>
                  </a:lnTo>
                  <a:lnTo>
                    <a:pt x="38" y="222"/>
                  </a:lnTo>
                  <a:lnTo>
                    <a:pt x="27" y="221"/>
                  </a:lnTo>
                  <a:lnTo>
                    <a:pt x="20" y="220"/>
                  </a:lnTo>
                  <a:lnTo>
                    <a:pt x="18" y="220"/>
                  </a:lnTo>
                  <a:lnTo>
                    <a:pt x="11" y="224"/>
                  </a:lnTo>
                  <a:lnTo>
                    <a:pt x="3" y="230"/>
                  </a:lnTo>
                  <a:lnTo>
                    <a:pt x="0" y="236"/>
                  </a:lnTo>
                  <a:lnTo>
                    <a:pt x="3" y="239"/>
                  </a:lnTo>
                  <a:lnTo>
                    <a:pt x="10" y="241"/>
                  </a:lnTo>
                  <a:lnTo>
                    <a:pt x="22" y="244"/>
                  </a:lnTo>
                  <a:lnTo>
                    <a:pt x="37" y="248"/>
                  </a:lnTo>
                  <a:lnTo>
                    <a:pt x="54" y="253"/>
                  </a:lnTo>
                  <a:lnTo>
                    <a:pt x="73" y="259"/>
                  </a:lnTo>
                  <a:lnTo>
                    <a:pt x="92" y="266"/>
                  </a:lnTo>
                  <a:lnTo>
                    <a:pt x="109" y="273"/>
                  </a:lnTo>
                  <a:lnTo>
                    <a:pt x="125" y="280"/>
                  </a:lnTo>
                  <a:lnTo>
                    <a:pt x="133" y="284"/>
                  </a:lnTo>
                  <a:lnTo>
                    <a:pt x="140" y="289"/>
                  </a:lnTo>
                  <a:lnTo>
                    <a:pt x="146" y="294"/>
                  </a:lnTo>
                  <a:lnTo>
                    <a:pt x="151" y="299"/>
                  </a:lnTo>
                  <a:lnTo>
                    <a:pt x="163" y="313"/>
                  </a:lnTo>
                  <a:lnTo>
                    <a:pt x="167" y="324"/>
                  </a:lnTo>
                  <a:lnTo>
                    <a:pt x="163" y="335"/>
                  </a:lnTo>
                  <a:lnTo>
                    <a:pt x="158" y="345"/>
                  </a:lnTo>
                  <a:lnTo>
                    <a:pt x="152" y="354"/>
                  </a:lnTo>
                  <a:lnTo>
                    <a:pt x="146" y="360"/>
                  </a:lnTo>
                  <a:lnTo>
                    <a:pt x="139" y="364"/>
                  </a:lnTo>
                  <a:lnTo>
                    <a:pt x="129" y="366"/>
                  </a:lnTo>
                  <a:lnTo>
                    <a:pt x="135" y="371"/>
                  </a:lnTo>
                  <a:lnTo>
                    <a:pt x="140" y="376"/>
                  </a:lnTo>
                  <a:lnTo>
                    <a:pt x="147" y="382"/>
                  </a:lnTo>
                  <a:lnTo>
                    <a:pt x="154" y="388"/>
                  </a:lnTo>
                  <a:lnTo>
                    <a:pt x="161" y="395"/>
                  </a:lnTo>
                  <a:lnTo>
                    <a:pt x="167" y="402"/>
                  </a:lnTo>
                  <a:lnTo>
                    <a:pt x="174" y="407"/>
                  </a:lnTo>
                  <a:lnTo>
                    <a:pt x="181" y="414"/>
                  </a:lnTo>
                  <a:lnTo>
                    <a:pt x="183" y="426"/>
                  </a:lnTo>
                  <a:lnTo>
                    <a:pt x="188" y="440"/>
                  </a:lnTo>
                  <a:lnTo>
                    <a:pt x="196" y="455"/>
                  </a:lnTo>
                  <a:lnTo>
                    <a:pt x="205" y="470"/>
                  </a:lnTo>
                  <a:lnTo>
                    <a:pt x="213" y="479"/>
                  </a:lnTo>
                  <a:lnTo>
                    <a:pt x="217" y="485"/>
                  </a:lnTo>
                  <a:lnTo>
                    <a:pt x="221" y="488"/>
                  </a:lnTo>
                  <a:lnTo>
                    <a:pt x="224" y="492"/>
                  </a:lnTo>
                  <a:lnTo>
                    <a:pt x="228" y="494"/>
                  </a:lnTo>
                  <a:lnTo>
                    <a:pt x="234" y="497"/>
                  </a:lnTo>
                  <a:lnTo>
                    <a:pt x="241" y="503"/>
                  </a:lnTo>
                  <a:lnTo>
                    <a:pt x="252" y="511"/>
                  </a:lnTo>
                  <a:lnTo>
                    <a:pt x="271" y="541"/>
                  </a:lnTo>
                  <a:lnTo>
                    <a:pt x="290" y="573"/>
                  </a:lnTo>
                  <a:lnTo>
                    <a:pt x="312" y="608"/>
                  </a:lnTo>
                  <a:lnTo>
                    <a:pt x="333" y="644"/>
                  </a:lnTo>
                  <a:lnTo>
                    <a:pt x="353" y="679"/>
                  </a:lnTo>
                  <a:lnTo>
                    <a:pt x="373" y="715"/>
                  </a:lnTo>
                  <a:lnTo>
                    <a:pt x="391" y="748"/>
                  </a:lnTo>
                  <a:lnTo>
                    <a:pt x="408" y="781"/>
                  </a:lnTo>
                  <a:lnTo>
                    <a:pt x="413" y="791"/>
                  </a:lnTo>
                  <a:lnTo>
                    <a:pt x="421" y="801"/>
                  </a:lnTo>
                  <a:lnTo>
                    <a:pt x="430" y="813"/>
                  </a:lnTo>
                  <a:lnTo>
                    <a:pt x="440" y="823"/>
                  </a:lnTo>
                  <a:lnTo>
                    <a:pt x="451" y="835"/>
                  </a:lnTo>
                  <a:lnTo>
                    <a:pt x="464" y="845"/>
                  </a:lnTo>
                  <a:lnTo>
                    <a:pt x="477" y="857"/>
                  </a:lnTo>
                  <a:lnTo>
                    <a:pt x="491" y="867"/>
                  </a:lnTo>
                  <a:lnTo>
                    <a:pt x="503" y="876"/>
                  </a:lnTo>
                  <a:lnTo>
                    <a:pt x="516" y="886"/>
                  </a:lnTo>
                  <a:lnTo>
                    <a:pt x="530" y="895"/>
                  </a:lnTo>
                  <a:lnTo>
                    <a:pt x="544" y="904"/>
                  </a:lnTo>
                  <a:lnTo>
                    <a:pt x="557" y="912"/>
                  </a:lnTo>
                  <a:lnTo>
                    <a:pt x="570" y="920"/>
                  </a:lnTo>
                  <a:lnTo>
                    <a:pt x="584" y="928"/>
                  </a:lnTo>
                  <a:lnTo>
                    <a:pt x="598" y="936"/>
                  </a:lnTo>
                  <a:lnTo>
                    <a:pt x="610" y="943"/>
                  </a:lnTo>
                  <a:lnTo>
                    <a:pt x="623" y="950"/>
                  </a:lnTo>
                  <a:lnTo>
                    <a:pt x="636" y="957"/>
                  </a:lnTo>
                  <a:lnTo>
                    <a:pt x="647" y="963"/>
                  </a:lnTo>
                  <a:lnTo>
                    <a:pt x="658" y="969"/>
                  </a:lnTo>
                  <a:lnTo>
                    <a:pt x="668" y="973"/>
                  </a:lnTo>
                  <a:lnTo>
                    <a:pt x="677" y="978"/>
                  </a:lnTo>
                  <a:lnTo>
                    <a:pt x="685" y="981"/>
                  </a:lnTo>
                  <a:lnTo>
                    <a:pt x="690" y="984"/>
                  </a:lnTo>
                  <a:lnTo>
                    <a:pt x="695" y="985"/>
                  </a:lnTo>
                  <a:lnTo>
                    <a:pt x="698" y="986"/>
                  </a:lnTo>
                  <a:lnTo>
                    <a:pt x="703" y="987"/>
                  </a:lnTo>
                  <a:lnTo>
                    <a:pt x="707" y="988"/>
                  </a:lnTo>
                  <a:lnTo>
                    <a:pt x="712" y="989"/>
                  </a:lnTo>
                  <a:lnTo>
                    <a:pt x="715" y="989"/>
                  </a:lnTo>
                  <a:lnTo>
                    <a:pt x="720" y="989"/>
                  </a:lnTo>
                  <a:lnTo>
                    <a:pt x="1083" y="1289"/>
                  </a:lnTo>
                  <a:lnTo>
                    <a:pt x="1184" y="1182"/>
                  </a:lnTo>
                  <a:lnTo>
                    <a:pt x="1189" y="1182"/>
                  </a:lnTo>
                  <a:lnTo>
                    <a:pt x="1204" y="1161"/>
                  </a:lnTo>
                  <a:lnTo>
                    <a:pt x="1225" y="1140"/>
                  </a:lnTo>
                  <a:lnTo>
                    <a:pt x="1225" y="1140"/>
                  </a:lnTo>
                  <a:lnTo>
                    <a:pt x="1223" y="1140"/>
                  </a:lnTo>
                  <a:lnTo>
                    <a:pt x="1222" y="1140"/>
                  </a:lnTo>
                  <a:lnTo>
                    <a:pt x="1221" y="1139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8" name="Freeform 31">
              <a:extLst>
                <a:ext uri="{FF2B5EF4-FFF2-40B4-BE49-F238E27FC236}">
                  <a16:creationId xmlns:a16="http://schemas.microsoft.com/office/drawing/2014/main" id="{AF208AEA-29F3-457A-0DAD-3DE7CAE3D28C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158111" y="3330545"/>
              <a:ext cx="104775" cy="65088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52" y="7"/>
                </a:cxn>
                <a:cxn ang="0">
                  <a:pos x="71" y="15"/>
                </a:cxn>
                <a:cxn ang="0">
                  <a:pos x="90" y="23"/>
                </a:cxn>
                <a:cxn ang="0">
                  <a:pos x="107" y="34"/>
                </a:cxn>
                <a:cxn ang="0">
                  <a:pos x="120" y="42"/>
                </a:cxn>
                <a:cxn ang="0">
                  <a:pos x="128" y="49"/>
                </a:cxn>
                <a:cxn ang="0">
                  <a:pos x="131" y="59"/>
                </a:cxn>
                <a:cxn ang="0">
                  <a:pos x="128" y="70"/>
                </a:cxn>
                <a:cxn ang="0">
                  <a:pos x="123" y="78"/>
                </a:cxn>
                <a:cxn ang="0">
                  <a:pos x="120" y="81"/>
                </a:cxn>
                <a:cxn ang="0">
                  <a:pos x="120" y="81"/>
                </a:cxn>
                <a:cxn ang="0">
                  <a:pos x="119" y="81"/>
                </a:cxn>
                <a:cxn ang="0">
                  <a:pos x="116" y="81"/>
                </a:cxn>
                <a:cxn ang="0">
                  <a:pos x="113" y="81"/>
                </a:cxn>
                <a:cxn ang="0">
                  <a:pos x="108" y="79"/>
                </a:cxn>
                <a:cxn ang="0">
                  <a:pos x="101" y="75"/>
                </a:cxn>
                <a:cxn ang="0">
                  <a:pos x="91" y="71"/>
                </a:cxn>
                <a:cxn ang="0">
                  <a:pos x="80" y="64"/>
                </a:cxn>
                <a:cxn ang="0">
                  <a:pos x="62" y="55"/>
                </a:cxn>
                <a:cxn ang="0">
                  <a:pos x="45" y="45"/>
                </a:cxn>
                <a:cxn ang="0">
                  <a:pos x="29" y="37"/>
                </a:cxn>
                <a:cxn ang="0">
                  <a:pos x="16" y="29"/>
                </a:cxn>
                <a:cxn ang="0">
                  <a:pos x="6" y="21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6" y="3"/>
                </a:cxn>
              </a:cxnLst>
              <a:rect l="0" t="0" r="r" b="b"/>
              <a:pathLst>
                <a:path w="131" h="81">
                  <a:moveTo>
                    <a:pt x="6" y="3"/>
                  </a:moveTo>
                  <a:lnTo>
                    <a:pt x="17" y="0"/>
                  </a:lnTo>
                  <a:lnTo>
                    <a:pt x="33" y="2"/>
                  </a:lnTo>
                  <a:lnTo>
                    <a:pt x="52" y="7"/>
                  </a:lnTo>
                  <a:lnTo>
                    <a:pt x="71" y="15"/>
                  </a:lnTo>
                  <a:lnTo>
                    <a:pt x="90" y="23"/>
                  </a:lnTo>
                  <a:lnTo>
                    <a:pt x="107" y="34"/>
                  </a:lnTo>
                  <a:lnTo>
                    <a:pt x="120" y="42"/>
                  </a:lnTo>
                  <a:lnTo>
                    <a:pt x="128" y="49"/>
                  </a:lnTo>
                  <a:lnTo>
                    <a:pt x="131" y="59"/>
                  </a:lnTo>
                  <a:lnTo>
                    <a:pt x="128" y="70"/>
                  </a:lnTo>
                  <a:lnTo>
                    <a:pt x="123" y="78"/>
                  </a:lnTo>
                  <a:lnTo>
                    <a:pt x="120" y="81"/>
                  </a:lnTo>
                  <a:lnTo>
                    <a:pt x="120" y="81"/>
                  </a:lnTo>
                  <a:lnTo>
                    <a:pt x="119" y="81"/>
                  </a:lnTo>
                  <a:lnTo>
                    <a:pt x="116" y="81"/>
                  </a:lnTo>
                  <a:lnTo>
                    <a:pt x="113" y="81"/>
                  </a:lnTo>
                  <a:lnTo>
                    <a:pt x="108" y="79"/>
                  </a:lnTo>
                  <a:lnTo>
                    <a:pt x="101" y="75"/>
                  </a:lnTo>
                  <a:lnTo>
                    <a:pt x="91" y="71"/>
                  </a:lnTo>
                  <a:lnTo>
                    <a:pt x="80" y="64"/>
                  </a:lnTo>
                  <a:lnTo>
                    <a:pt x="62" y="55"/>
                  </a:lnTo>
                  <a:lnTo>
                    <a:pt x="45" y="45"/>
                  </a:lnTo>
                  <a:lnTo>
                    <a:pt x="29" y="37"/>
                  </a:lnTo>
                  <a:lnTo>
                    <a:pt x="16" y="29"/>
                  </a:lnTo>
                  <a:lnTo>
                    <a:pt x="6" y="21"/>
                  </a:lnTo>
                  <a:lnTo>
                    <a:pt x="0" y="15"/>
                  </a:lnTo>
                  <a:lnTo>
                    <a:pt x="0" y="8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9" name="Freeform 32">
              <a:extLst>
                <a:ext uri="{FF2B5EF4-FFF2-40B4-BE49-F238E27FC236}">
                  <a16:creationId xmlns:a16="http://schemas.microsoft.com/office/drawing/2014/main" id="{DB0C8DC3-64A8-75ED-1F29-2AAC428264E5}"/>
                </a:ext>
              </a:extLst>
            </p:cNvPr>
            <p:cNvSpPr>
              <a:spLocks/>
            </p:cNvSpPr>
            <p:nvPr/>
          </p:nvSpPr>
          <p:spPr bwMode="auto">
            <a:xfrm rot="3260985" flipV="1">
              <a:off x="7214076" y="3274417"/>
              <a:ext cx="60325" cy="5080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6" y="1"/>
                </a:cxn>
                <a:cxn ang="0">
                  <a:pos x="23" y="5"/>
                </a:cxn>
                <a:cxn ang="0">
                  <a:pos x="34" y="11"/>
                </a:cxn>
                <a:cxn ang="0">
                  <a:pos x="45" y="18"/>
                </a:cxn>
                <a:cxn ang="0">
                  <a:pos x="56" y="24"/>
                </a:cxn>
                <a:cxn ang="0">
                  <a:pos x="66" y="31"/>
                </a:cxn>
                <a:cxn ang="0">
                  <a:pos x="73" y="36"/>
                </a:cxn>
                <a:cxn ang="0">
                  <a:pos x="76" y="41"/>
                </a:cxn>
                <a:cxn ang="0">
                  <a:pos x="75" y="44"/>
                </a:cxn>
                <a:cxn ang="0">
                  <a:pos x="69" y="49"/>
                </a:cxn>
                <a:cxn ang="0">
                  <a:pos x="61" y="53"/>
                </a:cxn>
                <a:cxn ang="0">
                  <a:pos x="51" y="58"/>
                </a:cxn>
                <a:cxn ang="0">
                  <a:pos x="41" y="61"/>
                </a:cxn>
                <a:cxn ang="0">
                  <a:pos x="29" y="64"/>
                </a:cxn>
                <a:cxn ang="0">
                  <a:pos x="19" y="62"/>
                </a:cxn>
                <a:cxn ang="0">
                  <a:pos x="10" y="58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5" y="21"/>
                </a:cxn>
                <a:cxn ang="0">
                  <a:pos x="14" y="0"/>
                </a:cxn>
              </a:cxnLst>
              <a:rect l="0" t="0" r="r" b="b"/>
              <a:pathLst>
                <a:path w="76" h="64">
                  <a:moveTo>
                    <a:pt x="14" y="0"/>
                  </a:moveTo>
                  <a:lnTo>
                    <a:pt x="16" y="1"/>
                  </a:lnTo>
                  <a:lnTo>
                    <a:pt x="23" y="5"/>
                  </a:lnTo>
                  <a:lnTo>
                    <a:pt x="34" y="11"/>
                  </a:lnTo>
                  <a:lnTo>
                    <a:pt x="45" y="18"/>
                  </a:lnTo>
                  <a:lnTo>
                    <a:pt x="56" y="24"/>
                  </a:lnTo>
                  <a:lnTo>
                    <a:pt x="66" y="31"/>
                  </a:lnTo>
                  <a:lnTo>
                    <a:pt x="73" y="36"/>
                  </a:lnTo>
                  <a:lnTo>
                    <a:pt x="76" y="41"/>
                  </a:lnTo>
                  <a:lnTo>
                    <a:pt x="75" y="44"/>
                  </a:lnTo>
                  <a:lnTo>
                    <a:pt x="69" y="49"/>
                  </a:lnTo>
                  <a:lnTo>
                    <a:pt x="61" y="53"/>
                  </a:lnTo>
                  <a:lnTo>
                    <a:pt x="51" y="58"/>
                  </a:lnTo>
                  <a:lnTo>
                    <a:pt x="41" y="61"/>
                  </a:lnTo>
                  <a:lnTo>
                    <a:pt x="29" y="64"/>
                  </a:lnTo>
                  <a:lnTo>
                    <a:pt x="19" y="62"/>
                  </a:lnTo>
                  <a:lnTo>
                    <a:pt x="10" y="58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5" y="21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13" name="Line 34">
            <a:extLst>
              <a:ext uri="{FF2B5EF4-FFF2-40B4-BE49-F238E27FC236}">
                <a16:creationId xmlns:a16="http://schemas.microsoft.com/office/drawing/2014/main" id="{E985708C-EA99-39AE-84A1-4BA25CB00E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05582" y="3416669"/>
            <a:ext cx="0" cy="2247188"/>
          </a:xfrm>
          <a:prstGeom prst="line">
            <a:avLst/>
          </a:prstGeom>
          <a:noFill/>
          <a:ln w="127000">
            <a:solidFill>
              <a:srgbClr val="3333FF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grpSp>
        <p:nvGrpSpPr>
          <p:cNvPr id="121" name="Group 25">
            <a:extLst>
              <a:ext uri="{FF2B5EF4-FFF2-40B4-BE49-F238E27FC236}">
                <a16:creationId xmlns:a16="http://schemas.microsoft.com/office/drawing/2014/main" id="{5202DABE-40B4-2018-9B0D-A3C7E33B3015}"/>
              </a:ext>
            </a:extLst>
          </p:cNvPr>
          <p:cNvGrpSpPr/>
          <p:nvPr/>
        </p:nvGrpSpPr>
        <p:grpSpPr>
          <a:xfrm flipH="1">
            <a:off x="1593184" y="3195413"/>
            <a:ext cx="872339" cy="669012"/>
            <a:chOff x="6341782" y="2133600"/>
            <a:chExt cx="1887818" cy="1447800"/>
          </a:xfrm>
        </p:grpSpPr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4AD118D1-5AD2-FD28-499A-36DB707120F5}"/>
                </a:ext>
              </a:extLst>
            </p:cNvPr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234E1EDD-00D3-71EB-3836-891B7D9E73B3}"/>
                </a:ext>
              </a:extLst>
            </p:cNvPr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4" name="Chord 123">
              <a:extLst>
                <a:ext uri="{FF2B5EF4-FFF2-40B4-BE49-F238E27FC236}">
                  <a16:creationId xmlns:a16="http://schemas.microsoft.com/office/drawing/2014/main" id="{D2BE0A77-D5FF-8E8C-DDE5-2725E37A198A}"/>
                </a:ext>
              </a:extLst>
            </p:cNvPr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34C6070-9F45-03F0-4FED-E26AD62AE838}"/>
              </a:ext>
            </a:extLst>
          </p:cNvPr>
          <p:cNvGrpSpPr/>
          <p:nvPr/>
        </p:nvGrpSpPr>
        <p:grpSpPr>
          <a:xfrm>
            <a:off x="3174336" y="1747614"/>
            <a:ext cx="6918456" cy="4435989"/>
            <a:chOff x="3174336" y="1464589"/>
            <a:chExt cx="6918456" cy="4435989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916A2AE3-9000-1D5D-AB70-2424A434AF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9435" y="1507676"/>
            <a:ext cx="2406373" cy="120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77760" imgH="482400" progId="Equation.DSMT4">
                    <p:embed/>
                  </p:oleObj>
                </mc:Choice>
                <mc:Fallback>
                  <p:oleObj name="Equation" r:id="rId9" imgW="977760" imgH="4824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916A2AE3-9000-1D5D-AB70-2424A434AF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435" y="1507676"/>
                          <a:ext cx="2406373" cy="1200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54241" name="Freeform 98">
              <a:extLst>
                <a:ext uri="{FF2B5EF4-FFF2-40B4-BE49-F238E27FC236}">
                  <a16:creationId xmlns:a16="http://schemas.microsoft.com/office/drawing/2014/main" id="{F6853BCE-7D3E-6AC9-149C-823B881CEE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4336" y="1464589"/>
              <a:ext cx="5305425" cy="3819525"/>
            </a:xfrm>
            <a:custGeom>
              <a:avLst/>
              <a:gdLst>
                <a:gd name="T0" fmla="*/ 3342 w 3342"/>
                <a:gd name="T1" fmla="*/ 2406 h 2406"/>
                <a:gd name="T2" fmla="*/ 3186 w 3342"/>
                <a:gd name="T3" fmla="*/ 2004 h 2406"/>
                <a:gd name="T4" fmla="*/ 3018 w 3342"/>
                <a:gd name="T5" fmla="*/ 1812 h 2406"/>
                <a:gd name="T6" fmla="*/ 2820 w 3342"/>
                <a:gd name="T7" fmla="*/ 1644 h 2406"/>
                <a:gd name="T8" fmla="*/ 2598 w 3342"/>
                <a:gd name="T9" fmla="*/ 1482 h 2406"/>
                <a:gd name="T10" fmla="*/ 2334 w 3342"/>
                <a:gd name="T11" fmla="*/ 1314 h 2406"/>
                <a:gd name="T12" fmla="*/ 2010 w 3342"/>
                <a:gd name="T13" fmla="*/ 1122 h 2406"/>
                <a:gd name="T14" fmla="*/ 1596 w 3342"/>
                <a:gd name="T15" fmla="*/ 888 h 2406"/>
                <a:gd name="T16" fmla="*/ 1008 w 3342"/>
                <a:gd name="T17" fmla="*/ 570 h 2406"/>
                <a:gd name="T18" fmla="*/ 0 w 3342"/>
                <a:gd name="T19" fmla="*/ 0 h 2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42" h="2406">
                  <a:moveTo>
                    <a:pt x="3342" y="2406"/>
                  </a:moveTo>
                  <a:lnTo>
                    <a:pt x="3186" y="2004"/>
                  </a:lnTo>
                  <a:lnTo>
                    <a:pt x="3018" y="1812"/>
                  </a:lnTo>
                  <a:lnTo>
                    <a:pt x="2820" y="1644"/>
                  </a:lnTo>
                  <a:lnTo>
                    <a:pt x="2598" y="1482"/>
                  </a:lnTo>
                  <a:lnTo>
                    <a:pt x="2334" y="1314"/>
                  </a:lnTo>
                  <a:lnTo>
                    <a:pt x="2010" y="1122"/>
                  </a:lnTo>
                  <a:lnTo>
                    <a:pt x="1596" y="888"/>
                  </a:lnTo>
                  <a:lnTo>
                    <a:pt x="1008" y="570"/>
                  </a:lnTo>
                  <a:lnTo>
                    <a:pt x="0" y="0"/>
                  </a:lnTo>
                </a:path>
              </a:pathLst>
            </a:custGeom>
            <a:noFill/>
            <a:ln w="28575" cap="flat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pSp>
          <p:nvGrpSpPr>
            <p:cNvPr id="126" name="Group 72">
              <a:extLst>
                <a:ext uri="{FF2B5EF4-FFF2-40B4-BE49-F238E27FC236}">
                  <a16:creationId xmlns:a16="http://schemas.microsoft.com/office/drawing/2014/main" id="{C81CA39A-0C68-B9DE-B832-775944A879FB}"/>
                </a:ext>
              </a:extLst>
            </p:cNvPr>
            <p:cNvGrpSpPr/>
            <p:nvPr/>
          </p:nvGrpSpPr>
          <p:grpSpPr>
            <a:xfrm>
              <a:off x="8812470" y="1609645"/>
              <a:ext cx="499522" cy="3835415"/>
              <a:chOff x="7086600" y="-453313"/>
              <a:chExt cx="499522" cy="3835415"/>
            </a:xfrm>
          </p:grpSpPr>
          <p:grpSp>
            <p:nvGrpSpPr>
              <p:cNvPr id="127" name="Group 71">
                <a:extLst>
                  <a:ext uri="{FF2B5EF4-FFF2-40B4-BE49-F238E27FC236}">
                    <a16:creationId xmlns:a16="http://schemas.microsoft.com/office/drawing/2014/main" id="{16C24515-766D-2BB3-FBA4-A6866947368B}"/>
                  </a:ext>
                </a:extLst>
              </p:cNvPr>
              <p:cNvGrpSpPr/>
              <p:nvPr/>
            </p:nvGrpSpPr>
            <p:grpSpPr>
              <a:xfrm>
                <a:off x="7086600" y="2438400"/>
                <a:ext cx="499522" cy="943702"/>
                <a:chOff x="7064916" y="2592388"/>
                <a:chExt cx="499522" cy="943702"/>
              </a:xfrm>
            </p:grpSpPr>
            <p:sp>
              <p:nvSpPr>
                <p:cNvPr id="131" name="Freeform 29">
                  <a:extLst>
                    <a:ext uri="{FF2B5EF4-FFF2-40B4-BE49-F238E27FC236}">
                      <a16:creationId xmlns:a16="http://schemas.microsoft.com/office/drawing/2014/main" id="{A2E2B329-86DB-3F11-E318-7E62CBCE25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260985" flipV="1">
                  <a:off x="7093491" y="3444015"/>
                  <a:ext cx="63500" cy="120650"/>
                </a:xfrm>
                <a:custGeom>
                  <a:avLst/>
                  <a:gdLst/>
                  <a:ahLst/>
                  <a:cxnLst>
                    <a:cxn ang="0">
                      <a:pos x="74" y="9"/>
                    </a:cxn>
                    <a:cxn ang="0">
                      <a:pos x="68" y="23"/>
                    </a:cxn>
                    <a:cxn ang="0">
                      <a:pos x="59" y="41"/>
                    </a:cxn>
                    <a:cxn ang="0">
                      <a:pos x="48" y="63"/>
                    </a:cxn>
                    <a:cxn ang="0">
                      <a:pos x="35" y="84"/>
                    </a:cxn>
                    <a:cxn ang="0">
                      <a:pos x="22" y="104"/>
                    </a:cxn>
                    <a:cxn ang="0">
                      <a:pos x="12" y="121"/>
                    </a:cxn>
                    <a:cxn ang="0">
                      <a:pos x="4" y="132"/>
                    </a:cxn>
                    <a:cxn ang="0">
                      <a:pos x="1" y="137"/>
                    </a:cxn>
                    <a:cxn ang="0">
                      <a:pos x="0" y="137"/>
                    </a:cxn>
                    <a:cxn ang="0">
                      <a:pos x="0" y="139"/>
                    </a:cxn>
                    <a:cxn ang="0">
                      <a:pos x="5" y="141"/>
                    </a:cxn>
                    <a:cxn ang="0">
                      <a:pos x="19" y="146"/>
                    </a:cxn>
                    <a:cxn ang="0">
                      <a:pos x="23" y="147"/>
                    </a:cxn>
                    <a:cxn ang="0">
                      <a:pos x="28" y="148"/>
                    </a:cxn>
                    <a:cxn ang="0">
                      <a:pos x="33" y="149"/>
                    </a:cxn>
                    <a:cxn ang="0">
                      <a:pos x="37" y="150"/>
                    </a:cxn>
                    <a:cxn ang="0">
                      <a:pos x="43" y="132"/>
                    </a:cxn>
                    <a:cxn ang="0">
                      <a:pos x="48" y="112"/>
                    </a:cxn>
                    <a:cxn ang="0">
                      <a:pos x="53" y="94"/>
                    </a:cxn>
                    <a:cxn ang="0">
                      <a:pos x="59" y="74"/>
                    </a:cxn>
                    <a:cxn ang="0">
                      <a:pos x="64" y="56"/>
                    </a:cxn>
                    <a:cxn ang="0">
                      <a:pos x="69" y="36"/>
                    </a:cxn>
                    <a:cxn ang="0">
                      <a:pos x="75" y="18"/>
                    </a:cxn>
                    <a:cxn ang="0">
                      <a:pos x="81" y="0"/>
                    </a:cxn>
                    <a:cxn ang="0">
                      <a:pos x="79" y="2"/>
                    </a:cxn>
                    <a:cxn ang="0">
                      <a:pos x="76" y="4"/>
                    </a:cxn>
                    <a:cxn ang="0">
                      <a:pos x="75" y="6"/>
                    </a:cxn>
                    <a:cxn ang="0">
                      <a:pos x="74" y="9"/>
                    </a:cxn>
                  </a:cxnLst>
                  <a:rect l="0" t="0" r="r" b="b"/>
                  <a:pathLst>
                    <a:path w="81" h="150">
                      <a:moveTo>
                        <a:pt x="74" y="9"/>
                      </a:moveTo>
                      <a:lnTo>
                        <a:pt x="68" y="23"/>
                      </a:lnTo>
                      <a:lnTo>
                        <a:pt x="59" y="41"/>
                      </a:lnTo>
                      <a:lnTo>
                        <a:pt x="48" y="63"/>
                      </a:lnTo>
                      <a:lnTo>
                        <a:pt x="35" y="84"/>
                      </a:lnTo>
                      <a:lnTo>
                        <a:pt x="22" y="104"/>
                      </a:lnTo>
                      <a:lnTo>
                        <a:pt x="12" y="121"/>
                      </a:lnTo>
                      <a:lnTo>
                        <a:pt x="4" y="132"/>
                      </a:lnTo>
                      <a:lnTo>
                        <a:pt x="1" y="137"/>
                      </a:lnTo>
                      <a:lnTo>
                        <a:pt x="0" y="137"/>
                      </a:lnTo>
                      <a:lnTo>
                        <a:pt x="0" y="139"/>
                      </a:lnTo>
                      <a:lnTo>
                        <a:pt x="5" y="141"/>
                      </a:lnTo>
                      <a:lnTo>
                        <a:pt x="19" y="146"/>
                      </a:lnTo>
                      <a:lnTo>
                        <a:pt x="23" y="147"/>
                      </a:lnTo>
                      <a:lnTo>
                        <a:pt x="28" y="148"/>
                      </a:lnTo>
                      <a:lnTo>
                        <a:pt x="33" y="149"/>
                      </a:lnTo>
                      <a:lnTo>
                        <a:pt x="37" y="150"/>
                      </a:lnTo>
                      <a:lnTo>
                        <a:pt x="43" y="132"/>
                      </a:lnTo>
                      <a:lnTo>
                        <a:pt x="48" y="112"/>
                      </a:lnTo>
                      <a:lnTo>
                        <a:pt x="53" y="94"/>
                      </a:lnTo>
                      <a:lnTo>
                        <a:pt x="59" y="74"/>
                      </a:lnTo>
                      <a:lnTo>
                        <a:pt x="64" y="56"/>
                      </a:lnTo>
                      <a:lnTo>
                        <a:pt x="69" y="36"/>
                      </a:lnTo>
                      <a:lnTo>
                        <a:pt x="75" y="18"/>
                      </a:lnTo>
                      <a:lnTo>
                        <a:pt x="81" y="0"/>
                      </a:lnTo>
                      <a:lnTo>
                        <a:pt x="79" y="2"/>
                      </a:lnTo>
                      <a:lnTo>
                        <a:pt x="76" y="4"/>
                      </a:lnTo>
                      <a:lnTo>
                        <a:pt x="75" y="6"/>
                      </a:lnTo>
                      <a:lnTo>
                        <a:pt x="74" y="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/>
                  </a:endParaRPr>
                </a:p>
              </p:txBody>
            </p:sp>
            <p:sp>
              <p:nvSpPr>
                <p:cNvPr id="133" name="Freeform 31">
                  <a:extLst>
                    <a:ext uri="{FF2B5EF4-FFF2-40B4-BE49-F238E27FC236}">
                      <a16:creationId xmlns:a16="http://schemas.microsoft.com/office/drawing/2014/main" id="{7C23301A-11B3-CE46-1E22-34E17AA3A7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260985" flipV="1">
                  <a:off x="7158111" y="3330545"/>
                  <a:ext cx="104775" cy="65088"/>
                </a:xfrm>
                <a:custGeom>
                  <a:avLst/>
                  <a:gdLst/>
                  <a:ahLst/>
                  <a:cxnLst>
                    <a:cxn ang="0">
                      <a:pos x="6" y="3"/>
                    </a:cxn>
                    <a:cxn ang="0">
                      <a:pos x="17" y="0"/>
                    </a:cxn>
                    <a:cxn ang="0">
                      <a:pos x="33" y="2"/>
                    </a:cxn>
                    <a:cxn ang="0">
                      <a:pos x="52" y="7"/>
                    </a:cxn>
                    <a:cxn ang="0">
                      <a:pos x="71" y="15"/>
                    </a:cxn>
                    <a:cxn ang="0">
                      <a:pos x="90" y="23"/>
                    </a:cxn>
                    <a:cxn ang="0">
                      <a:pos x="107" y="34"/>
                    </a:cxn>
                    <a:cxn ang="0">
                      <a:pos x="120" y="42"/>
                    </a:cxn>
                    <a:cxn ang="0">
                      <a:pos x="128" y="49"/>
                    </a:cxn>
                    <a:cxn ang="0">
                      <a:pos x="131" y="59"/>
                    </a:cxn>
                    <a:cxn ang="0">
                      <a:pos x="128" y="70"/>
                    </a:cxn>
                    <a:cxn ang="0">
                      <a:pos x="123" y="78"/>
                    </a:cxn>
                    <a:cxn ang="0">
                      <a:pos x="120" y="81"/>
                    </a:cxn>
                    <a:cxn ang="0">
                      <a:pos x="120" y="81"/>
                    </a:cxn>
                    <a:cxn ang="0">
                      <a:pos x="119" y="81"/>
                    </a:cxn>
                    <a:cxn ang="0">
                      <a:pos x="116" y="81"/>
                    </a:cxn>
                    <a:cxn ang="0">
                      <a:pos x="113" y="81"/>
                    </a:cxn>
                    <a:cxn ang="0">
                      <a:pos x="108" y="79"/>
                    </a:cxn>
                    <a:cxn ang="0">
                      <a:pos x="101" y="75"/>
                    </a:cxn>
                    <a:cxn ang="0">
                      <a:pos x="91" y="71"/>
                    </a:cxn>
                    <a:cxn ang="0">
                      <a:pos x="80" y="64"/>
                    </a:cxn>
                    <a:cxn ang="0">
                      <a:pos x="62" y="55"/>
                    </a:cxn>
                    <a:cxn ang="0">
                      <a:pos x="45" y="45"/>
                    </a:cxn>
                    <a:cxn ang="0">
                      <a:pos x="29" y="37"/>
                    </a:cxn>
                    <a:cxn ang="0">
                      <a:pos x="16" y="29"/>
                    </a:cxn>
                    <a:cxn ang="0">
                      <a:pos x="6" y="21"/>
                    </a:cxn>
                    <a:cxn ang="0">
                      <a:pos x="0" y="15"/>
                    </a:cxn>
                    <a:cxn ang="0">
                      <a:pos x="0" y="8"/>
                    </a:cxn>
                    <a:cxn ang="0">
                      <a:pos x="6" y="3"/>
                    </a:cxn>
                  </a:cxnLst>
                  <a:rect l="0" t="0" r="r" b="b"/>
                  <a:pathLst>
                    <a:path w="131" h="81">
                      <a:moveTo>
                        <a:pt x="6" y="3"/>
                      </a:moveTo>
                      <a:lnTo>
                        <a:pt x="17" y="0"/>
                      </a:lnTo>
                      <a:lnTo>
                        <a:pt x="33" y="2"/>
                      </a:lnTo>
                      <a:lnTo>
                        <a:pt x="52" y="7"/>
                      </a:lnTo>
                      <a:lnTo>
                        <a:pt x="71" y="15"/>
                      </a:lnTo>
                      <a:lnTo>
                        <a:pt x="90" y="23"/>
                      </a:lnTo>
                      <a:lnTo>
                        <a:pt x="107" y="34"/>
                      </a:lnTo>
                      <a:lnTo>
                        <a:pt x="120" y="42"/>
                      </a:lnTo>
                      <a:lnTo>
                        <a:pt x="128" y="49"/>
                      </a:lnTo>
                      <a:lnTo>
                        <a:pt x="131" y="59"/>
                      </a:lnTo>
                      <a:lnTo>
                        <a:pt x="128" y="70"/>
                      </a:lnTo>
                      <a:lnTo>
                        <a:pt x="123" y="78"/>
                      </a:lnTo>
                      <a:lnTo>
                        <a:pt x="120" y="81"/>
                      </a:lnTo>
                      <a:lnTo>
                        <a:pt x="120" y="81"/>
                      </a:lnTo>
                      <a:lnTo>
                        <a:pt x="119" y="81"/>
                      </a:lnTo>
                      <a:lnTo>
                        <a:pt x="116" y="81"/>
                      </a:lnTo>
                      <a:lnTo>
                        <a:pt x="113" y="81"/>
                      </a:lnTo>
                      <a:lnTo>
                        <a:pt x="108" y="79"/>
                      </a:lnTo>
                      <a:lnTo>
                        <a:pt x="101" y="75"/>
                      </a:lnTo>
                      <a:lnTo>
                        <a:pt x="91" y="71"/>
                      </a:lnTo>
                      <a:lnTo>
                        <a:pt x="80" y="64"/>
                      </a:lnTo>
                      <a:lnTo>
                        <a:pt x="62" y="55"/>
                      </a:lnTo>
                      <a:lnTo>
                        <a:pt x="45" y="45"/>
                      </a:lnTo>
                      <a:lnTo>
                        <a:pt x="29" y="37"/>
                      </a:lnTo>
                      <a:lnTo>
                        <a:pt x="16" y="29"/>
                      </a:lnTo>
                      <a:lnTo>
                        <a:pt x="6" y="21"/>
                      </a:lnTo>
                      <a:lnTo>
                        <a:pt x="0" y="15"/>
                      </a:lnTo>
                      <a:lnTo>
                        <a:pt x="0" y="8"/>
                      </a:lnTo>
                      <a:lnTo>
                        <a:pt x="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/>
                  </a:endParaRPr>
                </a:p>
              </p:txBody>
            </p:sp>
            <p:sp>
              <p:nvSpPr>
                <p:cNvPr id="134" name="Freeform 32">
                  <a:extLst>
                    <a:ext uri="{FF2B5EF4-FFF2-40B4-BE49-F238E27FC236}">
                      <a16:creationId xmlns:a16="http://schemas.microsoft.com/office/drawing/2014/main" id="{A699E172-FB61-38C7-4C7D-5A7ED25795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260985" flipV="1">
                  <a:off x="7214076" y="3274417"/>
                  <a:ext cx="60325" cy="50800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16" y="1"/>
                    </a:cxn>
                    <a:cxn ang="0">
                      <a:pos x="23" y="5"/>
                    </a:cxn>
                    <a:cxn ang="0">
                      <a:pos x="34" y="11"/>
                    </a:cxn>
                    <a:cxn ang="0">
                      <a:pos x="45" y="18"/>
                    </a:cxn>
                    <a:cxn ang="0">
                      <a:pos x="56" y="24"/>
                    </a:cxn>
                    <a:cxn ang="0">
                      <a:pos x="66" y="31"/>
                    </a:cxn>
                    <a:cxn ang="0">
                      <a:pos x="73" y="36"/>
                    </a:cxn>
                    <a:cxn ang="0">
                      <a:pos x="76" y="41"/>
                    </a:cxn>
                    <a:cxn ang="0">
                      <a:pos x="75" y="44"/>
                    </a:cxn>
                    <a:cxn ang="0">
                      <a:pos x="69" y="49"/>
                    </a:cxn>
                    <a:cxn ang="0">
                      <a:pos x="61" y="53"/>
                    </a:cxn>
                    <a:cxn ang="0">
                      <a:pos x="51" y="58"/>
                    </a:cxn>
                    <a:cxn ang="0">
                      <a:pos x="41" y="61"/>
                    </a:cxn>
                    <a:cxn ang="0">
                      <a:pos x="29" y="64"/>
                    </a:cxn>
                    <a:cxn ang="0">
                      <a:pos x="19" y="62"/>
                    </a:cxn>
                    <a:cxn ang="0">
                      <a:pos x="10" y="58"/>
                    </a:cxn>
                    <a:cxn ang="0">
                      <a:pos x="0" y="46"/>
                    </a:cxn>
                    <a:cxn ang="0">
                      <a:pos x="0" y="36"/>
                    </a:cxn>
                    <a:cxn ang="0">
                      <a:pos x="5" y="21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76" h="64">
                      <a:moveTo>
                        <a:pt x="14" y="0"/>
                      </a:moveTo>
                      <a:lnTo>
                        <a:pt x="16" y="1"/>
                      </a:lnTo>
                      <a:lnTo>
                        <a:pt x="23" y="5"/>
                      </a:lnTo>
                      <a:lnTo>
                        <a:pt x="34" y="11"/>
                      </a:lnTo>
                      <a:lnTo>
                        <a:pt x="45" y="18"/>
                      </a:lnTo>
                      <a:lnTo>
                        <a:pt x="56" y="24"/>
                      </a:lnTo>
                      <a:lnTo>
                        <a:pt x="66" y="31"/>
                      </a:lnTo>
                      <a:lnTo>
                        <a:pt x="73" y="36"/>
                      </a:lnTo>
                      <a:lnTo>
                        <a:pt x="76" y="41"/>
                      </a:lnTo>
                      <a:lnTo>
                        <a:pt x="75" y="44"/>
                      </a:lnTo>
                      <a:lnTo>
                        <a:pt x="69" y="49"/>
                      </a:lnTo>
                      <a:lnTo>
                        <a:pt x="61" y="53"/>
                      </a:lnTo>
                      <a:lnTo>
                        <a:pt x="51" y="58"/>
                      </a:lnTo>
                      <a:lnTo>
                        <a:pt x="41" y="61"/>
                      </a:lnTo>
                      <a:lnTo>
                        <a:pt x="29" y="64"/>
                      </a:lnTo>
                      <a:lnTo>
                        <a:pt x="19" y="62"/>
                      </a:lnTo>
                      <a:lnTo>
                        <a:pt x="10" y="58"/>
                      </a:lnTo>
                      <a:lnTo>
                        <a:pt x="0" y="46"/>
                      </a:lnTo>
                      <a:lnTo>
                        <a:pt x="0" y="36"/>
                      </a:lnTo>
                      <a:lnTo>
                        <a:pt x="5" y="21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/>
                  </a:endParaRPr>
                </a:p>
              </p:txBody>
            </p:sp>
            <p:sp>
              <p:nvSpPr>
                <p:cNvPr id="135" name="Freeform 33">
                  <a:extLst>
                    <a:ext uri="{FF2B5EF4-FFF2-40B4-BE49-F238E27FC236}">
                      <a16:creationId xmlns:a16="http://schemas.microsoft.com/office/drawing/2014/main" id="{1C3F73C2-86C4-A932-5179-F5F7BC20D3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86638" y="2592388"/>
                  <a:ext cx="177800" cy="457200"/>
                </a:xfrm>
                <a:custGeom>
                  <a:avLst/>
                  <a:gdLst/>
                  <a:ahLst/>
                  <a:cxnLst>
                    <a:cxn ang="0">
                      <a:pos x="225" y="0"/>
                    </a:cxn>
                    <a:cxn ang="0">
                      <a:pos x="224" y="2"/>
                    </a:cxn>
                    <a:cxn ang="0">
                      <a:pos x="220" y="6"/>
                    </a:cxn>
                    <a:cxn ang="0">
                      <a:pos x="213" y="15"/>
                    </a:cxn>
                    <a:cxn ang="0">
                      <a:pos x="204" y="30"/>
                    </a:cxn>
                    <a:cxn ang="0">
                      <a:pos x="191" y="51"/>
                    </a:cxn>
                    <a:cxn ang="0">
                      <a:pos x="176" y="81"/>
                    </a:cxn>
                    <a:cxn ang="0">
                      <a:pos x="158" y="120"/>
                    </a:cxn>
                    <a:cxn ang="0">
                      <a:pos x="137" y="169"/>
                    </a:cxn>
                    <a:cxn ang="0">
                      <a:pos x="114" y="227"/>
                    </a:cxn>
                    <a:cxn ang="0">
                      <a:pos x="91" y="294"/>
                    </a:cxn>
                    <a:cxn ang="0">
                      <a:pos x="68" y="362"/>
                    </a:cxn>
                    <a:cxn ang="0">
                      <a:pos x="46" y="428"/>
                    </a:cxn>
                    <a:cxn ang="0">
                      <a:pos x="28" y="487"/>
                    </a:cxn>
                    <a:cxn ang="0">
                      <a:pos x="13" y="534"/>
                    </a:cxn>
                    <a:cxn ang="0">
                      <a:pos x="4" y="566"/>
                    </a:cxn>
                    <a:cxn ang="0">
                      <a:pos x="0" y="578"/>
                    </a:cxn>
                    <a:cxn ang="0">
                      <a:pos x="5" y="564"/>
                    </a:cxn>
                    <a:cxn ang="0">
                      <a:pos x="19" y="526"/>
                    </a:cxn>
                    <a:cxn ang="0">
                      <a:pos x="37" y="472"/>
                    </a:cxn>
                    <a:cxn ang="0">
                      <a:pos x="60" y="407"/>
                    </a:cxn>
                    <a:cxn ang="0">
                      <a:pos x="85" y="338"/>
                    </a:cxn>
                    <a:cxn ang="0">
                      <a:pos x="110" y="272"/>
                    </a:cxn>
                    <a:cxn ang="0">
                      <a:pos x="132" y="215"/>
                    </a:cxn>
                    <a:cxn ang="0">
                      <a:pos x="148" y="173"/>
                    </a:cxn>
                    <a:cxn ang="0">
                      <a:pos x="165" y="133"/>
                    </a:cxn>
                    <a:cxn ang="0">
                      <a:pos x="180" y="98"/>
                    </a:cxn>
                    <a:cxn ang="0">
                      <a:pos x="193" y="68"/>
                    </a:cxn>
                    <a:cxn ang="0">
                      <a:pos x="204" y="44"/>
                    </a:cxn>
                    <a:cxn ang="0">
                      <a:pos x="213" y="25"/>
                    </a:cxn>
                    <a:cxn ang="0">
                      <a:pos x="219" y="12"/>
                    </a:cxn>
                    <a:cxn ang="0">
                      <a:pos x="224" y="3"/>
                    </a:cxn>
                    <a:cxn ang="0">
                      <a:pos x="225" y="0"/>
                    </a:cxn>
                  </a:cxnLst>
                  <a:rect l="0" t="0" r="r" b="b"/>
                  <a:pathLst>
                    <a:path w="225" h="578">
                      <a:moveTo>
                        <a:pt x="225" y="0"/>
                      </a:moveTo>
                      <a:lnTo>
                        <a:pt x="224" y="2"/>
                      </a:lnTo>
                      <a:lnTo>
                        <a:pt x="220" y="6"/>
                      </a:lnTo>
                      <a:lnTo>
                        <a:pt x="213" y="15"/>
                      </a:lnTo>
                      <a:lnTo>
                        <a:pt x="204" y="30"/>
                      </a:lnTo>
                      <a:lnTo>
                        <a:pt x="191" y="51"/>
                      </a:lnTo>
                      <a:lnTo>
                        <a:pt x="176" y="81"/>
                      </a:lnTo>
                      <a:lnTo>
                        <a:pt x="158" y="120"/>
                      </a:lnTo>
                      <a:lnTo>
                        <a:pt x="137" y="169"/>
                      </a:lnTo>
                      <a:lnTo>
                        <a:pt x="114" y="227"/>
                      </a:lnTo>
                      <a:lnTo>
                        <a:pt x="91" y="294"/>
                      </a:lnTo>
                      <a:lnTo>
                        <a:pt x="68" y="362"/>
                      </a:lnTo>
                      <a:lnTo>
                        <a:pt x="46" y="428"/>
                      </a:lnTo>
                      <a:lnTo>
                        <a:pt x="28" y="487"/>
                      </a:lnTo>
                      <a:lnTo>
                        <a:pt x="13" y="534"/>
                      </a:lnTo>
                      <a:lnTo>
                        <a:pt x="4" y="566"/>
                      </a:lnTo>
                      <a:lnTo>
                        <a:pt x="0" y="578"/>
                      </a:lnTo>
                      <a:lnTo>
                        <a:pt x="5" y="564"/>
                      </a:lnTo>
                      <a:lnTo>
                        <a:pt x="19" y="526"/>
                      </a:lnTo>
                      <a:lnTo>
                        <a:pt x="37" y="472"/>
                      </a:lnTo>
                      <a:lnTo>
                        <a:pt x="60" y="407"/>
                      </a:lnTo>
                      <a:lnTo>
                        <a:pt x="85" y="338"/>
                      </a:lnTo>
                      <a:lnTo>
                        <a:pt x="110" y="272"/>
                      </a:lnTo>
                      <a:lnTo>
                        <a:pt x="132" y="215"/>
                      </a:lnTo>
                      <a:lnTo>
                        <a:pt x="148" y="173"/>
                      </a:lnTo>
                      <a:lnTo>
                        <a:pt x="165" y="133"/>
                      </a:lnTo>
                      <a:lnTo>
                        <a:pt x="180" y="98"/>
                      </a:lnTo>
                      <a:lnTo>
                        <a:pt x="193" y="68"/>
                      </a:lnTo>
                      <a:lnTo>
                        <a:pt x="204" y="44"/>
                      </a:lnTo>
                      <a:lnTo>
                        <a:pt x="213" y="25"/>
                      </a:lnTo>
                      <a:lnTo>
                        <a:pt x="219" y="12"/>
                      </a:lnTo>
                      <a:lnTo>
                        <a:pt x="224" y="3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/>
                  </a:endParaRPr>
                </a:p>
              </p:txBody>
            </p:sp>
          </p:grpSp>
          <p:sp>
            <p:nvSpPr>
              <p:cNvPr id="128" name="Line 34">
                <a:extLst>
                  <a:ext uri="{FF2B5EF4-FFF2-40B4-BE49-F238E27FC236}">
                    <a16:creationId xmlns:a16="http://schemas.microsoft.com/office/drawing/2014/main" id="{791B7EE4-670C-6B25-DE63-80853B6375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29488" y="-453313"/>
                <a:ext cx="0" cy="3618788"/>
              </a:xfrm>
              <a:prstGeom prst="line">
                <a:avLst/>
              </a:prstGeom>
              <a:noFill/>
              <a:ln w="1270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grpSp>
          <p:nvGrpSpPr>
            <p:cNvPr id="141" name="Group 25">
              <a:extLst>
                <a:ext uri="{FF2B5EF4-FFF2-40B4-BE49-F238E27FC236}">
                  <a16:creationId xmlns:a16="http://schemas.microsoft.com/office/drawing/2014/main" id="{DCF9A44D-CBA0-0184-DDD7-8C51E2E85222}"/>
                </a:ext>
              </a:extLst>
            </p:cNvPr>
            <p:cNvGrpSpPr/>
            <p:nvPr/>
          </p:nvGrpSpPr>
          <p:grpSpPr>
            <a:xfrm flipH="1">
              <a:off x="9220453" y="2799138"/>
              <a:ext cx="872339" cy="669012"/>
              <a:chOff x="6341782" y="2133600"/>
              <a:chExt cx="1887818" cy="1447800"/>
            </a:xfrm>
          </p:grpSpPr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4AC9DBCE-9038-135F-989D-80B8B414BDEE}"/>
                  </a:ext>
                </a:extLst>
              </p:cNvPr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43" name="Oval 142">
                <a:extLst>
                  <a:ext uri="{FF2B5EF4-FFF2-40B4-BE49-F238E27FC236}">
                    <a16:creationId xmlns:a16="http://schemas.microsoft.com/office/drawing/2014/main" id="{73503934-141F-34E6-51F7-B4FFEDE3703A}"/>
                  </a:ext>
                </a:extLst>
              </p:cNvPr>
              <p:cNvSpPr/>
              <p:nvPr/>
            </p:nvSpPr>
            <p:spPr>
              <a:xfrm>
                <a:off x="6705600" y="2133600"/>
                <a:ext cx="1447800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44" name="Chord 143">
                <a:extLst>
                  <a:ext uri="{FF2B5EF4-FFF2-40B4-BE49-F238E27FC236}">
                    <a16:creationId xmlns:a16="http://schemas.microsoft.com/office/drawing/2014/main" id="{35BE71C7-FC96-50E7-1878-228265EC4C96}"/>
                  </a:ext>
                </a:extLst>
              </p:cNvPr>
              <p:cNvSpPr/>
              <p:nvPr/>
            </p:nvSpPr>
            <p:spPr>
              <a:xfrm rot="10800000">
                <a:off x="7772400" y="2478294"/>
                <a:ext cx="457200" cy="761999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145" name="Group 71">
              <a:extLst>
                <a:ext uri="{FF2B5EF4-FFF2-40B4-BE49-F238E27FC236}">
                  <a16:creationId xmlns:a16="http://schemas.microsoft.com/office/drawing/2014/main" id="{69EEB730-B632-BABC-0445-A44EE47A59F0}"/>
                </a:ext>
              </a:extLst>
            </p:cNvPr>
            <p:cNvGrpSpPr/>
            <p:nvPr/>
          </p:nvGrpSpPr>
          <p:grpSpPr>
            <a:xfrm>
              <a:off x="8846447" y="5021026"/>
              <a:ext cx="959276" cy="879552"/>
              <a:chOff x="7064916" y="2975769"/>
              <a:chExt cx="1321053" cy="1211262"/>
            </a:xfrm>
            <a:solidFill>
              <a:srgbClr val="FF0000"/>
            </a:solidFill>
          </p:grpSpPr>
          <p:sp>
            <p:nvSpPr>
              <p:cNvPr id="146" name="Freeform 27">
                <a:extLst>
                  <a:ext uri="{FF2B5EF4-FFF2-40B4-BE49-F238E27FC236}">
                    <a16:creationId xmlns:a16="http://schemas.microsoft.com/office/drawing/2014/main" id="{40E1BAD3-9B5F-DBB0-112B-8D22C9B89E02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47" name="Freeform 28">
                <a:extLst>
                  <a:ext uri="{FF2B5EF4-FFF2-40B4-BE49-F238E27FC236}">
                    <a16:creationId xmlns:a16="http://schemas.microsoft.com/office/drawing/2014/main" id="{FA76323E-6D46-0C30-9485-CC7371CF5B5D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48" name="Freeform 29">
                <a:extLst>
                  <a:ext uri="{FF2B5EF4-FFF2-40B4-BE49-F238E27FC236}">
                    <a16:creationId xmlns:a16="http://schemas.microsoft.com/office/drawing/2014/main" id="{5281C4BB-0432-C630-7148-09D72719E537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49" name="Freeform 30">
                <a:extLst>
                  <a:ext uri="{FF2B5EF4-FFF2-40B4-BE49-F238E27FC236}">
                    <a16:creationId xmlns:a16="http://schemas.microsoft.com/office/drawing/2014/main" id="{F03EB712-8251-4D4E-48B5-9D50DFD206DD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50" name="Freeform 31">
                <a:extLst>
                  <a:ext uri="{FF2B5EF4-FFF2-40B4-BE49-F238E27FC236}">
                    <a16:creationId xmlns:a16="http://schemas.microsoft.com/office/drawing/2014/main" id="{5360DB2C-FB33-DF3F-73ED-782E5F942DD2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51" name="Freeform 32">
                <a:extLst>
                  <a:ext uri="{FF2B5EF4-FFF2-40B4-BE49-F238E27FC236}">
                    <a16:creationId xmlns:a16="http://schemas.microsoft.com/office/drawing/2014/main" id="{B1280EE4-663D-56AD-FC69-719B3F3E1292}"/>
                  </a:ext>
                </a:extLst>
              </p:cNvPr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38E96F8B-BA8F-D5B6-8FD3-EBE860ED8B90}"/>
                </a:ext>
              </a:extLst>
            </p:cNvPr>
            <p:cNvSpPr txBox="1"/>
            <p:nvPr/>
          </p:nvSpPr>
          <p:spPr>
            <a:xfrm>
              <a:off x="7040458" y="3014374"/>
              <a:ext cx="1800493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ardest!</a:t>
              </a:r>
            </a:p>
          </p:txBody>
        </p:sp>
      </p:grpSp>
      <p:sp>
        <p:nvSpPr>
          <p:cNvPr id="130" name="TextBox 129">
            <a:extLst>
              <a:ext uri="{FF2B5EF4-FFF2-40B4-BE49-F238E27FC236}">
                <a16:creationId xmlns:a16="http://schemas.microsoft.com/office/drawing/2014/main" id="{EE03C9A9-8D9F-5503-FAA5-DE37CB99E314}"/>
              </a:ext>
            </a:extLst>
          </p:cNvPr>
          <p:cNvSpPr txBox="1"/>
          <p:nvPr/>
        </p:nvSpPr>
        <p:spPr>
          <a:xfrm>
            <a:off x="3701805" y="3305706"/>
            <a:ext cx="10727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3F9FF946-B1CF-7F40-01D9-E2EBDF15C235}"/>
              </a:ext>
            </a:extLst>
          </p:cNvPr>
          <p:cNvSpPr txBox="1"/>
          <p:nvPr/>
        </p:nvSpPr>
        <p:spPr>
          <a:xfrm>
            <a:off x="130436" y="1093268"/>
            <a:ext cx="2155564" cy="666786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1397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heory</a:t>
            </a:r>
          </a:p>
        </p:txBody>
      </p:sp>
      <p:pic>
        <p:nvPicPr>
          <p:cNvPr id="136" name="Picture 2" descr="Image result for henrik bode">
            <a:extLst>
              <a:ext uri="{FF2B5EF4-FFF2-40B4-BE49-F238E27FC236}">
                <a16:creationId xmlns:a16="http://schemas.microsoft.com/office/drawing/2014/main" id="{491C53B8-7508-91E0-32B0-0D7E4143A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0" y="1188690"/>
            <a:ext cx="154305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" name="TextBox 136">
            <a:extLst>
              <a:ext uri="{FF2B5EF4-FFF2-40B4-BE49-F238E27FC236}">
                <a16:creationId xmlns:a16="http://schemas.microsoft.com/office/drawing/2014/main" id="{F49A4ED7-4566-8DB1-C995-19C07E523E36}"/>
              </a:ext>
            </a:extLst>
          </p:cNvPr>
          <p:cNvSpPr txBox="1"/>
          <p:nvPr/>
        </p:nvSpPr>
        <p:spPr>
          <a:xfrm>
            <a:off x="10874525" y="609600"/>
            <a:ext cx="936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B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1">
                <a:extLst>
                  <a:ext uri="{FF2B5EF4-FFF2-40B4-BE49-F238E27FC236}">
                    <a16:creationId xmlns:a16="http://schemas.microsoft.com/office/drawing/2014/main" id="{984D2A2A-0781-2232-9523-F11FDB51059C}"/>
                  </a:ext>
                </a:extLst>
              </p:cNvPr>
              <p:cNvSpPr txBox="1"/>
              <p:nvPr/>
            </p:nvSpPr>
            <p:spPr bwMode="auto">
              <a:xfrm>
                <a:off x="3312658" y="-110212"/>
                <a:ext cx="7043264" cy="14081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nary>
                                          <m:naryPr>
                                            <m:subHide m:val="on"/>
                                            <m:supHide m:val="on"/>
                                            <m:ctrlPr>
                                              <a:rPr lang="en-US" sz="28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naryPr>
                                          <m:sub/>
                                          <m:sup/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28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2800" i="0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ln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begChr m:val="|"/>
                                                    <m:endChr m:val="|"/>
                                                    <m:ctrlPr>
                                                      <a:rPr lang="en-US" sz="28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sz="28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𝑇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e>
                                        </m:nary>
                                      </m:e>
                                    </m:d>
                                  </m:e>
                                </m:fun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Object 1">
                <a:extLst>
                  <a:ext uri="{FF2B5EF4-FFF2-40B4-BE49-F238E27FC236}">
                    <a16:creationId xmlns:a16="http://schemas.microsoft.com/office/drawing/2014/main" id="{984D2A2A-0781-2232-9523-F11FDB5105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2658" y="-110212"/>
                <a:ext cx="7043264" cy="1408113"/>
              </a:xfrm>
              <a:prstGeom prst="rect">
                <a:avLst/>
              </a:prstGeom>
              <a:blipFill>
                <a:blip r:embed="rId14"/>
                <a:stretch>
                  <a:fillRect b="-25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3A59F8B-D0F7-49DB-D826-EA9527D39A1D}"/>
              </a:ext>
            </a:extLst>
          </p:cNvPr>
          <p:cNvSpPr txBox="1"/>
          <p:nvPr/>
        </p:nvSpPr>
        <p:spPr>
          <a:xfrm>
            <a:off x="3312658" y="6214837"/>
            <a:ext cx="1095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rgbClr val="0000FF"/>
                </a:solidFill>
                <a:latin typeface="Arial"/>
                <a:cs typeface="Arial"/>
              </a:rPr>
              <a:t>short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E680FD2-471C-2992-92BD-20F05058B4CD}"/>
              </a:ext>
            </a:extLst>
          </p:cNvPr>
          <p:cNvSpPr txBox="1"/>
          <p:nvPr/>
        </p:nvSpPr>
        <p:spPr>
          <a:xfrm>
            <a:off x="9308435" y="4295326"/>
            <a:ext cx="2821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Unstable zero z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786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25914" b="41694"/>
          <a:stretch/>
        </p:blipFill>
        <p:spPr bwMode="auto">
          <a:xfrm>
            <a:off x="381000" y="5159486"/>
            <a:ext cx="11130611" cy="1698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52400"/>
            <a:ext cx="3246113" cy="324611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8658" y="0"/>
            <a:ext cx="3103624" cy="2215988"/>
          </a:xfrm>
          <a:prstGeom prst="rect">
            <a:avLst/>
          </a:prstGeom>
        </p:spPr>
      </p:pic>
      <p:pic>
        <p:nvPicPr>
          <p:cNvPr id="206" name="Picture 2" descr="http://uregina.ca/~babu200m/images/yeast_cell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154" y="2057400"/>
            <a:ext cx="3173660" cy="202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Rectangle 68"/>
          <p:cNvSpPr/>
          <p:nvPr/>
        </p:nvSpPr>
        <p:spPr bwMode="auto">
          <a:xfrm>
            <a:off x="5681139" y="540203"/>
            <a:ext cx="2212413" cy="993449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6563" tIns="33281" rIns="66563" bIns="33281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3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89" name="Object 188"/>
          <p:cNvGraphicFramePr>
            <a:graphicFrameLocks noChangeAspect="1"/>
          </p:cNvGraphicFramePr>
          <p:nvPr/>
        </p:nvGraphicFramePr>
        <p:xfrm>
          <a:off x="3580933" y="401496"/>
          <a:ext cx="4246211" cy="128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583920" progId="Equation.DSMT4">
                  <p:embed/>
                </p:oleObj>
              </mc:Choice>
              <mc:Fallback>
                <p:oleObj name="Equation" r:id="rId7" imgW="1942920" imgH="583920" progId="Equation.DSMT4">
                  <p:embed/>
                  <p:pic>
                    <p:nvPicPr>
                      <p:cNvPr id="189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933" y="401496"/>
                        <a:ext cx="4246211" cy="1289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852775" y="1840971"/>
            <a:ext cx="4298538" cy="3188229"/>
            <a:chOff x="6711070" y="3192501"/>
            <a:chExt cx="5258461" cy="3299172"/>
          </a:xfrm>
        </p:grpSpPr>
        <p:sp>
          <p:nvSpPr>
            <p:cNvPr id="70" name="Freeform 98"/>
            <p:cNvSpPr>
              <a:spLocks/>
            </p:cNvSpPr>
            <p:nvPr/>
          </p:nvSpPr>
          <p:spPr bwMode="auto">
            <a:xfrm>
              <a:off x="7966916" y="3411698"/>
              <a:ext cx="3069409" cy="2253780"/>
            </a:xfrm>
            <a:custGeom>
              <a:avLst/>
              <a:gdLst>
                <a:gd name="T0" fmla="*/ 3342 w 3342"/>
                <a:gd name="T1" fmla="*/ 2406 h 2406"/>
                <a:gd name="T2" fmla="*/ 3186 w 3342"/>
                <a:gd name="T3" fmla="*/ 2004 h 2406"/>
                <a:gd name="T4" fmla="*/ 3018 w 3342"/>
                <a:gd name="T5" fmla="*/ 1812 h 2406"/>
                <a:gd name="T6" fmla="*/ 2820 w 3342"/>
                <a:gd name="T7" fmla="*/ 1644 h 2406"/>
                <a:gd name="T8" fmla="*/ 2598 w 3342"/>
                <a:gd name="T9" fmla="*/ 1482 h 2406"/>
                <a:gd name="T10" fmla="*/ 2334 w 3342"/>
                <a:gd name="T11" fmla="*/ 1314 h 2406"/>
                <a:gd name="T12" fmla="*/ 2010 w 3342"/>
                <a:gd name="T13" fmla="*/ 1122 h 2406"/>
                <a:gd name="T14" fmla="*/ 1596 w 3342"/>
                <a:gd name="T15" fmla="*/ 888 h 2406"/>
                <a:gd name="T16" fmla="*/ 1008 w 3342"/>
                <a:gd name="T17" fmla="*/ 570 h 2406"/>
                <a:gd name="T18" fmla="*/ 0 w 3342"/>
                <a:gd name="T19" fmla="*/ 0 h 2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42" h="2406">
                  <a:moveTo>
                    <a:pt x="3342" y="2406"/>
                  </a:moveTo>
                  <a:lnTo>
                    <a:pt x="3186" y="2004"/>
                  </a:lnTo>
                  <a:lnTo>
                    <a:pt x="3018" y="1812"/>
                  </a:lnTo>
                  <a:lnTo>
                    <a:pt x="2820" y="1644"/>
                  </a:lnTo>
                  <a:lnTo>
                    <a:pt x="2598" y="1482"/>
                  </a:lnTo>
                  <a:lnTo>
                    <a:pt x="2334" y="1314"/>
                  </a:lnTo>
                  <a:lnTo>
                    <a:pt x="2010" y="1122"/>
                  </a:lnTo>
                  <a:lnTo>
                    <a:pt x="1596" y="888"/>
                  </a:lnTo>
                  <a:lnTo>
                    <a:pt x="1008" y="570"/>
                  </a:lnTo>
                  <a:lnTo>
                    <a:pt x="0" y="0"/>
                  </a:lnTo>
                </a:path>
              </a:pathLst>
            </a:custGeom>
            <a:noFill/>
            <a:ln w="38100" cap="flat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1" name="Rectangle 8"/>
            <p:cNvSpPr>
              <a:spLocks noChangeArrowheads="1"/>
            </p:cNvSpPr>
            <p:nvPr/>
          </p:nvSpPr>
          <p:spPr bwMode="auto">
            <a:xfrm>
              <a:off x="7966916" y="3192503"/>
              <a:ext cx="3069409" cy="261910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2" name="Line 9"/>
            <p:cNvSpPr>
              <a:spLocks noChangeShapeType="1"/>
            </p:cNvSpPr>
            <p:nvPr/>
          </p:nvSpPr>
          <p:spPr bwMode="auto">
            <a:xfrm>
              <a:off x="7966916" y="3192501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3" name="Line 10"/>
            <p:cNvSpPr>
              <a:spLocks noChangeShapeType="1"/>
            </p:cNvSpPr>
            <p:nvPr/>
          </p:nvSpPr>
          <p:spPr bwMode="auto">
            <a:xfrm>
              <a:off x="7966916" y="5811606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4" name="Line 11"/>
            <p:cNvSpPr>
              <a:spLocks noChangeShapeType="1"/>
            </p:cNvSpPr>
            <p:nvPr/>
          </p:nvSpPr>
          <p:spPr bwMode="auto">
            <a:xfrm flipV="1">
              <a:off x="11036324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6" name="Line 12"/>
            <p:cNvSpPr>
              <a:spLocks noChangeShapeType="1"/>
            </p:cNvSpPr>
            <p:nvPr/>
          </p:nvSpPr>
          <p:spPr bwMode="auto">
            <a:xfrm flipV="1">
              <a:off x="7966916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7" name="Line 13"/>
            <p:cNvSpPr>
              <a:spLocks noChangeShapeType="1"/>
            </p:cNvSpPr>
            <p:nvPr/>
          </p:nvSpPr>
          <p:spPr bwMode="auto">
            <a:xfrm>
              <a:off x="7966916" y="5811606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8" name="Line 14"/>
            <p:cNvSpPr>
              <a:spLocks noChangeShapeType="1"/>
            </p:cNvSpPr>
            <p:nvPr/>
          </p:nvSpPr>
          <p:spPr bwMode="auto">
            <a:xfrm flipV="1">
              <a:off x="7966916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0" name="Line 15"/>
            <p:cNvSpPr>
              <a:spLocks noChangeShapeType="1"/>
            </p:cNvSpPr>
            <p:nvPr/>
          </p:nvSpPr>
          <p:spPr bwMode="auto">
            <a:xfrm flipV="1">
              <a:off x="7966916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>
              <a:off x="7966916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5" name="Line 17"/>
            <p:cNvSpPr>
              <a:spLocks noChangeShapeType="1"/>
            </p:cNvSpPr>
            <p:nvPr/>
          </p:nvSpPr>
          <p:spPr bwMode="auto">
            <a:xfrm flipV="1">
              <a:off x="7966916" y="5777885"/>
              <a:ext cx="0" cy="337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7" name="Line 18"/>
            <p:cNvSpPr>
              <a:spLocks noChangeShapeType="1"/>
            </p:cNvSpPr>
            <p:nvPr/>
          </p:nvSpPr>
          <p:spPr bwMode="auto">
            <a:xfrm>
              <a:off x="7966916" y="3192503"/>
              <a:ext cx="0" cy="2810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0" name="Line 21"/>
            <p:cNvSpPr>
              <a:spLocks noChangeShapeType="1"/>
            </p:cNvSpPr>
            <p:nvPr/>
          </p:nvSpPr>
          <p:spPr bwMode="auto">
            <a:xfrm flipV="1">
              <a:off x="8892699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3" name="Line 22"/>
            <p:cNvSpPr>
              <a:spLocks noChangeShapeType="1"/>
            </p:cNvSpPr>
            <p:nvPr/>
          </p:nvSpPr>
          <p:spPr bwMode="auto">
            <a:xfrm>
              <a:off x="8892699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4" name="Line 23"/>
            <p:cNvSpPr>
              <a:spLocks noChangeShapeType="1"/>
            </p:cNvSpPr>
            <p:nvPr/>
          </p:nvSpPr>
          <p:spPr bwMode="auto">
            <a:xfrm flipV="1">
              <a:off x="9432738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5" name="Line 24"/>
            <p:cNvSpPr>
              <a:spLocks noChangeShapeType="1"/>
            </p:cNvSpPr>
            <p:nvPr/>
          </p:nvSpPr>
          <p:spPr bwMode="auto">
            <a:xfrm>
              <a:off x="9432738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6" name="Line 25"/>
            <p:cNvSpPr>
              <a:spLocks noChangeShapeType="1"/>
            </p:cNvSpPr>
            <p:nvPr/>
          </p:nvSpPr>
          <p:spPr bwMode="auto">
            <a:xfrm flipV="1">
              <a:off x="9812969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7" name="Line 26"/>
            <p:cNvSpPr>
              <a:spLocks noChangeShapeType="1"/>
            </p:cNvSpPr>
            <p:nvPr/>
          </p:nvSpPr>
          <p:spPr bwMode="auto">
            <a:xfrm>
              <a:off x="9812969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8" name="Line 27"/>
            <p:cNvSpPr>
              <a:spLocks noChangeShapeType="1"/>
            </p:cNvSpPr>
            <p:nvPr/>
          </p:nvSpPr>
          <p:spPr bwMode="auto">
            <a:xfrm flipV="1">
              <a:off x="10110541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99" name="Line 28"/>
            <p:cNvSpPr>
              <a:spLocks noChangeShapeType="1"/>
            </p:cNvSpPr>
            <p:nvPr/>
          </p:nvSpPr>
          <p:spPr bwMode="auto">
            <a:xfrm>
              <a:off x="10110541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0" name="Line 29"/>
            <p:cNvSpPr>
              <a:spLocks noChangeShapeType="1"/>
            </p:cNvSpPr>
            <p:nvPr/>
          </p:nvSpPr>
          <p:spPr bwMode="auto">
            <a:xfrm flipV="1">
              <a:off x="10353008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1" name="Line 30"/>
            <p:cNvSpPr>
              <a:spLocks noChangeShapeType="1"/>
            </p:cNvSpPr>
            <p:nvPr/>
          </p:nvSpPr>
          <p:spPr bwMode="auto">
            <a:xfrm>
              <a:off x="10353008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2" name="Line 31"/>
            <p:cNvSpPr>
              <a:spLocks noChangeShapeType="1"/>
            </p:cNvSpPr>
            <p:nvPr/>
          </p:nvSpPr>
          <p:spPr bwMode="auto">
            <a:xfrm flipV="1">
              <a:off x="10556901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3" name="Line 32"/>
            <p:cNvSpPr>
              <a:spLocks noChangeShapeType="1"/>
            </p:cNvSpPr>
            <p:nvPr/>
          </p:nvSpPr>
          <p:spPr bwMode="auto">
            <a:xfrm>
              <a:off x="10556901" y="319250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6" name="Line 33"/>
            <p:cNvSpPr>
              <a:spLocks noChangeShapeType="1"/>
            </p:cNvSpPr>
            <p:nvPr/>
          </p:nvSpPr>
          <p:spPr bwMode="auto">
            <a:xfrm flipV="1">
              <a:off x="10738751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8" name="Line 34"/>
            <p:cNvSpPr>
              <a:spLocks noChangeShapeType="1"/>
            </p:cNvSpPr>
            <p:nvPr/>
          </p:nvSpPr>
          <p:spPr bwMode="auto">
            <a:xfrm>
              <a:off x="10975380" y="601223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" name="Line 35"/>
            <p:cNvSpPr>
              <a:spLocks noChangeShapeType="1"/>
            </p:cNvSpPr>
            <p:nvPr/>
          </p:nvSpPr>
          <p:spPr bwMode="auto">
            <a:xfrm flipV="1">
              <a:off x="10893048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0" name="Line 36"/>
            <p:cNvSpPr>
              <a:spLocks noChangeShapeType="1"/>
            </p:cNvSpPr>
            <p:nvPr/>
          </p:nvSpPr>
          <p:spPr bwMode="auto">
            <a:xfrm>
              <a:off x="11129677" y="601223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1" name="Line 37"/>
            <p:cNvSpPr>
              <a:spLocks noChangeShapeType="1"/>
            </p:cNvSpPr>
            <p:nvPr/>
          </p:nvSpPr>
          <p:spPr bwMode="auto">
            <a:xfrm flipV="1">
              <a:off x="11036324" y="5794747"/>
              <a:ext cx="0" cy="168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2" name="Line 38"/>
            <p:cNvSpPr>
              <a:spLocks noChangeShapeType="1"/>
            </p:cNvSpPr>
            <p:nvPr/>
          </p:nvSpPr>
          <p:spPr bwMode="auto">
            <a:xfrm>
              <a:off x="11272952" y="6012231"/>
              <a:ext cx="0" cy="11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3" name="Line 39"/>
            <p:cNvSpPr>
              <a:spLocks noChangeShapeType="1"/>
            </p:cNvSpPr>
            <p:nvPr/>
          </p:nvSpPr>
          <p:spPr bwMode="auto">
            <a:xfrm flipV="1">
              <a:off x="11036324" y="5777885"/>
              <a:ext cx="0" cy="337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4" name="Line 40"/>
            <p:cNvSpPr>
              <a:spLocks noChangeShapeType="1"/>
            </p:cNvSpPr>
            <p:nvPr/>
          </p:nvSpPr>
          <p:spPr bwMode="auto">
            <a:xfrm>
              <a:off x="11272952" y="6012232"/>
              <a:ext cx="0" cy="2810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5" name="Line 43"/>
            <p:cNvSpPr>
              <a:spLocks noChangeShapeType="1"/>
            </p:cNvSpPr>
            <p:nvPr/>
          </p:nvSpPr>
          <p:spPr bwMode="auto">
            <a:xfrm>
              <a:off x="7966918" y="4895482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6" name="Line 44"/>
            <p:cNvSpPr>
              <a:spLocks noChangeShapeType="1"/>
            </p:cNvSpPr>
            <p:nvPr/>
          </p:nvSpPr>
          <p:spPr bwMode="auto">
            <a:xfrm flipH="1">
              <a:off x="11019794" y="4895482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7" name="Line 45"/>
            <p:cNvSpPr>
              <a:spLocks noChangeShapeType="1"/>
            </p:cNvSpPr>
            <p:nvPr/>
          </p:nvSpPr>
          <p:spPr bwMode="auto">
            <a:xfrm>
              <a:off x="7966918" y="495168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8" name="Line 46"/>
            <p:cNvSpPr>
              <a:spLocks noChangeShapeType="1"/>
            </p:cNvSpPr>
            <p:nvPr/>
          </p:nvSpPr>
          <p:spPr bwMode="auto">
            <a:xfrm flipH="1">
              <a:off x="11019794" y="495168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9" name="Line 47"/>
            <p:cNvSpPr>
              <a:spLocks noChangeShapeType="1"/>
            </p:cNvSpPr>
            <p:nvPr/>
          </p:nvSpPr>
          <p:spPr bwMode="auto">
            <a:xfrm>
              <a:off x="7966918" y="501913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0" name="Line 48"/>
            <p:cNvSpPr>
              <a:spLocks noChangeShapeType="1"/>
            </p:cNvSpPr>
            <p:nvPr/>
          </p:nvSpPr>
          <p:spPr bwMode="auto">
            <a:xfrm flipH="1">
              <a:off x="11019794" y="501913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1" name="Line 49"/>
            <p:cNvSpPr>
              <a:spLocks noChangeShapeType="1"/>
            </p:cNvSpPr>
            <p:nvPr/>
          </p:nvSpPr>
          <p:spPr bwMode="auto">
            <a:xfrm>
              <a:off x="7966918" y="509781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2" name="Line 50"/>
            <p:cNvSpPr>
              <a:spLocks noChangeShapeType="1"/>
            </p:cNvSpPr>
            <p:nvPr/>
          </p:nvSpPr>
          <p:spPr bwMode="auto">
            <a:xfrm flipH="1">
              <a:off x="11019794" y="509781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3" name="Line 51"/>
            <p:cNvSpPr>
              <a:spLocks noChangeShapeType="1"/>
            </p:cNvSpPr>
            <p:nvPr/>
          </p:nvSpPr>
          <p:spPr bwMode="auto">
            <a:xfrm>
              <a:off x="7966918" y="518212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4" name="Line 52"/>
            <p:cNvSpPr>
              <a:spLocks noChangeShapeType="1"/>
            </p:cNvSpPr>
            <p:nvPr/>
          </p:nvSpPr>
          <p:spPr bwMode="auto">
            <a:xfrm flipH="1">
              <a:off x="11019794" y="518212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5" name="Line 53"/>
            <p:cNvSpPr>
              <a:spLocks noChangeShapeType="1"/>
            </p:cNvSpPr>
            <p:nvPr/>
          </p:nvSpPr>
          <p:spPr bwMode="auto">
            <a:xfrm>
              <a:off x="7966918" y="5288909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6" name="Line 54"/>
            <p:cNvSpPr>
              <a:spLocks noChangeShapeType="1"/>
            </p:cNvSpPr>
            <p:nvPr/>
          </p:nvSpPr>
          <p:spPr bwMode="auto">
            <a:xfrm flipH="1">
              <a:off x="11019794" y="5288909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7" name="Line 55"/>
            <p:cNvSpPr>
              <a:spLocks noChangeShapeType="1"/>
            </p:cNvSpPr>
            <p:nvPr/>
          </p:nvSpPr>
          <p:spPr bwMode="auto">
            <a:xfrm>
              <a:off x="7966918" y="5412558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8" name="Line 56"/>
            <p:cNvSpPr>
              <a:spLocks noChangeShapeType="1"/>
            </p:cNvSpPr>
            <p:nvPr/>
          </p:nvSpPr>
          <p:spPr bwMode="auto">
            <a:xfrm flipH="1">
              <a:off x="11019794" y="5412558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9" name="Line 57"/>
            <p:cNvSpPr>
              <a:spLocks noChangeShapeType="1"/>
            </p:cNvSpPr>
            <p:nvPr/>
          </p:nvSpPr>
          <p:spPr bwMode="auto">
            <a:xfrm>
              <a:off x="7966918" y="5575550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0" name="Line 58"/>
            <p:cNvSpPr>
              <a:spLocks noChangeShapeType="1"/>
            </p:cNvSpPr>
            <p:nvPr/>
          </p:nvSpPr>
          <p:spPr bwMode="auto">
            <a:xfrm flipH="1">
              <a:off x="11019794" y="5575550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1" name="Line 59"/>
            <p:cNvSpPr>
              <a:spLocks noChangeShapeType="1"/>
            </p:cNvSpPr>
            <p:nvPr/>
          </p:nvSpPr>
          <p:spPr bwMode="auto">
            <a:xfrm>
              <a:off x="7966918" y="581160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2" name="Line 60"/>
            <p:cNvSpPr>
              <a:spLocks noChangeShapeType="1"/>
            </p:cNvSpPr>
            <p:nvPr/>
          </p:nvSpPr>
          <p:spPr bwMode="auto">
            <a:xfrm flipH="1">
              <a:off x="11019794" y="581160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3" name="Line 61"/>
            <p:cNvSpPr>
              <a:spLocks noChangeShapeType="1"/>
            </p:cNvSpPr>
            <p:nvPr/>
          </p:nvSpPr>
          <p:spPr bwMode="auto">
            <a:xfrm>
              <a:off x="7966916" y="4895482"/>
              <a:ext cx="3306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4" name="Line 62"/>
            <p:cNvSpPr>
              <a:spLocks noChangeShapeType="1"/>
            </p:cNvSpPr>
            <p:nvPr/>
          </p:nvSpPr>
          <p:spPr bwMode="auto">
            <a:xfrm flipH="1">
              <a:off x="11003262" y="4895482"/>
              <a:ext cx="3306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5" name="Rectangle 63"/>
            <p:cNvSpPr>
              <a:spLocks noChangeArrowheads="1"/>
            </p:cNvSpPr>
            <p:nvPr/>
          </p:nvSpPr>
          <p:spPr bwMode="auto">
            <a:xfrm>
              <a:off x="7608691" y="4775924"/>
              <a:ext cx="313756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" name="Line 65"/>
            <p:cNvSpPr>
              <a:spLocks noChangeShapeType="1"/>
            </p:cNvSpPr>
            <p:nvPr/>
          </p:nvSpPr>
          <p:spPr bwMode="auto">
            <a:xfrm>
              <a:off x="7966918" y="4502055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7" name="Line 66"/>
            <p:cNvSpPr>
              <a:spLocks noChangeShapeType="1"/>
            </p:cNvSpPr>
            <p:nvPr/>
          </p:nvSpPr>
          <p:spPr bwMode="auto">
            <a:xfrm flipH="1">
              <a:off x="11019794" y="4502055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8" name="Line 67"/>
            <p:cNvSpPr>
              <a:spLocks noChangeShapeType="1"/>
            </p:cNvSpPr>
            <p:nvPr/>
          </p:nvSpPr>
          <p:spPr bwMode="auto">
            <a:xfrm>
              <a:off x="7966918" y="4265998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9" name="Line 69"/>
            <p:cNvSpPr>
              <a:spLocks noChangeShapeType="1"/>
            </p:cNvSpPr>
            <p:nvPr/>
          </p:nvSpPr>
          <p:spPr bwMode="auto">
            <a:xfrm>
              <a:off x="7966918" y="4103006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0" name="Line 71"/>
            <p:cNvSpPr>
              <a:spLocks noChangeShapeType="1"/>
            </p:cNvSpPr>
            <p:nvPr/>
          </p:nvSpPr>
          <p:spPr bwMode="auto">
            <a:xfrm>
              <a:off x="7966918" y="3979357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1" name="Line 73"/>
            <p:cNvSpPr>
              <a:spLocks noChangeShapeType="1"/>
            </p:cNvSpPr>
            <p:nvPr/>
          </p:nvSpPr>
          <p:spPr bwMode="auto">
            <a:xfrm>
              <a:off x="7966918" y="3872570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2" name="Line 75"/>
            <p:cNvSpPr>
              <a:spLocks noChangeShapeType="1"/>
            </p:cNvSpPr>
            <p:nvPr/>
          </p:nvSpPr>
          <p:spPr bwMode="auto">
            <a:xfrm>
              <a:off x="7966918" y="3788265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3" name="Line 77"/>
            <p:cNvSpPr>
              <a:spLocks noChangeShapeType="1"/>
            </p:cNvSpPr>
            <p:nvPr/>
          </p:nvSpPr>
          <p:spPr bwMode="auto">
            <a:xfrm>
              <a:off x="7966918" y="3709578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4" name="Line 79"/>
            <p:cNvSpPr>
              <a:spLocks noChangeShapeType="1"/>
            </p:cNvSpPr>
            <p:nvPr/>
          </p:nvSpPr>
          <p:spPr bwMode="auto">
            <a:xfrm>
              <a:off x="7966918" y="3642133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5" name="Line 81"/>
            <p:cNvSpPr>
              <a:spLocks noChangeShapeType="1"/>
            </p:cNvSpPr>
            <p:nvPr/>
          </p:nvSpPr>
          <p:spPr bwMode="auto">
            <a:xfrm>
              <a:off x="7966918" y="3585930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6" name="Line 83"/>
            <p:cNvSpPr>
              <a:spLocks noChangeShapeType="1"/>
            </p:cNvSpPr>
            <p:nvPr/>
          </p:nvSpPr>
          <p:spPr bwMode="auto">
            <a:xfrm>
              <a:off x="7966916" y="3585930"/>
              <a:ext cx="3306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7" name="Rectangle 85"/>
            <p:cNvSpPr>
              <a:spLocks noChangeArrowheads="1"/>
            </p:cNvSpPr>
            <p:nvPr/>
          </p:nvSpPr>
          <p:spPr bwMode="auto">
            <a:xfrm>
              <a:off x="7495759" y="3477269"/>
              <a:ext cx="470635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00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8" name="Line 87"/>
            <p:cNvSpPr>
              <a:spLocks noChangeShapeType="1"/>
            </p:cNvSpPr>
            <p:nvPr/>
          </p:nvSpPr>
          <p:spPr bwMode="auto">
            <a:xfrm>
              <a:off x="7966918" y="319250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9" name="Line 88"/>
            <p:cNvSpPr>
              <a:spLocks noChangeShapeType="1"/>
            </p:cNvSpPr>
            <p:nvPr/>
          </p:nvSpPr>
          <p:spPr bwMode="auto">
            <a:xfrm flipH="1">
              <a:off x="11256423" y="6012231"/>
              <a:ext cx="165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0" name="Line 89"/>
            <p:cNvSpPr>
              <a:spLocks noChangeShapeType="1"/>
            </p:cNvSpPr>
            <p:nvPr/>
          </p:nvSpPr>
          <p:spPr bwMode="auto">
            <a:xfrm>
              <a:off x="7966916" y="3192501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1" name="Line 90"/>
            <p:cNvSpPr>
              <a:spLocks noChangeShapeType="1"/>
            </p:cNvSpPr>
            <p:nvPr/>
          </p:nvSpPr>
          <p:spPr bwMode="auto">
            <a:xfrm>
              <a:off x="7966916" y="5811606"/>
              <a:ext cx="306940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2" name="Line 91"/>
            <p:cNvSpPr>
              <a:spLocks noChangeShapeType="1"/>
            </p:cNvSpPr>
            <p:nvPr/>
          </p:nvSpPr>
          <p:spPr bwMode="auto">
            <a:xfrm flipV="1">
              <a:off x="11036324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3" name="Line 92"/>
            <p:cNvSpPr>
              <a:spLocks noChangeShapeType="1"/>
            </p:cNvSpPr>
            <p:nvPr/>
          </p:nvSpPr>
          <p:spPr bwMode="auto">
            <a:xfrm flipV="1">
              <a:off x="7966916" y="3192503"/>
              <a:ext cx="0" cy="2619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4" name="Rectangle 99"/>
            <p:cNvSpPr>
              <a:spLocks noChangeArrowheads="1"/>
            </p:cNvSpPr>
            <p:nvPr/>
          </p:nvSpPr>
          <p:spPr bwMode="auto">
            <a:xfrm>
              <a:off x="9038845" y="6205035"/>
              <a:ext cx="1255025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Length, m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Rectangle 101"/>
            <p:cNvSpPr>
              <a:spLocks noChangeArrowheads="1"/>
            </p:cNvSpPr>
            <p:nvPr/>
          </p:nvSpPr>
          <p:spPr bwMode="auto">
            <a:xfrm>
              <a:off x="7955895" y="5772264"/>
              <a:ext cx="31376" cy="111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Rectangle 102"/>
            <p:cNvSpPr>
              <a:spLocks noChangeArrowheads="1"/>
            </p:cNvSpPr>
            <p:nvPr/>
          </p:nvSpPr>
          <p:spPr bwMode="auto">
            <a:xfrm>
              <a:off x="11267443" y="5967268"/>
              <a:ext cx="31376" cy="111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Rectangle 40"/>
            <p:cNvSpPr>
              <a:spLocks noChangeArrowheads="1"/>
            </p:cNvSpPr>
            <p:nvPr/>
          </p:nvSpPr>
          <p:spPr bwMode="auto">
            <a:xfrm>
              <a:off x="7892523" y="5920807"/>
              <a:ext cx="235317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.1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Rectangle 62"/>
            <p:cNvSpPr>
              <a:spLocks noChangeArrowheads="1"/>
            </p:cNvSpPr>
            <p:nvPr/>
          </p:nvSpPr>
          <p:spPr bwMode="auto">
            <a:xfrm>
              <a:off x="11000094" y="5920807"/>
              <a:ext cx="156878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1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Rectangle 40"/>
            <p:cNvSpPr>
              <a:spLocks noChangeArrowheads="1"/>
            </p:cNvSpPr>
            <p:nvPr/>
          </p:nvSpPr>
          <p:spPr bwMode="auto">
            <a:xfrm>
              <a:off x="10011510" y="5920807"/>
              <a:ext cx="235317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.5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Rectangle 40"/>
            <p:cNvSpPr>
              <a:spLocks noChangeArrowheads="1"/>
            </p:cNvSpPr>
            <p:nvPr/>
          </p:nvSpPr>
          <p:spPr bwMode="auto">
            <a:xfrm>
              <a:off x="8797249" y="5920807"/>
              <a:ext cx="235317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.2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Rectangle 40"/>
            <p:cNvSpPr>
              <a:spLocks noChangeArrowheads="1"/>
            </p:cNvSpPr>
            <p:nvPr/>
          </p:nvSpPr>
          <p:spPr bwMode="auto">
            <a:xfrm>
              <a:off x="7688426" y="5684482"/>
              <a:ext cx="156878" cy="28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Arial" pitchFamily="34" charset="0"/>
                </a:rPr>
                <a:t>2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2" name="Freeform 252"/>
            <p:cNvSpPr>
              <a:spLocks/>
            </p:cNvSpPr>
            <p:nvPr/>
          </p:nvSpPr>
          <p:spPr bwMode="auto">
            <a:xfrm>
              <a:off x="7980693" y="4496434"/>
              <a:ext cx="3069409" cy="1174662"/>
            </a:xfrm>
            <a:custGeom>
              <a:avLst/>
              <a:gdLst>
                <a:gd name="T0" fmla="*/ 3342 w 3342"/>
                <a:gd name="T1" fmla="*/ 1254 h 1254"/>
                <a:gd name="T2" fmla="*/ 3186 w 3342"/>
                <a:gd name="T3" fmla="*/ 1224 h 1254"/>
                <a:gd name="T4" fmla="*/ 3018 w 3342"/>
                <a:gd name="T5" fmla="*/ 1188 h 1254"/>
                <a:gd name="T6" fmla="*/ 2820 w 3342"/>
                <a:gd name="T7" fmla="*/ 1140 h 1254"/>
                <a:gd name="T8" fmla="*/ 2598 w 3342"/>
                <a:gd name="T9" fmla="*/ 1086 h 1254"/>
                <a:gd name="T10" fmla="*/ 2334 w 3342"/>
                <a:gd name="T11" fmla="*/ 1014 h 1254"/>
                <a:gd name="T12" fmla="*/ 2010 w 3342"/>
                <a:gd name="T13" fmla="*/ 918 h 1254"/>
                <a:gd name="T14" fmla="*/ 1596 w 3342"/>
                <a:gd name="T15" fmla="*/ 774 h 1254"/>
                <a:gd name="T16" fmla="*/ 1008 w 3342"/>
                <a:gd name="T17" fmla="*/ 540 h 1254"/>
                <a:gd name="T18" fmla="*/ 0 w 3342"/>
                <a:gd name="T19" fmla="*/ 0 h 1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42" h="1254">
                  <a:moveTo>
                    <a:pt x="3342" y="1254"/>
                  </a:moveTo>
                  <a:lnTo>
                    <a:pt x="3186" y="1224"/>
                  </a:lnTo>
                  <a:lnTo>
                    <a:pt x="3018" y="1188"/>
                  </a:lnTo>
                  <a:lnTo>
                    <a:pt x="2820" y="1140"/>
                  </a:lnTo>
                  <a:lnTo>
                    <a:pt x="2598" y="1086"/>
                  </a:lnTo>
                  <a:lnTo>
                    <a:pt x="2334" y="1014"/>
                  </a:lnTo>
                  <a:lnTo>
                    <a:pt x="2010" y="918"/>
                  </a:lnTo>
                  <a:lnTo>
                    <a:pt x="1596" y="774"/>
                  </a:lnTo>
                  <a:lnTo>
                    <a:pt x="1008" y="540"/>
                  </a:lnTo>
                  <a:lnTo>
                    <a:pt x="0" y="0"/>
                  </a:lnTo>
                </a:path>
              </a:pathLst>
            </a:custGeom>
            <a:noFill/>
            <a:ln w="38100" cap="flat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33281" tIns="16641" rIns="33281" bIns="16641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pSp>
          <p:nvGrpSpPr>
            <p:cNvPr id="163" name="Group 71"/>
            <p:cNvGrpSpPr/>
            <p:nvPr/>
          </p:nvGrpSpPr>
          <p:grpSpPr>
            <a:xfrm>
              <a:off x="6711070" y="5589405"/>
              <a:ext cx="554982" cy="518995"/>
              <a:chOff x="7064916" y="2975769"/>
              <a:chExt cx="1321053" cy="1211262"/>
            </a:xfrm>
            <a:solidFill>
              <a:srgbClr val="3333FF"/>
            </a:solidFill>
          </p:grpSpPr>
          <p:sp>
            <p:nvSpPr>
              <p:cNvPr id="164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5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6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7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8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69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 w="952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170" name="Line 34"/>
            <p:cNvSpPr>
              <a:spLocks noChangeShapeType="1"/>
            </p:cNvSpPr>
            <p:nvPr/>
          </p:nvSpPr>
          <p:spPr bwMode="auto">
            <a:xfrm flipV="1">
              <a:off x="6827910" y="4396554"/>
              <a:ext cx="0" cy="1325993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grpSp>
          <p:nvGrpSpPr>
            <p:cNvPr id="171" name="Group 25"/>
            <p:cNvGrpSpPr/>
            <p:nvPr/>
          </p:nvGrpSpPr>
          <p:grpSpPr>
            <a:xfrm flipH="1">
              <a:off x="7052154" y="4265998"/>
              <a:ext cx="504685" cy="394763"/>
              <a:chOff x="6341782" y="2133600"/>
              <a:chExt cx="1887818" cy="1447800"/>
            </a:xfrm>
          </p:grpSpPr>
          <p:sp>
            <p:nvSpPr>
              <p:cNvPr id="172" name="Rectangle 171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6630917" y="2133600"/>
                <a:ext cx="1522486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74" name="Chord 173"/>
              <p:cNvSpPr/>
              <p:nvPr/>
            </p:nvSpPr>
            <p:spPr>
              <a:xfrm rot="10800000">
                <a:off x="7772400" y="2478294"/>
                <a:ext cx="457200" cy="761999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sp>
          <p:nvSpPr>
            <p:cNvPr id="175" name="Line 34"/>
            <p:cNvSpPr>
              <a:spLocks noChangeShapeType="1"/>
            </p:cNvSpPr>
            <p:nvPr/>
          </p:nvSpPr>
          <p:spPr bwMode="auto">
            <a:xfrm flipV="1">
              <a:off x="11369332" y="3497291"/>
              <a:ext cx="0" cy="213533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grpSp>
          <p:nvGrpSpPr>
            <p:cNvPr id="176" name="Group 25"/>
            <p:cNvGrpSpPr/>
            <p:nvPr/>
          </p:nvGrpSpPr>
          <p:grpSpPr>
            <a:xfrm flipH="1">
              <a:off x="11464846" y="4199172"/>
              <a:ext cx="504685" cy="394763"/>
              <a:chOff x="6341782" y="2133600"/>
              <a:chExt cx="1887818" cy="1447800"/>
            </a:xfrm>
          </p:grpSpPr>
          <p:sp>
            <p:nvSpPr>
              <p:cNvPr id="177" name="Rectangle 176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78" name="Oval 177"/>
              <p:cNvSpPr/>
              <p:nvPr/>
            </p:nvSpPr>
            <p:spPr>
              <a:xfrm>
                <a:off x="6493452" y="2133600"/>
                <a:ext cx="1659951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79" name="Chord 178"/>
              <p:cNvSpPr/>
              <p:nvPr/>
            </p:nvSpPr>
            <p:spPr>
              <a:xfrm rot="10800000">
                <a:off x="7772400" y="2478294"/>
                <a:ext cx="457200" cy="761999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180" name="Group 71"/>
            <p:cNvGrpSpPr/>
            <p:nvPr/>
          </p:nvGrpSpPr>
          <p:grpSpPr>
            <a:xfrm>
              <a:off x="11246986" y="5510237"/>
              <a:ext cx="554982" cy="518995"/>
              <a:chOff x="7064916" y="2975769"/>
              <a:chExt cx="1321053" cy="1211262"/>
            </a:xfrm>
            <a:solidFill>
              <a:srgbClr val="FF0000"/>
            </a:solidFill>
          </p:grpSpPr>
          <p:sp>
            <p:nvSpPr>
              <p:cNvPr id="181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2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3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4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5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86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187" name="TextBox 186"/>
            <p:cNvSpPr txBox="1"/>
            <p:nvPr/>
          </p:nvSpPr>
          <p:spPr>
            <a:xfrm>
              <a:off x="9465811" y="3737213"/>
              <a:ext cx="1463280" cy="41403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ardest!</a:t>
              </a:r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8272080" y="4331079"/>
              <a:ext cx="906363" cy="4140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ard</a:t>
              </a: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213815" y="2453209"/>
            <a:ext cx="4892141" cy="2752072"/>
            <a:chOff x="180622" y="1735067"/>
            <a:chExt cx="4892141" cy="2752072"/>
          </a:xfrm>
        </p:grpSpPr>
        <p:sp>
          <p:nvSpPr>
            <p:cNvPr id="193" name="TextBox 192"/>
            <p:cNvSpPr txBox="1"/>
            <p:nvPr/>
          </p:nvSpPr>
          <p:spPr>
            <a:xfrm>
              <a:off x="180622" y="3504788"/>
              <a:ext cx="12442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obust</a:t>
              </a:r>
            </a:p>
          </p:txBody>
        </p:sp>
        <p:cxnSp>
          <p:nvCxnSpPr>
            <p:cNvPr id="194" name="Straight Arrow Connector 193"/>
            <p:cNvCxnSpPr/>
            <p:nvPr/>
          </p:nvCxnSpPr>
          <p:spPr bwMode="auto">
            <a:xfrm flipH="1">
              <a:off x="1544630" y="3770659"/>
              <a:ext cx="3441079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95" name="Straight Arrow Connector 194"/>
            <p:cNvCxnSpPr/>
            <p:nvPr/>
          </p:nvCxnSpPr>
          <p:spPr bwMode="auto">
            <a:xfrm flipV="1">
              <a:off x="1541999" y="1735067"/>
              <a:ext cx="0" cy="2035592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96" name="TextBox 195"/>
            <p:cNvSpPr txBox="1"/>
            <p:nvPr/>
          </p:nvSpPr>
          <p:spPr>
            <a:xfrm>
              <a:off x="2481963" y="4025474"/>
              <a:ext cx="16641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efficiency</a:t>
              </a:r>
            </a:p>
          </p:txBody>
        </p:sp>
        <p:cxnSp>
          <p:nvCxnSpPr>
            <p:cNvPr id="197" name="Straight Connector 196"/>
            <p:cNvCxnSpPr/>
            <p:nvPr/>
          </p:nvCxnSpPr>
          <p:spPr bwMode="auto">
            <a:xfrm>
              <a:off x="1640553" y="2228282"/>
              <a:ext cx="3249231" cy="1459332"/>
            </a:xfrm>
            <a:prstGeom prst="line">
              <a:avLst/>
            </a:prstGeom>
            <a:noFill/>
            <a:ln w="571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8" name="TextBox 197"/>
            <p:cNvSpPr txBox="1"/>
            <p:nvPr/>
          </p:nvSpPr>
          <p:spPr>
            <a:xfrm>
              <a:off x="1534386" y="3752270"/>
              <a:ext cx="1161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heap</a:t>
              </a: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3922515" y="3766410"/>
              <a:ext cx="11502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ostly</a:t>
              </a: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1606702" y="2825543"/>
              <a:ext cx="23971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/>
                  <a:cs typeface="Arial" panose="020B0604020202020204" pitchFamily="34" charset="0"/>
                </a:rPr>
                <a:t>Robust efficiency</a:t>
              </a:r>
            </a:p>
          </p:txBody>
        </p:sp>
      </p:grpSp>
      <p:sp>
        <p:nvSpPr>
          <p:cNvPr id="201" name="TextBox 200"/>
          <p:cNvSpPr txBox="1"/>
          <p:nvPr/>
        </p:nvSpPr>
        <p:spPr>
          <a:xfrm>
            <a:off x="213815" y="2468361"/>
            <a:ext cx="1192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ragile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5423626" y="1690945"/>
            <a:ext cx="26271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Universal laws</a:t>
            </a:r>
          </a:p>
        </p:txBody>
      </p:sp>
      <p:pic>
        <p:nvPicPr>
          <p:cNvPr id="204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393822" y="5407289"/>
            <a:ext cx="2021529" cy="1118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0" name="TextBox 189"/>
          <p:cNvSpPr txBox="1"/>
          <p:nvPr/>
        </p:nvSpPr>
        <p:spPr>
          <a:xfrm rot="20825781">
            <a:off x="2960553" y="1957847"/>
            <a:ext cx="2076777" cy="646294"/>
          </a:xfrm>
          <a:prstGeom prst="rect">
            <a:avLst/>
          </a:prstGeom>
          <a:solidFill>
            <a:srgbClr val="66FF66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ideos</a:t>
            </a:r>
          </a:p>
        </p:txBody>
      </p:sp>
      <p:pic>
        <p:nvPicPr>
          <p:cNvPr id="191" name="Picture 190"/>
          <p:cNvPicPr>
            <a:picLocks noChangeAspect="1"/>
          </p:cNvPicPr>
          <p:nvPr/>
        </p:nvPicPr>
        <p:blipFill rotWithShape="1">
          <a:blip r:embed="rId10"/>
          <a:srcRect l="16304" t="8872" r="21195" b="21128"/>
          <a:stretch/>
        </p:blipFill>
        <p:spPr>
          <a:xfrm>
            <a:off x="5666625" y="3443857"/>
            <a:ext cx="1404144" cy="15726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127BBE3-7E6A-46C2-44AE-96F32A6B4DAD}"/>
              </a:ext>
            </a:extLst>
          </p:cNvPr>
          <p:cNvSpPr txBox="1"/>
          <p:nvPr/>
        </p:nvSpPr>
        <p:spPr>
          <a:xfrm>
            <a:off x="6257467" y="6008743"/>
            <a:ext cx="10647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011</a:t>
            </a:r>
          </a:p>
        </p:txBody>
      </p:sp>
    </p:spTree>
    <p:extLst>
      <p:ext uri="{BB962C8B-B14F-4D97-AF65-F5344CB8AC3E}">
        <p14:creationId xmlns:p14="http://schemas.microsoft.com/office/powerpoint/2010/main" val="37258227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23298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41694"/>
          <a:stretch/>
        </p:blipFill>
        <p:spPr bwMode="auto">
          <a:xfrm>
            <a:off x="533400" y="3962400"/>
            <a:ext cx="9986999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14399" y="4495799"/>
            <a:ext cx="48542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Chandra, Buzi, and Doyle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448800" y="5418777"/>
            <a:ext cx="249555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al 1"/>
          <p:cNvSpPr/>
          <p:nvPr/>
        </p:nvSpPr>
        <p:spPr bwMode="auto">
          <a:xfrm>
            <a:off x="152400" y="5638799"/>
            <a:ext cx="3581400" cy="609600"/>
          </a:xfrm>
          <a:prstGeom prst="ellipse">
            <a:avLst/>
          </a:pr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-40741" y="3025686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1323267" y="3291557"/>
            <a:ext cx="3441079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320636" y="1255965"/>
            <a:ext cx="0" cy="2035592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2260600" y="3546372"/>
            <a:ext cx="1664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fficienc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-26400" y="999065"/>
            <a:ext cx="1192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ragile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1419190" y="1749180"/>
            <a:ext cx="3249231" cy="1459332"/>
          </a:xfrm>
          <a:prstGeom prst="line">
            <a:avLst/>
          </a:prstGeom>
          <a:noFill/>
          <a:ln w="571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313023" y="3273168"/>
            <a:ext cx="1161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eap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701152" y="3287308"/>
            <a:ext cx="1150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stly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85339" y="2346441"/>
            <a:ext cx="23971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obust efficiency</a:t>
            </a:r>
          </a:p>
        </p:txBody>
      </p:sp>
      <p:pic>
        <p:nvPicPr>
          <p:cNvPr id="31" name="Picture 2" descr="http://uregina.ca/~babu200m/images/yeast_cell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3015" y="-35193"/>
            <a:ext cx="3805274" cy="2422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Group 31"/>
          <p:cNvGrpSpPr/>
          <p:nvPr/>
        </p:nvGrpSpPr>
        <p:grpSpPr>
          <a:xfrm>
            <a:off x="6629400" y="-12031"/>
            <a:ext cx="4804370" cy="4126832"/>
            <a:chOff x="6104022" y="-12032"/>
            <a:chExt cx="5943599" cy="5105401"/>
          </a:xfrm>
        </p:grpSpPr>
        <p:sp>
          <p:nvSpPr>
            <p:cNvPr id="33" name="Oval 2"/>
            <p:cNvSpPr>
              <a:spLocks noChangeArrowheads="1"/>
            </p:cNvSpPr>
            <p:nvPr/>
          </p:nvSpPr>
          <p:spPr bwMode="auto">
            <a:xfrm>
              <a:off x="10561721" y="3624932"/>
              <a:ext cx="1485900" cy="1468437"/>
            </a:xfrm>
            <a:prstGeom prst="ellipse">
              <a:avLst/>
            </a:prstGeom>
            <a:solidFill>
              <a:srgbClr val="FFFF99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TCA</a:t>
              </a:r>
            </a:p>
          </p:txBody>
        </p:sp>
        <p:sp>
          <p:nvSpPr>
            <p:cNvPr id="34" name="AutoShape 3"/>
            <p:cNvSpPr>
              <a:spLocks noChangeArrowheads="1"/>
            </p:cNvSpPr>
            <p:nvPr/>
          </p:nvSpPr>
          <p:spPr bwMode="auto">
            <a:xfrm>
              <a:off x="8107446" y="4124993"/>
              <a:ext cx="515938" cy="255588"/>
            </a:xfrm>
            <a:prstGeom prst="rightArrow">
              <a:avLst>
                <a:gd name="adj1" fmla="val 50000"/>
                <a:gd name="adj2" fmla="val 50466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5" name="Oval 4"/>
            <p:cNvSpPr>
              <a:spLocks noChangeArrowheads="1"/>
            </p:cNvSpPr>
            <p:nvPr/>
          </p:nvSpPr>
          <p:spPr bwMode="auto">
            <a:xfrm>
              <a:off x="7267660" y="-12032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Gly</a:t>
              </a:r>
            </a:p>
          </p:txBody>
        </p:sp>
        <p:sp>
          <p:nvSpPr>
            <p:cNvPr id="36" name="Oval 5"/>
            <p:cNvSpPr>
              <a:spLocks noChangeArrowheads="1"/>
            </p:cNvSpPr>
            <p:nvPr/>
          </p:nvSpPr>
          <p:spPr bwMode="auto">
            <a:xfrm>
              <a:off x="7266072" y="434057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G1P</a:t>
              </a:r>
            </a:p>
          </p:txBody>
        </p:sp>
        <p:sp>
          <p:nvSpPr>
            <p:cNvPr id="37" name="Oval 6"/>
            <p:cNvSpPr>
              <a:spLocks noChangeArrowheads="1"/>
            </p:cNvSpPr>
            <p:nvPr/>
          </p:nvSpPr>
          <p:spPr bwMode="auto">
            <a:xfrm>
              <a:off x="7266072" y="1008732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G6P</a:t>
              </a:r>
            </a:p>
          </p:txBody>
        </p:sp>
        <p:cxnSp>
          <p:nvCxnSpPr>
            <p:cNvPr id="38" name="AutoShape 7"/>
            <p:cNvCxnSpPr>
              <a:cxnSpLocks noChangeShapeType="1"/>
              <a:stCxn id="35" idx="2"/>
              <a:endCxn id="36" idx="2"/>
            </p:cNvCxnSpPr>
            <p:nvPr/>
          </p:nvCxnSpPr>
          <p:spPr bwMode="auto">
            <a:xfrm rot="10800000" flipV="1">
              <a:off x="7266071" y="148307"/>
              <a:ext cx="1588" cy="446087"/>
            </a:xfrm>
            <a:prstGeom prst="curvedConnector3">
              <a:avLst>
                <a:gd name="adj1" fmla="val 14500000"/>
              </a:avLst>
            </a:prstGeom>
            <a:noFill/>
            <a:ln w="190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9" name="Oval 8"/>
            <p:cNvSpPr>
              <a:spLocks noChangeArrowheads="1"/>
            </p:cNvSpPr>
            <p:nvPr/>
          </p:nvSpPr>
          <p:spPr bwMode="auto">
            <a:xfrm>
              <a:off x="7266072" y="1519907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F6P</a:t>
              </a:r>
            </a:p>
          </p:txBody>
        </p:sp>
        <p:cxnSp>
          <p:nvCxnSpPr>
            <p:cNvPr id="40" name="AutoShape 9"/>
            <p:cNvCxnSpPr>
              <a:cxnSpLocks noChangeShapeType="1"/>
              <a:stCxn id="37" idx="4"/>
              <a:endCxn id="39" idx="0"/>
            </p:cNvCxnSpPr>
            <p:nvPr/>
          </p:nvCxnSpPr>
          <p:spPr bwMode="auto">
            <a:xfrm>
              <a:off x="7556584" y="1327818"/>
              <a:ext cx="0" cy="192088"/>
            </a:xfrm>
            <a:prstGeom prst="straightConnector1">
              <a:avLst/>
            </a:prstGeom>
            <a:noFill/>
            <a:ln w="19050">
              <a:solidFill>
                <a:srgbClr val="3333F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1" name="Oval 10"/>
            <p:cNvSpPr>
              <a:spLocks noChangeArrowheads="1"/>
            </p:cNvSpPr>
            <p:nvPr/>
          </p:nvSpPr>
          <p:spPr bwMode="auto">
            <a:xfrm>
              <a:off x="7293059" y="2094582"/>
              <a:ext cx="582612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F1-6BP</a:t>
              </a:r>
            </a:p>
          </p:txBody>
        </p:sp>
        <p:sp>
          <p:nvSpPr>
            <p:cNvPr id="42" name="Oval 11"/>
            <p:cNvSpPr>
              <a:spLocks noChangeArrowheads="1"/>
            </p:cNvSpPr>
            <p:nvPr/>
          </p:nvSpPr>
          <p:spPr bwMode="auto">
            <a:xfrm>
              <a:off x="7589922" y="4099593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PEP</a:t>
              </a:r>
            </a:p>
          </p:txBody>
        </p:sp>
        <p:sp>
          <p:nvSpPr>
            <p:cNvPr id="43" name="Oval 12"/>
            <p:cNvSpPr>
              <a:spLocks noChangeArrowheads="1"/>
            </p:cNvSpPr>
            <p:nvPr/>
          </p:nvSpPr>
          <p:spPr bwMode="auto">
            <a:xfrm>
              <a:off x="8623385" y="4099593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Pyr</a:t>
              </a:r>
            </a:p>
          </p:txBody>
        </p:sp>
        <p:sp>
          <p:nvSpPr>
            <p:cNvPr id="44" name="Oval 13"/>
            <p:cNvSpPr>
              <a:spLocks noChangeArrowheads="1"/>
            </p:cNvSpPr>
            <p:nvPr/>
          </p:nvSpPr>
          <p:spPr bwMode="auto">
            <a:xfrm>
              <a:off x="6815222" y="2477168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Gly3p</a:t>
              </a:r>
            </a:p>
          </p:txBody>
        </p:sp>
        <p:sp>
          <p:nvSpPr>
            <p:cNvPr id="45" name="Oval 14"/>
            <p:cNvSpPr>
              <a:spLocks noChangeArrowheads="1"/>
            </p:cNvSpPr>
            <p:nvPr/>
          </p:nvSpPr>
          <p:spPr bwMode="auto">
            <a:xfrm>
              <a:off x="6815222" y="3051843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13BPG</a:t>
              </a:r>
            </a:p>
          </p:txBody>
        </p:sp>
        <p:sp>
          <p:nvSpPr>
            <p:cNvPr id="46" name="Oval 15"/>
            <p:cNvSpPr>
              <a:spLocks noChangeArrowheads="1"/>
            </p:cNvSpPr>
            <p:nvPr/>
          </p:nvSpPr>
          <p:spPr bwMode="auto">
            <a:xfrm>
              <a:off x="6815222" y="3624932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3PG</a:t>
              </a:r>
            </a:p>
          </p:txBody>
        </p:sp>
        <p:cxnSp>
          <p:nvCxnSpPr>
            <p:cNvPr id="47" name="AutoShape 16"/>
            <p:cNvCxnSpPr>
              <a:cxnSpLocks noChangeShapeType="1"/>
              <a:stCxn id="41" idx="3"/>
              <a:endCxn id="44" idx="0"/>
            </p:cNvCxnSpPr>
            <p:nvPr/>
          </p:nvCxnSpPr>
          <p:spPr bwMode="auto">
            <a:xfrm flipH="1">
              <a:off x="7105734" y="2366044"/>
              <a:ext cx="273050" cy="111125"/>
            </a:xfrm>
            <a:prstGeom prst="straightConnector1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8" name="Oval 17"/>
            <p:cNvSpPr>
              <a:spLocks noChangeArrowheads="1"/>
            </p:cNvSpPr>
            <p:nvPr/>
          </p:nvSpPr>
          <p:spPr bwMode="auto">
            <a:xfrm>
              <a:off x="6815222" y="4099593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2PG</a:t>
              </a:r>
            </a:p>
          </p:txBody>
        </p:sp>
        <p:cxnSp>
          <p:nvCxnSpPr>
            <p:cNvPr id="49" name="AutoShape 18"/>
            <p:cNvCxnSpPr>
              <a:cxnSpLocks noChangeShapeType="1"/>
              <a:stCxn id="46" idx="4"/>
              <a:endCxn id="48" idx="0"/>
            </p:cNvCxnSpPr>
            <p:nvPr/>
          </p:nvCxnSpPr>
          <p:spPr bwMode="auto">
            <a:xfrm>
              <a:off x="7105734" y="3944019"/>
              <a:ext cx="0" cy="155575"/>
            </a:xfrm>
            <a:prstGeom prst="straightConnector1">
              <a:avLst/>
            </a:prstGeom>
            <a:noFill/>
            <a:ln w="19050">
              <a:solidFill>
                <a:srgbClr val="3333FF"/>
              </a:solidFill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50" name="AutoShape 19"/>
            <p:cNvCxnSpPr>
              <a:cxnSpLocks noChangeShapeType="1"/>
              <a:stCxn id="48" idx="6"/>
              <a:endCxn id="42" idx="2"/>
            </p:cNvCxnSpPr>
            <p:nvPr/>
          </p:nvCxnSpPr>
          <p:spPr bwMode="auto">
            <a:xfrm>
              <a:off x="7396247" y="4258343"/>
              <a:ext cx="193675" cy="0"/>
            </a:xfrm>
            <a:prstGeom prst="straightConnector1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0"/>
            <p:cNvCxnSpPr>
              <a:cxnSpLocks noChangeShapeType="1"/>
              <a:stCxn id="60" idx="3"/>
              <a:endCxn id="52" idx="4"/>
            </p:cNvCxnSpPr>
            <p:nvPr/>
          </p:nvCxnSpPr>
          <p:spPr bwMode="auto">
            <a:xfrm flipV="1">
              <a:off x="7239085" y="3115343"/>
              <a:ext cx="1481137" cy="446088"/>
            </a:xfrm>
            <a:prstGeom prst="curvedConnector2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2" name="Oval 21"/>
            <p:cNvSpPr>
              <a:spLocks noChangeArrowheads="1"/>
            </p:cNvSpPr>
            <p:nvPr/>
          </p:nvSpPr>
          <p:spPr bwMode="auto">
            <a:xfrm>
              <a:off x="8429710" y="2796257"/>
              <a:ext cx="581025" cy="319087"/>
            </a:xfrm>
            <a:prstGeom prst="ellipse">
              <a:avLst/>
            </a:prstGeom>
            <a:solidFill>
              <a:srgbClr val="FF99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ATP</a:t>
              </a:r>
            </a:p>
          </p:txBody>
        </p:sp>
        <p:cxnSp>
          <p:nvCxnSpPr>
            <p:cNvPr id="53" name="AutoShape 22"/>
            <p:cNvCxnSpPr>
              <a:cxnSpLocks noChangeShapeType="1"/>
              <a:stCxn id="34" idx="0"/>
              <a:endCxn id="52" idx="4"/>
            </p:cNvCxnSpPr>
            <p:nvPr/>
          </p:nvCxnSpPr>
          <p:spPr bwMode="auto">
            <a:xfrm rot="16200000">
              <a:off x="8102684" y="3507456"/>
              <a:ext cx="1009650" cy="225425"/>
            </a:xfrm>
            <a:prstGeom prst="curvedConnector3">
              <a:avLst>
                <a:gd name="adj1" fmla="val 50000"/>
              </a:avLst>
            </a:prstGeom>
            <a:noFill/>
            <a:ln w="571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3"/>
            <p:cNvCxnSpPr>
              <a:cxnSpLocks noChangeShapeType="1"/>
              <a:stCxn id="52" idx="1"/>
              <a:endCxn id="57" idx="3"/>
            </p:cNvCxnSpPr>
            <p:nvPr/>
          </p:nvCxnSpPr>
          <p:spPr bwMode="auto">
            <a:xfrm rot="5400000" flipH="1">
              <a:off x="7709778" y="2038225"/>
              <a:ext cx="812800" cy="795337"/>
            </a:xfrm>
            <a:prstGeom prst="curvedConnector2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4"/>
            <p:cNvCxnSpPr>
              <a:cxnSpLocks noChangeShapeType="1"/>
              <a:stCxn id="52" idx="1"/>
              <a:endCxn id="56" idx="3"/>
            </p:cNvCxnSpPr>
            <p:nvPr/>
          </p:nvCxnSpPr>
          <p:spPr bwMode="auto">
            <a:xfrm rot="5400000" flipH="1">
              <a:off x="7144628" y="1473075"/>
              <a:ext cx="1897062" cy="841375"/>
            </a:xfrm>
            <a:prstGeom prst="curvedConnector2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6" name="AutoShape 25"/>
            <p:cNvSpPr>
              <a:spLocks noChangeArrowheads="1"/>
            </p:cNvSpPr>
            <p:nvPr/>
          </p:nvSpPr>
          <p:spPr bwMode="auto">
            <a:xfrm>
              <a:off x="7413709" y="753143"/>
              <a:ext cx="258762" cy="2555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7" name="AutoShape 26"/>
            <p:cNvSpPr>
              <a:spLocks noChangeArrowheads="1"/>
            </p:cNvSpPr>
            <p:nvPr/>
          </p:nvSpPr>
          <p:spPr bwMode="auto">
            <a:xfrm>
              <a:off x="7461335" y="1838993"/>
              <a:ext cx="257175" cy="2555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8" name="AutoShape 27"/>
            <p:cNvSpPr>
              <a:spLocks noChangeArrowheads="1"/>
            </p:cNvSpPr>
            <p:nvPr/>
          </p:nvSpPr>
          <p:spPr bwMode="auto">
            <a:xfrm rot="6384923" flipH="1">
              <a:off x="7616909" y="143544"/>
              <a:ext cx="573088" cy="51593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799 w 21600"/>
                <a:gd name="T5" fmla="*/ 0 h 21600"/>
                <a:gd name="T6" fmla="*/ 2700 w 21600"/>
                <a:gd name="T7" fmla="*/ 10800 h 21600"/>
                <a:gd name="T8" fmla="*/ 10799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9" name="AutoShape 28"/>
            <p:cNvSpPr>
              <a:spLocks noChangeArrowheads="1"/>
            </p:cNvSpPr>
            <p:nvPr/>
          </p:nvSpPr>
          <p:spPr bwMode="auto">
            <a:xfrm>
              <a:off x="9204410" y="4099593"/>
              <a:ext cx="452437" cy="254000"/>
            </a:xfrm>
            <a:prstGeom prst="rightArrow">
              <a:avLst>
                <a:gd name="adj1" fmla="val 50000"/>
                <a:gd name="adj2" fmla="val 44531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0" name="AutoShape 29"/>
            <p:cNvSpPr>
              <a:spLocks noChangeArrowheads="1"/>
            </p:cNvSpPr>
            <p:nvPr/>
          </p:nvSpPr>
          <p:spPr bwMode="auto">
            <a:xfrm>
              <a:off x="6980322" y="3370931"/>
              <a:ext cx="258763" cy="2540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" name="Oval 30"/>
            <p:cNvSpPr>
              <a:spLocks noChangeArrowheads="1"/>
            </p:cNvSpPr>
            <p:nvPr/>
          </p:nvSpPr>
          <p:spPr bwMode="auto">
            <a:xfrm>
              <a:off x="6104022" y="4455193"/>
              <a:ext cx="646113" cy="319088"/>
            </a:xfrm>
            <a:prstGeom prst="ellipse">
              <a:avLst/>
            </a:prstGeom>
            <a:solidFill>
              <a:srgbClr val="FF99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NADH</a:t>
              </a:r>
            </a:p>
          </p:txBody>
        </p:sp>
        <p:sp>
          <p:nvSpPr>
            <p:cNvPr id="62" name="AutoShape 31"/>
            <p:cNvSpPr>
              <a:spLocks noChangeArrowheads="1"/>
            </p:cNvSpPr>
            <p:nvPr/>
          </p:nvSpPr>
          <p:spPr bwMode="auto">
            <a:xfrm>
              <a:off x="6961272" y="2796257"/>
              <a:ext cx="258763" cy="255587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cxnSp>
          <p:nvCxnSpPr>
            <p:cNvPr id="63" name="AutoShape 32"/>
            <p:cNvCxnSpPr>
              <a:cxnSpLocks noChangeShapeType="1"/>
              <a:stCxn id="62" idx="1"/>
              <a:endCxn id="61" idx="0"/>
            </p:cNvCxnSpPr>
            <p:nvPr/>
          </p:nvCxnSpPr>
          <p:spPr bwMode="auto">
            <a:xfrm rot="10800000" flipV="1">
              <a:off x="6426285" y="2986757"/>
              <a:ext cx="534987" cy="1468437"/>
            </a:xfrm>
            <a:prstGeom prst="curvedConnector2">
              <a:avLst/>
            </a:prstGeom>
            <a:noFill/>
            <a:ln w="57150">
              <a:solidFill>
                <a:srgbClr val="3333FF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3"/>
            <p:cNvCxnSpPr>
              <a:cxnSpLocks noChangeShapeType="1"/>
              <a:stCxn id="59" idx="2"/>
              <a:endCxn id="61" idx="4"/>
            </p:cNvCxnSpPr>
            <p:nvPr/>
          </p:nvCxnSpPr>
          <p:spPr bwMode="auto">
            <a:xfrm rot="5400000">
              <a:off x="7774865" y="3005012"/>
              <a:ext cx="420688" cy="3117850"/>
            </a:xfrm>
            <a:prstGeom prst="curvedConnector3">
              <a:avLst>
                <a:gd name="adj1" fmla="val 145569"/>
              </a:avLst>
            </a:prstGeom>
            <a:noFill/>
            <a:ln w="57150">
              <a:solidFill>
                <a:srgbClr val="3333FF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4"/>
            <p:cNvCxnSpPr>
              <a:cxnSpLocks noChangeShapeType="1"/>
              <a:stCxn id="41" idx="6"/>
              <a:endCxn id="58" idx="0"/>
            </p:cNvCxnSpPr>
            <p:nvPr/>
          </p:nvCxnSpPr>
          <p:spPr bwMode="auto">
            <a:xfrm flipV="1">
              <a:off x="7875672" y="473743"/>
              <a:ext cx="276225" cy="1779588"/>
            </a:xfrm>
            <a:prstGeom prst="curvedConnector3">
              <a:avLst>
                <a:gd name="adj1" fmla="val 20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5"/>
            <p:cNvCxnSpPr>
              <a:cxnSpLocks noChangeShapeType="1"/>
              <a:stCxn id="39" idx="6"/>
              <a:endCxn id="58" idx="0"/>
            </p:cNvCxnSpPr>
            <p:nvPr/>
          </p:nvCxnSpPr>
          <p:spPr bwMode="auto">
            <a:xfrm flipV="1">
              <a:off x="7847096" y="473744"/>
              <a:ext cx="304800" cy="1204913"/>
            </a:xfrm>
            <a:prstGeom prst="curvedConnector3">
              <a:avLst>
                <a:gd name="adj1" fmla="val 190708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7" name="Oval 36"/>
            <p:cNvSpPr>
              <a:spLocks noChangeArrowheads="1"/>
            </p:cNvSpPr>
            <p:nvPr/>
          </p:nvSpPr>
          <p:spPr bwMode="auto">
            <a:xfrm>
              <a:off x="10368047" y="3753518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Oxa</a:t>
              </a:r>
            </a:p>
          </p:txBody>
        </p:sp>
        <p:sp>
          <p:nvSpPr>
            <p:cNvPr id="68" name="Oval 37"/>
            <p:cNvSpPr>
              <a:spLocks noChangeArrowheads="1"/>
            </p:cNvSpPr>
            <p:nvPr/>
          </p:nvSpPr>
          <p:spPr bwMode="auto">
            <a:xfrm>
              <a:off x="10433135" y="4647282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Cit</a:t>
              </a:r>
            </a:p>
          </p:txBody>
        </p:sp>
        <p:sp>
          <p:nvSpPr>
            <p:cNvPr id="69" name="AutoShape 38"/>
            <p:cNvSpPr>
              <a:spLocks noChangeArrowheads="1"/>
            </p:cNvSpPr>
            <p:nvPr/>
          </p:nvSpPr>
          <p:spPr bwMode="auto">
            <a:xfrm rot="1416501">
              <a:off x="9787021" y="4199606"/>
              <a:ext cx="839788" cy="830262"/>
            </a:xfrm>
            <a:custGeom>
              <a:avLst/>
              <a:gdLst>
                <a:gd name="G0" fmla="+- 7190 0 0"/>
                <a:gd name="G1" fmla="+- -9116036 0 0"/>
                <a:gd name="G2" fmla="+- 0 0 -9116036"/>
                <a:gd name="T0" fmla="*/ 0 256 1"/>
                <a:gd name="T1" fmla="*/ 180 256 1"/>
                <a:gd name="G3" fmla="+- -9116036 T0 T1"/>
                <a:gd name="T2" fmla="*/ 0 256 1"/>
                <a:gd name="T3" fmla="*/ 90 256 1"/>
                <a:gd name="G4" fmla="+- -9116036 T2 T3"/>
                <a:gd name="G5" fmla="*/ G4 2 1"/>
                <a:gd name="T4" fmla="*/ 90 256 1"/>
                <a:gd name="T5" fmla="*/ 0 256 1"/>
                <a:gd name="G6" fmla="+- -9116036 T4 T5"/>
                <a:gd name="G7" fmla="*/ G6 2 1"/>
                <a:gd name="G8" fmla="abs -9116036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7190"/>
                <a:gd name="G18" fmla="*/ 7190 1 2"/>
                <a:gd name="G19" fmla="+- G18 5400 0"/>
                <a:gd name="G20" fmla="cos G19 -9116036"/>
                <a:gd name="G21" fmla="sin G19 -9116036"/>
                <a:gd name="G22" fmla="+- G20 10800 0"/>
                <a:gd name="G23" fmla="+- G21 10800 0"/>
                <a:gd name="G24" fmla="+- 10800 0 G20"/>
                <a:gd name="G25" fmla="+- 7190 10800 0"/>
                <a:gd name="G26" fmla="?: G9 G17 G25"/>
                <a:gd name="G27" fmla="?: G9 0 21600"/>
                <a:gd name="G28" fmla="cos 10800 -9116036"/>
                <a:gd name="G29" fmla="sin 10800 -9116036"/>
                <a:gd name="G30" fmla="sin 7190 -9116036"/>
                <a:gd name="G31" fmla="+- G28 10800 0"/>
                <a:gd name="G32" fmla="+- G29 10800 0"/>
                <a:gd name="G33" fmla="+- G30 10800 0"/>
                <a:gd name="G34" fmla="?: G4 0 G31"/>
                <a:gd name="G35" fmla="?: -9116036 G34 0"/>
                <a:gd name="G36" fmla="?: G6 G35 G31"/>
                <a:gd name="G37" fmla="+- 21600 0 G36"/>
                <a:gd name="G38" fmla="?: G4 0 G33"/>
                <a:gd name="G39" fmla="?: -9116036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001 w 21600"/>
                <a:gd name="T15" fmla="*/ 4910 h 21600"/>
                <a:gd name="T16" fmla="*/ 10800 w 21600"/>
                <a:gd name="T17" fmla="*/ 3610 h 21600"/>
                <a:gd name="T18" fmla="*/ 17599 w 21600"/>
                <a:gd name="T19" fmla="*/ 491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365" y="6092"/>
                  </a:moveTo>
                  <a:cubicBezTo>
                    <a:pt x="6731" y="4515"/>
                    <a:pt x="8714" y="3609"/>
                    <a:pt x="10800" y="3610"/>
                  </a:cubicBezTo>
                  <a:cubicBezTo>
                    <a:pt x="12885" y="3610"/>
                    <a:pt x="14868" y="4515"/>
                    <a:pt x="16234" y="6092"/>
                  </a:cubicBezTo>
                  <a:lnTo>
                    <a:pt x="18963" y="3728"/>
                  </a:lnTo>
                  <a:cubicBezTo>
                    <a:pt x="16911" y="1360"/>
                    <a:pt x="13933" y="-1"/>
                    <a:pt x="10799" y="0"/>
                  </a:cubicBezTo>
                  <a:cubicBezTo>
                    <a:pt x="7666" y="0"/>
                    <a:pt x="4688" y="1360"/>
                    <a:pt x="2636" y="3728"/>
                  </a:cubicBezTo>
                  <a:close/>
                </a:path>
              </a:pathLst>
            </a:cu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0" name="Oval 39"/>
            <p:cNvSpPr>
              <a:spLocks noChangeArrowheads="1"/>
            </p:cNvSpPr>
            <p:nvPr/>
          </p:nvSpPr>
          <p:spPr bwMode="auto">
            <a:xfrm>
              <a:off x="9656847" y="4072607"/>
              <a:ext cx="582613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ACA</a:t>
              </a:r>
            </a:p>
          </p:txBody>
        </p:sp>
        <p:sp>
          <p:nvSpPr>
            <p:cNvPr id="71" name="AutoShape 40"/>
            <p:cNvSpPr>
              <a:spLocks noChangeArrowheads="1"/>
            </p:cNvSpPr>
            <p:nvPr/>
          </p:nvSpPr>
          <p:spPr bwMode="auto">
            <a:xfrm rot="17947390" flipH="1">
              <a:off x="10440278" y="3681287"/>
              <a:ext cx="1304925" cy="1265238"/>
            </a:xfrm>
            <a:custGeom>
              <a:avLst/>
              <a:gdLst>
                <a:gd name="G0" fmla="+- -2712574 0 0"/>
                <a:gd name="G1" fmla="+- -5729648 0 0"/>
                <a:gd name="G2" fmla="+- -2712574 0 -5729648"/>
                <a:gd name="G3" fmla="+- 10800 0 0"/>
                <a:gd name="G4" fmla="+- 0 0 -2712574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8480 0 0"/>
                <a:gd name="G9" fmla="+- 0 0 -5729648"/>
                <a:gd name="G10" fmla="+- 8480 0 2700"/>
                <a:gd name="G11" fmla="cos G10 -2712574"/>
                <a:gd name="G12" fmla="sin G10 -2712574"/>
                <a:gd name="G13" fmla="cos 13500 -2712574"/>
                <a:gd name="G14" fmla="sin 13500 -2712574"/>
                <a:gd name="G15" fmla="+- G11 10800 0"/>
                <a:gd name="G16" fmla="+- G12 10800 0"/>
                <a:gd name="G17" fmla="+- G13 10800 0"/>
                <a:gd name="G18" fmla="+- G14 10800 0"/>
                <a:gd name="G19" fmla="*/ 8480 1 2"/>
                <a:gd name="G20" fmla="+- G19 5400 0"/>
                <a:gd name="G21" fmla="cos G20 -2712574"/>
                <a:gd name="G22" fmla="sin G20 -2712574"/>
                <a:gd name="G23" fmla="+- G21 10800 0"/>
                <a:gd name="G24" fmla="+- G12 G23 G22"/>
                <a:gd name="G25" fmla="+- G22 G23 G11"/>
                <a:gd name="G26" fmla="cos 10800 -2712574"/>
                <a:gd name="G27" fmla="sin 10800 -2712574"/>
                <a:gd name="G28" fmla="cos 8480 -2712574"/>
                <a:gd name="G29" fmla="sin 8480 -2712574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5729648"/>
                <a:gd name="G36" fmla="sin G34 -5729648"/>
                <a:gd name="G37" fmla="+/ -5729648 -2712574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8480 G39"/>
                <a:gd name="G43" fmla="sin 848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5464 w 21600"/>
                <a:gd name="T5" fmla="*/ 1059 h 21600"/>
                <a:gd name="T6" fmla="*/ 11232 w 21600"/>
                <a:gd name="T7" fmla="*/ 1169 h 21600"/>
                <a:gd name="T8" fmla="*/ 14462 w 21600"/>
                <a:gd name="T9" fmla="*/ 3151 h 21600"/>
                <a:gd name="T10" fmla="*/ 20927 w 21600"/>
                <a:gd name="T11" fmla="*/ 1873 h 21600"/>
                <a:gd name="T12" fmla="*/ 20584 w 21600"/>
                <a:gd name="T13" fmla="*/ 7322 h 21600"/>
                <a:gd name="T14" fmla="*/ 15136 w 21600"/>
                <a:gd name="T15" fmla="*/ 6978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7161" y="5193"/>
                  </a:moveTo>
                  <a:cubicBezTo>
                    <a:pt x="15639" y="3465"/>
                    <a:pt x="13480" y="2431"/>
                    <a:pt x="11180" y="2328"/>
                  </a:cubicBezTo>
                  <a:lnTo>
                    <a:pt x="11284" y="10"/>
                  </a:lnTo>
                  <a:cubicBezTo>
                    <a:pt x="14213" y="142"/>
                    <a:pt x="16963" y="1459"/>
                    <a:pt x="18902" y="3659"/>
                  </a:cubicBezTo>
                  <a:lnTo>
                    <a:pt x="20927" y="1873"/>
                  </a:lnTo>
                  <a:lnTo>
                    <a:pt x="20584" y="7322"/>
                  </a:lnTo>
                  <a:lnTo>
                    <a:pt x="15136" y="6978"/>
                  </a:lnTo>
                  <a:lnTo>
                    <a:pt x="17161" y="5193"/>
                  </a:lnTo>
                  <a:close/>
                </a:path>
              </a:pathLst>
            </a:cu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cxnSp>
          <p:nvCxnSpPr>
            <p:cNvPr id="72" name="AutoShape 41"/>
            <p:cNvCxnSpPr>
              <a:cxnSpLocks noChangeShapeType="1"/>
            </p:cNvCxnSpPr>
            <p:nvPr/>
          </p:nvCxnSpPr>
          <p:spPr bwMode="auto">
            <a:xfrm rot="5400000" flipH="1">
              <a:off x="7354971" y="1270668"/>
              <a:ext cx="2368550" cy="774700"/>
            </a:xfrm>
            <a:prstGeom prst="curvedConnector2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42"/>
            <p:cNvCxnSpPr>
              <a:cxnSpLocks noChangeShapeType="1"/>
              <a:stCxn id="52" idx="7"/>
            </p:cNvCxnSpPr>
            <p:nvPr/>
          </p:nvCxnSpPr>
          <p:spPr bwMode="auto">
            <a:xfrm rot="16200000" flipV="1">
              <a:off x="7839927" y="1757266"/>
              <a:ext cx="950015" cy="1221424"/>
            </a:xfrm>
            <a:prstGeom prst="curvedConnector2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43"/>
            <p:cNvCxnSpPr>
              <a:cxnSpLocks noChangeShapeType="1"/>
              <a:stCxn id="52" idx="5"/>
            </p:cNvCxnSpPr>
            <p:nvPr/>
          </p:nvCxnSpPr>
          <p:spPr bwMode="auto">
            <a:xfrm rot="16200000" flipH="1">
              <a:off x="8719401" y="3274859"/>
              <a:ext cx="1030979" cy="618489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44"/>
            <p:cNvCxnSpPr>
              <a:cxnSpLocks noChangeShapeType="1"/>
            </p:cNvCxnSpPr>
            <p:nvPr/>
          </p:nvCxnSpPr>
          <p:spPr bwMode="auto">
            <a:xfrm flipV="1">
              <a:off x="6750134" y="4353593"/>
              <a:ext cx="2794000" cy="261938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45"/>
            <p:cNvCxnSpPr>
              <a:cxnSpLocks noChangeShapeType="1"/>
            </p:cNvCxnSpPr>
            <p:nvPr/>
          </p:nvCxnSpPr>
          <p:spPr bwMode="auto">
            <a:xfrm rot="16200000" flipH="1">
              <a:off x="7184316" y="2814513"/>
              <a:ext cx="1711325" cy="909637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46"/>
            <p:cNvCxnSpPr>
              <a:cxnSpLocks noChangeShapeType="1"/>
            </p:cNvCxnSpPr>
            <p:nvPr/>
          </p:nvCxnSpPr>
          <p:spPr bwMode="auto">
            <a:xfrm rot="5400000" flipH="1">
              <a:off x="6635834" y="2854993"/>
              <a:ext cx="2070100" cy="419100"/>
            </a:xfrm>
            <a:prstGeom prst="curvedConnector4">
              <a:avLst>
                <a:gd name="adj1" fmla="val 48458"/>
                <a:gd name="adj2" fmla="val 146153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47"/>
            <p:cNvCxnSpPr>
              <a:cxnSpLocks noChangeShapeType="1"/>
            </p:cNvCxnSpPr>
            <p:nvPr/>
          </p:nvCxnSpPr>
          <p:spPr bwMode="auto">
            <a:xfrm rot="10800000" flipV="1">
              <a:off x="9544135" y="4072607"/>
              <a:ext cx="403225" cy="26987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48"/>
            <p:cNvCxnSpPr>
              <a:cxnSpLocks noChangeShapeType="1"/>
            </p:cNvCxnSpPr>
            <p:nvPr/>
          </p:nvCxnSpPr>
          <p:spPr bwMode="auto">
            <a:xfrm>
              <a:off x="7880434" y="4099593"/>
              <a:ext cx="1663700" cy="0"/>
            </a:xfrm>
            <a:prstGeom prst="curvedConnector3">
              <a:avLst>
                <a:gd name="adj1" fmla="val 56968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0" name="AutoShape 49"/>
            <p:cNvCxnSpPr>
              <a:cxnSpLocks noChangeShapeType="1"/>
            </p:cNvCxnSpPr>
            <p:nvPr/>
          </p:nvCxnSpPr>
          <p:spPr bwMode="auto">
            <a:xfrm flipV="1">
              <a:off x="6750134" y="4598069"/>
              <a:ext cx="3586162" cy="17463"/>
            </a:xfrm>
            <a:prstGeom prst="straightConnector1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0" name="Left Arrow 29"/>
          <p:cNvSpPr/>
          <p:nvPr/>
        </p:nvSpPr>
        <p:spPr bwMode="auto">
          <a:xfrm>
            <a:off x="4713166" y="1488913"/>
            <a:ext cx="3100003" cy="1581642"/>
          </a:xfrm>
          <a:prstGeom prst="leftArrow">
            <a:avLst/>
          </a:prstGeom>
          <a:solidFill>
            <a:srgbClr val="FFFF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Mechanistic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Physiology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551368" y="5753283"/>
            <a:ext cx="2241269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Integrat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heor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F93EAA-8179-73E7-5610-87A6E492BCFB}"/>
              </a:ext>
            </a:extLst>
          </p:cNvPr>
          <p:cNvSpPr txBox="1"/>
          <p:nvPr/>
        </p:nvSpPr>
        <p:spPr>
          <a:xfrm>
            <a:off x="9283258" y="2282169"/>
            <a:ext cx="2525050" cy="523220"/>
          </a:xfrm>
          <a:prstGeom prst="rect">
            <a:avLst/>
          </a:prstGeom>
          <a:solidFill>
            <a:srgbClr val="CC0099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utocatalysi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A2B646-9754-C5C1-0433-C7A3324D726D}"/>
              </a:ext>
            </a:extLst>
          </p:cNvPr>
          <p:cNvSpPr txBox="1"/>
          <p:nvPr/>
        </p:nvSpPr>
        <p:spPr>
          <a:xfrm>
            <a:off x="9448800" y="1547749"/>
            <a:ext cx="2302233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ntro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8852100-2361-3505-7418-B10AD80A9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916" y="-2"/>
          <a:ext cx="5475046" cy="166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583920" progId="Equation.DSMT4">
                  <p:embed/>
                </p:oleObj>
              </mc:Choice>
              <mc:Fallback>
                <p:oleObj name="Equation" r:id="rId7" imgW="194292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8852100-2361-3505-7418-B10AD80A9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916" y="-2"/>
                        <a:ext cx="5475046" cy="1662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512A76C-8A72-59D9-42B8-F690BF79A6A4}"/>
              </a:ext>
            </a:extLst>
          </p:cNvPr>
          <p:cNvSpPr txBox="1"/>
          <p:nvPr/>
        </p:nvSpPr>
        <p:spPr>
          <a:xfrm>
            <a:off x="8787751" y="2258190"/>
            <a:ext cx="3400927" cy="584775"/>
          </a:xfrm>
          <a:prstGeom prst="rect">
            <a:avLst/>
          </a:prstGeom>
          <a:solidFill>
            <a:srgbClr val="FFCCFF"/>
          </a:solidFill>
          <a:ln w="762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Black" panose="020B0A04020102020204" pitchFamily="34" charset="0"/>
              </a:rPr>
              <a:t>Autocatalysi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893931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28FC36B-685E-0BFA-8BFB-E9EAF561FA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179642"/>
              </p:ext>
            </p:extLst>
          </p:nvPr>
        </p:nvGraphicFramePr>
        <p:xfrm>
          <a:off x="6400800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imple</a:t>
                      </a:r>
                      <a:endParaRPr lang="en-US" sz="28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A5D8065-0C73-E433-B3A2-FF5B1900C7F6}"/>
              </a:ext>
            </a:extLst>
          </p:cNvPr>
          <p:cNvSpPr txBox="1"/>
          <p:nvPr/>
        </p:nvSpPr>
        <p:spPr>
          <a:xfrm>
            <a:off x="5943600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59EBA3-A594-5AD4-3220-7814D2AC5434}"/>
              </a:ext>
            </a:extLst>
          </p:cNvPr>
          <p:cNvSpPr txBox="1"/>
          <p:nvPr/>
        </p:nvSpPr>
        <p:spPr>
          <a:xfrm>
            <a:off x="8839200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1AB036-D45F-202A-C4C6-12E4BD87481F}"/>
              </a:ext>
            </a:extLst>
          </p:cNvPr>
          <p:cNvSpPr txBox="1"/>
          <p:nvPr/>
        </p:nvSpPr>
        <p:spPr>
          <a:xfrm>
            <a:off x="710871" y="647700"/>
            <a:ext cx="4114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 Black" panose="020B0A04020102020204" pitchFamily="34" charset="0"/>
              </a:rPr>
              <a:t>The architecture of complexity</a:t>
            </a:r>
            <a:r>
              <a:rPr lang="en-US" sz="2800" dirty="0">
                <a:solidFill>
                  <a:srgbClr val="0000FA"/>
                </a:solidFill>
                <a:latin typeface="Arial Black" panose="020B0A04020102020204" pitchFamily="34" charset="0"/>
              </a:rPr>
              <a:t> architecture </a:t>
            </a:r>
            <a:r>
              <a:rPr lang="en-US" sz="2800" dirty="0">
                <a:solidFill>
                  <a:srgbClr val="FF0000"/>
                </a:solidFill>
                <a:latin typeface="Arial Black" panose="020B0A04020102020204" pitchFamily="34" charset="0"/>
              </a:rPr>
              <a:t>emergen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B85502F-8FED-4B32-CCB3-3545C2CAA088}"/>
              </a:ext>
            </a:extLst>
          </p:cNvPr>
          <p:cNvSpPr txBox="1"/>
          <p:nvPr/>
        </p:nvSpPr>
        <p:spPr>
          <a:xfrm>
            <a:off x="282587" y="3657600"/>
            <a:ext cx="1188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“Architecture” is overloaded he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It is a specific type of complexity, the complete opposite of emergen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And the new architecture theory is also needed to</a:t>
            </a:r>
          </a:p>
          <a:p>
            <a:pPr marL="914400" lvl="1" indent="-457200">
              <a:buFont typeface="Arial" panose="020B0604020202020204" pitchFamily="34" charset="0"/>
              <a:buChar char="‒"/>
            </a:pPr>
            <a:r>
              <a:rPr lang="en-US" sz="2800" dirty="0"/>
              <a:t>understand this whole diagram</a:t>
            </a:r>
          </a:p>
          <a:p>
            <a:pPr marL="914400" lvl="1" indent="-457200">
              <a:buFont typeface="Arial" panose="020B0604020202020204" pitchFamily="34" charset="0"/>
              <a:buChar char="‒"/>
            </a:pPr>
            <a:r>
              <a:rPr lang="en-US" sz="2800" dirty="0"/>
              <a:t>avoid disease, disasters, and hijackings (my focus)</a:t>
            </a:r>
          </a:p>
          <a:p>
            <a:pPr marL="914400" lvl="1" indent="-457200">
              <a:buFont typeface="Arial" panose="020B0604020202020204" pitchFamily="34" charset="0"/>
              <a:buChar char="‒"/>
            </a:pPr>
            <a:r>
              <a:rPr lang="en-US" sz="2800" dirty="0"/>
              <a:t>rigorously understand “emergence” (only a hobby as no one cares)</a:t>
            </a:r>
          </a:p>
        </p:txBody>
      </p:sp>
    </p:spTree>
    <p:extLst>
      <p:ext uri="{BB962C8B-B14F-4D97-AF65-F5344CB8AC3E}">
        <p14:creationId xmlns:p14="http://schemas.microsoft.com/office/powerpoint/2010/main" val="293919522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AB555A-EB66-F8D6-5F90-412DDC3523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0BA57773-BFBF-64EB-04E7-D9AA51647F3C}"/>
              </a:ext>
            </a:extLst>
          </p:cNvPr>
          <p:cNvGrpSpPr/>
          <p:nvPr/>
        </p:nvGrpSpPr>
        <p:grpSpPr>
          <a:xfrm>
            <a:off x="6233055" y="2404730"/>
            <a:ext cx="4804370" cy="4126832"/>
            <a:chOff x="6104022" y="-12032"/>
            <a:chExt cx="5943599" cy="5105401"/>
          </a:xfrm>
        </p:grpSpPr>
        <p:sp>
          <p:nvSpPr>
            <p:cNvPr id="33" name="Oval 2">
              <a:extLst>
                <a:ext uri="{FF2B5EF4-FFF2-40B4-BE49-F238E27FC236}">
                  <a16:creationId xmlns:a16="http://schemas.microsoft.com/office/drawing/2014/main" id="{A7066117-09C7-3F05-5E57-40FD35F13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1721" y="3624932"/>
              <a:ext cx="1485900" cy="1468437"/>
            </a:xfrm>
            <a:prstGeom prst="ellipse">
              <a:avLst/>
            </a:prstGeom>
            <a:solidFill>
              <a:srgbClr val="FFFF99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TCA</a:t>
              </a:r>
            </a:p>
          </p:txBody>
        </p:sp>
        <p:sp>
          <p:nvSpPr>
            <p:cNvPr id="34" name="AutoShape 3">
              <a:extLst>
                <a:ext uri="{FF2B5EF4-FFF2-40B4-BE49-F238E27FC236}">
                  <a16:creationId xmlns:a16="http://schemas.microsoft.com/office/drawing/2014/main" id="{9932BF16-EA89-853C-ACC4-BE9FC6703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7446" y="4124993"/>
              <a:ext cx="515938" cy="255588"/>
            </a:xfrm>
            <a:prstGeom prst="rightArrow">
              <a:avLst>
                <a:gd name="adj1" fmla="val 50000"/>
                <a:gd name="adj2" fmla="val 50466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5" name="Oval 4">
              <a:extLst>
                <a:ext uri="{FF2B5EF4-FFF2-40B4-BE49-F238E27FC236}">
                  <a16:creationId xmlns:a16="http://schemas.microsoft.com/office/drawing/2014/main" id="{5E2F8E2D-081B-AAF8-6721-4B1BC002B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660" y="-12032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Gly</a:t>
              </a:r>
            </a:p>
          </p:txBody>
        </p:sp>
        <p:sp>
          <p:nvSpPr>
            <p:cNvPr id="36" name="Oval 5">
              <a:extLst>
                <a:ext uri="{FF2B5EF4-FFF2-40B4-BE49-F238E27FC236}">
                  <a16:creationId xmlns:a16="http://schemas.microsoft.com/office/drawing/2014/main" id="{3998659D-EF78-6ECE-DEDD-41C4E15D7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6072" y="434057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G1P</a:t>
              </a:r>
            </a:p>
          </p:txBody>
        </p:sp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60050305-8CEC-D4CA-194D-78083F8A9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6072" y="1008732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G6P</a:t>
              </a:r>
            </a:p>
          </p:txBody>
        </p:sp>
        <p:cxnSp>
          <p:nvCxnSpPr>
            <p:cNvPr id="38" name="AutoShape 7">
              <a:extLst>
                <a:ext uri="{FF2B5EF4-FFF2-40B4-BE49-F238E27FC236}">
                  <a16:creationId xmlns:a16="http://schemas.microsoft.com/office/drawing/2014/main" id="{87D49386-2B5F-B6AA-E412-F7058529B82B}"/>
                </a:ext>
              </a:extLst>
            </p:cNvPr>
            <p:cNvCxnSpPr>
              <a:cxnSpLocks noChangeShapeType="1"/>
              <a:stCxn id="35" idx="2"/>
              <a:endCxn id="36" idx="2"/>
            </p:cNvCxnSpPr>
            <p:nvPr/>
          </p:nvCxnSpPr>
          <p:spPr bwMode="auto">
            <a:xfrm rot="10800000" flipV="1">
              <a:off x="7266071" y="148307"/>
              <a:ext cx="1588" cy="446087"/>
            </a:xfrm>
            <a:prstGeom prst="curvedConnector3">
              <a:avLst>
                <a:gd name="adj1" fmla="val 14500000"/>
              </a:avLst>
            </a:prstGeom>
            <a:noFill/>
            <a:ln w="190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3104DE7F-F97C-13CC-EE5F-64D72743B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6072" y="1519907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F6P</a:t>
              </a:r>
            </a:p>
          </p:txBody>
        </p:sp>
        <p:cxnSp>
          <p:nvCxnSpPr>
            <p:cNvPr id="40" name="AutoShape 9">
              <a:extLst>
                <a:ext uri="{FF2B5EF4-FFF2-40B4-BE49-F238E27FC236}">
                  <a16:creationId xmlns:a16="http://schemas.microsoft.com/office/drawing/2014/main" id="{0AC82A63-F6D6-B1B0-BBD1-C8D86BAD294E}"/>
                </a:ext>
              </a:extLst>
            </p:cNvPr>
            <p:cNvCxnSpPr>
              <a:cxnSpLocks noChangeShapeType="1"/>
              <a:stCxn id="37" idx="4"/>
              <a:endCxn id="39" idx="0"/>
            </p:cNvCxnSpPr>
            <p:nvPr/>
          </p:nvCxnSpPr>
          <p:spPr bwMode="auto">
            <a:xfrm>
              <a:off x="7556584" y="1327818"/>
              <a:ext cx="0" cy="192088"/>
            </a:xfrm>
            <a:prstGeom prst="straightConnector1">
              <a:avLst/>
            </a:prstGeom>
            <a:noFill/>
            <a:ln w="19050">
              <a:solidFill>
                <a:srgbClr val="3333F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3DAA9617-45C4-EE01-E652-2F15A45AC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3059" y="2094582"/>
              <a:ext cx="582612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F1-6BP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88237112-036A-1DB7-57C8-E24A43527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9922" y="4099593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PEP</a:t>
              </a:r>
            </a:p>
          </p:txBody>
        </p:sp>
        <p:sp>
          <p:nvSpPr>
            <p:cNvPr id="43" name="Oval 12">
              <a:extLst>
                <a:ext uri="{FF2B5EF4-FFF2-40B4-BE49-F238E27FC236}">
                  <a16:creationId xmlns:a16="http://schemas.microsoft.com/office/drawing/2014/main" id="{1457A4FE-9ED4-025F-B95C-5F64531CC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3385" y="4099593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Pyr</a:t>
              </a:r>
            </a:p>
          </p:txBody>
        </p:sp>
        <p:sp>
          <p:nvSpPr>
            <p:cNvPr id="44" name="Oval 13">
              <a:extLst>
                <a:ext uri="{FF2B5EF4-FFF2-40B4-BE49-F238E27FC236}">
                  <a16:creationId xmlns:a16="http://schemas.microsoft.com/office/drawing/2014/main" id="{6FC5B860-8CE0-7383-D714-14C1137FD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5222" y="2477168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Gly3p</a:t>
              </a:r>
            </a:p>
          </p:txBody>
        </p:sp>
        <p:sp>
          <p:nvSpPr>
            <p:cNvPr id="45" name="Oval 14">
              <a:extLst>
                <a:ext uri="{FF2B5EF4-FFF2-40B4-BE49-F238E27FC236}">
                  <a16:creationId xmlns:a16="http://schemas.microsoft.com/office/drawing/2014/main" id="{AA293F22-3021-1F8C-95FE-78FC148C0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5222" y="3051843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13BPG</a:t>
              </a:r>
            </a:p>
          </p:txBody>
        </p:sp>
        <p:sp>
          <p:nvSpPr>
            <p:cNvPr id="46" name="Oval 15">
              <a:extLst>
                <a:ext uri="{FF2B5EF4-FFF2-40B4-BE49-F238E27FC236}">
                  <a16:creationId xmlns:a16="http://schemas.microsoft.com/office/drawing/2014/main" id="{66A173CD-7467-96EA-67F8-58BF7A40E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5222" y="3624932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3PG</a:t>
              </a:r>
            </a:p>
          </p:txBody>
        </p:sp>
        <p:cxnSp>
          <p:nvCxnSpPr>
            <p:cNvPr id="47" name="AutoShape 16">
              <a:extLst>
                <a:ext uri="{FF2B5EF4-FFF2-40B4-BE49-F238E27FC236}">
                  <a16:creationId xmlns:a16="http://schemas.microsoft.com/office/drawing/2014/main" id="{0D46D7C9-34DF-8B94-5CF2-F2D8D78947FA}"/>
                </a:ext>
              </a:extLst>
            </p:cNvPr>
            <p:cNvCxnSpPr>
              <a:cxnSpLocks noChangeShapeType="1"/>
              <a:stCxn id="41" idx="3"/>
              <a:endCxn id="44" idx="0"/>
            </p:cNvCxnSpPr>
            <p:nvPr/>
          </p:nvCxnSpPr>
          <p:spPr bwMode="auto">
            <a:xfrm flipH="1">
              <a:off x="7105734" y="2366044"/>
              <a:ext cx="273050" cy="111125"/>
            </a:xfrm>
            <a:prstGeom prst="straightConnector1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8" name="Oval 17">
              <a:extLst>
                <a:ext uri="{FF2B5EF4-FFF2-40B4-BE49-F238E27FC236}">
                  <a16:creationId xmlns:a16="http://schemas.microsoft.com/office/drawing/2014/main" id="{736B2BFC-A0E5-6F46-3A11-8C092E50C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5222" y="4099593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2PG</a:t>
              </a:r>
            </a:p>
          </p:txBody>
        </p:sp>
        <p:cxnSp>
          <p:nvCxnSpPr>
            <p:cNvPr id="49" name="AutoShape 18">
              <a:extLst>
                <a:ext uri="{FF2B5EF4-FFF2-40B4-BE49-F238E27FC236}">
                  <a16:creationId xmlns:a16="http://schemas.microsoft.com/office/drawing/2014/main" id="{57482D5C-C733-EBAD-BB47-100E51E24817}"/>
                </a:ext>
              </a:extLst>
            </p:cNvPr>
            <p:cNvCxnSpPr>
              <a:cxnSpLocks noChangeShapeType="1"/>
              <a:stCxn id="46" idx="4"/>
              <a:endCxn id="48" idx="0"/>
            </p:cNvCxnSpPr>
            <p:nvPr/>
          </p:nvCxnSpPr>
          <p:spPr bwMode="auto">
            <a:xfrm>
              <a:off x="7105734" y="3944019"/>
              <a:ext cx="0" cy="155575"/>
            </a:xfrm>
            <a:prstGeom prst="straightConnector1">
              <a:avLst/>
            </a:prstGeom>
            <a:noFill/>
            <a:ln w="19050">
              <a:solidFill>
                <a:srgbClr val="3333FF"/>
              </a:solidFill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50" name="AutoShape 19">
              <a:extLst>
                <a:ext uri="{FF2B5EF4-FFF2-40B4-BE49-F238E27FC236}">
                  <a16:creationId xmlns:a16="http://schemas.microsoft.com/office/drawing/2014/main" id="{F6518065-2EB8-97A0-279A-26EB0A344A1F}"/>
                </a:ext>
              </a:extLst>
            </p:cNvPr>
            <p:cNvCxnSpPr>
              <a:cxnSpLocks noChangeShapeType="1"/>
              <a:stCxn id="48" idx="6"/>
              <a:endCxn id="42" idx="2"/>
            </p:cNvCxnSpPr>
            <p:nvPr/>
          </p:nvCxnSpPr>
          <p:spPr bwMode="auto">
            <a:xfrm>
              <a:off x="7396247" y="4258343"/>
              <a:ext cx="193675" cy="0"/>
            </a:xfrm>
            <a:prstGeom prst="straightConnector1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0">
              <a:extLst>
                <a:ext uri="{FF2B5EF4-FFF2-40B4-BE49-F238E27FC236}">
                  <a16:creationId xmlns:a16="http://schemas.microsoft.com/office/drawing/2014/main" id="{646D49E1-8FA4-9300-409B-14A67AE3166B}"/>
                </a:ext>
              </a:extLst>
            </p:cNvPr>
            <p:cNvCxnSpPr>
              <a:cxnSpLocks noChangeShapeType="1"/>
              <a:stCxn id="60" idx="3"/>
              <a:endCxn id="52" idx="4"/>
            </p:cNvCxnSpPr>
            <p:nvPr/>
          </p:nvCxnSpPr>
          <p:spPr bwMode="auto">
            <a:xfrm flipV="1">
              <a:off x="7239085" y="3115343"/>
              <a:ext cx="1481137" cy="446088"/>
            </a:xfrm>
            <a:prstGeom prst="curvedConnector2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2" name="Oval 21">
              <a:extLst>
                <a:ext uri="{FF2B5EF4-FFF2-40B4-BE49-F238E27FC236}">
                  <a16:creationId xmlns:a16="http://schemas.microsoft.com/office/drawing/2014/main" id="{8B343E55-58B6-7C4F-02DE-A44CB26BC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29710" y="2796257"/>
              <a:ext cx="581025" cy="319087"/>
            </a:xfrm>
            <a:prstGeom prst="ellipse">
              <a:avLst/>
            </a:prstGeom>
            <a:solidFill>
              <a:srgbClr val="FF99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ATP</a:t>
              </a:r>
            </a:p>
          </p:txBody>
        </p:sp>
        <p:cxnSp>
          <p:nvCxnSpPr>
            <p:cNvPr id="53" name="AutoShape 22">
              <a:extLst>
                <a:ext uri="{FF2B5EF4-FFF2-40B4-BE49-F238E27FC236}">
                  <a16:creationId xmlns:a16="http://schemas.microsoft.com/office/drawing/2014/main" id="{8720C8FE-0B47-06AE-05C4-7572CF554930}"/>
                </a:ext>
              </a:extLst>
            </p:cNvPr>
            <p:cNvCxnSpPr>
              <a:cxnSpLocks noChangeShapeType="1"/>
              <a:stCxn id="34" idx="0"/>
              <a:endCxn id="52" idx="4"/>
            </p:cNvCxnSpPr>
            <p:nvPr/>
          </p:nvCxnSpPr>
          <p:spPr bwMode="auto">
            <a:xfrm rot="16200000">
              <a:off x="8102684" y="3507456"/>
              <a:ext cx="1009650" cy="225425"/>
            </a:xfrm>
            <a:prstGeom prst="curvedConnector3">
              <a:avLst>
                <a:gd name="adj1" fmla="val 50000"/>
              </a:avLst>
            </a:prstGeom>
            <a:noFill/>
            <a:ln w="5715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3">
              <a:extLst>
                <a:ext uri="{FF2B5EF4-FFF2-40B4-BE49-F238E27FC236}">
                  <a16:creationId xmlns:a16="http://schemas.microsoft.com/office/drawing/2014/main" id="{C5167CD7-CC9D-8F75-F736-2A4015BE8DA7}"/>
                </a:ext>
              </a:extLst>
            </p:cNvPr>
            <p:cNvCxnSpPr>
              <a:cxnSpLocks noChangeShapeType="1"/>
              <a:stCxn id="52" idx="1"/>
              <a:endCxn id="57" idx="3"/>
            </p:cNvCxnSpPr>
            <p:nvPr/>
          </p:nvCxnSpPr>
          <p:spPr bwMode="auto">
            <a:xfrm rot="5400000" flipH="1">
              <a:off x="7709778" y="2038225"/>
              <a:ext cx="812800" cy="795337"/>
            </a:xfrm>
            <a:prstGeom prst="curvedConnector2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4">
              <a:extLst>
                <a:ext uri="{FF2B5EF4-FFF2-40B4-BE49-F238E27FC236}">
                  <a16:creationId xmlns:a16="http://schemas.microsoft.com/office/drawing/2014/main" id="{E527979E-70AB-DE18-242D-B610A0F2F129}"/>
                </a:ext>
              </a:extLst>
            </p:cNvPr>
            <p:cNvCxnSpPr>
              <a:cxnSpLocks noChangeShapeType="1"/>
              <a:stCxn id="52" idx="1"/>
              <a:endCxn id="56" idx="3"/>
            </p:cNvCxnSpPr>
            <p:nvPr/>
          </p:nvCxnSpPr>
          <p:spPr bwMode="auto">
            <a:xfrm rot="5400000" flipH="1">
              <a:off x="7144628" y="1473075"/>
              <a:ext cx="1897062" cy="841375"/>
            </a:xfrm>
            <a:prstGeom prst="curvedConnector2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6" name="AutoShape 25">
              <a:extLst>
                <a:ext uri="{FF2B5EF4-FFF2-40B4-BE49-F238E27FC236}">
                  <a16:creationId xmlns:a16="http://schemas.microsoft.com/office/drawing/2014/main" id="{3FE4115F-A954-8C4B-5CB7-C54647F8D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3709" y="753143"/>
              <a:ext cx="258762" cy="2555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7" name="AutoShape 26">
              <a:extLst>
                <a:ext uri="{FF2B5EF4-FFF2-40B4-BE49-F238E27FC236}">
                  <a16:creationId xmlns:a16="http://schemas.microsoft.com/office/drawing/2014/main" id="{0D6F35A0-2FD6-B3DC-9A54-9C1EE06BA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1335" y="1838993"/>
              <a:ext cx="257175" cy="2555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8" name="AutoShape 27">
              <a:extLst>
                <a:ext uri="{FF2B5EF4-FFF2-40B4-BE49-F238E27FC236}">
                  <a16:creationId xmlns:a16="http://schemas.microsoft.com/office/drawing/2014/main" id="{00E494BD-FB01-A3EC-E357-1EC88D18CD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384923" flipH="1">
              <a:off x="7616909" y="143544"/>
              <a:ext cx="573088" cy="51593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799 w 21600"/>
                <a:gd name="T5" fmla="*/ 0 h 21600"/>
                <a:gd name="T6" fmla="*/ 2700 w 21600"/>
                <a:gd name="T7" fmla="*/ 10800 h 21600"/>
                <a:gd name="T8" fmla="*/ 10799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9" name="AutoShape 28">
              <a:extLst>
                <a:ext uri="{FF2B5EF4-FFF2-40B4-BE49-F238E27FC236}">
                  <a16:creationId xmlns:a16="http://schemas.microsoft.com/office/drawing/2014/main" id="{19646899-DF80-9B1C-A285-93B81621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4410" y="4099593"/>
              <a:ext cx="452437" cy="254000"/>
            </a:xfrm>
            <a:prstGeom prst="rightArrow">
              <a:avLst>
                <a:gd name="adj1" fmla="val 50000"/>
                <a:gd name="adj2" fmla="val 44531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0" name="AutoShape 29">
              <a:extLst>
                <a:ext uri="{FF2B5EF4-FFF2-40B4-BE49-F238E27FC236}">
                  <a16:creationId xmlns:a16="http://schemas.microsoft.com/office/drawing/2014/main" id="{AEF7F864-62A1-3C84-F930-2CB660334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0322" y="3370931"/>
              <a:ext cx="258763" cy="2540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" name="Oval 30">
              <a:extLst>
                <a:ext uri="{FF2B5EF4-FFF2-40B4-BE49-F238E27FC236}">
                  <a16:creationId xmlns:a16="http://schemas.microsoft.com/office/drawing/2014/main" id="{FC6E82D6-D3E4-2654-E904-83D8ACF82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4022" y="4455193"/>
              <a:ext cx="646113" cy="319088"/>
            </a:xfrm>
            <a:prstGeom prst="ellipse">
              <a:avLst/>
            </a:prstGeom>
            <a:solidFill>
              <a:srgbClr val="FF99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NADH</a:t>
              </a:r>
            </a:p>
          </p:txBody>
        </p:sp>
        <p:sp>
          <p:nvSpPr>
            <p:cNvPr id="62" name="AutoShape 31">
              <a:extLst>
                <a:ext uri="{FF2B5EF4-FFF2-40B4-BE49-F238E27FC236}">
                  <a16:creationId xmlns:a16="http://schemas.microsoft.com/office/drawing/2014/main" id="{C492041F-8185-E655-AE25-241FA8882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272" y="2796257"/>
              <a:ext cx="258763" cy="255587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cxnSp>
          <p:nvCxnSpPr>
            <p:cNvPr id="63" name="AutoShape 32">
              <a:extLst>
                <a:ext uri="{FF2B5EF4-FFF2-40B4-BE49-F238E27FC236}">
                  <a16:creationId xmlns:a16="http://schemas.microsoft.com/office/drawing/2014/main" id="{7B408C63-8A61-709A-1F88-A616D889E5E1}"/>
                </a:ext>
              </a:extLst>
            </p:cNvPr>
            <p:cNvCxnSpPr>
              <a:cxnSpLocks noChangeShapeType="1"/>
              <a:stCxn id="62" idx="1"/>
              <a:endCxn id="61" idx="0"/>
            </p:cNvCxnSpPr>
            <p:nvPr/>
          </p:nvCxnSpPr>
          <p:spPr bwMode="auto">
            <a:xfrm rot="10800000" flipV="1">
              <a:off x="6426285" y="2986757"/>
              <a:ext cx="534987" cy="1468437"/>
            </a:xfrm>
            <a:prstGeom prst="curvedConnector2">
              <a:avLst/>
            </a:prstGeom>
            <a:noFill/>
            <a:ln w="57150">
              <a:solidFill>
                <a:srgbClr val="3333FF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3">
              <a:extLst>
                <a:ext uri="{FF2B5EF4-FFF2-40B4-BE49-F238E27FC236}">
                  <a16:creationId xmlns:a16="http://schemas.microsoft.com/office/drawing/2014/main" id="{8AF427C0-4444-69E5-12C1-0C63FB2AD86A}"/>
                </a:ext>
              </a:extLst>
            </p:cNvPr>
            <p:cNvCxnSpPr>
              <a:cxnSpLocks noChangeShapeType="1"/>
              <a:stCxn id="59" idx="2"/>
              <a:endCxn id="61" idx="4"/>
            </p:cNvCxnSpPr>
            <p:nvPr/>
          </p:nvCxnSpPr>
          <p:spPr bwMode="auto">
            <a:xfrm rot="5400000">
              <a:off x="7774865" y="3005012"/>
              <a:ext cx="420688" cy="3117850"/>
            </a:xfrm>
            <a:prstGeom prst="curvedConnector3">
              <a:avLst>
                <a:gd name="adj1" fmla="val 145569"/>
              </a:avLst>
            </a:prstGeom>
            <a:noFill/>
            <a:ln w="57150">
              <a:solidFill>
                <a:srgbClr val="3333FF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4">
              <a:extLst>
                <a:ext uri="{FF2B5EF4-FFF2-40B4-BE49-F238E27FC236}">
                  <a16:creationId xmlns:a16="http://schemas.microsoft.com/office/drawing/2014/main" id="{14301900-A678-3C0E-C39B-FD72DED8B2DC}"/>
                </a:ext>
              </a:extLst>
            </p:cNvPr>
            <p:cNvCxnSpPr>
              <a:cxnSpLocks noChangeShapeType="1"/>
              <a:stCxn id="41" idx="6"/>
              <a:endCxn id="58" idx="0"/>
            </p:cNvCxnSpPr>
            <p:nvPr/>
          </p:nvCxnSpPr>
          <p:spPr bwMode="auto">
            <a:xfrm flipV="1">
              <a:off x="7875672" y="473743"/>
              <a:ext cx="276225" cy="1779588"/>
            </a:xfrm>
            <a:prstGeom prst="curvedConnector3">
              <a:avLst>
                <a:gd name="adj1" fmla="val 20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5">
              <a:extLst>
                <a:ext uri="{FF2B5EF4-FFF2-40B4-BE49-F238E27FC236}">
                  <a16:creationId xmlns:a16="http://schemas.microsoft.com/office/drawing/2014/main" id="{75D62986-66A2-7093-79B7-C2602DDD88BE}"/>
                </a:ext>
              </a:extLst>
            </p:cNvPr>
            <p:cNvCxnSpPr>
              <a:cxnSpLocks noChangeShapeType="1"/>
              <a:stCxn id="39" idx="6"/>
              <a:endCxn id="58" idx="0"/>
            </p:cNvCxnSpPr>
            <p:nvPr/>
          </p:nvCxnSpPr>
          <p:spPr bwMode="auto">
            <a:xfrm flipV="1">
              <a:off x="7847096" y="473744"/>
              <a:ext cx="304800" cy="1204913"/>
            </a:xfrm>
            <a:prstGeom prst="curvedConnector3">
              <a:avLst>
                <a:gd name="adj1" fmla="val 190708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7" name="Oval 36">
              <a:extLst>
                <a:ext uri="{FF2B5EF4-FFF2-40B4-BE49-F238E27FC236}">
                  <a16:creationId xmlns:a16="http://schemas.microsoft.com/office/drawing/2014/main" id="{22CDA9FE-F728-65C6-329E-CFC285FEA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68047" y="3753518"/>
              <a:ext cx="581025" cy="319088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Oxa</a:t>
              </a:r>
            </a:p>
          </p:txBody>
        </p:sp>
        <p:sp>
          <p:nvSpPr>
            <p:cNvPr id="68" name="Oval 37">
              <a:extLst>
                <a:ext uri="{FF2B5EF4-FFF2-40B4-BE49-F238E27FC236}">
                  <a16:creationId xmlns:a16="http://schemas.microsoft.com/office/drawing/2014/main" id="{826A0892-2DC0-4683-6607-2F5F1C61F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33135" y="4647282"/>
              <a:ext cx="581025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Cit</a:t>
              </a:r>
            </a:p>
          </p:txBody>
        </p:sp>
        <p:sp>
          <p:nvSpPr>
            <p:cNvPr id="69" name="AutoShape 38">
              <a:extLst>
                <a:ext uri="{FF2B5EF4-FFF2-40B4-BE49-F238E27FC236}">
                  <a16:creationId xmlns:a16="http://schemas.microsoft.com/office/drawing/2014/main" id="{39008EA4-BB9E-0263-6EEA-131277350F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16501">
              <a:off x="9787021" y="4199606"/>
              <a:ext cx="839788" cy="830262"/>
            </a:xfrm>
            <a:custGeom>
              <a:avLst/>
              <a:gdLst>
                <a:gd name="G0" fmla="+- 7190 0 0"/>
                <a:gd name="G1" fmla="+- -9116036 0 0"/>
                <a:gd name="G2" fmla="+- 0 0 -9116036"/>
                <a:gd name="T0" fmla="*/ 0 256 1"/>
                <a:gd name="T1" fmla="*/ 180 256 1"/>
                <a:gd name="G3" fmla="+- -9116036 T0 T1"/>
                <a:gd name="T2" fmla="*/ 0 256 1"/>
                <a:gd name="T3" fmla="*/ 90 256 1"/>
                <a:gd name="G4" fmla="+- -9116036 T2 T3"/>
                <a:gd name="G5" fmla="*/ G4 2 1"/>
                <a:gd name="T4" fmla="*/ 90 256 1"/>
                <a:gd name="T5" fmla="*/ 0 256 1"/>
                <a:gd name="G6" fmla="+- -9116036 T4 T5"/>
                <a:gd name="G7" fmla="*/ G6 2 1"/>
                <a:gd name="G8" fmla="abs -9116036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7190"/>
                <a:gd name="G18" fmla="*/ 7190 1 2"/>
                <a:gd name="G19" fmla="+- G18 5400 0"/>
                <a:gd name="G20" fmla="cos G19 -9116036"/>
                <a:gd name="G21" fmla="sin G19 -9116036"/>
                <a:gd name="G22" fmla="+- G20 10800 0"/>
                <a:gd name="G23" fmla="+- G21 10800 0"/>
                <a:gd name="G24" fmla="+- 10800 0 G20"/>
                <a:gd name="G25" fmla="+- 7190 10800 0"/>
                <a:gd name="G26" fmla="?: G9 G17 G25"/>
                <a:gd name="G27" fmla="?: G9 0 21600"/>
                <a:gd name="G28" fmla="cos 10800 -9116036"/>
                <a:gd name="G29" fmla="sin 10800 -9116036"/>
                <a:gd name="G30" fmla="sin 7190 -9116036"/>
                <a:gd name="G31" fmla="+- G28 10800 0"/>
                <a:gd name="G32" fmla="+- G29 10800 0"/>
                <a:gd name="G33" fmla="+- G30 10800 0"/>
                <a:gd name="G34" fmla="?: G4 0 G31"/>
                <a:gd name="G35" fmla="?: -9116036 G34 0"/>
                <a:gd name="G36" fmla="?: G6 G35 G31"/>
                <a:gd name="G37" fmla="+- 21600 0 G36"/>
                <a:gd name="G38" fmla="?: G4 0 G33"/>
                <a:gd name="G39" fmla="?: -9116036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001 w 21600"/>
                <a:gd name="T15" fmla="*/ 4910 h 21600"/>
                <a:gd name="T16" fmla="*/ 10800 w 21600"/>
                <a:gd name="T17" fmla="*/ 3610 h 21600"/>
                <a:gd name="T18" fmla="*/ 17599 w 21600"/>
                <a:gd name="T19" fmla="*/ 491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365" y="6092"/>
                  </a:moveTo>
                  <a:cubicBezTo>
                    <a:pt x="6731" y="4515"/>
                    <a:pt x="8714" y="3609"/>
                    <a:pt x="10800" y="3610"/>
                  </a:cubicBezTo>
                  <a:cubicBezTo>
                    <a:pt x="12885" y="3610"/>
                    <a:pt x="14868" y="4515"/>
                    <a:pt x="16234" y="6092"/>
                  </a:cubicBezTo>
                  <a:lnTo>
                    <a:pt x="18963" y="3728"/>
                  </a:lnTo>
                  <a:cubicBezTo>
                    <a:pt x="16911" y="1360"/>
                    <a:pt x="13933" y="-1"/>
                    <a:pt x="10799" y="0"/>
                  </a:cubicBezTo>
                  <a:cubicBezTo>
                    <a:pt x="7666" y="0"/>
                    <a:pt x="4688" y="1360"/>
                    <a:pt x="2636" y="3728"/>
                  </a:cubicBezTo>
                  <a:close/>
                </a:path>
              </a:pathLst>
            </a:cu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0" name="Oval 39">
              <a:extLst>
                <a:ext uri="{FF2B5EF4-FFF2-40B4-BE49-F238E27FC236}">
                  <a16:creationId xmlns:a16="http://schemas.microsoft.com/office/drawing/2014/main" id="{CAA50D3D-9AAA-146C-99A0-DCA16A51D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6847" y="4072607"/>
              <a:ext cx="582613" cy="319087"/>
            </a:xfrm>
            <a:prstGeom prst="ellipse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ACA</a:t>
              </a:r>
            </a:p>
          </p:txBody>
        </p:sp>
        <p:sp>
          <p:nvSpPr>
            <p:cNvPr id="71" name="AutoShape 40">
              <a:extLst>
                <a:ext uri="{FF2B5EF4-FFF2-40B4-BE49-F238E27FC236}">
                  <a16:creationId xmlns:a16="http://schemas.microsoft.com/office/drawing/2014/main" id="{30ED7468-5520-07C2-A578-DBCCDC633C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47390" flipH="1">
              <a:off x="10440278" y="3681287"/>
              <a:ext cx="1304925" cy="1265238"/>
            </a:xfrm>
            <a:custGeom>
              <a:avLst/>
              <a:gdLst>
                <a:gd name="G0" fmla="+- -2712574 0 0"/>
                <a:gd name="G1" fmla="+- -5729648 0 0"/>
                <a:gd name="G2" fmla="+- -2712574 0 -5729648"/>
                <a:gd name="G3" fmla="+- 10800 0 0"/>
                <a:gd name="G4" fmla="+- 0 0 -2712574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8480 0 0"/>
                <a:gd name="G9" fmla="+- 0 0 -5729648"/>
                <a:gd name="G10" fmla="+- 8480 0 2700"/>
                <a:gd name="G11" fmla="cos G10 -2712574"/>
                <a:gd name="G12" fmla="sin G10 -2712574"/>
                <a:gd name="G13" fmla="cos 13500 -2712574"/>
                <a:gd name="G14" fmla="sin 13500 -2712574"/>
                <a:gd name="G15" fmla="+- G11 10800 0"/>
                <a:gd name="G16" fmla="+- G12 10800 0"/>
                <a:gd name="G17" fmla="+- G13 10800 0"/>
                <a:gd name="G18" fmla="+- G14 10800 0"/>
                <a:gd name="G19" fmla="*/ 8480 1 2"/>
                <a:gd name="G20" fmla="+- G19 5400 0"/>
                <a:gd name="G21" fmla="cos G20 -2712574"/>
                <a:gd name="G22" fmla="sin G20 -2712574"/>
                <a:gd name="G23" fmla="+- G21 10800 0"/>
                <a:gd name="G24" fmla="+- G12 G23 G22"/>
                <a:gd name="G25" fmla="+- G22 G23 G11"/>
                <a:gd name="G26" fmla="cos 10800 -2712574"/>
                <a:gd name="G27" fmla="sin 10800 -2712574"/>
                <a:gd name="G28" fmla="cos 8480 -2712574"/>
                <a:gd name="G29" fmla="sin 8480 -2712574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5729648"/>
                <a:gd name="G36" fmla="sin G34 -5729648"/>
                <a:gd name="G37" fmla="+/ -5729648 -2712574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8480 G39"/>
                <a:gd name="G43" fmla="sin 848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5464 w 21600"/>
                <a:gd name="T5" fmla="*/ 1059 h 21600"/>
                <a:gd name="T6" fmla="*/ 11232 w 21600"/>
                <a:gd name="T7" fmla="*/ 1169 h 21600"/>
                <a:gd name="T8" fmla="*/ 14462 w 21600"/>
                <a:gd name="T9" fmla="*/ 3151 h 21600"/>
                <a:gd name="T10" fmla="*/ 20927 w 21600"/>
                <a:gd name="T11" fmla="*/ 1873 h 21600"/>
                <a:gd name="T12" fmla="*/ 20584 w 21600"/>
                <a:gd name="T13" fmla="*/ 7322 h 21600"/>
                <a:gd name="T14" fmla="*/ 15136 w 21600"/>
                <a:gd name="T15" fmla="*/ 6978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7161" y="5193"/>
                  </a:moveTo>
                  <a:cubicBezTo>
                    <a:pt x="15639" y="3465"/>
                    <a:pt x="13480" y="2431"/>
                    <a:pt x="11180" y="2328"/>
                  </a:cubicBezTo>
                  <a:lnTo>
                    <a:pt x="11284" y="10"/>
                  </a:lnTo>
                  <a:cubicBezTo>
                    <a:pt x="14213" y="142"/>
                    <a:pt x="16963" y="1459"/>
                    <a:pt x="18902" y="3659"/>
                  </a:cubicBezTo>
                  <a:lnTo>
                    <a:pt x="20927" y="1873"/>
                  </a:lnTo>
                  <a:lnTo>
                    <a:pt x="20584" y="7322"/>
                  </a:lnTo>
                  <a:lnTo>
                    <a:pt x="15136" y="6978"/>
                  </a:lnTo>
                  <a:lnTo>
                    <a:pt x="17161" y="5193"/>
                  </a:lnTo>
                  <a:close/>
                </a:path>
              </a:pathLst>
            </a:custGeom>
            <a:solidFill>
              <a:srgbClr val="3333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cxnSp>
          <p:nvCxnSpPr>
            <p:cNvPr id="72" name="AutoShape 41">
              <a:extLst>
                <a:ext uri="{FF2B5EF4-FFF2-40B4-BE49-F238E27FC236}">
                  <a16:creationId xmlns:a16="http://schemas.microsoft.com/office/drawing/2014/main" id="{ACA6CCAD-10BD-C660-C414-FF5869F2461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>
              <a:off x="7354971" y="1270668"/>
              <a:ext cx="2368550" cy="774700"/>
            </a:xfrm>
            <a:prstGeom prst="curvedConnector2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42">
              <a:extLst>
                <a:ext uri="{FF2B5EF4-FFF2-40B4-BE49-F238E27FC236}">
                  <a16:creationId xmlns:a16="http://schemas.microsoft.com/office/drawing/2014/main" id="{95688A2F-F6C1-97FB-E373-BAF423EBB415}"/>
                </a:ext>
              </a:extLst>
            </p:cNvPr>
            <p:cNvCxnSpPr>
              <a:cxnSpLocks noChangeShapeType="1"/>
              <a:stCxn id="52" idx="7"/>
            </p:cNvCxnSpPr>
            <p:nvPr/>
          </p:nvCxnSpPr>
          <p:spPr bwMode="auto">
            <a:xfrm rot="16200000" flipV="1">
              <a:off x="7839927" y="1757266"/>
              <a:ext cx="950015" cy="1221424"/>
            </a:xfrm>
            <a:prstGeom prst="curvedConnector2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43">
              <a:extLst>
                <a:ext uri="{FF2B5EF4-FFF2-40B4-BE49-F238E27FC236}">
                  <a16:creationId xmlns:a16="http://schemas.microsoft.com/office/drawing/2014/main" id="{8FF52480-368C-309A-2DC9-45A0D5499731}"/>
                </a:ext>
              </a:extLst>
            </p:cNvPr>
            <p:cNvCxnSpPr>
              <a:cxnSpLocks noChangeShapeType="1"/>
              <a:stCxn id="52" idx="5"/>
            </p:cNvCxnSpPr>
            <p:nvPr/>
          </p:nvCxnSpPr>
          <p:spPr bwMode="auto">
            <a:xfrm rot="16200000" flipH="1">
              <a:off x="8719401" y="3274859"/>
              <a:ext cx="1030979" cy="618489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44">
              <a:extLst>
                <a:ext uri="{FF2B5EF4-FFF2-40B4-BE49-F238E27FC236}">
                  <a16:creationId xmlns:a16="http://schemas.microsoft.com/office/drawing/2014/main" id="{815A818A-C679-485D-EB93-654362E33FC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750134" y="4353593"/>
              <a:ext cx="2794000" cy="261938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45">
              <a:extLst>
                <a:ext uri="{FF2B5EF4-FFF2-40B4-BE49-F238E27FC236}">
                  <a16:creationId xmlns:a16="http://schemas.microsoft.com/office/drawing/2014/main" id="{65B5E469-90C8-F0FC-3576-B50A690CB5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7184316" y="2814513"/>
              <a:ext cx="1711325" cy="909637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46">
              <a:extLst>
                <a:ext uri="{FF2B5EF4-FFF2-40B4-BE49-F238E27FC236}">
                  <a16:creationId xmlns:a16="http://schemas.microsoft.com/office/drawing/2014/main" id="{7548739F-AA26-0F8C-328D-349036C9A5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>
              <a:off x="6635834" y="2854993"/>
              <a:ext cx="2070100" cy="419100"/>
            </a:xfrm>
            <a:prstGeom prst="curvedConnector4">
              <a:avLst>
                <a:gd name="adj1" fmla="val 48458"/>
                <a:gd name="adj2" fmla="val 146153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47">
              <a:extLst>
                <a:ext uri="{FF2B5EF4-FFF2-40B4-BE49-F238E27FC236}">
                  <a16:creationId xmlns:a16="http://schemas.microsoft.com/office/drawing/2014/main" id="{7A961AB7-30B0-BE23-2848-1731C893AE6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9544135" y="4072607"/>
              <a:ext cx="403225" cy="26987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48">
              <a:extLst>
                <a:ext uri="{FF2B5EF4-FFF2-40B4-BE49-F238E27FC236}">
                  <a16:creationId xmlns:a16="http://schemas.microsoft.com/office/drawing/2014/main" id="{599CD858-2398-8A48-3955-4EB7B214FB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80434" y="4099593"/>
              <a:ext cx="1663700" cy="0"/>
            </a:xfrm>
            <a:prstGeom prst="curvedConnector3">
              <a:avLst>
                <a:gd name="adj1" fmla="val 56968"/>
              </a:avLst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0" name="AutoShape 49">
              <a:extLst>
                <a:ext uri="{FF2B5EF4-FFF2-40B4-BE49-F238E27FC236}">
                  <a16:creationId xmlns:a16="http://schemas.microsoft.com/office/drawing/2014/main" id="{82A0C43F-2A10-B81D-71DE-5145E6398A6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750134" y="4598069"/>
              <a:ext cx="3586162" cy="17463"/>
            </a:xfrm>
            <a:prstGeom prst="straightConnector1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05670E3-CA24-CB46-772A-EF1720514A8D}"/>
              </a:ext>
            </a:extLst>
          </p:cNvPr>
          <p:cNvSpPr txBox="1"/>
          <p:nvPr/>
        </p:nvSpPr>
        <p:spPr>
          <a:xfrm>
            <a:off x="8487349" y="2894669"/>
            <a:ext cx="1914701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ntro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AD5B878-0349-BAD2-3A7C-DBA8ACE13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88146"/>
              </p:ext>
            </p:extLst>
          </p:nvPr>
        </p:nvGraphicFramePr>
        <p:xfrm>
          <a:off x="3637338" y="282746"/>
          <a:ext cx="4710461" cy="143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583920" progId="Equation.DSMT4">
                  <p:embed/>
                </p:oleObj>
              </mc:Choice>
              <mc:Fallback>
                <p:oleObj name="Equation" r:id="rId8" imgW="194292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DCF9C5-3F54-EC8A-3B2C-DABBB0648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338" y="282746"/>
                        <a:ext cx="4710461" cy="1430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745FDCE-389B-699F-F839-8E40E94B929A}"/>
              </a:ext>
            </a:extLst>
          </p:cNvPr>
          <p:cNvSpPr txBox="1"/>
          <p:nvPr/>
        </p:nvSpPr>
        <p:spPr>
          <a:xfrm>
            <a:off x="9186603" y="4387078"/>
            <a:ext cx="2525050" cy="523220"/>
          </a:xfrm>
          <a:prstGeom prst="rect">
            <a:avLst/>
          </a:prstGeom>
          <a:solidFill>
            <a:srgbClr val="CC0099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utocatalysi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354B11-8087-B974-563A-19BE3470E8BA}"/>
              </a:ext>
            </a:extLst>
          </p:cNvPr>
          <p:cNvSpPr txBox="1"/>
          <p:nvPr/>
        </p:nvSpPr>
        <p:spPr>
          <a:xfrm>
            <a:off x="8666835" y="3627426"/>
            <a:ext cx="2716682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Bauhaus 93" panose="04030905020B02020C02" pitchFamily="82" charset="0"/>
                <a:ea typeface="+mn-ea"/>
                <a:cs typeface="Arial"/>
              </a:rPr>
              <a:t>Architecture</a:t>
            </a:r>
            <a:endParaRPr lang="en-US" sz="2000" dirty="0"/>
          </a:p>
        </p:txBody>
      </p:sp>
      <p:pic>
        <p:nvPicPr>
          <p:cNvPr id="3" name="balgreen">
            <a:hlinkClick r:id="" action="ppaction://media"/>
            <a:extLst>
              <a:ext uri="{FF2B5EF4-FFF2-40B4-BE49-F238E27FC236}">
                <a16:creationId xmlns:a16="http://schemas.microsoft.com/office/drawing/2014/main" id="{CDBE70C3-032E-5F28-DB16-3386BA61A15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0"/>
          <a:srcRect l="15001" t="4670" r="37070" b="17495"/>
          <a:stretch>
            <a:fillRect/>
          </a:stretch>
        </p:blipFill>
        <p:spPr>
          <a:xfrm>
            <a:off x="349984" y="0"/>
            <a:ext cx="3079016" cy="2812610"/>
          </a:xfrm>
          <a:prstGeom prst="rect">
            <a:avLst/>
          </a:prstGeom>
        </p:spPr>
      </p:pic>
      <p:pic>
        <p:nvPicPr>
          <p:cNvPr id="8" name="balgreen">
            <a:hlinkClick r:id="" action="ppaction://media"/>
            <a:extLst>
              <a:ext uri="{FF2B5EF4-FFF2-40B4-BE49-F238E27FC236}">
                <a16:creationId xmlns:a16="http://schemas.microsoft.com/office/drawing/2014/main" id="{A65674D6-C551-DC7D-6749-74ED7A4D73C6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11"/>
          <a:srcRect l="24162" t="5552" r="44395" b="13438"/>
          <a:stretch/>
        </p:blipFill>
        <p:spPr>
          <a:xfrm>
            <a:off x="817626" y="3751230"/>
            <a:ext cx="2143731" cy="310677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AAA7E9E-F589-D780-D40F-B9FA3E2E199F}"/>
              </a:ext>
            </a:extLst>
          </p:cNvPr>
          <p:cNvSpPr txBox="1"/>
          <p:nvPr/>
        </p:nvSpPr>
        <p:spPr>
          <a:xfrm>
            <a:off x="349984" y="3020310"/>
            <a:ext cx="2962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ntirely new law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D2F74E-4EE0-9239-7713-BDB71F51EC20}"/>
              </a:ext>
            </a:extLst>
          </p:cNvPr>
          <p:cNvSpPr txBox="1"/>
          <p:nvPr/>
        </p:nvSpPr>
        <p:spPr>
          <a:xfrm>
            <a:off x="238495" y="3025140"/>
            <a:ext cx="3179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FA"/>
                </a:solidFill>
                <a:highlight>
                  <a:srgbClr val="F8F8F8"/>
                </a:highlight>
              </a:rPr>
              <a:t>Entirely new law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316F9B-1861-9A00-D5CD-8E8E98EAF3A2}"/>
              </a:ext>
            </a:extLst>
          </p:cNvPr>
          <p:cNvSpPr txBox="1"/>
          <p:nvPr/>
        </p:nvSpPr>
        <p:spPr>
          <a:xfrm>
            <a:off x="3885070" y="2644170"/>
            <a:ext cx="2724700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Bauhaus 93" panose="04030905020B02020C02" pitchFamily="82" charset="0"/>
                <a:ea typeface="宋体"/>
                <a:cs typeface="Arial"/>
              </a:rPr>
              <a:t>Theory of Robust Architecture?</a:t>
            </a:r>
            <a:endParaRPr lang="en-US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29EDB72-070F-9C5C-076A-7FA393C2FC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90632" y="33515"/>
            <a:ext cx="2549875" cy="2549875"/>
          </a:xfrm>
          <a:prstGeom prst="rect">
            <a:avLst/>
          </a:prstGeom>
        </p:spPr>
      </p:pic>
      <p:pic>
        <p:nvPicPr>
          <p:cNvPr id="14" name="Picture 2" descr="http://uregina.ca/~babu200m/images/yeast_cell.png">
            <a:extLst>
              <a:ext uri="{FF2B5EF4-FFF2-40B4-BE49-F238E27FC236}">
                <a16:creationId xmlns:a16="http://schemas.microsoft.com/office/drawing/2014/main" id="{3713CBD8-4228-37F6-4143-A6DEDDC13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041" y="4590998"/>
            <a:ext cx="3173660" cy="202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0767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7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4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02A527-A17F-37DA-6195-09E86F7372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81" descr="appendiximage.jpg">
            <a:extLst>
              <a:ext uri="{FF2B5EF4-FFF2-40B4-BE49-F238E27FC236}">
                <a16:creationId xmlns:a16="http://schemas.microsoft.com/office/drawing/2014/main" id="{33674226-66E1-B32D-D3B3-1BA2819312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5393c859454f2f9ad92a2129eba6f39a}">
                <a14:useLocalDpi xmlns:lc="http://schemas.openxmlformats.org/drawingml/2006/lockedCanvas"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06140" y="0"/>
            <a:ext cx="2644949" cy="436636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D4BA41A-14A8-CE9D-EEF2-3A9963DD3B9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0"/>
          <a:stretch/>
        </p:blipFill>
        <p:spPr>
          <a:xfrm>
            <a:off x="5388354" y="5054605"/>
            <a:ext cx="2435573" cy="1275556"/>
          </a:xfrm>
          <a:prstGeom prst="rect">
            <a:avLst/>
          </a:prstGeom>
        </p:spPr>
      </p:pic>
      <p:pic>
        <p:nvPicPr>
          <p:cNvPr id="15" name="Picture 53" descr="https://upload.wikimedia.org/wikipedia/commons/thumb/8/84/Brain_human_normal_inferior_view_with_labels_en.svg/500px-Brain_human_normal_inferior_view_with_labels_en.svg.png">
            <a:extLst>
              <a:ext uri="{FF2B5EF4-FFF2-40B4-BE49-F238E27FC236}">
                <a16:creationId xmlns:a16="http://schemas.microsoft.com/office/drawing/2014/main" id="{E5215AE4-F8C1-1785-047A-45290FFC4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031" y="1017667"/>
            <a:ext cx="2754188" cy="3282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DCF9C5-3F54-EC8A-3B2C-DABBB0648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305606"/>
              </p:ext>
            </p:extLst>
          </p:nvPr>
        </p:nvGraphicFramePr>
        <p:xfrm>
          <a:off x="2570300" y="229188"/>
          <a:ext cx="3643142" cy="110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583920" progId="Equation.DSMT4">
                  <p:embed/>
                </p:oleObj>
              </mc:Choice>
              <mc:Fallback>
                <p:oleObj name="Equation" r:id="rId7" imgW="194292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8852100-2361-3505-7418-B10AD80A9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300" y="229188"/>
                        <a:ext cx="3643142" cy="1106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7E89E4B-216A-8D26-441C-906B18EEADC6}"/>
              </a:ext>
            </a:extLst>
          </p:cNvPr>
          <p:cNvSpPr txBox="1"/>
          <p:nvPr/>
        </p:nvSpPr>
        <p:spPr>
          <a:xfrm>
            <a:off x="419242" y="4514279"/>
            <a:ext cx="579471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Conserve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nd Unifie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srgbClr val="000000"/>
                </a:solidFill>
                <a:cs typeface="Arial"/>
              </a:rPr>
              <a:t>Energy, material (physics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srgbClr val="000000"/>
                </a:solidFill>
                <a:cs typeface="Arial"/>
              </a:rPr>
              <a:t>Small moieties (chemistry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Arial"/>
              </a:rPr>
              <a:t>Robustness (bio, tech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D72FE8-DA53-DF5E-FB30-08E431C57BD7}"/>
              </a:ext>
            </a:extLst>
          </p:cNvPr>
          <p:cNvSpPr txBox="1"/>
          <p:nvPr/>
        </p:nvSpPr>
        <p:spPr>
          <a:xfrm>
            <a:off x="7605542" y="4267200"/>
            <a:ext cx="4586458" cy="2369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Architecture:</a:t>
            </a:r>
          </a:p>
          <a:p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Everything evolved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A"/>
                </a:solidFill>
                <a:latin typeface="Arial"/>
                <a:cs typeface="Arial"/>
              </a:rPr>
              <a:t>from bacteri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A"/>
                </a:solidFill>
                <a:latin typeface="Arial"/>
                <a:cs typeface="Arial"/>
              </a:rPr>
              <a:t>bio, eco, tech, socia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A"/>
                </a:solidFill>
                <a:latin typeface="Arial"/>
                <a:cs typeface="Arial"/>
              </a:rPr>
              <a:t>new laws, fragilities</a:t>
            </a:r>
            <a:endParaRPr lang="en-US" b="1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EF6068F-11BD-87BF-9C11-E7C02CC3DE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4512" y="1982557"/>
            <a:ext cx="4035930" cy="215359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5027234-9863-C93E-B8CE-A064A9D452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95970" y="1597990"/>
            <a:ext cx="3516814" cy="260937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D705E35-1CB6-CDCA-480D-EE068D099D08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73125" y="-26670"/>
            <a:ext cx="2549875" cy="2549875"/>
          </a:xfrm>
          <a:prstGeom prst="rect">
            <a:avLst/>
          </a:prstGeom>
        </p:spPr>
      </p:pic>
      <p:pic>
        <p:nvPicPr>
          <p:cNvPr id="81" name="Picture 2" descr="http://uregina.ca/~babu200m/images/yeast_cell.png">
            <a:extLst>
              <a:ext uri="{FF2B5EF4-FFF2-40B4-BE49-F238E27FC236}">
                <a16:creationId xmlns:a16="http://schemas.microsoft.com/office/drawing/2014/main" id="{7F4458FF-0C4E-AABD-3EFB-EBDE85F5C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017" y="816041"/>
            <a:ext cx="2477169" cy="1576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530188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3D12F5-6015-6D90-C0F4-CCF75EDF8D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DE0B2BD-992C-FD9D-276A-3044AC8748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9346675"/>
              </p:ext>
            </p:extLst>
          </p:nvPr>
        </p:nvGraphicFramePr>
        <p:xfrm>
          <a:off x="2743200" y="205740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chemeClr val="bg1">
                            <a:lumMod val="85000"/>
                          </a:schemeClr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imple</a:t>
                      </a:r>
                      <a:endParaRPr lang="en-US" sz="28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7746F1A-3886-83E7-C8FA-6812B03E3F40}"/>
              </a:ext>
            </a:extLst>
          </p:cNvPr>
          <p:cNvSpPr txBox="1"/>
          <p:nvPr/>
        </p:nvSpPr>
        <p:spPr>
          <a:xfrm>
            <a:off x="2286000" y="29718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85E448-7D99-8B09-A021-71063A4E9094}"/>
              </a:ext>
            </a:extLst>
          </p:cNvPr>
          <p:cNvSpPr txBox="1"/>
          <p:nvPr/>
        </p:nvSpPr>
        <p:spPr>
          <a:xfrm>
            <a:off x="5181600" y="48768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4200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115099-3BDC-98DC-A6D3-545E0A0FC0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30BD563-EB03-9674-CE3C-9DC2C62443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6779251"/>
              </p:ext>
            </p:extLst>
          </p:nvPr>
        </p:nvGraphicFramePr>
        <p:xfrm>
          <a:off x="2743200" y="205740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imple</a:t>
                      </a:r>
                      <a:endParaRPr lang="en-US" sz="28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E92A1F8-722C-819E-8274-64D1EE666960}"/>
              </a:ext>
            </a:extLst>
          </p:cNvPr>
          <p:cNvSpPr txBox="1"/>
          <p:nvPr/>
        </p:nvSpPr>
        <p:spPr>
          <a:xfrm>
            <a:off x="2286000" y="29718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0BEA30-BE3C-320D-7A3F-C0A9B015E85D}"/>
              </a:ext>
            </a:extLst>
          </p:cNvPr>
          <p:cNvSpPr txBox="1"/>
          <p:nvPr/>
        </p:nvSpPr>
        <p:spPr>
          <a:xfrm>
            <a:off x="5181600" y="48768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2" name="Arrow: Up 1">
            <a:extLst>
              <a:ext uri="{FF2B5EF4-FFF2-40B4-BE49-F238E27FC236}">
                <a16:creationId xmlns:a16="http://schemas.microsoft.com/office/drawing/2014/main" id="{08905A49-CE6C-4AEC-6C07-2BF9EB59E8DA}"/>
              </a:ext>
            </a:extLst>
          </p:cNvPr>
          <p:cNvSpPr/>
          <p:nvPr/>
        </p:nvSpPr>
        <p:spPr bwMode="auto">
          <a:xfrm>
            <a:off x="4700888" y="2620695"/>
            <a:ext cx="914400" cy="914400"/>
          </a:xfrm>
          <a:custGeom>
            <a:avLst/>
            <a:gdLst>
              <a:gd name="connsiteX0" fmla="*/ 0 w 914400"/>
              <a:gd name="connsiteY0" fmla="*/ 457200 h 914400"/>
              <a:gd name="connsiteX1" fmla="*/ 228600 w 914400"/>
              <a:gd name="connsiteY1" fmla="*/ 228600 h 914400"/>
              <a:gd name="connsiteX2" fmla="*/ 457200 w 914400"/>
              <a:gd name="connsiteY2" fmla="*/ 0 h 914400"/>
              <a:gd name="connsiteX3" fmla="*/ 676656 w 914400"/>
              <a:gd name="connsiteY3" fmla="*/ 219456 h 914400"/>
              <a:gd name="connsiteX4" fmla="*/ 914400 w 914400"/>
              <a:gd name="connsiteY4" fmla="*/ 457200 h 914400"/>
              <a:gd name="connsiteX5" fmla="*/ 685800 w 914400"/>
              <a:gd name="connsiteY5" fmla="*/ 457200 h 914400"/>
              <a:gd name="connsiteX6" fmla="*/ 685800 w 914400"/>
              <a:gd name="connsiteY6" fmla="*/ 914400 h 914400"/>
              <a:gd name="connsiteX7" fmla="*/ 228600 w 914400"/>
              <a:gd name="connsiteY7" fmla="*/ 914400 h 914400"/>
              <a:gd name="connsiteX8" fmla="*/ 228600 w 914400"/>
              <a:gd name="connsiteY8" fmla="*/ 457200 h 914400"/>
              <a:gd name="connsiteX9" fmla="*/ 0 w 914400"/>
              <a:gd name="connsiteY9" fmla="*/ 4572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" h="914400" extrusionOk="0">
                <a:moveTo>
                  <a:pt x="0" y="457200"/>
                </a:moveTo>
                <a:cubicBezTo>
                  <a:pt x="85828" y="347993"/>
                  <a:pt x="191823" y="298103"/>
                  <a:pt x="228600" y="228600"/>
                </a:cubicBezTo>
                <a:cubicBezTo>
                  <a:pt x="265377" y="159097"/>
                  <a:pt x="423703" y="84352"/>
                  <a:pt x="457200" y="0"/>
                </a:cubicBezTo>
                <a:cubicBezTo>
                  <a:pt x="571303" y="99101"/>
                  <a:pt x="559078" y="143119"/>
                  <a:pt x="676656" y="219456"/>
                </a:cubicBezTo>
                <a:cubicBezTo>
                  <a:pt x="794234" y="295793"/>
                  <a:pt x="823319" y="403437"/>
                  <a:pt x="914400" y="457200"/>
                </a:cubicBezTo>
                <a:cubicBezTo>
                  <a:pt x="863499" y="457935"/>
                  <a:pt x="739826" y="448571"/>
                  <a:pt x="685800" y="457200"/>
                </a:cubicBezTo>
                <a:cubicBezTo>
                  <a:pt x="712426" y="557532"/>
                  <a:pt x="637901" y="770026"/>
                  <a:pt x="685800" y="914400"/>
                </a:cubicBezTo>
                <a:cubicBezTo>
                  <a:pt x="490852" y="937606"/>
                  <a:pt x="338767" y="861166"/>
                  <a:pt x="228600" y="914400"/>
                </a:cubicBezTo>
                <a:cubicBezTo>
                  <a:pt x="205681" y="797382"/>
                  <a:pt x="263598" y="570979"/>
                  <a:pt x="228600" y="457200"/>
                </a:cubicBezTo>
                <a:cubicBezTo>
                  <a:pt x="153087" y="469763"/>
                  <a:pt x="49027" y="437596"/>
                  <a:pt x="0" y="457200"/>
                </a:cubicBezTo>
                <a:close/>
              </a:path>
            </a:pathLst>
          </a:cu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2872059789">
                  <a:prstGeom prst="up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7B85A7-569F-327C-CA53-4BC66884ED27}"/>
              </a:ext>
            </a:extLst>
          </p:cNvPr>
          <p:cNvSpPr txBox="1"/>
          <p:nvPr/>
        </p:nvSpPr>
        <p:spPr>
          <a:xfrm>
            <a:off x="2286000" y="1066800"/>
            <a:ext cx="3161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ragility emerges</a:t>
            </a:r>
          </a:p>
        </p:txBody>
      </p:sp>
    </p:spTree>
    <p:extLst>
      <p:ext uri="{BB962C8B-B14F-4D97-AF65-F5344CB8AC3E}">
        <p14:creationId xmlns:p14="http://schemas.microsoft.com/office/powerpoint/2010/main" val="41539660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3C1083-712D-91DD-2CFB-671DE45A57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8E80272-1BC4-5556-F164-6217825B2D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5142379"/>
              </p:ext>
            </p:extLst>
          </p:nvPr>
        </p:nvGraphicFramePr>
        <p:xfrm>
          <a:off x="2743200" y="205740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CCCC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CCCC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imple</a:t>
                      </a:r>
                      <a:endParaRPr lang="en-US" sz="28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FE4BB63-0A78-B7A6-910E-E4B80AB950AE}"/>
              </a:ext>
            </a:extLst>
          </p:cNvPr>
          <p:cNvSpPr txBox="1"/>
          <p:nvPr/>
        </p:nvSpPr>
        <p:spPr>
          <a:xfrm>
            <a:off x="2286000" y="29718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BE1B0B-45E2-FECD-CF8C-A795773B8477}"/>
              </a:ext>
            </a:extLst>
          </p:cNvPr>
          <p:cNvSpPr txBox="1"/>
          <p:nvPr/>
        </p:nvSpPr>
        <p:spPr>
          <a:xfrm>
            <a:off x="5181600" y="48768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2" name="Arrow: Up 1">
            <a:extLst>
              <a:ext uri="{FF2B5EF4-FFF2-40B4-BE49-F238E27FC236}">
                <a16:creationId xmlns:a16="http://schemas.microsoft.com/office/drawing/2014/main" id="{52F1CA20-4DCE-7094-AFBC-F24A1069AC6B}"/>
              </a:ext>
            </a:extLst>
          </p:cNvPr>
          <p:cNvSpPr/>
          <p:nvPr/>
        </p:nvSpPr>
        <p:spPr bwMode="auto">
          <a:xfrm>
            <a:off x="4700888" y="2630875"/>
            <a:ext cx="914400" cy="914400"/>
          </a:xfrm>
          <a:custGeom>
            <a:avLst/>
            <a:gdLst>
              <a:gd name="connsiteX0" fmla="*/ 0 w 914400"/>
              <a:gd name="connsiteY0" fmla="*/ 457200 h 914400"/>
              <a:gd name="connsiteX1" fmla="*/ 228600 w 914400"/>
              <a:gd name="connsiteY1" fmla="*/ 228600 h 914400"/>
              <a:gd name="connsiteX2" fmla="*/ 457200 w 914400"/>
              <a:gd name="connsiteY2" fmla="*/ 0 h 914400"/>
              <a:gd name="connsiteX3" fmla="*/ 676656 w 914400"/>
              <a:gd name="connsiteY3" fmla="*/ 219456 h 914400"/>
              <a:gd name="connsiteX4" fmla="*/ 914400 w 914400"/>
              <a:gd name="connsiteY4" fmla="*/ 457200 h 914400"/>
              <a:gd name="connsiteX5" fmla="*/ 685800 w 914400"/>
              <a:gd name="connsiteY5" fmla="*/ 457200 h 914400"/>
              <a:gd name="connsiteX6" fmla="*/ 685800 w 914400"/>
              <a:gd name="connsiteY6" fmla="*/ 914400 h 914400"/>
              <a:gd name="connsiteX7" fmla="*/ 228600 w 914400"/>
              <a:gd name="connsiteY7" fmla="*/ 914400 h 914400"/>
              <a:gd name="connsiteX8" fmla="*/ 228600 w 914400"/>
              <a:gd name="connsiteY8" fmla="*/ 457200 h 914400"/>
              <a:gd name="connsiteX9" fmla="*/ 0 w 914400"/>
              <a:gd name="connsiteY9" fmla="*/ 4572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" h="914400" extrusionOk="0">
                <a:moveTo>
                  <a:pt x="0" y="457200"/>
                </a:moveTo>
                <a:cubicBezTo>
                  <a:pt x="85828" y="347993"/>
                  <a:pt x="191823" y="298103"/>
                  <a:pt x="228600" y="228600"/>
                </a:cubicBezTo>
                <a:cubicBezTo>
                  <a:pt x="265377" y="159097"/>
                  <a:pt x="423703" y="84352"/>
                  <a:pt x="457200" y="0"/>
                </a:cubicBezTo>
                <a:cubicBezTo>
                  <a:pt x="571303" y="99101"/>
                  <a:pt x="559078" y="143119"/>
                  <a:pt x="676656" y="219456"/>
                </a:cubicBezTo>
                <a:cubicBezTo>
                  <a:pt x="794234" y="295793"/>
                  <a:pt x="823319" y="403437"/>
                  <a:pt x="914400" y="457200"/>
                </a:cubicBezTo>
                <a:cubicBezTo>
                  <a:pt x="863499" y="457935"/>
                  <a:pt x="739826" y="448571"/>
                  <a:pt x="685800" y="457200"/>
                </a:cubicBezTo>
                <a:cubicBezTo>
                  <a:pt x="712426" y="557532"/>
                  <a:pt x="637901" y="770026"/>
                  <a:pt x="685800" y="914400"/>
                </a:cubicBezTo>
                <a:cubicBezTo>
                  <a:pt x="490852" y="937606"/>
                  <a:pt x="338767" y="861166"/>
                  <a:pt x="228600" y="914400"/>
                </a:cubicBezTo>
                <a:cubicBezTo>
                  <a:pt x="205681" y="797382"/>
                  <a:pt x="263598" y="570979"/>
                  <a:pt x="228600" y="457200"/>
                </a:cubicBezTo>
                <a:cubicBezTo>
                  <a:pt x="153087" y="469763"/>
                  <a:pt x="49027" y="437596"/>
                  <a:pt x="0" y="457200"/>
                </a:cubicBezTo>
                <a:close/>
              </a:path>
            </a:pathLst>
          </a:custGeom>
          <a:noFill/>
          <a:ln w="57150" cap="flat" cmpd="sng" algn="ctr">
            <a:solidFill>
              <a:srgbClr val="FF7C80"/>
            </a:solidFill>
            <a:prstDash val="lgDash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2872059789">
                  <a:prstGeom prst="up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Multiplication Sign 2">
            <a:extLst>
              <a:ext uri="{FF2B5EF4-FFF2-40B4-BE49-F238E27FC236}">
                <a16:creationId xmlns:a16="http://schemas.microsoft.com/office/drawing/2014/main" id="{C6F54CA0-0F96-5B16-3EB5-0163E4E5D4E3}"/>
              </a:ext>
            </a:extLst>
          </p:cNvPr>
          <p:cNvSpPr/>
          <p:nvPr/>
        </p:nvSpPr>
        <p:spPr bwMode="auto">
          <a:xfrm>
            <a:off x="4169570" y="2133600"/>
            <a:ext cx="1977035" cy="1159359"/>
          </a:xfrm>
          <a:prstGeom prst="mathMultiply">
            <a:avLst>
              <a:gd name="adj1" fmla="val 16576"/>
            </a:avLst>
          </a:prstGeom>
          <a:noFill/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latin typeface="Arial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3B7DC009-4523-ED7C-9B70-C3C9D3638E58}"/>
              </a:ext>
            </a:extLst>
          </p:cNvPr>
          <p:cNvSpPr/>
          <p:nvPr/>
        </p:nvSpPr>
        <p:spPr bwMode="auto">
          <a:xfrm>
            <a:off x="5615288" y="3374812"/>
            <a:ext cx="749808" cy="788242"/>
          </a:xfrm>
          <a:prstGeom prst="rightArrow">
            <a:avLst/>
          </a:prstGeom>
          <a:solidFill>
            <a:srgbClr val="0000FA"/>
          </a:solidFill>
          <a:ln w="28575" cap="flat" cmpd="sng" algn="ctr">
            <a:solidFill>
              <a:srgbClr val="0000F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99C6FF-AB2F-B3B8-6190-7BA2BDC41B89}"/>
              </a:ext>
            </a:extLst>
          </p:cNvPr>
          <p:cNvSpPr txBox="1"/>
          <p:nvPr/>
        </p:nvSpPr>
        <p:spPr>
          <a:xfrm>
            <a:off x="8686800" y="4556096"/>
            <a:ext cx="300097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FA"/>
                </a:solidFill>
                <a:latin typeface="Bauhaus 93" panose="04030905020B02020C02" pitchFamily="82" charset="0"/>
              </a:rPr>
              <a:t>Complexity for robustnes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320349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36EECB-44E8-BDA5-D26B-5C3038AC33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EF3F1AF-642B-860B-475F-E76F82E1DE68}"/>
              </a:ext>
            </a:extLst>
          </p:cNvPr>
          <p:cNvGraphicFramePr>
            <a:graphicFrameLocks noGrp="1"/>
          </p:cNvGraphicFramePr>
          <p:nvPr/>
        </p:nvGraphicFramePr>
        <p:xfrm>
          <a:off x="2743200" y="205740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imple</a:t>
                      </a:r>
                      <a:endParaRPr lang="en-US" sz="28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A68D5E8-4FA8-3F50-B558-A5332B5FAA2C}"/>
              </a:ext>
            </a:extLst>
          </p:cNvPr>
          <p:cNvSpPr txBox="1"/>
          <p:nvPr/>
        </p:nvSpPr>
        <p:spPr>
          <a:xfrm>
            <a:off x="2286000" y="29718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B6A57-2E90-FA99-4171-8789FBC2182A}"/>
              </a:ext>
            </a:extLst>
          </p:cNvPr>
          <p:cNvSpPr txBox="1"/>
          <p:nvPr/>
        </p:nvSpPr>
        <p:spPr>
          <a:xfrm>
            <a:off x="5181600" y="48768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2" name="Arrow: Up 1">
            <a:extLst>
              <a:ext uri="{FF2B5EF4-FFF2-40B4-BE49-F238E27FC236}">
                <a16:creationId xmlns:a16="http://schemas.microsoft.com/office/drawing/2014/main" id="{F6FEBB6E-6FD3-5945-512A-0847E85B0333}"/>
              </a:ext>
            </a:extLst>
          </p:cNvPr>
          <p:cNvSpPr/>
          <p:nvPr/>
        </p:nvSpPr>
        <p:spPr bwMode="auto">
          <a:xfrm>
            <a:off x="6858000" y="2577076"/>
            <a:ext cx="914400" cy="914400"/>
          </a:xfrm>
          <a:custGeom>
            <a:avLst/>
            <a:gdLst>
              <a:gd name="connsiteX0" fmla="*/ 0 w 914400"/>
              <a:gd name="connsiteY0" fmla="*/ 457200 h 914400"/>
              <a:gd name="connsiteX1" fmla="*/ 228600 w 914400"/>
              <a:gd name="connsiteY1" fmla="*/ 228600 h 914400"/>
              <a:gd name="connsiteX2" fmla="*/ 457200 w 914400"/>
              <a:gd name="connsiteY2" fmla="*/ 0 h 914400"/>
              <a:gd name="connsiteX3" fmla="*/ 676656 w 914400"/>
              <a:gd name="connsiteY3" fmla="*/ 219456 h 914400"/>
              <a:gd name="connsiteX4" fmla="*/ 914400 w 914400"/>
              <a:gd name="connsiteY4" fmla="*/ 457200 h 914400"/>
              <a:gd name="connsiteX5" fmla="*/ 685800 w 914400"/>
              <a:gd name="connsiteY5" fmla="*/ 457200 h 914400"/>
              <a:gd name="connsiteX6" fmla="*/ 685800 w 914400"/>
              <a:gd name="connsiteY6" fmla="*/ 914400 h 914400"/>
              <a:gd name="connsiteX7" fmla="*/ 228600 w 914400"/>
              <a:gd name="connsiteY7" fmla="*/ 914400 h 914400"/>
              <a:gd name="connsiteX8" fmla="*/ 228600 w 914400"/>
              <a:gd name="connsiteY8" fmla="*/ 457200 h 914400"/>
              <a:gd name="connsiteX9" fmla="*/ 0 w 914400"/>
              <a:gd name="connsiteY9" fmla="*/ 4572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" h="914400" extrusionOk="0">
                <a:moveTo>
                  <a:pt x="0" y="457200"/>
                </a:moveTo>
                <a:cubicBezTo>
                  <a:pt x="85828" y="347993"/>
                  <a:pt x="191823" y="298103"/>
                  <a:pt x="228600" y="228600"/>
                </a:cubicBezTo>
                <a:cubicBezTo>
                  <a:pt x="265377" y="159097"/>
                  <a:pt x="423703" y="84352"/>
                  <a:pt x="457200" y="0"/>
                </a:cubicBezTo>
                <a:cubicBezTo>
                  <a:pt x="571303" y="99101"/>
                  <a:pt x="559078" y="143119"/>
                  <a:pt x="676656" y="219456"/>
                </a:cubicBezTo>
                <a:cubicBezTo>
                  <a:pt x="794234" y="295793"/>
                  <a:pt x="823319" y="403437"/>
                  <a:pt x="914400" y="457200"/>
                </a:cubicBezTo>
                <a:cubicBezTo>
                  <a:pt x="863499" y="457935"/>
                  <a:pt x="739826" y="448571"/>
                  <a:pt x="685800" y="457200"/>
                </a:cubicBezTo>
                <a:cubicBezTo>
                  <a:pt x="712426" y="557532"/>
                  <a:pt x="637901" y="770026"/>
                  <a:pt x="685800" y="914400"/>
                </a:cubicBezTo>
                <a:cubicBezTo>
                  <a:pt x="490852" y="937606"/>
                  <a:pt x="338767" y="861166"/>
                  <a:pt x="228600" y="914400"/>
                </a:cubicBezTo>
                <a:cubicBezTo>
                  <a:pt x="205681" y="797382"/>
                  <a:pt x="263598" y="570979"/>
                  <a:pt x="228600" y="457200"/>
                </a:cubicBezTo>
                <a:cubicBezTo>
                  <a:pt x="153087" y="469763"/>
                  <a:pt x="49027" y="437596"/>
                  <a:pt x="0" y="457200"/>
                </a:cubicBezTo>
                <a:close/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2872059789">
                  <a:prstGeom prst="up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EE6C50A-F3D0-7D3A-5ED3-E2A259251B8D}"/>
              </a:ext>
            </a:extLst>
          </p:cNvPr>
          <p:cNvSpPr txBox="1"/>
          <p:nvPr/>
        </p:nvSpPr>
        <p:spPr>
          <a:xfrm>
            <a:off x="8969387" y="2819400"/>
            <a:ext cx="2590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obustness is conserved</a:t>
            </a:r>
          </a:p>
        </p:txBody>
      </p:sp>
    </p:spTree>
    <p:extLst>
      <p:ext uri="{BB962C8B-B14F-4D97-AF65-F5344CB8AC3E}">
        <p14:creationId xmlns:p14="http://schemas.microsoft.com/office/powerpoint/2010/main" val="28897490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16A573-CDC6-A723-0B42-828F0BCDE3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02BF4EA-CCBD-9FED-EEC9-633F1F2727DD}"/>
              </a:ext>
            </a:extLst>
          </p:cNvPr>
          <p:cNvGraphicFramePr>
            <a:graphicFrameLocks noGrp="1"/>
          </p:cNvGraphicFramePr>
          <p:nvPr/>
        </p:nvGraphicFramePr>
        <p:xfrm>
          <a:off x="2743200" y="205740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imple</a:t>
                      </a:r>
                      <a:endParaRPr lang="en-US" sz="28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A69DB49-26D3-6D3F-64F8-57D81E2D69E9}"/>
              </a:ext>
            </a:extLst>
          </p:cNvPr>
          <p:cNvSpPr txBox="1"/>
          <p:nvPr/>
        </p:nvSpPr>
        <p:spPr>
          <a:xfrm>
            <a:off x="2286000" y="29718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A49A55B-594F-C3DB-38C5-BBD902818C1C}"/>
              </a:ext>
            </a:extLst>
          </p:cNvPr>
          <p:cNvSpPr txBox="1"/>
          <p:nvPr/>
        </p:nvSpPr>
        <p:spPr>
          <a:xfrm>
            <a:off x="5181600" y="48768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2" name="Arrow: Up 1">
            <a:extLst>
              <a:ext uri="{FF2B5EF4-FFF2-40B4-BE49-F238E27FC236}">
                <a16:creationId xmlns:a16="http://schemas.microsoft.com/office/drawing/2014/main" id="{2F6561EB-C345-A1E6-B15C-566EF1F854FE}"/>
              </a:ext>
            </a:extLst>
          </p:cNvPr>
          <p:cNvSpPr/>
          <p:nvPr/>
        </p:nvSpPr>
        <p:spPr bwMode="auto">
          <a:xfrm>
            <a:off x="6858000" y="2577076"/>
            <a:ext cx="914400" cy="914400"/>
          </a:xfrm>
          <a:custGeom>
            <a:avLst/>
            <a:gdLst>
              <a:gd name="connsiteX0" fmla="*/ 0 w 914400"/>
              <a:gd name="connsiteY0" fmla="*/ 457200 h 914400"/>
              <a:gd name="connsiteX1" fmla="*/ 228600 w 914400"/>
              <a:gd name="connsiteY1" fmla="*/ 228600 h 914400"/>
              <a:gd name="connsiteX2" fmla="*/ 457200 w 914400"/>
              <a:gd name="connsiteY2" fmla="*/ 0 h 914400"/>
              <a:gd name="connsiteX3" fmla="*/ 676656 w 914400"/>
              <a:gd name="connsiteY3" fmla="*/ 219456 h 914400"/>
              <a:gd name="connsiteX4" fmla="*/ 914400 w 914400"/>
              <a:gd name="connsiteY4" fmla="*/ 457200 h 914400"/>
              <a:gd name="connsiteX5" fmla="*/ 685800 w 914400"/>
              <a:gd name="connsiteY5" fmla="*/ 457200 h 914400"/>
              <a:gd name="connsiteX6" fmla="*/ 685800 w 914400"/>
              <a:gd name="connsiteY6" fmla="*/ 914400 h 914400"/>
              <a:gd name="connsiteX7" fmla="*/ 228600 w 914400"/>
              <a:gd name="connsiteY7" fmla="*/ 914400 h 914400"/>
              <a:gd name="connsiteX8" fmla="*/ 228600 w 914400"/>
              <a:gd name="connsiteY8" fmla="*/ 457200 h 914400"/>
              <a:gd name="connsiteX9" fmla="*/ 0 w 914400"/>
              <a:gd name="connsiteY9" fmla="*/ 4572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" h="914400" extrusionOk="0">
                <a:moveTo>
                  <a:pt x="0" y="457200"/>
                </a:moveTo>
                <a:cubicBezTo>
                  <a:pt x="85828" y="347993"/>
                  <a:pt x="191823" y="298103"/>
                  <a:pt x="228600" y="228600"/>
                </a:cubicBezTo>
                <a:cubicBezTo>
                  <a:pt x="265377" y="159097"/>
                  <a:pt x="423703" y="84352"/>
                  <a:pt x="457200" y="0"/>
                </a:cubicBezTo>
                <a:cubicBezTo>
                  <a:pt x="571303" y="99101"/>
                  <a:pt x="559078" y="143119"/>
                  <a:pt x="676656" y="219456"/>
                </a:cubicBezTo>
                <a:cubicBezTo>
                  <a:pt x="794234" y="295793"/>
                  <a:pt x="823319" y="403437"/>
                  <a:pt x="914400" y="457200"/>
                </a:cubicBezTo>
                <a:cubicBezTo>
                  <a:pt x="863499" y="457935"/>
                  <a:pt x="739826" y="448571"/>
                  <a:pt x="685800" y="457200"/>
                </a:cubicBezTo>
                <a:cubicBezTo>
                  <a:pt x="712426" y="557532"/>
                  <a:pt x="637901" y="770026"/>
                  <a:pt x="685800" y="914400"/>
                </a:cubicBezTo>
                <a:cubicBezTo>
                  <a:pt x="490852" y="937606"/>
                  <a:pt x="338767" y="861166"/>
                  <a:pt x="228600" y="914400"/>
                </a:cubicBezTo>
                <a:cubicBezTo>
                  <a:pt x="205681" y="797382"/>
                  <a:pt x="263598" y="570979"/>
                  <a:pt x="228600" y="457200"/>
                </a:cubicBezTo>
                <a:cubicBezTo>
                  <a:pt x="153087" y="469763"/>
                  <a:pt x="49027" y="437596"/>
                  <a:pt x="0" y="457200"/>
                </a:cubicBezTo>
                <a:close/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2872059789">
                  <a:prstGeom prst="up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9BBD9DD-DD93-027C-CE4F-5E0BF1BDB4FC}"/>
              </a:ext>
            </a:extLst>
          </p:cNvPr>
          <p:cNvSpPr txBox="1"/>
          <p:nvPr/>
        </p:nvSpPr>
        <p:spPr>
          <a:xfrm>
            <a:off x="8969387" y="2819400"/>
            <a:ext cx="2590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obustness is conserved</a:t>
            </a: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03333D55-F62C-E891-DE45-68257F77E753}"/>
              </a:ext>
            </a:extLst>
          </p:cNvPr>
          <p:cNvSpPr/>
          <p:nvPr/>
        </p:nvSpPr>
        <p:spPr bwMode="auto">
          <a:xfrm>
            <a:off x="4700888" y="2620695"/>
            <a:ext cx="914400" cy="914400"/>
          </a:xfrm>
          <a:custGeom>
            <a:avLst/>
            <a:gdLst>
              <a:gd name="connsiteX0" fmla="*/ 0 w 914400"/>
              <a:gd name="connsiteY0" fmla="*/ 457200 h 914400"/>
              <a:gd name="connsiteX1" fmla="*/ 228600 w 914400"/>
              <a:gd name="connsiteY1" fmla="*/ 228600 h 914400"/>
              <a:gd name="connsiteX2" fmla="*/ 457200 w 914400"/>
              <a:gd name="connsiteY2" fmla="*/ 0 h 914400"/>
              <a:gd name="connsiteX3" fmla="*/ 676656 w 914400"/>
              <a:gd name="connsiteY3" fmla="*/ 219456 h 914400"/>
              <a:gd name="connsiteX4" fmla="*/ 914400 w 914400"/>
              <a:gd name="connsiteY4" fmla="*/ 457200 h 914400"/>
              <a:gd name="connsiteX5" fmla="*/ 685800 w 914400"/>
              <a:gd name="connsiteY5" fmla="*/ 457200 h 914400"/>
              <a:gd name="connsiteX6" fmla="*/ 685800 w 914400"/>
              <a:gd name="connsiteY6" fmla="*/ 914400 h 914400"/>
              <a:gd name="connsiteX7" fmla="*/ 228600 w 914400"/>
              <a:gd name="connsiteY7" fmla="*/ 914400 h 914400"/>
              <a:gd name="connsiteX8" fmla="*/ 228600 w 914400"/>
              <a:gd name="connsiteY8" fmla="*/ 457200 h 914400"/>
              <a:gd name="connsiteX9" fmla="*/ 0 w 914400"/>
              <a:gd name="connsiteY9" fmla="*/ 4572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" h="914400" extrusionOk="0">
                <a:moveTo>
                  <a:pt x="0" y="457200"/>
                </a:moveTo>
                <a:cubicBezTo>
                  <a:pt x="85828" y="347993"/>
                  <a:pt x="191823" y="298103"/>
                  <a:pt x="228600" y="228600"/>
                </a:cubicBezTo>
                <a:cubicBezTo>
                  <a:pt x="265377" y="159097"/>
                  <a:pt x="423703" y="84352"/>
                  <a:pt x="457200" y="0"/>
                </a:cubicBezTo>
                <a:cubicBezTo>
                  <a:pt x="571303" y="99101"/>
                  <a:pt x="559078" y="143119"/>
                  <a:pt x="676656" y="219456"/>
                </a:cubicBezTo>
                <a:cubicBezTo>
                  <a:pt x="794234" y="295793"/>
                  <a:pt x="823319" y="403437"/>
                  <a:pt x="914400" y="457200"/>
                </a:cubicBezTo>
                <a:cubicBezTo>
                  <a:pt x="863499" y="457935"/>
                  <a:pt x="739826" y="448571"/>
                  <a:pt x="685800" y="457200"/>
                </a:cubicBezTo>
                <a:cubicBezTo>
                  <a:pt x="712426" y="557532"/>
                  <a:pt x="637901" y="770026"/>
                  <a:pt x="685800" y="914400"/>
                </a:cubicBezTo>
                <a:cubicBezTo>
                  <a:pt x="490852" y="937606"/>
                  <a:pt x="338767" y="861166"/>
                  <a:pt x="228600" y="914400"/>
                </a:cubicBezTo>
                <a:cubicBezTo>
                  <a:pt x="205681" y="797382"/>
                  <a:pt x="263598" y="570979"/>
                  <a:pt x="228600" y="457200"/>
                </a:cubicBezTo>
                <a:cubicBezTo>
                  <a:pt x="153087" y="469763"/>
                  <a:pt x="49027" y="437596"/>
                  <a:pt x="0" y="457200"/>
                </a:cubicBezTo>
                <a:close/>
              </a:path>
            </a:pathLst>
          </a:cu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2872059789">
                  <a:prstGeom prst="up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10D7AB-B7EE-B1E8-5805-079C896808F5}"/>
              </a:ext>
            </a:extLst>
          </p:cNvPr>
          <p:cNvSpPr txBox="1"/>
          <p:nvPr/>
        </p:nvSpPr>
        <p:spPr>
          <a:xfrm>
            <a:off x="2286000" y="1066800"/>
            <a:ext cx="3161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ragility emer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0070D9-6849-3853-CC47-7C636C74EAD6}"/>
              </a:ext>
            </a:extLst>
          </p:cNvPr>
          <p:cNvSpPr txBox="1"/>
          <p:nvPr/>
        </p:nvSpPr>
        <p:spPr>
          <a:xfrm>
            <a:off x="8969387" y="851356"/>
            <a:ext cx="24836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These are very different</a:t>
            </a:r>
          </a:p>
        </p:txBody>
      </p:sp>
    </p:spTree>
    <p:extLst>
      <p:ext uri="{BB962C8B-B14F-4D97-AF65-F5344CB8AC3E}">
        <p14:creationId xmlns:p14="http://schemas.microsoft.com/office/powerpoint/2010/main" val="5040473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670A07-D851-A813-8139-CEA15528B8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DF46AB1-EE3A-105E-C71B-9F9E6ACE410F}"/>
              </a:ext>
            </a:extLst>
          </p:cNvPr>
          <p:cNvGraphicFramePr>
            <a:graphicFrameLocks noGrp="1"/>
          </p:cNvGraphicFramePr>
          <p:nvPr/>
        </p:nvGraphicFramePr>
        <p:xfrm>
          <a:off x="2895600" y="2202180"/>
          <a:ext cx="5768987" cy="2453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b="1" dirty="0">
                        <a:solidFill>
                          <a:schemeClr val="tx1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F584D3F-0EAF-3445-5218-BF4BAC9A1F40}"/>
              </a:ext>
            </a:extLst>
          </p:cNvPr>
          <p:cNvSpPr txBox="1"/>
          <p:nvPr/>
        </p:nvSpPr>
        <p:spPr>
          <a:xfrm>
            <a:off x="381000" y="228600"/>
            <a:ext cx="4038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highlight>
                  <a:srgbClr val="F8F8F8"/>
                </a:highlight>
                <a:ea typeface="PMingLiU" panose="02020500000000000000" pitchFamily="18" charset="-120"/>
              </a:rPr>
              <a:t>Two large asteroids colliding is </a:t>
            </a:r>
            <a:r>
              <a:rPr lang="en-US" sz="3600" b="1" i="1" dirty="0">
                <a:solidFill>
                  <a:srgbClr val="FF0000"/>
                </a:solidFill>
                <a:highlight>
                  <a:srgbClr val="F8F8F8"/>
                </a:highlight>
                <a:latin typeface="Curlz MT" panose="04040404050702020202" pitchFamily="82" charset="0"/>
                <a:ea typeface="PMingLiU" panose="02020500000000000000" pitchFamily="18" charset="-120"/>
              </a:rPr>
              <a:t>emergent</a:t>
            </a:r>
            <a:endParaRPr lang="en-US" sz="3200" b="1" i="1" dirty="0">
              <a:solidFill>
                <a:srgbClr val="FF0000"/>
              </a:solidFill>
              <a:highlight>
                <a:srgbClr val="F8F8F8"/>
              </a:highlight>
              <a:latin typeface="Curlz MT" panose="04040404050702020202" pitchFamily="82" charset="0"/>
              <a:ea typeface="PMingLiU" panose="02020500000000000000" pitchFamily="18" charset="-12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C3ACC8-8B9D-EB99-3FC9-D6BE798A6783}"/>
              </a:ext>
            </a:extLst>
          </p:cNvPr>
          <p:cNvSpPr txBox="1"/>
          <p:nvPr/>
        </p:nvSpPr>
        <p:spPr>
          <a:xfrm>
            <a:off x="8039100" y="5237082"/>
            <a:ext cx="38862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A"/>
                </a:solidFill>
                <a:latin typeface="Arial Rounded MT Bold" panose="020F0704030504030204" pitchFamily="34" charset="0"/>
                <a:cs typeface="Arial"/>
              </a:rPr>
              <a:t>A large asteroid deflected from earth is </a:t>
            </a:r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architecture</a:t>
            </a:r>
            <a:endParaRPr lang="en-US" sz="2800" b="1" dirty="0">
              <a:solidFill>
                <a:srgbClr val="0000FA"/>
              </a:solidFill>
              <a:latin typeface="Bauhaus 93" panose="04030905020B02020C02" pitchFamily="8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C0CAC7F-194E-4B0E-2834-8E102C1AB0D0}"/>
              </a:ext>
            </a:extLst>
          </p:cNvPr>
          <p:cNvSpPr txBox="1"/>
          <p:nvPr/>
        </p:nvSpPr>
        <p:spPr>
          <a:xfrm>
            <a:off x="7954926" y="152400"/>
            <a:ext cx="3886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cs typeface="Arial"/>
              </a:rPr>
              <a:t>Many </a:t>
            </a:r>
            <a:r>
              <a:rPr lang="en-US" sz="2800" b="1" dirty="0">
                <a:solidFill>
                  <a:srgbClr val="000000"/>
                </a:solidFill>
                <a:cs typeface="Arial"/>
              </a:rPr>
              <a:t>missiles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Arial"/>
              </a:rPr>
              <a:t> hitting earth can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Arial"/>
              </a:rPr>
              <a:t> be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Arial"/>
              </a:rPr>
              <a:t> a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disaste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F0BB020-F9EB-5941-59A6-4908EE8A4A3A}"/>
              </a:ext>
            </a:extLst>
          </p:cNvPr>
          <p:cNvSpPr txBox="1"/>
          <p:nvPr/>
        </p:nvSpPr>
        <p:spPr>
          <a:xfrm>
            <a:off x="533400" y="5168205"/>
            <a:ext cx="3276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8F8F8"/>
                </a:highlight>
                <a:uLnTx/>
                <a:uFillTx/>
                <a:latin typeface="Arial"/>
                <a:ea typeface="+mn-ea"/>
                <a:cs typeface="Arial"/>
              </a:rPr>
              <a:t>A large asteroid circling the sun is (fairly) simple</a:t>
            </a:r>
            <a:endParaRPr lang="en-US" sz="2000" dirty="0"/>
          </a:p>
        </p:txBody>
      </p:sp>
      <p:sp>
        <p:nvSpPr>
          <p:cNvPr id="2" name="Arrow: Up 1">
            <a:extLst>
              <a:ext uri="{FF2B5EF4-FFF2-40B4-BE49-F238E27FC236}">
                <a16:creationId xmlns:a16="http://schemas.microsoft.com/office/drawing/2014/main" id="{CED79AF9-C77C-D284-60AB-2042B668C725}"/>
              </a:ext>
            </a:extLst>
          </p:cNvPr>
          <p:cNvSpPr/>
          <p:nvPr/>
        </p:nvSpPr>
        <p:spPr bwMode="auto">
          <a:xfrm>
            <a:off x="6858000" y="2577076"/>
            <a:ext cx="914400" cy="914400"/>
          </a:xfrm>
          <a:custGeom>
            <a:avLst/>
            <a:gdLst>
              <a:gd name="connsiteX0" fmla="*/ 0 w 914400"/>
              <a:gd name="connsiteY0" fmla="*/ 457200 h 914400"/>
              <a:gd name="connsiteX1" fmla="*/ 228600 w 914400"/>
              <a:gd name="connsiteY1" fmla="*/ 228600 h 914400"/>
              <a:gd name="connsiteX2" fmla="*/ 457200 w 914400"/>
              <a:gd name="connsiteY2" fmla="*/ 0 h 914400"/>
              <a:gd name="connsiteX3" fmla="*/ 676656 w 914400"/>
              <a:gd name="connsiteY3" fmla="*/ 219456 h 914400"/>
              <a:gd name="connsiteX4" fmla="*/ 914400 w 914400"/>
              <a:gd name="connsiteY4" fmla="*/ 457200 h 914400"/>
              <a:gd name="connsiteX5" fmla="*/ 685800 w 914400"/>
              <a:gd name="connsiteY5" fmla="*/ 457200 h 914400"/>
              <a:gd name="connsiteX6" fmla="*/ 685800 w 914400"/>
              <a:gd name="connsiteY6" fmla="*/ 914400 h 914400"/>
              <a:gd name="connsiteX7" fmla="*/ 228600 w 914400"/>
              <a:gd name="connsiteY7" fmla="*/ 914400 h 914400"/>
              <a:gd name="connsiteX8" fmla="*/ 228600 w 914400"/>
              <a:gd name="connsiteY8" fmla="*/ 457200 h 914400"/>
              <a:gd name="connsiteX9" fmla="*/ 0 w 914400"/>
              <a:gd name="connsiteY9" fmla="*/ 4572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" h="914400" extrusionOk="0">
                <a:moveTo>
                  <a:pt x="0" y="457200"/>
                </a:moveTo>
                <a:cubicBezTo>
                  <a:pt x="85828" y="347993"/>
                  <a:pt x="191823" y="298103"/>
                  <a:pt x="228600" y="228600"/>
                </a:cubicBezTo>
                <a:cubicBezTo>
                  <a:pt x="265377" y="159097"/>
                  <a:pt x="423703" y="84352"/>
                  <a:pt x="457200" y="0"/>
                </a:cubicBezTo>
                <a:cubicBezTo>
                  <a:pt x="571303" y="99101"/>
                  <a:pt x="559078" y="143119"/>
                  <a:pt x="676656" y="219456"/>
                </a:cubicBezTo>
                <a:cubicBezTo>
                  <a:pt x="794234" y="295793"/>
                  <a:pt x="823319" y="403437"/>
                  <a:pt x="914400" y="457200"/>
                </a:cubicBezTo>
                <a:cubicBezTo>
                  <a:pt x="863499" y="457935"/>
                  <a:pt x="739826" y="448571"/>
                  <a:pt x="685800" y="457200"/>
                </a:cubicBezTo>
                <a:cubicBezTo>
                  <a:pt x="712426" y="557532"/>
                  <a:pt x="637901" y="770026"/>
                  <a:pt x="685800" y="914400"/>
                </a:cubicBezTo>
                <a:cubicBezTo>
                  <a:pt x="490852" y="937606"/>
                  <a:pt x="338767" y="861166"/>
                  <a:pt x="228600" y="914400"/>
                </a:cubicBezTo>
                <a:cubicBezTo>
                  <a:pt x="205681" y="797382"/>
                  <a:pt x="263598" y="570979"/>
                  <a:pt x="228600" y="457200"/>
                </a:cubicBezTo>
                <a:cubicBezTo>
                  <a:pt x="153087" y="469763"/>
                  <a:pt x="49027" y="437596"/>
                  <a:pt x="0" y="457200"/>
                </a:cubicBezTo>
                <a:close/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2872059789">
                  <a:prstGeom prst="up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5D9AD9F5-416F-993B-B847-DA6B51460F4D}"/>
              </a:ext>
            </a:extLst>
          </p:cNvPr>
          <p:cNvSpPr/>
          <p:nvPr/>
        </p:nvSpPr>
        <p:spPr bwMode="auto">
          <a:xfrm>
            <a:off x="4700888" y="2620695"/>
            <a:ext cx="914400" cy="914400"/>
          </a:xfrm>
          <a:custGeom>
            <a:avLst/>
            <a:gdLst>
              <a:gd name="connsiteX0" fmla="*/ 0 w 914400"/>
              <a:gd name="connsiteY0" fmla="*/ 457200 h 914400"/>
              <a:gd name="connsiteX1" fmla="*/ 228600 w 914400"/>
              <a:gd name="connsiteY1" fmla="*/ 228600 h 914400"/>
              <a:gd name="connsiteX2" fmla="*/ 457200 w 914400"/>
              <a:gd name="connsiteY2" fmla="*/ 0 h 914400"/>
              <a:gd name="connsiteX3" fmla="*/ 676656 w 914400"/>
              <a:gd name="connsiteY3" fmla="*/ 219456 h 914400"/>
              <a:gd name="connsiteX4" fmla="*/ 914400 w 914400"/>
              <a:gd name="connsiteY4" fmla="*/ 457200 h 914400"/>
              <a:gd name="connsiteX5" fmla="*/ 685800 w 914400"/>
              <a:gd name="connsiteY5" fmla="*/ 457200 h 914400"/>
              <a:gd name="connsiteX6" fmla="*/ 685800 w 914400"/>
              <a:gd name="connsiteY6" fmla="*/ 914400 h 914400"/>
              <a:gd name="connsiteX7" fmla="*/ 228600 w 914400"/>
              <a:gd name="connsiteY7" fmla="*/ 914400 h 914400"/>
              <a:gd name="connsiteX8" fmla="*/ 228600 w 914400"/>
              <a:gd name="connsiteY8" fmla="*/ 457200 h 914400"/>
              <a:gd name="connsiteX9" fmla="*/ 0 w 914400"/>
              <a:gd name="connsiteY9" fmla="*/ 4572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" h="914400" extrusionOk="0">
                <a:moveTo>
                  <a:pt x="0" y="457200"/>
                </a:moveTo>
                <a:cubicBezTo>
                  <a:pt x="85828" y="347993"/>
                  <a:pt x="191823" y="298103"/>
                  <a:pt x="228600" y="228600"/>
                </a:cubicBezTo>
                <a:cubicBezTo>
                  <a:pt x="265377" y="159097"/>
                  <a:pt x="423703" y="84352"/>
                  <a:pt x="457200" y="0"/>
                </a:cubicBezTo>
                <a:cubicBezTo>
                  <a:pt x="571303" y="99101"/>
                  <a:pt x="559078" y="143119"/>
                  <a:pt x="676656" y="219456"/>
                </a:cubicBezTo>
                <a:cubicBezTo>
                  <a:pt x="794234" y="295793"/>
                  <a:pt x="823319" y="403437"/>
                  <a:pt x="914400" y="457200"/>
                </a:cubicBezTo>
                <a:cubicBezTo>
                  <a:pt x="863499" y="457935"/>
                  <a:pt x="739826" y="448571"/>
                  <a:pt x="685800" y="457200"/>
                </a:cubicBezTo>
                <a:cubicBezTo>
                  <a:pt x="712426" y="557532"/>
                  <a:pt x="637901" y="770026"/>
                  <a:pt x="685800" y="914400"/>
                </a:cubicBezTo>
                <a:cubicBezTo>
                  <a:pt x="490852" y="937606"/>
                  <a:pt x="338767" y="861166"/>
                  <a:pt x="228600" y="914400"/>
                </a:cubicBezTo>
                <a:cubicBezTo>
                  <a:pt x="205681" y="797382"/>
                  <a:pt x="263598" y="570979"/>
                  <a:pt x="228600" y="457200"/>
                </a:cubicBezTo>
                <a:cubicBezTo>
                  <a:pt x="153087" y="469763"/>
                  <a:pt x="49027" y="437596"/>
                  <a:pt x="0" y="457200"/>
                </a:cubicBezTo>
                <a:close/>
              </a:path>
            </a:pathLst>
          </a:cu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2872059789">
                  <a:prstGeom prst="up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ABD8F621-600F-2252-E7ED-38EB8678A56E}"/>
              </a:ext>
            </a:extLst>
          </p:cNvPr>
          <p:cNvSpPr/>
          <p:nvPr/>
        </p:nvSpPr>
        <p:spPr bwMode="auto">
          <a:xfrm>
            <a:off x="5686477" y="3352800"/>
            <a:ext cx="749808" cy="578798"/>
          </a:xfrm>
          <a:prstGeom prst="rightArrow">
            <a:avLst/>
          </a:prstGeom>
          <a:solidFill>
            <a:srgbClr val="0000FA"/>
          </a:solidFill>
          <a:ln w="28575" cap="flat" cmpd="sng" algn="ctr">
            <a:solidFill>
              <a:srgbClr val="0000F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5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2" grpId="0" animBg="1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7DE5E87-06FB-860B-19D9-E203CC9563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FC072D-24D2-DB03-B8A3-BDC91625744E}"/>
              </a:ext>
            </a:extLst>
          </p:cNvPr>
          <p:cNvSpPr txBox="1"/>
          <p:nvPr/>
        </p:nvSpPr>
        <p:spPr>
          <a:xfrm>
            <a:off x="7848600" y="56346"/>
            <a:ext cx="4191000" cy="10772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rgbClr val="000000"/>
                </a:solidFill>
                <a:cs typeface="Arial"/>
              </a:rPr>
              <a:t>Many </a:t>
            </a:r>
            <a:r>
              <a:rPr lang="en-US" sz="3200" b="1" dirty="0">
                <a:solidFill>
                  <a:srgbClr val="000000"/>
                </a:solidFill>
                <a:cs typeface="Arial"/>
              </a:rPr>
              <a:t>missiles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/>
              </a:rPr>
              <a:t> hitting earth </a:t>
            </a:r>
            <a:r>
              <a:rPr lang="en-US" sz="3200" dirty="0">
                <a:solidFill>
                  <a:srgbClr val="000000"/>
                </a:solidFill>
                <a:cs typeface="Arial"/>
              </a:rPr>
              <a:t>is </a:t>
            </a:r>
            <a:r>
              <a:rPr lang="en-US" sz="3200" b="1" dirty="0">
                <a:solidFill>
                  <a:srgbClr val="000000"/>
                </a:solidFill>
                <a:cs typeface="Arial"/>
              </a:rPr>
              <a:t>much</a:t>
            </a:r>
            <a:r>
              <a:rPr lang="en-US" sz="3200" dirty="0">
                <a:solidFill>
                  <a:srgbClr val="000000"/>
                </a:solidFill>
                <a:cs typeface="Arial"/>
              </a:rPr>
              <a:t> worse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BA5207-E690-B373-8DF8-ADA99A41A298}"/>
              </a:ext>
            </a:extLst>
          </p:cNvPr>
          <p:cNvSpPr txBox="1"/>
          <p:nvPr/>
        </p:nvSpPr>
        <p:spPr>
          <a:xfrm>
            <a:off x="5029200" y="990600"/>
            <a:ext cx="32230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These fragilities are very different</a:t>
            </a:r>
          </a:p>
        </p:txBody>
      </p:sp>
    </p:spTree>
    <p:extLst>
      <p:ext uri="{BB962C8B-B14F-4D97-AF65-F5344CB8AC3E}">
        <p14:creationId xmlns:p14="http://schemas.microsoft.com/office/powerpoint/2010/main" val="8008258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3F9A5E-D9FA-161C-0133-E8ED408F70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CA09B86-79F1-EDFD-3D4D-A84CADDA46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043316"/>
              </p:ext>
            </p:extLst>
          </p:nvPr>
        </p:nvGraphicFramePr>
        <p:xfrm>
          <a:off x="2895600" y="2438400"/>
          <a:ext cx="5768987" cy="22174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6781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highlight>
                          <a:srgbClr val="F8F8F8"/>
                        </a:highlight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sz="4400" b="1" dirty="0">
                          <a:latin typeface="Chiller" panose="04020404031007020602" pitchFamily="82" charset="0"/>
                        </a:rPr>
                        <a:t>Unification?</a:t>
                      </a:r>
                    </a:p>
                  </a:txBody>
                  <a:tcPr anchor="b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8F8F8"/>
                          </a:highlight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  <a:endParaRPr lang="en-US" sz="2800" b="1" dirty="0">
                        <a:solidFill>
                          <a:schemeClr val="tx1"/>
                        </a:solidFill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highlight>
                          <a:srgbClr val="F8F8F8"/>
                        </a:highlight>
                      </a:endParaRPr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highlight>
                            <a:srgbClr val="F8F8F8"/>
                          </a:highlight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  <a:highlight>
                            <a:srgbClr val="FFFF00"/>
                          </a:highlight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A705103-B3C2-5BB1-942A-12F32A37C293}"/>
              </a:ext>
            </a:extLst>
          </p:cNvPr>
          <p:cNvSpPr txBox="1"/>
          <p:nvPr/>
        </p:nvSpPr>
        <p:spPr>
          <a:xfrm>
            <a:off x="381000" y="228600"/>
            <a:ext cx="3581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highlight>
                  <a:srgbClr val="F8F8F8"/>
                </a:highlight>
                <a:ea typeface="PMingLiU" panose="02020500000000000000" pitchFamily="18" charset="-120"/>
              </a:rPr>
              <a:t>Theoretical physics is mostly </a:t>
            </a:r>
            <a:r>
              <a:rPr lang="en-US" sz="3600" b="1" i="1" dirty="0">
                <a:solidFill>
                  <a:srgbClr val="FF0000"/>
                </a:solidFill>
                <a:highlight>
                  <a:srgbClr val="F8F8F8"/>
                </a:highlight>
                <a:latin typeface="Curlz MT" panose="04040404050702020202" pitchFamily="82" charset="0"/>
                <a:ea typeface="PMingLiU" panose="02020500000000000000" pitchFamily="18" charset="-120"/>
              </a:rPr>
              <a:t>emergent</a:t>
            </a:r>
            <a:endParaRPr lang="en-US" sz="3200" b="1" i="1" dirty="0">
              <a:solidFill>
                <a:srgbClr val="FF0000"/>
              </a:solidFill>
              <a:highlight>
                <a:srgbClr val="F8F8F8"/>
              </a:highlight>
              <a:latin typeface="Curlz MT" panose="04040404050702020202" pitchFamily="82" charset="0"/>
              <a:ea typeface="PMingLiU" panose="02020500000000000000" pitchFamily="18" charset="-12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348F37-7FE0-CDA8-222D-49BC4D8EA77B}"/>
              </a:ext>
            </a:extLst>
          </p:cNvPr>
          <p:cNvSpPr txBox="1"/>
          <p:nvPr/>
        </p:nvSpPr>
        <p:spPr>
          <a:xfrm>
            <a:off x="7848600" y="5237082"/>
            <a:ext cx="4076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A"/>
                </a:solidFill>
                <a:latin typeface="Arial Rounded MT Bold" panose="020F0704030504030204" pitchFamily="34" charset="0"/>
                <a:cs typeface="Arial"/>
              </a:rPr>
              <a:t>Experimental physics is mostly </a:t>
            </a:r>
            <a:r>
              <a:rPr lang="en-US" sz="3200" b="1" dirty="0">
                <a:solidFill>
                  <a:srgbClr val="0000FA"/>
                </a:solidFill>
                <a:latin typeface="Bauhaus 93" panose="04030905020B02020C02" pitchFamily="82" charset="0"/>
              </a:rPr>
              <a:t>architecture</a:t>
            </a:r>
            <a:endParaRPr lang="en-US" sz="2800" b="1" dirty="0">
              <a:solidFill>
                <a:srgbClr val="0000FA"/>
              </a:solidFill>
              <a:latin typeface="Bauhaus 93" panose="04030905020B02020C02" pitchFamily="8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354EEB1-BF4D-35EE-DAD2-50BEF152B975}"/>
              </a:ext>
            </a:extLst>
          </p:cNvPr>
          <p:cNvSpPr txBox="1"/>
          <p:nvPr/>
        </p:nvSpPr>
        <p:spPr>
          <a:xfrm>
            <a:off x="6858000" y="83729"/>
            <a:ext cx="521172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srgbClr val="000000"/>
                </a:solidFill>
                <a:cs typeface="Arial"/>
              </a:rPr>
              <a:t>There may be unnecessary fragmentation (QM and gravity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75A8A73-7F55-9836-D66E-09E9830AAA3A}"/>
              </a:ext>
            </a:extLst>
          </p:cNvPr>
          <p:cNvSpPr txBox="1"/>
          <p:nvPr/>
        </p:nvSpPr>
        <p:spPr>
          <a:xfrm>
            <a:off x="533400" y="5168205"/>
            <a:ext cx="2895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8F8F8"/>
                </a:highlight>
                <a:uLnTx/>
                <a:uFillTx/>
                <a:latin typeface="Arial"/>
                <a:ea typeface="+mn-ea"/>
                <a:cs typeface="Arial"/>
              </a:rPr>
              <a:t>Basic physics is simple</a:t>
            </a:r>
            <a:endParaRPr lang="en-US" sz="2000" dirty="0"/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79385BF4-C7FF-8EC9-A070-742300DFB75B}"/>
              </a:ext>
            </a:extLst>
          </p:cNvPr>
          <p:cNvSpPr/>
          <p:nvPr/>
        </p:nvSpPr>
        <p:spPr bwMode="auto">
          <a:xfrm>
            <a:off x="4700888" y="2620695"/>
            <a:ext cx="914400" cy="914400"/>
          </a:xfrm>
          <a:custGeom>
            <a:avLst/>
            <a:gdLst>
              <a:gd name="connsiteX0" fmla="*/ 0 w 914400"/>
              <a:gd name="connsiteY0" fmla="*/ 457200 h 914400"/>
              <a:gd name="connsiteX1" fmla="*/ 228600 w 914400"/>
              <a:gd name="connsiteY1" fmla="*/ 228600 h 914400"/>
              <a:gd name="connsiteX2" fmla="*/ 457200 w 914400"/>
              <a:gd name="connsiteY2" fmla="*/ 0 h 914400"/>
              <a:gd name="connsiteX3" fmla="*/ 676656 w 914400"/>
              <a:gd name="connsiteY3" fmla="*/ 219456 h 914400"/>
              <a:gd name="connsiteX4" fmla="*/ 914400 w 914400"/>
              <a:gd name="connsiteY4" fmla="*/ 457200 h 914400"/>
              <a:gd name="connsiteX5" fmla="*/ 685800 w 914400"/>
              <a:gd name="connsiteY5" fmla="*/ 457200 h 914400"/>
              <a:gd name="connsiteX6" fmla="*/ 685800 w 914400"/>
              <a:gd name="connsiteY6" fmla="*/ 914400 h 914400"/>
              <a:gd name="connsiteX7" fmla="*/ 228600 w 914400"/>
              <a:gd name="connsiteY7" fmla="*/ 914400 h 914400"/>
              <a:gd name="connsiteX8" fmla="*/ 228600 w 914400"/>
              <a:gd name="connsiteY8" fmla="*/ 457200 h 914400"/>
              <a:gd name="connsiteX9" fmla="*/ 0 w 914400"/>
              <a:gd name="connsiteY9" fmla="*/ 4572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" h="914400" extrusionOk="0">
                <a:moveTo>
                  <a:pt x="0" y="457200"/>
                </a:moveTo>
                <a:cubicBezTo>
                  <a:pt x="85828" y="347993"/>
                  <a:pt x="191823" y="298103"/>
                  <a:pt x="228600" y="228600"/>
                </a:cubicBezTo>
                <a:cubicBezTo>
                  <a:pt x="265377" y="159097"/>
                  <a:pt x="423703" y="84352"/>
                  <a:pt x="457200" y="0"/>
                </a:cubicBezTo>
                <a:cubicBezTo>
                  <a:pt x="571303" y="99101"/>
                  <a:pt x="559078" y="143119"/>
                  <a:pt x="676656" y="219456"/>
                </a:cubicBezTo>
                <a:cubicBezTo>
                  <a:pt x="794234" y="295793"/>
                  <a:pt x="823319" y="403437"/>
                  <a:pt x="914400" y="457200"/>
                </a:cubicBezTo>
                <a:cubicBezTo>
                  <a:pt x="863499" y="457935"/>
                  <a:pt x="739826" y="448571"/>
                  <a:pt x="685800" y="457200"/>
                </a:cubicBezTo>
                <a:cubicBezTo>
                  <a:pt x="712426" y="557532"/>
                  <a:pt x="637901" y="770026"/>
                  <a:pt x="685800" y="914400"/>
                </a:cubicBezTo>
                <a:cubicBezTo>
                  <a:pt x="490852" y="937606"/>
                  <a:pt x="338767" y="861166"/>
                  <a:pt x="228600" y="914400"/>
                </a:cubicBezTo>
                <a:cubicBezTo>
                  <a:pt x="205681" y="797382"/>
                  <a:pt x="263598" y="570979"/>
                  <a:pt x="228600" y="457200"/>
                </a:cubicBezTo>
                <a:cubicBezTo>
                  <a:pt x="153087" y="469763"/>
                  <a:pt x="49027" y="437596"/>
                  <a:pt x="0" y="457200"/>
                </a:cubicBezTo>
                <a:close/>
              </a:path>
            </a:pathLst>
          </a:cu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2872059789">
                  <a:prstGeom prst="up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0C2B4FD7-AD76-2755-6C98-4A6D0781FA1A}"/>
              </a:ext>
            </a:extLst>
          </p:cNvPr>
          <p:cNvSpPr/>
          <p:nvPr/>
        </p:nvSpPr>
        <p:spPr bwMode="auto">
          <a:xfrm>
            <a:off x="5686477" y="3352800"/>
            <a:ext cx="749808" cy="578798"/>
          </a:xfrm>
          <a:prstGeom prst="rightArrow">
            <a:avLst/>
          </a:prstGeom>
          <a:solidFill>
            <a:srgbClr val="0000FA"/>
          </a:solidFill>
          <a:ln w="28575" cap="flat" cmpd="sng" algn="ctr">
            <a:solidFill>
              <a:srgbClr val="0000F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95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0C80F2-72A6-1D87-CA40-3B0FD19C75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609E605-5C44-D10C-3783-073B51279440}"/>
              </a:ext>
            </a:extLst>
          </p:cNvPr>
          <p:cNvGraphicFramePr>
            <a:graphicFrameLocks noGrp="1"/>
          </p:cNvGraphicFramePr>
          <p:nvPr/>
        </p:nvGraphicFramePr>
        <p:xfrm>
          <a:off x="6400800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imple</a:t>
                      </a:r>
                      <a:endParaRPr lang="en-US" sz="28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D773545-1A6F-FC3E-B443-DDF779E8CD47}"/>
              </a:ext>
            </a:extLst>
          </p:cNvPr>
          <p:cNvSpPr txBox="1"/>
          <p:nvPr/>
        </p:nvSpPr>
        <p:spPr>
          <a:xfrm>
            <a:off x="5943600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786E5AE-43AA-3F4E-5394-128ADF93515C}"/>
              </a:ext>
            </a:extLst>
          </p:cNvPr>
          <p:cNvSpPr txBox="1"/>
          <p:nvPr/>
        </p:nvSpPr>
        <p:spPr>
          <a:xfrm>
            <a:off x="8839200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6E497A-4DF2-C8E1-76B5-F1430431F0EC}"/>
              </a:ext>
            </a:extLst>
          </p:cNvPr>
          <p:cNvSpPr txBox="1"/>
          <p:nvPr/>
        </p:nvSpPr>
        <p:spPr>
          <a:xfrm>
            <a:off x="1905000" y="477065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2 dimensions and 3 corners of complex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8F544D-B5A3-3303-C079-1A5E28D24A91}"/>
              </a:ext>
            </a:extLst>
          </p:cNvPr>
          <p:cNvSpPr txBox="1"/>
          <p:nvPr/>
        </p:nvSpPr>
        <p:spPr>
          <a:xfrm>
            <a:off x="3048000" y="4225490"/>
            <a:ext cx="6477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/>
              <a:t>Motivating exam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New theor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Practical solutions</a:t>
            </a:r>
          </a:p>
        </p:txBody>
      </p:sp>
    </p:spTree>
    <p:extLst>
      <p:ext uri="{BB962C8B-B14F-4D97-AF65-F5344CB8AC3E}">
        <p14:creationId xmlns:p14="http://schemas.microsoft.com/office/powerpoint/2010/main" val="646429416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9A29E9-93DD-D3FC-6258-8AB68CB104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3DD38F8-ECAE-69E9-E53C-734159DECA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838200"/>
            <a:ext cx="9482666" cy="5334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27E9704-5ADB-76F2-2E91-F9731CA274FD}"/>
              </a:ext>
            </a:extLst>
          </p:cNvPr>
          <p:cNvSpPr txBox="1"/>
          <p:nvPr/>
        </p:nvSpPr>
        <p:spPr>
          <a:xfrm>
            <a:off x="6858000" y="83729"/>
            <a:ext cx="521172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021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srgbClr val="000000"/>
                </a:solidFill>
                <a:cs typeface="Arial"/>
              </a:rPr>
              <a:t>There may be unnecessary fragmentation (QM and gravity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0124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C40B82-5BEC-9D25-B9E2-9C770598C8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Picture 297">
            <a:extLst>
              <a:ext uri="{FF2B5EF4-FFF2-40B4-BE49-F238E27FC236}">
                <a16:creationId xmlns:a16="http://schemas.microsoft.com/office/drawing/2014/main" id="{D5F80ACC-2C49-ED75-3931-D7E6ACB535FE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9677400" y="4059640"/>
            <a:ext cx="5438757" cy="3711363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9CA44324-5C3A-A642-5EF0-1B916F6ED140}"/>
              </a:ext>
            </a:extLst>
          </p:cNvPr>
          <p:cNvGrpSpPr/>
          <p:nvPr/>
        </p:nvGrpSpPr>
        <p:grpSpPr>
          <a:xfrm>
            <a:off x="9879363" y="1981200"/>
            <a:ext cx="5189823" cy="1082129"/>
            <a:chOff x="7687977" y="2372211"/>
            <a:chExt cx="5189823" cy="1082129"/>
          </a:xfrm>
        </p:grpSpPr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82AAA998-94E6-70B1-052C-924CE99DB993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74267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588E1198-2FFC-BFD2-5D47-485986A0C88A}"/>
                </a:ext>
              </a:extLst>
            </p:cNvPr>
            <p:cNvCxnSpPr>
              <a:cxnSpLocks/>
            </p:cNvCxnSpPr>
            <p:nvPr/>
          </p:nvCxnSpPr>
          <p:spPr>
            <a:xfrm>
              <a:off x="7687977" y="2372211"/>
              <a:ext cx="400987" cy="3147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60CFD79C-6201-3281-B6E3-35A930198E1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53171" y="2828934"/>
              <a:ext cx="175501" cy="154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A97267C2-E4AE-8BAB-2956-18D9766636F4}"/>
                </a:ext>
              </a:extLst>
            </p:cNvPr>
            <p:cNvCxnSpPr>
              <a:cxnSpLocks/>
            </p:cNvCxnSpPr>
            <p:nvPr/>
          </p:nvCxnSpPr>
          <p:spPr>
            <a:xfrm>
              <a:off x="8570364" y="2514175"/>
              <a:ext cx="323556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746C5CA6-36B3-D012-2E3E-F6DB9CFEE5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2078" y="3191499"/>
              <a:ext cx="101842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086280B6-2657-A208-0465-E5AEE53E13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31785" y="2686970"/>
              <a:ext cx="642537" cy="76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96315D1D-86AD-C7D4-6CC2-7B47DCAFA23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916014" y="3191499"/>
              <a:ext cx="221714" cy="2628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7E2B5727-4AF7-51C7-5AF4-6432FADEE9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6014" y="2514175"/>
              <a:ext cx="139708" cy="3933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711C4176-42BB-8856-4E90-D2E158AFBF5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53737" y="268697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F7A70CC3-0265-EB0D-A62E-9D65E0C293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277436" y="2828934"/>
              <a:ext cx="325790" cy="4834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Straight Connector 482">
              <a:extLst>
                <a:ext uri="{FF2B5EF4-FFF2-40B4-BE49-F238E27FC236}">
                  <a16:creationId xmlns:a16="http://schemas.microsoft.com/office/drawing/2014/main" id="{79ABD6BF-0806-2974-9ACB-7194030655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17143" y="3454340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Straight Connector 483">
              <a:extLst>
                <a:ext uri="{FF2B5EF4-FFF2-40B4-BE49-F238E27FC236}">
                  <a16:creationId xmlns:a16="http://schemas.microsoft.com/office/drawing/2014/main" id="{ED714CD6-6722-9E91-0968-C4A50490E9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306339" y="345434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3FDA05F7-269D-887D-895E-FCE1DD41D92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6632" y="3191499"/>
              <a:ext cx="234740" cy="1208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Straight Connector 485">
              <a:extLst>
                <a:ext uri="{FF2B5EF4-FFF2-40B4-BE49-F238E27FC236}">
                  <a16:creationId xmlns:a16="http://schemas.microsoft.com/office/drawing/2014/main" id="{47FDD551-AB31-AF72-B44A-5EA2E36C555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541079" y="3049535"/>
              <a:ext cx="352493" cy="2628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Connector 486">
              <a:extLst>
                <a:ext uri="{FF2B5EF4-FFF2-40B4-BE49-F238E27FC236}">
                  <a16:creationId xmlns:a16="http://schemas.microsoft.com/office/drawing/2014/main" id="{56542159-4B1A-E555-06DA-E2EBA7351E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41079" y="3049535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Connector 487">
              <a:extLst>
                <a:ext uri="{FF2B5EF4-FFF2-40B4-BE49-F238E27FC236}">
                  <a16:creationId xmlns:a16="http://schemas.microsoft.com/office/drawing/2014/main" id="{A159BAEC-1177-C282-394D-A90AD943A0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430275" y="3049535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CCD31215-2AD2-7C33-9A70-BEAFB5D978F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469873" y="2514175"/>
              <a:ext cx="201985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AC293183-44E8-E99D-6189-BCB3B79A961D}"/>
                </a:ext>
              </a:extLst>
            </p:cNvPr>
            <p:cNvCxnSpPr>
              <a:cxnSpLocks/>
            </p:cNvCxnSpPr>
            <p:nvPr/>
          </p:nvCxnSpPr>
          <p:spPr>
            <a:xfrm>
              <a:off x="11084625" y="2372211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>
              <a:extLst>
                <a:ext uri="{FF2B5EF4-FFF2-40B4-BE49-F238E27FC236}">
                  <a16:creationId xmlns:a16="http://schemas.microsoft.com/office/drawing/2014/main" id="{F491D82C-9A9C-7264-2AC4-7E0B8EFB03CE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429" y="2372211"/>
              <a:ext cx="60978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>
              <a:extLst>
                <a:ext uri="{FF2B5EF4-FFF2-40B4-BE49-F238E27FC236}">
                  <a16:creationId xmlns:a16="http://schemas.microsoft.com/office/drawing/2014/main" id="{E80858F9-A5FF-0942-5718-C3233899A55A}"/>
                </a:ext>
              </a:extLst>
            </p:cNvPr>
            <p:cNvCxnSpPr>
              <a:cxnSpLocks/>
            </p:cNvCxnSpPr>
            <p:nvPr/>
          </p:nvCxnSpPr>
          <p:spPr>
            <a:xfrm>
              <a:off x="10944918" y="2514175"/>
              <a:ext cx="245540" cy="17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>
              <a:extLst>
                <a:ext uri="{FF2B5EF4-FFF2-40B4-BE49-F238E27FC236}">
                  <a16:creationId xmlns:a16="http://schemas.microsoft.com/office/drawing/2014/main" id="{224C80AF-526A-9DA3-4ADB-77F688C23B1E}"/>
                </a:ext>
              </a:extLst>
            </p:cNvPr>
            <p:cNvCxnSpPr>
              <a:cxnSpLocks/>
            </p:cNvCxnSpPr>
            <p:nvPr/>
          </p:nvCxnSpPr>
          <p:spPr>
            <a:xfrm>
              <a:off x="10742933" y="2686970"/>
              <a:ext cx="4475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33368903-4AEB-B6E8-258C-1162359FDB6E}"/>
              </a:ext>
            </a:extLst>
          </p:cNvPr>
          <p:cNvGrpSpPr/>
          <p:nvPr/>
        </p:nvGrpSpPr>
        <p:grpSpPr>
          <a:xfrm>
            <a:off x="9599948" y="234137"/>
            <a:ext cx="5748653" cy="1366063"/>
            <a:chOff x="1245677" y="1912289"/>
            <a:chExt cx="6582886" cy="1759417"/>
          </a:xfrm>
        </p:grpSpPr>
        <p:sp>
          <p:nvSpPr>
            <p:cNvPr id="190" name="Rounded Rectangle 453">
              <a:extLst>
                <a:ext uri="{FF2B5EF4-FFF2-40B4-BE49-F238E27FC236}">
                  <a16:creationId xmlns:a16="http://schemas.microsoft.com/office/drawing/2014/main" id="{C05D85EA-7CC4-1C12-65D3-ABC7BF946A6A}"/>
                </a:ext>
              </a:extLst>
            </p:cNvPr>
            <p:cNvSpPr/>
            <p:nvPr/>
          </p:nvSpPr>
          <p:spPr bwMode="auto">
            <a:xfrm>
              <a:off x="241609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1" name="Rounded Rectangle 454">
              <a:extLst>
                <a:ext uri="{FF2B5EF4-FFF2-40B4-BE49-F238E27FC236}">
                  <a16:creationId xmlns:a16="http://schemas.microsoft.com/office/drawing/2014/main" id="{5CCE930D-B62D-B523-06D7-310404F95696}"/>
                </a:ext>
              </a:extLst>
            </p:cNvPr>
            <p:cNvSpPr/>
            <p:nvPr/>
          </p:nvSpPr>
          <p:spPr bwMode="auto">
            <a:xfrm>
              <a:off x="4117005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192" name="Rounded Rectangle 455">
              <a:extLst>
                <a:ext uri="{FF2B5EF4-FFF2-40B4-BE49-F238E27FC236}">
                  <a16:creationId xmlns:a16="http://schemas.microsoft.com/office/drawing/2014/main" id="{3866A5A4-76D3-3126-347D-9D820287E78D}"/>
                </a:ext>
              </a:extLst>
            </p:cNvPr>
            <p:cNvSpPr/>
            <p:nvPr/>
          </p:nvSpPr>
          <p:spPr bwMode="auto">
            <a:xfrm>
              <a:off x="5135240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3" name="Rounded Rectangle 456">
              <a:extLst>
                <a:ext uri="{FF2B5EF4-FFF2-40B4-BE49-F238E27FC236}">
                  <a16:creationId xmlns:a16="http://schemas.microsoft.com/office/drawing/2014/main" id="{7F7B18ED-31F6-B03D-99F5-828AEDCA6958}"/>
                </a:ext>
              </a:extLst>
            </p:cNvPr>
            <p:cNvSpPr/>
            <p:nvPr/>
          </p:nvSpPr>
          <p:spPr bwMode="auto">
            <a:xfrm>
              <a:off x="5967672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4" name="Rounded Rectangle 457">
              <a:extLst>
                <a:ext uri="{FF2B5EF4-FFF2-40B4-BE49-F238E27FC236}">
                  <a16:creationId xmlns:a16="http://schemas.microsoft.com/office/drawing/2014/main" id="{71DA9307-9DED-C707-C24B-DFC9628462DF}"/>
                </a:ext>
              </a:extLst>
            </p:cNvPr>
            <p:cNvSpPr/>
            <p:nvPr/>
          </p:nvSpPr>
          <p:spPr bwMode="auto">
            <a:xfrm>
              <a:off x="1245677" y="191228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5" name="Rounded Rectangle 458">
              <a:extLst>
                <a:ext uri="{FF2B5EF4-FFF2-40B4-BE49-F238E27FC236}">
                  <a16:creationId xmlns:a16="http://schemas.microsoft.com/office/drawing/2014/main" id="{F00616A2-C511-1169-4415-C74ADC753729}"/>
                </a:ext>
              </a:extLst>
            </p:cNvPr>
            <p:cNvSpPr/>
            <p:nvPr/>
          </p:nvSpPr>
          <p:spPr bwMode="auto">
            <a:xfrm>
              <a:off x="2024817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6" name="Rounded Rectangle 459">
              <a:extLst>
                <a:ext uri="{FF2B5EF4-FFF2-40B4-BE49-F238E27FC236}">
                  <a16:creationId xmlns:a16="http://schemas.microsoft.com/office/drawing/2014/main" id="{57A7AEF4-95EF-C3A7-DC45-398AF72D2C0D}"/>
                </a:ext>
              </a:extLst>
            </p:cNvPr>
            <p:cNvSpPr/>
            <p:nvPr/>
          </p:nvSpPr>
          <p:spPr bwMode="auto">
            <a:xfrm>
              <a:off x="3725728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7" name="Rounded Rectangle 460">
              <a:extLst>
                <a:ext uri="{FF2B5EF4-FFF2-40B4-BE49-F238E27FC236}">
                  <a16:creationId xmlns:a16="http://schemas.microsoft.com/office/drawing/2014/main" id="{BF1440D7-07E3-D37A-989A-217EB0C37DB0}"/>
                </a:ext>
              </a:extLst>
            </p:cNvPr>
            <p:cNvSpPr/>
            <p:nvPr/>
          </p:nvSpPr>
          <p:spPr bwMode="auto">
            <a:xfrm>
              <a:off x="4743962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8" name="Rounded Rectangle 461">
              <a:extLst>
                <a:ext uri="{FF2B5EF4-FFF2-40B4-BE49-F238E27FC236}">
                  <a16:creationId xmlns:a16="http://schemas.microsoft.com/office/drawing/2014/main" id="{108EA6E0-B368-0E41-2ABB-851C71E07451}"/>
                </a:ext>
              </a:extLst>
            </p:cNvPr>
            <p:cNvSpPr/>
            <p:nvPr/>
          </p:nvSpPr>
          <p:spPr bwMode="auto">
            <a:xfrm>
              <a:off x="5576394" y="231768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199" name="Rounded Rectangle 462">
              <a:extLst>
                <a:ext uri="{FF2B5EF4-FFF2-40B4-BE49-F238E27FC236}">
                  <a16:creationId xmlns:a16="http://schemas.microsoft.com/office/drawing/2014/main" id="{5C895017-6C3E-7528-BF18-931C73C2CC6F}"/>
                </a:ext>
              </a:extLst>
            </p:cNvPr>
            <p:cNvSpPr/>
            <p:nvPr/>
          </p:nvSpPr>
          <p:spPr bwMode="auto">
            <a:xfrm>
              <a:off x="1663867" y="2699409"/>
              <a:ext cx="319963" cy="365685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0" name="Rounded Rectangle 463">
              <a:extLst>
                <a:ext uri="{FF2B5EF4-FFF2-40B4-BE49-F238E27FC236}">
                  <a16:creationId xmlns:a16="http://schemas.microsoft.com/office/drawing/2014/main" id="{A67E1B70-BE30-7FF0-FE9A-B8956B8488CC}"/>
                </a:ext>
              </a:extLst>
            </p:cNvPr>
            <p:cNvSpPr/>
            <p:nvPr/>
          </p:nvSpPr>
          <p:spPr bwMode="auto">
            <a:xfrm>
              <a:off x="3957023" y="2784648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1" name="Rounded Rectangle 464">
              <a:extLst>
                <a:ext uri="{FF2B5EF4-FFF2-40B4-BE49-F238E27FC236}">
                  <a16:creationId xmlns:a16="http://schemas.microsoft.com/office/drawing/2014/main" id="{516117CA-1A6E-7B06-C928-5E4E9D97E57E}"/>
                </a:ext>
              </a:extLst>
            </p:cNvPr>
            <p:cNvSpPr/>
            <p:nvPr/>
          </p:nvSpPr>
          <p:spPr bwMode="auto">
            <a:xfrm>
              <a:off x="5657933" y="278464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2" name="Rounded Rectangle 465">
              <a:extLst>
                <a:ext uri="{FF2B5EF4-FFF2-40B4-BE49-F238E27FC236}">
                  <a16:creationId xmlns:a16="http://schemas.microsoft.com/office/drawing/2014/main" id="{A4236285-35F3-F62B-A91C-BDF92AB6657F}"/>
                </a:ext>
              </a:extLst>
            </p:cNvPr>
            <p:cNvSpPr/>
            <p:nvPr/>
          </p:nvSpPr>
          <p:spPr bwMode="auto">
            <a:xfrm>
              <a:off x="6676168" y="278465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3" name="Rounded Rectangle 466">
              <a:extLst>
                <a:ext uri="{FF2B5EF4-FFF2-40B4-BE49-F238E27FC236}">
                  <a16:creationId xmlns:a16="http://schemas.microsoft.com/office/drawing/2014/main" id="{5B483868-6D30-A41A-03D0-DD6E1F9B69E4}"/>
                </a:ext>
              </a:extLst>
            </p:cNvPr>
            <p:cNvSpPr/>
            <p:nvPr/>
          </p:nvSpPr>
          <p:spPr bwMode="auto">
            <a:xfrm>
              <a:off x="7508600" y="2784651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  <p:sp>
          <p:nvSpPr>
            <p:cNvPr id="204" name="Rounded Rectangle 467">
              <a:extLst>
                <a:ext uri="{FF2B5EF4-FFF2-40B4-BE49-F238E27FC236}">
                  <a16:creationId xmlns:a16="http://schemas.microsoft.com/office/drawing/2014/main" id="{B3457A71-E6D1-86EC-6476-9A67795E84D4}"/>
                </a:ext>
              </a:extLst>
            </p:cNvPr>
            <p:cNvSpPr/>
            <p:nvPr/>
          </p:nvSpPr>
          <p:spPr bwMode="auto">
            <a:xfrm>
              <a:off x="2786605" y="2784652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5" name="Rounded Rectangle 468">
              <a:extLst>
                <a:ext uri="{FF2B5EF4-FFF2-40B4-BE49-F238E27FC236}">
                  <a16:creationId xmlns:a16="http://schemas.microsoft.com/office/drawing/2014/main" id="{B4142223-15DA-6E93-5A11-909AA3880898}"/>
                </a:ext>
              </a:extLst>
            </p:cNvPr>
            <p:cNvSpPr/>
            <p:nvPr/>
          </p:nvSpPr>
          <p:spPr bwMode="auto">
            <a:xfrm>
              <a:off x="2669984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6" name="Rounded Rectangle 469">
              <a:extLst>
                <a:ext uri="{FF2B5EF4-FFF2-40B4-BE49-F238E27FC236}">
                  <a16:creationId xmlns:a16="http://schemas.microsoft.com/office/drawing/2014/main" id="{B7BBFBCD-E133-F87A-8D38-D2F57EC2C3C2}"/>
                </a:ext>
              </a:extLst>
            </p:cNvPr>
            <p:cNvSpPr/>
            <p:nvPr/>
          </p:nvSpPr>
          <p:spPr bwMode="auto">
            <a:xfrm>
              <a:off x="4370894" y="3306016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7" name="Rounded Rectangle 470">
              <a:extLst>
                <a:ext uri="{FF2B5EF4-FFF2-40B4-BE49-F238E27FC236}">
                  <a16:creationId xmlns:a16="http://schemas.microsoft.com/office/drawing/2014/main" id="{0C733849-F269-F007-302A-886FA48CBC31}"/>
                </a:ext>
              </a:extLst>
            </p:cNvPr>
            <p:cNvSpPr/>
            <p:nvPr/>
          </p:nvSpPr>
          <p:spPr bwMode="auto">
            <a:xfrm>
              <a:off x="5389126" y="3306019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  <a:endPara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endParaRPr>
            </a:p>
          </p:txBody>
        </p:sp>
        <p:sp>
          <p:nvSpPr>
            <p:cNvPr id="208" name="Rounded Rectangle 471">
              <a:extLst>
                <a:ext uri="{FF2B5EF4-FFF2-40B4-BE49-F238E27FC236}">
                  <a16:creationId xmlns:a16="http://schemas.microsoft.com/office/drawing/2014/main" id="{F85311DA-374A-125F-32EE-F34F5CF2E428}"/>
                </a:ext>
              </a:extLst>
            </p:cNvPr>
            <p:cNvSpPr/>
            <p:nvPr/>
          </p:nvSpPr>
          <p:spPr bwMode="auto">
            <a:xfrm>
              <a:off x="6221549" y="3306020"/>
              <a:ext cx="319963" cy="365686"/>
            </a:xfrm>
            <a:prstGeom prst="roundRect">
              <a:avLst/>
            </a:prstGeom>
            <a:solidFill>
              <a:schemeClr val="bg1"/>
            </a:solidFill>
            <a:ln w="5715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30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  <a:cs typeface="Arial"/>
                </a:rPr>
                <a:t>C</a:t>
              </a:r>
            </a:p>
          </p:txBody>
        </p:sp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27A68840-181A-5BE1-C189-CFF4DBF41E0D}"/>
              </a:ext>
            </a:extLst>
          </p:cNvPr>
          <p:cNvGrpSpPr/>
          <p:nvPr/>
        </p:nvGrpSpPr>
        <p:grpSpPr>
          <a:xfrm>
            <a:off x="9645365" y="3276600"/>
            <a:ext cx="5795431" cy="1774752"/>
            <a:chOff x="1196008" y="2239430"/>
            <a:chExt cx="6636440" cy="22857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82348662-FC77-E970-0977-3DF17339E0D5}"/>
                </a:ext>
              </a:extLst>
            </p:cNvPr>
            <p:cNvGrpSpPr/>
            <p:nvPr/>
          </p:nvGrpSpPr>
          <p:grpSpPr>
            <a:xfrm>
              <a:off x="1196008" y="2260755"/>
              <a:ext cx="425614" cy="1371600"/>
              <a:chOff x="1166562" y="2277979"/>
              <a:chExt cx="425614" cy="1371600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9A2444FD-E8AA-1686-D268-F723ACA8FD8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>
                <a:extLst>
                  <a:ext uri="{FF2B5EF4-FFF2-40B4-BE49-F238E27FC236}">
                    <a16:creationId xmlns:a16="http://schemas.microsoft.com/office/drawing/2014/main" id="{31575D06-1054-17E5-15B7-FADCBB898AA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D51AF486-872F-E0AE-87BA-D8E9D0FD53E1}"/>
                  </a:ext>
                </a:extLst>
              </p:cNvPr>
              <p:cNvCxnSpPr/>
              <p:nvPr/>
            </p:nvCxnSpPr>
            <p:spPr>
              <a:xfrm>
                <a:off x="1376211" y="2295203"/>
                <a:ext cx="21596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B32BDE04-0514-07CD-7DF9-8C7E54A46F1A}"/>
                </a:ext>
              </a:extLst>
            </p:cNvPr>
            <p:cNvGrpSpPr/>
            <p:nvPr/>
          </p:nvGrpSpPr>
          <p:grpSpPr>
            <a:xfrm>
              <a:off x="1934138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899A0C8C-3627-751B-B699-EDB22636BEF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5A8FB42B-76F8-C448-6911-8C46166819D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>
                <a:extLst>
                  <a:ext uri="{FF2B5EF4-FFF2-40B4-BE49-F238E27FC236}">
                    <a16:creationId xmlns:a16="http://schemas.microsoft.com/office/drawing/2014/main" id="{FD53E573-6945-C004-817D-9C967482273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A061C7E3-757A-256C-D0FC-BA1E012B9BA5}"/>
                </a:ext>
              </a:extLst>
            </p:cNvPr>
            <p:cNvGrpSpPr/>
            <p:nvPr/>
          </p:nvGrpSpPr>
          <p:grpSpPr>
            <a:xfrm>
              <a:off x="2360692" y="2277979"/>
              <a:ext cx="391496" cy="1371600"/>
              <a:chOff x="1166562" y="2277979"/>
              <a:chExt cx="391496" cy="1371600"/>
            </a:xfrm>
          </p:grpSpPr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2764CC85-094B-C82E-D718-0B12E6242979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F91554EE-BA5C-E839-EDA7-6F97456C974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9305BCDE-FB5F-CF78-DA3A-A591C91C289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E3142730-783E-FCBB-527C-A2F2BF17EC01}"/>
                </a:ext>
              </a:extLst>
            </p:cNvPr>
            <p:cNvGrpSpPr/>
            <p:nvPr/>
          </p:nvGrpSpPr>
          <p:grpSpPr>
            <a:xfrm>
              <a:off x="2707269" y="3073034"/>
              <a:ext cx="391496" cy="1371600"/>
              <a:chOff x="1166562" y="2277979"/>
              <a:chExt cx="391496" cy="1371600"/>
            </a:xfrm>
          </p:grpSpPr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19980E83-D55A-874E-7B51-AB27899CE11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D3209FE5-20BD-7E0B-8E6F-DC57E0531150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42034D93-F707-7DDB-8555-E4E0FB4847A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017A63D5-BE56-DFC4-ABF1-B73875B3E307}"/>
                </a:ext>
              </a:extLst>
            </p:cNvPr>
            <p:cNvGrpSpPr/>
            <p:nvPr/>
          </p:nvGrpSpPr>
          <p:grpSpPr>
            <a:xfrm>
              <a:off x="3644647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2D8FF45D-725B-AF08-EF40-83D86A8DBA10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5E0EC39D-159B-EAA1-C517-79214396991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1FFA5E26-37DD-03E7-1B54-B55CE688841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ECBC7DB2-7F16-2B70-367E-3558771E19AF}"/>
                </a:ext>
              </a:extLst>
            </p:cNvPr>
            <p:cNvGrpSpPr/>
            <p:nvPr/>
          </p:nvGrpSpPr>
          <p:grpSpPr>
            <a:xfrm>
              <a:off x="4053263" y="2239430"/>
              <a:ext cx="391496" cy="1371600"/>
              <a:chOff x="1166562" y="2277979"/>
              <a:chExt cx="391496" cy="1371600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DF241986-873C-56A4-4F43-71A61812B227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280">
                <a:extLst>
                  <a:ext uri="{FF2B5EF4-FFF2-40B4-BE49-F238E27FC236}">
                    <a16:creationId xmlns:a16="http://schemas.microsoft.com/office/drawing/2014/main" id="{91176575-8447-CB3C-3603-7F15FD91ED99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0634D706-93CA-1746-5A58-67AC8A96624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ABD17DCE-BA1E-EADB-BCA3-B934B8ABC176}"/>
                </a:ext>
              </a:extLst>
            </p:cNvPr>
            <p:cNvGrpSpPr/>
            <p:nvPr/>
          </p:nvGrpSpPr>
          <p:grpSpPr>
            <a:xfrm>
              <a:off x="4671215" y="2667641"/>
              <a:ext cx="391496" cy="1371600"/>
              <a:chOff x="1166562" y="2277979"/>
              <a:chExt cx="391496" cy="1371600"/>
            </a:xfrm>
          </p:grpSpPr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AA07FF69-C1E2-869C-E820-FE026305E44B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14F1164D-AF83-8B91-BFC3-B906ADD3675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3F0CF014-CE1E-F33F-8FBF-67356D2D05B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F8DCA704-4173-E439-2FAB-34E7689F1033}"/>
                </a:ext>
              </a:extLst>
            </p:cNvPr>
            <p:cNvGrpSpPr/>
            <p:nvPr/>
          </p:nvGrpSpPr>
          <p:grpSpPr>
            <a:xfrm>
              <a:off x="5063698" y="2294992"/>
              <a:ext cx="391496" cy="1371600"/>
              <a:chOff x="1166562" y="2277979"/>
              <a:chExt cx="391496" cy="1371600"/>
            </a:xfrm>
          </p:grpSpPr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BE0E8108-7288-3E4D-486C-BFB3B2FB4552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451FBD3C-7E06-4829-1A2D-748C00CB77DB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6BC7AEFE-EE4B-2F9F-D1FD-B0AB5FCF521B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0D706AFC-7886-4C03-1DF0-C86C3ABA2E64}"/>
                </a:ext>
              </a:extLst>
            </p:cNvPr>
            <p:cNvGrpSpPr/>
            <p:nvPr/>
          </p:nvGrpSpPr>
          <p:grpSpPr>
            <a:xfrm>
              <a:off x="5858386" y="2306648"/>
              <a:ext cx="391496" cy="1371600"/>
              <a:chOff x="1166562" y="2277979"/>
              <a:chExt cx="391496" cy="1371600"/>
            </a:xfrm>
          </p:grpSpPr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14F55020-53F9-5384-1A2E-3321CB7E4D2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2C78F656-37FF-AF89-4AA8-BE9B91AAD926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FFA47B97-9FE5-E559-0188-5FB587CE2F1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2CDA5325-1B83-E933-DAC2-9CA630D15FD8}"/>
                </a:ext>
              </a:extLst>
            </p:cNvPr>
            <p:cNvGrpSpPr/>
            <p:nvPr/>
          </p:nvGrpSpPr>
          <p:grpSpPr>
            <a:xfrm>
              <a:off x="5511468" y="2700495"/>
              <a:ext cx="391496" cy="1371600"/>
              <a:chOff x="1166562" y="2277979"/>
              <a:chExt cx="391496" cy="1371600"/>
            </a:xfrm>
          </p:grpSpPr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A771A154-D452-41F9-63CC-2D44C7F14C28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DF0BF098-8C85-FBF9-9751-791408FB26AA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9F694AD3-4B44-0689-268D-147E446F9ADC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E91ED63C-14A1-0295-9C0F-79C22E26E7F3}"/>
                </a:ext>
              </a:extLst>
            </p:cNvPr>
            <p:cNvGrpSpPr/>
            <p:nvPr/>
          </p:nvGrpSpPr>
          <p:grpSpPr>
            <a:xfrm>
              <a:off x="6579141" y="3135487"/>
              <a:ext cx="391496" cy="1013009"/>
              <a:chOff x="1166562" y="2277979"/>
              <a:chExt cx="391496" cy="1371600"/>
            </a:xfrm>
          </p:grpSpPr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DE790C4C-F2BC-9B18-3DB0-847BB402563A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F3DE044F-5C34-741A-255D-6CF0A5D1ECA8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CBE75594-BA38-2AA1-A21C-9D085F6DFF11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CAB4414D-1B23-1B0F-45B4-3196EAF4BDBC}"/>
                </a:ext>
              </a:extLst>
            </p:cNvPr>
            <p:cNvGrpSpPr/>
            <p:nvPr/>
          </p:nvGrpSpPr>
          <p:grpSpPr>
            <a:xfrm>
              <a:off x="7440952" y="3143074"/>
              <a:ext cx="391496" cy="892865"/>
              <a:chOff x="1166562" y="2277979"/>
              <a:chExt cx="391496" cy="1371600"/>
            </a:xfrm>
          </p:grpSpPr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252572DB-5F79-D38B-A7EB-A4B6E8FFDD33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A4A7D191-576D-CB13-8BF3-4E65057BC481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C99F5EB5-9B59-9461-45B2-82DBE6897BE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2" name="Group 241">
              <a:extLst>
                <a:ext uri="{FF2B5EF4-FFF2-40B4-BE49-F238E27FC236}">
                  <a16:creationId xmlns:a16="http://schemas.microsoft.com/office/drawing/2014/main" id="{4A27DA22-ECB7-EC75-A657-DBD1B4671340}"/>
                </a:ext>
              </a:extLst>
            </p:cNvPr>
            <p:cNvGrpSpPr/>
            <p:nvPr/>
          </p:nvGrpSpPr>
          <p:grpSpPr>
            <a:xfrm>
              <a:off x="2637416" y="3632355"/>
              <a:ext cx="391496" cy="892865"/>
              <a:chOff x="1166562" y="2277979"/>
              <a:chExt cx="391496" cy="1371600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A175D598-1004-160D-A93D-53669E463E65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6672B719-EAF2-05B1-E730-7128FB29379C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22681B4C-29A9-700E-DE2A-9A1D2BCCE882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242">
              <a:extLst>
                <a:ext uri="{FF2B5EF4-FFF2-40B4-BE49-F238E27FC236}">
                  <a16:creationId xmlns:a16="http://schemas.microsoft.com/office/drawing/2014/main" id="{58B8717A-B4DF-9C53-86F4-A3EC8366847C}"/>
                </a:ext>
              </a:extLst>
            </p:cNvPr>
            <p:cNvGrpSpPr/>
            <p:nvPr/>
          </p:nvGrpSpPr>
          <p:grpSpPr>
            <a:xfrm>
              <a:off x="1618807" y="2992448"/>
              <a:ext cx="391496" cy="892865"/>
              <a:chOff x="1166562" y="2277979"/>
              <a:chExt cx="391496" cy="1371600"/>
            </a:xfrm>
          </p:grpSpPr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B2F2B760-B7B5-311E-4480-08C8A0D7490D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EF0483B0-D433-AAD6-C0F8-CBEC0039AFC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F5272321-D7B9-1559-1382-02D07B7E2DA6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13248AF3-46F5-2CF7-16BA-3B85522C74BB}"/>
                </a:ext>
              </a:extLst>
            </p:cNvPr>
            <p:cNvGrpSpPr/>
            <p:nvPr/>
          </p:nvGrpSpPr>
          <p:grpSpPr>
            <a:xfrm>
              <a:off x="4281859" y="3671271"/>
              <a:ext cx="391496" cy="853950"/>
              <a:chOff x="1166562" y="2277979"/>
              <a:chExt cx="391496" cy="1371600"/>
            </a:xfrm>
          </p:grpSpPr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FB720AF9-BBD0-F013-4F1B-74A027351074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316A1040-D682-9C79-8E50-00E3E771814E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11461429-46AB-7378-4434-AF61A75D674A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A50642F8-CFCA-00DB-720B-B356B3746C92}"/>
                </a:ext>
              </a:extLst>
            </p:cNvPr>
            <p:cNvGrpSpPr/>
            <p:nvPr/>
          </p:nvGrpSpPr>
          <p:grpSpPr>
            <a:xfrm>
              <a:off x="5341791" y="3671272"/>
              <a:ext cx="391496" cy="726428"/>
              <a:chOff x="1166562" y="2277979"/>
              <a:chExt cx="391496" cy="1371600"/>
            </a:xfrm>
          </p:grpSpPr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E1A684F0-702A-9A4C-D1A5-B930D44AD0E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AE40795D-7A58-BCAD-FA0D-49B448DE3864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6EA16A2C-3335-440F-70DA-9C6BCB19AD65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2801B3EC-0938-663E-607A-F8FFEAE817CB}"/>
                </a:ext>
              </a:extLst>
            </p:cNvPr>
            <p:cNvGrpSpPr/>
            <p:nvPr/>
          </p:nvGrpSpPr>
          <p:grpSpPr>
            <a:xfrm>
              <a:off x="6175417" y="3678249"/>
              <a:ext cx="391496" cy="541346"/>
              <a:chOff x="1166562" y="2277979"/>
              <a:chExt cx="391496" cy="1371600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F2F50A2D-8515-423A-E7E4-8499252C11C1}"/>
                  </a:ext>
                </a:extLst>
              </p:cNvPr>
              <p:cNvCxnSpPr/>
              <p:nvPr/>
            </p:nvCxnSpPr>
            <p:spPr>
              <a:xfrm flipH="1">
                <a:off x="1166562" y="2277979"/>
                <a:ext cx="239095" cy="12192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4C38DE7D-E350-9CBE-58A1-AAF0FA9749A7}"/>
                  </a:ext>
                </a:extLst>
              </p:cNvPr>
              <p:cNvCxnSpPr/>
              <p:nvPr/>
            </p:nvCxnSpPr>
            <p:spPr>
              <a:xfrm flipH="1">
                <a:off x="1318963" y="2277979"/>
                <a:ext cx="86694" cy="1371600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8BEEE8D9-180C-5BA9-E1CE-0EFAB5C1BA0F}"/>
                  </a:ext>
                </a:extLst>
              </p:cNvPr>
              <p:cNvCxnSpPr/>
              <p:nvPr/>
            </p:nvCxnSpPr>
            <p:spPr>
              <a:xfrm>
                <a:off x="1405657" y="2277979"/>
                <a:ext cx="152401" cy="1075462"/>
              </a:xfrm>
              <a:prstGeom prst="line">
                <a:avLst/>
              </a:prstGeom>
              <a:ln>
                <a:solidFill>
                  <a:srgbClr val="0000F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5E97427E-25F9-C814-B26A-926E509BAD16}"/>
              </a:ext>
            </a:extLst>
          </p:cNvPr>
          <p:cNvSpPr txBox="1"/>
          <p:nvPr/>
        </p:nvSpPr>
        <p:spPr>
          <a:xfrm>
            <a:off x="8299195" y="3823630"/>
            <a:ext cx="1347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tuate</a:t>
            </a: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DFF55DF8-6CCD-03FE-0B89-0A8D93423E6F}"/>
              </a:ext>
            </a:extLst>
          </p:cNvPr>
          <p:cNvSpPr txBox="1"/>
          <p:nvPr/>
        </p:nvSpPr>
        <p:spPr>
          <a:xfrm>
            <a:off x="8352415" y="2161370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Comms</a:t>
            </a: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38B86DF3-CB94-117D-2C77-A6810297FC1C}"/>
              </a:ext>
            </a:extLst>
          </p:cNvPr>
          <p:cNvSpPr txBox="1"/>
          <p:nvPr/>
        </p:nvSpPr>
        <p:spPr>
          <a:xfrm>
            <a:off x="8369593" y="685800"/>
            <a:ext cx="1460207" cy="502766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09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667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defRPr>
            </a:lvl1pPr>
          </a:lstStyle>
          <a:p>
            <a:r>
              <a:rPr lang="en-US" dirty="0"/>
              <a:t>Comput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91EFB3D2-F213-DB94-913D-AA73023B5F7D}"/>
              </a:ext>
            </a:extLst>
          </p:cNvPr>
          <p:cNvSpPr txBox="1"/>
          <p:nvPr/>
        </p:nvSpPr>
        <p:spPr>
          <a:xfrm>
            <a:off x="8369593" y="5791516"/>
            <a:ext cx="955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/>
              </a:rPr>
              <a:t>Plant</a:t>
            </a:r>
          </a:p>
        </p:txBody>
      </p:sp>
      <p:sp>
        <p:nvSpPr>
          <p:cNvPr id="383" name="TextBox 382">
            <a:extLst>
              <a:ext uri="{FF2B5EF4-FFF2-40B4-BE49-F238E27FC236}">
                <a16:creationId xmlns:a16="http://schemas.microsoft.com/office/drawing/2014/main" id="{F038F431-44AE-71E1-744D-501935D0BE28}"/>
              </a:ext>
            </a:extLst>
          </p:cNvPr>
          <p:cNvSpPr txBox="1"/>
          <p:nvPr/>
        </p:nvSpPr>
        <p:spPr>
          <a:xfrm>
            <a:off x="9684320" y="2798360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F592BC8-7823-CF87-B681-A16D0315CB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113" y="1152069"/>
            <a:ext cx="7734873" cy="4350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6105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D5715A-95EF-3F77-2DC9-02B995B8DB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889A780-A5D4-F84C-1EC7-CD54AD13F4BA}"/>
              </a:ext>
            </a:extLst>
          </p:cNvPr>
          <p:cNvSpPr txBox="1"/>
          <p:nvPr/>
        </p:nvSpPr>
        <p:spPr>
          <a:xfrm>
            <a:off x="1523998" y="3404295"/>
            <a:ext cx="1436612" cy="584775"/>
          </a:xfrm>
          <a:prstGeom prst="rect">
            <a:avLst/>
          </a:prstGeom>
          <a:solidFill>
            <a:srgbClr val="CCEC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EBCEDEC-33DF-90FF-5786-09AF1E0BE8FA}"/>
              </a:ext>
            </a:extLst>
          </p:cNvPr>
          <p:cNvSpPr txBox="1"/>
          <p:nvPr/>
        </p:nvSpPr>
        <p:spPr>
          <a:xfrm>
            <a:off x="1540039" y="4163045"/>
            <a:ext cx="1414170" cy="584775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421C03-9CE1-A4F5-E09A-333365F7BF05}"/>
              </a:ext>
            </a:extLst>
          </p:cNvPr>
          <p:cNvSpPr txBox="1"/>
          <p:nvPr/>
        </p:nvSpPr>
        <p:spPr>
          <a:xfrm>
            <a:off x="1427745" y="4953882"/>
            <a:ext cx="1710725" cy="58477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D34DE8-7EB0-CD11-F9FE-AA4B41C4B762}"/>
              </a:ext>
            </a:extLst>
          </p:cNvPr>
          <p:cNvSpPr txBox="1"/>
          <p:nvPr/>
        </p:nvSpPr>
        <p:spPr>
          <a:xfrm>
            <a:off x="1363577" y="5683800"/>
            <a:ext cx="193674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B043BC-EDDF-8055-A24C-6BF2B6D146BD}"/>
              </a:ext>
            </a:extLst>
          </p:cNvPr>
          <p:cNvSpPr txBox="1"/>
          <p:nvPr/>
        </p:nvSpPr>
        <p:spPr>
          <a:xfrm>
            <a:off x="4746912" y="353221"/>
            <a:ext cx="28986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Biolog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Enginee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97F550-08E3-F75A-8827-D4A6FC3A9D64}"/>
              </a:ext>
            </a:extLst>
          </p:cNvPr>
          <p:cNvSpPr txBox="1"/>
          <p:nvPr/>
        </p:nvSpPr>
        <p:spPr>
          <a:xfrm>
            <a:off x="763267" y="2285067"/>
            <a:ext cx="3285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s zoo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B820CB2-F042-57DE-E8A0-0C701611375E}"/>
              </a:ext>
            </a:extLst>
          </p:cNvPr>
          <p:cNvSpPr txBox="1"/>
          <p:nvPr/>
        </p:nvSpPr>
        <p:spPr>
          <a:xfrm>
            <a:off x="9232229" y="3412317"/>
            <a:ext cx="1436612" cy="584775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0506CB-0873-5EEF-5B86-1783E68B59D0}"/>
              </a:ext>
            </a:extLst>
          </p:cNvPr>
          <p:cNvSpPr txBox="1"/>
          <p:nvPr/>
        </p:nvSpPr>
        <p:spPr>
          <a:xfrm>
            <a:off x="9248270" y="4171067"/>
            <a:ext cx="141417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CD52067-60BE-F643-4271-26A806A93894}"/>
              </a:ext>
            </a:extLst>
          </p:cNvPr>
          <p:cNvSpPr txBox="1"/>
          <p:nvPr/>
        </p:nvSpPr>
        <p:spPr>
          <a:xfrm>
            <a:off x="9135976" y="4961904"/>
            <a:ext cx="1710725" cy="58477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2E233BB-D66B-69F4-90A2-666502BD58AA}"/>
              </a:ext>
            </a:extLst>
          </p:cNvPr>
          <p:cNvSpPr txBox="1"/>
          <p:nvPr/>
        </p:nvSpPr>
        <p:spPr>
          <a:xfrm>
            <a:off x="9071808" y="5691822"/>
            <a:ext cx="1936749" cy="584775"/>
          </a:xfrm>
          <a:prstGeom prst="rect">
            <a:avLst/>
          </a:prstGeom>
          <a:solidFill>
            <a:srgbClr val="996633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884EDB4-2944-7DE8-9805-196CB3AB6B57}"/>
              </a:ext>
            </a:extLst>
          </p:cNvPr>
          <p:cNvSpPr txBox="1"/>
          <p:nvPr/>
        </p:nvSpPr>
        <p:spPr>
          <a:xfrm>
            <a:off x="8001000" y="2275343"/>
            <a:ext cx="3437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 stack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429D327-FEEC-B5BD-05A1-CCE031ABFDA2}"/>
              </a:ext>
            </a:extLst>
          </p:cNvPr>
          <p:cNvSpPr txBox="1"/>
          <p:nvPr/>
        </p:nvSpPr>
        <p:spPr>
          <a:xfrm>
            <a:off x="4947357" y="4101489"/>
            <a:ext cx="2698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Confusion</a:t>
            </a:r>
          </a:p>
        </p:txBody>
      </p:sp>
    </p:spTree>
    <p:extLst>
      <p:ext uri="{BB962C8B-B14F-4D97-AF65-F5344CB8AC3E}">
        <p14:creationId xmlns:p14="http://schemas.microsoft.com/office/powerpoint/2010/main" val="41402262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409B52-E5A0-28A6-8A49-C13B5C215F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F7C3FA2-E540-AAE7-AC46-3F19D2E6D95D}"/>
              </a:ext>
            </a:extLst>
          </p:cNvPr>
          <p:cNvSpPr txBox="1"/>
          <p:nvPr/>
        </p:nvSpPr>
        <p:spPr>
          <a:xfrm>
            <a:off x="2743200" y="210465"/>
            <a:ext cx="9233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Robustness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(to structured uncertainty everywher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11E83A7-79C5-390B-3B34-FB2B94E08DB3}"/>
              </a:ext>
            </a:extLst>
          </p:cNvPr>
          <p:cNvSpPr txBox="1"/>
          <p:nvPr/>
        </p:nvSpPr>
        <p:spPr>
          <a:xfrm>
            <a:off x="3731528" y="899149"/>
            <a:ext cx="6976975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+efficient, adaptable, evolvable, scalable, …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yers,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evels,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ws, stages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Diversity-enabled sweet spots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“constraints that deconstrain”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D8893E-48E5-C678-9317-97D24D99EF84}"/>
              </a:ext>
            </a:extLst>
          </p:cNvPr>
          <p:cNvSpPr txBox="1"/>
          <p:nvPr/>
        </p:nvSpPr>
        <p:spPr>
          <a:xfrm>
            <a:off x="6204500" y="4013200"/>
            <a:ext cx="1848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UL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 =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124859-1068-679A-CD82-1E54ABB554B3}"/>
              </a:ext>
            </a:extLst>
          </p:cNvPr>
          <p:cNvSpPr txBox="1"/>
          <p:nvPr/>
        </p:nvSpPr>
        <p:spPr>
          <a:xfrm>
            <a:off x="2953300" y="5670065"/>
            <a:ext cx="2313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ivers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0C4FD9-4BFD-DC18-4F87-7F73AF0D010D}"/>
              </a:ext>
            </a:extLst>
          </p:cNvPr>
          <p:cNvSpPr txBox="1"/>
          <p:nvPr/>
        </p:nvSpPr>
        <p:spPr>
          <a:xfrm>
            <a:off x="6391208" y="5054512"/>
            <a:ext cx="151836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y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el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ws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DB1826-79D3-5F99-CAA5-BE7421996E77}"/>
              </a:ext>
            </a:extLst>
          </p:cNvPr>
          <p:cNvSpPr txBox="1"/>
          <p:nvPr/>
        </p:nvSpPr>
        <p:spPr>
          <a:xfrm>
            <a:off x="9164628" y="5568465"/>
            <a:ext cx="2929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chitecture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B460EFA7-8BAF-20A4-2599-15C21180B41F}"/>
              </a:ext>
            </a:extLst>
          </p:cNvPr>
          <p:cNvSpPr/>
          <p:nvPr/>
        </p:nvSpPr>
        <p:spPr>
          <a:xfrm>
            <a:off x="6702098" y="1397000"/>
            <a:ext cx="896583" cy="698767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7A056B-1CFD-4054-6304-2F751772A77E}"/>
              </a:ext>
            </a:extLst>
          </p:cNvPr>
          <p:cNvSpPr txBox="1"/>
          <p:nvPr/>
        </p:nvSpPr>
        <p:spPr>
          <a:xfrm>
            <a:off x="8859920" y="1410172"/>
            <a:ext cx="2417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Necess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4E1BA9-545C-61C2-3D17-591F44B4291C}"/>
              </a:ext>
            </a:extLst>
          </p:cNvPr>
          <p:cNvSpPr txBox="1"/>
          <p:nvPr/>
        </p:nvSpPr>
        <p:spPr>
          <a:xfrm>
            <a:off x="228600" y="2268754"/>
            <a:ext cx="27247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Bauhaus 93" panose="04030905020B02020C02" pitchFamily="82" charset="0"/>
                <a:ea typeface="宋体"/>
                <a:cs typeface="Arial"/>
              </a:rPr>
              <a:t>Theory of Robust Architecture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8339980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5A1E80-4DBD-A2DB-46DB-908AF422CE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6562640-7B01-3DD9-AFF2-FE063E3694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2099" y="4047069"/>
            <a:ext cx="5998757" cy="18166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2DAD621-8B76-A969-725C-9D072B29C8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300" y="6103422"/>
            <a:ext cx="8172468" cy="75457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CB5EFC8-64D2-ADB6-D1BD-C28B8F4E04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700" y="4141463"/>
            <a:ext cx="3022600" cy="13616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2B3D114-DAED-D725-BB56-B26EF450EFFE}"/>
              </a:ext>
            </a:extLst>
          </p:cNvPr>
          <p:cNvSpPr txBox="1"/>
          <p:nvPr/>
        </p:nvSpPr>
        <p:spPr>
          <a:xfrm>
            <a:off x="249915" y="5630158"/>
            <a:ext cx="253338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JUNE 2024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VOLUME 44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NUMBER 3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86172A-A424-FE84-DD83-2D7E4A1DBE3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9677" b="5965"/>
          <a:stretch/>
        </p:blipFill>
        <p:spPr>
          <a:xfrm>
            <a:off x="4095636" y="14071"/>
            <a:ext cx="6554577" cy="3793309"/>
          </a:xfrm>
          <a:prstGeom prst="rect">
            <a:avLst/>
          </a:prstGeom>
        </p:spPr>
      </p:pic>
      <p:pic>
        <p:nvPicPr>
          <p:cNvPr id="9" name="Picture 2" descr="File:OSC Microbio 03 03 PartsProk img.jpg">
            <a:extLst>
              <a:ext uri="{FF2B5EF4-FFF2-40B4-BE49-F238E27FC236}">
                <a16:creationId xmlns:a16="http://schemas.microsoft.com/office/drawing/2014/main" id="{F00BA863-5904-86DC-B7B8-969F2A0EE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49" y="929415"/>
            <a:ext cx="2619552" cy="2506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3443797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4FFCCC-8973-DD6F-0C74-EE58271F3F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D888E5E-E627-FFAD-4220-F50FBEDAA0FD}"/>
              </a:ext>
            </a:extLst>
          </p:cNvPr>
          <p:cNvSpPr txBox="1"/>
          <p:nvPr/>
        </p:nvSpPr>
        <p:spPr>
          <a:xfrm>
            <a:off x="720315" y="554918"/>
            <a:ext cx="105918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rebuchet MS" panose="020B0603020202020204" pitchFamily="34" charset="0"/>
                <a:ea typeface="+mn-ea"/>
                <a:cs typeface="Arial"/>
              </a:rPr>
              <a:t>Diversity-enabled sweet spots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Arial"/>
              </a:rPr>
              <a:t>in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FFFF"/>
                </a:highlight>
                <a:uLnTx/>
                <a:uFillTx/>
                <a:latin typeface="Trebuchet MS" panose="020B0603020202020204" pitchFamily="34" charset="0"/>
                <a:ea typeface="+mn-ea"/>
                <a:cs typeface="Arial"/>
              </a:rPr>
              <a:t>layered architectures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Arial"/>
              </a:rPr>
              <a:t>and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FF00"/>
                </a:highlight>
                <a:uLnTx/>
                <a:uFillTx/>
                <a:latin typeface="Trebuchet MS" panose="020B0603020202020204" pitchFamily="34" charset="0"/>
                <a:ea typeface="+mn-ea"/>
                <a:cs typeface="Arial"/>
              </a:rPr>
              <a:t>speed–accuracy trade-offs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Arial"/>
              </a:rPr>
              <a:t>in sensorimotor contro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704586-3E44-7431-D8F0-E7BAFC03910C}"/>
              </a:ext>
            </a:extLst>
          </p:cNvPr>
          <p:cNvSpPr txBox="1"/>
          <p:nvPr/>
        </p:nvSpPr>
        <p:spPr>
          <a:xfrm>
            <a:off x="720315" y="1845029"/>
            <a:ext cx="10591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Arial"/>
              </a:rPr>
              <a:t>Yorie Nakahira, Quanying Liu, Terrence J. Sejnowski, and John C. Doyle</a:t>
            </a:r>
            <a:endParaRPr kumimoji="0" lang="en-US" sz="24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2BD818-4950-EAF3-0402-CEE02027FACC}"/>
              </a:ext>
            </a:extLst>
          </p:cNvPr>
          <p:cNvSpPr txBox="1"/>
          <p:nvPr/>
        </p:nvSpPr>
        <p:spPr>
          <a:xfrm>
            <a:off x="908727" y="2800843"/>
            <a:ext cx="27796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PNAS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2021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545BD9-03CD-1599-C60A-2E71335B9BBC}"/>
              </a:ext>
            </a:extLst>
          </p:cNvPr>
          <p:cNvGrpSpPr/>
          <p:nvPr/>
        </p:nvGrpSpPr>
        <p:grpSpPr>
          <a:xfrm>
            <a:off x="0" y="3276600"/>
            <a:ext cx="4894417" cy="3433643"/>
            <a:chOff x="267782" y="145107"/>
            <a:chExt cx="4688880" cy="3468525"/>
          </a:xfrm>
        </p:grpSpPr>
        <p:pic>
          <p:nvPicPr>
            <p:cNvPr id="11" name="Picture 4" descr="http://theprimalcyclist.files.wordpress.com/2012/02/untitled3.gif">
              <a:extLst>
                <a:ext uri="{FF2B5EF4-FFF2-40B4-BE49-F238E27FC236}">
                  <a16:creationId xmlns:a16="http://schemas.microsoft.com/office/drawing/2014/main" id="{481DD6E4-7CDA-5F6C-F12D-2C1289F5186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106"/>
            <a:stretch/>
          </p:blipFill>
          <p:spPr bwMode="auto">
            <a:xfrm>
              <a:off x="2179366" y="145107"/>
              <a:ext cx="1222930" cy="1284881"/>
            </a:xfrm>
            <a:prstGeom prst="rect">
              <a:avLst/>
            </a:prstGeom>
            <a:noFill/>
          </p:spPr>
        </p:pic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90BBD038-A50B-809B-F0D3-16186777545F}"/>
                </a:ext>
              </a:extLst>
            </p:cNvPr>
            <p:cNvGrpSpPr/>
            <p:nvPr/>
          </p:nvGrpSpPr>
          <p:grpSpPr>
            <a:xfrm>
              <a:off x="267782" y="508879"/>
              <a:ext cx="4688880" cy="3104753"/>
              <a:chOff x="187920" y="276235"/>
              <a:chExt cx="5926948" cy="3924542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0416279C-C439-F152-7A75-FB8AF2990EBC}"/>
                  </a:ext>
                </a:extLst>
              </p:cNvPr>
              <p:cNvGrpSpPr/>
              <p:nvPr/>
            </p:nvGrpSpPr>
            <p:grpSpPr>
              <a:xfrm>
                <a:off x="187920" y="563010"/>
                <a:ext cx="5401334" cy="3637767"/>
                <a:chOff x="-65363" y="136854"/>
                <a:chExt cx="4778930" cy="2633103"/>
              </a:xfrm>
            </p:grpSpPr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018E7DF-F558-346F-836F-26882903ACCB}"/>
                    </a:ext>
                  </a:extLst>
                </p:cNvPr>
                <p:cNvSpPr txBox="1"/>
                <p:nvPr/>
              </p:nvSpPr>
              <p:spPr>
                <a:xfrm>
                  <a:off x="-65363" y="1418238"/>
                  <a:ext cx="838479" cy="4266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Fast</a:t>
                  </a:r>
                </a:p>
              </p:txBody>
            </p:sp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761CC459-3F7F-87EA-31AA-109A2050D68F}"/>
                    </a:ext>
                  </a:extLst>
                </p:cNvPr>
                <p:cNvSpPr txBox="1"/>
                <p:nvPr/>
              </p:nvSpPr>
              <p:spPr>
                <a:xfrm>
                  <a:off x="2948365" y="2343268"/>
                  <a:ext cx="951834" cy="4266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Rigid</a:t>
                  </a:r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E6DAC59-2835-767F-0B71-DDE71F59FD52}"/>
                    </a:ext>
                  </a:extLst>
                </p:cNvPr>
                <p:cNvSpPr txBox="1"/>
                <p:nvPr/>
              </p:nvSpPr>
              <p:spPr>
                <a:xfrm>
                  <a:off x="2948365" y="1976420"/>
                  <a:ext cx="1738443" cy="4266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Inaccurate</a:t>
                  </a: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79FF9C21-DF05-2014-C230-6FABE36B2403}"/>
                    </a:ext>
                  </a:extLst>
                </p:cNvPr>
                <p:cNvSpPr txBox="1"/>
                <p:nvPr/>
              </p:nvSpPr>
              <p:spPr>
                <a:xfrm>
                  <a:off x="909291" y="2320946"/>
                  <a:ext cx="1336550" cy="4266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Flexible</a:t>
                  </a: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21421823-3E01-2F7A-0206-B1BC0E266123}"/>
                    </a:ext>
                  </a:extLst>
                </p:cNvPr>
                <p:cNvSpPr txBox="1"/>
                <p:nvPr/>
              </p:nvSpPr>
              <p:spPr>
                <a:xfrm>
                  <a:off x="909291" y="1978398"/>
                  <a:ext cx="1499712" cy="4266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Accurate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D8C85D69-9742-DA38-A85F-4B636E480A1F}"/>
                    </a:ext>
                  </a:extLst>
                </p:cNvPr>
                <p:cNvSpPr txBox="1"/>
                <p:nvPr/>
              </p:nvSpPr>
              <p:spPr>
                <a:xfrm>
                  <a:off x="-4859" y="225497"/>
                  <a:ext cx="914049" cy="4266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Slow</a:t>
                  </a:r>
                </a:p>
              </p:txBody>
            </p:sp>
            <p:cxnSp>
              <p:nvCxnSpPr>
                <p:cNvPr id="26" name="Straight Arrow Connector 25">
                  <a:extLst>
                    <a:ext uri="{FF2B5EF4-FFF2-40B4-BE49-F238E27FC236}">
                      <a16:creationId xmlns:a16="http://schemas.microsoft.com/office/drawing/2014/main" id="{B1D46F50-570C-3DB7-E8C9-BF05AD3A2834}"/>
                    </a:ext>
                  </a:extLst>
                </p:cNvPr>
                <p:cNvCxnSpPr/>
                <p:nvPr/>
              </p:nvCxnSpPr>
              <p:spPr>
                <a:xfrm flipV="1">
                  <a:off x="993619" y="136854"/>
                  <a:ext cx="0" cy="184154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>
                  <a:extLst>
                    <a:ext uri="{FF2B5EF4-FFF2-40B4-BE49-F238E27FC236}">
                      <a16:creationId xmlns:a16="http://schemas.microsoft.com/office/drawing/2014/main" id="{29A545D2-616C-1B1F-90CB-B76F0411E048}"/>
                    </a:ext>
                  </a:extLst>
                </p:cNvPr>
                <p:cNvCxnSpPr/>
                <p:nvPr/>
              </p:nvCxnSpPr>
              <p:spPr>
                <a:xfrm>
                  <a:off x="993619" y="1978397"/>
                  <a:ext cx="3719948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4CE166F-AEBF-9D59-A0A9-BB3D312284F8}"/>
                  </a:ext>
                </a:extLst>
              </p:cNvPr>
              <p:cNvSpPr txBox="1"/>
              <p:nvPr/>
            </p:nvSpPr>
            <p:spPr>
              <a:xfrm>
                <a:off x="4421452" y="2343521"/>
                <a:ext cx="1693416" cy="589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bumps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7B43CE-8867-1B1E-7089-F8F6ECA92F1B}"/>
                  </a:ext>
                </a:extLst>
              </p:cNvPr>
              <p:cNvSpPr txBox="1"/>
              <p:nvPr/>
            </p:nvSpPr>
            <p:spPr>
              <a:xfrm>
                <a:off x="1426651" y="276235"/>
                <a:ext cx="1670150" cy="589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trail</a:t>
                </a:r>
              </a:p>
            </p:txBody>
          </p:sp>
        </p:grpSp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71DB3C11-995E-DC82-47A2-08C9321C77E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52" t="6251" r="10582" b="42162"/>
            <a:stretch/>
          </p:blipFill>
          <p:spPr bwMode="auto">
            <a:xfrm>
              <a:off x="3125387" y="1530440"/>
              <a:ext cx="1137455" cy="73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&quot;No&quot; Symbol 52">
              <a:extLst>
                <a:ext uri="{FF2B5EF4-FFF2-40B4-BE49-F238E27FC236}">
                  <a16:creationId xmlns:a16="http://schemas.microsoft.com/office/drawing/2014/main" id="{4E4B3D11-90BD-0A2B-C008-984DBB432750}"/>
                </a:ext>
              </a:extLst>
            </p:cNvPr>
            <p:cNvSpPr/>
            <p:nvPr/>
          </p:nvSpPr>
          <p:spPr>
            <a:xfrm>
              <a:off x="3264556" y="1553177"/>
              <a:ext cx="676163" cy="676163"/>
            </a:xfrm>
            <a:prstGeom prst="noSmoking">
              <a:avLst>
                <a:gd name="adj" fmla="val 8892"/>
              </a:avLst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7CF9735-2602-86DA-2683-BA5C43B6931E}"/>
              </a:ext>
            </a:extLst>
          </p:cNvPr>
          <p:cNvGrpSpPr/>
          <p:nvPr/>
        </p:nvGrpSpPr>
        <p:grpSpPr>
          <a:xfrm>
            <a:off x="8501606" y="3276600"/>
            <a:ext cx="3667935" cy="3368393"/>
            <a:chOff x="7254728" y="2667000"/>
            <a:chExt cx="4327672" cy="3974252"/>
          </a:xfrm>
        </p:grpSpPr>
        <p:sp>
          <p:nvSpPr>
            <p:cNvPr id="29" name="Can 74">
              <a:extLst>
                <a:ext uri="{FF2B5EF4-FFF2-40B4-BE49-F238E27FC236}">
                  <a16:creationId xmlns:a16="http://schemas.microsoft.com/office/drawing/2014/main" id="{E2D1D90A-FDFF-2453-14B9-DCB7A45EA2D0}"/>
                </a:ext>
              </a:extLst>
            </p:cNvPr>
            <p:cNvSpPr/>
            <p:nvPr/>
          </p:nvSpPr>
          <p:spPr>
            <a:xfrm>
              <a:off x="9114832" y="5547352"/>
              <a:ext cx="637938" cy="637938"/>
            </a:xfrm>
            <a:prstGeom prst="can">
              <a:avLst/>
            </a:prstGeom>
            <a:noFill/>
            <a:ln w="3810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G</a:t>
              </a:r>
            </a:p>
          </p:txBody>
        </p:sp>
        <p:cxnSp>
          <p:nvCxnSpPr>
            <p:cNvPr id="30" name="Elbow Connector 75">
              <a:extLst>
                <a:ext uri="{FF2B5EF4-FFF2-40B4-BE49-F238E27FC236}">
                  <a16:creationId xmlns:a16="http://schemas.microsoft.com/office/drawing/2014/main" id="{D38FAEA5-0A08-7993-62BC-E5A2485E0D2B}"/>
                </a:ext>
              </a:extLst>
            </p:cNvPr>
            <p:cNvCxnSpPr>
              <a:stCxn id="31" idx="1"/>
              <a:endCxn id="48" idx="0"/>
            </p:cNvCxnSpPr>
            <p:nvPr/>
          </p:nvCxnSpPr>
          <p:spPr>
            <a:xfrm rot="10800000" flipV="1">
              <a:off x="7572469" y="2984740"/>
              <a:ext cx="1545653" cy="855960"/>
            </a:xfrm>
            <a:prstGeom prst="bentConnector2">
              <a:avLst/>
            </a:prstGeom>
            <a:ln w="50800" cmpd="dbl">
              <a:solidFill>
                <a:schemeClr val="tx1"/>
              </a:solidFill>
              <a:prstDash val="sys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17C07B3-1FAD-729B-45AD-3EB1E9595BDB}"/>
                </a:ext>
              </a:extLst>
            </p:cNvPr>
            <p:cNvSpPr/>
            <p:nvPr/>
          </p:nvSpPr>
          <p:spPr>
            <a:xfrm>
              <a:off x="9118121" y="2667000"/>
              <a:ext cx="635479" cy="63547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6209875-5B56-7CDE-F956-923D8C159EC6}"/>
                </a:ext>
              </a:extLst>
            </p:cNvPr>
            <p:cNvSpPr txBox="1"/>
            <p:nvPr/>
          </p:nvSpPr>
          <p:spPr>
            <a:xfrm>
              <a:off x="11040303" y="2693790"/>
              <a:ext cx="542097" cy="544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</a:p>
          </p:txBody>
        </p:sp>
        <p:cxnSp>
          <p:nvCxnSpPr>
            <p:cNvPr id="33" name="Elbow Connector 84">
              <a:extLst>
                <a:ext uri="{FF2B5EF4-FFF2-40B4-BE49-F238E27FC236}">
                  <a16:creationId xmlns:a16="http://schemas.microsoft.com/office/drawing/2014/main" id="{9DB1F65F-7E3C-4BDC-00BA-CB69ABAA34D4}"/>
                </a:ext>
              </a:extLst>
            </p:cNvPr>
            <p:cNvCxnSpPr>
              <a:stCxn id="31" idx="3"/>
              <a:endCxn id="32" idx="1"/>
            </p:cNvCxnSpPr>
            <p:nvPr/>
          </p:nvCxnSpPr>
          <p:spPr>
            <a:xfrm flipV="1">
              <a:off x="9753601" y="2966142"/>
              <a:ext cx="1286703" cy="18598"/>
            </a:xfrm>
            <a:prstGeom prst="bentConnector3">
              <a:avLst>
                <a:gd name="adj1" fmla="val 50000"/>
              </a:avLst>
            </a:prstGeom>
            <a:ln w="101600" cmpd="dbl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85">
              <a:extLst>
                <a:ext uri="{FF2B5EF4-FFF2-40B4-BE49-F238E27FC236}">
                  <a16:creationId xmlns:a16="http://schemas.microsoft.com/office/drawing/2014/main" id="{C9D173D1-CAEE-D40A-D532-3C4568E9391C}"/>
                </a:ext>
              </a:extLst>
            </p:cNvPr>
            <p:cNvCxnSpPr>
              <a:stCxn id="29" idx="4"/>
              <a:endCxn id="32" idx="2"/>
            </p:cNvCxnSpPr>
            <p:nvPr/>
          </p:nvCxnSpPr>
          <p:spPr>
            <a:xfrm flipV="1">
              <a:off x="9752770" y="3238493"/>
              <a:ext cx="1558582" cy="2627829"/>
            </a:xfrm>
            <a:prstGeom prst="bentConnector2">
              <a:avLst/>
            </a:prstGeom>
            <a:ln w="76200" cmpd="sng">
              <a:solidFill>
                <a:srgbClr val="008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lbow Connector 86">
              <a:extLst>
                <a:ext uri="{FF2B5EF4-FFF2-40B4-BE49-F238E27FC236}">
                  <a16:creationId xmlns:a16="http://schemas.microsoft.com/office/drawing/2014/main" id="{C9265DAD-63D9-CFB1-F32E-0517ED4499D3}"/>
                </a:ext>
              </a:extLst>
            </p:cNvPr>
            <p:cNvCxnSpPr>
              <a:stCxn id="48" idx="2"/>
              <a:endCxn id="29" idx="2"/>
            </p:cNvCxnSpPr>
            <p:nvPr/>
          </p:nvCxnSpPr>
          <p:spPr>
            <a:xfrm rot="16200000" flipH="1">
              <a:off x="7648579" y="4400068"/>
              <a:ext cx="1390142" cy="1542364"/>
            </a:xfrm>
            <a:prstGeom prst="bentConnector2">
              <a:avLst/>
            </a:prstGeom>
            <a:ln w="101600" cmpd="dbl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lbow Connector 87">
              <a:extLst>
                <a:ext uri="{FF2B5EF4-FFF2-40B4-BE49-F238E27FC236}">
                  <a16:creationId xmlns:a16="http://schemas.microsoft.com/office/drawing/2014/main" id="{9545AAB2-0E79-CDA9-9BA1-AACA409859BB}"/>
                </a:ext>
              </a:extLst>
            </p:cNvPr>
            <p:cNvCxnSpPr>
              <a:stCxn id="45" idx="0"/>
              <a:endCxn id="31" idx="2"/>
            </p:cNvCxnSpPr>
            <p:nvPr/>
          </p:nvCxnSpPr>
          <p:spPr>
            <a:xfrm rot="5400000" flipH="1" flipV="1">
              <a:off x="9099319" y="3636368"/>
              <a:ext cx="670431" cy="2654"/>
            </a:xfrm>
            <a:prstGeom prst="bentConnector3">
              <a:avLst>
                <a:gd name="adj1" fmla="val 50000"/>
              </a:avLst>
            </a:prstGeom>
            <a:ln w="101600" cmpd="dbl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Elbow Connector 88">
              <a:extLst>
                <a:ext uri="{FF2B5EF4-FFF2-40B4-BE49-F238E27FC236}">
                  <a16:creationId xmlns:a16="http://schemas.microsoft.com/office/drawing/2014/main" id="{68E94B9C-13DD-AF48-D724-1C1396751C8C}"/>
                </a:ext>
              </a:extLst>
            </p:cNvPr>
            <p:cNvCxnSpPr>
              <a:stCxn id="29" idx="1"/>
              <a:endCxn id="45" idx="4"/>
            </p:cNvCxnSpPr>
            <p:nvPr/>
          </p:nvCxnSpPr>
          <p:spPr>
            <a:xfrm rot="16200000" flipV="1">
              <a:off x="8827383" y="4940934"/>
              <a:ext cx="1212243" cy="594"/>
            </a:xfrm>
            <a:prstGeom prst="bentConnector3">
              <a:avLst>
                <a:gd name="adj1" fmla="val 50000"/>
              </a:avLst>
            </a:prstGeom>
            <a:ln w="101600" cmpd="dbl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Can 89">
              <a:extLst>
                <a:ext uri="{FF2B5EF4-FFF2-40B4-BE49-F238E27FC236}">
                  <a16:creationId xmlns:a16="http://schemas.microsoft.com/office/drawing/2014/main" id="{18730BDC-19D5-AE68-1B84-30C3A74C08C8}"/>
                </a:ext>
              </a:extLst>
            </p:cNvPr>
            <p:cNvSpPr/>
            <p:nvPr/>
          </p:nvSpPr>
          <p:spPr>
            <a:xfrm>
              <a:off x="9115662" y="5544726"/>
              <a:ext cx="637938" cy="637938"/>
            </a:xfrm>
            <a:prstGeom prst="can">
              <a:avLst/>
            </a:prstGeom>
            <a:noFill/>
            <a:ln w="3810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cxnSp>
          <p:nvCxnSpPr>
            <p:cNvPr id="39" name="Elbow Connector 90">
              <a:extLst>
                <a:ext uri="{FF2B5EF4-FFF2-40B4-BE49-F238E27FC236}">
                  <a16:creationId xmlns:a16="http://schemas.microsoft.com/office/drawing/2014/main" id="{21562E8D-FCDE-AF8E-8251-1424DA6EE7F5}"/>
                </a:ext>
              </a:extLst>
            </p:cNvPr>
            <p:cNvCxnSpPr>
              <a:endCxn id="38" idx="3"/>
            </p:cNvCxnSpPr>
            <p:nvPr/>
          </p:nvCxnSpPr>
          <p:spPr>
            <a:xfrm rot="5400000" flipH="1" flipV="1">
              <a:off x="9204625" y="6411246"/>
              <a:ext cx="458587" cy="1425"/>
            </a:xfrm>
            <a:prstGeom prst="bentConnector3">
              <a:avLst>
                <a:gd name="adj1" fmla="val 50000"/>
              </a:avLst>
            </a:prstGeom>
            <a:ln w="50800" cmpd="sng">
              <a:solidFill>
                <a:srgbClr val="008000"/>
              </a:solidFill>
              <a:headEnd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Elbow Connector 91">
              <a:extLst>
                <a:ext uri="{FF2B5EF4-FFF2-40B4-BE49-F238E27FC236}">
                  <a16:creationId xmlns:a16="http://schemas.microsoft.com/office/drawing/2014/main" id="{4B97859B-2874-2449-371C-B28CFC302DA6}"/>
                </a:ext>
              </a:extLst>
            </p:cNvPr>
            <p:cNvCxnSpPr>
              <a:stCxn id="45" idx="2"/>
              <a:endCxn id="48" idx="3"/>
            </p:cNvCxnSpPr>
            <p:nvPr/>
          </p:nvCxnSpPr>
          <p:spPr>
            <a:xfrm rot="10800000" flipV="1">
              <a:off x="7890207" y="4154010"/>
              <a:ext cx="1361900" cy="4430"/>
            </a:xfrm>
            <a:prstGeom prst="bentConnector3">
              <a:avLst>
                <a:gd name="adj1" fmla="val 50000"/>
              </a:avLst>
            </a:prstGeom>
            <a:ln w="101600" cmpd="dbl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Can 92">
              <a:extLst>
                <a:ext uri="{FF2B5EF4-FFF2-40B4-BE49-F238E27FC236}">
                  <a16:creationId xmlns:a16="http://schemas.microsoft.com/office/drawing/2014/main" id="{D23AA5D6-DB49-2D3D-8049-0F7BA6C1784B}"/>
                </a:ext>
              </a:extLst>
            </p:cNvPr>
            <p:cNvSpPr/>
            <p:nvPr/>
          </p:nvSpPr>
          <p:spPr>
            <a:xfrm>
              <a:off x="9114832" y="5547352"/>
              <a:ext cx="637938" cy="637938"/>
            </a:xfrm>
            <a:prstGeom prst="can">
              <a:avLst/>
            </a:prstGeom>
            <a:noFill/>
            <a:ln w="3810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D594939-5885-12DC-F21F-0B79ECDD30F8}"/>
                </a:ext>
              </a:extLst>
            </p:cNvPr>
            <p:cNvSpPr txBox="1"/>
            <p:nvPr/>
          </p:nvSpPr>
          <p:spPr>
            <a:xfrm>
              <a:off x="11040303" y="2693790"/>
              <a:ext cx="542097" cy="544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</a:p>
          </p:txBody>
        </p:sp>
        <p:cxnSp>
          <p:nvCxnSpPr>
            <p:cNvPr id="43" name="Elbow Connector 94">
              <a:extLst>
                <a:ext uri="{FF2B5EF4-FFF2-40B4-BE49-F238E27FC236}">
                  <a16:creationId xmlns:a16="http://schemas.microsoft.com/office/drawing/2014/main" id="{74C341B3-367F-AF3D-75D6-0F656025A546}"/>
                </a:ext>
              </a:extLst>
            </p:cNvPr>
            <p:cNvCxnSpPr>
              <a:endCxn id="42" idx="1"/>
            </p:cNvCxnSpPr>
            <p:nvPr/>
          </p:nvCxnSpPr>
          <p:spPr>
            <a:xfrm flipV="1">
              <a:off x="9753601" y="2966142"/>
              <a:ext cx="1286703" cy="18598"/>
            </a:xfrm>
            <a:prstGeom prst="bentConnector3">
              <a:avLst>
                <a:gd name="adj1" fmla="val 50000"/>
              </a:avLst>
            </a:prstGeom>
            <a:ln w="101600" cmpd="dbl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Elbow Connector 95">
              <a:extLst>
                <a:ext uri="{FF2B5EF4-FFF2-40B4-BE49-F238E27FC236}">
                  <a16:creationId xmlns:a16="http://schemas.microsoft.com/office/drawing/2014/main" id="{E9CC4810-BAF4-46FE-A313-2309FB65EBFE}"/>
                </a:ext>
              </a:extLst>
            </p:cNvPr>
            <p:cNvCxnSpPr>
              <a:stCxn id="41" idx="4"/>
              <a:endCxn id="42" idx="2"/>
            </p:cNvCxnSpPr>
            <p:nvPr/>
          </p:nvCxnSpPr>
          <p:spPr>
            <a:xfrm flipV="1">
              <a:off x="9752770" y="3238493"/>
              <a:ext cx="1558582" cy="2627829"/>
            </a:xfrm>
            <a:prstGeom prst="bentConnector2">
              <a:avLst/>
            </a:prstGeom>
            <a:ln w="76200" cmpd="sng">
              <a:solidFill>
                <a:srgbClr val="008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4896328-1B84-A77F-B3F1-55EE3FB8EB2C}"/>
                </a:ext>
              </a:extLst>
            </p:cNvPr>
            <p:cNvSpPr/>
            <p:nvPr/>
          </p:nvSpPr>
          <p:spPr>
            <a:xfrm>
              <a:off x="9252107" y="3972910"/>
              <a:ext cx="362199" cy="36219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+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96A8E42-85CC-37F5-34A6-0A9B87A5733C}"/>
                </a:ext>
              </a:extLst>
            </p:cNvPr>
            <p:cNvSpPr txBox="1"/>
            <p:nvPr/>
          </p:nvSpPr>
          <p:spPr>
            <a:xfrm>
              <a:off x="10308041" y="2737449"/>
              <a:ext cx="452405" cy="47207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6AC6F4F-82B1-034B-24BB-E2B1B54240EC}"/>
                </a:ext>
              </a:extLst>
            </p:cNvPr>
            <p:cNvSpPr txBox="1"/>
            <p:nvPr/>
          </p:nvSpPr>
          <p:spPr>
            <a:xfrm>
              <a:off x="9198930" y="4522008"/>
              <a:ext cx="503472" cy="47207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M</a:t>
              </a: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72AD584A-6C43-590E-CA4E-922F85B57116}"/>
                </a:ext>
              </a:extLst>
            </p:cNvPr>
            <p:cNvSpPr/>
            <p:nvPr/>
          </p:nvSpPr>
          <p:spPr>
            <a:xfrm>
              <a:off x="7254728" y="3840700"/>
              <a:ext cx="635479" cy="63547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L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4EF4657-4097-DC00-5A26-307B93B0B16A}"/>
                </a:ext>
              </a:extLst>
            </p:cNvPr>
            <p:cNvSpPr txBox="1"/>
            <p:nvPr/>
          </p:nvSpPr>
          <p:spPr>
            <a:xfrm>
              <a:off x="7310188" y="5006071"/>
              <a:ext cx="437275" cy="47207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C01EFA39-E59A-FCC9-B1BE-99630E51FA61}"/>
                </a:ext>
              </a:extLst>
            </p:cNvPr>
            <p:cNvSpPr txBox="1"/>
            <p:nvPr/>
          </p:nvSpPr>
          <p:spPr>
            <a:xfrm>
              <a:off x="11059500" y="4154009"/>
              <a:ext cx="437275" cy="47207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00800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T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FBF06EF-DCAF-06F9-04F0-966CA87617D9}"/>
                </a:ext>
              </a:extLst>
            </p:cNvPr>
            <p:cNvSpPr txBox="1"/>
            <p:nvPr/>
          </p:nvSpPr>
          <p:spPr>
            <a:xfrm>
              <a:off x="8281183" y="3398103"/>
              <a:ext cx="2158892" cy="61732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  <a:effectLst>
              <a:outerShdw blurRad="50800" dist="139700" dir="2700000" algn="tl" rotWithShape="0">
                <a:prstClr val="black"/>
              </a:outerShdw>
            </a:effectLst>
          </p:spPr>
          <p:txBody>
            <a:bodyPr wrap="square" rtlCol="0">
              <a:spAutoFit/>
            </a:bodyPr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Theory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106">
                <a:extLst>
                  <a:ext uri="{FF2B5EF4-FFF2-40B4-BE49-F238E27FC236}">
                    <a16:creationId xmlns:a16="http://schemas.microsoft.com/office/drawing/2014/main" id="{6048FEF4-F929-9E75-C993-8253E5435FEF}"/>
                  </a:ext>
                </a:extLst>
              </p:cNvPr>
              <p:cNvSpPr txBox="1"/>
              <p:nvPr/>
            </p:nvSpPr>
            <p:spPr>
              <a:xfrm>
                <a:off x="4834113" y="4848819"/>
                <a:ext cx="2876318" cy="159649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𝛿</m:t>
                      </m:r>
                      <m:d>
                        <m:d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sup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𝑇</m:t>
                                      </m:r>
                                    </m:sup>
                                  </m:sSup>
                                </m:e>
                              </m:d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𝜆</m:t>
                                          </m:r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𝑎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52" name="Object 106">
                <a:extLst>
                  <a:ext uri="{FF2B5EF4-FFF2-40B4-BE49-F238E27FC236}">
                    <a16:creationId xmlns:a16="http://schemas.microsoft.com/office/drawing/2014/main" id="{2C6D696A-EBA5-409B-B5F1-937D92C42B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113" y="4848819"/>
                <a:ext cx="2876318" cy="1596495"/>
              </a:xfrm>
              <a:prstGeom prst="rect">
                <a:avLst/>
              </a:prstGeom>
              <a:blipFill>
                <a:blip r:embed="rId6"/>
                <a:stretch>
                  <a:fillRect r="-5932" b="-114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107">
                <a:extLst>
                  <a:ext uri="{FF2B5EF4-FFF2-40B4-BE49-F238E27FC236}">
                    <a16:creationId xmlns:a16="http://schemas.microsoft.com/office/drawing/2014/main" id="{123D81E7-2990-AF42-923E-2165D07278B8}"/>
                  </a:ext>
                </a:extLst>
              </p:cNvPr>
              <p:cNvSpPr txBox="1"/>
              <p:nvPr/>
            </p:nvSpPr>
            <p:spPr>
              <a:xfrm>
                <a:off x="3150177" y="3523046"/>
                <a:ext cx="2866038" cy="64518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𝑉</m:t>
                                  </m:r>
                                </m:sup>
                              </m:s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|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𝑎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53" name="Object 107">
                <a:extLst>
                  <a:ext uri="{FF2B5EF4-FFF2-40B4-BE49-F238E27FC236}">
                    <a16:creationId xmlns:a16="http://schemas.microsoft.com/office/drawing/2014/main" id="{C9C961B2-4979-4EE2-93D9-F6289FA55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177" y="3523046"/>
                <a:ext cx="2866038" cy="6451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19D32C1E-BE54-7327-68D9-F23DD5B58A58}"/>
              </a:ext>
            </a:extLst>
          </p:cNvPr>
          <p:cNvSpPr txBox="1"/>
          <p:nvPr/>
        </p:nvSpPr>
        <p:spPr>
          <a:xfrm>
            <a:off x="5620127" y="4041384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57B63E-2ECA-FB9A-4263-BECF5C46FFFE}"/>
              </a:ext>
            </a:extLst>
          </p:cNvPr>
          <p:cNvSpPr txBox="1"/>
          <p:nvPr/>
        </p:nvSpPr>
        <p:spPr>
          <a:xfrm>
            <a:off x="5888250" y="2849444"/>
            <a:ext cx="25655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99FF"/>
                </a:highlight>
                <a:uLnTx/>
                <a:uFillTx/>
                <a:latin typeface="Aptos" panose="02110004020202020204"/>
                <a:ea typeface="+mn-ea"/>
                <a:cs typeface="+mn-cs"/>
              </a:rPr>
              <a:t>HS math and 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99FF"/>
                </a:highlight>
                <a:uLnTx/>
                <a:uFillTx/>
                <a:latin typeface="Aptos" panose="02110004020202020204"/>
                <a:ea typeface="+mn-ea"/>
                <a:cs typeface="+mn-cs"/>
              </a:rPr>
              <a:t> experiments </a:t>
            </a:r>
          </a:p>
        </p:txBody>
      </p:sp>
    </p:spTree>
    <p:extLst>
      <p:ext uri="{BB962C8B-B14F-4D97-AF65-F5344CB8AC3E}">
        <p14:creationId xmlns:p14="http://schemas.microsoft.com/office/powerpoint/2010/main" val="21514577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75DE8D3-59F6-8FE0-0946-C9CC1C841E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10345" y="1757172"/>
            <a:ext cx="4230667" cy="1682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3E56E69-EDBF-D940-3E64-FE629D2677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3520" y="-152400"/>
            <a:ext cx="3343711" cy="265373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B12A0ED-5685-AE29-91FD-E9C9D92E5627}"/>
              </a:ext>
            </a:extLst>
          </p:cNvPr>
          <p:cNvSpPr txBox="1"/>
          <p:nvPr/>
        </p:nvSpPr>
        <p:spPr>
          <a:xfrm>
            <a:off x="7491153" y="4887952"/>
            <a:ext cx="1863011" cy="707886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1970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804925-F09B-E48E-8EF2-29389DB7C9C6}"/>
              </a:ext>
            </a:extLst>
          </p:cNvPr>
          <p:cNvSpPr txBox="1"/>
          <p:nvPr/>
        </p:nvSpPr>
        <p:spPr>
          <a:xfrm>
            <a:off x="10184719" y="6305490"/>
            <a:ext cx="200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re are non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3BBCB1-66D4-2076-F828-8436A9EEF582}"/>
              </a:ext>
            </a:extLst>
          </p:cNvPr>
          <p:cNvSpPr txBox="1"/>
          <p:nvPr/>
        </p:nvSpPr>
        <p:spPr>
          <a:xfrm>
            <a:off x="76200" y="27373"/>
            <a:ext cx="19367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llel architectu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AD5677-30C5-8FD9-C93E-E36F54B8A5F5}"/>
              </a:ext>
            </a:extLst>
          </p:cNvPr>
          <p:cNvSpPr txBox="1"/>
          <p:nvPr/>
        </p:nvSpPr>
        <p:spPr>
          <a:xfrm>
            <a:off x="436505" y="5639395"/>
            <a:ext cx="43294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ldest </a:t>
            </a:r>
            <a:r>
              <a:rPr lang="en-US" sz="3200" b="1" dirty="0">
                <a:solidFill>
                  <a:srgbClr val="3333FF"/>
                </a:solidFill>
                <a:latin typeface="Calibri" panose="020F0502020204030204"/>
              </a:rPr>
              <a:t>major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se studie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robust control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8BAA320-8A85-C992-1644-DAB7F6265EE0}"/>
              </a:ext>
            </a:extLst>
          </p:cNvPr>
          <p:cNvGrpSpPr/>
          <p:nvPr/>
        </p:nvGrpSpPr>
        <p:grpSpPr>
          <a:xfrm>
            <a:off x="1487235" y="274687"/>
            <a:ext cx="6935424" cy="4613265"/>
            <a:chOff x="1487235" y="274687"/>
            <a:chExt cx="6935424" cy="4613265"/>
          </a:xfrm>
        </p:grpSpPr>
        <p:grpSp>
          <p:nvGrpSpPr>
            <p:cNvPr id="32" name="Group 31"/>
            <p:cNvGrpSpPr/>
            <p:nvPr/>
          </p:nvGrpSpPr>
          <p:grpSpPr>
            <a:xfrm>
              <a:off x="1487235" y="2039157"/>
              <a:ext cx="4273061" cy="2848795"/>
              <a:chOff x="-65363" y="136854"/>
              <a:chExt cx="4778930" cy="2606490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-65363" y="1418238"/>
                <a:ext cx="875234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ast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909291" y="2320946"/>
                <a:ext cx="1395138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lexible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909291" y="1978398"/>
                <a:ext cx="1565451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Accurate</a:t>
                </a:r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flipV="1">
                <a:off x="993619" y="136854"/>
                <a:ext cx="0" cy="184154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993619" y="1978397"/>
                <a:ext cx="371994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Explosion 2 28">
              <a:extLst>
                <a:ext uri="{FF2B5EF4-FFF2-40B4-BE49-F238E27FC236}">
                  <a16:creationId xmlns:a16="http://schemas.microsoft.com/office/drawing/2014/main" id="{DEF5DB7C-2359-4A8D-A858-A0FC54EAA3AE}"/>
                </a:ext>
              </a:extLst>
            </p:cNvPr>
            <p:cNvSpPr/>
            <p:nvPr/>
          </p:nvSpPr>
          <p:spPr bwMode="auto">
            <a:xfrm>
              <a:off x="2266321" y="2948498"/>
              <a:ext cx="1784462" cy="1332067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121920" tIns="60960" rIns="121920" bIns="6096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60958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 panose="020B0604020202020204" pitchFamily="34" charset="0"/>
                </a:rPr>
                <a:t>ideal</a:t>
              </a:r>
            </a:p>
          </p:txBody>
        </p:sp>
        <p:sp>
          <p:nvSpPr>
            <p:cNvPr id="43" name="Arrow: Left 42">
              <a:extLst>
                <a:ext uri="{FF2B5EF4-FFF2-40B4-BE49-F238E27FC236}">
                  <a16:creationId xmlns:a16="http://schemas.microsoft.com/office/drawing/2014/main" id="{2CAE2F8A-F84A-966E-0BB8-69E32EF2B2FF}"/>
                </a:ext>
              </a:extLst>
            </p:cNvPr>
            <p:cNvSpPr/>
            <p:nvPr/>
          </p:nvSpPr>
          <p:spPr>
            <a:xfrm rot="21231209">
              <a:off x="4264147" y="1063121"/>
              <a:ext cx="3159263" cy="566891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7" name="Arrow: Left 46">
              <a:extLst>
                <a:ext uri="{FF2B5EF4-FFF2-40B4-BE49-F238E27FC236}">
                  <a16:creationId xmlns:a16="http://schemas.microsoft.com/office/drawing/2014/main" id="{C92ECF3F-AB0E-159E-1332-9064037E7B76}"/>
                </a:ext>
              </a:extLst>
            </p:cNvPr>
            <p:cNvSpPr/>
            <p:nvPr/>
          </p:nvSpPr>
          <p:spPr>
            <a:xfrm rot="18740648">
              <a:off x="6265953" y="2146027"/>
              <a:ext cx="2097436" cy="566891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89E1AEF-E5E5-3CB6-E69B-8825370CDFF4}"/>
                </a:ext>
              </a:extLst>
            </p:cNvPr>
            <p:cNvSpPr txBox="1"/>
            <p:nvPr/>
          </p:nvSpPr>
          <p:spPr>
            <a:xfrm>
              <a:off x="3606175" y="2192283"/>
              <a:ext cx="296276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Guidanc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(modern)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4916D4D-6839-F496-57BF-F4899ED1A061}"/>
                </a:ext>
              </a:extLst>
            </p:cNvPr>
            <p:cNvSpPr txBox="1"/>
            <p:nvPr/>
          </p:nvSpPr>
          <p:spPr>
            <a:xfrm>
              <a:off x="6083115" y="3494786"/>
              <a:ext cx="233954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Control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(classical)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B0E71BE-1E74-A878-31A6-2EE1167CA180}"/>
                </a:ext>
              </a:extLst>
            </p:cNvPr>
            <p:cNvSpPr txBox="1"/>
            <p:nvPr/>
          </p:nvSpPr>
          <p:spPr>
            <a:xfrm>
              <a:off x="1543825" y="1047034"/>
              <a:ext cx="296276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Navig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(modern)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193C78A-3D10-6C65-0010-B31320F70B07}"/>
                </a:ext>
              </a:extLst>
            </p:cNvPr>
            <p:cNvSpPr txBox="1"/>
            <p:nvPr/>
          </p:nvSpPr>
          <p:spPr>
            <a:xfrm>
              <a:off x="4506587" y="274687"/>
              <a:ext cx="1881028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+mn-cs"/>
                </a:rPr>
                <a:t>Layers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78361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1487235" y="2039157"/>
            <a:ext cx="4273061" cy="2848795"/>
            <a:chOff x="-65363" y="136854"/>
            <a:chExt cx="4778930" cy="2606490"/>
          </a:xfrm>
        </p:grpSpPr>
        <p:sp>
          <p:nvSpPr>
            <p:cNvPr id="33" name="TextBox 32"/>
            <p:cNvSpPr txBox="1"/>
            <p:nvPr/>
          </p:nvSpPr>
          <p:spPr>
            <a:xfrm>
              <a:off x="-65363" y="1418238"/>
              <a:ext cx="875234" cy="42239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09291" y="2320946"/>
              <a:ext cx="1395138" cy="42239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lexible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09291" y="1978398"/>
              <a:ext cx="1565451" cy="42239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993619" y="136854"/>
              <a:ext cx="0" cy="18415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993619" y="1978397"/>
              <a:ext cx="371994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Explosion 2 28">
            <a:extLst>
              <a:ext uri="{FF2B5EF4-FFF2-40B4-BE49-F238E27FC236}">
                <a16:creationId xmlns:a16="http://schemas.microsoft.com/office/drawing/2014/main" id="{DEF5DB7C-2359-4A8D-A858-A0FC54EAA3AE}"/>
              </a:ext>
            </a:extLst>
          </p:cNvPr>
          <p:cNvSpPr/>
          <p:nvPr/>
        </p:nvSpPr>
        <p:spPr bwMode="auto">
          <a:xfrm>
            <a:off x="2266321" y="2948498"/>
            <a:ext cx="1784462" cy="133206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ide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916D4D-6839-F496-57BF-F4899ED1A061}"/>
              </a:ext>
            </a:extLst>
          </p:cNvPr>
          <p:cNvSpPr txBox="1"/>
          <p:nvPr/>
        </p:nvSpPr>
        <p:spPr>
          <a:xfrm>
            <a:off x="6083115" y="3494786"/>
            <a:ext cx="2339544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b="1" dirty="0">
              <a:solidFill>
                <a:srgbClr val="000000"/>
              </a:solidFill>
              <a:latin typeface="Arial Black" panose="020B0A04020102020204" pitchFamily="34" charset="0"/>
              <a:ea typeface="宋体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0E71BE-1E74-A878-31A6-2EE1167CA180}"/>
              </a:ext>
            </a:extLst>
          </p:cNvPr>
          <p:cNvSpPr txBox="1"/>
          <p:nvPr/>
        </p:nvSpPr>
        <p:spPr>
          <a:xfrm>
            <a:off x="1881284" y="1047034"/>
            <a:ext cx="2285113" cy="954107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0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r>
              <a:rPr lang="en-US" sz="2800" dirty="0"/>
              <a:t>Navigation</a:t>
            </a:r>
          </a:p>
          <a:p>
            <a:r>
              <a:rPr lang="en-US" sz="2800" dirty="0"/>
              <a:t>(modern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12A0ED-5685-AE29-91FD-E9C9D92E5627}"/>
              </a:ext>
            </a:extLst>
          </p:cNvPr>
          <p:cNvSpPr txBox="1"/>
          <p:nvPr/>
        </p:nvSpPr>
        <p:spPr>
          <a:xfrm>
            <a:off x="7491153" y="4887952"/>
            <a:ext cx="1863011" cy="707886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1970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804925-F09B-E48E-8EF2-29389DB7C9C6}"/>
              </a:ext>
            </a:extLst>
          </p:cNvPr>
          <p:cNvSpPr txBox="1"/>
          <p:nvPr/>
        </p:nvSpPr>
        <p:spPr>
          <a:xfrm>
            <a:off x="10184719" y="6305490"/>
            <a:ext cx="200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re are non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3BBCB1-66D4-2076-F828-8436A9EEF582}"/>
              </a:ext>
            </a:extLst>
          </p:cNvPr>
          <p:cNvSpPr txBox="1"/>
          <p:nvPr/>
        </p:nvSpPr>
        <p:spPr>
          <a:xfrm>
            <a:off x="76200" y="27373"/>
            <a:ext cx="19367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llel architectu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AD5677-30C5-8FD9-C93E-E36F54B8A5F5}"/>
              </a:ext>
            </a:extLst>
          </p:cNvPr>
          <p:cNvSpPr txBox="1"/>
          <p:nvPr/>
        </p:nvSpPr>
        <p:spPr>
          <a:xfrm>
            <a:off x="246510" y="5719085"/>
            <a:ext cx="3264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ldest case stud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4C565CE-D79A-9BA5-A3F6-F3D2804C6EAC}"/>
              </a:ext>
            </a:extLst>
          </p:cNvPr>
          <p:cNvSpPr txBox="1"/>
          <p:nvPr/>
        </p:nvSpPr>
        <p:spPr>
          <a:xfrm>
            <a:off x="4417606" y="467947"/>
            <a:ext cx="179876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highlight>
                  <a:srgbClr val="00FFFF"/>
                </a:highlight>
              </a:rPr>
              <a:t>Bellman</a:t>
            </a:r>
          </a:p>
          <a:p>
            <a:r>
              <a:rPr lang="en-US" sz="2800" b="1" dirty="0">
                <a:highlight>
                  <a:srgbClr val="00FFFF"/>
                </a:highlight>
              </a:rPr>
              <a:t>Pontryagin</a:t>
            </a:r>
          </a:p>
          <a:p>
            <a:r>
              <a:rPr lang="en-US" sz="2800" b="1" dirty="0">
                <a:highlight>
                  <a:srgbClr val="00FFFF"/>
                </a:highlight>
              </a:rPr>
              <a:t>Kalma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6CAEB7E-6686-0BF5-7E2E-C82D84CEA106}"/>
              </a:ext>
            </a:extLst>
          </p:cNvPr>
          <p:cNvSpPr txBox="1"/>
          <p:nvPr/>
        </p:nvSpPr>
        <p:spPr>
          <a:xfrm>
            <a:off x="7252887" y="2012951"/>
            <a:ext cx="132433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highlight>
                  <a:srgbClr val="FFFF00"/>
                </a:highlight>
              </a:rPr>
              <a:t>Bode</a:t>
            </a:r>
          </a:p>
          <a:p>
            <a:r>
              <a:rPr lang="en-US" sz="2800" b="1" dirty="0">
                <a:highlight>
                  <a:srgbClr val="FFFF00"/>
                </a:highlight>
              </a:rPr>
              <a:t>Nyquist</a:t>
            </a:r>
          </a:p>
          <a:p>
            <a:r>
              <a:rPr lang="en-US" sz="2800" b="1" dirty="0">
                <a:highlight>
                  <a:srgbClr val="FFFF00"/>
                </a:highlight>
              </a:rPr>
              <a:t>Nicho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8EF1647-0243-CDFD-56E5-61E0C4E7C949}"/>
              </a:ext>
            </a:extLst>
          </p:cNvPr>
          <p:cNvSpPr txBox="1"/>
          <p:nvPr/>
        </p:nvSpPr>
        <p:spPr>
          <a:xfrm>
            <a:off x="8825051" y="2425278"/>
            <a:ext cx="135966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1940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CF5F67E-D10B-FA9F-5236-83F18072F5D6}"/>
              </a:ext>
            </a:extLst>
          </p:cNvPr>
          <p:cNvSpPr txBox="1"/>
          <p:nvPr/>
        </p:nvSpPr>
        <p:spPr>
          <a:xfrm>
            <a:off x="4126184" y="2228396"/>
            <a:ext cx="2062350" cy="954107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8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r>
              <a:rPr lang="en-US" dirty="0"/>
              <a:t>Guidance</a:t>
            </a:r>
          </a:p>
          <a:p>
            <a:r>
              <a:rPr lang="en-US" dirty="0"/>
              <a:t>(modern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C37D174-C9E9-E499-A026-28E6A6C6430D}"/>
              </a:ext>
            </a:extLst>
          </p:cNvPr>
          <p:cNvSpPr txBox="1"/>
          <p:nvPr/>
        </p:nvSpPr>
        <p:spPr>
          <a:xfrm>
            <a:off x="6083114" y="3480676"/>
            <a:ext cx="2339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Contro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(classical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0F3B392-F685-F2DF-0C23-DBEDE9B9A2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16872" y="27373"/>
            <a:ext cx="2175128" cy="17262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4902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/>
      <p:bldP spid="1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B04502-B1FD-35C5-AF79-01BBF4105C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FFDA9DAF-4191-0569-E3A8-8DC06C016CC8}"/>
              </a:ext>
            </a:extLst>
          </p:cNvPr>
          <p:cNvSpPr txBox="1"/>
          <p:nvPr/>
        </p:nvSpPr>
        <p:spPr>
          <a:xfrm>
            <a:off x="7252887" y="2012951"/>
            <a:ext cx="132433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trike="dblStrike" dirty="0">
                <a:solidFill>
                  <a:schemeClr val="bg1">
                    <a:lumMod val="65000"/>
                  </a:schemeClr>
                </a:solidFill>
                <a:highlight>
                  <a:srgbClr val="FFFF99"/>
                </a:highlight>
              </a:rPr>
              <a:t>Bode</a:t>
            </a:r>
          </a:p>
          <a:p>
            <a:r>
              <a:rPr lang="en-US" sz="2800" strike="dblStrike" dirty="0">
                <a:solidFill>
                  <a:schemeClr val="bg1">
                    <a:lumMod val="65000"/>
                  </a:schemeClr>
                </a:solidFill>
                <a:highlight>
                  <a:srgbClr val="FFFF99"/>
                </a:highlight>
              </a:rPr>
              <a:t>Nyquist</a:t>
            </a:r>
          </a:p>
          <a:p>
            <a:r>
              <a:rPr lang="en-US" sz="2800" strike="dblStrike" dirty="0">
                <a:solidFill>
                  <a:schemeClr val="bg1">
                    <a:lumMod val="65000"/>
                  </a:schemeClr>
                </a:solidFill>
                <a:highlight>
                  <a:srgbClr val="FFFF99"/>
                </a:highlight>
              </a:rPr>
              <a:t>Nichol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088756-6BA6-30BA-347F-D59B6C2D2A3D}"/>
              </a:ext>
            </a:extLst>
          </p:cNvPr>
          <p:cNvSpPr txBox="1"/>
          <p:nvPr/>
        </p:nvSpPr>
        <p:spPr>
          <a:xfrm>
            <a:off x="7263769" y="2012948"/>
            <a:ext cx="132433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highlight>
                  <a:srgbClr val="FFFF00"/>
                </a:highlight>
              </a:rPr>
              <a:t>Bode</a:t>
            </a:r>
          </a:p>
          <a:p>
            <a:r>
              <a:rPr lang="en-US" sz="2800" b="1" dirty="0">
                <a:highlight>
                  <a:srgbClr val="FFFF00"/>
                </a:highlight>
              </a:rPr>
              <a:t>Nyquist</a:t>
            </a:r>
          </a:p>
          <a:p>
            <a:r>
              <a:rPr lang="en-US" sz="2800" b="1" dirty="0">
                <a:highlight>
                  <a:srgbClr val="FFFF00"/>
                </a:highlight>
              </a:rPr>
              <a:t>Nichols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C3A0A6D-6EF4-FE3E-D4BE-7DA99A152E17}"/>
              </a:ext>
            </a:extLst>
          </p:cNvPr>
          <p:cNvGrpSpPr/>
          <p:nvPr/>
        </p:nvGrpSpPr>
        <p:grpSpPr>
          <a:xfrm>
            <a:off x="1487235" y="2039157"/>
            <a:ext cx="4273061" cy="2848795"/>
            <a:chOff x="-65363" y="136854"/>
            <a:chExt cx="4778930" cy="2606490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BA8AE83-D185-0F68-265A-36630401B703}"/>
                </a:ext>
              </a:extLst>
            </p:cNvPr>
            <p:cNvSpPr txBox="1"/>
            <p:nvPr/>
          </p:nvSpPr>
          <p:spPr>
            <a:xfrm>
              <a:off x="-65363" y="1418238"/>
              <a:ext cx="875234" cy="42239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98A81C3-E9C3-3BC1-52DD-370F1A4C4788}"/>
                </a:ext>
              </a:extLst>
            </p:cNvPr>
            <p:cNvSpPr txBox="1"/>
            <p:nvPr/>
          </p:nvSpPr>
          <p:spPr>
            <a:xfrm>
              <a:off x="909291" y="2320946"/>
              <a:ext cx="1395138" cy="42239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lexible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411C42B-881A-0824-A443-A9781E5CBBA7}"/>
                </a:ext>
              </a:extLst>
            </p:cNvPr>
            <p:cNvSpPr txBox="1"/>
            <p:nvPr/>
          </p:nvSpPr>
          <p:spPr>
            <a:xfrm>
              <a:off x="909291" y="1978398"/>
              <a:ext cx="1565451" cy="42239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10ED127-B917-BB95-23D5-577DD1AB8CB6}"/>
                </a:ext>
              </a:extLst>
            </p:cNvPr>
            <p:cNvCxnSpPr/>
            <p:nvPr/>
          </p:nvCxnSpPr>
          <p:spPr>
            <a:xfrm flipV="1">
              <a:off x="993619" y="136854"/>
              <a:ext cx="0" cy="18415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FFE943D-16DB-6BD3-C254-0F7708C1E7F1}"/>
                </a:ext>
              </a:extLst>
            </p:cNvPr>
            <p:cNvCxnSpPr/>
            <p:nvPr/>
          </p:nvCxnSpPr>
          <p:spPr>
            <a:xfrm>
              <a:off x="993619" y="1978397"/>
              <a:ext cx="371994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Explosion 2 28">
            <a:extLst>
              <a:ext uri="{FF2B5EF4-FFF2-40B4-BE49-F238E27FC236}">
                <a16:creationId xmlns:a16="http://schemas.microsoft.com/office/drawing/2014/main" id="{A03FD028-0DEF-4293-EDC2-6FFD56C8DE08}"/>
              </a:ext>
            </a:extLst>
          </p:cNvPr>
          <p:cNvSpPr/>
          <p:nvPr/>
        </p:nvSpPr>
        <p:spPr bwMode="auto">
          <a:xfrm>
            <a:off x="2266321" y="2948498"/>
            <a:ext cx="1784462" cy="133206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ide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690679-FEB0-F00D-BC6B-25B68F5A739B}"/>
              </a:ext>
            </a:extLst>
          </p:cNvPr>
          <p:cNvSpPr txBox="1"/>
          <p:nvPr/>
        </p:nvSpPr>
        <p:spPr>
          <a:xfrm>
            <a:off x="4126184" y="2228396"/>
            <a:ext cx="20623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Guidanc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(modern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7F03B5-E2B4-F195-10E5-CC99DB72C104}"/>
              </a:ext>
            </a:extLst>
          </p:cNvPr>
          <p:cNvSpPr txBox="1"/>
          <p:nvPr/>
        </p:nvSpPr>
        <p:spPr>
          <a:xfrm>
            <a:off x="6083115" y="3494786"/>
            <a:ext cx="2339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Contro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(classic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810D13-C0CB-CCC4-B8D7-99A17354C4F3}"/>
              </a:ext>
            </a:extLst>
          </p:cNvPr>
          <p:cNvSpPr txBox="1"/>
          <p:nvPr/>
        </p:nvSpPr>
        <p:spPr>
          <a:xfrm>
            <a:off x="1543825" y="1047034"/>
            <a:ext cx="29627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Navig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(modern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FC1FE9-ABED-8C64-BD96-80C8326A5F70}"/>
              </a:ext>
            </a:extLst>
          </p:cNvPr>
          <p:cNvSpPr txBox="1"/>
          <p:nvPr/>
        </p:nvSpPr>
        <p:spPr>
          <a:xfrm>
            <a:off x="8557939" y="3494786"/>
            <a:ext cx="29627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Contro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(modern)</a:t>
            </a:r>
          </a:p>
        </p:txBody>
      </p:sp>
      <p:sp>
        <p:nvSpPr>
          <p:cNvPr id="7" name="Arrow: Left 6">
            <a:extLst>
              <a:ext uri="{FF2B5EF4-FFF2-40B4-BE49-F238E27FC236}">
                <a16:creationId xmlns:a16="http://schemas.microsoft.com/office/drawing/2014/main" id="{59FB3327-BF31-0498-C5D1-742316B24699}"/>
              </a:ext>
            </a:extLst>
          </p:cNvPr>
          <p:cNvSpPr/>
          <p:nvPr/>
        </p:nvSpPr>
        <p:spPr>
          <a:xfrm rot="10800000">
            <a:off x="7036233" y="3594817"/>
            <a:ext cx="2097436" cy="737022"/>
          </a:xfrm>
          <a:prstGeom prst="lef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AAC85D-2831-0B03-DF3A-908236DC7B60}"/>
              </a:ext>
            </a:extLst>
          </p:cNvPr>
          <p:cNvSpPr txBox="1"/>
          <p:nvPr/>
        </p:nvSpPr>
        <p:spPr>
          <a:xfrm>
            <a:off x="7491153" y="4887952"/>
            <a:ext cx="1863011" cy="707886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1970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E88C50-CA3C-9ACB-93C0-DB6D782534DB}"/>
              </a:ext>
            </a:extLst>
          </p:cNvPr>
          <p:cNvSpPr txBox="1"/>
          <p:nvPr/>
        </p:nvSpPr>
        <p:spPr>
          <a:xfrm>
            <a:off x="10184719" y="6305490"/>
            <a:ext cx="200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re are non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D6D5993-4464-DF2C-F493-6C0E11A3C64E}"/>
              </a:ext>
            </a:extLst>
          </p:cNvPr>
          <p:cNvSpPr txBox="1"/>
          <p:nvPr/>
        </p:nvSpPr>
        <p:spPr>
          <a:xfrm>
            <a:off x="76200" y="27373"/>
            <a:ext cx="19367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llel architectu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821B9BE-DD7D-BA54-25FA-68BE563BB2C7}"/>
              </a:ext>
            </a:extLst>
          </p:cNvPr>
          <p:cNvSpPr txBox="1"/>
          <p:nvPr/>
        </p:nvSpPr>
        <p:spPr>
          <a:xfrm>
            <a:off x="246510" y="5719085"/>
            <a:ext cx="3264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ldest case stud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1B12AFE-388A-B842-B67F-EF545D32B80D}"/>
              </a:ext>
            </a:extLst>
          </p:cNvPr>
          <p:cNvSpPr txBox="1"/>
          <p:nvPr/>
        </p:nvSpPr>
        <p:spPr>
          <a:xfrm>
            <a:off x="9139939" y="1925754"/>
            <a:ext cx="19212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highlight>
                  <a:srgbClr val="00FFFF"/>
                </a:highlight>
              </a:rPr>
              <a:t>Kalman</a:t>
            </a:r>
          </a:p>
          <a:p>
            <a:r>
              <a:rPr lang="en-US" sz="2800" b="1" dirty="0" err="1">
                <a:highlight>
                  <a:srgbClr val="00FFFF"/>
                </a:highlight>
              </a:rPr>
              <a:t>Rosenbrock</a:t>
            </a:r>
            <a:endParaRPr lang="en-US" sz="2800" b="1" dirty="0">
              <a:highlight>
                <a:srgbClr val="00FFFF"/>
              </a:highlight>
            </a:endParaRPr>
          </a:p>
          <a:p>
            <a:r>
              <a:rPr lang="en-US" sz="2800" b="1" dirty="0">
                <a:highlight>
                  <a:srgbClr val="00FFFF"/>
                </a:highlight>
              </a:rPr>
              <a:t>Athans </a:t>
            </a:r>
            <a:r>
              <a:rPr lang="en-US" sz="2800" b="1" dirty="0" err="1">
                <a:highlight>
                  <a:srgbClr val="00FFFF"/>
                </a:highlight>
              </a:rPr>
              <a:t>etc</a:t>
            </a:r>
            <a:endParaRPr lang="en-US" sz="2800" b="1" dirty="0">
              <a:highlight>
                <a:srgbClr val="00FFFF"/>
              </a:highlight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807AF8-7927-98EC-DB1C-5DA19761E3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16872" y="27373"/>
            <a:ext cx="2175128" cy="17262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509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/>
      <p:bldP spid="7" grpId="0" animBg="1"/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2918D9-5B32-F99D-967A-0ECF29DF0F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9B0FC0BD-7BCD-131D-8ED1-9733AB28FBA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8354" y="1791110"/>
            <a:ext cx="8931414" cy="225571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8DDE6B3-3233-B529-E28B-A86D6B666A03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20000"/>
          </a:blip>
          <a:stretch>
            <a:fillRect/>
          </a:stretch>
        </p:blipFill>
        <p:spPr>
          <a:xfrm>
            <a:off x="0" y="77842"/>
            <a:ext cx="12192000" cy="6702315"/>
          </a:xfrm>
          <a:prstGeom prst="rect">
            <a:avLst/>
          </a:prstGeom>
        </p:spPr>
      </p:pic>
      <p:pic>
        <p:nvPicPr>
          <p:cNvPr id="13" name="Graphic 12" descr="Skull with solid fill">
            <a:extLst>
              <a:ext uri="{FF2B5EF4-FFF2-40B4-BE49-F238E27FC236}">
                <a16:creationId xmlns:a16="http://schemas.microsoft.com/office/drawing/2014/main" id="{AB61A88B-C5F5-B8E9-F0CF-F145478E80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673647" y="3249549"/>
            <a:ext cx="1529238" cy="152923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10302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A41F9F-5687-66AC-2783-978FCC2B25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B9DA87D-0C2F-7B52-E5AD-C80CC73C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5738586"/>
              </p:ext>
            </p:extLst>
          </p:nvPr>
        </p:nvGraphicFramePr>
        <p:xfrm>
          <a:off x="6423013" y="0"/>
          <a:ext cx="5768987" cy="29757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Fragi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urlz MT" panose="04040404050702020202" pitchFamily="82" charset="0"/>
                          <a:ea typeface="PMingLiU" panose="02020500000000000000" pitchFamily="18" charset="-120"/>
                        </a:rPr>
                        <a:t>Emergent</a:t>
                      </a:r>
                      <a:endParaRPr lang="en-US" sz="2800" b="1" dirty="0">
                        <a:solidFill>
                          <a:schemeClr val="bg1">
                            <a:lumMod val="75000"/>
                          </a:schemeClr>
                        </a:solidFill>
                        <a:latin typeface="Curlz MT" panose="04040404050702020202" pitchFamily="82" charset="0"/>
                        <a:ea typeface="PMingLiU" panose="02020500000000000000" pitchFamily="18" charset="-12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hiller" panose="04020404031007020602" pitchFamily="82" charset="0"/>
                        </a:rPr>
                        <a:t>Disaster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hiller" panose="04020404031007020602" pitchFamily="82" charset="0"/>
                        </a:rPr>
                        <a:t>Hijacking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2704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Simple</a:t>
                      </a:r>
                      <a:endParaRPr lang="en-US" sz="2800" b="1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DBA8908-5923-6D08-7B0A-65230EA1D5FB}"/>
              </a:ext>
            </a:extLst>
          </p:cNvPr>
          <p:cNvSpPr txBox="1"/>
          <p:nvPr/>
        </p:nvSpPr>
        <p:spPr>
          <a:xfrm>
            <a:off x="5848777" y="914400"/>
            <a:ext cx="1755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havio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113BC23-E362-911B-E05D-F0428C61262D}"/>
              </a:ext>
            </a:extLst>
          </p:cNvPr>
          <p:cNvSpPr txBox="1"/>
          <p:nvPr/>
        </p:nvSpPr>
        <p:spPr>
          <a:xfrm>
            <a:off x="8861413" y="2819400"/>
            <a:ext cx="28946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E4F8F09-CABF-D42B-BB61-6EA4AE7C17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009" y="2819400"/>
            <a:ext cx="2040801" cy="3867694"/>
          </a:xfrm>
          <a:prstGeom prst="rect">
            <a:avLst/>
          </a:prstGeom>
        </p:spPr>
      </p:pic>
      <p:sp>
        <p:nvSpPr>
          <p:cNvPr id="3" name="Cloud Callout 21">
            <a:extLst>
              <a:ext uri="{FF2B5EF4-FFF2-40B4-BE49-F238E27FC236}">
                <a16:creationId xmlns:a16="http://schemas.microsoft.com/office/drawing/2014/main" id="{5B534463-F7C8-B914-C06B-275FAA6EB4E2}"/>
              </a:ext>
            </a:extLst>
          </p:cNvPr>
          <p:cNvSpPr/>
          <p:nvPr/>
        </p:nvSpPr>
        <p:spPr bwMode="auto">
          <a:xfrm>
            <a:off x="2401639" y="1239681"/>
            <a:ext cx="1850342" cy="939458"/>
          </a:xfrm>
          <a:prstGeom prst="cloudCallout">
            <a:avLst>
              <a:gd name="adj1" fmla="val -33314"/>
              <a:gd name="adj2" fmla="val 85294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Boring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36D164-83DA-8366-0B81-9C18D3742A0B}"/>
              </a:ext>
            </a:extLst>
          </p:cNvPr>
          <p:cNvSpPr txBox="1"/>
          <p:nvPr/>
        </p:nvSpPr>
        <p:spPr>
          <a:xfrm>
            <a:off x="8632813" y="4207868"/>
            <a:ext cx="222528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aw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Grav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Dynam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Energy</a:t>
            </a:r>
          </a:p>
        </p:txBody>
      </p:sp>
      <p:pic>
        <p:nvPicPr>
          <p:cNvPr id="6" name="PendulumChaosLinearDownNoControl">
            <a:hlinkClick r:id="" action="ppaction://media"/>
            <a:extLst>
              <a:ext uri="{FF2B5EF4-FFF2-40B4-BE49-F238E27FC236}">
                <a16:creationId xmlns:a16="http://schemas.microsoft.com/office/drawing/2014/main" id="{892AB5FC-CF63-36D6-F0B9-8466A5DEBB0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7260" t="43534" r="29327" b="10866"/>
          <a:stretch>
            <a:fillRect/>
          </a:stretch>
        </p:blipFill>
        <p:spPr>
          <a:xfrm>
            <a:off x="5562600" y="4189092"/>
            <a:ext cx="2011155" cy="21069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C9368E5-86EF-7909-3949-EC168236C888}"/>
              </a:ext>
            </a:extLst>
          </p:cNvPr>
          <p:cNvSpPr txBox="1"/>
          <p:nvPr/>
        </p:nvSpPr>
        <p:spPr>
          <a:xfrm>
            <a:off x="4503542" y="4491637"/>
            <a:ext cx="152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8BA7ACC-B2B7-FD19-06E5-7BF95751E04C}"/>
              </a:ext>
            </a:extLst>
          </p:cNvPr>
          <p:cNvSpPr txBox="1"/>
          <p:nvPr/>
        </p:nvSpPr>
        <p:spPr>
          <a:xfrm>
            <a:off x="4503542" y="5242554"/>
            <a:ext cx="152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Si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2937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3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BF3800AC-EA87-7FF0-D973-AEA07269EAB1}"/>
              </a:ext>
            </a:extLst>
          </p:cNvPr>
          <p:cNvGrpSpPr/>
          <p:nvPr/>
        </p:nvGrpSpPr>
        <p:grpSpPr>
          <a:xfrm>
            <a:off x="5181600" y="-381000"/>
            <a:ext cx="7188829" cy="3449234"/>
            <a:chOff x="1346515" y="152400"/>
            <a:chExt cx="10933365" cy="544063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83E56E69-EDBF-D940-3E64-FE629D267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62800" y="152400"/>
              <a:ext cx="3343711" cy="2653739"/>
            </a:xfrm>
            <a:prstGeom prst="rect">
              <a:avLst/>
            </a:prstGeom>
          </p:spPr>
        </p:pic>
        <p:grpSp>
          <p:nvGrpSpPr>
            <p:cNvPr id="32" name="Group 31"/>
            <p:cNvGrpSpPr/>
            <p:nvPr/>
          </p:nvGrpSpPr>
          <p:grpSpPr>
            <a:xfrm>
              <a:off x="1346515" y="2343957"/>
              <a:ext cx="4273061" cy="2929455"/>
              <a:chOff x="-65363" y="136854"/>
              <a:chExt cx="4778930" cy="2680289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-65363" y="1418238"/>
                <a:ext cx="1003123" cy="4961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ast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909291" y="2320946"/>
                <a:ext cx="1551388" cy="4961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lexible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909291" y="1978399"/>
                <a:ext cx="1734144" cy="4961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Accurate</a:t>
                </a:r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flipV="1">
                <a:off x="993619" y="136854"/>
                <a:ext cx="0" cy="184154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993619" y="1978397"/>
                <a:ext cx="371994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Explosion 2 28">
              <a:extLst>
                <a:ext uri="{FF2B5EF4-FFF2-40B4-BE49-F238E27FC236}">
                  <a16:creationId xmlns:a16="http://schemas.microsoft.com/office/drawing/2014/main" id="{DEF5DB7C-2359-4A8D-A858-A0FC54EAA3AE}"/>
                </a:ext>
              </a:extLst>
            </p:cNvPr>
            <p:cNvSpPr/>
            <p:nvPr/>
          </p:nvSpPr>
          <p:spPr bwMode="auto">
            <a:xfrm>
              <a:off x="2125601" y="3253298"/>
              <a:ext cx="1784462" cy="1332067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121920" tIns="60960" rIns="121920" bIns="6096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60958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 panose="020B0604020202020204" pitchFamily="34" charset="0"/>
                </a:rPr>
                <a:t>ideal</a:t>
              </a:r>
            </a:p>
          </p:txBody>
        </p:sp>
        <p:sp>
          <p:nvSpPr>
            <p:cNvPr id="43" name="Arrow: Left 42">
              <a:extLst>
                <a:ext uri="{FF2B5EF4-FFF2-40B4-BE49-F238E27FC236}">
                  <a16:creationId xmlns:a16="http://schemas.microsoft.com/office/drawing/2014/main" id="{2CAE2F8A-F84A-966E-0BB8-69E32EF2B2FF}"/>
                </a:ext>
              </a:extLst>
            </p:cNvPr>
            <p:cNvSpPr/>
            <p:nvPr/>
          </p:nvSpPr>
          <p:spPr>
            <a:xfrm rot="21231209">
              <a:off x="4123427" y="1367921"/>
              <a:ext cx="3159263" cy="566891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7" name="Arrow: Left 46">
              <a:extLst>
                <a:ext uri="{FF2B5EF4-FFF2-40B4-BE49-F238E27FC236}">
                  <a16:creationId xmlns:a16="http://schemas.microsoft.com/office/drawing/2014/main" id="{C92ECF3F-AB0E-159E-1332-9064037E7B76}"/>
                </a:ext>
              </a:extLst>
            </p:cNvPr>
            <p:cNvSpPr/>
            <p:nvPr/>
          </p:nvSpPr>
          <p:spPr>
            <a:xfrm rot="18740648">
              <a:off x="6125233" y="2450827"/>
              <a:ext cx="2097436" cy="566891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89E1AEF-E5E5-3CB6-E69B-8825370CDFF4}"/>
                </a:ext>
              </a:extLst>
            </p:cNvPr>
            <p:cNvSpPr txBox="1"/>
            <p:nvPr/>
          </p:nvSpPr>
          <p:spPr>
            <a:xfrm>
              <a:off x="3465455" y="2497083"/>
              <a:ext cx="2962762" cy="10394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Guidanc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(modern)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4916D4D-6839-F496-57BF-F4899ED1A061}"/>
                </a:ext>
              </a:extLst>
            </p:cNvPr>
            <p:cNvSpPr txBox="1"/>
            <p:nvPr/>
          </p:nvSpPr>
          <p:spPr>
            <a:xfrm>
              <a:off x="5942395" y="3799585"/>
              <a:ext cx="2339543" cy="10394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Control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(classical)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B0E71BE-1E74-A878-31A6-2EE1167CA180}"/>
                </a:ext>
              </a:extLst>
            </p:cNvPr>
            <p:cNvSpPr txBox="1"/>
            <p:nvPr/>
          </p:nvSpPr>
          <p:spPr>
            <a:xfrm>
              <a:off x="1403104" y="1351834"/>
              <a:ext cx="2962762" cy="10394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Naviga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(modern)</a:t>
              </a: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97DFEF8-8F1A-5046-00C8-7D9E10BC546B}"/>
                </a:ext>
              </a:extLst>
            </p:cNvPr>
            <p:cNvSpPr txBox="1"/>
            <p:nvPr/>
          </p:nvSpPr>
          <p:spPr>
            <a:xfrm>
              <a:off x="8417220" y="3799585"/>
              <a:ext cx="2962762" cy="10394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Control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(modern)</a:t>
              </a:r>
            </a:p>
          </p:txBody>
        </p:sp>
        <p:sp>
          <p:nvSpPr>
            <p:cNvPr id="7" name="Arrow: Left 6">
              <a:extLst>
                <a:ext uri="{FF2B5EF4-FFF2-40B4-BE49-F238E27FC236}">
                  <a16:creationId xmlns:a16="http://schemas.microsoft.com/office/drawing/2014/main" id="{AD3FA7A7-2C64-10FA-48DB-C05ECC9D0EF2}"/>
                </a:ext>
              </a:extLst>
            </p:cNvPr>
            <p:cNvSpPr/>
            <p:nvPr/>
          </p:nvSpPr>
          <p:spPr>
            <a:xfrm rot="10800000">
              <a:off x="6895513" y="3899617"/>
              <a:ext cx="2097436" cy="737022"/>
            </a:xfrm>
            <a:prstGeom prst="leftArrow">
              <a:avLst/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B12A0ED-5685-AE29-91FD-E9C9D92E5627}"/>
                </a:ext>
              </a:extLst>
            </p:cNvPr>
            <p:cNvSpPr txBox="1"/>
            <p:nvPr/>
          </p:nvSpPr>
          <p:spPr>
            <a:xfrm>
              <a:off x="7198112" y="4961919"/>
              <a:ext cx="1365757" cy="631111"/>
            </a:xfrm>
            <a:prstGeom prst="rect">
              <a:avLst/>
            </a:prstGeom>
            <a:solidFill>
              <a:srgbClr val="66FFFF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970s</a:t>
              </a:r>
            </a:p>
          </p:txBody>
        </p:sp>
        <p:pic>
          <p:nvPicPr>
            <p:cNvPr id="11" name="Graphic 10" descr="Skull with solid fill">
              <a:extLst>
                <a:ext uri="{FF2B5EF4-FFF2-40B4-BE49-F238E27FC236}">
                  <a16:creationId xmlns:a16="http://schemas.microsoft.com/office/drawing/2014/main" id="{84CA4902-F15F-8F70-8861-E9ACBF83202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10750642" y="3512020"/>
              <a:ext cx="1529238" cy="1529238"/>
            </a:xfrm>
            <a:prstGeom prst="rect">
              <a:avLst/>
            </a:prstGeom>
          </p:spPr>
        </p:pic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1F1A62DD-4B29-19A4-E23F-C2FC3191070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18021"/>
          <a:stretch/>
        </p:blipFill>
        <p:spPr>
          <a:xfrm>
            <a:off x="831212" y="3584884"/>
            <a:ext cx="7416760" cy="235721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F063C7-4639-8403-387D-299E67CA06E9}"/>
              </a:ext>
            </a:extLst>
          </p:cNvPr>
          <p:cNvSpPr txBox="1"/>
          <p:nvPr/>
        </p:nvSpPr>
        <p:spPr>
          <a:xfrm>
            <a:off x="9906133" y="6378310"/>
            <a:ext cx="22858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UGUST 197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2E3C95-D0DB-C5D5-0AE9-E6748536F0F4}"/>
              </a:ext>
            </a:extLst>
          </p:cNvPr>
          <p:cNvSpPr txBox="1"/>
          <p:nvPr/>
        </p:nvSpPr>
        <p:spPr>
          <a:xfrm>
            <a:off x="3174492" y="447380"/>
            <a:ext cx="19367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llel architectur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9E5740-A334-C6E2-9AA0-D66EE7DC4DDD}"/>
              </a:ext>
            </a:extLst>
          </p:cNvPr>
          <p:cNvSpPr txBox="1"/>
          <p:nvPr/>
        </p:nvSpPr>
        <p:spPr>
          <a:xfrm>
            <a:off x="76200" y="6378309"/>
            <a:ext cx="73036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EEE TRANSACTIONS ON AUTOMATIC CONTROL</a:t>
            </a:r>
          </a:p>
        </p:txBody>
      </p:sp>
      <p:sp>
        <p:nvSpPr>
          <p:cNvPr id="18" name="Multiplication Sign 17">
            <a:extLst>
              <a:ext uri="{FF2B5EF4-FFF2-40B4-BE49-F238E27FC236}">
                <a16:creationId xmlns:a16="http://schemas.microsoft.com/office/drawing/2014/main" id="{97E59BF0-4367-BC76-2C52-557BE2D0A613}"/>
              </a:ext>
            </a:extLst>
          </p:cNvPr>
          <p:cNvSpPr/>
          <p:nvPr/>
        </p:nvSpPr>
        <p:spPr bwMode="auto">
          <a:xfrm>
            <a:off x="10238989" y="1747425"/>
            <a:ext cx="2037003" cy="1026601"/>
          </a:xfrm>
          <a:prstGeom prst="mathMultiply">
            <a:avLst/>
          </a:prstGeom>
          <a:noFill/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CC1E679-CB5D-A3D0-A893-CEEF0842476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9888" y="3248666"/>
            <a:ext cx="1981025" cy="25402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2329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408232-DA6A-48BB-17C5-137E88C108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9243A4C-7DE7-93B4-4EE8-EF663F29979F}"/>
              </a:ext>
            </a:extLst>
          </p:cNvPr>
          <p:cNvSpPr txBox="1"/>
          <p:nvPr/>
        </p:nvSpPr>
        <p:spPr>
          <a:xfrm>
            <a:off x="571499" y="1279581"/>
            <a:ext cx="4239987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endParaRPr lang="en-US" sz="3200" dirty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pPr>
              <a:defRPr/>
            </a:pPr>
            <a:endParaRPr lang="en-US" sz="3200" dirty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Arial Black" panose="020B0A04020102020204" pitchFamily="34" charset="0"/>
              </a:rPr>
              <a:t>Bayes, Kalman, LQG</a:t>
            </a:r>
          </a:p>
          <a:p>
            <a:pPr>
              <a:defRPr/>
            </a:pPr>
            <a:endParaRPr lang="en-US" sz="2800" dirty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Aptos" panose="02110004020202020204"/>
              </a:rPr>
              <a:t>Stochastic</a:t>
            </a:r>
          </a:p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Aptos" panose="02110004020202020204"/>
              </a:rPr>
              <a:t>“Free energy”</a:t>
            </a:r>
          </a:p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Aptos" panose="02110004020202020204"/>
              </a:rPr>
              <a:t>Risk neutral</a:t>
            </a:r>
          </a:p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Aptos" panose="02110004020202020204"/>
              </a:rPr>
              <a:t>Fast, accurate HW</a:t>
            </a:r>
          </a:p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Aptos" panose="02110004020202020204"/>
              </a:rPr>
              <a:t>Centralized</a:t>
            </a:r>
          </a:p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Aptos" panose="02110004020202020204"/>
              </a:rPr>
              <a:t>Internal model</a:t>
            </a:r>
          </a:p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Aptos" panose="02110004020202020204"/>
              </a:rPr>
              <a:t>Sparse act, sens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B695AFC-9F92-234F-114F-42EEFD3AC5F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6418117" y="1671720"/>
            <a:ext cx="4768273" cy="44105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3504705-2C56-5A6A-42C3-E1ADE90D286D}"/>
              </a:ext>
            </a:extLst>
          </p:cNvPr>
          <p:cNvSpPr txBox="1"/>
          <p:nvPr/>
        </p:nvSpPr>
        <p:spPr>
          <a:xfrm>
            <a:off x="8369301" y="1769917"/>
            <a:ext cx="2817090" cy="1025237"/>
          </a:xfrm>
          <a:prstGeom prst="cloud">
            <a:avLst/>
          </a:prstGeom>
          <a:solidFill>
            <a:schemeClr val="bg1"/>
          </a:solidFill>
          <a:ln w="7620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-30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Jumble" panose="02000503000000020004" pitchFamily="2" charset="0"/>
                <a:ea typeface="+mn-ea"/>
                <a:cs typeface="+mn-cs"/>
              </a:rPr>
              <a:t>Robust!</a:t>
            </a:r>
            <a:endParaRPr kumimoji="0" lang="en-US" sz="3200" b="0" i="0" u="none" strike="noStrike" kern="1200" cap="none" spc="-30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Jumble" panose="02000503000000020004" pitchFamily="2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9754F8-E6CA-2A9E-9865-0CD1724802BF}"/>
              </a:ext>
            </a:extLst>
          </p:cNvPr>
          <p:cNvSpPr txBox="1"/>
          <p:nvPr/>
        </p:nvSpPr>
        <p:spPr>
          <a:xfrm>
            <a:off x="6826827" y="357913"/>
            <a:ext cx="4943764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-30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Jumble" panose="02000503000000020004" pitchFamily="2" charset="0"/>
                <a:ea typeface="+mn-ea"/>
                <a:cs typeface="+mn-cs"/>
              </a:rPr>
              <a:t>Modern Control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97D5A56-BF6B-8AE5-DFA7-32183EF6058F}"/>
              </a:ext>
            </a:extLst>
          </p:cNvPr>
          <p:cNvSpPr/>
          <p:nvPr/>
        </p:nvSpPr>
        <p:spPr>
          <a:xfrm>
            <a:off x="9538660" y="4511562"/>
            <a:ext cx="848309" cy="584775"/>
          </a:xfrm>
          <a:prstGeom prst="rect">
            <a:avLst/>
          </a:prstGeom>
          <a:noFill/>
          <a:scene3d>
            <a:camera prst="orthographicFront">
              <a:rot lat="0" lon="20999997" rev="0"/>
            </a:camera>
            <a:lightRig rig="threePt" dir="t"/>
          </a:scene3d>
          <a:sp3d extrusionH="120650" prstMaterial="softEdge"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CC0000"/>
                </a:solidFill>
                <a:effectLst>
                  <a:outerShdw blurRad="12700" dist="38100" dir="2700000" algn="tl" rotWithShape="0">
                    <a:srgbClr val="A02B93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ptos" panose="02110004020202020204"/>
                <a:ea typeface="+mn-ea"/>
                <a:cs typeface="+mn-cs"/>
              </a:rPr>
              <a:t>MI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E41357-86A3-FEF6-03D3-059961D7D6E0}"/>
              </a:ext>
            </a:extLst>
          </p:cNvPr>
          <p:cNvSpPr txBox="1"/>
          <p:nvPr/>
        </p:nvSpPr>
        <p:spPr>
          <a:xfrm>
            <a:off x="8605730" y="6176921"/>
            <a:ext cx="12990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-197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EE2F97-687F-069E-4512-7CE573E3ACA8}"/>
              </a:ext>
            </a:extLst>
          </p:cNvPr>
          <p:cNvSpPr txBox="1"/>
          <p:nvPr/>
        </p:nvSpPr>
        <p:spPr>
          <a:xfrm>
            <a:off x="800099" y="234802"/>
            <a:ext cx="49737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QG ha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rgbClr val="3333FF"/>
                </a:solidFill>
                <a:latin typeface="Arial Black" panose="020B0A04020102020204" pitchFamily="34" charset="0"/>
              </a:rPr>
              <a:t>Guaranteed Margins!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93356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2CEA91-8A1B-8C00-AB48-CCA125F1FF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07ED54-36E0-89D5-4AAD-7614FC1809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509" y="488950"/>
            <a:ext cx="4768273" cy="567424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47913B-77E6-71B6-5999-44C7961A91E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6418117" y="1671720"/>
            <a:ext cx="4768273" cy="44105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FF554A2-5A46-E461-CCA8-74447609015A}"/>
              </a:ext>
            </a:extLst>
          </p:cNvPr>
          <p:cNvSpPr txBox="1"/>
          <p:nvPr/>
        </p:nvSpPr>
        <p:spPr>
          <a:xfrm>
            <a:off x="8369301" y="1769917"/>
            <a:ext cx="2817090" cy="1025237"/>
          </a:xfrm>
          <a:prstGeom prst="cloud">
            <a:avLst/>
          </a:prstGeom>
          <a:solidFill>
            <a:schemeClr val="bg1"/>
          </a:solidFill>
          <a:ln w="7620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-30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Jumble" panose="02000503000000020004" pitchFamily="2" charset="0"/>
                <a:ea typeface="+mn-ea"/>
                <a:cs typeface="+mn-cs"/>
              </a:rPr>
              <a:t>Robust!</a:t>
            </a:r>
            <a:endParaRPr kumimoji="0" lang="en-US" sz="3200" b="0" i="0" u="none" strike="noStrike" kern="1200" cap="none" spc="-30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Jumble" panose="02000503000000020004" pitchFamily="2" charset="0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2D9F4E9-CC41-6FC8-690D-EF33E8B29CD8}"/>
              </a:ext>
            </a:extLst>
          </p:cNvPr>
          <p:cNvSpPr txBox="1"/>
          <p:nvPr/>
        </p:nvSpPr>
        <p:spPr>
          <a:xfrm>
            <a:off x="6826827" y="357913"/>
            <a:ext cx="4943764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-30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Jumble" panose="02000503000000020004" pitchFamily="2" charset="0"/>
                <a:ea typeface="+mn-ea"/>
                <a:cs typeface="+mn-cs"/>
              </a:rPr>
              <a:t>Modern Control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55913C3-B082-328F-1AA7-228837D18B3F}"/>
              </a:ext>
            </a:extLst>
          </p:cNvPr>
          <p:cNvSpPr/>
          <p:nvPr/>
        </p:nvSpPr>
        <p:spPr>
          <a:xfrm>
            <a:off x="9538660" y="4511562"/>
            <a:ext cx="848309" cy="584775"/>
          </a:xfrm>
          <a:prstGeom prst="rect">
            <a:avLst/>
          </a:prstGeom>
          <a:noFill/>
          <a:scene3d>
            <a:camera prst="orthographicFront">
              <a:rot lat="0" lon="20999997" rev="0"/>
            </a:camera>
            <a:lightRig rig="threePt" dir="t"/>
          </a:scene3d>
          <a:sp3d extrusionH="120650" prstMaterial="softEdge"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CC0000"/>
                </a:solidFill>
                <a:effectLst>
                  <a:outerShdw blurRad="12700" dist="38100" dir="2700000" algn="tl" rotWithShape="0">
                    <a:srgbClr val="A02B93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ptos" panose="02110004020202020204"/>
                <a:ea typeface="+mn-ea"/>
                <a:cs typeface="+mn-cs"/>
              </a:rPr>
              <a:t>MI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4A3D6E4-75A2-0DDA-31FC-A756D7186C0F}"/>
              </a:ext>
            </a:extLst>
          </p:cNvPr>
          <p:cNvSpPr txBox="1"/>
          <p:nvPr/>
        </p:nvSpPr>
        <p:spPr>
          <a:xfrm>
            <a:off x="8605730" y="6176921"/>
            <a:ext cx="12990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-197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60F3FB-A3A6-F9FE-672B-D2BF1D6BD66C}"/>
              </a:ext>
            </a:extLst>
          </p:cNvPr>
          <p:cNvSpPr txBox="1"/>
          <p:nvPr/>
        </p:nvSpPr>
        <p:spPr>
          <a:xfrm>
            <a:off x="1294855" y="6251774"/>
            <a:ext cx="3097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1787-1989 ???</a:t>
            </a:r>
          </a:p>
        </p:txBody>
      </p:sp>
    </p:spTree>
    <p:extLst>
      <p:ext uri="{BB962C8B-B14F-4D97-AF65-F5344CB8AC3E}">
        <p14:creationId xmlns:p14="http://schemas.microsoft.com/office/powerpoint/2010/main" val="4852779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0A8DF3-EF95-890B-1EE2-C39C1CCA64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B290388-A9D9-55DD-A3C0-04516441FD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53" y="455636"/>
            <a:ext cx="8628177" cy="27266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FD6E915F-4EDE-BDF8-CA0B-CB5C289A6C15}"/>
              </a:ext>
            </a:extLst>
          </p:cNvPr>
          <p:cNvSpPr/>
          <p:nvPr/>
        </p:nvSpPr>
        <p:spPr>
          <a:xfrm>
            <a:off x="152400" y="104033"/>
            <a:ext cx="118949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EEE TRANSACTIONS ON AUTOMATIC  CONTROL, AUGUST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78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B9D626F-D6D8-742D-1E98-B0B427239990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50000"/>
          </a:blip>
          <a:stretch>
            <a:fillRect/>
          </a:stretch>
        </p:blipFill>
        <p:spPr>
          <a:xfrm>
            <a:off x="7626394" y="1148332"/>
            <a:ext cx="4773582" cy="59075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82A4CB9-4D0B-51C1-8D36-0D24D773605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7273"/>
          <a:stretch/>
        </p:blipFill>
        <p:spPr>
          <a:xfrm>
            <a:off x="5300703" y="3429000"/>
            <a:ext cx="1176101" cy="1664077"/>
          </a:xfrm>
          <a:prstGeom prst="rect">
            <a:avLst/>
          </a:prstGeom>
        </p:spPr>
      </p:pic>
      <p:sp>
        <p:nvSpPr>
          <p:cNvPr id="4" name="Speech Bubble: Rectangle 3">
            <a:extLst>
              <a:ext uri="{FF2B5EF4-FFF2-40B4-BE49-F238E27FC236}">
                <a16:creationId xmlns:a16="http://schemas.microsoft.com/office/drawing/2014/main" id="{CDBFB427-E23B-BE57-2A15-2B0431106F64}"/>
              </a:ext>
            </a:extLst>
          </p:cNvPr>
          <p:cNvSpPr/>
          <p:nvPr/>
        </p:nvSpPr>
        <p:spPr>
          <a:xfrm>
            <a:off x="5223441" y="2239562"/>
            <a:ext cx="1754504" cy="804717"/>
          </a:xfrm>
          <a:prstGeom prst="wedgeRectCallout">
            <a:avLst>
              <a:gd name="adj1" fmla="val -22689"/>
              <a:gd name="adj2" fmla="val 81944"/>
            </a:avLst>
          </a:prstGeom>
          <a:solidFill>
            <a:schemeClr val="bg1"/>
          </a:solidFill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Fragil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6B2CE9E-71D0-7077-DE61-38343FADFE4E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3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26755" y="2517807"/>
            <a:ext cx="4773582" cy="5559194"/>
          </a:xfrm>
          <a:prstGeom prst="rect">
            <a:avLst/>
          </a:prstGeom>
          <a:scene3d>
            <a:camera prst="isometricTopUp">
              <a:rot lat="19116924" lon="18268938" rev="3092321"/>
            </a:camera>
            <a:lightRig rig="threePt" dir="t"/>
          </a:scene3d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3880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47956F3-5005-77F3-14A3-9C0238348C27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20000"/>
          </a:blip>
          <a:stretch>
            <a:fillRect/>
          </a:stretch>
        </p:blipFill>
        <p:spPr>
          <a:xfrm>
            <a:off x="103911" y="680225"/>
            <a:ext cx="6372893" cy="20139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6CCF63-BA82-2C08-E147-58F0395AA5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273"/>
          <a:stretch/>
        </p:blipFill>
        <p:spPr>
          <a:xfrm>
            <a:off x="5300703" y="3429000"/>
            <a:ext cx="1176101" cy="1664077"/>
          </a:xfrm>
          <a:prstGeom prst="rect">
            <a:avLst/>
          </a:prstGeom>
        </p:spPr>
      </p:pic>
      <p:sp>
        <p:nvSpPr>
          <p:cNvPr id="4" name="Speech Bubble: Rectangle 3">
            <a:extLst>
              <a:ext uri="{FF2B5EF4-FFF2-40B4-BE49-F238E27FC236}">
                <a16:creationId xmlns:a16="http://schemas.microsoft.com/office/drawing/2014/main" id="{6660AB12-E5A4-FCFB-8D13-75EA33451211}"/>
              </a:ext>
            </a:extLst>
          </p:cNvPr>
          <p:cNvSpPr/>
          <p:nvPr/>
        </p:nvSpPr>
        <p:spPr>
          <a:xfrm>
            <a:off x="5223441" y="2239562"/>
            <a:ext cx="1754504" cy="804717"/>
          </a:xfrm>
          <a:prstGeom prst="wedgeRectCallout">
            <a:avLst>
              <a:gd name="adj1" fmla="val -22689"/>
              <a:gd name="adj2" fmla="val 81944"/>
            </a:avLst>
          </a:prstGeom>
          <a:solidFill>
            <a:schemeClr val="bg1"/>
          </a:solidFill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Fragil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E29EEC-C095-AC05-9BDA-037C94383827}"/>
              </a:ext>
            </a:extLst>
          </p:cNvPr>
          <p:cNvSpPr txBox="1"/>
          <p:nvPr/>
        </p:nvSpPr>
        <p:spPr>
          <a:xfrm>
            <a:off x="130415" y="5436562"/>
            <a:ext cx="558794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A1 - 10:45</a:t>
            </a:r>
          </a:p>
          <a:p>
            <a:pPr marL="0" marR="1859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ROBUSTNESS OF MULTILOOP LINEAR FEEDBACK SYSTEMS*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519B3E-5384-2905-202F-782094D41119}"/>
              </a:ext>
            </a:extLst>
          </p:cNvPr>
          <p:cNvSpPr txBox="1"/>
          <p:nvPr/>
        </p:nvSpPr>
        <p:spPr>
          <a:xfrm>
            <a:off x="457200" y="3308083"/>
            <a:ext cx="373242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859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J.C. Doyle 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Consultant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Honeywell Systems and Research Cente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510E618-8827-CD60-BBAA-DECAB69CB1F2}"/>
              </a:ext>
            </a:extLst>
          </p:cNvPr>
          <p:cNvSpPr txBox="1"/>
          <p:nvPr/>
        </p:nvSpPr>
        <p:spPr>
          <a:xfrm>
            <a:off x="5442801" y="6017365"/>
            <a:ext cx="464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978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EEE CDC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31E07BD-D808-B5F2-1A71-746994C17CD8}"/>
              </a:ext>
            </a:extLst>
          </p:cNvPr>
          <p:cNvSpPr/>
          <p:nvPr/>
        </p:nvSpPr>
        <p:spPr>
          <a:xfrm>
            <a:off x="152400" y="104033"/>
            <a:ext cx="118949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EEE TRANSACTIONS ON AUTOMATIC  CONTROL, AUGUST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7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FAD2E42-8B53-AB2B-064B-1FA1A478F33E}"/>
              </a:ext>
            </a:extLst>
          </p:cNvPr>
          <p:cNvSpPr txBox="1"/>
          <p:nvPr/>
        </p:nvSpPr>
        <p:spPr>
          <a:xfrm>
            <a:off x="6719260" y="3308932"/>
            <a:ext cx="558794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inear Quadratic Gaussia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oop-at-a-tim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haracteristic Loci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Diagonal Dominance (INA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Pole placemen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69ADC4-BD59-40EE-C635-494601BC587E}"/>
              </a:ext>
            </a:extLst>
          </p:cNvPr>
          <p:cNvSpPr txBox="1"/>
          <p:nvPr/>
        </p:nvSpPr>
        <p:spPr>
          <a:xfrm>
            <a:off x="8013944" y="2568506"/>
            <a:ext cx="345616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-30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Jumble" panose="02000503000000020004" pitchFamily="2" charset="0"/>
                <a:ea typeface="+mn-ea"/>
                <a:cs typeface="+mn-cs"/>
              </a:rPr>
              <a:t>Modern Control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020576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C45DA2-314C-F403-D47A-FDAC8539B7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ADC37CF-B772-5CAC-E72F-46619F1EDFE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20000"/>
          </a:blip>
          <a:stretch>
            <a:fillRect/>
          </a:stretch>
        </p:blipFill>
        <p:spPr>
          <a:xfrm>
            <a:off x="103911" y="680225"/>
            <a:ext cx="6372893" cy="20139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BDCF435-9A59-3037-F711-9720FCBFBDC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273"/>
          <a:stretch/>
        </p:blipFill>
        <p:spPr>
          <a:xfrm>
            <a:off x="5300703" y="3429000"/>
            <a:ext cx="1176101" cy="1664077"/>
          </a:xfrm>
          <a:prstGeom prst="rect">
            <a:avLst/>
          </a:prstGeom>
        </p:spPr>
      </p:pic>
      <p:sp>
        <p:nvSpPr>
          <p:cNvPr id="4" name="Speech Bubble: Rectangle 3">
            <a:extLst>
              <a:ext uri="{FF2B5EF4-FFF2-40B4-BE49-F238E27FC236}">
                <a16:creationId xmlns:a16="http://schemas.microsoft.com/office/drawing/2014/main" id="{F761BE64-27AE-A844-5B82-D2A8B8C29D02}"/>
              </a:ext>
            </a:extLst>
          </p:cNvPr>
          <p:cNvSpPr/>
          <p:nvPr/>
        </p:nvSpPr>
        <p:spPr>
          <a:xfrm>
            <a:off x="5223441" y="2239562"/>
            <a:ext cx="1754504" cy="804717"/>
          </a:xfrm>
          <a:prstGeom prst="wedgeRectCallout">
            <a:avLst>
              <a:gd name="adj1" fmla="val -22689"/>
              <a:gd name="adj2" fmla="val 81944"/>
            </a:avLst>
          </a:prstGeom>
          <a:solidFill>
            <a:schemeClr val="bg1"/>
          </a:solidFill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Fragil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290CB4C-B42F-8ABD-D52D-FC29C2ABB140}"/>
              </a:ext>
            </a:extLst>
          </p:cNvPr>
          <p:cNvSpPr txBox="1"/>
          <p:nvPr/>
        </p:nvSpPr>
        <p:spPr>
          <a:xfrm>
            <a:off x="130415" y="5436562"/>
            <a:ext cx="558794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A1 - 10:45</a:t>
            </a:r>
          </a:p>
          <a:p>
            <a:pPr marL="0" marR="1859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ROBUSTNESS OF MULTILOOP LINEAR FEEDBACK SYSTEMS*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88601-D319-6D56-A371-A434B83B934E}"/>
              </a:ext>
            </a:extLst>
          </p:cNvPr>
          <p:cNvSpPr txBox="1"/>
          <p:nvPr/>
        </p:nvSpPr>
        <p:spPr>
          <a:xfrm>
            <a:off x="457200" y="3308083"/>
            <a:ext cx="373242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859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J.C. Doyle 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Consultant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Honeywell Systems and Research Cente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179025B-5612-F1E0-520B-2B17B4F88C20}"/>
              </a:ext>
            </a:extLst>
          </p:cNvPr>
          <p:cNvSpPr txBox="1"/>
          <p:nvPr/>
        </p:nvSpPr>
        <p:spPr>
          <a:xfrm>
            <a:off x="5442801" y="6017365"/>
            <a:ext cx="464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978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EEE CDC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82E0140-539D-90F0-63FD-16A2EC3D1579}"/>
              </a:ext>
            </a:extLst>
          </p:cNvPr>
          <p:cNvSpPr/>
          <p:nvPr/>
        </p:nvSpPr>
        <p:spPr>
          <a:xfrm>
            <a:off x="152400" y="104033"/>
            <a:ext cx="118949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EEE TRANSACTIONS ON AUTOMATIC  CONTROL, AUGUST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7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A8816D4-C9AB-6F0C-0496-4529213E57CC}"/>
              </a:ext>
            </a:extLst>
          </p:cNvPr>
          <p:cNvSpPr txBox="1"/>
          <p:nvPr/>
        </p:nvSpPr>
        <p:spPr>
          <a:xfrm>
            <a:off x="6719260" y="3308932"/>
            <a:ext cx="558794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inear Quadratic Gaussia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oop-at-a-tim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haracteristic Loci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Diagonal Dominance (INA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Pole placemen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02315D-A791-C8AB-E27B-3EA68A7834AA}"/>
              </a:ext>
            </a:extLst>
          </p:cNvPr>
          <p:cNvSpPr txBox="1"/>
          <p:nvPr/>
        </p:nvSpPr>
        <p:spPr>
          <a:xfrm>
            <a:off x="8013944" y="2568506"/>
            <a:ext cx="345616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-30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Jumble" panose="02000503000000020004" pitchFamily="2" charset="0"/>
                <a:ea typeface="+mn-ea"/>
                <a:cs typeface="+mn-cs"/>
              </a:rPr>
              <a:t>Modern Control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363549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D3A0FA-6CDA-563F-06E2-3120042A1E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9ECF0E2-3840-E110-690F-8D4A4ADBFAD6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20000"/>
          </a:blip>
          <a:stretch>
            <a:fillRect/>
          </a:stretch>
        </p:blipFill>
        <p:spPr>
          <a:xfrm>
            <a:off x="103911" y="680225"/>
            <a:ext cx="6372893" cy="20139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88F295A-7508-B9D4-945E-ED1D8227206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273"/>
          <a:stretch/>
        </p:blipFill>
        <p:spPr>
          <a:xfrm>
            <a:off x="5300703" y="3429000"/>
            <a:ext cx="1176101" cy="1664077"/>
          </a:xfrm>
          <a:prstGeom prst="rect">
            <a:avLst/>
          </a:prstGeom>
        </p:spPr>
      </p:pic>
      <p:sp>
        <p:nvSpPr>
          <p:cNvPr id="4" name="Speech Bubble: Rectangle 3">
            <a:extLst>
              <a:ext uri="{FF2B5EF4-FFF2-40B4-BE49-F238E27FC236}">
                <a16:creationId xmlns:a16="http://schemas.microsoft.com/office/drawing/2014/main" id="{9A79DB4A-4E13-6D49-2E90-94C2BD2C9695}"/>
              </a:ext>
            </a:extLst>
          </p:cNvPr>
          <p:cNvSpPr/>
          <p:nvPr/>
        </p:nvSpPr>
        <p:spPr>
          <a:xfrm>
            <a:off x="5223441" y="2239562"/>
            <a:ext cx="1754504" cy="804717"/>
          </a:xfrm>
          <a:prstGeom prst="wedgeRectCallout">
            <a:avLst>
              <a:gd name="adj1" fmla="val -22689"/>
              <a:gd name="adj2" fmla="val 81944"/>
            </a:avLst>
          </a:prstGeom>
          <a:solidFill>
            <a:schemeClr val="bg1"/>
          </a:solidFill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Fragil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C476D4-D004-161B-8E04-6A99AEDED279}"/>
              </a:ext>
            </a:extLst>
          </p:cNvPr>
          <p:cNvSpPr txBox="1"/>
          <p:nvPr/>
        </p:nvSpPr>
        <p:spPr>
          <a:xfrm>
            <a:off x="130415" y="5436562"/>
            <a:ext cx="558794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A1 - 10:45</a:t>
            </a:r>
          </a:p>
          <a:p>
            <a:pPr marL="0" marR="1859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ROBUSTNESS OF MULTILOOP LINEAR FEEDBACK SYSTEMS*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357A31-884D-BDDC-B478-0E4810470D7E}"/>
              </a:ext>
            </a:extLst>
          </p:cNvPr>
          <p:cNvSpPr txBox="1"/>
          <p:nvPr/>
        </p:nvSpPr>
        <p:spPr>
          <a:xfrm>
            <a:off x="457200" y="3308083"/>
            <a:ext cx="373242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859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J.C. Doyle 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Consultant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Honeywell Systems and Research Cente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0C3BBA2-49F8-8B10-E4DE-56ACB9DB1F7A}"/>
              </a:ext>
            </a:extLst>
          </p:cNvPr>
          <p:cNvSpPr txBox="1"/>
          <p:nvPr/>
        </p:nvSpPr>
        <p:spPr>
          <a:xfrm>
            <a:off x="5442801" y="6017365"/>
            <a:ext cx="464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978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EEE CDC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8D7FE1E-9003-FA64-9CCD-F65EBAA719B2}"/>
              </a:ext>
            </a:extLst>
          </p:cNvPr>
          <p:cNvSpPr/>
          <p:nvPr/>
        </p:nvSpPr>
        <p:spPr>
          <a:xfrm>
            <a:off x="152400" y="104033"/>
            <a:ext cx="118949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EEE TRANSACTIONS ON AUTOMATIC  CONTROL, AUGUST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7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7A8525F-B030-F93D-0C55-D96362E6A1EF}"/>
              </a:ext>
            </a:extLst>
          </p:cNvPr>
          <p:cNvSpPr txBox="1"/>
          <p:nvPr/>
        </p:nvSpPr>
        <p:spPr>
          <a:xfrm>
            <a:off x="6719260" y="3308932"/>
            <a:ext cx="558794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inear Quadratic Gaussia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oop-at-a-tim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haracteristic Loci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Diagonal Dominance (INA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Pole placemen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709686-267B-DC2F-2360-35775A44FB4B}"/>
              </a:ext>
            </a:extLst>
          </p:cNvPr>
          <p:cNvSpPr txBox="1"/>
          <p:nvPr/>
        </p:nvSpPr>
        <p:spPr>
          <a:xfrm>
            <a:off x="8013944" y="2568506"/>
            <a:ext cx="345616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-30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Jumble" panose="02000503000000020004" pitchFamily="2" charset="0"/>
                <a:ea typeface="+mn-ea"/>
                <a:cs typeface="+mn-cs"/>
              </a:rPr>
              <a:t>Modern Control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984360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47956F3-5005-77F3-14A3-9C0238348C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11" y="680225"/>
            <a:ext cx="6372893" cy="20139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6CCF63-BA82-2C08-E147-58F0395AA5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273"/>
          <a:stretch/>
        </p:blipFill>
        <p:spPr>
          <a:xfrm>
            <a:off x="5300703" y="3429000"/>
            <a:ext cx="1176101" cy="1664077"/>
          </a:xfrm>
          <a:prstGeom prst="rect">
            <a:avLst/>
          </a:prstGeom>
        </p:spPr>
      </p:pic>
      <p:sp>
        <p:nvSpPr>
          <p:cNvPr id="4" name="Speech Bubble: Rectangle 3">
            <a:extLst>
              <a:ext uri="{FF2B5EF4-FFF2-40B4-BE49-F238E27FC236}">
                <a16:creationId xmlns:a16="http://schemas.microsoft.com/office/drawing/2014/main" id="{6660AB12-E5A4-FCFB-8D13-75EA33451211}"/>
              </a:ext>
            </a:extLst>
          </p:cNvPr>
          <p:cNvSpPr/>
          <p:nvPr/>
        </p:nvSpPr>
        <p:spPr>
          <a:xfrm>
            <a:off x="5223441" y="2239562"/>
            <a:ext cx="1754504" cy="804717"/>
          </a:xfrm>
          <a:prstGeom prst="wedgeRectCallout">
            <a:avLst>
              <a:gd name="adj1" fmla="val -22689"/>
              <a:gd name="adj2" fmla="val 81944"/>
            </a:avLst>
          </a:prstGeom>
          <a:solidFill>
            <a:schemeClr val="bg1"/>
          </a:solidFill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Fragil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31E07BD-D808-B5F2-1A71-746994C17CD8}"/>
              </a:ext>
            </a:extLst>
          </p:cNvPr>
          <p:cNvSpPr/>
          <p:nvPr/>
        </p:nvSpPr>
        <p:spPr>
          <a:xfrm>
            <a:off x="152400" y="104033"/>
            <a:ext cx="118949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EEE TRANSACTIONS ON AUTOMATIC  CONTROL, AUGUST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7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FAD2E42-8B53-AB2B-064B-1FA1A478F33E}"/>
              </a:ext>
            </a:extLst>
          </p:cNvPr>
          <p:cNvSpPr txBox="1"/>
          <p:nvPr/>
        </p:nvSpPr>
        <p:spPr>
          <a:xfrm>
            <a:off x="6685350" y="3429000"/>
            <a:ext cx="5533694" cy="25365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800" b="1" i="0" u="none" strike="sng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Linear Quadratic Gaussia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oop-at-a-tim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haracteristic Loci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Diagonal Dominance (INA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Pole placem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9B246C-35D9-8ABC-7091-72C13ED840BC}"/>
              </a:ext>
            </a:extLst>
          </p:cNvPr>
          <p:cNvSpPr txBox="1"/>
          <p:nvPr/>
        </p:nvSpPr>
        <p:spPr>
          <a:xfrm>
            <a:off x="130415" y="5436562"/>
            <a:ext cx="558794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A1 - 10:45</a:t>
            </a:r>
          </a:p>
          <a:p>
            <a:pPr marL="0" marR="1859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ROBUSTNESS OF MULTILOOP LINEAR FEEDBACK SYSTEMS*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CA209C-A2BF-543E-615F-2DE307ABCD97}"/>
              </a:ext>
            </a:extLst>
          </p:cNvPr>
          <p:cNvSpPr txBox="1"/>
          <p:nvPr/>
        </p:nvSpPr>
        <p:spPr>
          <a:xfrm>
            <a:off x="457200" y="3308083"/>
            <a:ext cx="373242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859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J.C. Doyle 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Consultant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Honeywell Systems and Research Cente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FAACE6-66A6-5F95-0481-86C20315A589}"/>
              </a:ext>
            </a:extLst>
          </p:cNvPr>
          <p:cNvSpPr txBox="1"/>
          <p:nvPr/>
        </p:nvSpPr>
        <p:spPr>
          <a:xfrm>
            <a:off x="5442801" y="6017365"/>
            <a:ext cx="464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978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EEE CDC</a:t>
            </a:r>
          </a:p>
        </p:txBody>
      </p:sp>
    </p:spTree>
    <p:extLst>
      <p:ext uri="{BB962C8B-B14F-4D97-AF65-F5344CB8AC3E}">
        <p14:creationId xmlns:p14="http://schemas.microsoft.com/office/powerpoint/2010/main" val="4955337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47956F3-5005-77F3-14A3-9C0238348C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11" y="680225"/>
            <a:ext cx="6372893" cy="20139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6CCF63-BA82-2C08-E147-58F0395AA5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273"/>
          <a:stretch/>
        </p:blipFill>
        <p:spPr>
          <a:xfrm>
            <a:off x="5300703" y="3429000"/>
            <a:ext cx="1176101" cy="1664077"/>
          </a:xfrm>
          <a:prstGeom prst="rect">
            <a:avLst/>
          </a:prstGeom>
        </p:spPr>
      </p:pic>
      <p:sp>
        <p:nvSpPr>
          <p:cNvPr id="4" name="Speech Bubble: Rectangle 3">
            <a:extLst>
              <a:ext uri="{FF2B5EF4-FFF2-40B4-BE49-F238E27FC236}">
                <a16:creationId xmlns:a16="http://schemas.microsoft.com/office/drawing/2014/main" id="{6660AB12-E5A4-FCFB-8D13-75EA33451211}"/>
              </a:ext>
            </a:extLst>
          </p:cNvPr>
          <p:cNvSpPr/>
          <p:nvPr/>
        </p:nvSpPr>
        <p:spPr>
          <a:xfrm>
            <a:off x="5223441" y="2239562"/>
            <a:ext cx="1754504" cy="804717"/>
          </a:xfrm>
          <a:prstGeom prst="wedgeRectCallout">
            <a:avLst>
              <a:gd name="adj1" fmla="val -22689"/>
              <a:gd name="adj2" fmla="val 81944"/>
            </a:avLst>
          </a:prstGeom>
          <a:solidFill>
            <a:schemeClr val="bg1"/>
          </a:solidFill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Fragil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31E07BD-D808-B5F2-1A71-746994C17CD8}"/>
              </a:ext>
            </a:extLst>
          </p:cNvPr>
          <p:cNvSpPr/>
          <p:nvPr/>
        </p:nvSpPr>
        <p:spPr>
          <a:xfrm>
            <a:off x="152400" y="104033"/>
            <a:ext cx="118949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EEE TRANSACTIONS ON AUTOMATIC  CONTROL, AUGUST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7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FAD2E42-8B53-AB2B-064B-1FA1A478F33E}"/>
              </a:ext>
            </a:extLst>
          </p:cNvPr>
          <p:cNvSpPr txBox="1"/>
          <p:nvPr/>
        </p:nvSpPr>
        <p:spPr>
          <a:xfrm>
            <a:off x="6685350" y="3429000"/>
            <a:ext cx="5601213" cy="25308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800" b="1" i="0" u="none" strike="sng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Linear Quadratic Gaussian</a:t>
            </a:r>
          </a:p>
          <a:p>
            <a:pPr marL="457200" marR="0" lvl="0" indent="-45720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800" b="1" i="0" u="none" strike="sng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Loop-at-a-time</a:t>
            </a:r>
          </a:p>
          <a:p>
            <a:pPr marL="457200" marR="0" lvl="0" indent="-45720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800" b="1" i="0" u="none" strike="sng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Characteristic Loci</a:t>
            </a:r>
          </a:p>
          <a:p>
            <a:pPr marL="457200" marR="0" lvl="0" indent="-45720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800" b="1" i="0" u="none" strike="sng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Diagonal Dominance (INA)</a:t>
            </a:r>
          </a:p>
          <a:p>
            <a:pPr marL="457200" marR="0" lvl="0" indent="-457200" algn="l" defTabSz="914400" rtl="0" eaLnBrk="1" fontAlgn="auto" latinLnBrk="0" hangingPunct="1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800" b="1" i="0" u="none" strike="sng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Pole placem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FF12E5-6666-B02E-3FEF-69238E69C754}"/>
              </a:ext>
            </a:extLst>
          </p:cNvPr>
          <p:cNvSpPr txBox="1"/>
          <p:nvPr/>
        </p:nvSpPr>
        <p:spPr>
          <a:xfrm>
            <a:off x="130415" y="5436562"/>
            <a:ext cx="558794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A1 - 10:45</a:t>
            </a:r>
          </a:p>
          <a:p>
            <a:pPr marL="0" marR="1859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ROBUSTNESS OF MULTILOOP LINEAR FEEDBACK SYSTEMS*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D2BA5A-AECD-2DB2-C401-AD0CC02C3E3D}"/>
              </a:ext>
            </a:extLst>
          </p:cNvPr>
          <p:cNvSpPr txBox="1"/>
          <p:nvPr/>
        </p:nvSpPr>
        <p:spPr>
          <a:xfrm>
            <a:off x="457200" y="3308083"/>
            <a:ext cx="373242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859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J.C. Doyle 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Consultant</a:t>
            </a:r>
          </a:p>
          <a:p>
            <a:pPr marL="0" marR="7450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30303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Honeywell Systems and Research Cente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1D20A46-0829-8C0D-B513-646442629A06}"/>
              </a:ext>
            </a:extLst>
          </p:cNvPr>
          <p:cNvSpPr txBox="1"/>
          <p:nvPr/>
        </p:nvSpPr>
        <p:spPr>
          <a:xfrm>
            <a:off x="5442801" y="6017365"/>
            <a:ext cx="464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978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EEE CDC</a:t>
            </a:r>
          </a:p>
        </p:txBody>
      </p:sp>
    </p:spTree>
    <p:extLst>
      <p:ext uri="{BB962C8B-B14F-4D97-AF65-F5344CB8AC3E}">
        <p14:creationId xmlns:p14="http://schemas.microsoft.com/office/powerpoint/2010/main" val="216256662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0194E-EFE3-D790-4224-CFC6341A9B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31E65BC-A194-61C9-846E-3631E3A02A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53" y="455636"/>
            <a:ext cx="8628177" cy="2726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0250D1A-0F82-DAA4-B40D-6600E0D947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273"/>
          <a:stretch/>
        </p:blipFill>
        <p:spPr>
          <a:xfrm>
            <a:off x="5300703" y="3429000"/>
            <a:ext cx="1176101" cy="1664077"/>
          </a:xfrm>
          <a:prstGeom prst="rect">
            <a:avLst/>
          </a:prstGeom>
        </p:spPr>
      </p:pic>
      <p:sp>
        <p:nvSpPr>
          <p:cNvPr id="4" name="Speech Bubble: Rectangle 3">
            <a:extLst>
              <a:ext uri="{FF2B5EF4-FFF2-40B4-BE49-F238E27FC236}">
                <a16:creationId xmlns:a16="http://schemas.microsoft.com/office/drawing/2014/main" id="{79E07081-796E-8573-01C6-D174B2B754E8}"/>
              </a:ext>
            </a:extLst>
          </p:cNvPr>
          <p:cNvSpPr/>
          <p:nvPr/>
        </p:nvSpPr>
        <p:spPr>
          <a:xfrm>
            <a:off x="5223441" y="2239562"/>
            <a:ext cx="1754504" cy="804717"/>
          </a:xfrm>
          <a:prstGeom prst="wedgeRectCallout">
            <a:avLst>
              <a:gd name="adj1" fmla="val -22689"/>
              <a:gd name="adj2" fmla="val 81944"/>
            </a:avLst>
          </a:prstGeom>
          <a:solidFill>
            <a:schemeClr val="bg1"/>
          </a:solidFill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Fragil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040BB92-E94B-599C-518A-9884F69001F3}"/>
              </a:ext>
            </a:extLst>
          </p:cNvPr>
          <p:cNvSpPr/>
          <p:nvPr/>
        </p:nvSpPr>
        <p:spPr>
          <a:xfrm>
            <a:off x="152400" y="104033"/>
            <a:ext cx="118949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EEE TRANSACTIONS ON AUTOMATIC  CONTROL, AUGUST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78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656204-DB34-5512-0DEE-27C72F00863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62900" y="4049430"/>
            <a:ext cx="3062454" cy="263233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7A24CB7-B10C-6955-E7D2-9E8066603D3A}"/>
              </a:ext>
            </a:extLst>
          </p:cNvPr>
          <p:cNvSpPr txBox="1"/>
          <p:nvPr/>
        </p:nvSpPr>
        <p:spPr>
          <a:xfrm>
            <a:off x="8808416" y="2827314"/>
            <a:ext cx="16496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Still teaching LQG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C553E6-3BA6-4086-EEE8-352963F76F0F}"/>
              </a:ext>
            </a:extLst>
          </p:cNvPr>
          <p:cNvSpPr txBox="1"/>
          <p:nvPr/>
        </p:nvSpPr>
        <p:spPr>
          <a:xfrm>
            <a:off x="9252223" y="5536599"/>
            <a:ext cx="9797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8786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833F49-8647-4771-9DFC-A05DCA8EE6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endulumChaosLinearDownNoControl">
            <a:hlinkClick r:id="" action="ppaction://media"/>
            <a:extLst>
              <a:ext uri="{FF2B5EF4-FFF2-40B4-BE49-F238E27FC236}">
                <a16:creationId xmlns:a16="http://schemas.microsoft.com/office/drawing/2014/main" id="{8783B38A-BC59-BF52-C6D8-F947ED643E4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7260" t="43534" r="29327" b="10866"/>
          <a:stretch>
            <a:fillRect/>
          </a:stretch>
        </p:blipFill>
        <p:spPr>
          <a:xfrm>
            <a:off x="4008645" y="4751076"/>
            <a:ext cx="2011155" cy="210692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866A0A0-211D-91E3-2A10-45520DEC641B}"/>
              </a:ext>
            </a:extLst>
          </p:cNvPr>
          <p:cNvSpPr/>
          <p:nvPr/>
        </p:nvSpPr>
        <p:spPr bwMode="auto">
          <a:xfrm>
            <a:off x="609600" y="4882524"/>
            <a:ext cx="415290" cy="415290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8C6518E-BC72-2859-B2A4-0DAAA528FF54}"/>
              </a:ext>
            </a:extLst>
          </p:cNvPr>
          <p:cNvCxnSpPr>
            <a:cxnSpLocks/>
            <a:stCxn id="16" idx="2"/>
            <a:endCxn id="18" idx="0"/>
          </p:cNvCxnSpPr>
          <p:nvPr/>
        </p:nvCxnSpPr>
        <p:spPr bwMode="auto">
          <a:xfrm>
            <a:off x="817245" y="5297814"/>
            <a:ext cx="249283" cy="105537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F9D2DA48-038B-661F-2D28-94CCC7119BE9}"/>
              </a:ext>
            </a:extLst>
          </p:cNvPr>
          <p:cNvSpPr/>
          <p:nvPr/>
        </p:nvSpPr>
        <p:spPr bwMode="auto">
          <a:xfrm>
            <a:off x="914128" y="6353184"/>
            <a:ext cx="304800" cy="3048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123208-16BF-23E3-A641-99947F827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24837"/>
              </p:ext>
            </p:extLst>
          </p:nvPr>
        </p:nvGraphicFramePr>
        <p:xfrm>
          <a:off x="1574500" y="5546913"/>
          <a:ext cx="2435725" cy="58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D94038C-BAAA-B623-FA75-194A37234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500" y="5546913"/>
                        <a:ext cx="2435725" cy="589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67134885-B019-05A3-EC4D-4AE6D1FFB57F}"/>
              </a:ext>
            </a:extLst>
          </p:cNvPr>
          <p:cNvSpPr txBox="1"/>
          <p:nvPr/>
        </p:nvSpPr>
        <p:spPr>
          <a:xfrm>
            <a:off x="2163047" y="6091574"/>
            <a:ext cx="129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e</a:t>
            </a:r>
            <a:endParaRPr lang="en-US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297ACBF-74B5-AA9F-2C63-84E233EE5DE4}"/>
              </a:ext>
            </a:extLst>
          </p:cNvPr>
          <p:cNvSpPr txBox="1"/>
          <p:nvPr/>
        </p:nvSpPr>
        <p:spPr>
          <a:xfrm>
            <a:off x="3351913" y="4949255"/>
            <a:ext cx="152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</a:t>
            </a:r>
            <a:endParaRPr lang="en-US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1AD0D8B-A473-6699-4AAD-ACEEC557D5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7569648"/>
              </p:ext>
            </p:extLst>
          </p:nvPr>
        </p:nvGraphicFramePr>
        <p:xfrm>
          <a:off x="0" y="281452"/>
          <a:ext cx="5768987" cy="17565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Simple</a:t>
                      </a:r>
                      <a:endParaRPr lang="en-US" sz="2800" b="1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63AEA72-FD6F-B52B-EC77-AC9C3508FC73}"/>
              </a:ext>
            </a:extLst>
          </p:cNvPr>
          <p:cNvSpPr txBox="1"/>
          <p:nvPr/>
        </p:nvSpPr>
        <p:spPr>
          <a:xfrm>
            <a:off x="914128" y="4063246"/>
            <a:ext cx="289079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 Black" panose="020B0A04020102020204" pitchFamily="34" charset="0"/>
              </a:rPr>
              <a:t>Starting poi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6DE9DE-A5C1-346A-DDA1-CCD2DEA5BA82}"/>
              </a:ext>
            </a:extLst>
          </p:cNvPr>
          <p:cNvSpPr txBox="1"/>
          <p:nvPr/>
        </p:nvSpPr>
        <p:spPr>
          <a:xfrm>
            <a:off x="7509308" y="3499388"/>
            <a:ext cx="36576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Bauhaus 93" panose="04030905020B02020C02" pitchFamily="82" charset="0"/>
                <a:ea typeface="+mn-ea"/>
                <a:cs typeface="Arial"/>
              </a:rPr>
              <a:t>Architecture?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3DDD4B-B1F5-76CB-549D-0496758C05F1}"/>
              </a:ext>
            </a:extLst>
          </p:cNvPr>
          <p:cNvSpPr txBox="1"/>
          <p:nvPr/>
        </p:nvSpPr>
        <p:spPr>
          <a:xfrm>
            <a:off x="438612" y="1687028"/>
            <a:ext cx="208262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aw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Grav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Dynam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Energ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00FA"/>
                </a:solidFill>
                <a:highlight>
                  <a:srgbClr val="FFFF00"/>
                </a:highlight>
              </a:rPr>
              <a:t>Few more</a:t>
            </a:r>
          </a:p>
        </p:txBody>
      </p:sp>
    </p:spTree>
    <p:extLst>
      <p:ext uri="{BB962C8B-B14F-4D97-AF65-F5344CB8AC3E}">
        <p14:creationId xmlns:p14="http://schemas.microsoft.com/office/powerpoint/2010/main" val="16065951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3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E1D3E7-E0AB-AA63-6C4C-FA9CEC1B09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A4C6CEA-A66B-29CB-8344-DE303C2FE104}"/>
              </a:ext>
            </a:extLst>
          </p:cNvPr>
          <p:cNvSpPr txBox="1"/>
          <p:nvPr/>
        </p:nvSpPr>
        <p:spPr>
          <a:xfrm>
            <a:off x="800099" y="1159838"/>
            <a:ext cx="3948701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Q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ayes and Kalm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tochasti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“Free energy”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Risk neutr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Fast, accurate H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Centraliz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Internal mode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parse act, sens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7F310E-D7E1-BCBE-2953-ED547C92E6DF}"/>
              </a:ext>
            </a:extLst>
          </p:cNvPr>
          <p:cNvSpPr txBox="1"/>
          <p:nvPr/>
        </p:nvSpPr>
        <p:spPr>
          <a:xfrm>
            <a:off x="6052348" y="1109037"/>
            <a:ext cx="5378521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obust+SL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eyond B&amp;K 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obustnes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tochastic+friends+fo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 (agent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Norm bounded err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Risk sensitiv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low, inaccurate (SATs) H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Localized, distributed, 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Internal model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in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 other agent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pars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everyth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prstClr val="black"/>
                </a:solidFill>
                <a:latin typeface="Aptos" panose="02110004020202020204"/>
                <a:cs typeface="Arial"/>
              </a:rPr>
              <a:t>CDS 131 and 231</a:t>
            </a:r>
            <a:endParaRPr kumimoji="0" lang="en-US" sz="2800" b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0485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9CAC80-64B0-CB57-0B5D-580D80D3E4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BC30567-E90C-ED8F-9A62-8D7CC0860175}"/>
              </a:ext>
            </a:extLst>
          </p:cNvPr>
          <p:cNvSpPr txBox="1"/>
          <p:nvPr/>
        </p:nvSpPr>
        <p:spPr>
          <a:xfrm>
            <a:off x="800099" y="1159838"/>
            <a:ext cx="3948701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Q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ayes and Kalm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tochasti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“Free energy”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Risk neutr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ptos" panose="02110004020202020204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dbl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Fast, accurate H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Centraliz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Internal mode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parse act, sen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Active infere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CC2BDE-FE55-E75A-58BC-47971FFAC816}"/>
              </a:ext>
            </a:extLst>
          </p:cNvPr>
          <p:cNvSpPr txBox="1"/>
          <p:nvPr/>
        </p:nvSpPr>
        <p:spPr>
          <a:xfrm>
            <a:off x="6052348" y="1109037"/>
            <a:ext cx="537852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obust+SL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eyond B&amp;K 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obustnes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tochastic+friends+fo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 (agent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Norm bounded err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Risk sensitiv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low, inaccurate (SATs) H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Localized, distributed, delay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Internal model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in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 other agent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Spars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ptos" panose="02110004020202020204"/>
                <a:ea typeface="+mn-ea"/>
                <a:cs typeface="Arial"/>
              </a:rPr>
              <a:t>everything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A67910-14CA-8000-F93E-3B07A276DB10}"/>
              </a:ext>
            </a:extLst>
          </p:cNvPr>
          <p:cNvCxnSpPr>
            <a:cxnSpLocks/>
          </p:cNvCxnSpPr>
          <p:nvPr/>
        </p:nvCxnSpPr>
        <p:spPr>
          <a:xfrm flipH="1">
            <a:off x="901700" y="4546600"/>
            <a:ext cx="5150648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C2F5F7B5-E2C0-6627-40C6-0C4AA806EEC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32639"/>
          <a:stretch/>
        </p:blipFill>
        <p:spPr>
          <a:xfrm>
            <a:off x="1638301" y="-163066"/>
            <a:ext cx="8432799" cy="91292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7405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98F788F-2EAB-4CA6-920E-DCBDA3BED4C7}"/>
              </a:ext>
            </a:extLst>
          </p:cNvPr>
          <p:cNvSpPr txBox="1"/>
          <p:nvPr/>
        </p:nvSpPr>
        <p:spPr>
          <a:xfrm>
            <a:off x="838200" y="533400"/>
            <a:ext cx="9772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Other examples of laws, layers, levels, and DeS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0EF8AF-2CD4-4884-8A73-9FADD7C0FA65}"/>
              </a:ext>
            </a:extLst>
          </p:cNvPr>
          <p:cNvSpPr txBox="1"/>
          <p:nvPr/>
        </p:nvSpPr>
        <p:spPr>
          <a:xfrm>
            <a:off x="591382" y="1752600"/>
            <a:ext cx="2514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ll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rganism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mmune  Sy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rai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angua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cie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cosystem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9D5BF3-9D28-43B1-AA8F-3CD01762188B}"/>
              </a:ext>
            </a:extLst>
          </p:cNvPr>
          <p:cNvSpPr txBox="1"/>
          <p:nvPr/>
        </p:nvSpPr>
        <p:spPr>
          <a:xfrm>
            <a:off x="9858170" y="1752600"/>
            <a:ext cx="150554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loth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ok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ak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go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B9F74B-BEFE-4232-B1AA-48D5A9A3AFA9}"/>
              </a:ext>
            </a:extLst>
          </p:cNvPr>
          <p:cNvSpPr txBox="1"/>
          <p:nvPr/>
        </p:nvSpPr>
        <p:spPr>
          <a:xfrm>
            <a:off x="3505200" y="1752600"/>
            <a:ext cx="1944763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hon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mpute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tern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ow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tili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hicl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por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95A7FA-6A94-4A2B-BB3E-4026DA58C4D7}"/>
              </a:ext>
            </a:extLst>
          </p:cNvPr>
          <p:cNvSpPr txBox="1"/>
          <p:nvPr/>
        </p:nvSpPr>
        <p:spPr>
          <a:xfrm>
            <a:off x="6248400" y="1752600"/>
            <a:ext cx="262283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upply Chai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uilding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i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untr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n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aw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Judicial syste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55DB02-06B0-4718-97A5-142571EBADC2}"/>
              </a:ext>
            </a:extLst>
          </p:cNvPr>
          <p:cNvSpPr txBox="1"/>
          <p:nvPr/>
        </p:nvSpPr>
        <p:spPr>
          <a:xfrm>
            <a:off x="2797999" y="6062990"/>
            <a:ext cx="5853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rchitecture, not emergence</a:t>
            </a:r>
          </a:p>
        </p:txBody>
      </p:sp>
    </p:spTree>
    <p:extLst>
      <p:ext uri="{BB962C8B-B14F-4D97-AF65-F5344CB8AC3E}">
        <p14:creationId xmlns:p14="http://schemas.microsoft.com/office/powerpoint/2010/main" val="125123561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D8D36B-87AE-9979-ABDA-4363D32026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74E3CD0-CDAE-9829-0F03-8381FFA95CB0}"/>
              </a:ext>
            </a:extLst>
          </p:cNvPr>
          <p:cNvSpPr txBox="1"/>
          <p:nvPr/>
        </p:nvSpPr>
        <p:spPr>
          <a:xfrm>
            <a:off x="1066800" y="271790"/>
            <a:ext cx="9772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Other examples of laws, layers, levels, and DeS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C01B92-F2C2-3AF8-02B8-13F0C640613E}"/>
              </a:ext>
            </a:extLst>
          </p:cNvPr>
          <p:cNvSpPr txBox="1"/>
          <p:nvPr/>
        </p:nvSpPr>
        <p:spPr>
          <a:xfrm>
            <a:off x="2668638" y="6172200"/>
            <a:ext cx="5853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rchitecture, not emerge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D406A9-9705-CC4B-1AD3-EF7892A22508}"/>
              </a:ext>
            </a:extLst>
          </p:cNvPr>
          <p:cNvSpPr txBox="1"/>
          <p:nvPr/>
        </p:nvSpPr>
        <p:spPr>
          <a:xfrm>
            <a:off x="1065833" y="1182231"/>
            <a:ext cx="2514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ll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rganism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mmune  Sy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rai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angua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cie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cosystem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BAE7C4-3484-3F4A-DF45-8C248F0DF622}"/>
              </a:ext>
            </a:extLst>
          </p:cNvPr>
          <p:cNvSpPr txBox="1"/>
          <p:nvPr/>
        </p:nvSpPr>
        <p:spPr>
          <a:xfrm>
            <a:off x="9452733" y="1182231"/>
            <a:ext cx="112723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loth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ok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ak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go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5260868-8272-E327-316C-1FB8B0DE7188}"/>
              </a:ext>
            </a:extLst>
          </p:cNvPr>
          <p:cNvSpPr txBox="1"/>
          <p:nvPr/>
        </p:nvSpPr>
        <p:spPr>
          <a:xfrm>
            <a:off x="3772619" y="1182231"/>
            <a:ext cx="143821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hon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mpute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tern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ow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tili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hicl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por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F0E777-3D2E-3371-FCE6-5735A99031A2}"/>
              </a:ext>
            </a:extLst>
          </p:cNvPr>
          <p:cNvSpPr txBox="1"/>
          <p:nvPr/>
        </p:nvSpPr>
        <p:spPr>
          <a:xfrm>
            <a:off x="6317413" y="1182231"/>
            <a:ext cx="192392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upply Chai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uilding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i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untr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n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aw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Judicial syste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11F4D0-764F-D760-3AA8-910FF0757856}"/>
              </a:ext>
            </a:extLst>
          </p:cNvPr>
          <p:cNvSpPr txBox="1"/>
          <p:nvPr/>
        </p:nvSpPr>
        <p:spPr>
          <a:xfrm>
            <a:off x="2668638" y="6172200"/>
            <a:ext cx="5853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rchitecture, not emergen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96F3AC-229A-5D03-99EF-272AD1BBA596}"/>
              </a:ext>
            </a:extLst>
          </p:cNvPr>
          <p:cNvSpPr txBox="1"/>
          <p:nvPr/>
        </p:nvSpPr>
        <p:spPr>
          <a:xfrm>
            <a:off x="1066800" y="5605790"/>
            <a:ext cx="9530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eSS, flexible, evolve, adapt, fragile, hidden, hijacked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E3BF50-9980-57DB-CB9D-EDD0387D575A}"/>
              </a:ext>
            </a:extLst>
          </p:cNvPr>
          <p:cNvSpPr txBox="1"/>
          <p:nvPr/>
        </p:nvSpPr>
        <p:spPr>
          <a:xfrm>
            <a:off x="1939111" y="4153035"/>
            <a:ext cx="7312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volution, not intelligent desig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(not always great}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5E2E46-F513-A5BF-24CB-A8DD228F49F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6059" y="1139041"/>
            <a:ext cx="8931414" cy="2255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76089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3FBD9C-6F96-7C68-2C08-BD00BF650A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D19370B-209D-0BA9-2886-18243BC23E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208547" y="0"/>
            <a:ext cx="12400547" cy="692915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35535E9-5CB2-BBC7-02E3-F413E749FDD9}"/>
              </a:ext>
            </a:extLst>
          </p:cNvPr>
          <p:cNvSpPr txBox="1"/>
          <p:nvPr/>
        </p:nvSpPr>
        <p:spPr>
          <a:xfrm>
            <a:off x="838200" y="533400"/>
            <a:ext cx="9772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Other examples of laws, layers, levels, and DeS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36C001-81DB-17C9-881C-DDA5DA8AA444}"/>
              </a:ext>
            </a:extLst>
          </p:cNvPr>
          <p:cNvSpPr txBox="1"/>
          <p:nvPr/>
        </p:nvSpPr>
        <p:spPr>
          <a:xfrm>
            <a:off x="591382" y="1916500"/>
            <a:ext cx="26228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ll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rganism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mmune  Sy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rai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angua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cie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cosystem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E67D1E-081E-2D20-4250-73A1FB444867}"/>
              </a:ext>
            </a:extLst>
          </p:cNvPr>
          <p:cNvSpPr txBox="1"/>
          <p:nvPr/>
        </p:nvSpPr>
        <p:spPr>
          <a:xfrm>
            <a:off x="9858170" y="1916500"/>
            <a:ext cx="150554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loth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ok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ak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go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EA5DDA-9CDF-0025-3C57-29B4434C7E8C}"/>
              </a:ext>
            </a:extLst>
          </p:cNvPr>
          <p:cNvSpPr txBox="1"/>
          <p:nvPr/>
        </p:nvSpPr>
        <p:spPr>
          <a:xfrm>
            <a:off x="3505200" y="1916500"/>
            <a:ext cx="1944763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hon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mpute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tern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ow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tili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hicl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por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6DA3A9-1F47-82B6-7A08-29C359CEA5B5}"/>
              </a:ext>
            </a:extLst>
          </p:cNvPr>
          <p:cNvSpPr txBox="1"/>
          <p:nvPr/>
        </p:nvSpPr>
        <p:spPr>
          <a:xfrm>
            <a:off x="6248400" y="1916500"/>
            <a:ext cx="2622834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upply Chai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chemeClr val="bg1"/>
                </a:solidFill>
                <a:latin typeface="Arial"/>
                <a:cs typeface="Arial"/>
              </a:rPr>
              <a:t>Building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chemeClr val="bg1"/>
                </a:solidFill>
                <a:latin typeface="Arial"/>
                <a:cs typeface="Arial"/>
              </a:rPr>
              <a:t>Ci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untr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n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aw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Judicial syste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883EC6-2AA6-F63C-2CC4-0A8FC9BC6C32}"/>
              </a:ext>
            </a:extLst>
          </p:cNvPr>
          <p:cNvSpPr txBox="1"/>
          <p:nvPr/>
        </p:nvSpPr>
        <p:spPr>
          <a:xfrm>
            <a:off x="2797999" y="6062990"/>
            <a:ext cx="5853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rchitecture, not emergence</a:t>
            </a:r>
          </a:p>
        </p:txBody>
      </p:sp>
      <p:pic>
        <p:nvPicPr>
          <p:cNvPr id="12" name="Picture 11" descr="A black text with orange flames&#10;&#10;AI-generated content may be incorrect.">
            <a:extLst>
              <a:ext uri="{FF2B5EF4-FFF2-40B4-BE49-F238E27FC236}">
                <a16:creationId xmlns:a16="http://schemas.microsoft.com/office/drawing/2014/main" id="{B0A567B0-73C7-DA9A-F223-891D42387D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3404" y="2985848"/>
            <a:ext cx="5203639" cy="333875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2CAC7C-229E-01CD-599E-A0082C95DBBF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6059" y="1139041"/>
            <a:ext cx="8931414" cy="2255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30142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79DBB8-F4CA-DA81-08C8-87B10817CF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092750A-5CDA-A624-B772-E0D1FB1338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865" y="284747"/>
            <a:ext cx="10411206" cy="24697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81B2494-545B-DE4D-72E8-DEEE3AC88A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8358" y="2818274"/>
            <a:ext cx="3673642" cy="40397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E2BFAC-5EF3-B423-3493-DE92672105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46" y="2898484"/>
            <a:ext cx="8511455" cy="3950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94852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DDE7256-EE27-58A6-D81D-EB8D602B21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958" y="773436"/>
            <a:ext cx="11666084" cy="32170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1CBD804-6DE5-9256-949E-2AEA0DEE33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4031509"/>
            <a:ext cx="4441587" cy="28264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3A28D-80EA-C61D-764F-85DDAE72C1AF}"/>
              </a:ext>
            </a:extLst>
          </p:cNvPr>
          <p:cNvSpPr txBox="1"/>
          <p:nvPr/>
        </p:nvSpPr>
        <p:spPr>
          <a:xfrm>
            <a:off x="792349" y="250216"/>
            <a:ext cx="113996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b="1" i="1" u="none" strike="noStrike" baseline="0" dirty="0">
                <a:solidFill>
                  <a:srgbClr val="231F20"/>
                </a:solidFill>
                <a:latin typeface="Gill Sans MT" panose="020B0502020104020203" pitchFamily="34" charset="0"/>
              </a:rPr>
              <a:t>17912–17917 </a:t>
            </a:r>
            <a:r>
              <a:rPr lang="nl-NL" sz="2800" b="0" i="1" u="none" strike="noStrike" baseline="0" dirty="0">
                <a:solidFill>
                  <a:srgbClr val="231F20"/>
                </a:solidFill>
                <a:latin typeface="Gabriola" panose="04040605051002020D02" pitchFamily="82" charset="0"/>
              </a:rPr>
              <a:t>1 </a:t>
            </a:r>
            <a:r>
              <a:rPr lang="nl-NL" sz="2800" b="0" i="1" u="none" strike="noStrike" baseline="0" dirty="0">
                <a:solidFill>
                  <a:srgbClr val="231F20"/>
                </a:solidFill>
                <a:latin typeface="Lucida Sans" panose="020B0602030504020204" pitchFamily="34" charset="0"/>
              </a:rPr>
              <a:t>PNAS </a:t>
            </a:r>
            <a:r>
              <a:rPr lang="nl-NL" sz="2800" b="0" i="1" u="none" strike="noStrike" baseline="0" dirty="0">
                <a:solidFill>
                  <a:srgbClr val="231F20"/>
                </a:solidFill>
                <a:latin typeface="Gabriola" panose="04040605051002020D02" pitchFamily="82" charset="0"/>
              </a:rPr>
              <a:t>1 </a:t>
            </a:r>
            <a:r>
              <a:rPr lang="nl-NL" sz="2800" b="1" i="1" u="none" strike="noStrike" baseline="0" dirty="0">
                <a:solidFill>
                  <a:srgbClr val="231F20"/>
                </a:solidFill>
                <a:latin typeface="Gill Sans MT" panose="020B0502020104020203" pitchFamily="34" charset="0"/>
              </a:rPr>
              <a:t>December 13, 2005 </a:t>
            </a:r>
            <a:r>
              <a:rPr lang="nl-NL" sz="2800" b="0" i="1" u="none" strike="noStrike" baseline="0" dirty="0">
                <a:solidFill>
                  <a:srgbClr val="231F20"/>
                </a:solidFill>
                <a:latin typeface="Gabriola" panose="04040605051002020D02" pitchFamily="82" charset="0"/>
              </a:rPr>
              <a:t>1 </a:t>
            </a:r>
            <a:r>
              <a:rPr lang="nl-NL" sz="2800" b="0" i="1" u="none" strike="noStrike" baseline="0" dirty="0">
                <a:solidFill>
                  <a:srgbClr val="231F20"/>
                </a:solidFill>
                <a:latin typeface="Lucida Sans" panose="020B0602030504020204" pitchFamily="34" charset="0"/>
              </a:rPr>
              <a:t>vol. 102 </a:t>
            </a:r>
            <a:r>
              <a:rPr lang="nl-NL" sz="2800" b="0" i="1" u="none" strike="noStrike" baseline="0" dirty="0">
                <a:solidFill>
                  <a:srgbClr val="231F20"/>
                </a:solidFill>
                <a:latin typeface="Gabriola" panose="04040605051002020D02" pitchFamily="82" charset="0"/>
              </a:rPr>
              <a:t>1 </a:t>
            </a:r>
            <a:r>
              <a:rPr lang="nl-NL" sz="2800" b="0" i="1" u="none" strike="noStrike" baseline="0" dirty="0">
                <a:solidFill>
                  <a:srgbClr val="231F20"/>
                </a:solidFill>
                <a:latin typeface="Lucida Sans" panose="020B0602030504020204" pitchFamily="34" charset="0"/>
              </a:rPr>
              <a:t>no. 50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3C002C9-475A-74EB-F662-45259BCBB6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5767" y="2759243"/>
            <a:ext cx="3986232" cy="409875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0AE59C6-0041-887A-15D1-5E8C8B9561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1586" y="3990473"/>
            <a:ext cx="3601683" cy="28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8717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035" y="2247901"/>
            <a:ext cx="6053971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7074" name="Text Box 2"/>
          <p:cNvSpPr txBox="1">
            <a:spLocks noChangeAspect="1" noChangeArrowheads="1"/>
          </p:cNvSpPr>
          <p:nvPr/>
        </p:nvSpPr>
        <p:spPr bwMode="auto">
          <a:xfrm>
            <a:off x="152399" y="974705"/>
            <a:ext cx="119634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Forest Fires: An Example of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/>
                <a:ea typeface="+mn-ea"/>
                <a:cs typeface="Arial"/>
              </a:rPr>
              <a:t>Self-Organized Critical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Behavio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Bruce D. Malamud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Gleb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Morei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, Donald L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Turcott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147075" name="Text Box 3"/>
          <p:cNvSpPr txBox="1">
            <a:spLocks noChangeArrowheads="1"/>
          </p:cNvSpPr>
          <p:nvPr/>
        </p:nvSpPr>
        <p:spPr bwMode="auto">
          <a:xfrm>
            <a:off x="9470410" y="152401"/>
            <a:ext cx="24929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18 Sep 1998</a:t>
            </a:r>
          </a:p>
        </p:txBody>
      </p:sp>
      <p:pic>
        <p:nvPicPr>
          <p:cNvPr id="61470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0" y="152400"/>
            <a:ext cx="18478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7078" name="Text Box 6"/>
          <p:cNvSpPr txBox="1">
            <a:spLocks noChangeArrowheads="1"/>
          </p:cNvSpPr>
          <p:nvPr/>
        </p:nvSpPr>
        <p:spPr bwMode="auto">
          <a:xfrm>
            <a:off x="7131588" y="3733800"/>
            <a:ext cx="210826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4 data set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solidFill>
                  <a:srgbClr val="FF0000"/>
                </a:solidFill>
                <a:latin typeface="Times New Roman"/>
                <a:cs typeface="Arial"/>
              </a:rPr>
              <a:t>(binned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147079" name="AutoShape 7"/>
          <p:cNvSpPr>
            <a:spLocks noChangeArrowheads="1"/>
          </p:cNvSpPr>
          <p:nvPr/>
        </p:nvSpPr>
        <p:spPr bwMode="auto">
          <a:xfrm>
            <a:off x="91035" y="2176265"/>
            <a:ext cx="6248400" cy="4540269"/>
          </a:xfrm>
          <a:prstGeom prst="roundRect">
            <a:avLst>
              <a:gd name="adj" fmla="val 16667"/>
            </a:avLst>
          </a:prstGeom>
          <a:noFill/>
          <a:ln w="76200">
            <a:solidFill>
              <a:srgbClr val="FF5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sp>
        <p:nvSpPr>
          <p:cNvPr id="8" name="Cloud 7"/>
          <p:cNvSpPr/>
          <p:nvPr/>
        </p:nvSpPr>
        <p:spPr>
          <a:xfrm>
            <a:off x="5115582" y="0"/>
            <a:ext cx="3639688" cy="1059608"/>
          </a:xfrm>
          <a:prstGeom prst="cloud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9660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Complexit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Zienc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755270" y="5369230"/>
            <a:ext cx="2514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Hidden truths?</a:t>
            </a:r>
          </a:p>
        </p:txBody>
      </p:sp>
      <p:sp>
        <p:nvSpPr>
          <p:cNvPr id="12" name="Cloud 11"/>
          <p:cNvSpPr/>
          <p:nvPr/>
        </p:nvSpPr>
        <p:spPr>
          <a:xfrm>
            <a:off x="2286000" y="3886200"/>
            <a:ext cx="1983581" cy="912168"/>
          </a:xfrm>
          <a:prstGeom prst="cloud">
            <a:avLst/>
          </a:prstGeom>
          <a:gradFill flip="none" rotWithShape="1">
            <a:gsLst>
              <a:gs pos="0">
                <a:srgbClr val="000000"/>
              </a:gs>
              <a:gs pos="100000">
                <a:srgbClr val="966000"/>
              </a:gs>
            </a:gsLst>
            <a:path path="circle">
              <a:fillToRect l="50000" t="50000" r="50000" b="50000"/>
            </a:path>
            <a:tileRect/>
          </a:gradFill>
          <a:ln w="25400" cap="flat" cmpd="sng" algn="ctr">
            <a:noFill/>
            <a:prstDash val="solid"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ow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law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742584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14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33333E-6 L 0.00026 0.84514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4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078" grpId="0" build="p" autoUpdateAnimBg="0"/>
      <p:bldP spid="6147079" grpId="0" animBg="1"/>
      <p:bldP spid="8" grpId="0" animBg="1"/>
      <p:bldP spid="8" grpId="1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035" y="2247901"/>
            <a:ext cx="6053971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009702" y="185156"/>
            <a:ext cx="5005426" cy="3422956"/>
          </a:xfrm>
          <a:prstGeom prst="rect">
            <a:avLst/>
          </a:prstGeom>
          <a:noFill/>
          <a:ln w="190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 flipV="1">
            <a:off x="7009702" y="185156"/>
            <a:ext cx="2571" cy="342295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7009702" y="3608112"/>
            <a:ext cx="5005426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V="1">
            <a:off x="7009702" y="185156"/>
            <a:ext cx="2571" cy="342295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V="1">
            <a:off x="7009702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7009702" y="185156"/>
            <a:ext cx="2571" cy="2000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7009702" y="3558773"/>
            <a:ext cx="2571" cy="493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7009702" y="185156"/>
            <a:ext cx="2571" cy="413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6773185" y="3965476"/>
            <a:ext cx="324493" cy="3619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7104990" y="3764125"/>
            <a:ext cx="184312" cy="25852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-1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V="1">
            <a:off x="7336199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7336199" y="185156"/>
            <a:ext cx="2571" cy="2000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V="1">
            <a:off x="7539295" y="3577443"/>
            <a:ext cx="1286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7675550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 flipV="1">
            <a:off x="7782240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 flipV="1">
            <a:off x="7877361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 flipV="1">
            <a:off x="7950630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 flipV="1">
            <a:off x="8014900" y="3577443"/>
            <a:ext cx="1286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 flipV="1">
            <a:off x="8067604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 flipV="1">
            <a:off x="8120305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 flipV="1">
            <a:off x="8120305" y="3558773"/>
            <a:ext cx="2571" cy="493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7932634" y="3965476"/>
            <a:ext cx="324493" cy="3619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8238731" y="3764125"/>
            <a:ext cx="115520" cy="25852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3" name="Line 25"/>
          <p:cNvSpPr>
            <a:spLocks noChangeShapeType="1"/>
          </p:cNvSpPr>
          <p:nvPr/>
        </p:nvSpPr>
        <p:spPr bwMode="auto">
          <a:xfrm flipV="1">
            <a:off x="8459656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 flipV="1">
            <a:off x="8660181" y="3577443"/>
            <a:ext cx="1286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V="1">
            <a:off x="8799006" y="3577443"/>
            <a:ext cx="1286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6" name="Line 28"/>
          <p:cNvSpPr>
            <a:spLocks noChangeShapeType="1"/>
          </p:cNvSpPr>
          <p:nvPr/>
        </p:nvSpPr>
        <p:spPr bwMode="auto">
          <a:xfrm flipV="1">
            <a:off x="8903127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7" name="Line 29"/>
          <p:cNvSpPr>
            <a:spLocks noChangeShapeType="1"/>
          </p:cNvSpPr>
          <p:nvPr/>
        </p:nvSpPr>
        <p:spPr bwMode="auto">
          <a:xfrm flipV="1">
            <a:off x="8989249" y="3577443"/>
            <a:ext cx="1286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8" name="Line 30"/>
          <p:cNvSpPr>
            <a:spLocks noChangeShapeType="1"/>
          </p:cNvSpPr>
          <p:nvPr/>
        </p:nvSpPr>
        <p:spPr bwMode="auto">
          <a:xfrm flipV="1">
            <a:off x="9062519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9" name="Line 31"/>
          <p:cNvSpPr>
            <a:spLocks noChangeShapeType="1"/>
          </p:cNvSpPr>
          <p:nvPr/>
        </p:nvSpPr>
        <p:spPr bwMode="auto">
          <a:xfrm flipV="1">
            <a:off x="9135787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V="1">
            <a:off x="9188490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1" name="Line 33"/>
          <p:cNvSpPr>
            <a:spLocks noChangeShapeType="1"/>
          </p:cNvSpPr>
          <p:nvPr/>
        </p:nvSpPr>
        <p:spPr bwMode="auto">
          <a:xfrm flipV="1">
            <a:off x="9242478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auto">
          <a:xfrm flipV="1">
            <a:off x="9242478" y="3558773"/>
            <a:ext cx="1285" cy="493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3" name="Rectangle 35"/>
          <p:cNvSpPr>
            <a:spLocks noChangeArrowheads="1"/>
          </p:cNvSpPr>
          <p:nvPr/>
        </p:nvSpPr>
        <p:spPr bwMode="auto">
          <a:xfrm>
            <a:off x="9053520" y="3965476"/>
            <a:ext cx="324493" cy="3619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9359617" y="3764125"/>
            <a:ext cx="115520" cy="25852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5" name="Line 37"/>
          <p:cNvSpPr>
            <a:spLocks noChangeShapeType="1"/>
          </p:cNvSpPr>
          <p:nvPr/>
        </p:nvSpPr>
        <p:spPr bwMode="auto">
          <a:xfrm flipV="1">
            <a:off x="9580543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6" name="Line 38"/>
          <p:cNvSpPr>
            <a:spLocks noChangeShapeType="1"/>
          </p:cNvSpPr>
          <p:nvPr/>
        </p:nvSpPr>
        <p:spPr bwMode="auto">
          <a:xfrm flipV="1">
            <a:off x="9770785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 flipV="1">
            <a:off x="9909610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8" name="Line 40"/>
          <p:cNvSpPr>
            <a:spLocks noChangeShapeType="1"/>
          </p:cNvSpPr>
          <p:nvPr/>
        </p:nvSpPr>
        <p:spPr bwMode="auto">
          <a:xfrm flipV="1">
            <a:off x="10026584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9" name="Line 41"/>
          <p:cNvSpPr>
            <a:spLocks noChangeShapeType="1"/>
          </p:cNvSpPr>
          <p:nvPr/>
        </p:nvSpPr>
        <p:spPr bwMode="auto">
          <a:xfrm flipV="1">
            <a:off x="10110136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0" name="Line 42"/>
          <p:cNvSpPr>
            <a:spLocks noChangeShapeType="1"/>
          </p:cNvSpPr>
          <p:nvPr/>
        </p:nvSpPr>
        <p:spPr bwMode="auto">
          <a:xfrm flipV="1">
            <a:off x="10185976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1" name="Line 43"/>
          <p:cNvSpPr>
            <a:spLocks noChangeShapeType="1"/>
          </p:cNvSpPr>
          <p:nvPr/>
        </p:nvSpPr>
        <p:spPr bwMode="auto">
          <a:xfrm flipV="1">
            <a:off x="10248961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2" name="Line 44"/>
          <p:cNvSpPr>
            <a:spLocks noChangeShapeType="1"/>
          </p:cNvSpPr>
          <p:nvPr/>
        </p:nvSpPr>
        <p:spPr bwMode="auto">
          <a:xfrm flipV="1">
            <a:off x="10311947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3" name="Line 45"/>
          <p:cNvSpPr>
            <a:spLocks noChangeShapeType="1"/>
          </p:cNvSpPr>
          <p:nvPr/>
        </p:nvSpPr>
        <p:spPr bwMode="auto">
          <a:xfrm flipV="1">
            <a:off x="10355651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4" name="Line 46"/>
          <p:cNvSpPr>
            <a:spLocks noChangeShapeType="1"/>
          </p:cNvSpPr>
          <p:nvPr/>
        </p:nvSpPr>
        <p:spPr bwMode="auto">
          <a:xfrm flipV="1">
            <a:off x="10355651" y="3558773"/>
            <a:ext cx="1285" cy="493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5" name="Rectangle 47"/>
          <p:cNvSpPr>
            <a:spLocks noChangeArrowheads="1"/>
          </p:cNvSpPr>
          <p:nvPr/>
        </p:nvSpPr>
        <p:spPr bwMode="auto">
          <a:xfrm>
            <a:off x="10165409" y="3965476"/>
            <a:ext cx="324493" cy="3619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10472791" y="3764125"/>
            <a:ext cx="115520" cy="25852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7" name="Line 49"/>
          <p:cNvSpPr>
            <a:spLocks noChangeShapeType="1"/>
          </p:cNvSpPr>
          <p:nvPr/>
        </p:nvSpPr>
        <p:spPr bwMode="auto">
          <a:xfrm flipV="1">
            <a:off x="10692432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8" name="Line 50"/>
          <p:cNvSpPr>
            <a:spLocks noChangeShapeType="1"/>
          </p:cNvSpPr>
          <p:nvPr/>
        </p:nvSpPr>
        <p:spPr bwMode="auto">
          <a:xfrm flipV="1">
            <a:off x="10894242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9" name="Line 51"/>
          <p:cNvSpPr>
            <a:spLocks noChangeShapeType="1"/>
          </p:cNvSpPr>
          <p:nvPr/>
        </p:nvSpPr>
        <p:spPr bwMode="auto">
          <a:xfrm flipV="1">
            <a:off x="11031782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0" name="Line 52"/>
          <p:cNvSpPr>
            <a:spLocks noChangeShapeType="1"/>
          </p:cNvSpPr>
          <p:nvPr/>
        </p:nvSpPr>
        <p:spPr bwMode="auto">
          <a:xfrm flipV="1">
            <a:off x="11137187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1" name="Line 53"/>
          <p:cNvSpPr>
            <a:spLocks noChangeShapeType="1"/>
          </p:cNvSpPr>
          <p:nvPr/>
        </p:nvSpPr>
        <p:spPr bwMode="auto">
          <a:xfrm flipV="1">
            <a:off x="11233592" y="3577443"/>
            <a:ext cx="1286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2" name="Line 54"/>
          <p:cNvSpPr>
            <a:spLocks noChangeShapeType="1"/>
          </p:cNvSpPr>
          <p:nvPr/>
        </p:nvSpPr>
        <p:spPr bwMode="auto">
          <a:xfrm flipV="1">
            <a:off x="11306862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3" name="Line 55"/>
          <p:cNvSpPr>
            <a:spLocks noChangeShapeType="1"/>
          </p:cNvSpPr>
          <p:nvPr/>
        </p:nvSpPr>
        <p:spPr bwMode="auto">
          <a:xfrm flipV="1">
            <a:off x="11369848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 flipV="1">
            <a:off x="11423834" y="3577443"/>
            <a:ext cx="1286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11476538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6" name="Line 58"/>
          <p:cNvSpPr>
            <a:spLocks noChangeShapeType="1"/>
          </p:cNvSpPr>
          <p:nvPr/>
        </p:nvSpPr>
        <p:spPr bwMode="auto">
          <a:xfrm flipV="1">
            <a:off x="11476538" y="3558773"/>
            <a:ext cx="2571" cy="493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7" name="Rectangle 59"/>
          <p:cNvSpPr>
            <a:spLocks noChangeArrowheads="1"/>
          </p:cNvSpPr>
          <p:nvPr/>
        </p:nvSpPr>
        <p:spPr bwMode="auto">
          <a:xfrm>
            <a:off x="11287581" y="3965476"/>
            <a:ext cx="324493" cy="3619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8" name="Rectangle 60"/>
          <p:cNvSpPr>
            <a:spLocks noChangeArrowheads="1"/>
          </p:cNvSpPr>
          <p:nvPr/>
        </p:nvSpPr>
        <p:spPr bwMode="auto">
          <a:xfrm>
            <a:off x="11593677" y="3764125"/>
            <a:ext cx="115520" cy="25852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9" name="Line 61"/>
          <p:cNvSpPr>
            <a:spLocks noChangeShapeType="1"/>
          </p:cNvSpPr>
          <p:nvPr/>
        </p:nvSpPr>
        <p:spPr bwMode="auto">
          <a:xfrm flipV="1">
            <a:off x="11815889" y="3577443"/>
            <a:ext cx="1285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0" name="Line 62"/>
          <p:cNvSpPr>
            <a:spLocks noChangeShapeType="1"/>
          </p:cNvSpPr>
          <p:nvPr/>
        </p:nvSpPr>
        <p:spPr bwMode="auto">
          <a:xfrm flipV="1">
            <a:off x="12015128" y="3577443"/>
            <a:ext cx="2571" cy="3067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1" name="Line 63"/>
          <p:cNvSpPr>
            <a:spLocks noChangeShapeType="1"/>
          </p:cNvSpPr>
          <p:nvPr/>
        </p:nvSpPr>
        <p:spPr bwMode="auto">
          <a:xfrm>
            <a:off x="7009702" y="3608112"/>
            <a:ext cx="20567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2" name="Line 64"/>
          <p:cNvSpPr>
            <a:spLocks noChangeShapeType="1"/>
          </p:cNvSpPr>
          <p:nvPr/>
        </p:nvSpPr>
        <p:spPr bwMode="auto">
          <a:xfrm flipH="1">
            <a:off x="11985563" y="3608112"/>
            <a:ext cx="29564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3" name="Line 65"/>
          <p:cNvSpPr>
            <a:spLocks noChangeShapeType="1"/>
          </p:cNvSpPr>
          <p:nvPr/>
        </p:nvSpPr>
        <p:spPr bwMode="auto">
          <a:xfrm>
            <a:off x="7009702" y="3608112"/>
            <a:ext cx="41133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4" name="Line 66"/>
          <p:cNvSpPr>
            <a:spLocks noChangeShapeType="1"/>
          </p:cNvSpPr>
          <p:nvPr/>
        </p:nvSpPr>
        <p:spPr bwMode="auto">
          <a:xfrm flipH="1">
            <a:off x="11962427" y="3608112"/>
            <a:ext cx="52702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6402984" y="3473434"/>
            <a:ext cx="368624" cy="41363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6" name="Rectangle 68"/>
          <p:cNvSpPr>
            <a:spLocks noChangeArrowheads="1"/>
          </p:cNvSpPr>
          <p:nvPr/>
        </p:nvSpPr>
        <p:spPr bwMode="auto">
          <a:xfrm>
            <a:off x="6779612" y="3346755"/>
            <a:ext cx="138884" cy="31022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7" name="Line 69"/>
          <p:cNvSpPr>
            <a:spLocks noChangeShapeType="1"/>
          </p:cNvSpPr>
          <p:nvPr/>
        </p:nvSpPr>
        <p:spPr bwMode="auto">
          <a:xfrm>
            <a:off x="7009702" y="3258749"/>
            <a:ext cx="20567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8" name="Line 70"/>
          <p:cNvSpPr>
            <a:spLocks noChangeShapeType="1"/>
          </p:cNvSpPr>
          <p:nvPr/>
        </p:nvSpPr>
        <p:spPr bwMode="auto">
          <a:xfrm>
            <a:off x="7009702" y="3058733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9" name="Line 71"/>
          <p:cNvSpPr>
            <a:spLocks noChangeShapeType="1"/>
          </p:cNvSpPr>
          <p:nvPr/>
        </p:nvSpPr>
        <p:spPr bwMode="auto">
          <a:xfrm>
            <a:off x="7009702" y="2918720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0" name="Line 72"/>
          <p:cNvSpPr>
            <a:spLocks noChangeShapeType="1"/>
          </p:cNvSpPr>
          <p:nvPr/>
        </p:nvSpPr>
        <p:spPr bwMode="auto">
          <a:xfrm>
            <a:off x="7009702" y="2809377"/>
            <a:ext cx="20567" cy="13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1" name="Line 73"/>
          <p:cNvSpPr>
            <a:spLocks noChangeShapeType="1"/>
          </p:cNvSpPr>
          <p:nvPr/>
        </p:nvSpPr>
        <p:spPr bwMode="auto">
          <a:xfrm>
            <a:off x="7009702" y="2720037"/>
            <a:ext cx="20567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2" name="Line 74"/>
          <p:cNvSpPr>
            <a:spLocks noChangeShapeType="1"/>
          </p:cNvSpPr>
          <p:nvPr/>
        </p:nvSpPr>
        <p:spPr bwMode="auto">
          <a:xfrm>
            <a:off x="7009702" y="2640031"/>
            <a:ext cx="20567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3" name="Line 75"/>
          <p:cNvSpPr>
            <a:spLocks noChangeShapeType="1"/>
          </p:cNvSpPr>
          <p:nvPr/>
        </p:nvSpPr>
        <p:spPr bwMode="auto">
          <a:xfrm>
            <a:off x="7009702" y="2572024"/>
            <a:ext cx="20567" cy="13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4" name="Line 76"/>
          <p:cNvSpPr>
            <a:spLocks noChangeShapeType="1"/>
          </p:cNvSpPr>
          <p:nvPr/>
        </p:nvSpPr>
        <p:spPr bwMode="auto">
          <a:xfrm>
            <a:off x="7009702" y="2510685"/>
            <a:ext cx="20567" cy="13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5" name="Line 77"/>
          <p:cNvSpPr>
            <a:spLocks noChangeShapeType="1"/>
          </p:cNvSpPr>
          <p:nvPr/>
        </p:nvSpPr>
        <p:spPr bwMode="auto">
          <a:xfrm>
            <a:off x="7009702" y="2461349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6" name="Line 78"/>
          <p:cNvSpPr>
            <a:spLocks noChangeShapeType="1"/>
          </p:cNvSpPr>
          <p:nvPr/>
        </p:nvSpPr>
        <p:spPr bwMode="auto">
          <a:xfrm>
            <a:off x="7009702" y="2461349"/>
            <a:ext cx="41133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7" name="Rectangle 79"/>
          <p:cNvSpPr>
            <a:spLocks noChangeArrowheads="1"/>
          </p:cNvSpPr>
          <p:nvPr/>
        </p:nvSpPr>
        <p:spPr bwMode="auto">
          <a:xfrm>
            <a:off x="6402984" y="2325337"/>
            <a:ext cx="324493" cy="3619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8" name="Rectangle 80"/>
          <p:cNvSpPr>
            <a:spLocks noChangeArrowheads="1"/>
          </p:cNvSpPr>
          <p:nvPr/>
        </p:nvSpPr>
        <p:spPr bwMode="auto">
          <a:xfrm>
            <a:off x="6779612" y="2197325"/>
            <a:ext cx="138884" cy="31022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9" name="Line 81"/>
          <p:cNvSpPr>
            <a:spLocks noChangeShapeType="1"/>
          </p:cNvSpPr>
          <p:nvPr/>
        </p:nvSpPr>
        <p:spPr bwMode="auto">
          <a:xfrm>
            <a:off x="7009702" y="2119987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0" name="Line 82"/>
          <p:cNvSpPr>
            <a:spLocks noChangeShapeType="1"/>
          </p:cNvSpPr>
          <p:nvPr/>
        </p:nvSpPr>
        <p:spPr bwMode="auto">
          <a:xfrm>
            <a:off x="7009702" y="1922637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1" name="Line 83"/>
          <p:cNvSpPr>
            <a:spLocks noChangeShapeType="1"/>
          </p:cNvSpPr>
          <p:nvPr/>
        </p:nvSpPr>
        <p:spPr bwMode="auto">
          <a:xfrm>
            <a:off x="7009702" y="1773291"/>
            <a:ext cx="20567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2" name="Line 84"/>
          <p:cNvSpPr>
            <a:spLocks noChangeShapeType="1"/>
          </p:cNvSpPr>
          <p:nvPr/>
        </p:nvSpPr>
        <p:spPr bwMode="auto">
          <a:xfrm>
            <a:off x="7009702" y="1662614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3" name="Line 85"/>
          <p:cNvSpPr>
            <a:spLocks noChangeShapeType="1"/>
          </p:cNvSpPr>
          <p:nvPr/>
        </p:nvSpPr>
        <p:spPr bwMode="auto">
          <a:xfrm>
            <a:off x="7009702" y="1571939"/>
            <a:ext cx="20567" cy="13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4" name="Line 86"/>
          <p:cNvSpPr>
            <a:spLocks noChangeShapeType="1"/>
          </p:cNvSpPr>
          <p:nvPr/>
        </p:nvSpPr>
        <p:spPr bwMode="auto">
          <a:xfrm>
            <a:off x="7009702" y="1503935"/>
            <a:ext cx="20567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5" name="Line 87"/>
          <p:cNvSpPr>
            <a:spLocks noChangeShapeType="1"/>
          </p:cNvSpPr>
          <p:nvPr/>
        </p:nvSpPr>
        <p:spPr bwMode="auto">
          <a:xfrm>
            <a:off x="7009702" y="1433262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6" name="Line 88"/>
          <p:cNvSpPr>
            <a:spLocks noChangeShapeType="1"/>
          </p:cNvSpPr>
          <p:nvPr/>
        </p:nvSpPr>
        <p:spPr bwMode="auto">
          <a:xfrm>
            <a:off x="7009702" y="1374589"/>
            <a:ext cx="20567" cy="13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7" name="Line 89"/>
          <p:cNvSpPr>
            <a:spLocks noChangeShapeType="1"/>
          </p:cNvSpPr>
          <p:nvPr/>
        </p:nvSpPr>
        <p:spPr bwMode="auto">
          <a:xfrm>
            <a:off x="7009702" y="1323918"/>
            <a:ext cx="20567" cy="13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8" name="Line 90"/>
          <p:cNvSpPr>
            <a:spLocks noChangeShapeType="1"/>
          </p:cNvSpPr>
          <p:nvPr/>
        </p:nvSpPr>
        <p:spPr bwMode="auto">
          <a:xfrm>
            <a:off x="7009702" y="1323918"/>
            <a:ext cx="41133" cy="13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9" name="Rectangle 91"/>
          <p:cNvSpPr>
            <a:spLocks noChangeArrowheads="1"/>
          </p:cNvSpPr>
          <p:nvPr/>
        </p:nvSpPr>
        <p:spPr bwMode="auto">
          <a:xfrm>
            <a:off x="6402984" y="1186575"/>
            <a:ext cx="324493" cy="3619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0" name="Rectangle 92"/>
          <p:cNvSpPr>
            <a:spLocks noChangeArrowheads="1"/>
          </p:cNvSpPr>
          <p:nvPr/>
        </p:nvSpPr>
        <p:spPr bwMode="auto">
          <a:xfrm>
            <a:off x="6779612" y="1062563"/>
            <a:ext cx="138884" cy="31022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1" name="Line 93"/>
          <p:cNvSpPr>
            <a:spLocks noChangeShapeType="1"/>
          </p:cNvSpPr>
          <p:nvPr/>
        </p:nvSpPr>
        <p:spPr bwMode="auto">
          <a:xfrm>
            <a:off x="7009702" y="974555"/>
            <a:ext cx="20567" cy="13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2" name="Line 94"/>
          <p:cNvSpPr>
            <a:spLocks noChangeShapeType="1"/>
          </p:cNvSpPr>
          <p:nvPr/>
        </p:nvSpPr>
        <p:spPr bwMode="auto">
          <a:xfrm>
            <a:off x="7009702" y="774539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3" name="Line 95"/>
          <p:cNvSpPr>
            <a:spLocks noChangeShapeType="1"/>
          </p:cNvSpPr>
          <p:nvPr/>
        </p:nvSpPr>
        <p:spPr bwMode="auto">
          <a:xfrm>
            <a:off x="7009702" y="634528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4" name="Line 96"/>
          <p:cNvSpPr>
            <a:spLocks noChangeShapeType="1"/>
          </p:cNvSpPr>
          <p:nvPr/>
        </p:nvSpPr>
        <p:spPr bwMode="auto">
          <a:xfrm>
            <a:off x="7009702" y="525185"/>
            <a:ext cx="20567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5" name="Line 97"/>
          <p:cNvSpPr>
            <a:spLocks noChangeShapeType="1"/>
          </p:cNvSpPr>
          <p:nvPr/>
        </p:nvSpPr>
        <p:spPr bwMode="auto">
          <a:xfrm>
            <a:off x="7009702" y="435843"/>
            <a:ext cx="2056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>
            <a:off x="7009702" y="355836"/>
            <a:ext cx="20567" cy="13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7" name="Line 99"/>
          <p:cNvSpPr>
            <a:spLocks noChangeShapeType="1"/>
          </p:cNvSpPr>
          <p:nvPr/>
        </p:nvSpPr>
        <p:spPr bwMode="auto">
          <a:xfrm>
            <a:off x="7009702" y="295833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8" name="Line 100"/>
          <p:cNvSpPr>
            <a:spLocks noChangeShapeType="1"/>
          </p:cNvSpPr>
          <p:nvPr/>
        </p:nvSpPr>
        <p:spPr bwMode="auto">
          <a:xfrm>
            <a:off x="7009702" y="237161"/>
            <a:ext cx="20567" cy="13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09" name="Line 101"/>
          <p:cNvSpPr>
            <a:spLocks noChangeShapeType="1"/>
          </p:cNvSpPr>
          <p:nvPr/>
        </p:nvSpPr>
        <p:spPr bwMode="auto">
          <a:xfrm>
            <a:off x="7009702" y="185156"/>
            <a:ext cx="20567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0" name="Line 102"/>
          <p:cNvSpPr>
            <a:spLocks noChangeShapeType="1"/>
          </p:cNvSpPr>
          <p:nvPr/>
        </p:nvSpPr>
        <p:spPr bwMode="auto">
          <a:xfrm>
            <a:off x="7009702" y="185156"/>
            <a:ext cx="41133" cy="26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1" name="Rectangle 103"/>
          <p:cNvSpPr>
            <a:spLocks noChangeArrowheads="1"/>
          </p:cNvSpPr>
          <p:nvPr/>
        </p:nvSpPr>
        <p:spPr bwMode="auto">
          <a:xfrm>
            <a:off x="6402984" y="51812"/>
            <a:ext cx="324493" cy="3619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2" name="Rectangle 104"/>
          <p:cNvSpPr>
            <a:spLocks noChangeArrowheads="1"/>
          </p:cNvSpPr>
          <p:nvPr/>
        </p:nvSpPr>
        <p:spPr bwMode="auto">
          <a:xfrm>
            <a:off x="6779612" y="-76200"/>
            <a:ext cx="138884" cy="31022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3" name="Line 105"/>
          <p:cNvSpPr>
            <a:spLocks noChangeShapeType="1"/>
          </p:cNvSpPr>
          <p:nvPr/>
        </p:nvSpPr>
        <p:spPr bwMode="auto">
          <a:xfrm flipV="1">
            <a:off x="7009702" y="185156"/>
            <a:ext cx="2571" cy="342295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4" name="Oval 106"/>
          <p:cNvSpPr>
            <a:spLocks noChangeArrowheads="1"/>
          </p:cNvSpPr>
          <p:nvPr/>
        </p:nvSpPr>
        <p:spPr bwMode="auto">
          <a:xfrm>
            <a:off x="11815889" y="3568108"/>
            <a:ext cx="95121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5" name="Oval 107"/>
          <p:cNvSpPr>
            <a:spLocks noChangeArrowheads="1"/>
          </p:cNvSpPr>
          <p:nvPr/>
        </p:nvSpPr>
        <p:spPr bwMode="auto">
          <a:xfrm>
            <a:off x="11741334" y="3217411"/>
            <a:ext cx="95121" cy="9200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6" name="Oval 108"/>
          <p:cNvSpPr>
            <a:spLocks noChangeArrowheads="1"/>
          </p:cNvSpPr>
          <p:nvPr/>
        </p:nvSpPr>
        <p:spPr bwMode="auto">
          <a:xfrm>
            <a:off x="11666780" y="3018728"/>
            <a:ext cx="95121" cy="8934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7" name="Oval 109"/>
          <p:cNvSpPr>
            <a:spLocks noChangeArrowheads="1"/>
          </p:cNvSpPr>
          <p:nvPr/>
        </p:nvSpPr>
        <p:spPr bwMode="auto">
          <a:xfrm>
            <a:off x="11508672" y="2878716"/>
            <a:ext cx="93836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8" name="Oval 110"/>
          <p:cNvSpPr>
            <a:spLocks noChangeArrowheads="1"/>
          </p:cNvSpPr>
          <p:nvPr/>
        </p:nvSpPr>
        <p:spPr bwMode="auto">
          <a:xfrm>
            <a:off x="11444402" y="2680034"/>
            <a:ext cx="95121" cy="8800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19" name="Oval 111"/>
          <p:cNvSpPr>
            <a:spLocks noChangeArrowheads="1"/>
          </p:cNvSpPr>
          <p:nvPr/>
        </p:nvSpPr>
        <p:spPr bwMode="auto">
          <a:xfrm>
            <a:off x="11243876" y="2469349"/>
            <a:ext cx="95121" cy="8934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0" name="Oval 112"/>
          <p:cNvSpPr>
            <a:spLocks noChangeArrowheads="1"/>
          </p:cNvSpPr>
          <p:nvPr/>
        </p:nvSpPr>
        <p:spPr bwMode="auto">
          <a:xfrm>
            <a:off x="11094768" y="2330670"/>
            <a:ext cx="95121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1" name="Oval 113"/>
          <p:cNvSpPr>
            <a:spLocks noChangeArrowheads="1"/>
          </p:cNvSpPr>
          <p:nvPr/>
        </p:nvSpPr>
        <p:spPr bwMode="auto">
          <a:xfrm>
            <a:off x="10787552" y="2191992"/>
            <a:ext cx="96406" cy="8934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2" name="Oval 114"/>
          <p:cNvSpPr>
            <a:spLocks noChangeArrowheads="1"/>
          </p:cNvSpPr>
          <p:nvPr/>
        </p:nvSpPr>
        <p:spPr bwMode="auto">
          <a:xfrm>
            <a:off x="10692432" y="2082650"/>
            <a:ext cx="95121" cy="8800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3" name="Oval 115"/>
          <p:cNvSpPr>
            <a:spLocks noChangeArrowheads="1"/>
          </p:cNvSpPr>
          <p:nvPr/>
        </p:nvSpPr>
        <p:spPr bwMode="auto">
          <a:xfrm>
            <a:off x="10629446" y="2010643"/>
            <a:ext cx="95121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4" name="Oval 116"/>
          <p:cNvSpPr>
            <a:spLocks noChangeArrowheads="1"/>
          </p:cNvSpPr>
          <p:nvPr/>
        </p:nvSpPr>
        <p:spPr bwMode="auto">
          <a:xfrm>
            <a:off x="10554891" y="1971974"/>
            <a:ext cx="96407" cy="89341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5" name="Oval 117"/>
          <p:cNvSpPr>
            <a:spLocks noChangeArrowheads="1"/>
          </p:cNvSpPr>
          <p:nvPr/>
        </p:nvSpPr>
        <p:spPr bwMode="auto">
          <a:xfrm>
            <a:off x="10459770" y="1891966"/>
            <a:ext cx="95121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6" name="Oval 118"/>
          <p:cNvSpPr>
            <a:spLocks noChangeArrowheads="1"/>
          </p:cNvSpPr>
          <p:nvPr/>
        </p:nvSpPr>
        <p:spPr bwMode="auto">
          <a:xfrm>
            <a:off x="10385216" y="1839963"/>
            <a:ext cx="96407" cy="9200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7" name="Oval 119"/>
          <p:cNvSpPr>
            <a:spLocks noChangeArrowheads="1"/>
          </p:cNvSpPr>
          <p:nvPr/>
        </p:nvSpPr>
        <p:spPr bwMode="auto">
          <a:xfrm>
            <a:off x="10311947" y="1791958"/>
            <a:ext cx="93835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8" name="Oval 120"/>
          <p:cNvSpPr>
            <a:spLocks noChangeArrowheads="1"/>
          </p:cNvSpPr>
          <p:nvPr/>
        </p:nvSpPr>
        <p:spPr bwMode="auto">
          <a:xfrm>
            <a:off x="10238677" y="1721285"/>
            <a:ext cx="93836" cy="9200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29" name="Oval 121"/>
          <p:cNvSpPr>
            <a:spLocks noChangeArrowheads="1"/>
          </p:cNvSpPr>
          <p:nvPr/>
        </p:nvSpPr>
        <p:spPr bwMode="auto">
          <a:xfrm>
            <a:off x="10120419" y="1662613"/>
            <a:ext cx="96407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0" name="Oval 122"/>
          <p:cNvSpPr>
            <a:spLocks noChangeArrowheads="1"/>
          </p:cNvSpPr>
          <p:nvPr/>
        </p:nvSpPr>
        <p:spPr bwMode="auto">
          <a:xfrm>
            <a:off x="10016301" y="1602609"/>
            <a:ext cx="93835" cy="8934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1" name="Oval 123"/>
          <p:cNvSpPr>
            <a:spLocks noChangeArrowheads="1"/>
          </p:cNvSpPr>
          <p:nvPr/>
        </p:nvSpPr>
        <p:spPr bwMode="auto">
          <a:xfrm>
            <a:off x="9930177" y="1543938"/>
            <a:ext cx="96407" cy="86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2" name="Oval 124"/>
          <p:cNvSpPr>
            <a:spLocks noChangeArrowheads="1"/>
          </p:cNvSpPr>
          <p:nvPr/>
        </p:nvSpPr>
        <p:spPr bwMode="auto">
          <a:xfrm>
            <a:off x="9877475" y="1483933"/>
            <a:ext cx="95121" cy="8800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3" name="Oval 125"/>
          <p:cNvSpPr>
            <a:spLocks noChangeArrowheads="1"/>
          </p:cNvSpPr>
          <p:nvPr/>
        </p:nvSpPr>
        <p:spPr bwMode="auto">
          <a:xfrm>
            <a:off x="9770785" y="1411926"/>
            <a:ext cx="96407" cy="9200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4" name="Oval 126"/>
          <p:cNvSpPr>
            <a:spLocks noChangeArrowheads="1"/>
          </p:cNvSpPr>
          <p:nvPr/>
        </p:nvSpPr>
        <p:spPr bwMode="auto">
          <a:xfrm>
            <a:off x="9676950" y="1361255"/>
            <a:ext cx="93835" cy="9200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5" name="Oval 127"/>
          <p:cNvSpPr>
            <a:spLocks noChangeArrowheads="1"/>
          </p:cNvSpPr>
          <p:nvPr/>
        </p:nvSpPr>
        <p:spPr bwMode="auto">
          <a:xfrm>
            <a:off x="9601109" y="1293249"/>
            <a:ext cx="96407" cy="8934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6" name="Oval 128"/>
          <p:cNvSpPr>
            <a:spLocks noChangeArrowheads="1"/>
          </p:cNvSpPr>
          <p:nvPr/>
        </p:nvSpPr>
        <p:spPr bwMode="auto">
          <a:xfrm>
            <a:off x="9421151" y="1231912"/>
            <a:ext cx="96407" cy="9200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7" name="Oval 129"/>
          <p:cNvSpPr>
            <a:spLocks noChangeArrowheads="1"/>
          </p:cNvSpPr>
          <p:nvPr/>
        </p:nvSpPr>
        <p:spPr bwMode="auto">
          <a:xfrm>
            <a:off x="9337598" y="1165239"/>
            <a:ext cx="96406" cy="8800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8" name="Oval 130"/>
          <p:cNvSpPr>
            <a:spLocks noChangeArrowheads="1"/>
          </p:cNvSpPr>
          <p:nvPr/>
        </p:nvSpPr>
        <p:spPr bwMode="auto">
          <a:xfrm>
            <a:off x="9211628" y="1065231"/>
            <a:ext cx="93835" cy="89341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39" name="Oval 131"/>
          <p:cNvSpPr>
            <a:spLocks noChangeArrowheads="1"/>
          </p:cNvSpPr>
          <p:nvPr/>
        </p:nvSpPr>
        <p:spPr bwMode="auto">
          <a:xfrm>
            <a:off x="9104937" y="1003892"/>
            <a:ext cx="96407" cy="8800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0" name="Oval 132"/>
          <p:cNvSpPr>
            <a:spLocks noChangeArrowheads="1"/>
          </p:cNvSpPr>
          <p:nvPr/>
        </p:nvSpPr>
        <p:spPr bwMode="auto">
          <a:xfrm>
            <a:off x="8955829" y="935887"/>
            <a:ext cx="96407" cy="86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1" name="Oval 133"/>
          <p:cNvSpPr>
            <a:spLocks noChangeArrowheads="1"/>
          </p:cNvSpPr>
          <p:nvPr/>
        </p:nvSpPr>
        <p:spPr bwMode="auto">
          <a:xfrm>
            <a:off x="8756589" y="813209"/>
            <a:ext cx="93835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2" name="Oval 134"/>
          <p:cNvSpPr>
            <a:spLocks noChangeArrowheads="1"/>
          </p:cNvSpPr>
          <p:nvPr/>
        </p:nvSpPr>
        <p:spPr bwMode="auto">
          <a:xfrm>
            <a:off x="8576630" y="726534"/>
            <a:ext cx="93835" cy="86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3" name="Oval 135"/>
          <p:cNvSpPr>
            <a:spLocks noChangeArrowheads="1"/>
          </p:cNvSpPr>
          <p:nvPr/>
        </p:nvSpPr>
        <p:spPr bwMode="auto">
          <a:xfrm>
            <a:off x="8373533" y="634528"/>
            <a:ext cx="96406" cy="9200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4" name="Oval 136"/>
          <p:cNvSpPr>
            <a:spLocks noChangeArrowheads="1"/>
          </p:cNvSpPr>
          <p:nvPr/>
        </p:nvSpPr>
        <p:spPr bwMode="auto">
          <a:xfrm>
            <a:off x="8214141" y="555854"/>
            <a:ext cx="96406" cy="89341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5" name="Oval 137"/>
          <p:cNvSpPr>
            <a:spLocks noChangeArrowheads="1"/>
          </p:cNvSpPr>
          <p:nvPr/>
        </p:nvSpPr>
        <p:spPr bwMode="auto">
          <a:xfrm>
            <a:off x="8035468" y="465179"/>
            <a:ext cx="95121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6" name="Oval 138"/>
          <p:cNvSpPr>
            <a:spLocks noChangeArrowheads="1"/>
          </p:cNvSpPr>
          <p:nvPr/>
        </p:nvSpPr>
        <p:spPr bwMode="auto">
          <a:xfrm>
            <a:off x="7845226" y="374505"/>
            <a:ext cx="96407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7" name="Oval 139"/>
          <p:cNvSpPr>
            <a:spLocks noChangeArrowheads="1"/>
          </p:cNvSpPr>
          <p:nvPr/>
        </p:nvSpPr>
        <p:spPr bwMode="auto">
          <a:xfrm>
            <a:off x="7612565" y="274497"/>
            <a:ext cx="95121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8" name="Oval 140"/>
          <p:cNvSpPr>
            <a:spLocks noChangeArrowheads="1"/>
          </p:cNvSpPr>
          <p:nvPr/>
        </p:nvSpPr>
        <p:spPr bwMode="auto">
          <a:xfrm>
            <a:off x="7336199" y="155820"/>
            <a:ext cx="96407" cy="90674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49" name="Rectangle 141"/>
          <p:cNvSpPr>
            <a:spLocks noChangeArrowheads="1"/>
          </p:cNvSpPr>
          <p:nvPr/>
        </p:nvSpPr>
        <p:spPr bwMode="auto">
          <a:xfrm>
            <a:off x="11741334" y="3568109"/>
            <a:ext cx="84838" cy="7734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0" name="Rectangle 142"/>
          <p:cNvSpPr>
            <a:spLocks noChangeArrowheads="1"/>
          </p:cNvSpPr>
          <p:nvPr/>
        </p:nvSpPr>
        <p:spPr bwMode="auto">
          <a:xfrm>
            <a:off x="11666780" y="3217411"/>
            <a:ext cx="84838" cy="8134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1" name="Rectangle 143"/>
          <p:cNvSpPr>
            <a:spLocks noChangeArrowheads="1"/>
          </p:cNvSpPr>
          <p:nvPr/>
        </p:nvSpPr>
        <p:spPr bwMode="auto">
          <a:xfrm>
            <a:off x="11476538" y="3018728"/>
            <a:ext cx="83552" cy="8000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2" name="Rectangle 144"/>
          <p:cNvSpPr>
            <a:spLocks noChangeArrowheads="1"/>
          </p:cNvSpPr>
          <p:nvPr/>
        </p:nvSpPr>
        <p:spPr bwMode="auto">
          <a:xfrm>
            <a:off x="11444402" y="2878716"/>
            <a:ext cx="84838" cy="8000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3" name="Rectangle 145"/>
          <p:cNvSpPr>
            <a:spLocks noChangeArrowheads="1"/>
          </p:cNvSpPr>
          <p:nvPr/>
        </p:nvSpPr>
        <p:spPr bwMode="auto">
          <a:xfrm>
            <a:off x="11296579" y="2680033"/>
            <a:ext cx="83552" cy="8000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4" name="Rectangle 146"/>
          <p:cNvSpPr>
            <a:spLocks noChangeArrowheads="1"/>
          </p:cNvSpPr>
          <p:nvPr/>
        </p:nvSpPr>
        <p:spPr bwMode="auto">
          <a:xfrm>
            <a:off x="11116620" y="2469349"/>
            <a:ext cx="83552" cy="8134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5" name="Rectangle 147"/>
          <p:cNvSpPr>
            <a:spLocks noChangeArrowheads="1"/>
          </p:cNvSpPr>
          <p:nvPr/>
        </p:nvSpPr>
        <p:spPr bwMode="auto">
          <a:xfrm>
            <a:off x="10990649" y="2330670"/>
            <a:ext cx="83552" cy="8000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6" name="Rectangle 148"/>
          <p:cNvSpPr>
            <a:spLocks noChangeArrowheads="1"/>
          </p:cNvSpPr>
          <p:nvPr/>
        </p:nvSpPr>
        <p:spPr bwMode="auto">
          <a:xfrm>
            <a:off x="10808119" y="2191992"/>
            <a:ext cx="86123" cy="7867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7" name="Rectangle 149"/>
          <p:cNvSpPr>
            <a:spLocks noChangeArrowheads="1"/>
          </p:cNvSpPr>
          <p:nvPr/>
        </p:nvSpPr>
        <p:spPr bwMode="auto">
          <a:xfrm>
            <a:off x="10734850" y="2082650"/>
            <a:ext cx="86124" cy="7734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8" name="Rectangle 150"/>
          <p:cNvSpPr>
            <a:spLocks noChangeArrowheads="1"/>
          </p:cNvSpPr>
          <p:nvPr/>
        </p:nvSpPr>
        <p:spPr bwMode="auto">
          <a:xfrm>
            <a:off x="10661581" y="1971974"/>
            <a:ext cx="83552" cy="7867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59" name="Rectangle 151"/>
          <p:cNvSpPr>
            <a:spLocks noChangeArrowheads="1"/>
          </p:cNvSpPr>
          <p:nvPr/>
        </p:nvSpPr>
        <p:spPr bwMode="auto">
          <a:xfrm>
            <a:off x="10471339" y="1839963"/>
            <a:ext cx="83552" cy="8267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0" name="Rectangle 152"/>
          <p:cNvSpPr>
            <a:spLocks noChangeArrowheads="1"/>
          </p:cNvSpPr>
          <p:nvPr/>
        </p:nvSpPr>
        <p:spPr bwMode="auto">
          <a:xfrm>
            <a:off x="10311947" y="1731953"/>
            <a:ext cx="83552" cy="8134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1" name="Rectangle 153"/>
          <p:cNvSpPr>
            <a:spLocks noChangeArrowheads="1"/>
          </p:cNvSpPr>
          <p:nvPr/>
        </p:nvSpPr>
        <p:spPr bwMode="auto">
          <a:xfrm>
            <a:off x="10142272" y="1611942"/>
            <a:ext cx="84838" cy="8000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2" name="Rectangle 154"/>
          <p:cNvSpPr>
            <a:spLocks noChangeArrowheads="1"/>
          </p:cNvSpPr>
          <p:nvPr/>
        </p:nvSpPr>
        <p:spPr bwMode="auto">
          <a:xfrm>
            <a:off x="9982879" y="1503934"/>
            <a:ext cx="86123" cy="7867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3" name="Rectangle 155"/>
          <p:cNvSpPr>
            <a:spLocks noChangeArrowheads="1"/>
          </p:cNvSpPr>
          <p:nvPr/>
        </p:nvSpPr>
        <p:spPr bwMode="auto">
          <a:xfrm>
            <a:off x="9770785" y="1382590"/>
            <a:ext cx="86124" cy="8134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4" name="Rectangle 156"/>
          <p:cNvSpPr>
            <a:spLocks noChangeArrowheads="1"/>
          </p:cNvSpPr>
          <p:nvPr/>
        </p:nvSpPr>
        <p:spPr bwMode="auto">
          <a:xfrm>
            <a:off x="9517558" y="1263914"/>
            <a:ext cx="83552" cy="7867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5" name="Rectangle 157"/>
          <p:cNvSpPr>
            <a:spLocks noChangeArrowheads="1"/>
          </p:cNvSpPr>
          <p:nvPr/>
        </p:nvSpPr>
        <p:spPr bwMode="auto">
          <a:xfrm>
            <a:off x="9284895" y="1154572"/>
            <a:ext cx="83553" cy="7734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6" name="Rectangle 158"/>
          <p:cNvSpPr>
            <a:spLocks noChangeArrowheads="1"/>
          </p:cNvSpPr>
          <p:nvPr/>
        </p:nvSpPr>
        <p:spPr bwMode="auto">
          <a:xfrm>
            <a:off x="8756589" y="1033227"/>
            <a:ext cx="83552" cy="8000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7" name="Oval 159"/>
          <p:cNvSpPr>
            <a:spLocks noChangeArrowheads="1"/>
          </p:cNvSpPr>
          <p:nvPr/>
        </p:nvSpPr>
        <p:spPr bwMode="auto">
          <a:xfrm>
            <a:off x="11719482" y="3568108"/>
            <a:ext cx="96407" cy="90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8" name="Oval 160"/>
          <p:cNvSpPr>
            <a:spLocks noChangeArrowheads="1"/>
          </p:cNvSpPr>
          <p:nvPr/>
        </p:nvSpPr>
        <p:spPr bwMode="auto">
          <a:xfrm>
            <a:off x="11392984" y="3217411"/>
            <a:ext cx="93836" cy="92008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69" name="Oval 161"/>
          <p:cNvSpPr>
            <a:spLocks noChangeArrowheads="1"/>
          </p:cNvSpPr>
          <p:nvPr/>
        </p:nvSpPr>
        <p:spPr bwMode="auto">
          <a:xfrm>
            <a:off x="11327428" y="3018728"/>
            <a:ext cx="96406" cy="8934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0" name="Oval 162"/>
          <p:cNvSpPr>
            <a:spLocks noChangeArrowheads="1"/>
          </p:cNvSpPr>
          <p:nvPr/>
        </p:nvSpPr>
        <p:spPr bwMode="auto">
          <a:xfrm>
            <a:off x="11254160" y="2878716"/>
            <a:ext cx="95121" cy="90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1" name="Oval 163"/>
          <p:cNvSpPr>
            <a:spLocks noChangeArrowheads="1"/>
          </p:cNvSpPr>
          <p:nvPr/>
        </p:nvSpPr>
        <p:spPr bwMode="auto">
          <a:xfrm>
            <a:off x="11011216" y="2680034"/>
            <a:ext cx="95121" cy="8800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2" name="Oval 164"/>
          <p:cNvSpPr>
            <a:spLocks noChangeArrowheads="1"/>
          </p:cNvSpPr>
          <p:nvPr/>
        </p:nvSpPr>
        <p:spPr bwMode="auto">
          <a:xfrm>
            <a:off x="10787552" y="2469349"/>
            <a:ext cx="96406" cy="8934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3" name="Oval 165"/>
          <p:cNvSpPr>
            <a:spLocks noChangeArrowheads="1"/>
          </p:cNvSpPr>
          <p:nvPr/>
        </p:nvSpPr>
        <p:spPr bwMode="auto">
          <a:xfrm>
            <a:off x="10638443" y="2330670"/>
            <a:ext cx="96406" cy="90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4" name="Oval 166"/>
          <p:cNvSpPr>
            <a:spLocks noChangeArrowheads="1"/>
          </p:cNvSpPr>
          <p:nvPr/>
        </p:nvSpPr>
        <p:spPr bwMode="auto">
          <a:xfrm>
            <a:off x="10439203" y="2191992"/>
            <a:ext cx="95121" cy="8934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5" name="Oval 167"/>
          <p:cNvSpPr>
            <a:spLocks noChangeArrowheads="1"/>
          </p:cNvSpPr>
          <p:nvPr/>
        </p:nvSpPr>
        <p:spPr bwMode="auto">
          <a:xfrm>
            <a:off x="10259245" y="2082650"/>
            <a:ext cx="96407" cy="8800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6" name="Oval 168"/>
          <p:cNvSpPr>
            <a:spLocks noChangeArrowheads="1"/>
          </p:cNvSpPr>
          <p:nvPr/>
        </p:nvSpPr>
        <p:spPr bwMode="auto">
          <a:xfrm>
            <a:off x="10238677" y="2030645"/>
            <a:ext cx="93836" cy="89341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7" name="Oval 169"/>
          <p:cNvSpPr>
            <a:spLocks noChangeArrowheads="1"/>
          </p:cNvSpPr>
          <p:nvPr/>
        </p:nvSpPr>
        <p:spPr bwMode="auto">
          <a:xfrm>
            <a:off x="10069002" y="1990641"/>
            <a:ext cx="93836" cy="92008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8" name="Oval 170"/>
          <p:cNvSpPr>
            <a:spLocks noChangeArrowheads="1"/>
          </p:cNvSpPr>
          <p:nvPr/>
        </p:nvSpPr>
        <p:spPr bwMode="auto">
          <a:xfrm>
            <a:off x="9993162" y="1931969"/>
            <a:ext cx="96406" cy="90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79" name="Oval 171"/>
          <p:cNvSpPr>
            <a:spLocks noChangeArrowheads="1"/>
          </p:cNvSpPr>
          <p:nvPr/>
        </p:nvSpPr>
        <p:spPr bwMode="auto">
          <a:xfrm>
            <a:off x="9919894" y="1891966"/>
            <a:ext cx="96407" cy="90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0" name="Oval 172"/>
          <p:cNvSpPr>
            <a:spLocks noChangeArrowheads="1"/>
          </p:cNvSpPr>
          <p:nvPr/>
        </p:nvSpPr>
        <p:spPr bwMode="auto">
          <a:xfrm>
            <a:off x="9836342" y="1839963"/>
            <a:ext cx="93835" cy="9200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1" name="Oval 173"/>
          <p:cNvSpPr>
            <a:spLocks noChangeArrowheads="1"/>
          </p:cNvSpPr>
          <p:nvPr/>
        </p:nvSpPr>
        <p:spPr bwMode="auto">
          <a:xfrm>
            <a:off x="9750218" y="1799960"/>
            <a:ext cx="96407" cy="9200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2" name="Oval 174"/>
          <p:cNvSpPr>
            <a:spLocks noChangeArrowheads="1"/>
          </p:cNvSpPr>
          <p:nvPr/>
        </p:nvSpPr>
        <p:spPr bwMode="auto">
          <a:xfrm>
            <a:off x="9655097" y="1753288"/>
            <a:ext cx="95121" cy="86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3" name="Oval 175"/>
          <p:cNvSpPr>
            <a:spLocks noChangeArrowheads="1"/>
          </p:cNvSpPr>
          <p:nvPr/>
        </p:nvSpPr>
        <p:spPr bwMode="auto">
          <a:xfrm>
            <a:off x="9613963" y="1713284"/>
            <a:ext cx="93836" cy="86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4" name="Oval 176"/>
          <p:cNvSpPr>
            <a:spLocks noChangeArrowheads="1"/>
          </p:cNvSpPr>
          <p:nvPr/>
        </p:nvSpPr>
        <p:spPr bwMode="auto">
          <a:xfrm>
            <a:off x="9538123" y="1651947"/>
            <a:ext cx="96406" cy="89341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5" name="Oval 177"/>
          <p:cNvSpPr>
            <a:spLocks noChangeArrowheads="1"/>
          </p:cNvSpPr>
          <p:nvPr/>
        </p:nvSpPr>
        <p:spPr bwMode="auto">
          <a:xfrm>
            <a:off x="9434004" y="1611942"/>
            <a:ext cx="93836" cy="90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6" name="Oval 178"/>
          <p:cNvSpPr>
            <a:spLocks noChangeArrowheads="1"/>
          </p:cNvSpPr>
          <p:nvPr/>
        </p:nvSpPr>
        <p:spPr bwMode="auto">
          <a:xfrm>
            <a:off x="9327315" y="1571939"/>
            <a:ext cx="93835" cy="90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7" name="Oval 179"/>
          <p:cNvSpPr>
            <a:spLocks noChangeArrowheads="1"/>
          </p:cNvSpPr>
          <p:nvPr/>
        </p:nvSpPr>
        <p:spPr bwMode="auto">
          <a:xfrm>
            <a:off x="9178206" y="1522602"/>
            <a:ext cx="96406" cy="8934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8" name="Oval 180"/>
          <p:cNvSpPr>
            <a:spLocks noChangeArrowheads="1"/>
          </p:cNvSpPr>
          <p:nvPr/>
        </p:nvSpPr>
        <p:spPr bwMode="auto">
          <a:xfrm>
            <a:off x="9083086" y="1471931"/>
            <a:ext cx="95121" cy="90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89" name="Oval 181"/>
          <p:cNvSpPr>
            <a:spLocks noChangeArrowheads="1"/>
          </p:cNvSpPr>
          <p:nvPr/>
        </p:nvSpPr>
        <p:spPr bwMode="auto">
          <a:xfrm>
            <a:off x="9018814" y="1433262"/>
            <a:ext cx="96406" cy="89341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0" name="Oval 182"/>
          <p:cNvSpPr>
            <a:spLocks noChangeArrowheads="1"/>
          </p:cNvSpPr>
          <p:nvPr/>
        </p:nvSpPr>
        <p:spPr bwMode="auto">
          <a:xfrm>
            <a:off x="8882559" y="1382591"/>
            <a:ext cx="96406" cy="89341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1" name="Oval 183"/>
          <p:cNvSpPr>
            <a:spLocks noChangeArrowheads="1"/>
          </p:cNvSpPr>
          <p:nvPr/>
        </p:nvSpPr>
        <p:spPr bwMode="auto">
          <a:xfrm>
            <a:off x="8723167" y="1334587"/>
            <a:ext cx="96406" cy="8800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2" name="Oval 184"/>
          <p:cNvSpPr>
            <a:spLocks noChangeArrowheads="1"/>
          </p:cNvSpPr>
          <p:nvPr/>
        </p:nvSpPr>
        <p:spPr bwMode="auto">
          <a:xfrm>
            <a:off x="8563775" y="1283915"/>
            <a:ext cx="96406" cy="90674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3" name="Oval 185"/>
          <p:cNvSpPr>
            <a:spLocks noChangeArrowheads="1"/>
          </p:cNvSpPr>
          <p:nvPr/>
        </p:nvSpPr>
        <p:spPr bwMode="auto">
          <a:xfrm>
            <a:off x="8257846" y="1242579"/>
            <a:ext cx="95121" cy="9200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4" name="Oval 186"/>
          <p:cNvSpPr>
            <a:spLocks noChangeArrowheads="1"/>
          </p:cNvSpPr>
          <p:nvPr/>
        </p:nvSpPr>
        <p:spPr bwMode="auto">
          <a:xfrm>
            <a:off x="10936661" y="3568108"/>
            <a:ext cx="95121" cy="90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5" name="Oval 187"/>
          <p:cNvSpPr>
            <a:spLocks noChangeArrowheads="1"/>
          </p:cNvSpPr>
          <p:nvPr/>
        </p:nvSpPr>
        <p:spPr bwMode="auto">
          <a:xfrm>
            <a:off x="10778554" y="3217411"/>
            <a:ext cx="95121" cy="92008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6" name="Oval 188"/>
          <p:cNvSpPr>
            <a:spLocks noChangeArrowheads="1"/>
          </p:cNvSpPr>
          <p:nvPr/>
        </p:nvSpPr>
        <p:spPr bwMode="auto">
          <a:xfrm>
            <a:off x="10405782" y="3018728"/>
            <a:ext cx="96407" cy="8934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7" name="Oval 189"/>
          <p:cNvSpPr>
            <a:spLocks noChangeArrowheads="1"/>
          </p:cNvSpPr>
          <p:nvPr/>
        </p:nvSpPr>
        <p:spPr bwMode="auto">
          <a:xfrm>
            <a:off x="10216826" y="2878716"/>
            <a:ext cx="95121" cy="90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8" name="Oval 190"/>
          <p:cNvSpPr>
            <a:spLocks noChangeArrowheads="1"/>
          </p:cNvSpPr>
          <p:nvPr/>
        </p:nvSpPr>
        <p:spPr bwMode="auto">
          <a:xfrm>
            <a:off x="10069002" y="2680034"/>
            <a:ext cx="93836" cy="88007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199" name="Oval 191"/>
          <p:cNvSpPr>
            <a:spLocks noChangeArrowheads="1"/>
          </p:cNvSpPr>
          <p:nvPr/>
        </p:nvSpPr>
        <p:spPr bwMode="auto">
          <a:xfrm>
            <a:off x="9877475" y="2469349"/>
            <a:ext cx="95121" cy="8934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0" name="Oval 192"/>
          <p:cNvSpPr>
            <a:spLocks noChangeArrowheads="1"/>
          </p:cNvSpPr>
          <p:nvPr/>
        </p:nvSpPr>
        <p:spPr bwMode="auto">
          <a:xfrm>
            <a:off x="9634530" y="2330670"/>
            <a:ext cx="95121" cy="90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1" name="Oval 193"/>
          <p:cNvSpPr>
            <a:spLocks noChangeArrowheads="1"/>
          </p:cNvSpPr>
          <p:nvPr/>
        </p:nvSpPr>
        <p:spPr bwMode="auto">
          <a:xfrm>
            <a:off x="9167922" y="2159990"/>
            <a:ext cx="96406" cy="92007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2" name="Oval 194"/>
          <p:cNvSpPr>
            <a:spLocks noChangeArrowheads="1"/>
          </p:cNvSpPr>
          <p:nvPr/>
        </p:nvSpPr>
        <p:spPr bwMode="auto">
          <a:xfrm>
            <a:off x="8945545" y="1950638"/>
            <a:ext cx="96407" cy="90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3" name="Oval 195"/>
          <p:cNvSpPr>
            <a:spLocks noChangeArrowheads="1"/>
          </p:cNvSpPr>
          <p:nvPr/>
        </p:nvSpPr>
        <p:spPr bwMode="auto">
          <a:xfrm>
            <a:off x="8756589" y="1839963"/>
            <a:ext cx="93835" cy="92007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4" name="Oval 196"/>
          <p:cNvSpPr>
            <a:spLocks noChangeArrowheads="1"/>
          </p:cNvSpPr>
          <p:nvPr/>
        </p:nvSpPr>
        <p:spPr bwMode="auto">
          <a:xfrm>
            <a:off x="8616478" y="1791958"/>
            <a:ext cx="96407" cy="90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5" name="Oval 197"/>
          <p:cNvSpPr>
            <a:spLocks noChangeArrowheads="1"/>
          </p:cNvSpPr>
          <p:nvPr/>
        </p:nvSpPr>
        <p:spPr bwMode="auto">
          <a:xfrm>
            <a:off x="8522642" y="1753288"/>
            <a:ext cx="93835" cy="86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6" name="Oval 198"/>
          <p:cNvSpPr>
            <a:spLocks noChangeArrowheads="1"/>
          </p:cNvSpPr>
          <p:nvPr/>
        </p:nvSpPr>
        <p:spPr bwMode="auto">
          <a:xfrm>
            <a:off x="8459656" y="1713284"/>
            <a:ext cx="93836" cy="86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7" name="Oval 199"/>
          <p:cNvSpPr>
            <a:spLocks noChangeArrowheads="1"/>
          </p:cNvSpPr>
          <p:nvPr/>
        </p:nvSpPr>
        <p:spPr bwMode="auto">
          <a:xfrm>
            <a:off x="8247562" y="1622610"/>
            <a:ext cx="96406" cy="90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8" name="Oval 200"/>
          <p:cNvSpPr>
            <a:spLocks noChangeArrowheads="1"/>
          </p:cNvSpPr>
          <p:nvPr/>
        </p:nvSpPr>
        <p:spPr bwMode="auto">
          <a:xfrm>
            <a:off x="8057320" y="1483933"/>
            <a:ext cx="93835" cy="88007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09" name="Oval 201"/>
          <p:cNvSpPr>
            <a:spLocks noChangeArrowheads="1"/>
          </p:cNvSpPr>
          <p:nvPr/>
        </p:nvSpPr>
        <p:spPr bwMode="auto">
          <a:xfrm>
            <a:off x="7971197" y="1411926"/>
            <a:ext cx="96407" cy="92008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10" name="Oval 202"/>
          <p:cNvSpPr>
            <a:spLocks noChangeArrowheads="1"/>
          </p:cNvSpPr>
          <p:nvPr/>
        </p:nvSpPr>
        <p:spPr bwMode="auto">
          <a:xfrm>
            <a:off x="7865792" y="1361255"/>
            <a:ext cx="95121" cy="92008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11" name="Oval 203"/>
          <p:cNvSpPr>
            <a:spLocks noChangeArrowheads="1"/>
          </p:cNvSpPr>
          <p:nvPr/>
        </p:nvSpPr>
        <p:spPr bwMode="auto">
          <a:xfrm>
            <a:off x="7771957" y="1314585"/>
            <a:ext cx="93835" cy="86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12" name="Oval 204"/>
          <p:cNvSpPr>
            <a:spLocks noChangeArrowheads="1"/>
          </p:cNvSpPr>
          <p:nvPr/>
        </p:nvSpPr>
        <p:spPr bwMode="auto">
          <a:xfrm>
            <a:off x="7612565" y="1173239"/>
            <a:ext cx="95121" cy="90674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13" name="Oval 205"/>
          <p:cNvSpPr>
            <a:spLocks noChangeArrowheads="1"/>
          </p:cNvSpPr>
          <p:nvPr/>
        </p:nvSpPr>
        <p:spPr bwMode="auto">
          <a:xfrm>
            <a:off x="7390187" y="1083899"/>
            <a:ext cx="95121" cy="89341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14" name="Oval 206"/>
          <p:cNvSpPr>
            <a:spLocks noChangeArrowheads="1"/>
          </p:cNvSpPr>
          <p:nvPr/>
        </p:nvSpPr>
        <p:spPr bwMode="auto">
          <a:xfrm>
            <a:off x="7189660" y="994557"/>
            <a:ext cx="93836" cy="8934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16" name="Text Box 208"/>
          <p:cNvSpPr txBox="1">
            <a:spLocks noChangeArrowheads="1"/>
          </p:cNvSpPr>
          <p:nvPr/>
        </p:nvSpPr>
        <p:spPr bwMode="auto">
          <a:xfrm>
            <a:off x="1353771" y="522125"/>
            <a:ext cx="3313976" cy="107721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4 Science data sets 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plotted correctly</a:t>
            </a:r>
          </a:p>
        </p:txBody>
      </p:sp>
      <p:sp>
        <p:nvSpPr>
          <p:cNvPr id="217" name="Text Box 209"/>
          <p:cNvSpPr txBox="1">
            <a:spLocks noChangeArrowheads="1"/>
          </p:cNvSpPr>
          <p:nvPr/>
        </p:nvSpPr>
        <p:spPr bwMode="auto">
          <a:xfrm>
            <a:off x="8013433" y="5388261"/>
            <a:ext cx="3526089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raw decimated dat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33CCCC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218" name="Text Box 213"/>
          <p:cNvSpPr txBox="1">
            <a:spLocks noChangeArrowheads="1"/>
          </p:cNvSpPr>
          <p:nvPr/>
        </p:nvSpPr>
        <p:spPr bwMode="auto">
          <a:xfrm>
            <a:off x="4973236" y="401647"/>
            <a:ext cx="1170357" cy="59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ank</a:t>
            </a:r>
          </a:p>
        </p:txBody>
      </p:sp>
      <p:sp>
        <p:nvSpPr>
          <p:cNvPr id="219" name="Text Box 213"/>
          <p:cNvSpPr txBox="1">
            <a:spLocks noChangeArrowheads="1"/>
          </p:cNvSpPr>
          <p:nvPr/>
        </p:nvSpPr>
        <p:spPr bwMode="auto">
          <a:xfrm>
            <a:off x="10270683" y="4613145"/>
            <a:ext cx="12905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ize</a:t>
            </a:r>
          </a:p>
        </p:txBody>
      </p:sp>
      <p:sp>
        <p:nvSpPr>
          <p:cNvPr id="2" name="Multiplication Sign 1">
            <a:extLst>
              <a:ext uri="{FF2B5EF4-FFF2-40B4-BE49-F238E27FC236}">
                <a16:creationId xmlns:a16="http://schemas.microsoft.com/office/drawing/2014/main" id="{6B486D13-B9C6-1401-021B-2DFCB95C2B1E}"/>
              </a:ext>
            </a:extLst>
          </p:cNvPr>
          <p:cNvSpPr/>
          <p:nvPr/>
        </p:nvSpPr>
        <p:spPr bwMode="auto">
          <a:xfrm>
            <a:off x="-148215" y="1725553"/>
            <a:ext cx="6956302" cy="5203706"/>
          </a:xfrm>
          <a:prstGeom prst="mathMultiply">
            <a:avLst>
              <a:gd name="adj1" fmla="val 16453"/>
            </a:avLst>
          </a:prstGeom>
          <a:noFill/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022034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122" name="Rectangle 2"/>
          <p:cNvSpPr>
            <a:spLocks noChangeArrowheads="1"/>
          </p:cNvSpPr>
          <p:nvPr/>
        </p:nvSpPr>
        <p:spPr bwMode="auto">
          <a:xfrm>
            <a:off x="3187701" y="1149351"/>
            <a:ext cx="6181725" cy="4075113"/>
          </a:xfrm>
          <a:prstGeom prst="rect">
            <a:avLst/>
          </a:prstGeom>
          <a:noFill/>
          <a:ln w="190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23" name="Line 3"/>
          <p:cNvSpPr>
            <a:spLocks noChangeShapeType="1"/>
          </p:cNvSpPr>
          <p:nvPr/>
        </p:nvSpPr>
        <p:spPr bwMode="auto">
          <a:xfrm flipV="1">
            <a:off x="3187701" y="1149351"/>
            <a:ext cx="3175" cy="40751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24" name="Line 4"/>
          <p:cNvSpPr>
            <a:spLocks noChangeShapeType="1"/>
          </p:cNvSpPr>
          <p:nvPr/>
        </p:nvSpPr>
        <p:spPr bwMode="auto">
          <a:xfrm>
            <a:off x="3187701" y="5224464"/>
            <a:ext cx="618172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25" name="Line 5"/>
          <p:cNvSpPr>
            <a:spLocks noChangeShapeType="1"/>
          </p:cNvSpPr>
          <p:nvPr/>
        </p:nvSpPr>
        <p:spPr bwMode="auto">
          <a:xfrm flipV="1">
            <a:off x="3187701" y="1149351"/>
            <a:ext cx="3175" cy="40751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26" name="Line 6"/>
          <p:cNvSpPr>
            <a:spLocks noChangeShapeType="1"/>
          </p:cNvSpPr>
          <p:nvPr/>
        </p:nvSpPr>
        <p:spPr bwMode="auto">
          <a:xfrm flipV="1">
            <a:off x="318770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27" name="Line 7"/>
          <p:cNvSpPr>
            <a:spLocks noChangeShapeType="1"/>
          </p:cNvSpPr>
          <p:nvPr/>
        </p:nvSpPr>
        <p:spPr bwMode="auto">
          <a:xfrm>
            <a:off x="3187701" y="1149351"/>
            <a:ext cx="3175" cy="238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28" name="Line 8"/>
          <p:cNvSpPr>
            <a:spLocks noChangeShapeType="1"/>
          </p:cNvSpPr>
          <p:nvPr/>
        </p:nvSpPr>
        <p:spPr bwMode="auto">
          <a:xfrm flipV="1">
            <a:off x="3187701" y="5165725"/>
            <a:ext cx="3175" cy="587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29" name="Line 9"/>
          <p:cNvSpPr>
            <a:spLocks noChangeShapeType="1"/>
          </p:cNvSpPr>
          <p:nvPr/>
        </p:nvSpPr>
        <p:spPr bwMode="auto">
          <a:xfrm>
            <a:off x="3187701" y="1149351"/>
            <a:ext cx="3175" cy="492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0" name="Rectangle 10"/>
          <p:cNvSpPr>
            <a:spLocks noChangeArrowheads="1"/>
          </p:cNvSpPr>
          <p:nvPr/>
        </p:nvSpPr>
        <p:spPr bwMode="auto">
          <a:xfrm>
            <a:off x="2895601" y="5649914"/>
            <a:ext cx="400751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1" name="Rectangle 11"/>
          <p:cNvSpPr>
            <a:spLocks noChangeArrowheads="1"/>
          </p:cNvSpPr>
          <p:nvPr/>
        </p:nvSpPr>
        <p:spPr bwMode="auto">
          <a:xfrm>
            <a:off x="3305382" y="5410201"/>
            <a:ext cx="227626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-1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2" name="Line 12"/>
          <p:cNvSpPr>
            <a:spLocks noChangeShapeType="1"/>
          </p:cNvSpPr>
          <p:nvPr/>
        </p:nvSpPr>
        <p:spPr bwMode="auto">
          <a:xfrm flipV="1">
            <a:off x="3590926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3" name="Line 13"/>
          <p:cNvSpPr>
            <a:spLocks noChangeShapeType="1"/>
          </p:cNvSpPr>
          <p:nvPr/>
        </p:nvSpPr>
        <p:spPr bwMode="auto">
          <a:xfrm>
            <a:off x="3590926" y="1149351"/>
            <a:ext cx="3175" cy="23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4" name="Line 14"/>
          <p:cNvSpPr>
            <a:spLocks noChangeShapeType="1"/>
          </p:cNvSpPr>
          <p:nvPr/>
        </p:nvSpPr>
        <p:spPr bwMode="auto">
          <a:xfrm flipV="1">
            <a:off x="3841750" y="5187951"/>
            <a:ext cx="1588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5" name="Line 15"/>
          <p:cNvSpPr>
            <a:spLocks noChangeShapeType="1"/>
          </p:cNvSpPr>
          <p:nvPr/>
        </p:nvSpPr>
        <p:spPr bwMode="auto">
          <a:xfrm flipV="1">
            <a:off x="4010026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6" name="Line 16"/>
          <p:cNvSpPr>
            <a:spLocks noChangeShapeType="1"/>
          </p:cNvSpPr>
          <p:nvPr/>
        </p:nvSpPr>
        <p:spPr bwMode="auto">
          <a:xfrm flipV="1">
            <a:off x="4141789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7" name="Line 17"/>
          <p:cNvSpPr>
            <a:spLocks noChangeShapeType="1"/>
          </p:cNvSpPr>
          <p:nvPr/>
        </p:nvSpPr>
        <p:spPr bwMode="auto">
          <a:xfrm flipV="1">
            <a:off x="4259264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8" name="Line 18"/>
          <p:cNvSpPr>
            <a:spLocks noChangeShapeType="1"/>
          </p:cNvSpPr>
          <p:nvPr/>
        </p:nvSpPr>
        <p:spPr bwMode="auto">
          <a:xfrm flipV="1">
            <a:off x="434975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39" name="Line 19"/>
          <p:cNvSpPr>
            <a:spLocks noChangeShapeType="1"/>
          </p:cNvSpPr>
          <p:nvPr/>
        </p:nvSpPr>
        <p:spPr bwMode="auto">
          <a:xfrm flipV="1">
            <a:off x="4429125" y="5187951"/>
            <a:ext cx="1588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0" name="Line 20"/>
          <p:cNvSpPr>
            <a:spLocks noChangeShapeType="1"/>
          </p:cNvSpPr>
          <p:nvPr/>
        </p:nvSpPr>
        <p:spPr bwMode="auto">
          <a:xfrm flipV="1">
            <a:off x="4494214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1" name="Line 21"/>
          <p:cNvSpPr>
            <a:spLocks noChangeShapeType="1"/>
          </p:cNvSpPr>
          <p:nvPr/>
        </p:nvSpPr>
        <p:spPr bwMode="auto">
          <a:xfrm flipV="1">
            <a:off x="455930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2" name="Line 22"/>
          <p:cNvSpPr>
            <a:spLocks noChangeShapeType="1"/>
          </p:cNvSpPr>
          <p:nvPr/>
        </p:nvSpPr>
        <p:spPr bwMode="auto">
          <a:xfrm flipV="1">
            <a:off x="4559301" y="5165725"/>
            <a:ext cx="3175" cy="587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3" name="Rectangle 23"/>
          <p:cNvSpPr>
            <a:spLocks noChangeArrowheads="1"/>
          </p:cNvSpPr>
          <p:nvPr/>
        </p:nvSpPr>
        <p:spPr bwMode="auto">
          <a:xfrm>
            <a:off x="4327526" y="5649914"/>
            <a:ext cx="400751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4" name="Rectangle 24"/>
          <p:cNvSpPr>
            <a:spLocks noChangeArrowheads="1"/>
          </p:cNvSpPr>
          <p:nvPr/>
        </p:nvSpPr>
        <p:spPr bwMode="auto">
          <a:xfrm>
            <a:off x="4705557" y="5410201"/>
            <a:ext cx="142668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5" name="Line 25"/>
          <p:cNvSpPr>
            <a:spLocks noChangeShapeType="1"/>
          </p:cNvSpPr>
          <p:nvPr/>
        </p:nvSpPr>
        <p:spPr bwMode="auto">
          <a:xfrm flipV="1">
            <a:off x="497840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6" name="Line 26"/>
          <p:cNvSpPr>
            <a:spLocks noChangeShapeType="1"/>
          </p:cNvSpPr>
          <p:nvPr/>
        </p:nvSpPr>
        <p:spPr bwMode="auto">
          <a:xfrm flipV="1">
            <a:off x="5226050" y="5187951"/>
            <a:ext cx="1588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7" name="Line 27"/>
          <p:cNvSpPr>
            <a:spLocks noChangeShapeType="1"/>
          </p:cNvSpPr>
          <p:nvPr/>
        </p:nvSpPr>
        <p:spPr bwMode="auto">
          <a:xfrm flipV="1">
            <a:off x="5397500" y="5187951"/>
            <a:ext cx="1588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8" name="Line 28"/>
          <p:cNvSpPr>
            <a:spLocks noChangeShapeType="1"/>
          </p:cNvSpPr>
          <p:nvPr/>
        </p:nvSpPr>
        <p:spPr bwMode="auto">
          <a:xfrm flipV="1">
            <a:off x="5526089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49" name="Line 29"/>
          <p:cNvSpPr>
            <a:spLocks noChangeShapeType="1"/>
          </p:cNvSpPr>
          <p:nvPr/>
        </p:nvSpPr>
        <p:spPr bwMode="auto">
          <a:xfrm flipV="1">
            <a:off x="5632450" y="5187951"/>
            <a:ext cx="1588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0" name="Line 30"/>
          <p:cNvSpPr>
            <a:spLocks noChangeShapeType="1"/>
          </p:cNvSpPr>
          <p:nvPr/>
        </p:nvSpPr>
        <p:spPr bwMode="auto">
          <a:xfrm flipV="1">
            <a:off x="5722939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1" name="Line 31"/>
          <p:cNvSpPr>
            <a:spLocks noChangeShapeType="1"/>
          </p:cNvSpPr>
          <p:nvPr/>
        </p:nvSpPr>
        <p:spPr bwMode="auto">
          <a:xfrm flipV="1">
            <a:off x="5813426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2" name="Line 32"/>
          <p:cNvSpPr>
            <a:spLocks noChangeShapeType="1"/>
          </p:cNvSpPr>
          <p:nvPr/>
        </p:nvSpPr>
        <p:spPr bwMode="auto">
          <a:xfrm flipV="1">
            <a:off x="5878514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3" name="Line 33"/>
          <p:cNvSpPr>
            <a:spLocks noChangeShapeType="1"/>
          </p:cNvSpPr>
          <p:nvPr/>
        </p:nvSpPr>
        <p:spPr bwMode="auto">
          <a:xfrm flipV="1">
            <a:off x="5945189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4" name="Line 34"/>
          <p:cNvSpPr>
            <a:spLocks noChangeShapeType="1"/>
          </p:cNvSpPr>
          <p:nvPr/>
        </p:nvSpPr>
        <p:spPr bwMode="auto">
          <a:xfrm flipV="1">
            <a:off x="5945189" y="5165725"/>
            <a:ext cx="1587" cy="587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5" name="Rectangle 35"/>
          <p:cNvSpPr>
            <a:spLocks noChangeArrowheads="1"/>
          </p:cNvSpPr>
          <p:nvPr/>
        </p:nvSpPr>
        <p:spPr bwMode="auto">
          <a:xfrm>
            <a:off x="5711826" y="5649914"/>
            <a:ext cx="400751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6" name="Rectangle 36"/>
          <p:cNvSpPr>
            <a:spLocks noChangeArrowheads="1"/>
          </p:cNvSpPr>
          <p:nvPr/>
        </p:nvSpPr>
        <p:spPr bwMode="auto">
          <a:xfrm>
            <a:off x="6089857" y="5410201"/>
            <a:ext cx="142668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7" name="Line 37"/>
          <p:cNvSpPr>
            <a:spLocks noChangeShapeType="1"/>
          </p:cNvSpPr>
          <p:nvPr/>
        </p:nvSpPr>
        <p:spPr bwMode="auto">
          <a:xfrm flipV="1">
            <a:off x="636270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8" name="Line 38"/>
          <p:cNvSpPr>
            <a:spLocks noChangeShapeType="1"/>
          </p:cNvSpPr>
          <p:nvPr/>
        </p:nvSpPr>
        <p:spPr bwMode="auto">
          <a:xfrm flipV="1">
            <a:off x="659765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59" name="Line 39"/>
          <p:cNvSpPr>
            <a:spLocks noChangeShapeType="1"/>
          </p:cNvSpPr>
          <p:nvPr/>
        </p:nvSpPr>
        <p:spPr bwMode="auto">
          <a:xfrm flipV="1">
            <a:off x="676910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0" name="Line 40"/>
          <p:cNvSpPr>
            <a:spLocks noChangeShapeType="1"/>
          </p:cNvSpPr>
          <p:nvPr/>
        </p:nvSpPr>
        <p:spPr bwMode="auto">
          <a:xfrm flipV="1">
            <a:off x="6913564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1" name="Line 41"/>
          <p:cNvSpPr>
            <a:spLocks noChangeShapeType="1"/>
          </p:cNvSpPr>
          <p:nvPr/>
        </p:nvSpPr>
        <p:spPr bwMode="auto">
          <a:xfrm flipV="1">
            <a:off x="701675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2" name="Line 42"/>
          <p:cNvSpPr>
            <a:spLocks noChangeShapeType="1"/>
          </p:cNvSpPr>
          <p:nvPr/>
        </p:nvSpPr>
        <p:spPr bwMode="auto">
          <a:xfrm flipV="1">
            <a:off x="7110414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3" name="Line 43"/>
          <p:cNvSpPr>
            <a:spLocks noChangeShapeType="1"/>
          </p:cNvSpPr>
          <p:nvPr/>
        </p:nvSpPr>
        <p:spPr bwMode="auto">
          <a:xfrm flipV="1">
            <a:off x="718820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4" name="Line 44"/>
          <p:cNvSpPr>
            <a:spLocks noChangeShapeType="1"/>
          </p:cNvSpPr>
          <p:nvPr/>
        </p:nvSpPr>
        <p:spPr bwMode="auto">
          <a:xfrm flipV="1">
            <a:off x="7265989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5" name="Line 45"/>
          <p:cNvSpPr>
            <a:spLocks noChangeShapeType="1"/>
          </p:cNvSpPr>
          <p:nvPr/>
        </p:nvSpPr>
        <p:spPr bwMode="auto">
          <a:xfrm flipV="1">
            <a:off x="7319964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6" name="Line 46"/>
          <p:cNvSpPr>
            <a:spLocks noChangeShapeType="1"/>
          </p:cNvSpPr>
          <p:nvPr/>
        </p:nvSpPr>
        <p:spPr bwMode="auto">
          <a:xfrm flipV="1">
            <a:off x="7319964" y="5165725"/>
            <a:ext cx="1587" cy="587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7" name="Rectangle 47"/>
          <p:cNvSpPr>
            <a:spLocks noChangeArrowheads="1"/>
          </p:cNvSpPr>
          <p:nvPr/>
        </p:nvSpPr>
        <p:spPr bwMode="auto">
          <a:xfrm>
            <a:off x="7085014" y="5649914"/>
            <a:ext cx="400751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8" name="Rectangle 48"/>
          <p:cNvSpPr>
            <a:spLocks noChangeArrowheads="1"/>
          </p:cNvSpPr>
          <p:nvPr/>
        </p:nvSpPr>
        <p:spPr bwMode="auto">
          <a:xfrm>
            <a:off x="7464632" y="5410201"/>
            <a:ext cx="142668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69" name="Line 49"/>
          <p:cNvSpPr>
            <a:spLocks noChangeShapeType="1"/>
          </p:cNvSpPr>
          <p:nvPr/>
        </p:nvSpPr>
        <p:spPr bwMode="auto">
          <a:xfrm flipV="1">
            <a:off x="7735889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0" name="Line 50"/>
          <p:cNvSpPr>
            <a:spLocks noChangeShapeType="1"/>
          </p:cNvSpPr>
          <p:nvPr/>
        </p:nvSpPr>
        <p:spPr bwMode="auto">
          <a:xfrm flipV="1">
            <a:off x="7985126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1" name="Line 51"/>
          <p:cNvSpPr>
            <a:spLocks noChangeShapeType="1"/>
          </p:cNvSpPr>
          <p:nvPr/>
        </p:nvSpPr>
        <p:spPr bwMode="auto">
          <a:xfrm flipV="1">
            <a:off x="8154989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2" name="Line 52"/>
          <p:cNvSpPr>
            <a:spLocks noChangeShapeType="1"/>
          </p:cNvSpPr>
          <p:nvPr/>
        </p:nvSpPr>
        <p:spPr bwMode="auto">
          <a:xfrm flipV="1">
            <a:off x="8285164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3" name="Line 53"/>
          <p:cNvSpPr>
            <a:spLocks noChangeShapeType="1"/>
          </p:cNvSpPr>
          <p:nvPr/>
        </p:nvSpPr>
        <p:spPr bwMode="auto">
          <a:xfrm flipV="1">
            <a:off x="8404225" y="5187951"/>
            <a:ext cx="1588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4" name="Line 54"/>
          <p:cNvSpPr>
            <a:spLocks noChangeShapeType="1"/>
          </p:cNvSpPr>
          <p:nvPr/>
        </p:nvSpPr>
        <p:spPr bwMode="auto">
          <a:xfrm flipV="1">
            <a:off x="8494714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5" name="Line 55"/>
          <p:cNvSpPr>
            <a:spLocks noChangeShapeType="1"/>
          </p:cNvSpPr>
          <p:nvPr/>
        </p:nvSpPr>
        <p:spPr bwMode="auto">
          <a:xfrm flipV="1">
            <a:off x="8572501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6" name="Line 56"/>
          <p:cNvSpPr>
            <a:spLocks noChangeShapeType="1"/>
          </p:cNvSpPr>
          <p:nvPr/>
        </p:nvSpPr>
        <p:spPr bwMode="auto">
          <a:xfrm flipV="1">
            <a:off x="8639175" y="5187951"/>
            <a:ext cx="1588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7" name="Line 57"/>
          <p:cNvSpPr>
            <a:spLocks noChangeShapeType="1"/>
          </p:cNvSpPr>
          <p:nvPr/>
        </p:nvSpPr>
        <p:spPr bwMode="auto">
          <a:xfrm flipV="1">
            <a:off x="8704264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8" name="Line 58"/>
          <p:cNvSpPr>
            <a:spLocks noChangeShapeType="1"/>
          </p:cNvSpPr>
          <p:nvPr/>
        </p:nvSpPr>
        <p:spPr bwMode="auto">
          <a:xfrm flipV="1">
            <a:off x="8704264" y="5165725"/>
            <a:ext cx="3175" cy="587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79" name="Rectangle 59"/>
          <p:cNvSpPr>
            <a:spLocks noChangeArrowheads="1"/>
          </p:cNvSpPr>
          <p:nvPr/>
        </p:nvSpPr>
        <p:spPr bwMode="auto">
          <a:xfrm>
            <a:off x="8470901" y="5649914"/>
            <a:ext cx="400751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0" name="Rectangle 60"/>
          <p:cNvSpPr>
            <a:spLocks noChangeArrowheads="1"/>
          </p:cNvSpPr>
          <p:nvPr/>
        </p:nvSpPr>
        <p:spPr bwMode="auto">
          <a:xfrm>
            <a:off x="8848932" y="5410201"/>
            <a:ext cx="142668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1" name="Line 61"/>
          <p:cNvSpPr>
            <a:spLocks noChangeShapeType="1"/>
          </p:cNvSpPr>
          <p:nvPr/>
        </p:nvSpPr>
        <p:spPr bwMode="auto">
          <a:xfrm flipV="1">
            <a:off x="9123364" y="5187951"/>
            <a:ext cx="1587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2" name="Line 62"/>
          <p:cNvSpPr>
            <a:spLocks noChangeShapeType="1"/>
          </p:cNvSpPr>
          <p:nvPr/>
        </p:nvSpPr>
        <p:spPr bwMode="auto">
          <a:xfrm flipV="1">
            <a:off x="9369426" y="5187951"/>
            <a:ext cx="3175" cy="365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3" name="Line 63"/>
          <p:cNvSpPr>
            <a:spLocks noChangeShapeType="1"/>
          </p:cNvSpPr>
          <p:nvPr/>
        </p:nvSpPr>
        <p:spPr bwMode="auto">
          <a:xfrm>
            <a:off x="3187700" y="5224464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4" name="Line 64"/>
          <p:cNvSpPr>
            <a:spLocks noChangeShapeType="1"/>
          </p:cNvSpPr>
          <p:nvPr/>
        </p:nvSpPr>
        <p:spPr bwMode="auto">
          <a:xfrm flipH="1">
            <a:off x="9332913" y="5224464"/>
            <a:ext cx="3651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5" name="Line 65"/>
          <p:cNvSpPr>
            <a:spLocks noChangeShapeType="1"/>
          </p:cNvSpPr>
          <p:nvPr/>
        </p:nvSpPr>
        <p:spPr bwMode="auto">
          <a:xfrm>
            <a:off x="3187700" y="5224464"/>
            <a:ext cx="508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6" name="Line 66"/>
          <p:cNvSpPr>
            <a:spLocks noChangeShapeType="1"/>
          </p:cNvSpPr>
          <p:nvPr/>
        </p:nvSpPr>
        <p:spPr bwMode="auto">
          <a:xfrm flipH="1">
            <a:off x="9304339" y="5224464"/>
            <a:ext cx="6508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7" name="Rectangle 67"/>
          <p:cNvSpPr>
            <a:spLocks noChangeArrowheads="1"/>
          </p:cNvSpPr>
          <p:nvPr/>
        </p:nvSpPr>
        <p:spPr bwMode="auto">
          <a:xfrm>
            <a:off x="2438401" y="5064126"/>
            <a:ext cx="455253" cy="49244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8" name="Rectangle 68"/>
          <p:cNvSpPr>
            <a:spLocks noChangeArrowheads="1"/>
          </p:cNvSpPr>
          <p:nvPr/>
        </p:nvSpPr>
        <p:spPr bwMode="auto">
          <a:xfrm>
            <a:off x="2903538" y="4913312"/>
            <a:ext cx="171522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89" name="Line 69"/>
          <p:cNvSpPr>
            <a:spLocks noChangeShapeType="1"/>
          </p:cNvSpPr>
          <p:nvPr/>
        </p:nvSpPr>
        <p:spPr bwMode="auto">
          <a:xfrm>
            <a:off x="3187700" y="48085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0" name="Line 70"/>
          <p:cNvSpPr>
            <a:spLocks noChangeShapeType="1"/>
          </p:cNvSpPr>
          <p:nvPr/>
        </p:nvSpPr>
        <p:spPr bwMode="auto">
          <a:xfrm>
            <a:off x="3187700" y="4570414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1" name="Line 71"/>
          <p:cNvSpPr>
            <a:spLocks noChangeShapeType="1"/>
          </p:cNvSpPr>
          <p:nvPr/>
        </p:nvSpPr>
        <p:spPr bwMode="auto">
          <a:xfrm>
            <a:off x="3187700" y="4403726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2" name="Line 72"/>
          <p:cNvSpPr>
            <a:spLocks noChangeShapeType="1"/>
          </p:cNvSpPr>
          <p:nvPr/>
        </p:nvSpPr>
        <p:spPr bwMode="auto">
          <a:xfrm>
            <a:off x="3187700" y="42735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3" name="Line 73"/>
          <p:cNvSpPr>
            <a:spLocks noChangeShapeType="1"/>
          </p:cNvSpPr>
          <p:nvPr/>
        </p:nvSpPr>
        <p:spPr bwMode="auto">
          <a:xfrm>
            <a:off x="3187700" y="416718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4" name="Line 74"/>
          <p:cNvSpPr>
            <a:spLocks noChangeShapeType="1"/>
          </p:cNvSpPr>
          <p:nvPr/>
        </p:nvSpPr>
        <p:spPr bwMode="auto">
          <a:xfrm>
            <a:off x="3187700" y="40719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5" name="Line 75"/>
          <p:cNvSpPr>
            <a:spLocks noChangeShapeType="1"/>
          </p:cNvSpPr>
          <p:nvPr/>
        </p:nvSpPr>
        <p:spPr bwMode="auto">
          <a:xfrm>
            <a:off x="3187700" y="399097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6" name="Line 76"/>
          <p:cNvSpPr>
            <a:spLocks noChangeShapeType="1"/>
          </p:cNvSpPr>
          <p:nvPr/>
        </p:nvSpPr>
        <p:spPr bwMode="auto">
          <a:xfrm>
            <a:off x="3187700" y="39179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7" name="Line 77"/>
          <p:cNvSpPr>
            <a:spLocks noChangeShapeType="1"/>
          </p:cNvSpPr>
          <p:nvPr/>
        </p:nvSpPr>
        <p:spPr bwMode="auto">
          <a:xfrm>
            <a:off x="3187700" y="3859214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8" name="Line 78"/>
          <p:cNvSpPr>
            <a:spLocks noChangeShapeType="1"/>
          </p:cNvSpPr>
          <p:nvPr/>
        </p:nvSpPr>
        <p:spPr bwMode="auto">
          <a:xfrm>
            <a:off x="3187700" y="3859214"/>
            <a:ext cx="508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199" name="Rectangle 79"/>
          <p:cNvSpPr>
            <a:spLocks noChangeArrowheads="1"/>
          </p:cNvSpPr>
          <p:nvPr/>
        </p:nvSpPr>
        <p:spPr bwMode="auto">
          <a:xfrm>
            <a:off x="2438401" y="3697289"/>
            <a:ext cx="400751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0" name="Rectangle 80"/>
          <p:cNvSpPr>
            <a:spLocks noChangeArrowheads="1"/>
          </p:cNvSpPr>
          <p:nvPr/>
        </p:nvSpPr>
        <p:spPr bwMode="auto">
          <a:xfrm>
            <a:off x="2903538" y="3544887"/>
            <a:ext cx="171522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1" name="Line 81"/>
          <p:cNvSpPr>
            <a:spLocks noChangeShapeType="1"/>
          </p:cNvSpPr>
          <p:nvPr/>
        </p:nvSpPr>
        <p:spPr bwMode="auto">
          <a:xfrm>
            <a:off x="3187700" y="3452814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2" name="Line 82"/>
          <p:cNvSpPr>
            <a:spLocks noChangeShapeType="1"/>
          </p:cNvSpPr>
          <p:nvPr/>
        </p:nvSpPr>
        <p:spPr bwMode="auto">
          <a:xfrm>
            <a:off x="3187700" y="3217864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3" name="Line 83"/>
          <p:cNvSpPr>
            <a:spLocks noChangeShapeType="1"/>
          </p:cNvSpPr>
          <p:nvPr/>
        </p:nvSpPr>
        <p:spPr bwMode="auto">
          <a:xfrm>
            <a:off x="3187700" y="3040064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4" name="Line 84"/>
          <p:cNvSpPr>
            <a:spLocks noChangeShapeType="1"/>
          </p:cNvSpPr>
          <p:nvPr/>
        </p:nvSpPr>
        <p:spPr bwMode="auto">
          <a:xfrm>
            <a:off x="3187700" y="290830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5" name="Line 85"/>
          <p:cNvSpPr>
            <a:spLocks noChangeShapeType="1"/>
          </p:cNvSpPr>
          <p:nvPr/>
        </p:nvSpPr>
        <p:spPr bwMode="auto">
          <a:xfrm>
            <a:off x="3187700" y="28003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6" name="Line 86"/>
          <p:cNvSpPr>
            <a:spLocks noChangeShapeType="1"/>
          </p:cNvSpPr>
          <p:nvPr/>
        </p:nvSpPr>
        <p:spPr bwMode="auto">
          <a:xfrm>
            <a:off x="3187700" y="271938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7" name="Line 87"/>
          <p:cNvSpPr>
            <a:spLocks noChangeShapeType="1"/>
          </p:cNvSpPr>
          <p:nvPr/>
        </p:nvSpPr>
        <p:spPr bwMode="auto">
          <a:xfrm>
            <a:off x="3187700" y="263525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8" name="Line 88"/>
          <p:cNvSpPr>
            <a:spLocks noChangeShapeType="1"/>
          </p:cNvSpPr>
          <p:nvPr/>
        </p:nvSpPr>
        <p:spPr bwMode="auto">
          <a:xfrm>
            <a:off x="3187700" y="256540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09" name="Line 89"/>
          <p:cNvSpPr>
            <a:spLocks noChangeShapeType="1"/>
          </p:cNvSpPr>
          <p:nvPr/>
        </p:nvSpPr>
        <p:spPr bwMode="auto">
          <a:xfrm>
            <a:off x="3187700" y="250507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0" name="Line 90"/>
          <p:cNvSpPr>
            <a:spLocks noChangeShapeType="1"/>
          </p:cNvSpPr>
          <p:nvPr/>
        </p:nvSpPr>
        <p:spPr bwMode="auto">
          <a:xfrm>
            <a:off x="3187700" y="2505075"/>
            <a:ext cx="508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1" name="Rectangle 91"/>
          <p:cNvSpPr>
            <a:spLocks noChangeArrowheads="1"/>
          </p:cNvSpPr>
          <p:nvPr/>
        </p:nvSpPr>
        <p:spPr bwMode="auto">
          <a:xfrm>
            <a:off x="2438401" y="2341564"/>
            <a:ext cx="400751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2" name="Rectangle 92"/>
          <p:cNvSpPr>
            <a:spLocks noChangeArrowheads="1"/>
          </p:cNvSpPr>
          <p:nvPr/>
        </p:nvSpPr>
        <p:spPr bwMode="auto">
          <a:xfrm>
            <a:off x="2903538" y="2193925"/>
            <a:ext cx="171522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3" name="Line 93"/>
          <p:cNvSpPr>
            <a:spLocks noChangeShapeType="1"/>
          </p:cNvSpPr>
          <p:nvPr/>
        </p:nvSpPr>
        <p:spPr bwMode="auto">
          <a:xfrm>
            <a:off x="3187700" y="20891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4" name="Line 94"/>
          <p:cNvSpPr>
            <a:spLocks noChangeShapeType="1"/>
          </p:cNvSpPr>
          <p:nvPr/>
        </p:nvSpPr>
        <p:spPr bwMode="auto">
          <a:xfrm>
            <a:off x="3187700" y="1851026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5" name="Line 95"/>
          <p:cNvSpPr>
            <a:spLocks noChangeShapeType="1"/>
          </p:cNvSpPr>
          <p:nvPr/>
        </p:nvSpPr>
        <p:spPr bwMode="auto">
          <a:xfrm>
            <a:off x="3187700" y="1684339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6" name="Line 96"/>
          <p:cNvSpPr>
            <a:spLocks noChangeShapeType="1"/>
          </p:cNvSpPr>
          <p:nvPr/>
        </p:nvSpPr>
        <p:spPr bwMode="auto">
          <a:xfrm>
            <a:off x="3187700" y="1554164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7" name="Line 97"/>
          <p:cNvSpPr>
            <a:spLocks noChangeShapeType="1"/>
          </p:cNvSpPr>
          <p:nvPr/>
        </p:nvSpPr>
        <p:spPr bwMode="auto">
          <a:xfrm>
            <a:off x="3187700" y="1447800"/>
            <a:ext cx="25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8" name="Line 98"/>
          <p:cNvSpPr>
            <a:spLocks noChangeShapeType="1"/>
          </p:cNvSpPr>
          <p:nvPr/>
        </p:nvSpPr>
        <p:spPr bwMode="auto">
          <a:xfrm>
            <a:off x="3187700" y="13525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19" name="Line 99"/>
          <p:cNvSpPr>
            <a:spLocks noChangeShapeType="1"/>
          </p:cNvSpPr>
          <p:nvPr/>
        </p:nvSpPr>
        <p:spPr bwMode="auto">
          <a:xfrm>
            <a:off x="3187700" y="1281114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0" name="Line 100"/>
          <p:cNvSpPr>
            <a:spLocks noChangeShapeType="1"/>
          </p:cNvSpPr>
          <p:nvPr/>
        </p:nvSpPr>
        <p:spPr bwMode="auto">
          <a:xfrm>
            <a:off x="3187700" y="1211264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1" name="Line 101"/>
          <p:cNvSpPr>
            <a:spLocks noChangeShapeType="1"/>
          </p:cNvSpPr>
          <p:nvPr/>
        </p:nvSpPr>
        <p:spPr bwMode="auto">
          <a:xfrm>
            <a:off x="3187700" y="114935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2" name="Line 102"/>
          <p:cNvSpPr>
            <a:spLocks noChangeShapeType="1"/>
          </p:cNvSpPr>
          <p:nvPr/>
        </p:nvSpPr>
        <p:spPr bwMode="auto">
          <a:xfrm>
            <a:off x="3187700" y="1149351"/>
            <a:ext cx="508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3" name="Rectangle 103"/>
          <p:cNvSpPr>
            <a:spLocks noChangeArrowheads="1"/>
          </p:cNvSpPr>
          <p:nvPr/>
        </p:nvSpPr>
        <p:spPr bwMode="auto">
          <a:xfrm>
            <a:off x="2438401" y="990601"/>
            <a:ext cx="400751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4" name="Rectangle 104"/>
          <p:cNvSpPr>
            <a:spLocks noChangeArrowheads="1"/>
          </p:cNvSpPr>
          <p:nvPr/>
        </p:nvSpPr>
        <p:spPr bwMode="auto">
          <a:xfrm>
            <a:off x="2903538" y="838200"/>
            <a:ext cx="171522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5" name="Line 105"/>
          <p:cNvSpPr>
            <a:spLocks noChangeShapeType="1"/>
          </p:cNvSpPr>
          <p:nvPr/>
        </p:nvSpPr>
        <p:spPr bwMode="auto">
          <a:xfrm flipV="1">
            <a:off x="3187701" y="1149351"/>
            <a:ext cx="3175" cy="40751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6" name="Oval 106"/>
          <p:cNvSpPr>
            <a:spLocks noChangeArrowheads="1"/>
          </p:cNvSpPr>
          <p:nvPr/>
        </p:nvSpPr>
        <p:spPr bwMode="auto">
          <a:xfrm>
            <a:off x="9123364" y="5176838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7" name="Oval 107"/>
          <p:cNvSpPr>
            <a:spLocks noChangeArrowheads="1"/>
          </p:cNvSpPr>
          <p:nvPr/>
        </p:nvSpPr>
        <p:spPr bwMode="auto">
          <a:xfrm>
            <a:off x="9031289" y="4759325"/>
            <a:ext cx="117475" cy="10953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8" name="Oval 108"/>
          <p:cNvSpPr>
            <a:spLocks noChangeArrowheads="1"/>
          </p:cNvSpPr>
          <p:nvPr/>
        </p:nvSpPr>
        <p:spPr bwMode="auto">
          <a:xfrm>
            <a:off x="8939214" y="4522788"/>
            <a:ext cx="117475" cy="1063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29" name="Oval 109"/>
          <p:cNvSpPr>
            <a:spLocks noChangeArrowheads="1"/>
          </p:cNvSpPr>
          <p:nvPr/>
        </p:nvSpPr>
        <p:spPr bwMode="auto">
          <a:xfrm>
            <a:off x="8743950" y="4356100"/>
            <a:ext cx="115888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0" name="Oval 110"/>
          <p:cNvSpPr>
            <a:spLocks noChangeArrowheads="1"/>
          </p:cNvSpPr>
          <p:nvPr/>
        </p:nvSpPr>
        <p:spPr bwMode="auto">
          <a:xfrm>
            <a:off x="8664576" y="4119564"/>
            <a:ext cx="117475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1" name="Oval 111"/>
          <p:cNvSpPr>
            <a:spLocks noChangeArrowheads="1"/>
          </p:cNvSpPr>
          <p:nvPr/>
        </p:nvSpPr>
        <p:spPr bwMode="auto">
          <a:xfrm>
            <a:off x="8416926" y="3868738"/>
            <a:ext cx="117475" cy="1063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2" name="Oval 112"/>
          <p:cNvSpPr>
            <a:spLocks noChangeArrowheads="1"/>
          </p:cNvSpPr>
          <p:nvPr/>
        </p:nvSpPr>
        <p:spPr bwMode="auto">
          <a:xfrm>
            <a:off x="8232776" y="3703638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3" name="Oval 113"/>
          <p:cNvSpPr>
            <a:spLocks noChangeArrowheads="1"/>
          </p:cNvSpPr>
          <p:nvPr/>
        </p:nvSpPr>
        <p:spPr bwMode="auto">
          <a:xfrm>
            <a:off x="7853363" y="3538538"/>
            <a:ext cx="119062" cy="1063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4" name="Oval 114"/>
          <p:cNvSpPr>
            <a:spLocks noChangeArrowheads="1"/>
          </p:cNvSpPr>
          <p:nvPr/>
        </p:nvSpPr>
        <p:spPr bwMode="auto">
          <a:xfrm>
            <a:off x="7735889" y="3408364"/>
            <a:ext cx="117475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5" name="Oval 115"/>
          <p:cNvSpPr>
            <a:spLocks noChangeArrowheads="1"/>
          </p:cNvSpPr>
          <p:nvPr/>
        </p:nvSpPr>
        <p:spPr bwMode="auto">
          <a:xfrm>
            <a:off x="7658101" y="3322638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6" name="Oval 116"/>
          <p:cNvSpPr>
            <a:spLocks noChangeArrowheads="1"/>
          </p:cNvSpPr>
          <p:nvPr/>
        </p:nvSpPr>
        <p:spPr bwMode="auto">
          <a:xfrm>
            <a:off x="7566026" y="3276601"/>
            <a:ext cx="119063" cy="1063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7" name="Oval 117"/>
          <p:cNvSpPr>
            <a:spLocks noChangeArrowheads="1"/>
          </p:cNvSpPr>
          <p:nvPr/>
        </p:nvSpPr>
        <p:spPr bwMode="auto">
          <a:xfrm>
            <a:off x="7448551" y="3181350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8" name="Oval 118"/>
          <p:cNvSpPr>
            <a:spLocks noChangeArrowheads="1"/>
          </p:cNvSpPr>
          <p:nvPr/>
        </p:nvSpPr>
        <p:spPr bwMode="auto">
          <a:xfrm>
            <a:off x="7356476" y="3119439"/>
            <a:ext cx="119063" cy="10953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39" name="Oval 119"/>
          <p:cNvSpPr>
            <a:spLocks noChangeArrowheads="1"/>
          </p:cNvSpPr>
          <p:nvPr/>
        </p:nvSpPr>
        <p:spPr bwMode="auto">
          <a:xfrm>
            <a:off x="7265989" y="3062288"/>
            <a:ext cx="115887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0" name="Oval 120"/>
          <p:cNvSpPr>
            <a:spLocks noChangeArrowheads="1"/>
          </p:cNvSpPr>
          <p:nvPr/>
        </p:nvSpPr>
        <p:spPr bwMode="auto">
          <a:xfrm>
            <a:off x="7175500" y="2978150"/>
            <a:ext cx="115888" cy="10953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1" name="Oval 121"/>
          <p:cNvSpPr>
            <a:spLocks noChangeArrowheads="1"/>
          </p:cNvSpPr>
          <p:nvPr/>
        </p:nvSpPr>
        <p:spPr bwMode="auto">
          <a:xfrm>
            <a:off x="7029451" y="2908300"/>
            <a:ext cx="119063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2" name="Oval 122"/>
          <p:cNvSpPr>
            <a:spLocks noChangeArrowheads="1"/>
          </p:cNvSpPr>
          <p:nvPr/>
        </p:nvSpPr>
        <p:spPr bwMode="auto">
          <a:xfrm>
            <a:off x="6900864" y="2836863"/>
            <a:ext cx="115887" cy="1063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3" name="Oval 123"/>
          <p:cNvSpPr>
            <a:spLocks noChangeArrowheads="1"/>
          </p:cNvSpPr>
          <p:nvPr/>
        </p:nvSpPr>
        <p:spPr bwMode="auto">
          <a:xfrm>
            <a:off x="6794501" y="2767014"/>
            <a:ext cx="119063" cy="10318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4" name="Oval 124"/>
          <p:cNvSpPr>
            <a:spLocks noChangeArrowheads="1"/>
          </p:cNvSpPr>
          <p:nvPr/>
        </p:nvSpPr>
        <p:spPr bwMode="auto">
          <a:xfrm>
            <a:off x="6729414" y="2695576"/>
            <a:ext cx="117475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5" name="Oval 125"/>
          <p:cNvSpPr>
            <a:spLocks noChangeArrowheads="1"/>
          </p:cNvSpPr>
          <p:nvPr/>
        </p:nvSpPr>
        <p:spPr bwMode="auto">
          <a:xfrm>
            <a:off x="6597651" y="2609850"/>
            <a:ext cx="119063" cy="10953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6" name="Oval 126"/>
          <p:cNvSpPr>
            <a:spLocks noChangeArrowheads="1"/>
          </p:cNvSpPr>
          <p:nvPr/>
        </p:nvSpPr>
        <p:spPr bwMode="auto">
          <a:xfrm>
            <a:off x="6481764" y="2549525"/>
            <a:ext cx="115887" cy="10953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7" name="Oval 127"/>
          <p:cNvSpPr>
            <a:spLocks noChangeArrowheads="1"/>
          </p:cNvSpPr>
          <p:nvPr/>
        </p:nvSpPr>
        <p:spPr bwMode="auto">
          <a:xfrm>
            <a:off x="6388101" y="2468563"/>
            <a:ext cx="119063" cy="1063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8" name="Oval 128"/>
          <p:cNvSpPr>
            <a:spLocks noChangeArrowheads="1"/>
          </p:cNvSpPr>
          <p:nvPr/>
        </p:nvSpPr>
        <p:spPr bwMode="auto">
          <a:xfrm>
            <a:off x="6165851" y="2395539"/>
            <a:ext cx="119063" cy="10953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49" name="Oval 129"/>
          <p:cNvSpPr>
            <a:spLocks noChangeArrowheads="1"/>
          </p:cNvSpPr>
          <p:nvPr/>
        </p:nvSpPr>
        <p:spPr bwMode="auto">
          <a:xfrm>
            <a:off x="6062663" y="2316164"/>
            <a:ext cx="119062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0" name="Oval 130"/>
          <p:cNvSpPr>
            <a:spLocks noChangeArrowheads="1"/>
          </p:cNvSpPr>
          <p:nvPr/>
        </p:nvSpPr>
        <p:spPr bwMode="auto">
          <a:xfrm>
            <a:off x="5907089" y="2197101"/>
            <a:ext cx="115887" cy="1063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1" name="Oval 131"/>
          <p:cNvSpPr>
            <a:spLocks noChangeArrowheads="1"/>
          </p:cNvSpPr>
          <p:nvPr/>
        </p:nvSpPr>
        <p:spPr bwMode="auto">
          <a:xfrm>
            <a:off x="5775326" y="2124076"/>
            <a:ext cx="119063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2" name="Oval 132"/>
          <p:cNvSpPr>
            <a:spLocks noChangeArrowheads="1"/>
          </p:cNvSpPr>
          <p:nvPr/>
        </p:nvSpPr>
        <p:spPr bwMode="auto">
          <a:xfrm>
            <a:off x="5591176" y="2043114"/>
            <a:ext cx="119063" cy="10318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3" name="Oval 133"/>
          <p:cNvSpPr>
            <a:spLocks noChangeArrowheads="1"/>
          </p:cNvSpPr>
          <p:nvPr/>
        </p:nvSpPr>
        <p:spPr bwMode="auto">
          <a:xfrm>
            <a:off x="5345114" y="1897063"/>
            <a:ext cx="115887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4" name="Oval 134"/>
          <p:cNvSpPr>
            <a:spLocks noChangeArrowheads="1"/>
          </p:cNvSpPr>
          <p:nvPr/>
        </p:nvSpPr>
        <p:spPr bwMode="auto">
          <a:xfrm>
            <a:off x="5122864" y="1793875"/>
            <a:ext cx="115887" cy="10318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5" name="Oval 135"/>
          <p:cNvSpPr>
            <a:spLocks noChangeArrowheads="1"/>
          </p:cNvSpPr>
          <p:nvPr/>
        </p:nvSpPr>
        <p:spPr bwMode="auto">
          <a:xfrm>
            <a:off x="4872038" y="1684339"/>
            <a:ext cx="119062" cy="10953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6" name="Oval 136"/>
          <p:cNvSpPr>
            <a:spLocks noChangeArrowheads="1"/>
          </p:cNvSpPr>
          <p:nvPr/>
        </p:nvSpPr>
        <p:spPr bwMode="auto">
          <a:xfrm>
            <a:off x="4675188" y="1590676"/>
            <a:ext cx="119062" cy="1063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7" name="Oval 137"/>
          <p:cNvSpPr>
            <a:spLocks noChangeArrowheads="1"/>
          </p:cNvSpPr>
          <p:nvPr/>
        </p:nvSpPr>
        <p:spPr bwMode="auto">
          <a:xfrm>
            <a:off x="4454526" y="1482725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8" name="Oval 138"/>
          <p:cNvSpPr>
            <a:spLocks noChangeArrowheads="1"/>
          </p:cNvSpPr>
          <p:nvPr/>
        </p:nvSpPr>
        <p:spPr bwMode="auto">
          <a:xfrm>
            <a:off x="4219576" y="1374775"/>
            <a:ext cx="119063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59" name="Oval 139"/>
          <p:cNvSpPr>
            <a:spLocks noChangeArrowheads="1"/>
          </p:cNvSpPr>
          <p:nvPr/>
        </p:nvSpPr>
        <p:spPr bwMode="auto">
          <a:xfrm>
            <a:off x="3932239" y="1255713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0" name="Oval 140"/>
          <p:cNvSpPr>
            <a:spLocks noChangeArrowheads="1"/>
          </p:cNvSpPr>
          <p:nvPr/>
        </p:nvSpPr>
        <p:spPr bwMode="auto">
          <a:xfrm>
            <a:off x="3590926" y="1114425"/>
            <a:ext cx="119063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1" name="Rectangle 141"/>
          <p:cNvSpPr>
            <a:spLocks noChangeArrowheads="1"/>
          </p:cNvSpPr>
          <p:nvPr/>
        </p:nvSpPr>
        <p:spPr bwMode="auto">
          <a:xfrm>
            <a:off x="9031289" y="5176839"/>
            <a:ext cx="104775" cy="920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2" name="Rectangle 142"/>
          <p:cNvSpPr>
            <a:spLocks noChangeArrowheads="1"/>
          </p:cNvSpPr>
          <p:nvPr/>
        </p:nvSpPr>
        <p:spPr bwMode="auto">
          <a:xfrm>
            <a:off x="8939214" y="4759325"/>
            <a:ext cx="104775" cy="968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3" name="Rectangle 143"/>
          <p:cNvSpPr>
            <a:spLocks noChangeArrowheads="1"/>
          </p:cNvSpPr>
          <p:nvPr/>
        </p:nvSpPr>
        <p:spPr bwMode="auto">
          <a:xfrm>
            <a:off x="8704264" y="4522788"/>
            <a:ext cx="103187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4" name="Rectangle 144"/>
          <p:cNvSpPr>
            <a:spLocks noChangeArrowheads="1"/>
          </p:cNvSpPr>
          <p:nvPr/>
        </p:nvSpPr>
        <p:spPr bwMode="auto">
          <a:xfrm>
            <a:off x="8664576" y="4356100"/>
            <a:ext cx="104775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5" name="Rectangle 145"/>
          <p:cNvSpPr>
            <a:spLocks noChangeArrowheads="1"/>
          </p:cNvSpPr>
          <p:nvPr/>
        </p:nvSpPr>
        <p:spPr bwMode="auto">
          <a:xfrm>
            <a:off x="8482014" y="4119563"/>
            <a:ext cx="103187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6" name="Rectangle 146"/>
          <p:cNvSpPr>
            <a:spLocks noChangeArrowheads="1"/>
          </p:cNvSpPr>
          <p:nvPr/>
        </p:nvSpPr>
        <p:spPr bwMode="auto">
          <a:xfrm>
            <a:off x="8259764" y="3868739"/>
            <a:ext cx="103187" cy="9683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7" name="Rectangle 147"/>
          <p:cNvSpPr>
            <a:spLocks noChangeArrowheads="1"/>
          </p:cNvSpPr>
          <p:nvPr/>
        </p:nvSpPr>
        <p:spPr bwMode="auto">
          <a:xfrm>
            <a:off x="8104189" y="3703638"/>
            <a:ext cx="103187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8" name="Rectangle 148"/>
          <p:cNvSpPr>
            <a:spLocks noChangeArrowheads="1"/>
          </p:cNvSpPr>
          <p:nvPr/>
        </p:nvSpPr>
        <p:spPr bwMode="auto">
          <a:xfrm>
            <a:off x="7878763" y="3538538"/>
            <a:ext cx="106362" cy="936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69" name="Rectangle 149"/>
          <p:cNvSpPr>
            <a:spLocks noChangeArrowheads="1"/>
          </p:cNvSpPr>
          <p:nvPr/>
        </p:nvSpPr>
        <p:spPr bwMode="auto">
          <a:xfrm>
            <a:off x="7788276" y="3408364"/>
            <a:ext cx="106363" cy="920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0" name="Rectangle 150"/>
          <p:cNvSpPr>
            <a:spLocks noChangeArrowheads="1"/>
          </p:cNvSpPr>
          <p:nvPr/>
        </p:nvSpPr>
        <p:spPr bwMode="auto">
          <a:xfrm>
            <a:off x="7697789" y="3276601"/>
            <a:ext cx="103187" cy="936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1" name="Rectangle 151"/>
          <p:cNvSpPr>
            <a:spLocks noChangeArrowheads="1"/>
          </p:cNvSpPr>
          <p:nvPr/>
        </p:nvSpPr>
        <p:spPr bwMode="auto">
          <a:xfrm>
            <a:off x="7462839" y="3119439"/>
            <a:ext cx="103187" cy="984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2" name="Rectangle 152"/>
          <p:cNvSpPr>
            <a:spLocks noChangeArrowheads="1"/>
          </p:cNvSpPr>
          <p:nvPr/>
        </p:nvSpPr>
        <p:spPr bwMode="auto">
          <a:xfrm>
            <a:off x="7265989" y="2990850"/>
            <a:ext cx="103187" cy="968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3" name="Rectangle 153"/>
          <p:cNvSpPr>
            <a:spLocks noChangeArrowheads="1"/>
          </p:cNvSpPr>
          <p:nvPr/>
        </p:nvSpPr>
        <p:spPr bwMode="auto">
          <a:xfrm>
            <a:off x="7056439" y="2847975"/>
            <a:ext cx="104775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4" name="Rectangle 154"/>
          <p:cNvSpPr>
            <a:spLocks noChangeArrowheads="1"/>
          </p:cNvSpPr>
          <p:nvPr/>
        </p:nvSpPr>
        <p:spPr bwMode="auto">
          <a:xfrm>
            <a:off x="6859588" y="2719388"/>
            <a:ext cx="106362" cy="936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5" name="Rectangle 155"/>
          <p:cNvSpPr>
            <a:spLocks noChangeArrowheads="1"/>
          </p:cNvSpPr>
          <p:nvPr/>
        </p:nvSpPr>
        <p:spPr bwMode="auto">
          <a:xfrm>
            <a:off x="6597651" y="2574925"/>
            <a:ext cx="106363" cy="968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6" name="Rectangle 156"/>
          <p:cNvSpPr>
            <a:spLocks noChangeArrowheads="1"/>
          </p:cNvSpPr>
          <p:nvPr/>
        </p:nvSpPr>
        <p:spPr bwMode="auto">
          <a:xfrm>
            <a:off x="6284914" y="2433638"/>
            <a:ext cx="103187" cy="936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7" name="Rectangle 157"/>
          <p:cNvSpPr>
            <a:spLocks noChangeArrowheads="1"/>
          </p:cNvSpPr>
          <p:nvPr/>
        </p:nvSpPr>
        <p:spPr bwMode="auto">
          <a:xfrm>
            <a:off x="5997575" y="2303464"/>
            <a:ext cx="103188" cy="920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8" name="Rectangle 158"/>
          <p:cNvSpPr>
            <a:spLocks noChangeArrowheads="1"/>
          </p:cNvSpPr>
          <p:nvPr/>
        </p:nvSpPr>
        <p:spPr bwMode="auto">
          <a:xfrm>
            <a:off x="5345114" y="2159000"/>
            <a:ext cx="103187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79" name="Oval 159"/>
          <p:cNvSpPr>
            <a:spLocks noChangeArrowheads="1"/>
          </p:cNvSpPr>
          <p:nvPr/>
        </p:nvSpPr>
        <p:spPr bwMode="auto">
          <a:xfrm>
            <a:off x="9004301" y="5176838"/>
            <a:ext cx="119063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0" name="Oval 160"/>
          <p:cNvSpPr>
            <a:spLocks noChangeArrowheads="1"/>
          </p:cNvSpPr>
          <p:nvPr/>
        </p:nvSpPr>
        <p:spPr bwMode="auto">
          <a:xfrm>
            <a:off x="8601075" y="4759325"/>
            <a:ext cx="115888" cy="109538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1" name="Oval 161"/>
          <p:cNvSpPr>
            <a:spLocks noChangeArrowheads="1"/>
          </p:cNvSpPr>
          <p:nvPr/>
        </p:nvSpPr>
        <p:spPr bwMode="auto">
          <a:xfrm>
            <a:off x="8520113" y="4522788"/>
            <a:ext cx="119062" cy="1063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2" name="Oval 162"/>
          <p:cNvSpPr>
            <a:spLocks noChangeArrowheads="1"/>
          </p:cNvSpPr>
          <p:nvPr/>
        </p:nvSpPr>
        <p:spPr bwMode="auto">
          <a:xfrm>
            <a:off x="8429626" y="4356100"/>
            <a:ext cx="117475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3" name="Oval 163"/>
          <p:cNvSpPr>
            <a:spLocks noChangeArrowheads="1"/>
          </p:cNvSpPr>
          <p:nvPr/>
        </p:nvSpPr>
        <p:spPr bwMode="auto">
          <a:xfrm>
            <a:off x="8129589" y="4119564"/>
            <a:ext cx="117475" cy="1047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4" name="Oval 164"/>
          <p:cNvSpPr>
            <a:spLocks noChangeArrowheads="1"/>
          </p:cNvSpPr>
          <p:nvPr/>
        </p:nvSpPr>
        <p:spPr bwMode="auto">
          <a:xfrm>
            <a:off x="7853363" y="3868738"/>
            <a:ext cx="119062" cy="1063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5" name="Oval 165"/>
          <p:cNvSpPr>
            <a:spLocks noChangeArrowheads="1"/>
          </p:cNvSpPr>
          <p:nvPr/>
        </p:nvSpPr>
        <p:spPr bwMode="auto">
          <a:xfrm>
            <a:off x="7669213" y="3703638"/>
            <a:ext cx="119062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6" name="Oval 166"/>
          <p:cNvSpPr>
            <a:spLocks noChangeArrowheads="1"/>
          </p:cNvSpPr>
          <p:nvPr/>
        </p:nvSpPr>
        <p:spPr bwMode="auto">
          <a:xfrm>
            <a:off x="7423151" y="3538538"/>
            <a:ext cx="117475" cy="1063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7" name="Oval 167"/>
          <p:cNvSpPr>
            <a:spLocks noChangeArrowheads="1"/>
          </p:cNvSpPr>
          <p:nvPr/>
        </p:nvSpPr>
        <p:spPr bwMode="auto">
          <a:xfrm>
            <a:off x="7200901" y="3408364"/>
            <a:ext cx="119063" cy="1047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8" name="Oval 168"/>
          <p:cNvSpPr>
            <a:spLocks noChangeArrowheads="1"/>
          </p:cNvSpPr>
          <p:nvPr/>
        </p:nvSpPr>
        <p:spPr bwMode="auto">
          <a:xfrm>
            <a:off x="7175500" y="3346451"/>
            <a:ext cx="115888" cy="1063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89" name="Oval 169"/>
          <p:cNvSpPr>
            <a:spLocks noChangeArrowheads="1"/>
          </p:cNvSpPr>
          <p:nvPr/>
        </p:nvSpPr>
        <p:spPr bwMode="auto">
          <a:xfrm>
            <a:off x="6965950" y="3298825"/>
            <a:ext cx="115888" cy="109538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0" name="Oval 170"/>
          <p:cNvSpPr>
            <a:spLocks noChangeArrowheads="1"/>
          </p:cNvSpPr>
          <p:nvPr/>
        </p:nvSpPr>
        <p:spPr bwMode="auto">
          <a:xfrm>
            <a:off x="6872288" y="3228975"/>
            <a:ext cx="119062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1" name="Oval 171"/>
          <p:cNvSpPr>
            <a:spLocks noChangeArrowheads="1"/>
          </p:cNvSpPr>
          <p:nvPr/>
        </p:nvSpPr>
        <p:spPr bwMode="auto">
          <a:xfrm>
            <a:off x="6781801" y="3181350"/>
            <a:ext cx="119063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2" name="Oval 172"/>
          <p:cNvSpPr>
            <a:spLocks noChangeArrowheads="1"/>
          </p:cNvSpPr>
          <p:nvPr/>
        </p:nvSpPr>
        <p:spPr bwMode="auto">
          <a:xfrm>
            <a:off x="6678614" y="3119439"/>
            <a:ext cx="115887" cy="10953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3" name="Oval 173"/>
          <p:cNvSpPr>
            <a:spLocks noChangeArrowheads="1"/>
          </p:cNvSpPr>
          <p:nvPr/>
        </p:nvSpPr>
        <p:spPr bwMode="auto">
          <a:xfrm>
            <a:off x="6572251" y="3071814"/>
            <a:ext cx="119063" cy="10953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4" name="Oval 174"/>
          <p:cNvSpPr>
            <a:spLocks noChangeArrowheads="1"/>
          </p:cNvSpPr>
          <p:nvPr/>
        </p:nvSpPr>
        <p:spPr bwMode="auto">
          <a:xfrm>
            <a:off x="6454776" y="3016250"/>
            <a:ext cx="117475" cy="103188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5" name="Oval 175"/>
          <p:cNvSpPr>
            <a:spLocks noChangeArrowheads="1"/>
          </p:cNvSpPr>
          <p:nvPr/>
        </p:nvSpPr>
        <p:spPr bwMode="auto">
          <a:xfrm>
            <a:off x="6403975" y="2968625"/>
            <a:ext cx="115888" cy="103188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6" name="Oval 176"/>
          <p:cNvSpPr>
            <a:spLocks noChangeArrowheads="1"/>
          </p:cNvSpPr>
          <p:nvPr/>
        </p:nvSpPr>
        <p:spPr bwMode="auto">
          <a:xfrm>
            <a:off x="6310313" y="2895601"/>
            <a:ext cx="119062" cy="1063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7" name="Oval 177"/>
          <p:cNvSpPr>
            <a:spLocks noChangeArrowheads="1"/>
          </p:cNvSpPr>
          <p:nvPr/>
        </p:nvSpPr>
        <p:spPr bwMode="auto">
          <a:xfrm>
            <a:off x="6181725" y="2847975"/>
            <a:ext cx="115888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8" name="Oval 178"/>
          <p:cNvSpPr>
            <a:spLocks noChangeArrowheads="1"/>
          </p:cNvSpPr>
          <p:nvPr/>
        </p:nvSpPr>
        <p:spPr bwMode="auto">
          <a:xfrm>
            <a:off x="6049964" y="2800350"/>
            <a:ext cx="115887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299" name="Oval 179"/>
          <p:cNvSpPr>
            <a:spLocks noChangeArrowheads="1"/>
          </p:cNvSpPr>
          <p:nvPr/>
        </p:nvSpPr>
        <p:spPr bwMode="auto">
          <a:xfrm>
            <a:off x="5865813" y="2741613"/>
            <a:ext cx="119062" cy="1063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0" name="Oval 180"/>
          <p:cNvSpPr>
            <a:spLocks noChangeArrowheads="1"/>
          </p:cNvSpPr>
          <p:nvPr/>
        </p:nvSpPr>
        <p:spPr bwMode="auto">
          <a:xfrm>
            <a:off x="5748339" y="2681288"/>
            <a:ext cx="117475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1" name="Oval 181"/>
          <p:cNvSpPr>
            <a:spLocks noChangeArrowheads="1"/>
          </p:cNvSpPr>
          <p:nvPr/>
        </p:nvSpPr>
        <p:spPr bwMode="auto">
          <a:xfrm>
            <a:off x="5668963" y="2635251"/>
            <a:ext cx="119062" cy="1063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2" name="Oval 182"/>
          <p:cNvSpPr>
            <a:spLocks noChangeArrowheads="1"/>
          </p:cNvSpPr>
          <p:nvPr/>
        </p:nvSpPr>
        <p:spPr bwMode="auto">
          <a:xfrm>
            <a:off x="5500688" y="2574926"/>
            <a:ext cx="119062" cy="1063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3" name="Oval 183"/>
          <p:cNvSpPr>
            <a:spLocks noChangeArrowheads="1"/>
          </p:cNvSpPr>
          <p:nvPr/>
        </p:nvSpPr>
        <p:spPr bwMode="auto">
          <a:xfrm>
            <a:off x="5303838" y="2517776"/>
            <a:ext cx="119062" cy="1047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4" name="Oval 184"/>
          <p:cNvSpPr>
            <a:spLocks noChangeArrowheads="1"/>
          </p:cNvSpPr>
          <p:nvPr/>
        </p:nvSpPr>
        <p:spPr bwMode="auto">
          <a:xfrm>
            <a:off x="5106988" y="2457450"/>
            <a:ext cx="119062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5" name="Oval 185"/>
          <p:cNvSpPr>
            <a:spLocks noChangeArrowheads="1"/>
          </p:cNvSpPr>
          <p:nvPr/>
        </p:nvSpPr>
        <p:spPr bwMode="auto">
          <a:xfrm>
            <a:off x="4729164" y="2408239"/>
            <a:ext cx="117475" cy="10953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6" name="Oval 186"/>
          <p:cNvSpPr>
            <a:spLocks noChangeArrowheads="1"/>
          </p:cNvSpPr>
          <p:nvPr/>
        </p:nvSpPr>
        <p:spPr bwMode="auto">
          <a:xfrm>
            <a:off x="8037514" y="5176838"/>
            <a:ext cx="117475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7" name="Oval 187"/>
          <p:cNvSpPr>
            <a:spLocks noChangeArrowheads="1"/>
          </p:cNvSpPr>
          <p:nvPr/>
        </p:nvSpPr>
        <p:spPr bwMode="auto">
          <a:xfrm>
            <a:off x="7842251" y="4759325"/>
            <a:ext cx="117475" cy="109538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8" name="Oval 188"/>
          <p:cNvSpPr>
            <a:spLocks noChangeArrowheads="1"/>
          </p:cNvSpPr>
          <p:nvPr/>
        </p:nvSpPr>
        <p:spPr bwMode="auto">
          <a:xfrm>
            <a:off x="7381876" y="4522788"/>
            <a:ext cx="119063" cy="106362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09" name="Oval 189"/>
          <p:cNvSpPr>
            <a:spLocks noChangeArrowheads="1"/>
          </p:cNvSpPr>
          <p:nvPr/>
        </p:nvSpPr>
        <p:spPr bwMode="auto">
          <a:xfrm>
            <a:off x="7148514" y="4356100"/>
            <a:ext cx="117475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0" name="Oval 190"/>
          <p:cNvSpPr>
            <a:spLocks noChangeArrowheads="1"/>
          </p:cNvSpPr>
          <p:nvPr/>
        </p:nvSpPr>
        <p:spPr bwMode="auto">
          <a:xfrm>
            <a:off x="6965950" y="4119564"/>
            <a:ext cx="115888" cy="104775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1" name="Oval 191"/>
          <p:cNvSpPr>
            <a:spLocks noChangeArrowheads="1"/>
          </p:cNvSpPr>
          <p:nvPr/>
        </p:nvSpPr>
        <p:spPr bwMode="auto">
          <a:xfrm>
            <a:off x="6729414" y="3868738"/>
            <a:ext cx="117475" cy="106362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2" name="Oval 192"/>
          <p:cNvSpPr>
            <a:spLocks noChangeArrowheads="1"/>
          </p:cNvSpPr>
          <p:nvPr/>
        </p:nvSpPr>
        <p:spPr bwMode="auto">
          <a:xfrm>
            <a:off x="6429376" y="3703638"/>
            <a:ext cx="117475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3" name="Oval 193"/>
          <p:cNvSpPr>
            <a:spLocks noChangeArrowheads="1"/>
          </p:cNvSpPr>
          <p:nvPr/>
        </p:nvSpPr>
        <p:spPr bwMode="auto">
          <a:xfrm>
            <a:off x="5853113" y="3500439"/>
            <a:ext cx="119062" cy="109537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4" name="Oval 194"/>
          <p:cNvSpPr>
            <a:spLocks noChangeArrowheads="1"/>
          </p:cNvSpPr>
          <p:nvPr/>
        </p:nvSpPr>
        <p:spPr bwMode="auto">
          <a:xfrm>
            <a:off x="5578476" y="3251200"/>
            <a:ext cx="119063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5" name="Oval 195"/>
          <p:cNvSpPr>
            <a:spLocks noChangeArrowheads="1"/>
          </p:cNvSpPr>
          <p:nvPr/>
        </p:nvSpPr>
        <p:spPr bwMode="auto">
          <a:xfrm>
            <a:off x="5345114" y="3119439"/>
            <a:ext cx="115887" cy="109537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6" name="Oval 196"/>
          <p:cNvSpPr>
            <a:spLocks noChangeArrowheads="1"/>
          </p:cNvSpPr>
          <p:nvPr/>
        </p:nvSpPr>
        <p:spPr bwMode="auto">
          <a:xfrm>
            <a:off x="5172076" y="3062288"/>
            <a:ext cx="119063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7" name="Oval 197"/>
          <p:cNvSpPr>
            <a:spLocks noChangeArrowheads="1"/>
          </p:cNvSpPr>
          <p:nvPr/>
        </p:nvSpPr>
        <p:spPr bwMode="auto">
          <a:xfrm>
            <a:off x="5056189" y="3016250"/>
            <a:ext cx="115887" cy="103188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8" name="Oval 198"/>
          <p:cNvSpPr>
            <a:spLocks noChangeArrowheads="1"/>
          </p:cNvSpPr>
          <p:nvPr/>
        </p:nvSpPr>
        <p:spPr bwMode="auto">
          <a:xfrm>
            <a:off x="4978400" y="2968625"/>
            <a:ext cx="115888" cy="103188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19" name="Oval 199"/>
          <p:cNvSpPr>
            <a:spLocks noChangeArrowheads="1"/>
          </p:cNvSpPr>
          <p:nvPr/>
        </p:nvSpPr>
        <p:spPr bwMode="auto">
          <a:xfrm>
            <a:off x="4716463" y="2860675"/>
            <a:ext cx="119062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20" name="Oval 200"/>
          <p:cNvSpPr>
            <a:spLocks noChangeArrowheads="1"/>
          </p:cNvSpPr>
          <p:nvPr/>
        </p:nvSpPr>
        <p:spPr bwMode="auto">
          <a:xfrm>
            <a:off x="4481514" y="2695576"/>
            <a:ext cx="115887" cy="104775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21" name="Oval 201"/>
          <p:cNvSpPr>
            <a:spLocks noChangeArrowheads="1"/>
          </p:cNvSpPr>
          <p:nvPr/>
        </p:nvSpPr>
        <p:spPr bwMode="auto">
          <a:xfrm>
            <a:off x="4375151" y="2609850"/>
            <a:ext cx="119063" cy="109538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22" name="Oval 202"/>
          <p:cNvSpPr>
            <a:spLocks noChangeArrowheads="1"/>
          </p:cNvSpPr>
          <p:nvPr/>
        </p:nvSpPr>
        <p:spPr bwMode="auto">
          <a:xfrm>
            <a:off x="4244976" y="2549525"/>
            <a:ext cx="117475" cy="109538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23" name="Oval 203"/>
          <p:cNvSpPr>
            <a:spLocks noChangeArrowheads="1"/>
          </p:cNvSpPr>
          <p:nvPr/>
        </p:nvSpPr>
        <p:spPr bwMode="auto">
          <a:xfrm>
            <a:off x="4129089" y="2493964"/>
            <a:ext cx="115887" cy="103187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24" name="Oval 204"/>
          <p:cNvSpPr>
            <a:spLocks noChangeArrowheads="1"/>
          </p:cNvSpPr>
          <p:nvPr/>
        </p:nvSpPr>
        <p:spPr bwMode="auto">
          <a:xfrm>
            <a:off x="3932239" y="2325688"/>
            <a:ext cx="117475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25" name="Oval 205"/>
          <p:cNvSpPr>
            <a:spLocks noChangeArrowheads="1"/>
          </p:cNvSpPr>
          <p:nvPr/>
        </p:nvSpPr>
        <p:spPr bwMode="auto">
          <a:xfrm>
            <a:off x="3657601" y="2219326"/>
            <a:ext cx="117475" cy="106363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26" name="Oval 206"/>
          <p:cNvSpPr>
            <a:spLocks noChangeArrowheads="1"/>
          </p:cNvSpPr>
          <p:nvPr/>
        </p:nvSpPr>
        <p:spPr bwMode="auto">
          <a:xfrm>
            <a:off x="3409950" y="2112963"/>
            <a:ext cx="115888" cy="106362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29" name="Text Box 209"/>
          <p:cNvSpPr txBox="1">
            <a:spLocks noChangeArrowheads="1"/>
          </p:cNvSpPr>
          <p:nvPr/>
        </p:nvSpPr>
        <p:spPr bwMode="auto">
          <a:xfrm>
            <a:off x="10059122" y="4496246"/>
            <a:ext cx="2271713" cy="138499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aw decimated data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33CC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30" name="Line 210"/>
          <p:cNvSpPr>
            <a:spLocks noChangeShapeType="1"/>
          </p:cNvSpPr>
          <p:nvPr/>
        </p:nvSpPr>
        <p:spPr bwMode="auto">
          <a:xfrm>
            <a:off x="3200400" y="2909888"/>
            <a:ext cx="6096000" cy="857250"/>
          </a:xfrm>
          <a:prstGeom prst="line">
            <a:avLst/>
          </a:prstGeom>
          <a:noFill/>
          <a:ln w="76200">
            <a:solidFill>
              <a:srgbClr val="800080"/>
            </a:solidFill>
            <a:prstDash val="sysDot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331" name="Text Box 211"/>
          <p:cNvSpPr txBox="1">
            <a:spLocks noChangeArrowheads="1"/>
          </p:cNvSpPr>
          <p:nvPr/>
        </p:nvSpPr>
        <p:spPr bwMode="auto">
          <a:xfrm>
            <a:off x="3246768" y="3414714"/>
            <a:ext cx="2395207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C model</a:t>
            </a:r>
          </a:p>
        </p:txBody>
      </p:sp>
      <p:sp>
        <p:nvSpPr>
          <p:cNvPr id="6149332" name="Text Box 212"/>
          <p:cNvSpPr txBox="1">
            <a:spLocks noChangeArrowheads="1"/>
          </p:cNvSpPr>
          <p:nvPr/>
        </p:nvSpPr>
        <p:spPr bwMode="auto">
          <a:xfrm>
            <a:off x="1748867" y="311151"/>
            <a:ext cx="8616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C model strongly refuted by the data in the paper!!</a:t>
            </a:r>
          </a:p>
        </p:txBody>
      </p:sp>
      <p:sp>
        <p:nvSpPr>
          <p:cNvPr id="6149333" name="Text Box 213"/>
          <p:cNvSpPr txBox="1">
            <a:spLocks noChangeArrowheads="1"/>
          </p:cNvSpPr>
          <p:nvPr/>
        </p:nvSpPr>
        <p:spPr bwMode="auto">
          <a:xfrm>
            <a:off x="1359694" y="1590675"/>
            <a:ext cx="9813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ank</a:t>
            </a:r>
          </a:p>
        </p:txBody>
      </p:sp>
      <p:sp>
        <p:nvSpPr>
          <p:cNvPr id="214" name="TextBox 213"/>
          <p:cNvSpPr txBox="1"/>
          <p:nvPr/>
        </p:nvSpPr>
        <p:spPr>
          <a:xfrm>
            <a:off x="6828632" y="1706062"/>
            <a:ext cx="35059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glo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so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normous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fferences</a:t>
            </a:r>
          </a:p>
        </p:txBody>
      </p:sp>
      <p:sp>
        <p:nvSpPr>
          <p:cNvPr id="215" name="Text Box 213"/>
          <p:cNvSpPr txBox="1">
            <a:spLocks noChangeArrowheads="1"/>
          </p:cNvSpPr>
          <p:nvPr/>
        </p:nvSpPr>
        <p:spPr bwMode="auto">
          <a:xfrm>
            <a:off x="6200634" y="6080801"/>
            <a:ext cx="9140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ize</a:t>
            </a:r>
          </a:p>
        </p:txBody>
      </p:sp>
      <p:sp>
        <p:nvSpPr>
          <p:cNvPr id="216" name="TextBox 215"/>
          <p:cNvSpPr txBox="1"/>
          <p:nvPr/>
        </p:nvSpPr>
        <p:spPr>
          <a:xfrm>
            <a:off x="95930" y="6258254"/>
            <a:ext cx="27446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ndergrad sta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29904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14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330" grpId="0" animBg="1"/>
      <p:bldP spid="6149331" grpId="0" animBg="1"/>
      <p:bldP spid="6149332" grpId="0"/>
      <p:bldP spid="2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8FB7BD-BFFF-9A96-E7E3-CCCA969B06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7FD2B04B-AFA8-5B84-75A2-39AED4DA18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8083795"/>
              </p:ext>
            </p:extLst>
          </p:nvPr>
        </p:nvGraphicFramePr>
        <p:xfrm>
          <a:off x="0" y="281452"/>
          <a:ext cx="5768987" cy="17565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Simple</a:t>
                      </a:r>
                      <a:endParaRPr lang="en-US" sz="2800" b="1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4" name="Content Placeholder 5">
            <a:extLst>
              <a:ext uri="{FF2B5EF4-FFF2-40B4-BE49-F238E27FC236}">
                <a16:creationId xmlns:a16="http://schemas.microsoft.com/office/drawing/2014/main" id="{1E6D1090-8855-4950-2010-A5193B4992F9}"/>
              </a:ext>
            </a:extLst>
          </p:cNvPr>
          <p:cNvSpPr txBox="1">
            <a:spLocks/>
          </p:cNvSpPr>
          <p:nvPr/>
        </p:nvSpPr>
        <p:spPr bwMode="auto">
          <a:xfrm>
            <a:off x="7199698" y="1967395"/>
            <a:ext cx="4823964" cy="465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und waves (hearing)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&amp;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waves 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visi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, radio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alking/flying (&amp; wheel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spiration (&amp; pump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ardiovascular rhythms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llular calcium signaling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at, chew, swallow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eristalsis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linking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rain rhythm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2C0B14-C238-DE3F-FFF7-C820801F9D25}"/>
              </a:ext>
            </a:extLst>
          </p:cNvPr>
          <p:cNvSpPr txBox="1"/>
          <p:nvPr/>
        </p:nvSpPr>
        <p:spPr>
          <a:xfrm>
            <a:off x="7269752" y="281452"/>
            <a:ext cx="4112669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Oscillations in e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fficien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 physiology and technology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D73C64E-1648-7ED4-A2D9-1917794C5E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552700"/>
            <a:ext cx="1728908" cy="32766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015EFDD-5ACB-E388-C398-EEF878156DC8}"/>
              </a:ext>
            </a:extLst>
          </p:cNvPr>
          <p:cNvSpPr txBox="1"/>
          <p:nvPr/>
        </p:nvSpPr>
        <p:spPr>
          <a:xfrm>
            <a:off x="4419600" y="2375118"/>
            <a:ext cx="2209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Simple</a:t>
            </a:r>
            <a:r>
              <a:rPr lang="en-US" sz="2800" dirty="0">
                <a:solidFill>
                  <a:srgbClr val="0000FA"/>
                </a:solidFill>
              </a:rPr>
              <a:t>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0000FA"/>
                </a:solidFill>
              </a:rPr>
              <a:t> complex </a:t>
            </a:r>
            <a:r>
              <a:rPr lang="en-US" sz="2800" dirty="0"/>
              <a:t>types of oscillation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E507006-7CD5-6E29-5CAD-928CA995049B}"/>
              </a:ext>
            </a:extLst>
          </p:cNvPr>
          <p:cNvSpPr txBox="1"/>
          <p:nvPr/>
        </p:nvSpPr>
        <p:spPr>
          <a:xfrm>
            <a:off x="4419600" y="4724400"/>
            <a:ext cx="220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Both are useful</a:t>
            </a:r>
          </a:p>
        </p:txBody>
      </p:sp>
    </p:spTree>
    <p:extLst>
      <p:ext uri="{BB962C8B-B14F-4D97-AF65-F5344CB8AC3E}">
        <p14:creationId xmlns:p14="http://schemas.microsoft.com/office/powerpoint/2010/main" val="2598047448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8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81000"/>
            <a:ext cx="1098748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819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5943600"/>
            <a:ext cx="10406062" cy="628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696201" y="4953000"/>
            <a:ext cx="2631127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cessible ecolog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G math</a:t>
            </a:r>
          </a:p>
        </p:txBody>
      </p:sp>
    </p:spTree>
    <p:extLst>
      <p:ext uri="{BB962C8B-B14F-4D97-AF65-F5344CB8AC3E}">
        <p14:creationId xmlns:p14="http://schemas.microsoft.com/office/powerpoint/2010/main" val="1871115259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Text Box 195"/>
          <p:cNvSpPr txBox="1">
            <a:spLocks noChangeArrowheads="1"/>
          </p:cNvSpPr>
          <p:nvPr/>
        </p:nvSpPr>
        <p:spPr bwMode="auto">
          <a:xfrm>
            <a:off x="1905000" y="457200"/>
            <a:ext cx="8305800" cy="61247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PNF data (90 year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 Padres National Forest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ntral coastal California mostly chaparral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ne of best data sets availab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Fir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simulation (run 500 years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aparral simulator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getation regrowth model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istorical weather patterns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rsit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fire propagation model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LR mode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 efficiency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deoff: growth vs fire vulnerability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xtremely simplified analytic model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 real mechanisms so fit is largely an accident</a:t>
            </a:r>
          </a:p>
        </p:txBody>
      </p:sp>
    </p:spTree>
    <p:extLst>
      <p:ext uri="{BB962C8B-B14F-4D97-AF65-F5344CB8AC3E}">
        <p14:creationId xmlns:p14="http://schemas.microsoft.com/office/powerpoint/2010/main" val="1402622587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95">
            <a:extLst>
              <a:ext uri="{FF2B5EF4-FFF2-40B4-BE49-F238E27FC236}">
                <a16:creationId xmlns:a16="http://schemas.microsoft.com/office/drawing/2014/main" id="{BED89C45-59FD-4DD9-B01E-95ECED93A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444420"/>
            <a:ext cx="8305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LR mode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 efficiency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deoff: growth vs fire vulnerability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xtremely simplified analytic model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 real mechanisms so fit is largely an accident</a:t>
            </a:r>
          </a:p>
        </p:txBody>
      </p:sp>
      <p:sp>
        <p:nvSpPr>
          <p:cNvPr id="4" name="Text Box 195">
            <a:extLst>
              <a:ext uri="{FF2B5EF4-FFF2-40B4-BE49-F238E27FC236}">
                <a16:creationId xmlns:a16="http://schemas.microsoft.com/office/drawing/2014/main" id="{E0568468-44F1-4ED0-A2F9-3EFA0BC91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135" y="74428"/>
            <a:ext cx="8692116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LR mode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ability (of fires starting, exponential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ss (due to fires, scales with size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sources (limited, slow or stop fire propagation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inimiz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los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due to initiations with probability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ith constrained resource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nalytic, very simple math (unrealistic)</a:t>
            </a:r>
          </a:p>
        </p:txBody>
      </p:sp>
    </p:spTree>
    <p:extLst>
      <p:ext uri="{BB962C8B-B14F-4D97-AF65-F5344CB8AC3E}">
        <p14:creationId xmlns:p14="http://schemas.microsoft.com/office/powerpoint/2010/main" val="915816183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95">
            <a:extLst>
              <a:ext uri="{FF2B5EF4-FFF2-40B4-BE49-F238E27FC236}">
                <a16:creationId xmlns:a16="http://schemas.microsoft.com/office/drawing/2014/main" id="{E0568468-44F1-4ED0-A2F9-3EFA0BC91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135" y="74428"/>
            <a:ext cx="8692116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LR mode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ability (of fires starting, exponential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ss (due to fires, scales with size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sources (limited, slow or stop fire propagation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inimiz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los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due to initiations with probability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ith constrained resource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nalytic, very simple math (unrealistic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8DADBD4-8D6E-4B75-AB74-549DBA35251F}"/>
              </a:ext>
            </a:extLst>
          </p:cNvPr>
          <p:cNvSpPr txBox="1"/>
          <p:nvPr/>
        </p:nvSpPr>
        <p:spPr>
          <a:xfrm>
            <a:off x="2036135" y="4272639"/>
            <a:ext cx="824554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Fir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simulation (run 500 years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aparral simulator (2d space, 1d time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getation regrowth model (slow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istorical weather patterns (medium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rsit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fire propagation model (fast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71389612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5554536" y="2602511"/>
            <a:ext cx="3132263" cy="476246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66" name="Line 2"/>
          <p:cNvSpPr>
            <a:spLocks noChangeShapeType="1"/>
          </p:cNvSpPr>
          <p:nvPr/>
        </p:nvSpPr>
        <p:spPr bwMode="auto">
          <a:xfrm>
            <a:off x="1536700" y="6027739"/>
            <a:ext cx="5245100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67" name="Line 3"/>
          <p:cNvSpPr>
            <a:spLocks noChangeShapeType="1"/>
          </p:cNvSpPr>
          <p:nvPr/>
        </p:nvSpPr>
        <p:spPr bwMode="auto">
          <a:xfrm flipV="1">
            <a:off x="1546226" y="1524000"/>
            <a:ext cx="3175" cy="45037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68" name="Line 4"/>
          <p:cNvSpPr>
            <a:spLocks noChangeShapeType="1"/>
          </p:cNvSpPr>
          <p:nvPr/>
        </p:nvSpPr>
        <p:spPr bwMode="auto">
          <a:xfrm flipV="1">
            <a:off x="1546226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69" name="Line 5"/>
          <p:cNvSpPr>
            <a:spLocks noChangeShapeType="1"/>
          </p:cNvSpPr>
          <p:nvPr/>
        </p:nvSpPr>
        <p:spPr bwMode="auto">
          <a:xfrm flipV="1">
            <a:off x="1546226" y="5956300"/>
            <a:ext cx="3175" cy="714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0" name="Line 6"/>
          <p:cNvSpPr>
            <a:spLocks noChangeShapeType="1"/>
          </p:cNvSpPr>
          <p:nvPr/>
        </p:nvSpPr>
        <p:spPr bwMode="auto">
          <a:xfrm flipV="1">
            <a:off x="1604964" y="5986464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1" name="Line 7"/>
          <p:cNvSpPr>
            <a:spLocks noChangeShapeType="1"/>
          </p:cNvSpPr>
          <p:nvPr/>
        </p:nvSpPr>
        <p:spPr bwMode="auto">
          <a:xfrm flipV="1">
            <a:off x="1784350" y="5986464"/>
            <a:ext cx="0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2" name="Line 8"/>
          <p:cNvSpPr>
            <a:spLocks noChangeShapeType="1"/>
          </p:cNvSpPr>
          <p:nvPr/>
        </p:nvSpPr>
        <p:spPr bwMode="auto">
          <a:xfrm flipV="1">
            <a:off x="1919289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3" name="Line 9"/>
          <p:cNvSpPr>
            <a:spLocks noChangeShapeType="1"/>
          </p:cNvSpPr>
          <p:nvPr/>
        </p:nvSpPr>
        <p:spPr bwMode="auto">
          <a:xfrm flipV="1">
            <a:off x="2033589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4" name="Line 10"/>
          <p:cNvSpPr>
            <a:spLocks noChangeShapeType="1"/>
          </p:cNvSpPr>
          <p:nvPr/>
        </p:nvSpPr>
        <p:spPr bwMode="auto">
          <a:xfrm flipV="1">
            <a:off x="2128839" y="5986464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5" name="Line 11"/>
          <p:cNvSpPr>
            <a:spLocks noChangeShapeType="1"/>
          </p:cNvSpPr>
          <p:nvPr/>
        </p:nvSpPr>
        <p:spPr bwMode="auto">
          <a:xfrm flipV="1">
            <a:off x="2211389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6" name="Line 12"/>
          <p:cNvSpPr>
            <a:spLocks noChangeShapeType="1"/>
          </p:cNvSpPr>
          <p:nvPr/>
        </p:nvSpPr>
        <p:spPr bwMode="auto">
          <a:xfrm flipV="1">
            <a:off x="2278063" y="5986464"/>
            <a:ext cx="0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7" name="Line 13"/>
          <p:cNvSpPr>
            <a:spLocks noChangeShapeType="1"/>
          </p:cNvSpPr>
          <p:nvPr/>
        </p:nvSpPr>
        <p:spPr bwMode="auto">
          <a:xfrm flipV="1">
            <a:off x="2349500" y="5986464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8" name="Line 14"/>
          <p:cNvSpPr>
            <a:spLocks noChangeShapeType="1"/>
          </p:cNvSpPr>
          <p:nvPr/>
        </p:nvSpPr>
        <p:spPr bwMode="auto">
          <a:xfrm flipV="1">
            <a:off x="2349500" y="5956300"/>
            <a:ext cx="1588" cy="714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79" name="Rectangle 15"/>
          <p:cNvSpPr>
            <a:spLocks noChangeArrowheads="1"/>
          </p:cNvSpPr>
          <p:nvPr/>
        </p:nvSpPr>
        <p:spPr bwMode="auto">
          <a:xfrm>
            <a:off x="2184400" y="6142039"/>
            <a:ext cx="254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0" name="Rectangle 16"/>
          <p:cNvSpPr>
            <a:spLocks noChangeArrowheads="1"/>
          </p:cNvSpPr>
          <p:nvPr/>
        </p:nvSpPr>
        <p:spPr bwMode="auto">
          <a:xfrm>
            <a:off x="2430463" y="60610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1" name="Line 17"/>
          <p:cNvSpPr>
            <a:spLocks noChangeShapeType="1"/>
          </p:cNvSpPr>
          <p:nvPr/>
        </p:nvSpPr>
        <p:spPr bwMode="auto">
          <a:xfrm flipV="1">
            <a:off x="2768600" y="5986464"/>
            <a:ext cx="0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2" name="Line 18"/>
          <p:cNvSpPr>
            <a:spLocks noChangeShapeType="1"/>
          </p:cNvSpPr>
          <p:nvPr/>
        </p:nvSpPr>
        <p:spPr bwMode="auto">
          <a:xfrm flipV="1">
            <a:off x="3017839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3" name="Line 19"/>
          <p:cNvSpPr>
            <a:spLocks noChangeShapeType="1"/>
          </p:cNvSpPr>
          <p:nvPr/>
        </p:nvSpPr>
        <p:spPr bwMode="auto">
          <a:xfrm flipV="1">
            <a:off x="3195639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4" name="Line 20"/>
          <p:cNvSpPr>
            <a:spLocks noChangeShapeType="1"/>
          </p:cNvSpPr>
          <p:nvPr/>
        </p:nvSpPr>
        <p:spPr bwMode="auto">
          <a:xfrm flipV="1">
            <a:off x="3332164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5" name="Line 21"/>
          <p:cNvSpPr>
            <a:spLocks noChangeShapeType="1"/>
          </p:cNvSpPr>
          <p:nvPr/>
        </p:nvSpPr>
        <p:spPr bwMode="auto">
          <a:xfrm flipV="1">
            <a:off x="3449639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6" name="Line 22"/>
          <p:cNvSpPr>
            <a:spLocks noChangeShapeType="1"/>
          </p:cNvSpPr>
          <p:nvPr/>
        </p:nvSpPr>
        <p:spPr bwMode="auto">
          <a:xfrm flipV="1">
            <a:off x="3543301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7" name="Line 23"/>
          <p:cNvSpPr>
            <a:spLocks noChangeShapeType="1"/>
          </p:cNvSpPr>
          <p:nvPr/>
        </p:nvSpPr>
        <p:spPr bwMode="auto">
          <a:xfrm flipV="1">
            <a:off x="3625850" y="5986464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8" name="Line 24"/>
          <p:cNvSpPr>
            <a:spLocks noChangeShapeType="1"/>
          </p:cNvSpPr>
          <p:nvPr/>
        </p:nvSpPr>
        <p:spPr bwMode="auto">
          <a:xfrm flipV="1">
            <a:off x="3698876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89" name="Line 25"/>
          <p:cNvSpPr>
            <a:spLocks noChangeShapeType="1"/>
          </p:cNvSpPr>
          <p:nvPr/>
        </p:nvSpPr>
        <p:spPr bwMode="auto">
          <a:xfrm flipV="1">
            <a:off x="3762375" y="5986464"/>
            <a:ext cx="0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0" name="Line 26"/>
          <p:cNvSpPr>
            <a:spLocks noChangeShapeType="1"/>
          </p:cNvSpPr>
          <p:nvPr/>
        </p:nvSpPr>
        <p:spPr bwMode="auto">
          <a:xfrm flipV="1">
            <a:off x="3762375" y="5956300"/>
            <a:ext cx="0" cy="714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1" name="Rectangle 27"/>
          <p:cNvSpPr>
            <a:spLocks noChangeArrowheads="1"/>
          </p:cNvSpPr>
          <p:nvPr/>
        </p:nvSpPr>
        <p:spPr bwMode="auto">
          <a:xfrm>
            <a:off x="3597275" y="6142039"/>
            <a:ext cx="254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2" name="Rectangle 28"/>
          <p:cNvSpPr>
            <a:spLocks noChangeArrowheads="1"/>
          </p:cNvSpPr>
          <p:nvPr/>
        </p:nvSpPr>
        <p:spPr bwMode="auto">
          <a:xfrm>
            <a:off x="3846513" y="60610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3" name="Line 29"/>
          <p:cNvSpPr>
            <a:spLocks noChangeShapeType="1"/>
          </p:cNvSpPr>
          <p:nvPr/>
        </p:nvSpPr>
        <p:spPr bwMode="auto">
          <a:xfrm flipV="1">
            <a:off x="4179889" y="5986464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4" name="Line 30"/>
          <p:cNvSpPr>
            <a:spLocks noChangeShapeType="1"/>
          </p:cNvSpPr>
          <p:nvPr/>
        </p:nvSpPr>
        <p:spPr bwMode="auto">
          <a:xfrm flipV="1">
            <a:off x="4433889" y="5986464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5" name="Line 31"/>
          <p:cNvSpPr>
            <a:spLocks noChangeShapeType="1"/>
          </p:cNvSpPr>
          <p:nvPr/>
        </p:nvSpPr>
        <p:spPr bwMode="auto">
          <a:xfrm flipV="1">
            <a:off x="4611689" y="5986464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6" name="Line 32"/>
          <p:cNvSpPr>
            <a:spLocks noChangeShapeType="1"/>
          </p:cNvSpPr>
          <p:nvPr/>
        </p:nvSpPr>
        <p:spPr bwMode="auto">
          <a:xfrm flipV="1">
            <a:off x="4746625" y="5986464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7" name="Line 33"/>
          <p:cNvSpPr>
            <a:spLocks noChangeShapeType="1"/>
          </p:cNvSpPr>
          <p:nvPr/>
        </p:nvSpPr>
        <p:spPr bwMode="auto">
          <a:xfrm flipV="1">
            <a:off x="4860925" y="5986464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8" name="Line 34"/>
          <p:cNvSpPr>
            <a:spLocks noChangeShapeType="1"/>
          </p:cNvSpPr>
          <p:nvPr/>
        </p:nvSpPr>
        <p:spPr bwMode="auto">
          <a:xfrm flipV="1">
            <a:off x="4956175" y="5986464"/>
            <a:ext cx="0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299" name="Line 35"/>
          <p:cNvSpPr>
            <a:spLocks noChangeShapeType="1"/>
          </p:cNvSpPr>
          <p:nvPr/>
        </p:nvSpPr>
        <p:spPr bwMode="auto">
          <a:xfrm flipV="1">
            <a:off x="5040313" y="5986464"/>
            <a:ext cx="0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0" name="Line 36"/>
          <p:cNvSpPr>
            <a:spLocks noChangeShapeType="1"/>
          </p:cNvSpPr>
          <p:nvPr/>
        </p:nvSpPr>
        <p:spPr bwMode="auto">
          <a:xfrm flipV="1">
            <a:off x="5111751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1" name="Line 37"/>
          <p:cNvSpPr>
            <a:spLocks noChangeShapeType="1"/>
          </p:cNvSpPr>
          <p:nvPr/>
        </p:nvSpPr>
        <p:spPr bwMode="auto">
          <a:xfrm flipV="1">
            <a:off x="5175251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2" name="Line 38"/>
          <p:cNvSpPr>
            <a:spLocks noChangeShapeType="1"/>
          </p:cNvSpPr>
          <p:nvPr/>
        </p:nvSpPr>
        <p:spPr bwMode="auto">
          <a:xfrm flipV="1">
            <a:off x="5175251" y="5956300"/>
            <a:ext cx="3175" cy="714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3" name="Rectangle 39"/>
          <p:cNvSpPr>
            <a:spLocks noChangeArrowheads="1"/>
          </p:cNvSpPr>
          <p:nvPr/>
        </p:nvSpPr>
        <p:spPr bwMode="auto">
          <a:xfrm>
            <a:off x="5008563" y="6142039"/>
            <a:ext cx="254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4" name="Rectangle 40"/>
          <p:cNvSpPr>
            <a:spLocks noChangeArrowheads="1"/>
          </p:cNvSpPr>
          <p:nvPr/>
        </p:nvSpPr>
        <p:spPr bwMode="auto">
          <a:xfrm>
            <a:off x="5259388" y="60610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5" name="Line 41"/>
          <p:cNvSpPr>
            <a:spLocks noChangeShapeType="1"/>
          </p:cNvSpPr>
          <p:nvPr/>
        </p:nvSpPr>
        <p:spPr bwMode="auto">
          <a:xfrm flipV="1">
            <a:off x="5605464" y="5986464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6" name="Line 42"/>
          <p:cNvSpPr>
            <a:spLocks noChangeShapeType="1"/>
          </p:cNvSpPr>
          <p:nvPr/>
        </p:nvSpPr>
        <p:spPr bwMode="auto">
          <a:xfrm flipV="1">
            <a:off x="5846763" y="5986464"/>
            <a:ext cx="0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7" name="Line 43"/>
          <p:cNvSpPr>
            <a:spLocks noChangeShapeType="1"/>
          </p:cNvSpPr>
          <p:nvPr/>
        </p:nvSpPr>
        <p:spPr bwMode="auto">
          <a:xfrm flipV="1">
            <a:off x="6024563" y="5986464"/>
            <a:ext cx="0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8" name="Line 44"/>
          <p:cNvSpPr>
            <a:spLocks noChangeShapeType="1"/>
          </p:cNvSpPr>
          <p:nvPr/>
        </p:nvSpPr>
        <p:spPr bwMode="auto">
          <a:xfrm flipV="1">
            <a:off x="6159500" y="5986464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09" name="Line 45"/>
          <p:cNvSpPr>
            <a:spLocks noChangeShapeType="1"/>
          </p:cNvSpPr>
          <p:nvPr/>
        </p:nvSpPr>
        <p:spPr bwMode="auto">
          <a:xfrm flipV="1">
            <a:off x="6273800" y="5986464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0" name="Line 46"/>
          <p:cNvSpPr>
            <a:spLocks noChangeShapeType="1"/>
          </p:cNvSpPr>
          <p:nvPr/>
        </p:nvSpPr>
        <p:spPr bwMode="auto">
          <a:xfrm flipV="1">
            <a:off x="6367464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1" name="Line 47"/>
          <p:cNvSpPr>
            <a:spLocks noChangeShapeType="1"/>
          </p:cNvSpPr>
          <p:nvPr/>
        </p:nvSpPr>
        <p:spPr bwMode="auto">
          <a:xfrm flipV="1">
            <a:off x="6451600" y="5986464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2" name="Line 48"/>
          <p:cNvSpPr>
            <a:spLocks noChangeShapeType="1"/>
          </p:cNvSpPr>
          <p:nvPr/>
        </p:nvSpPr>
        <p:spPr bwMode="auto">
          <a:xfrm flipV="1">
            <a:off x="6527800" y="5986464"/>
            <a:ext cx="0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3" name="Line 49"/>
          <p:cNvSpPr>
            <a:spLocks noChangeShapeType="1"/>
          </p:cNvSpPr>
          <p:nvPr/>
        </p:nvSpPr>
        <p:spPr bwMode="auto">
          <a:xfrm flipV="1">
            <a:off x="6588126" y="5986464"/>
            <a:ext cx="3175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4" name="Line 50"/>
          <p:cNvSpPr>
            <a:spLocks noChangeShapeType="1"/>
          </p:cNvSpPr>
          <p:nvPr/>
        </p:nvSpPr>
        <p:spPr bwMode="auto">
          <a:xfrm flipV="1">
            <a:off x="6588126" y="5956300"/>
            <a:ext cx="3175" cy="714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5" name="Rectangle 51"/>
          <p:cNvSpPr>
            <a:spLocks noChangeArrowheads="1"/>
          </p:cNvSpPr>
          <p:nvPr/>
        </p:nvSpPr>
        <p:spPr bwMode="auto">
          <a:xfrm>
            <a:off x="6421438" y="6142039"/>
            <a:ext cx="254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6" name="Rectangle 52"/>
          <p:cNvSpPr>
            <a:spLocks noChangeArrowheads="1"/>
          </p:cNvSpPr>
          <p:nvPr/>
        </p:nvSpPr>
        <p:spPr bwMode="auto">
          <a:xfrm>
            <a:off x="6670675" y="6061075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7" name="Line 53"/>
          <p:cNvSpPr>
            <a:spLocks noChangeShapeType="1"/>
          </p:cNvSpPr>
          <p:nvPr/>
        </p:nvSpPr>
        <p:spPr bwMode="auto">
          <a:xfrm>
            <a:off x="1546225" y="6027739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8" name="Line 54"/>
          <p:cNvSpPr>
            <a:spLocks noChangeShapeType="1"/>
          </p:cNvSpPr>
          <p:nvPr/>
        </p:nvSpPr>
        <p:spPr bwMode="auto">
          <a:xfrm>
            <a:off x="1546225" y="6027739"/>
            <a:ext cx="63500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19" name="Rectangle 55"/>
          <p:cNvSpPr>
            <a:spLocks noChangeArrowheads="1"/>
          </p:cNvSpPr>
          <p:nvPr/>
        </p:nvSpPr>
        <p:spPr bwMode="auto">
          <a:xfrm>
            <a:off x="1144588" y="5905500"/>
            <a:ext cx="25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0" name="Rectangle 56"/>
          <p:cNvSpPr>
            <a:spLocks noChangeArrowheads="1"/>
          </p:cNvSpPr>
          <p:nvPr/>
        </p:nvSpPr>
        <p:spPr bwMode="auto">
          <a:xfrm>
            <a:off x="1422400" y="5821363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1" name="Line 57"/>
          <p:cNvSpPr>
            <a:spLocks noChangeShapeType="1"/>
          </p:cNvSpPr>
          <p:nvPr/>
        </p:nvSpPr>
        <p:spPr bwMode="auto">
          <a:xfrm>
            <a:off x="1546225" y="5624513"/>
            <a:ext cx="333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2" name="Line 58"/>
          <p:cNvSpPr>
            <a:spLocks noChangeShapeType="1"/>
          </p:cNvSpPr>
          <p:nvPr/>
        </p:nvSpPr>
        <p:spPr bwMode="auto">
          <a:xfrm>
            <a:off x="1546225" y="5394325"/>
            <a:ext cx="333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3" name="Line 59"/>
          <p:cNvSpPr>
            <a:spLocks noChangeShapeType="1"/>
          </p:cNvSpPr>
          <p:nvPr/>
        </p:nvSpPr>
        <p:spPr bwMode="auto">
          <a:xfrm>
            <a:off x="1546225" y="5227639"/>
            <a:ext cx="333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4" name="Line 60"/>
          <p:cNvSpPr>
            <a:spLocks noChangeShapeType="1"/>
          </p:cNvSpPr>
          <p:nvPr/>
        </p:nvSpPr>
        <p:spPr bwMode="auto">
          <a:xfrm>
            <a:off x="1546225" y="5102226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5" name="Line 61"/>
          <p:cNvSpPr>
            <a:spLocks noChangeShapeType="1"/>
          </p:cNvSpPr>
          <p:nvPr/>
        </p:nvSpPr>
        <p:spPr bwMode="auto">
          <a:xfrm>
            <a:off x="1546225" y="4999039"/>
            <a:ext cx="333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6" name="Line 62"/>
          <p:cNvSpPr>
            <a:spLocks noChangeShapeType="1"/>
          </p:cNvSpPr>
          <p:nvPr/>
        </p:nvSpPr>
        <p:spPr bwMode="auto">
          <a:xfrm>
            <a:off x="1546225" y="4906964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7" name="Line 63"/>
          <p:cNvSpPr>
            <a:spLocks noChangeShapeType="1"/>
          </p:cNvSpPr>
          <p:nvPr/>
        </p:nvSpPr>
        <p:spPr bwMode="auto">
          <a:xfrm>
            <a:off x="1546225" y="4833939"/>
            <a:ext cx="333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8" name="Line 64"/>
          <p:cNvSpPr>
            <a:spLocks noChangeShapeType="1"/>
          </p:cNvSpPr>
          <p:nvPr/>
        </p:nvSpPr>
        <p:spPr bwMode="auto">
          <a:xfrm>
            <a:off x="1546225" y="4770439"/>
            <a:ext cx="333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29" name="Line 65"/>
          <p:cNvSpPr>
            <a:spLocks noChangeShapeType="1"/>
          </p:cNvSpPr>
          <p:nvPr/>
        </p:nvSpPr>
        <p:spPr bwMode="auto">
          <a:xfrm>
            <a:off x="1546225" y="4708526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0" name="Line 66"/>
          <p:cNvSpPr>
            <a:spLocks noChangeShapeType="1"/>
          </p:cNvSpPr>
          <p:nvPr/>
        </p:nvSpPr>
        <p:spPr bwMode="auto">
          <a:xfrm>
            <a:off x="1546225" y="4708526"/>
            <a:ext cx="63500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1" name="Rectangle 67"/>
          <p:cNvSpPr>
            <a:spLocks noChangeArrowheads="1"/>
          </p:cNvSpPr>
          <p:nvPr/>
        </p:nvSpPr>
        <p:spPr bwMode="auto">
          <a:xfrm>
            <a:off x="1169988" y="4584700"/>
            <a:ext cx="25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2" name="Rectangle 68"/>
          <p:cNvSpPr>
            <a:spLocks noChangeArrowheads="1"/>
          </p:cNvSpPr>
          <p:nvPr/>
        </p:nvSpPr>
        <p:spPr bwMode="auto">
          <a:xfrm>
            <a:off x="1422400" y="4503738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3" name="Line 69"/>
          <p:cNvSpPr>
            <a:spLocks noChangeShapeType="1"/>
          </p:cNvSpPr>
          <p:nvPr/>
        </p:nvSpPr>
        <p:spPr bwMode="auto">
          <a:xfrm>
            <a:off x="1546225" y="4314825"/>
            <a:ext cx="333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4" name="Line 70"/>
          <p:cNvSpPr>
            <a:spLocks noChangeShapeType="1"/>
          </p:cNvSpPr>
          <p:nvPr/>
        </p:nvSpPr>
        <p:spPr bwMode="auto">
          <a:xfrm>
            <a:off x="1546225" y="4076700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5" name="Line 71"/>
          <p:cNvSpPr>
            <a:spLocks noChangeShapeType="1"/>
          </p:cNvSpPr>
          <p:nvPr/>
        </p:nvSpPr>
        <p:spPr bwMode="auto">
          <a:xfrm>
            <a:off x="1546225" y="3908426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6" name="Line 72"/>
          <p:cNvSpPr>
            <a:spLocks noChangeShapeType="1"/>
          </p:cNvSpPr>
          <p:nvPr/>
        </p:nvSpPr>
        <p:spPr bwMode="auto">
          <a:xfrm>
            <a:off x="1546225" y="3784600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7" name="Line 73"/>
          <p:cNvSpPr>
            <a:spLocks noChangeShapeType="1"/>
          </p:cNvSpPr>
          <p:nvPr/>
        </p:nvSpPr>
        <p:spPr bwMode="auto">
          <a:xfrm>
            <a:off x="1546225" y="3679825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8" name="Line 74"/>
          <p:cNvSpPr>
            <a:spLocks noChangeShapeType="1"/>
          </p:cNvSpPr>
          <p:nvPr/>
        </p:nvSpPr>
        <p:spPr bwMode="auto">
          <a:xfrm>
            <a:off x="1546225" y="3598864"/>
            <a:ext cx="333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39" name="Line 75"/>
          <p:cNvSpPr>
            <a:spLocks noChangeShapeType="1"/>
          </p:cNvSpPr>
          <p:nvPr/>
        </p:nvSpPr>
        <p:spPr bwMode="auto">
          <a:xfrm>
            <a:off x="1546225" y="3514725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0" name="Line 76"/>
          <p:cNvSpPr>
            <a:spLocks noChangeShapeType="1"/>
          </p:cNvSpPr>
          <p:nvPr/>
        </p:nvSpPr>
        <p:spPr bwMode="auto">
          <a:xfrm>
            <a:off x="1546225" y="3451225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1" name="Line 77"/>
          <p:cNvSpPr>
            <a:spLocks noChangeShapeType="1"/>
          </p:cNvSpPr>
          <p:nvPr/>
        </p:nvSpPr>
        <p:spPr bwMode="auto">
          <a:xfrm>
            <a:off x="1546225" y="3389314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2" name="Line 78"/>
          <p:cNvSpPr>
            <a:spLocks noChangeShapeType="1"/>
          </p:cNvSpPr>
          <p:nvPr/>
        </p:nvSpPr>
        <p:spPr bwMode="auto">
          <a:xfrm>
            <a:off x="1546225" y="3389314"/>
            <a:ext cx="63500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3" name="Rectangle 79"/>
          <p:cNvSpPr>
            <a:spLocks noChangeArrowheads="1"/>
          </p:cNvSpPr>
          <p:nvPr/>
        </p:nvSpPr>
        <p:spPr bwMode="auto">
          <a:xfrm>
            <a:off x="1169988" y="3265489"/>
            <a:ext cx="254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4" name="Rectangle 80"/>
          <p:cNvSpPr>
            <a:spLocks noChangeArrowheads="1"/>
          </p:cNvSpPr>
          <p:nvPr/>
        </p:nvSpPr>
        <p:spPr bwMode="auto">
          <a:xfrm>
            <a:off x="1422401" y="3181351"/>
            <a:ext cx="984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5" name="Line 81"/>
          <p:cNvSpPr>
            <a:spLocks noChangeShapeType="1"/>
          </p:cNvSpPr>
          <p:nvPr/>
        </p:nvSpPr>
        <p:spPr bwMode="auto">
          <a:xfrm>
            <a:off x="1546225" y="2995613"/>
            <a:ext cx="333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6" name="Line 82"/>
          <p:cNvSpPr>
            <a:spLocks noChangeShapeType="1"/>
          </p:cNvSpPr>
          <p:nvPr/>
        </p:nvSpPr>
        <p:spPr bwMode="auto">
          <a:xfrm>
            <a:off x="1546225" y="2767013"/>
            <a:ext cx="333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7" name="Line 83"/>
          <p:cNvSpPr>
            <a:spLocks noChangeShapeType="1"/>
          </p:cNvSpPr>
          <p:nvPr/>
        </p:nvSpPr>
        <p:spPr bwMode="auto">
          <a:xfrm>
            <a:off x="1546225" y="2598739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8" name="Line 84"/>
          <p:cNvSpPr>
            <a:spLocks noChangeShapeType="1"/>
          </p:cNvSpPr>
          <p:nvPr/>
        </p:nvSpPr>
        <p:spPr bwMode="auto">
          <a:xfrm>
            <a:off x="1546225" y="2465389"/>
            <a:ext cx="333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49" name="Line 85"/>
          <p:cNvSpPr>
            <a:spLocks noChangeShapeType="1"/>
          </p:cNvSpPr>
          <p:nvPr/>
        </p:nvSpPr>
        <p:spPr bwMode="auto">
          <a:xfrm>
            <a:off x="1546225" y="2360614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0" name="Line 86"/>
          <p:cNvSpPr>
            <a:spLocks noChangeShapeType="1"/>
          </p:cNvSpPr>
          <p:nvPr/>
        </p:nvSpPr>
        <p:spPr bwMode="auto">
          <a:xfrm>
            <a:off x="1546225" y="2276476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1" name="Line 87"/>
          <p:cNvSpPr>
            <a:spLocks noChangeShapeType="1"/>
          </p:cNvSpPr>
          <p:nvPr/>
        </p:nvSpPr>
        <p:spPr bwMode="auto">
          <a:xfrm>
            <a:off x="1546225" y="2205039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2" name="Line 88"/>
          <p:cNvSpPr>
            <a:spLocks noChangeShapeType="1"/>
          </p:cNvSpPr>
          <p:nvPr/>
        </p:nvSpPr>
        <p:spPr bwMode="auto">
          <a:xfrm>
            <a:off x="1546225" y="2132014"/>
            <a:ext cx="333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3" name="Line 89"/>
          <p:cNvSpPr>
            <a:spLocks noChangeShapeType="1"/>
          </p:cNvSpPr>
          <p:nvPr/>
        </p:nvSpPr>
        <p:spPr bwMode="auto">
          <a:xfrm>
            <a:off x="1546225" y="2071689"/>
            <a:ext cx="333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4" name="Line 90"/>
          <p:cNvSpPr>
            <a:spLocks noChangeShapeType="1"/>
          </p:cNvSpPr>
          <p:nvPr/>
        </p:nvSpPr>
        <p:spPr bwMode="auto">
          <a:xfrm>
            <a:off x="1546225" y="2071689"/>
            <a:ext cx="635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5" name="Rectangle 91"/>
          <p:cNvSpPr>
            <a:spLocks noChangeArrowheads="1"/>
          </p:cNvSpPr>
          <p:nvPr/>
        </p:nvSpPr>
        <p:spPr bwMode="auto">
          <a:xfrm>
            <a:off x="1169988" y="1943100"/>
            <a:ext cx="25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6" name="Rectangle 92"/>
          <p:cNvSpPr>
            <a:spLocks noChangeArrowheads="1"/>
          </p:cNvSpPr>
          <p:nvPr/>
        </p:nvSpPr>
        <p:spPr bwMode="auto">
          <a:xfrm>
            <a:off x="1422401" y="1862138"/>
            <a:ext cx="984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7" name="Line 93"/>
          <p:cNvSpPr>
            <a:spLocks noChangeShapeType="1"/>
          </p:cNvSpPr>
          <p:nvPr/>
        </p:nvSpPr>
        <p:spPr bwMode="auto">
          <a:xfrm flipV="1">
            <a:off x="1546226" y="1447800"/>
            <a:ext cx="3175" cy="4579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8" name="Freeform 94"/>
          <p:cNvSpPr>
            <a:spLocks/>
          </p:cNvSpPr>
          <p:nvPr/>
        </p:nvSpPr>
        <p:spPr bwMode="auto">
          <a:xfrm>
            <a:off x="1604963" y="2444750"/>
            <a:ext cx="4711700" cy="3468688"/>
          </a:xfrm>
          <a:custGeom>
            <a:avLst/>
            <a:gdLst/>
            <a:ahLst/>
            <a:cxnLst>
              <a:cxn ang="0">
                <a:pos x="26" y="4"/>
              </a:cxn>
              <a:cxn ang="0">
                <a:pos x="71" y="16"/>
              </a:cxn>
              <a:cxn ang="0">
                <a:pos x="120" y="33"/>
              </a:cxn>
              <a:cxn ang="0">
                <a:pos x="169" y="45"/>
              </a:cxn>
              <a:cxn ang="0">
                <a:pos x="215" y="61"/>
              </a:cxn>
              <a:cxn ang="0">
                <a:pos x="264" y="78"/>
              </a:cxn>
              <a:cxn ang="0">
                <a:pos x="313" y="98"/>
              </a:cxn>
              <a:cxn ang="0">
                <a:pos x="363" y="114"/>
              </a:cxn>
              <a:cxn ang="0">
                <a:pos x="408" y="135"/>
              </a:cxn>
              <a:cxn ang="0">
                <a:pos x="458" y="155"/>
              </a:cxn>
              <a:cxn ang="0">
                <a:pos x="507" y="176"/>
              </a:cxn>
              <a:cxn ang="0">
                <a:pos x="552" y="196"/>
              </a:cxn>
              <a:cxn ang="0">
                <a:pos x="602" y="221"/>
              </a:cxn>
              <a:cxn ang="0">
                <a:pos x="652" y="241"/>
              </a:cxn>
              <a:cxn ang="0">
                <a:pos x="697" y="266"/>
              </a:cxn>
              <a:cxn ang="0">
                <a:pos x="746" y="290"/>
              </a:cxn>
              <a:cxn ang="0">
                <a:pos x="795" y="315"/>
              </a:cxn>
              <a:cxn ang="0">
                <a:pos x="845" y="339"/>
              </a:cxn>
              <a:cxn ang="0">
                <a:pos x="891" y="364"/>
              </a:cxn>
              <a:cxn ang="0">
                <a:pos x="939" y="389"/>
              </a:cxn>
              <a:cxn ang="0">
                <a:pos x="989" y="413"/>
              </a:cxn>
              <a:cxn ang="0">
                <a:pos x="1034" y="442"/>
              </a:cxn>
              <a:cxn ang="0">
                <a:pos x="1084" y="466"/>
              </a:cxn>
              <a:cxn ang="0">
                <a:pos x="1133" y="494"/>
              </a:cxn>
              <a:cxn ang="0">
                <a:pos x="1178" y="524"/>
              </a:cxn>
              <a:cxn ang="0">
                <a:pos x="1228" y="552"/>
              </a:cxn>
              <a:cxn ang="0">
                <a:pos x="1278" y="584"/>
              </a:cxn>
              <a:cxn ang="0">
                <a:pos x="1327" y="613"/>
              </a:cxn>
              <a:cxn ang="0">
                <a:pos x="1372" y="646"/>
              </a:cxn>
              <a:cxn ang="0">
                <a:pos x="1422" y="683"/>
              </a:cxn>
              <a:cxn ang="0">
                <a:pos x="1471" y="719"/>
              </a:cxn>
              <a:cxn ang="0">
                <a:pos x="1517" y="760"/>
              </a:cxn>
              <a:cxn ang="0">
                <a:pos x="1565" y="805"/>
              </a:cxn>
              <a:cxn ang="0">
                <a:pos x="1615" y="850"/>
              </a:cxn>
              <a:cxn ang="0">
                <a:pos x="1660" y="908"/>
              </a:cxn>
              <a:cxn ang="0">
                <a:pos x="1710" y="973"/>
              </a:cxn>
              <a:cxn ang="0">
                <a:pos x="1759" y="1054"/>
              </a:cxn>
              <a:cxn ang="0">
                <a:pos x="1809" y="1165"/>
              </a:cxn>
              <a:cxn ang="0">
                <a:pos x="1854" y="1365"/>
              </a:cxn>
            </a:cxnLst>
            <a:rect l="0" t="0" r="r" b="b"/>
            <a:pathLst>
              <a:path w="1854" h="1365">
                <a:moveTo>
                  <a:pt x="0" y="0"/>
                </a:moveTo>
                <a:lnTo>
                  <a:pt x="26" y="4"/>
                </a:lnTo>
                <a:lnTo>
                  <a:pt x="50" y="13"/>
                </a:lnTo>
                <a:lnTo>
                  <a:pt x="71" y="16"/>
                </a:lnTo>
                <a:lnTo>
                  <a:pt x="95" y="24"/>
                </a:lnTo>
                <a:lnTo>
                  <a:pt x="120" y="33"/>
                </a:lnTo>
                <a:lnTo>
                  <a:pt x="145" y="37"/>
                </a:lnTo>
                <a:lnTo>
                  <a:pt x="169" y="45"/>
                </a:lnTo>
                <a:lnTo>
                  <a:pt x="194" y="54"/>
                </a:lnTo>
                <a:lnTo>
                  <a:pt x="215" y="61"/>
                </a:lnTo>
                <a:lnTo>
                  <a:pt x="239" y="69"/>
                </a:lnTo>
                <a:lnTo>
                  <a:pt x="264" y="78"/>
                </a:lnTo>
                <a:lnTo>
                  <a:pt x="289" y="86"/>
                </a:lnTo>
                <a:lnTo>
                  <a:pt x="313" y="98"/>
                </a:lnTo>
                <a:lnTo>
                  <a:pt x="339" y="106"/>
                </a:lnTo>
                <a:lnTo>
                  <a:pt x="363" y="114"/>
                </a:lnTo>
                <a:lnTo>
                  <a:pt x="384" y="127"/>
                </a:lnTo>
                <a:lnTo>
                  <a:pt x="408" y="135"/>
                </a:lnTo>
                <a:lnTo>
                  <a:pt x="433" y="147"/>
                </a:lnTo>
                <a:lnTo>
                  <a:pt x="458" y="155"/>
                </a:lnTo>
                <a:lnTo>
                  <a:pt x="482" y="168"/>
                </a:lnTo>
                <a:lnTo>
                  <a:pt x="507" y="176"/>
                </a:lnTo>
                <a:lnTo>
                  <a:pt x="532" y="188"/>
                </a:lnTo>
                <a:lnTo>
                  <a:pt x="552" y="196"/>
                </a:lnTo>
                <a:lnTo>
                  <a:pt x="577" y="209"/>
                </a:lnTo>
                <a:lnTo>
                  <a:pt x="602" y="221"/>
                </a:lnTo>
                <a:lnTo>
                  <a:pt x="626" y="233"/>
                </a:lnTo>
                <a:lnTo>
                  <a:pt x="652" y="241"/>
                </a:lnTo>
                <a:lnTo>
                  <a:pt x="676" y="254"/>
                </a:lnTo>
                <a:lnTo>
                  <a:pt x="697" y="266"/>
                </a:lnTo>
                <a:lnTo>
                  <a:pt x="721" y="278"/>
                </a:lnTo>
                <a:lnTo>
                  <a:pt x="746" y="290"/>
                </a:lnTo>
                <a:lnTo>
                  <a:pt x="771" y="303"/>
                </a:lnTo>
                <a:lnTo>
                  <a:pt x="795" y="315"/>
                </a:lnTo>
                <a:lnTo>
                  <a:pt x="820" y="327"/>
                </a:lnTo>
                <a:lnTo>
                  <a:pt x="845" y="339"/>
                </a:lnTo>
                <a:lnTo>
                  <a:pt x="865" y="352"/>
                </a:lnTo>
                <a:lnTo>
                  <a:pt x="891" y="364"/>
                </a:lnTo>
                <a:lnTo>
                  <a:pt x="915" y="376"/>
                </a:lnTo>
                <a:lnTo>
                  <a:pt x="939" y="389"/>
                </a:lnTo>
                <a:lnTo>
                  <a:pt x="965" y="401"/>
                </a:lnTo>
                <a:lnTo>
                  <a:pt x="989" y="413"/>
                </a:lnTo>
                <a:lnTo>
                  <a:pt x="1014" y="425"/>
                </a:lnTo>
                <a:lnTo>
                  <a:pt x="1034" y="442"/>
                </a:lnTo>
                <a:lnTo>
                  <a:pt x="1059" y="454"/>
                </a:lnTo>
                <a:lnTo>
                  <a:pt x="1084" y="466"/>
                </a:lnTo>
                <a:lnTo>
                  <a:pt x="1108" y="483"/>
                </a:lnTo>
                <a:lnTo>
                  <a:pt x="1133" y="494"/>
                </a:lnTo>
                <a:lnTo>
                  <a:pt x="1158" y="507"/>
                </a:lnTo>
                <a:lnTo>
                  <a:pt x="1178" y="524"/>
                </a:lnTo>
                <a:lnTo>
                  <a:pt x="1204" y="539"/>
                </a:lnTo>
                <a:lnTo>
                  <a:pt x="1228" y="552"/>
                </a:lnTo>
                <a:lnTo>
                  <a:pt x="1252" y="568"/>
                </a:lnTo>
                <a:lnTo>
                  <a:pt x="1278" y="584"/>
                </a:lnTo>
                <a:lnTo>
                  <a:pt x="1302" y="597"/>
                </a:lnTo>
                <a:lnTo>
                  <a:pt x="1327" y="613"/>
                </a:lnTo>
                <a:lnTo>
                  <a:pt x="1347" y="629"/>
                </a:lnTo>
                <a:lnTo>
                  <a:pt x="1372" y="646"/>
                </a:lnTo>
                <a:lnTo>
                  <a:pt x="1397" y="666"/>
                </a:lnTo>
                <a:lnTo>
                  <a:pt x="1422" y="683"/>
                </a:lnTo>
                <a:lnTo>
                  <a:pt x="1446" y="699"/>
                </a:lnTo>
                <a:lnTo>
                  <a:pt x="1471" y="719"/>
                </a:lnTo>
                <a:lnTo>
                  <a:pt x="1496" y="740"/>
                </a:lnTo>
                <a:lnTo>
                  <a:pt x="1517" y="760"/>
                </a:lnTo>
                <a:lnTo>
                  <a:pt x="1541" y="781"/>
                </a:lnTo>
                <a:lnTo>
                  <a:pt x="1565" y="805"/>
                </a:lnTo>
                <a:lnTo>
                  <a:pt x="1591" y="826"/>
                </a:lnTo>
                <a:lnTo>
                  <a:pt x="1615" y="850"/>
                </a:lnTo>
                <a:lnTo>
                  <a:pt x="1640" y="879"/>
                </a:lnTo>
                <a:lnTo>
                  <a:pt x="1660" y="908"/>
                </a:lnTo>
                <a:lnTo>
                  <a:pt x="1685" y="936"/>
                </a:lnTo>
                <a:lnTo>
                  <a:pt x="1710" y="973"/>
                </a:lnTo>
                <a:lnTo>
                  <a:pt x="1735" y="1009"/>
                </a:lnTo>
                <a:lnTo>
                  <a:pt x="1759" y="1054"/>
                </a:lnTo>
                <a:lnTo>
                  <a:pt x="1784" y="1104"/>
                </a:lnTo>
                <a:lnTo>
                  <a:pt x="1809" y="1165"/>
                </a:lnTo>
                <a:lnTo>
                  <a:pt x="1830" y="1247"/>
                </a:lnTo>
                <a:lnTo>
                  <a:pt x="1854" y="1365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59" name="Line 95"/>
          <p:cNvSpPr>
            <a:spLocks noChangeShapeType="1"/>
          </p:cNvSpPr>
          <p:nvPr/>
        </p:nvSpPr>
        <p:spPr bwMode="auto">
          <a:xfrm>
            <a:off x="1790700" y="3997327"/>
            <a:ext cx="4800601" cy="606424"/>
          </a:xfrm>
          <a:prstGeom prst="line">
            <a:avLst/>
          </a:pr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0" name="Oval 96"/>
          <p:cNvSpPr>
            <a:spLocks noChangeArrowheads="1"/>
          </p:cNvSpPr>
          <p:nvPr/>
        </p:nvSpPr>
        <p:spPr bwMode="auto">
          <a:xfrm>
            <a:off x="6129338" y="5986464"/>
            <a:ext cx="93662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1" name="Oval 97"/>
          <p:cNvSpPr>
            <a:spLocks noChangeArrowheads="1"/>
          </p:cNvSpPr>
          <p:nvPr/>
        </p:nvSpPr>
        <p:spPr bwMode="auto">
          <a:xfrm>
            <a:off x="6096001" y="5583239"/>
            <a:ext cx="93663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2" name="Oval 98"/>
          <p:cNvSpPr>
            <a:spLocks noChangeArrowheads="1"/>
          </p:cNvSpPr>
          <p:nvPr/>
        </p:nvSpPr>
        <p:spPr bwMode="auto">
          <a:xfrm>
            <a:off x="5876926" y="5351463"/>
            <a:ext cx="93663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3" name="Oval 99"/>
          <p:cNvSpPr>
            <a:spLocks noChangeArrowheads="1"/>
          </p:cNvSpPr>
          <p:nvPr/>
        </p:nvSpPr>
        <p:spPr bwMode="auto">
          <a:xfrm>
            <a:off x="5813426" y="5186363"/>
            <a:ext cx="93663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4" name="Oval 100"/>
          <p:cNvSpPr>
            <a:spLocks noChangeArrowheads="1"/>
          </p:cNvSpPr>
          <p:nvPr/>
        </p:nvSpPr>
        <p:spPr bwMode="auto">
          <a:xfrm>
            <a:off x="5803901" y="5062538"/>
            <a:ext cx="93663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5" name="Oval 101"/>
          <p:cNvSpPr>
            <a:spLocks noChangeArrowheads="1"/>
          </p:cNvSpPr>
          <p:nvPr/>
        </p:nvSpPr>
        <p:spPr bwMode="auto">
          <a:xfrm>
            <a:off x="5741988" y="4960939"/>
            <a:ext cx="93662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6" name="Oval 102"/>
          <p:cNvSpPr>
            <a:spLocks noChangeArrowheads="1"/>
          </p:cNvSpPr>
          <p:nvPr/>
        </p:nvSpPr>
        <p:spPr bwMode="auto">
          <a:xfrm>
            <a:off x="5699126" y="4864100"/>
            <a:ext cx="93663" cy="96838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7" name="Oval 103"/>
          <p:cNvSpPr>
            <a:spLocks noChangeArrowheads="1"/>
          </p:cNvSpPr>
          <p:nvPr/>
        </p:nvSpPr>
        <p:spPr bwMode="auto">
          <a:xfrm>
            <a:off x="5626101" y="4792664"/>
            <a:ext cx="93663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8" name="Oval 104"/>
          <p:cNvSpPr>
            <a:spLocks noChangeArrowheads="1"/>
          </p:cNvSpPr>
          <p:nvPr/>
        </p:nvSpPr>
        <p:spPr bwMode="auto">
          <a:xfrm>
            <a:off x="5605463" y="4732339"/>
            <a:ext cx="93662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69" name="Oval 105"/>
          <p:cNvSpPr>
            <a:spLocks noChangeArrowheads="1"/>
          </p:cNvSpPr>
          <p:nvPr/>
        </p:nvSpPr>
        <p:spPr bwMode="auto">
          <a:xfrm>
            <a:off x="5594350" y="4665663"/>
            <a:ext cx="95250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0" name="Oval 106"/>
          <p:cNvSpPr>
            <a:spLocks noChangeArrowheads="1"/>
          </p:cNvSpPr>
          <p:nvPr/>
        </p:nvSpPr>
        <p:spPr bwMode="auto">
          <a:xfrm>
            <a:off x="5581650" y="4614863"/>
            <a:ext cx="95250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1" name="Oval 107"/>
          <p:cNvSpPr>
            <a:spLocks noChangeArrowheads="1"/>
          </p:cNvSpPr>
          <p:nvPr/>
        </p:nvSpPr>
        <p:spPr bwMode="auto">
          <a:xfrm>
            <a:off x="5572126" y="4564064"/>
            <a:ext cx="93663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2" name="Oval 108"/>
          <p:cNvSpPr>
            <a:spLocks noChangeArrowheads="1"/>
          </p:cNvSpPr>
          <p:nvPr/>
        </p:nvSpPr>
        <p:spPr bwMode="auto">
          <a:xfrm>
            <a:off x="5562601" y="4513264"/>
            <a:ext cx="93663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3" name="Oval 109"/>
          <p:cNvSpPr>
            <a:spLocks noChangeArrowheads="1"/>
          </p:cNvSpPr>
          <p:nvPr/>
        </p:nvSpPr>
        <p:spPr bwMode="auto">
          <a:xfrm>
            <a:off x="5511801" y="4470401"/>
            <a:ext cx="93663" cy="93663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4" name="Oval 110"/>
          <p:cNvSpPr>
            <a:spLocks noChangeArrowheads="1"/>
          </p:cNvSpPr>
          <p:nvPr/>
        </p:nvSpPr>
        <p:spPr bwMode="auto">
          <a:xfrm>
            <a:off x="5487988" y="4398964"/>
            <a:ext cx="93662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5" name="Oval 111"/>
          <p:cNvSpPr>
            <a:spLocks noChangeArrowheads="1"/>
          </p:cNvSpPr>
          <p:nvPr/>
        </p:nvSpPr>
        <p:spPr bwMode="auto">
          <a:xfrm>
            <a:off x="5467350" y="4324350"/>
            <a:ext cx="95250" cy="95250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6" name="Oval 112"/>
          <p:cNvSpPr>
            <a:spLocks noChangeArrowheads="1"/>
          </p:cNvSpPr>
          <p:nvPr/>
        </p:nvSpPr>
        <p:spPr bwMode="auto">
          <a:xfrm>
            <a:off x="5416550" y="4294189"/>
            <a:ext cx="95250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7" name="Oval 113"/>
          <p:cNvSpPr>
            <a:spLocks noChangeArrowheads="1"/>
          </p:cNvSpPr>
          <p:nvPr/>
        </p:nvSpPr>
        <p:spPr bwMode="auto">
          <a:xfrm>
            <a:off x="5343526" y="4210050"/>
            <a:ext cx="93663" cy="95250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8" name="Oval 114"/>
          <p:cNvSpPr>
            <a:spLocks noChangeArrowheads="1"/>
          </p:cNvSpPr>
          <p:nvPr/>
        </p:nvSpPr>
        <p:spPr bwMode="auto">
          <a:xfrm>
            <a:off x="5238751" y="4170364"/>
            <a:ext cx="93663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79" name="Oval 115"/>
          <p:cNvSpPr>
            <a:spLocks noChangeArrowheads="1"/>
          </p:cNvSpPr>
          <p:nvPr/>
        </p:nvSpPr>
        <p:spPr bwMode="auto">
          <a:xfrm>
            <a:off x="5195888" y="4116388"/>
            <a:ext cx="93662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0" name="Oval 116"/>
          <p:cNvSpPr>
            <a:spLocks noChangeArrowheads="1"/>
          </p:cNvSpPr>
          <p:nvPr/>
        </p:nvSpPr>
        <p:spPr bwMode="auto">
          <a:xfrm>
            <a:off x="5081588" y="4056064"/>
            <a:ext cx="93662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1" name="Oval 117"/>
          <p:cNvSpPr>
            <a:spLocks noChangeArrowheads="1"/>
          </p:cNvSpPr>
          <p:nvPr/>
        </p:nvSpPr>
        <p:spPr bwMode="auto">
          <a:xfrm>
            <a:off x="5027613" y="4002088"/>
            <a:ext cx="95250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2" name="Oval 118"/>
          <p:cNvSpPr>
            <a:spLocks noChangeArrowheads="1"/>
          </p:cNvSpPr>
          <p:nvPr/>
        </p:nvSpPr>
        <p:spPr bwMode="auto">
          <a:xfrm>
            <a:off x="4946651" y="3929063"/>
            <a:ext cx="93663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3" name="Oval 119"/>
          <p:cNvSpPr>
            <a:spLocks noChangeArrowheads="1"/>
          </p:cNvSpPr>
          <p:nvPr/>
        </p:nvSpPr>
        <p:spPr bwMode="auto">
          <a:xfrm>
            <a:off x="4879975" y="3887788"/>
            <a:ext cx="95250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4" name="Oval 120"/>
          <p:cNvSpPr>
            <a:spLocks noChangeArrowheads="1"/>
          </p:cNvSpPr>
          <p:nvPr/>
        </p:nvSpPr>
        <p:spPr bwMode="auto">
          <a:xfrm>
            <a:off x="4746626" y="3827464"/>
            <a:ext cx="93663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5" name="Oval 121"/>
          <p:cNvSpPr>
            <a:spLocks noChangeArrowheads="1"/>
          </p:cNvSpPr>
          <p:nvPr/>
        </p:nvSpPr>
        <p:spPr bwMode="auto">
          <a:xfrm>
            <a:off x="4672013" y="3763963"/>
            <a:ext cx="93662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6" name="Oval 122"/>
          <p:cNvSpPr>
            <a:spLocks noChangeArrowheads="1"/>
          </p:cNvSpPr>
          <p:nvPr/>
        </p:nvSpPr>
        <p:spPr bwMode="auto">
          <a:xfrm>
            <a:off x="4578351" y="3713164"/>
            <a:ext cx="93663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7" name="Oval 123"/>
          <p:cNvSpPr>
            <a:spLocks noChangeArrowheads="1"/>
          </p:cNvSpPr>
          <p:nvPr/>
        </p:nvSpPr>
        <p:spPr bwMode="auto">
          <a:xfrm>
            <a:off x="4484688" y="3649663"/>
            <a:ext cx="93662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8" name="Oval 124"/>
          <p:cNvSpPr>
            <a:spLocks noChangeArrowheads="1"/>
          </p:cNvSpPr>
          <p:nvPr/>
        </p:nvSpPr>
        <p:spPr bwMode="auto">
          <a:xfrm>
            <a:off x="4421188" y="3598864"/>
            <a:ext cx="93662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89" name="Oval 125"/>
          <p:cNvSpPr>
            <a:spLocks noChangeArrowheads="1"/>
          </p:cNvSpPr>
          <p:nvPr/>
        </p:nvSpPr>
        <p:spPr bwMode="auto">
          <a:xfrm>
            <a:off x="4370388" y="3548064"/>
            <a:ext cx="93662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0" name="Oval 126"/>
          <p:cNvSpPr>
            <a:spLocks noChangeArrowheads="1"/>
          </p:cNvSpPr>
          <p:nvPr/>
        </p:nvSpPr>
        <p:spPr bwMode="auto">
          <a:xfrm>
            <a:off x="4273550" y="3484564"/>
            <a:ext cx="96838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1" name="Oval 127"/>
          <p:cNvSpPr>
            <a:spLocks noChangeArrowheads="1"/>
          </p:cNvSpPr>
          <p:nvPr/>
        </p:nvSpPr>
        <p:spPr bwMode="auto">
          <a:xfrm>
            <a:off x="4151313" y="3433764"/>
            <a:ext cx="93662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2" name="Oval 128"/>
          <p:cNvSpPr>
            <a:spLocks noChangeArrowheads="1"/>
          </p:cNvSpPr>
          <p:nvPr/>
        </p:nvSpPr>
        <p:spPr bwMode="auto">
          <a:xfrm>
            <a:off x="4024313" y="3370264"/>
            <a:ext cx="93662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3" name="Oval 129"/>
          <p:cNvSpPr>
            <a:spLocks noChangeArrowheads="1"/>
          </p:cNvSpPr>
          <p:nvPr/>
        </p:nvSpPr>
        <p:spPr bwMode="auto">
          <a:xfrm>
            <a:off x="3940176" y="3319464"/>
            <a:ext cx="93663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4" name="Oval 130"/>
          <p:cNvSpPr>
            <a:spLocks noChangeArrowheads="1"/>
          </p:cNvSpPr>
          <p:nvPr/>
        </p:nvSpPr>
        <p:spPr bwMode="auto">
          <a:xfrm>
            <a:off x="3835400" y="3255964"/>
            <a:ext cx="95250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5" name="Oval 131"/>
          <p:cNvSpPr>
            <a:spLocks noChangeArrowheads="1"/>
          </p:cNvSpPr>
          <p:nvPr/>
        </p:nvSpPr>
        <p:spPr bwMode="auto">
          <a:xfrm>
            <a:off x="3708400" y="3205164"/>
            <a:ext cx="95250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6" name="Oval 132"/>
          <p:cNvSpPr>
            <a:spLocks noChangeArrowheads="1"/>
          </p:cNvSpPr>
          <p:nvPr/>
        </p:nvSpPr>
        <p:spPr bwMode="auto">
          <a:xfrm>
            <a:off x="3594100" y="3140076"/>
            <a:ext cx="95250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7" name="Oval 133"/>
          <p:cNvSpPr>
            <a:spLocks noChangeArrowheads="1"/>
          </p:cNvSpPr>
          <p:nvPr/>
        </p:nvSpPr>
        <p:spPr bwMode="auto">
          <a:xfrm>
            <a:off x="3449638" y="3089276"/>
            <a:ext cx="93662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8" name="Oval 134"/>
          <p:cNvSpPr>
            <a:spLocks noChangeArrowheads="1"/>
          </p:cNvSpPr>
          <p:nvPr/>
        </p:nvSpPr>
        <p:spPr bwMode="auto">
          <a:xfrm>
            <a:off x="3281363" y="3036889"/>
            <a:ext cx="95250" cy="90487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399" name="Oval 135"/>
          <p:cNvSpPr>
            <a:spLocks noChangeArrowheads="1"/>
          </p:cNvSpPr>
          <p:nvPr/>
        </p:nvSpPr>
        <p:spPr bwMode="auto">
          <a:xfrm>
            <a:off x="3178176" y="2974976"/>
            <a:ext cx="93663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0" name="Oval 136"/>
          <p:cNvSpPr>
            <a:spLocks noChangeArrowheads="1"/>
          </p:cNvSpPr>
          <p:nvPr/>
        </p:nvSpPr>
        <p:spPr bwMode="auto">
          <a:xfrm>
            <a:off x="3090863" y="2922588"/>
            <a:ext cx="95250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1" name="Oval 137"/>
          <p:cNvSpPr>
            <a:spLocks noChangeArrowheads="1"/>
          </p:cNvSpPr>
          <p:nvPr/>
        </p:nvSpPr>
        <p:spPr bwMode="auto">
          <a:xfrm>
            <a:off x="2946401" y="2860676"/>
            <a:ext cx="93663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2" name="Oval 138"/>
          <p:cNvSpPr>
            <a:spLocks noChangeArrowheads="1"/>
          </p:cNvSpPr>
          <p:nvPr/>
        </p:nvSpPr>
        <p:spPr bwMode="auto">
          <a:xfrm>
            <a:off x="2841625" y="2808288"/>
            <a:ext cx="95250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3" name="Oval 139"/>
          <p:cNvSpPr>
            <a:spLocks noChangeArrowheads="1"/>
          </p:cNvSpPr>
          <p:nvPr/>
        </p:nvSpPr>
        <p:spPr bwMode="auto">
          <a:xfrm>
            <a:off x="2684463" y="2746376"/>
            <a:ext cx="93662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4" name="Oval 140"/>
          <p:cNvSpPr>
            <a:spLocks noChangeArrowheads="1"/>
          </p:cNvSpPr>
          <p:nvPr/>
        </p:nvSpPr>
        <p:spPr bwMode="auto">
          <a:xfrm>
            <a:off x="2527301" y="2693988"/>
            <a:ext cx="93663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5" name="Oval 141"/>
          <p:cNvSpPr>
            <a:spLocks noChangeArrowheads="1"/>
          </p:cNvSpPr>
          <p:nvPr/>
        </p:nvSpPr>
        <p:spPr bwMode="auto">
          <a:xfrm>
            <a:off x="2349501" y="2632076"/>
            <a:ext cx="93663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6" name="Oval 142"/>
          <p:cNvSpPr>
            <a:spLocks noChangeArrowheads="1"/>
          </p:cNvSpPr>
          <p:nvPr/>
        </p:nvSpPr>
        <p:spPr bwMode="auto">
          <a:xfrm>
            <a:off x="2141538" y="2579688"/>
            <a:ext cx="93662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7" name="Oval 143"/>
          <p:cNvSpPr>
            <a:spLocks noChangeArrowheads="1"/>
          </p:cNvSpPr>
          <p:nvPr/>
        </p:nvSpPr>
        <p:spPr bwMode="auto">
          <a:xfrm>
            <a:off x="1993901" y="2517776"/>
            <a:ext cx="93663" cy="9207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8" name="Oval 144"/>
          <p:cNvSpPr>
            <a:spLocks noChangeArrowheads="1"/>
          </p:cNvSpPr>
          <p:nvPr/>
        </p:nvSpPr>
        <p:spPr bwMode="auto">
          <a:xfrm>
            <a:off x="1752601" y="2465388"/>
            <a:ext cx="93663" cy="93662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09" name="Oval 145"/>
          <p:cNvSpPr>
            <a:spLocks noChangeArrowheads="1"/>
          </p:cNvSpPr>
          <p:nvPr/>
        </p:nvSpPr>
        <p:spPr bwMode="auto">
          <a:xfrm>
            <a:off x="6472238" y="5986464"/>
            <a:ext cx="93662" cy="92075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0" name="Oval 146"/>
          <p:cNvSpPr>
            <a:spLocks noChangeArrowheads="1"/>
          </p:cNvSpPr>
          <p:nvPr/>
        </p:nvSpPr>
        <p:spPr bwMode="auto">
          <a:xfrm>
            <a:off x="6346826" y="5583239"/>
            <a:ext cx="93663" cy="92075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1" name="Oval 147"/>
          <p:cNvSpPr>
            <a:spLocks noChangeArrowheads="1"/>
          </p:cNvSpPr>
          <p:nvPr/>
        </p:nvSpPr>
        <p:spPr bwMode="auto">
          <a:xfrm>
            <a:off x="6096001" y="5351463"/>
            <a:ext cx="93663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2" name="Oval 148"/>
          <p:cNvSpPr>
            <a:spLocks noChangeArrowheads="1"/>
          </p:cNvSpPr>
          <p:nvPr/>
        </p:nvSpPr>
        <p:spPr bwMode="auto">
          <a:xfrm>
            <a:off x="5949950" y="5186363"/>
            <a:ext cx="95250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3" name="Oval 149"/>
          <p:cNvSpPr>
            <a:spLocks noChangeArrowheads="1"/>
          </p:cNvSpPr>
          <p:nvPr/>
        </p:nvSpPr>
        <p:spPr bwMode="auto">
          <a:xfrm>
            <a:off x="5886450" y="5062538"/>
            <a:ext cx="95250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4" name="Oval 150"/>
          <p:cNvSpPr>
            <a:spLocks noChangeArrowheads="1"/>
          </p:cNvSpPr>
          <p:nvPr/>
        </p:nvSpPr>
        <p:spPr bwMode="auto">
          <a:xfrm>
            <a:off x="5803901" y="4960939"/>
            <a:ext cx="93663" cy="90487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5" name="Oval 151"/>
          <p:cNvSpPr>
            <a:spLocks noChangeArrowheads="1"/>
          </p:cNvSpPr>
          <p:nvPr/>
        </p:nvSpPr>
        <p:spPr bwMode="auto">
          <a:xfrm>
            <a:off x="5770563" y="4864100"/>
            <a:ext cx="93662" cy="96838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6" name="Oval 152"/>
          <p:cNvSpPr>
            <a:spLocks noChangeArrowheads="1"/>
          </p:cNvSpPr>
          <p:nvPr/>
        </p:nvSpPr>
        <p:spPr bwMode="auto">
          <a:xfrm>
            <a:off x="5741988" y="4792664"/>
            <a:ext cx="93662" cy="92075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7" name="Oval 153"/>
          <p:cNvSpPr>
            <a:spLocks noChangeArrowheads="1"/>
          </p:cNvSpPr>
          <p:nvPr/>
        </p:nvSpPr>
        <p:spPr bwMode="auto">
          <a:xfrm>
            <a:off x="5729288" y="4732339"/>
            <a:ext cx="93662" cy="90487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8" name="Oval 154"/>
          <p:cNvSpPr>
            <a:spLocks noChangeArrowheads="1"/>
          </p:cNvSpPr>
          <p:nvPr/>
        </p:nvSpPr>
        <p:spPr bwMode="auto">
          <a:xfrm>
            <a:off x="5676901" y="4665663"/>
            <a:ext cx="93663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19" name="Oval 155"/>
          <p:cNvSpPr>
            <a:spLocks noChangeArrowheads="1"/>
          </p:cNvSpPr>
          <p:nvPr/>
        </p:nvSpPr>
        <p:spPr bwMode="auto">
          <a:xfrm>
            <a:off x="5541963" y="4614863"/>
            <a:ext cx="93662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0" name="Oval 156"/>
          <p:cNvSpPr>
            <a:spLocks noChangeArrowheads="1"/>
          </p:cNvSpPr>
          <p:nvPr/>
        </p:nvSpPr>
        <p:spPr bwMode="auto">
          <a:xfrm>
            <a:off x="5511801" y="4564064"/>
            <a:ext cx="93663" cy="92075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1" name="Oval 157"/>
          <p:cNvSpPr>
            <a:spLocks noChangeArrowheads="1"/>
          </p:cNvSpPr>
          <p:nvPr/>
        </p:nvSpPr>
        <p:spPr bwMode="auto">
          <a:xfrm>
            <a:off x="5487988" y="4513264"/>
            <a:ext cx="93662" cy="92075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2" name="Oval 158"/>
          <p:cNvSpPr>
            <a:spLocks noChangeArrowheads="1"/>
          </p:cNvSpPr>
          <p:nvPr/>
        </p:nvSpPr>
        <p:spPr bwMode="auto">
          <a:xfrm>
            <a:off x="5478463" y="4470401"/>
            <a:ext cx="93662" cy="93663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3" name="Oval 159"/>
          <p:cNvSpPr>
            <a:spLocks noChangeArrowheads="1"/>
          </p:cNvSpPr>
          <p:nvPr/>
        </p:nvSpPr>
        <p:spPr bwMode="auto">
          <a:xfrm>
            <a:off x="5457826" y="4398964"/>
            <a:ext cx="93663" cy="92075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4" name="Oval 160"/>
          <p:cNvSpPr>
            <a:spLocks noChangeArrowheads="1"/>
          </p:cNvSpPr>
          <p:nvPr/>
        </p:nvSpPr>
        <p:spPr bwMode="auto">
          <a:xfrm>
            <a:off x="5268913" y="4324350"/>
            <a:ext cx="95250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5" name="Oval 161"/>
          <p:cNvSpPr>
            <a:spLocks noChangeArrowheads="1"/>
          </p:cNvSpPr>
          <p:nvPr/>
        </p:nvSpPr>
        <p:spPr bwMode="auto">
          <a:xfrm>
            <a:off x="5186363" y="4271963"/>
            <a:ext cx="93662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6" name="Oval 162"/>
          <p:cNvSpPr>
            <a:spLocks noChangeArrowheads="1"/>
          </p:cNvSpPr>
          <p:nvPr/>
        </p:nvSpPr>
        <p:spPr bwMode="auto">
          <a:xfrm>
            <a:off x="5175251" y="4210050"/>
            <a:ext cx="93663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7" name="Oval 163"/>
          <p:cNvSpPr>
            <a:spLocks noChangeArrowheads="1"/>
          </p:cNvSpPr>
          <p:nvPr/>
        </p:nvSpPr>
        <p:spPr bwMode="auto">
          <a:xfrm>
            <a:off x="5040313" y="4170364"/>
            <a:ext cx="95250" cy="90487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8" name="Oval 164"/>
          <p:cNvSpPr>
            <a:spLocks noChangeArrowheads="1"/>
          </p:cNvSpPr>
          <p:nvPr/>
        </p:nvSpPr>
        <p:spPr bwMode="auto">
          <a:xfrm>
            <a:off x="4975226" y="4095750"/>
            <a:ext cx="93663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29" name="Oval 165"/>
          <p:cNvSpPr>
            <a:spLocks noChangeArrowheads="1"/>
          </p:cNvSpPr>
          <p:nvPr/>
        </p:nvSpPr>
        <p:spPr bwMode="auto">
          <a:xfrm>
            <a:off x="4903788" y="4032250"/>
            <a:ext cx="93662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0" name="Oval 166"/>
          <p:cNvSpPr>
            <a:spLocks noChangeArrowheads="1"/>
          </p:cNvSpPr>
          <p:nvPr/>
        </p:nvSpPr>
        <p:spPr bwMode="auto">
          <a:xfrm>
            <a:off x="4879975" y="3981450"/>
            <a:ext cx="95250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1" name="Oval 167"/>
          <p:cNvSpPr>
            <a:spLocks noChangeArrowheads="1"/>
          </p:cNvSpPr>
          <p:nvPr/>
        </p:nvSpPr>
        <p:spPr bwMode="auto">
          <a:xfrm>
            <a:off x="4810126" y="3917950"/>
            <a:ext cx="93663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2" name="Oval 168"/>
          <p:cNvSpPr>
            <a:spLocks noChangeArrowheads="1"/>
          </p:cNvSpPr>
          <p:nvPr/>
        </p:nvSpPr>
        <p:spPr bwMode="auto">
          <a:xfrm>
            <a:off x="4692651" y="3857626"/>
            <a:ext cx="93663" cy="93663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3" name="Oval 169"/>
          <p:cNvSpPr>
            <a:spLocks noChangeArrowheads="1"/>
          </p:cNvSpPr>
          <p:nvPr/>
        </p:nvSpPr>
        <p:spPr bwMode="auto">
          <a:xfrm>
            <a:off x="4641851" y="3803650"/>
            <a:ext cx="93663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4" name="Oval 170"/>
          <p:cNvSpPr>
            <a:spLocks noChangeArrowheads="1"/>
          </p:cNvSpPr>
          <p:nvPr/>
        </p:nvSpPr>
        <p:spPr bwMode="auto">
          <a:xfrm>
            <a:off x="4548188" y="3743326"/>
            <a:ext cx="93662" cy="93663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5" name="Oval 171"/>
          <p:cNvSpPr>
            <a:spLocks noChangeArrowheads="1"/>
          </p:cNvSpPr>
          <p:nvPr/>
        </p:nvSpPr>
        <p:spPr bwMode="auto">
          <a:xfrm>
            <a:off x="4389438" y="3689350"/>
            <a:ext cx="95250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6" name="Oval 172"/>
          <p:cNvSpPr>
            <a:spLocks noChangeArrowheads="1"/>
          </p:cNvSpPr>
          <p:nvPr/>
        </p:nvSpPr>
        <p:spPr bwMode="auto">
          <a:xfrm>
            <a:off x="4306888" y="3629026"/>
            <a:ext cx="93662" cy="93663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7" name="Oval 173"/>
          <p:cNvSpPr>
            <a:spLocks noChangeArrowheads="1"/>
          </p:cNvSpPr>
          <p:nvPr/>
        </p:nvSpPr>
        <p:spPr bwMode="auto">
          <a:xfrm>
            <a:off x="4211638" y="3565526"/>
            <a:ext cx="95250" cy="93663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8" name="Oval 174"/>
          <p:cNvSpPr>
            <a:spLocks noChangeArrowheads="1"/>
          </p:cNvSpPr>
          <p:nvPr/>
        </p:nvSpPr>
        <p:spPr bwMode="auto">
          <a:xfrm>
            <a:off x="4117976" y="3514726"/>
            <a:ext cx="93663" cy="93663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39" name="Oval 175"/>
          <p:cNvSpPr>
            <a:spLocks noChangeArrowheads="1"/>
          </p:cNvSpPr>
          <p:nvPr/>
        </p:nvSpPr>
        <p:spPr bwMode="auto">
          <a:xfrm>
            <a:off x="4067176" y="3451225"/>
            <a:ext cx="93663" cy="96838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0" name="Oval 176"/>
          <p:cNvSpPr>
            <a:spLocks noChangeArrowheads="1"/>
          </p:cNvSpPr>
          <p:nvPr/>
        </p:nvSpPr>
        <p:spPr bwMode="auto">
          <a:xfrm>
            <a:off x="3990976" y="3400426"/>
            <a:ext cx="93663" cy="93663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1" name="Oval 177"/>
          <p:cNvSpPr>
            <a:spLocks noChangeArrowheads="1"/>
          </p:cNvSpPr>
          <p:nvPr/>
        </p:nvSpPr>
        <p:spPr bwMode="auto">
          <a:xfrm>
            <a:off x="3906839" y="3336925"/>
            <a:ext cx="96837" cy="96838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2" name="Oval 178"/>
          <p:cNvSpPr>
            <a:spLocks noChangeArrowheads="1"/>
          </p:cNvSpPr>
          <p:nvPr/>
        </p:nvSpPr>
        <p:spPr bwMode="auto">
          <a:xfrm>
            <a:off x="3752851" y="3275013"/>
            <a:ext cx="93663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3" name="Oval 179"/>
          <p:cNvSpPr>
            <a:spLocks noChangeArrowheads="1"/>
          </p:cNvSpPr>
          <p:nvPr/>
        </p:nvSpPr>
        <p:spPr bwMode="auto">
          <a:xfrm>
            <a:off x="3657600" y="3224213"/>
            <a:ext cx="95250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4" name="Oval 180"/>
          <p:cNvSpPr>
            <a:spLocks noChangeArrowheads="1"/>
          </p:cNvSpPr>
          <p:nvPr/>
        </p:nvSpPr>
        <p:spPr bwMode="auto">
          <a:xfrm>
            <a:off x="3584576" y="3160713"/>
            <a:ext cx="93663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5" name="Oval 181"/>
          <p:cNvSpPr>
            <a:spLocks noChangeArrowheads="1"/>
          </p:cNvSpPr>
          <p:nvPr/>
        </p:nvSpPr>
        <p:spPr bwMode="auto">
          <a:xfrm>
            <a:off x="3500438" y="3109913"/>
            <a:ext cx="93662" cy="95250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6" name="Oval 182"/>
          <p:cNvSpPr>
            <a:spLocks noChangeArrowheads="1"/>
          </p:cNvSpPr>
          <p:nvPr/>
        </p:nvSpPr>
        <p:spPr bwMode="auto">
          <a:xfrm>
            <a:off x="3406776" y="3046413"/>
            <a:ext cx="93663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7" name="Oval 183"/>
          <p:cNvSpPr>
            <a:spLocks noChangeArrowheads="1"/>
          </p:cNvSpPr>
          <p:nvPr/>
        </p:nvSpPr>
        <p:spPr bwMode="auto">
          <a:xfrm>
            <a:off x="3249613" y="2995613"/>
            <a:ext cx="93662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8" name="Oval 184"/>
          <p:cNvSpPr>
            <a:spLocks noChangeArrowheads="1"/>
          </p:cNvSpPr>
          <p:nvPr/>
        </p:nvSpPr>
        <p:spPr bwMode="auto">
          <a:xfrm>
            <a:off x="3167063" y="2932114"/>
            <a:ext cx="95250" cy="92075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49" name="Oval 185"/>
          <p:cNvSpPr>
            <a:spLocks noChangeArrowheads="1"/>
          </p:cNvSpPr>
          <p:nvPr/>
        </p:nvSpPr>
        <p:spPr bwMode="auto">
          <a:xfrm>
            <a:off x="3030538" y="2871789"/>
            <a:ext cx="93662" cy="90487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0" name="Oval 186"/>
          <p:cNvSpPr>
            <a:spLocks noChangeArrowheads="1"/>
          </p:cNvSpPr>
          <p:nvPr/>
        </p:nvSpPr>
        <p:spPr bwMode="auto">
          <a:xfrm>
            <a:off x="2862263" y="2817814"/>
            <a:ext cx="95250" cy="92075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1" name="Oval 187"/>
          <p:cNvSpPr>
            <a:spLocks noChangeArrowheads="1"/>
          </p:cNvSpPr>
          <p:nvPr/>
        </p:nvSpPr>
        <p:spPr bwMode="auto">
          <a:xfrm>
            <a:off x="2735263" y="2757489"/>
            <a:ext cx="93662" cy="90487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2" name="Oval 188"/>
          <p:cNvSpPr>
            <a:spLocks noChangeArrowheads="1"/>
          </p:cNvSpPr>
          <p:nvPr/>
        </p:nvSpPr>
        <p:spPr bwMode="auto">
          <a:xfrm>
            <a:off x="2517776" y="2703513"/>
            <a:ext cx="93663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3" name="Oval 189"/>
          <p:cNvSpPr>
            <a:spLocks noChangeArrowheads="1"/>
          </p:cNvSpPr>
          <p:nvPr/>
        </p:nvSpPr>
        <p:spPr bwMode="auto">
          <a:xfrm>
            <a:off x="2392363" y="2643189"/>
            <a:ext cx="93662" cy="90487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4" name="Oval 190"/>
          <p:cNvSpPr>
            <a:spLocks noChangeArrowheads="1"/>
          </p:cNvSpPr>
          <p:nvPr/>
        </p:nvSpPr>
        <p:spPr bwMode="auto">
          <a:xfrm>
            <a:off x="2201863" y="2589213"/>
            <a:ext cx="93662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5" name="Oval 191"/>
          <p:cNvSpPr>
            <a:spLocks noChangeArrowheads="1"/>
          </p:cNvSpPr>
          <p:nvPr/>
        </p:nvSpPr>
        <p:spPr bwMode="auto">
          <a:xfrm>
            <a:off x="2087564" y="2528889"/>
            <a:ext cx="96837" cy="90487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6" name="Oval 192"/>
          <p:cNvSpPr>
            <a:spLocks noChangeArrowheads="1"/>
          </p:cNvSpPr>
          <p:nvPr/>
        </p:nvSpPr>
        <p:spPr bwMode="auto">
          <a:xfrm>
            <a:off x="1930401" y="2465388"/>
            <a:ext cx="93663" cy="93662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7" name="Oval 193"/>
          <p:cNvSpPr>
            <a:spLocks noChangeArrowheads="1"/>
          </p:cNvSpPr>
          <p:nvPr/>
        </p:nvSpPr>
        <p:spPr bwMode="auto">
          <a:xfrm>
            <a:off x="1752601" y="2414589"/>
            <a:ext cx="93663" cy="90487"/>
          </a:xfrm>
          <a:prstGeom prst="ellips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8" name="Text Box 194"/>
          <p:cNvSpPr txBox="1">
            <a:spLocks noChangeArrowheads="1"/>
          </p:cNvSpPr>
          <p:nvPr/>
        </p:nvSpPr>
        <p:spPr bwMode="auto">
          <a:xfrm>
            <a:off x="4648200" y="6324600"/>
            <a:ext cx="7328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iz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59" name="Text Box 195"/>
          <p:cNvSpPr txBox="1">
            <a:spLocks noChangeArrowheads="1"/>
          </p:cNvSpPr>
          <p:nvPr/>
        </p:nvSpPr>
        <p:spPr bwMode="auto">
          <a:xfrm>
            <a:off x="5467350" y="1693761"/>
            <a:ext cx="538961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PNF data (90 years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Fir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simulation (500 years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O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LR mode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</p:txBody>
      </p:sp>
      <p:sp>
        <p:nvSpPr>
          <p:cNvPr id="6155460" name="Line 196"/>
          <p:cNvSpPr>
            <a:spLocks noChangeShapeType="1"/>
          </p:cNvSpPr>
          <p:nvPr/>
        </p:nvSpPr>
        <p:spPr bwMode="auto">
          <a:xfrm flipH="1">
            <a:off x="4191000" y="2508250"/>
            <a:ext cx="930276" cy="6159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6155461" name="Object 197"/>
          <p:cNvGraphicFramePr>
            <a:graphicFrameLocks noChangeAspect="1"/>
          </p:cNvGraphicFramePr>
          <p:nvPr/>
        </p:nvGraphicFramePr>
        <p:xfrm>
          <a:off x="8686800" y="152400"/>
          <a:ext cx="3124200" cy="103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6155461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52400"/>
                        <a:ext cx="3124200" cy="10397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462" name="Text Box 198"/>
          <p:cNvSpPr txBox="1">
            <a:spLocks noChangeArrowheads="1"/>
          </p:cNvSpPr>
          <p:nvPr/>
        </p:nvSpPr>
        <p:spPr bwMode="auto">
          <a:xfrm>
            <a:off x="2133600" y="4346575"/>
            <a:ext cx="17605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C model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5463" name="Text Box 199"/>
          <p:cNvSpPr txBox="1">
            <a:spLocks noChangeArrowheads="1"/>
          </p:cNvSpPr>
          <p:nvPr/>
        </p:nvSpPr>
        <p:spPr bwMode="auto">
          <a:xfrm>
            <a:off x="304800" y="2286001"/>
            <a:ext cx="877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ank</a:t>
            </a:r>
          </a:p>
        </p:txBody>
      </p:sp>
      <p:graphicFrame>
        <p:nvGraphicFramePr>
          <p:cNvPr id="200" name="Object 215"/>
          <p:cNvGraphicFramePr>
            <a:graphicFrameLocks noChangeAspect="1"/>
          </p:cNvGraphicFramePr>
          <p:nvPr/>
        </p:nvGraphicFramePr>
        <p:xfrm>
          <a:off x="483247" y="107951"/>
          <a:ext cx="7462359" cy="96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7760" imgH="393480" progId="Equation.DSMT4">
                  <p:embed/>
                </p:oleObj>
              </mc:Choice>
              <mc:Fallback>
                <p:oleObj name="Equation" r:id="rId5" imgW="3047760" imgH="393480" progId="Equation.DSMT4">
                  <p:embed/>
                  <p:pic>
                    <p:nvPicPr>
                      <p:cNvPr id="20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47" y="107951"/>
                        <a:ext cx="7462359" cy="9628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Text Box 195">
            <a:extLst>
              <a:ext uri="{FF2B5EF4-FFF2-40B4-BE49-F238E27FC236}">
                <a16:creationId xmlns:a16="http://schemas.microsoft.com/office/drawing/2014/main" id="{66B33BA0-22F7-4F01-BCFF-2A2F01087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606" y="3540126"/>
            <a:ext cx="509864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LR mode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ability (of fires starting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ss (due to fires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sources (limited)</a:t>
            </a:r>
          </a:p>
        </p:txBody>
      </p:sp>
    </p:spTree>
    <p:extLst>
      <p:ext uri="{BB962C8B-B14F-4D97-AF65-F5344CB8AC3E}">
        <p14:creationId xmlns:p14="http://schemas.microsoft.com/office/powerpoint/2010/main" val="3113410635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B4716A7-BF55-4EDE-9837-20E1628B16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267" y="0"/>
            <a:ext cx="7306249" cy="4109765"/>
          </a:xfrm>
          <a:prstGeom prst="rect">
            <a:avLst/>
          </a:prstGeom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9049E0A-BFA5-4464-ADC3-4BD6E75E899C}"/>
              </a:ext>
            </a:extLst>
          </p:cNvPr>
          <p:cNvCxnSpPr>
            <a:cxnSpLocks/>
          </p:cNvCxnSpPr>
          <p:nvPr/>
        </p:nvCxnSpPr>
        <p:spPr>
          <a:xfrm>
            <a:off x="2330958" y="5937141"/>
            <a:ext cx="420079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12F2520-2612-47F6-B931-6A145E8891AD}"/>
              </a:ext>
            </a:extLst>
          </p:cNvPr>
          <p:cNvCxnSpPr>
            <a:cxnSpLocks/>
          </p:cNvCxnSpPr>
          <p:nvPr/>
        </p:nvCxnSpPr>
        <p:spPr>
          <a:xfrm flipV="1">
            <a:off x="2328901" y="2826607"/>
            <a:ext cx="0" cy="311053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E459FA10-998B-414E-A03E-DD5ADED30B6A}"/>
              </a:ext>
            </a:extLst>
          </p:cNvPr>
          <p:cNvSpPr txBox="1"/>
          <p:nvPr/>
        </p:nvSpPr>
        <p:spPr>
          <a:xfrm>
            <a:off x="2330958" y="6038483"/>
            <a:ext cx="1460656" cy="8154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Robust </a:t>
            </a:r>
          </a:p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Func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C3C9CF0-11DF-429D-9A68-371F6708C35C}"/>
              </a:ext>
            </a:extLst>
          </p:cNvPr>
          <p:cNvSpPr txBox="1"/>
          <p:nvPr/>
        </p:nvSpPr>
        <p:spPr>
          <a:xfrm>
            <a:off x="270163" y="5029336"/>
            <a:ext cx="1309205" cy="8154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imple</a:t>
            </a:r>
          </a:p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Popula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ABFC106-DD7C-49ED-BACC-7983B95DE424}"/>
              </a:ext>
            </a:extLst>
          </p:cNvPr>
          <p:cNvSpPr txBox="1"/>
          <p:nvPr/>
        </p:nvSpPr>
        <p:spPr>
          <a:xfrm>
            <a:off x="118327" y="3207770"/>
            <a:ext cx="2032288" cy="81548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FF"/>
                </a:highlight>
                <a:uLnTx/>
                <a:uFillTx/>
                <a:latin typeface="Calibri" panose="020F0502020204030204"/>
                <a:ea typeface="+mn-ea"/>
                <a:cs typeface="Arial"/>
              </a:rPr>
              <a:t>Architecture</a:t>
            </a:r>
          </a:p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Difficul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16EE09-FBA4-4EE5-870A-756D5CE57CB1}"/>
              </a:ext>
            </a:extLst>
          </p:cNvPr>
          <p:cNvSpPr txBox="1"/>
          <p:nvPr/>
        </p:nvSpPr>
        <p:spPr>
          <a:xfrm>
            <a:off x="5277630" y="6009326"/>
            <a:ext cx="1973745" cy="8154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Fragile</a:t>
            </a:r>
          </a:p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Emergence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D2E8723-63F8-49D6-96C5-BDD98626645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80907" y="1642749"/>
            <a:ext cx="2305838" cy="2644673"/>
          </a:xfrm>
          <a:prstGeom prst="rect">
            <a:avLst/>
          </a:prstGeom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02C0185C-2E55-4709-84BF-3C74E66B0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8002" y="3892914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5E43751-BE41-4002-B696-FB2BAE6A40D9}"/>
              </a:ext>
            </a:extLst>
          </p:cNvPr>
          <p:cNvSpPr txBox="1"/>
          <p:nvPr/>
        </p:nvSpPr>
        <p:spPr>
          <a:xfrm>
            <a:off x="7035850" y="4287422"/>
            <a:ext cx="254505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lf-Organized Critical Wildfires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Arrow: Left-Right 12">
            <a:extLst>
              <a:ext uri="{FF2B5EF4-FFF2-40B4-BE49-F238E27FC236}">
                <a16:creationId xmlns:a16="http://schemas.microsoft.com/office/drawing/2014/main" id="{935231DB-2FFF-4CEE-B698-42F06CC8225D}"/>
              </a:ext>
            </a:extLst>
          </p:cNvPr>
          <p:cNvSpPr/>
          <p:nvPr/>
        </p:nvSpPr>
        <p:spPr>
          <a:xfrm rot="1941907">
            <a:off x="5110928" y="2542621"/>
            <a:ext cx="2940565" cy="1217236"/>
          </a:xfrm>
          <a:prstGeom prst="leftRightArrow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Opposites</a:t>
            </a:r>
          </a:p>
        </p:txBody>
      </p:sp>
    </p:spTree>
    <p:extLst>
      <p:ext uri="{BB962C8B-B14F-4D97-AF65-F5344CB8AC3E}">
        <p14:creationId xmlns:p14="http://schemas.microsoft.com/office/powerpoint/2010/main" val="858314286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47E8E30-45AB-5C07-D0BB-1D9A9E66C6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11" y="3418174"/>
            <a:ext cx="6400790" cy="360044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F7ADCB4-5F41-5944-86A7-D0CCCFBF38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" y="-19493"/>
            <a:ext cx="2438399" cy="27967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DE4FC96-9056-2F69-9CA0-4E5E5D164C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599" y="96154"/>
            <a:ext cx="2514611" cy="2514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48B9CD5-E20A-0668-54C3-35AC31D54E5E}"/>
              </a:ext>
            </a:extLst>
          </p:cNvPr>
          <p:cNvSpPr txBox="1"/>
          <p:nvPr/>
        </p:nvSpPr>
        <p:spPr>
          <a:xfrm>
            <a:off x="2720220" y="2608159"/>
            <a:ext cx="3200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lf-Organized Critical Wildfires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00F9F15-F943-F8EE-FF1E-D4EC812942CF}"/>
              </a:ext>
            </a:extLst>
          </p:cNvPr>
          <p:cNvCxnSpPr>
            <a:cxnSpLocks/>
          </p:cNvCxnSpPr>
          <p:nvPr/>
        </p:nvCxnSpPr>
        <p:spPr>
          <a:xfrm>
            <a:off x="2330958" y="5937141"/>
            <a:ext cx="420079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195417C-FA37-BD41-B366-50BA9F23614C}"/>
              </a:ext>
            </a:extLst>
          </p:cNvPr>
          <p:cNvCxnSpPr>
            <a:cxnSpLocks/>
          </p:cNvCxnSpPr>
          <p:nvPr/>
        </p:nvCxnSpPr>
        <p:spPr>
          <a:xfrm flipV="1">
            <a:off x="2328901" y="2826607"/>
            <a:ext cx="0" cy="311053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9ADFEA9-3123-CE76-7C3F-09066C068344}"/>
              </a:ext>
            </a:extLst>
          </p:cNvPr>
          <p:cNvSpPr txBox="1"/>
          <p:nvPr/>
        </p:nvSpPr>
        <p:spPr>
          <a:xfrm>
            <a:off x="476927" y="4968468"/>
            <a:ext cx="1460656" cy="8154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Robust </a:t>
            </a:r>
          </a:p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Func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770A4B-609C-0E55-B0C4-B5281E28FDFD}"/>
              </a:ext>
            </a:extLst>
          </p:cNvPr>
          <p:cNvSpPr txBox="1"/>
          <p:nvPr/>
        </p:nvSpPr>
        <p:spPr>
          <a:xfrm>
            <a:off x="2590800" y="5967397"/>
            <a:ext cx="1309205" cy="8154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imple</a:t>
            </a:r>
          </a:p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Popula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F058C0-F465-4A3F-F638-4578E5D21D6E}"/>
              </a:ext>
            </a:extLst>
          </p:cNvPr>
          <p:cNvSpPr txBox="1"/>
          <p:nvPr/>
        </p:nvSpPr>
        <p:spPr>
          <a:xfrm>
            <a:off x="4499464" y="6095243"/>
            <a:ext cx="2032288" cy="81548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FF"/>
                </a:highlight>
                <a:uLnTx/>
                <a:uFillTx/>
                <a:latin typeface="Calibri" panose="020F0502020204030204"/>
                <a:ea typeface="+mn-ea"/>
                <a:cs typeface="Arial"/>
              </a:rPr>
              <a:t>Architecture</a:t>
            </a:r>
          </a:p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Difficul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7BFAEB-08FC-2C39-ED6F-4F426249AC82}"/>
              </a:ext>
            </a:extLst>
          </p:cNvPr>
          <p:cNvSpPr txBox="1"/>
          <p:nvPr/>
        </p:nvSpPr>
        <p:spPr>
          <a:xfrm>
            <a:off x="384726" y="2974975"/>
            <a:ext cx="1973745" cy="8154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Fragile</a:t>
            </a:r>
          </a:p>
          <a:p>
            <a:pPr marL="0" marR="0" lvl="0" indent="0" algn="l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Emergence?</a:t>
            </a:r>
          </a:p>
        </p:txBody>
      </p:sp>
      <p:sp>
        <p:nvSpPr>
          <p:cNvPr id="12" name="Arrow: Left-Right 11">
            <a:extLst>
              <a:ext uri="{FF2B5EF4-FFF2-40B4-BE49-F238E27FC236}">
                <a16:creationId xmlns:a16="http://schemas.microsoft.com/office/drawing/2014/main" id="{59A3B75B-7D50-4506-40FB-7DBBB5F14F5A}"/>
              </a:ext>
            </a:extLst>
          </p:cNvPr>
          <p:cNvSpPr/>
          <p:nvPr/>
        </p:nvSpPr>
        <p:spPr>
          <a:xfrm rot="1941907">
            <a:off x="4135999" y="3737840"/>
            <a:ext cx="2940565" cy="1217236"/>
          </a:xfrm>
          <a:prstGeom prst="leftRightArrow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Opposites</a:t>
            </a:r>
          </a:p>
        </p:txBody>
      </p:sp>
    </p:spTree>
    <p:extLst>
      <p:ext uri="{BB962C8B-B14F-4D97-AF65-F5344CB8AC3E}">
        <p14:creationId xmlns:p14="http://schemas.microsoft.com/office/powerpoint/2010/main" val="1942334537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218" name="Rectangle 2"/>
          <p:cNvSpPr>
            <a:spLocks noChangeArrowheads="1"/>
          </p:cNvSpPr>
          <p:nvPr/>
        </p:nvSpPr>
        <p:spPr bwMode="auto">
          <a:xfrm>
            <a:off x="1587501" y="1900238"/>
            <a:ext cx="6181725" cy="4075112"/>
          </a:xfrm>
          <a:prstGeom prst="rect">
            <a:avLst/>
          </a:prstGeom>
          <a:noFill/>
          <a:ln w="190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19" name="Line 3"/>
          <p:cNvSpPr>
            <a:spLocks noChangeShapeType="1"/>
          </p:cNvSpPr>
          <p:nvPr/>
        </p:nvSpPr>
        <p:spPr bwMode="auto">
          <a:xfrm flipV="1">
            <a:off x="1587501" y="1900238"/>
            <a:ext cx="3175" cy="4075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0" name="Line 4"/>
          <p:cNvSpPr>
            <a:spLocks noChangeShapeType="1"/>
          </p:cNvSpPr>
          <p:nvPr/>
        </p:nvSpPr>
        <p:spPr bwMode="auto">
          <a:xfrm>
            <a:off x="1587501" y="5975350"/>
            <a:ext cx="61817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1" name="Line 5"/>
          <p:cNvSpPr>
            <a:spLocks noChangeShapeType="1"/>
          </p:cNvSpPr>
          <p:nvPr/>
        </p:nvSpPr>
        <p:spPr bwMode="auto">
          <a:xfrm flipV="1">
            <a:off x="1587501" y="1900238"/>
            <a:ext cx="3175" cy="4075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2" name="Line 6"/>
          <p:cNvSpPr>
            <a:spLocks noChangeShapeType="1"/>
          </p:cNvSpPr>
          <p:nvPr/>
        </p:nvSpPr>
        <p:spPr bwMode="auto">
          <a:xfrm flipV="1">
            <a:off x="15875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3" name="Line 7"/>
          <p:cNvSpPr>
            <a:spLocks noChangeShapeType="1"/>
          </p:cNvSpPr>
          <p:nvPr/>
        </p:nvSpPr>
        <p:spPr bwMode="auto">
          <a:xfrm>
            <a:off x="1587501" y="1900238"/>
            <a:ext cx="3175" cy="238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4" name="Line 8"/>
          <p:cNvSpPr>
            <a:spLocks noChangeShapeType="1"/>
          </p:cNvSpPr>
          <p:nvPr/>
        </p:nvSpPr>
        <p:spPr bwMode="auto">
          <a:xfrm flipV="1">
            <a:off x="1587501" y="5916614"/>
            <a:ext cx="3175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5" name="Line 9"/>
          <p:cNvSpPr>
            <a:spLocks noChangeShapeType="1"/>
          </p:cNvSpPr>
          <p:nvPr/>
        </p:nvSpPr>
        <p:spPr bwMode="auto">
          <a:xfrm>
            <a:off x="1587501" y="1900238"/>
            <a:ext cx="3175" cy="492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6" name="Rectangle 10"/>
          <p:cNvSpPr>
            <a:spLocks noChangeArrowheads="1"/>
          </p:cNvSpPr>
          <p:nvPr/>
        </p:nvSpPr>
        <p:spPr bwMode="auto">
          <a:xfrm>
            <a:off x="1371601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7" name="Rectangle 11"/>
          <p:cNvSpPr>
            <a:spLocks noChangeArrowheads="1"/>
          </p:cNvSpPr>
          <p:nvPr/>
        </p:nvSpPr>
        <p:spPr bwMode="auto">
          <a:xfrm>
            <a:off x="1638300" y="6318250"/>
            <a:ext cx="158698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-1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8" name="Line 12"/>
          <p:cNvSpPr>
            <a:spLocks noChangeShapeType="1"/>
          </p:cNvSpPr>
          <p:nvPr/>
        </p:nvSpPr>
        <p:spPr bwMode="auto">
          <a:xfrm flipV="1">
            <a:off x="19907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9" name="Line 13"/>
          <p:cNvSpPr>
            <a:spLocks noChangeShapeType="1"/>
          </p:cNvSpPr>
          <p:nvPr/>
        </p:nvSpPr>
        <p:spPr bwMode="auto">
          <a:xfrm>
            <a:off x="1990726" y="1900238"/>
            <a:ext cx="3175" cy="2381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0" name="Line 14"/>
          <p:cNvSpPr>
            <a:spLocks noChangeShapeType="1"/>
          </p:cNvSpPr>
          <p:nvPr/>
        </p:nvSpPr>
        <p:spPr bwMode="auto">
          <a:xfrm flipV="1">
            <a:off x="2241550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1" name="Line 15"/>
          <p:cNvSpPr>
            <a:spLocks noChangeShapeType="1"/>
          </p:cNvSpPr>
          <p:nvPr/>
        </p:nvSpPr>
        <p:spPr bwMode="auto">
          <a:xfrm flipV="1">
            <a:off x="24098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2" name="Line 16"/>
          <p:cNvSpPr>
            <a:spLocks noChangeShapeType="1"/>
          </p:cNvSpPr>
          <p:nvPr/>
        </p:nvSpPr>
        <p:spPr bwMode="auto">
          <a:xfrm flipV="1">
            <a:off x="25415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3" name="Line 17"/>
          <p:cNvSpPr>
            <a:spLocks noChangeShapeType="1"/>
          </p:cNvSpPr>
          <p:nvPr/>
        </p:nvSpPr>
        <p:spPr bwMode="auto">
          <a:xfrm flipV="1">
            <a:off x="265906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4" name="Line 18"/>
          <p:cNvSpPr>
            <a:spLocks noChangeShapeType="1"/>
          </p:cNvSpPr>
          <p:nvPr/>
        </p:nvSpPr>
        <p:spPr bwMode="auto">
          <a:xfrm flipV="1">
            <a:off x="274955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5" name="Line 19"/>
          <p:cNvSpPr>
            <a:spLocks noChangeShapeType="1"/>
          </p:cNvSpPr>
          <p:nvPr/>
        </p:nvSpPr>
        <p:spPr bwMode="auto">
          <a:xfrm flipV="1">
            <a:off x="2828925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6" name="Line 20"/>
          <p:cNvSpPr>
            <a:spLocks noChangeShapeType="1"/>
          </p:cNvSpPr>
          <p:nvPr/>
        </p:nvSpPr>
        <p:spPr bwMode="auto">
          <a:xfrm flipV="1">
            <a:off x="289401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7" name="Line 21"/>
          <p:cNvSpPr>
            <a:spLocks noChangeShapeType="1"/>
          </p:cNvSpPr>
          <p:nvPr/>
        </p:nvSpPr>
        <p:spPr bwMode="auto">
          <a:xfrm flipV="1">
            <a:off x="29591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8" name="Line 22"/>
          <p:cNvSpPr>
            <a:spLocks noChangeShapeType="1"/>
          </p:cNvSpPr>
          <p:nvPr/>
        </p:nvSpPr>
        <p:spPr bwMode="auto">
          <a:xfrm flipV="1">
            <a:off x="2959101" y="5916614"/>
            <a:ext cx="3175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9" name="Rectangle 23"/>
          <p:cNvSpPr>
            <a:spLocks noChangeArrowheads="1"/>
          </p:cNvSpPr>
          <p:nvPr/>
        </p:nvSpPr>
        <p:spPr bwMode="auto">
          <a:xfrm>
            <a:off x="2803526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0" name="Rectangle 24"/>
          <p:cNvSpPr>
            <a:spLocks noChangeArrowheads="1"/>
          </p:cNvSpPr>
          <p:nvPr/>
        </p:nvSpPr>
        <p:spPr bwMode="auto">
          <a:xfrm>
            <a:off x="3038475" y="63182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1" name="Line 25"/>
          <p:cNvSpPr>
            <a:spLocks noChangeShapeType="1"/>
          </p:cNvSpPr>
          <p:nvPr/>
        </p:nvSpPr>
        <p:spPr bwMode="auto">
          <a:xfrm flipV="1">
            <a:off x="33782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2" name="Line 26"/>
          <p:cNvSpPr>
            <a:spLocks noChangeShapeType="1"/>
          </p:cNvSpPr>
          <p:nvPr/>
        </p:nvSpPr>
        <p:spPr bwMode="auto">
          <a:xfrm flipV="1">
            <a:off x="3625850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3" name="Line 27"/>
          <p:cNvSpPr>
            <a:spLocks noChangeShapeType="1"/>
          </p:cNvSpPr>
          <p:nvPr/>
        </p:nvSpPr>
        <p:spPr bwMode="auto">
          <a:xfrm flipV="1">
            <a:off x="3797300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4" name="Line 28"/>
          <p:cNvSpPr>
            <a:spLocks noChangeShapeType="1"/>
          </p:cNvSpPr>
          <p:nvPr/>
        </p:nvSpPr>
        <p:spPr bwMode="auto">
          <a:xfrm flipV="1">
            <a:off x="39258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5" name="Line 29"/>
          <p:cNvSpPr>
            <a:spLocks noChangeShapeType="1"/>
          </p:cNvSpPr>
          <p:nvPr/>
        </p:nvSpPr>
        <p:spPr bwMode="auto">
          <a:xfrm flipV="1">
            <a:off x="4032250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6" name="Line 30"/>
          <p:cNvSpPr>
            <a:spLocks noChangeShapeType="1"/>
          </p:cNvSpPr>
          <p:nvPr/>
        </p:nvSpPr>
        <p:spPr bwMode="auto">
          <a:xfrm flipV="1">
            <a:off x="412273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7" name="Line 31"/>
          <p:cNvSpPr>
            <a:spLocks noChangeShapeType="1"/>
          </p:cNvSpPr>
          <p:nvPr/>
        </p:nvSpPr>
        <p:spPr bwMode="auto">
          <a:xfrm flipV="1">
            <a:off x="42132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8" name="Line 32"/>
          <p:cNvSpPr>
            <a:spLocks noChangeShapeType="1"/>
          </p:cNvSpPr>
          <p:nvPr/>
        </p:nvSpPr>
        <p:spPr bwMode="auto">
          <a:xfrm flipV="1">
            <a:off x="427831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9" name="Line 33"/>
          <p:cNvSpPr>
            <a:spLocks noChangeShapeType="1"/>
          </p:cNvSpPr>
          <p:nvPr/>
        </p:nvSpPr>
        <p:spPr bwMode="auto">
          <a:xfrm flipV="1">
            <a:off x="43449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0" name="Line 34"/>
          <p:cNvSpPr>
            <a:spLocks noChangeShapeType="1"/>
          </p:cNvSpPr>
          <p:nvPr/>
        </p:nvSpPr>
        <p:spPr bwMode="auto">
          <a:xfrm flipV="1">
            <a:off x="4344989" y="5916614"/>
            <a:ext cx="1587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1" name="Rectangle 35"/>
          <p:cNvSpPr>
            <a:spLocks noChangeArrowheads="1"/>
          </p:cNvSpPr>
          <p:nvPr/>
        </p:nvSpPr>
        <p:spPr bwMode="auto">
          <a:xfrm>
            <a:off x="4187826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2" name="Rectangle 36"/>
          <p:cNvSpPr>
            <a:spLocks noChangeArrowheads="1"/>
          </p:cNvSpPr>
          <p:nvPr/>
        </p:nvSpPr>
        <p:spPr bwMode="auto">
          <a:xfrm>
            <a:off x="4422775" y="63182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3" name="Line 37"/>
          <p:cNvSpPr>
            <a:spLocks noChangeShapeType="1"/>
          </p:cNvSpPr>
          <p:nvPr/>
        </p:nvSpPr>
        <p:spPr bwMode="auto">
          <a:xfrm flipV="1">
            <a:off x="47625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4" name="Line 38"/>
          <p:cNvSpPr>
            <a:spLocks noChangeShapeType="1"/>
          </p:cNvSpPr>
          <p:nvPr/>
        </p:nvSpPr>
        <p:spPr bwMode="auto">
          <a:xfrm flipV="1">
            <a:off x="499745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5" name="Line 39"/>
          <p:cNvSpPr>
            <a:spLocks noChangeShapeType="1"/>
          </p:cNvSpPr>
          <p:nvPr/>
        </p:nvSpPr>
        <p:spPr bwMode="auto">
          <a:xfrm flipV="1">
            <a:off x="51689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6" name="Line 40"/>
          <p:cNvSpPr>
            <a:spLocks noChangeShapeType="1"/>
          </p:cNvSpPr>
          <p:nvPr/>
        </p:nvSpPr>
        <p:spPr bwMode="auto">
          <a:xfrm flipV="1">
            <a:off x="5313364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7" name="Line 41"/>
          <p:cNvSpPr>
            <a:spLocks noChangeShapeType="1"/>
          </p:cNvSpPr>
          <p:nvPr/>
        </p:nvSpPr>
        <p:spPr bwMode="auto">
          <a:xfrm flipV="1">
            <a:off x="541655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8" name="Line 42"/>
          <p:cNvSpPr>
            <a:spLocks noChangeShapeType="1"/>
          </p:cNvSpPr>
          <p:nvPr/>
        </p:nvSpPr>
        <p:spPr bwMode="auto">
          <a:xfrm flipV="1">
            <a:off x="5510214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9" name="Line 43"/>
          <p:cNvSpPr>
            <a:spLocks noChangeShapeType="1"/>
          </p:cNvSpPr>
          <p:nvPr/>
        </p:nvSpPr>
        <p:spPr bwMode="auto">
          <a:xfrm flipV="1">
            <a:off x="55880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0" name="Line 44"/>
          <p:cNvSpPr>
            <a:spLocks noChangeShapeType="1"/>
          </p:cNvSpPr>
          <p:nvPr/>
        </p:nvSpPr>
        <p:spPr bwMode="auto">
          <a:xfrm flipV="1">
            <a:off x="5665789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1" name="Line 45"/>
          <p:cNvSpPr>
            <a:spLocks noChangeShapeType="1"/>
          </p:cNvSpPr>
          <p:nvPr/>
        </p:nvSpPr>
        <p:spPr bwMode="auto">
          <a:xfrm flipV="1">
            <a:off x="5719764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2" name="Line 46"/>
          <p:cNvSpPr>
            <a:spLocks noChangeShapeType="1"/>
          </p:cNvSpPr>
          <p:nvPr/>
        </p:nvSpPr>
        <p:spPr bwMode="auto">
          <a:xfrm flipV="1">
            <a:off x="5719764" y="5916614"/>
            <a:ext cx="1587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3" name="Rectangle 47"/>
          <p:cNvSpPr>
            <a:spLocks noChangeArrowheads="1"/>
          </p:cNvSpPr>
          <p:nvPr/>
        </p:nvSpPr>
        <p:spPr bwMode="auto">
          <a:xfrm>
            <a:off x="5561014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4" name="Rectangle 48"/>
          <p:cNvSpPr>
            <a:spLocks noChangeArrowheads="1"/>
          </p:cNvSpPr>
          <p:nvPr/>
        </p:nvSpPr>
        <p:spPr bwMode="auto">
          <a:xfrm>
            <a:off x="5797550" y="63182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5" name="Line 49"/>
          <p:cNvSpPr>
            <a:spLocks noChangeShapeType="1"/>
          </p:cNvSpPr>
          <p:nvPr/>
        </p:nvSpPr>
        <p:spPr bwMode="auto">
          <a:xfrm flipV="1">
            <a:off x="61356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6" name="Line 50"/>
          <p:cNvSpPr>
            <a:spLocks noChangeShapeType="1"/>
          </p:cNvSpPr>
          <p:nvPr/>
        </p:nvSpPr>
        <p:spPr bwMode="auto">
          <a:xfrm flipV="1">
            <a:off x="63849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7" name="Line 51"/>
          <p:cNvSpPr>
            <a:spLocks noChangeShapeType="1"/>
          </p:cNvSpPr>
          <p:nvPr/>
        </p:nvSpPr>
        <p:spPr bwMode="auto">
          <a:xfrm flipV="1">
            <a:off x="65547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8" name="Line 52"/>
          <p:cNvSpPr>
            <a:spLocks noChangeShapeType="1"/>
          </p:cNvSpPr>
          <p:nvPr/>
        </p:nvSpPr>
        <p:spPr bwMode="auto">
          <a:xfrm flipV="1">
            <a:off x="668496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9" name="Line 53"/>
          <p:cNvSpPr>
            <a:spLocks noChangeShapeType="1"/>
          </p:cNvSpPr>
          <p:nvPr/>
        </p:nvSpPr>
        <p:spPr bwMode="auto">
          <a:xfrm flipV="1">
            <a:off x="6804025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0" name="Line 54"/>
          <p:cNvSpPr>
            <a:spLocks noChangeShapeType="1"/>
          </p:cNvSpPr>
          <p:nvPr/>
        </p:nvSpPr>
        <p:spPr bwMode="auto">
          <a:xfrm flipV="1">
            <a:off x="689451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1" name="Line 55"/>
          <p:cNvSpPr>
            <a:spLocks noChangeShapeType="1"/>
          </p:cNvSpPr>
          <p:nvPr/>
        </p:nvSpPr>
        <p:spPr bwMode="auto">
          <a:xfrm flipV="1">
            <a:off x="69723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2" name="Line 56"/>
          <p:cNvSpPr>
            <a:spLocks noChangeShapeType="1"/>
          </p:cNvSpPr>
          <p:nvPr/>
        </p:nvSpPr>
        <p:spPr bwMode="auto">
          <a:xfrm flipV="1">
            <a:off x="7038975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3" name="Line 57"/>
          <p:cNvSpPr>
            <a:spLocks noChangeShapeType="1"/>
          </p:cNvSpPr>
          <p:nvPr/>
        </p:nvSpPr>
        <p:spPr bwMode="auto">
          <a:xfrm flipV="1">
            <a:off x="710406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4" name="Line 58"/>
          <p:cNvSpPr>
            <a:spLocks noChangeShapeType="1"/>
          </p:cNvSpPr>
          <p:nvPr/>
        </p:nvSpPr>
        <p:spPr bwMode="auto">
          <a:xfrm flipV="1">
            <a:off x="7104064" y="5916614"/>
            <a:ext cx="3175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5" name="Rectangle 59"/>
          <p:cNvSpPr>
            <a:spLocks noChangeArrowheads="1"/>
          </p:cNvSpPr>
          <p:nvPr/>
        </p:nvSpPr>
        <p:spPr bwMode="auto">
          <a:xfrm>
            <a:off x="6946901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6" name="Rectangle 60"/>
          <p:cNvSpPr>
            <a:spLocks noChangeArrowheads="1"/>
          </p:cNvSpPr>
          <p:nvPr/>
        </p:nvSpPr>
        <p:spPr bwMode="auto">
          <a:xfrm>
            <a:off x="7181850" y="63182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7" name="Line 61"/>
          <p:cNvSpPr>
            <a:spLocks noChangeShapeType="1"/>
          </p:cNvSpPr>
          <p:nvPr/>
        </p:nvSpPr>
        <p:spPr bwMode="auto">
          <a:xfrm flipV="1">
            <a:off x="7523164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8" name="Line 62"/>
          <p:cNvSpPr>
            <a:spLocks noChangeShapeType="1"/>
          </p:cNvSpPr>
          <p:nvPr/>
        </p:nvSpPr>
        <p:spPr bwMode="auto">
          <a:xfrm flipV="1">
            <a:off x="77692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9" name="Line 63"/>
          <p:cNvSpPr>
            <a:spLocks noChangeShapeType="1"/>
          </p:cNvSpPr>
          <p:nvPr/>
        </p:nvSpPr>
        <p:spPr bwMode="auto">
          <a:xfrm>
            <a:off x="1587500" y="59753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0" name="Line 64"/>
          <p:cNvSpPr>
            <a:spLocks noChangeShapeType="1"/>
          </p:cNvSpPr>
          <p:nvPr/>
        </p:nvSpPr>
        <p:spPr bwMode="auto">
          <a:xfrm flipH="1">
            <a:off x="7732713" y="5975350"/>
            <a:ext cx="365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1" name="Line 65"/>
          <p:cNvSpPr>
            <a:spLocks noChangeShapeType="1"/>
          </p:cNvSpPr>
          <p:nvPr/>
        </p:nvSpPr>
        <p:spPr bwMode="auto">
          <a:xfrm>
            <a:off x="1587500" y="5975350"/>
            <a:ext cx="508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2" name="Line 66"/>
          <p:cNvSpPr>
            <a:spLocks noChangeShapeType="1"/>
          </p:cNvSpPr>
          <p:nvPr/>
        </p:nvSpPr>
        <p:spPr bwMode="auto">
          <a:xfrm flipH="1">
            <a:off x="7704139" y="5975350"/>
            <a:ext cx="65087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3" name="Rectangle 67"/>
          <p:cNvSpPr>
            <a:spLocks noChangeArrowheads="1"/>
          </p:cNvSpPr>
          <p:nvPr/>
        </p:nvSpPr>
        <p:spPr bwMode="auto">
          <a:xfrm>
            <a:off x="914401" y="5868988"/>
            <a:ext cx="343043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4" name="Rectangle 68"/>
          <p:cNvSpPr>
            <a:spLocks noChangeArrowheads="1"/>
          </p:cNvSpPr>
          <p:nvPr/>
        </p:nvSpPr>
        <p:spPr bwMode="auto">
          <a:xfrm>
            <a:off x="1303338" y="5786438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5" name="Line 69"/>
          <p:cNvSpPr>
            <a:spLocks noChangeShapeType="1"/>
          </p:cNvSpPr>
          <p:nvPr/>
        </p:nvSpPr>
        <p:spPr bwMode="auto">
          <a:xfrm>
            <a:off x="1587500" y="555942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6" name="Line 70"/>
          <p:cNvSpPr>
            <a:spLocks noChangeShapeType="1"/>
          </p:cNvSpPr>
          <p:nvPr/>
        </p:nvSpPr>
        <p:spPr bwMode="auto">
          <a:xfrm>
            <a:off x="1587500" y="532130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7" name="Line 71"/>
          <p:cNvSpPr>
            <a:spLocks noChangeShapeType="1"/>
          </p:cNvSpPr>
          <p:nvPr/>
        </p:nvSpPr>
        <p:spPr bwMode="auto">
          <a:xfrm>
            <a:off x="1587500" y="5154614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8" name="Line 72"/>
          <p:cNvSpPr>
            <a:spLocks noChangeShapeType="1"/>
          </p:cNvSpPr>
          <p:nvPr/>
        </p:nvSpPr>
        <p:spPr bwMode="auto">
          <a:xfrm>
            <a:off x="1587500" y="50244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9" name="Line 73"/>
          <p:cNvSpPr>
            <a:spLocks noChangeShapeType="1"/>
          </p:cNvSpPr>
          <p:nvPr/>
        </p:nvSpPr>
        <p:spPr bwMode="auto">
          <a:xfrm>
            <a:off x="1587500" y="491807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0" name="Line 74"/>
          <p:cNvSpPr>
            <a:spLocks noChangeShapeType="1"/>
          </p:cNvSpPr>
          <p:nvPr/>
        </p:nvSpPr>
        <p:spPr bwMode="auto">
          <a:xfrm>
            <a:off x="1587500" y="482282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1" name="Line 75"/>
          <p:cNvSpPr>
            <a:spLocks noChangeShapeType="1"/>
          </p:cNvSpPr>
          <p:nvPr/>
        </p:nvSpPr>
        <p:spPr bwMode="auto">
          <a:xfrm>
            <a:off x="1587500" y="4741864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2" name="Line 76"/>
          <p:cNvSpPr>
            <a:spLocks noChangeShapeType="1"/>
          </p:cNvSpPr>
          <p:nvPr/>
        </p:nvSpPr>
        <p:spPr bwMode="auto">
          <a:xfrm>
            <a:off x="1587500" y="46688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3" name="Line 77"/>
          <p:cNvSpPr>
            <a:spLocks noChangeShapeType="1"/>
          </p:cNvSpPr>
          <p:nvPr/>
        </p:nvSpPr>
        <p:spPr bwMode="auto">
          <a:xfrm>
            <a:off x="1587500" y="461010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4" name="Line 78"/>
          <p:cNvSpPr>
            <a:spLocks noChangeShapeType="1"/>
          </p:cNvSpPr>
          <p:nvPr/>
        </p:nvSpPr>
        <p:spPr bwMode="auto">
          <a:xfrm>
            <a:off x="1587500" y="4610101"/>
            <a:ext cx="508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5" name="Rectangle 79"/>
          <p:cNvSpPr>
            <a:spLocks noChangeArrowheads="1"/>
          </p:cNvSpPr>
          <p:nvPr/>
        </p:nvSpPr>
        <p:spPr bwMode="auto">
          <a:xfrm>
            <a:off x="914401" y="450215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6" name="Rectangle 80"/>
          <p:cNvSpPr>
            <a:spLocks noChangeArrowheads="1"/>
          </p:cNvSpPr>
          <p:nvPr/>
        </p:nvSpPr>
        <p:spPr bwMode="auto">
          <a:xfrm>
            <a:off x="1303338" y="4418013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7" name="Line 81"/>
          <p:cNvSpPr>
            <a:spLocks noChangeShapeType="1"/>
          </p:cNvSpPr>
          <p:nvPr/>
        </p:nvSpPr>
        <p:spPr bwMode="auto">
          <a:xfrm>
            <a:off x="1587500" y="420370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8" name="Line 82"/>
          <p:cNvSpPr>
            <a:spLocks noChangeShapeType="1"/>
          </p:cNvSpPr>
          <p:nvPr/>
        </p:nvSpPr>
        <p:spPr bwMode="auto">
          <a:xfrm>
            <a:off x="1587500" y="396875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9" name="Line 83"/>
          <p:cNvSpPr>
            <a:spLocks noChangeShapeType="1"/>
          </p:cNvSpPr>
          <p:nvPr/>
        </p:nvSpPr>
        <p:spPr bwMode="auto">
          <a:xfrm>
            <a:off x="1587500" y="37909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0" name="Line 84"/>
          <p:cNvSpPr>
            <a:spLocks noChangeShapeType="1"/>
          </p:cNvSpPr>
          <p:nvPr/>
        </p:nvSpPr>
        <p:spPr bwMode="auto">
          <a:xfrm>
            <a:off x="1587500" y="3659189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1" name="Line 85"/>
          <p:cNvSpPr>
            <a:spLocks noChangeShapeType="1"/>
          </p:cNvSpPr>
          <p:nvPr/>
        </p:nvSpPr>
        <p:spPr bwMode="auto">
          <a:xfrm>
            <a:off x="1587500" y="35512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2" name="Line 86"/>
          <p:cNvSpPr>
            <a:spLocks noChangeShapeType="1"/>
          </p:cNvSpPr>
          <p:nvPr/>
        </p:nvSpPr>
        <p:spPr bwMode="auto">
          <a:xfrm>
            <a:off x="1587500" y="347027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3" name="Line 87"/>
          <p:cNvSpPr>
            <a:spLocks noChangeShapeType="1"/>
          </p:cNvSpPr>
          <p:nvPr/>
        </p:nvSpPr>
        <p:spPr bwMode="auto">
          <a:xfrm>
            <a:off x="1587500" y="3386139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4" name="Line 88"/>
          <p:cNvSpPr>
            <a:spLocks noChangeShapeType="1"/>
          </p:cNvSpPr>
          <p:nvPr/>
        </p:nvSpPr>
        <p:spPr bwMode="auto">
          <a:xfrm>
            <a:off x="1587500" y="331628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5" name="Line 89"/>
          <p:cNvSpPr>
            <a:spLocks noChangeShapeType="1"/>
          </p:cNvSpPr>
          <p:nvPr/>
        </p:nvSpPr>
        <p:spPr bwMode="auto">
          <a:xfrm>
            <a:off x="1587500" y="3255964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6" name="Line 90"/>
          <p:cNvSpPr>
            <a:spLocks noChangeShapeType="1"/>
          </p:cNvSpPr>
          <p:nvPr/>
        </p:nvSpPr>
        <p:spPr bwMode="auto">
          <a:xfrm>
            <a:off x="1587500" y="3255964"/>
            <a:ext cx="508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7" name="Rectangle 91"/>
          <p:cNvSpPr>
            <a:spLocks noChangeArrowheads="1"/>
          </p:cNvSpPr>
          <p:nvPr/>
        </p:nvSpPr>
        <p:spPr bwMode="auto">
          <a:xfrm>
            <a:off x="914401" y="3146425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8" name="Rectangle 92"/>
          <p:cNvSpPr>
            <a:spLocks noChangeArrowheads="1"/>
          </p:cNvSpPr>
          <p:nvPr/>
        </p:nvSpPr>
        <p:spPr bwMode="auto">
          <a:xfrm>
            <a:off x="1303338" y="30670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9" name="Line 93"/>
          <p:cNvSpPr>
            <a:spLocks noChangeShapeType="1"/>
          </p:cNvSpPr>
          <p:nvPr/>
        </p:nvSpPr>
        <p:spPr bwMode="auto">
          <a:xfrm>
            <a:off x="1587500" y="28400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0" name="Line 94"/>
          <p:cNvSpPr>
            <a:spLocks noChangeShapeType="1"/>
          </p:cNvSpPr>
          <p:nvPr/>
        </p:nvSpPr>
        <p:spPr bwMode="auto">
          <a:xfrm>
            <a:off x="1587500" y="2601914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1" name="Line 95"/>
          <p:cNvSpPr>
            <a:spLocks noChangeShapeType="1"/>
          </p:cNvSpPr>
          <p:nvPr/>
        </p:nvSpPr>
        <p:spPr bwMode="auto">
          <a:xfrm>
            <a:off x="1587500" y="2435226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2" name="Line 96"/>
          <p:cNvSpPr>
            <a:spLocks noChangeShapeType="1"/>
          </p:cNvSpPr>
          <p:nvPr/>
        </p:nvSpPr>
        <p:spPr bwMode="auto">
          <a:xfrm>
            <a:off x="1587500" y="23050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3" name="Line 97"/>
          <p:cNvSpPr>
            <a:spLocks noChangeShapeType="1"/>
          </p:cNvSpPr>
          <p:nvPr/>
        </p:nvSpPr>
        <p:spPr bwMode="auto">
          <a:xfrm>
            <a:off x="1587500" y="2198688"/>
            <a:ext cx="25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4" name="Line 98"/>
          <p:cNvSpPr>
            <a:spLocks noChangeShapeType="1"/>
          </p:cNvSpPr>
          <p:nvPr/>
        </p:nvSpPr>
        <p:spPr bwMode="auto">
          <a:xfrm>
            <a:off x="1587500" y="21034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5" name="Line 99"/>
          <p:cNvSpPr>
            <a:spLocks noChangeShapeType="1"/>
          </p:cNvSpPr>
          <p:nvPr/>
        </p:nvSpPr>
        <p:spPr bwMode="auto">
          <a:xfrm>
            <a:off x="1587500" y="203200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6" name="Line 100"/>
          <p:cNvSpPr>
            <a:spLocks noChangeShapeType="1"/>
          </p:cNvSpPr>
          <p:nvPr/>
        </p:nvSpPr>
        <p:spPr bwMode="auto">
          <a:xfrm>
            <a:off x="1587500" y="19621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7" name="Line 101"/>
          <p:cNvSpPr>
            <a:spLocks noChangeShapeType="1"/>
          </p:cNvSpPr>
          <p:nvPr/>
        </p:nvSpPr>
        <p:spPr bwMode="auto">
          <a:xfrm>
            <a:off x="1587500" y="1900239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8" name="Line 102"/>
          <p:cNvSpPr>
            <a:spLocks noChangeShapeType="1"/>
          </p:cNvSpPr>
          <p:nvPr/>
        </p:nvSpPr>
        <p:spPr bwMode="auto">
          <a:xfrm>
            <a:off x="1587500" y="1900239"/>
            <a:ext cx="508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9" name="Rectangle 103"/>
          <p:cNvSpPr>
            <a:spLocks noChangeArrowheads="1"/>
          </p:cNvSpPr>
          <p:nvPr/>
        </p:nvSpPr>
        <p:spPr bwMode="auto">
          <a:xfrm>
            <a:off x="914401" y="1795463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0" name="Rectangle 104"/>
          <p:cNvSpPr>
            <a:spLocks noChangeArrowheads="1"/>
          </p:cNvSpPr>
          <p:nvPr/>
        </p:nvSpPr>
        <p:spPr bwMode="auto">
          <a:xfrm>
            <a:off x="1303338" y="1711325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1" name="Line 105"/>
          <p:cNvSpPr>
            <a:spLocks noChangeShapeType="1"/>
          </p:cNvSpPr>
          <p:nvPr/>
        </p:nvSpPr>
        <p:spPr bwMode="auto">
          <a:xfrm flipV="1">
            <a:off x="1587501" y="1900238"/>
            <a:ext cx="3175" cy="4075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3" name="Oval 107"/>
          <p:cNvSpPr>
            <a:spLocks noChangeArrowheads="1"/>
          </p:cNvSpPr>
          <p:nvPr/>
        </p:nvSpPr>
        <p:spPr bwMode="auto">
          <a:xfrm>
            <a:off x="7523164" y="5927725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4" name="Oval 108"/>
          <p:cNvSpPr>
            <a:spLocks noChangeArrowheads="1"/>
          </p:cNvSpPr>
          <p:nvPr/>
        </p:nvSpPr>
        <p:spPr bwMode="auto">
          <a:xfrm>
            <a:off x="7431089" y="5510214"/>
            <a:ext cx="117475" cy="10953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5" name="Oval 109"/>
          <p:cNvSpPr>
            <a:spLocks noChangeArrowheads="1"/>
          </p:cNvSpPr>
          <p:nvPr/>
        </p:nvSpPr>
        <p:spPr bwMode="auto">
          <a:xfrm>
            <a:off x="7339014" y="5273676"/>
            <a:ext cx="117475" cy="1063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6" name="Oval 110"/>
          <p:cNvSpPr>
            <a:spLocks noChangeArrowheads="1"/>
          </p:cNvSpPr>
          <p:nvPr/>
        </p:nvSpPr>
        <p:spPr bwMode="auto">
          <a:xfrm>
            <a:off x="7143750" y="5106988"/>
            <a:ext cx="115888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7" name="Oval 111"/>
          <p:cNvSpPr>
            <a:spLocks noChangeArrowheads="1"/>
          </p:cNvSpPr>
          <p:nvPr/>
        </p:nvSpPr>
        <p:spPr bwMode="auto">
          <a:xfrm>
            <a:off x="7064376" y="4870451"/>
            <a:ext cx="117475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8" name="Oval 112"/>
          <p:cNvSpPr>
            <a:spLocks noChangeArrowheads="1"/>
          </p:cNvSpPr>
          <p:nvPr/>
        </p:nvSpPr>
        <p:spPr bwMode="auto">
          <a:xfrm>
            <a:off x="6816726" y="4619626"/>
            <a:ext cx="117475" cy="1063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9" name="Oval 113"/>
          <p:cNvSpPr>
            <a:spLocks noChangeArrowheads="1"/>
          </p:cNvSpPr>
          <p:nvPr/>
        </p:nvSpPr>
        <p:spPr bwMode="auto">
          <a:xfrm>
            <a:off x="6632576" y="4454525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0" name="Oval 114"/>
          <p:cNvSpPr>
            <a:spLocks noChangeArrowheads="1"/>
          </p:cNvSpPr>
          <p:nvPr/>
        </p:nvSpPr>
        <p:spPr bwMode="auto">
          <a:xfrm>
            <a:off x="6253163" y="4289426"/>
            <a:ext cx="119062" cy="1063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1" name="Oval 115"/>
          <p:cNvSpPr>
            <a:spLocks noChangeArrowheads="1"/>
          </p:cNvSpPr>
          <p:nvPr/>
        </p:nvSpPr>
        <p:spPr bwMode="auto">
          <a:xfrm>
            <a:off x="6135689" y="4159251"/>
            <a:ext cx="117475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2" name="Oval 116"/>
          <p:cNvSpPr>
            <a:spLocks noChangeArrowheads="1"/>
          </p:cNvSpPr>
          <p:nvPr/>
        </p:nvSpPr>
        <p:spPr bwMode="auto">
          <a:xfrm>
            <a:off x="6057901" y="4073525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3" name="Oval 117"/>
          <p:cNvSpPr>
            <a:spLocks noChangeArrowheads="1"/>
          </p:cNvSpPr>
          <p:nvPr/>
        </p:nvSpPr>
        <p:spPr bwMode="auto">
          <a:xfrm>
            <a:off x="5965826" y="4027488"/>
            <a:ext cx="119063" cy="1063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4" name="Oval 118"/>
          <p:cNvSpPr>
            <a:spLocks noChangeArrowheads="1"/>
          </p:cNvSpPr>
          <p:nvPr/>
        </p:nvSpPr>
        <p:spPr bwMode="auto">
          <a:xfrm>
            <a:off x="5848351" y="3932238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5" name="Oval 119"/>
          <p:cNvSpPr>
            <a:spLocks noChangeArrowheads="1"/>
          </p:cNvSpPr>
          <p:nvPr/>
        </p:nvSpPr>
        <p:spPr bwMode="auto">
          <a:xfrm>
            <a:off x="5756276" y="3870325"/>
            <a:ext cx="119063" cy="10953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6" name="Oval 120"/>
          <p:cNvSpPr>
            <a:spLocks noChangeArrowheads="1"/>
          </p:cNvSpPr>
          <p:nvPr/>
        </p:nvSpPr>
        <p:spPr bwMode="auto">
          <a:xfrm>
            <a:off x="5665789" y="3813175"/>
            <a:ext cx="115887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7" name="Oval 121"/>
          <p:cNvSpPr>
            <a:spLocks noChangeArrowheads="1"/>
          </p:cNvSpPr>
          <p:nvPr/>
        </p:nvSpPr>
        <p:spPr bwMode="auto">
          <a:xfrm>
            <a:off x="5575300" y="3729039"/>
            <a:ext cx="115888" cy="10953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8" name="Oval 122"/>
          <p:cNvSpPr>
            <a:spLocks noChangeArrowheads="1"/>
          </p:cNvSpPr>
          <p:nvPr/>
        </p:nvSpPr>
        <p:spPr bwMode="auto">
          <a:xfrm>
            <a:off x="5429251" y="3659188"/>
            <a:ext cx="119063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9" name="Oval 123"/>
          <p:cNvSpPr>
            <a:spLocks noChangeArrowheads="1"/>
          </p:cNvSpPr>
          <p:nvPr/>
        </p:nvSpPr>
        <p:spPr bwMode="auto">
          <a:xfrm>
            <a:off x="5300664" y="3587751"/>
            <a:ext cx="115887" cy="1063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0" name="Oval 124"/>
          <p:cNvSpPr>
            <a:spLocks noChangeArrowheads="1"/>
          </p:cNvSpPr>
          <p:nvPr/>
        </p:nvSpPr>
        <p:spPr bwMode="auto">
          <a:xfrm>
            <a:off x="5194301" y="3517900"/>
            <a:ext cx="119063" cy="10318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1" name="Oval 125"/>
          <p:cNvSpPr>
            <a:spLocks noChangeArrowheads="1"/>
          </p:cNvSpPr>
          <p:nvPr/>
        </p:nvSpPr>
        <p:spPr bwMode="auto">
          <a:xfrm>
            <a:off x="5129214" y="3446464"/>
            <a:ext cx="117475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2" name="Oval 126"/>
          <p:cNvSpPr>
            <a:spLocks noChangeArrowheads="1"/>
          </p:cNvSpPr>
          <p:nvPr/>
        </p:nvSpPr>
        <p:spPr bwMode="auto">
          <a:xfrm>
            <a:off x="4997451" y="3360739"/>
            <a:ext cx="119063" cy="10953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3" name="Oval 127"/>
          <p:cNvSpPr>
            <a:spLocks noChangeArrowheads="1"/>
          </p:cNvSpPr>
          <p:nvPr/>
        </p:nvSpPr>
        <p:spPr bwMode="auto">
          <a:xfrm>
            <a:off x="4881564" y="3300414"/>
            <a:ext cx="115887" cy="10953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4" name="Oval 128"/>
          <p:cNvSpPr>
            <a:spLocks noChangeArrowheads="1"/>
          </p:cNvSpPr>
          <p:nvPr/>
        </p:nvSpPr>
        <p:spPr bwMode="auto">
          <a:xfrm>
            <a:off x="4787901" y="3219451"/>
            <a:ext cx="119063" cy="1063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5" name="Oval 129"/>
          <p:cNvSpPr>
            <a:spLocks noChangeArrowheads="1"/>
          </p:cNvSpPr>
          <p:nvPr/>
        </p:nvSpPr>
        <p:spPr bwMode="auto">
          <a:xfrm>
            <a:off x="4565651" y="3146425"/>
            <a:ext cx="119063" cy="10953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6" name="Oval 130"/>
          <p:cNvSpPr>
            <a:spLocks noChangeArrowheads="1"/>
          </p:cNvSpPr>
          <p:nvPr/>
        </p:nvSpPr>
        <p:spPr bwMode="auto">
          <a:xfrm>
            <a:off x="4462463" y="3067051"/>
            <a:ext cx="119062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7" name="Oval 131"/>
          <p:cNvSpPr>
            <a:spLocks noChangeArrowheads="1"/>
          </p:cNvSpPr>
          <p:nvPr/>
        </p:nvSpPr>
        <p:spPr bwMode="auto">
          <a:xfrm>
            <a:off x="4306889" y="2947988"/>
            <a:ext cx="115887" cy="1063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8" name="Oval 132"/>
          <p:cNvSpPr>
            <a:spLocks noChangeArrowheads="1"/>
          </p:cNvSpPr>
          <p:nvPr/>
        </p:nvSpPr>
        <p:spPr bwMode="auto">
          <a:xfrm>
            <a:off x="4175126" y="2874964"/>
            <a:ext cx="119063" cy="1047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9" name="Oval 133"/>
          <p:cNvSpPr>
            <a:spLocks noChangeArrowheads="1"/>
          </p:cNvSpPr>
          <p:nvPr/>
        </p:nvSpPr>
        <p:spPr bwMode="auto">
          <a:xfrm>
            <a:off x="3990976" y="2794000"/>
            <a:ext cx="119063" cy="10318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0" name="Oval 134"/>
          <p:cNvSpPr>
            <a:spLocks noChangeArrowheads="1"/>
          </p:cNvSpPr>
          <p:nvPr/>
        </p:nvSpPr>
        <p:spPr bwMode="auto">
          <a:xfrm>
            <a:off x="3744914" y="2647950"/>
            <a:ext cx="115887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1" name="Oval 135"/>
          <p:cNvSpPr>
            <a:spLocks noChangeArrowheads="1"/>
          </p:cNvSpPr>
          <p:nvPr/>
        </p:nvSpPr>
        <p:spPr bwMode="auto">
          <a:xfrm>
            <a:off x="3522664" y="2544764"/>
            <a:ext cx="115887" cy="10318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2" name="Oval 136"/>
          <p:cNvSpPr>
            <a:spLocks noChangeArrowheads="1"/>
          </p:cNvSpPr>
          <p:nvPr/>
        </p:nvSpPr>
        <p:spPr bwMode="auto">
          <a:xfrm>
            <a:off x="3271838" y="2435225"/>
            <a:ext cx="119062" cy="10953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3" name="Oval 137"/>
          <p:cNvSpPr>
            <a:spLocks noChangeArrowheads="1"/>
          </p:cNvSpPr>
          <p:nvPr/>
        </p:nvSpPr>
        <p:spPr bwMode="auto">
          <a:xfrm>
            <a:off x="3074988" y="2341563"/>
            <a:ext cx="119062" cy="1063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4" name="Oval 138"/>
          <p:cNvSpPr>
            <a:spLocks noChangeArrowheads="1"/>
          </p:cNvSpPr>
          <p:nvPr/>
        </p:nvSpPr>
        <p:spPr bwMode="auto">
          <a:xfrm>
            <a:off x="2854326" y="2233613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5" name="Oval 139"/>
          <p:cNvSpPr>
            <a:spLocks noChangeArrowheads="1"/>
          </p:cNvSpPr>
          <p:nvPr/>
        </p:nvSpPr>
        <p:spPr bwMode="auto">
          <a:xfrm>
            <a:off x="2619376" y="2125663"/>
            <a:ext cx="119063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6" name="Oval 140"/>
          <p:cNvSpPr>
            <a:spLocks noChangeArrowheads="1"/>
          </p:cNvSpPr>
          <p:nvPr/>
        </p:nvSpPr>
        <p:spPr bwMode="auto">
          <a:xfrm>
            <a:off x="2332039" y="2006600"/>
            <a:ext cx="117475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7" name="Oval 141"/>
          <p:cNvSpPr>
            <a:spLocks noChangeArrowheads="1"/>
          </p:cNvSpPr>
          <p:nvPr/>
        </p:nvSpPr>
        <p:spPr bwMode="auto">
          <a:xfrm>
            <a:off x="1990726" y="1865313"/>
            <a:ext cx="119063" cy="1079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9" name="Rectangle 143"/>
          <p:cNvSpPr>
            <a:spLocks noChangeArrowheads="1"/>
          </p:cNvSpPr>
          <p:nvPr/>
        </p:nvSpPr>
        <p:spPr bwMode="auto">
          <a:xfrm>
            <a:off x="7431089" y="5927726"/>
            <a:ext cx="104775" cy="920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0" name="Rectangle 144"/>
          <p:cNvSpPr>
            <a:spLocks noChangeArrowheads="1"/>
          </p:cNvSpPr>
          <p:nvPr/>
        </p:nvSpPr>
        <p:spPr bwMode="auto">
          <a:xfrm>
            <a:off x="7339014" y="5510214"/>
            <a:ext cx="104775" cy="9683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1" name="Rectangle 145"/>
          <p:cNvSpPr>
            <a:spLocks noChangeArrowheads="1"/>
          </p:cNvSpPr>
          <p:nvPr/>
        </p:nvSpPr>
        <p:spPr bwMode="auto">
          <a:xfrm>
            <a:off x="7104064" y="5273675"/>
            <a:ext cx="103187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2" name="Rectangle 146"/>
          <p:cNvSpPr>
            <a:spLocks noChangeArrowheads="1"/>
          </p:cNvSpPr>
          <p:nvPr/>
        </p:nvSpPr>
        <p:spPr bwMode="auto">
          <a:xfrm>
            <a:off x="7064376" y="5106988"/>
            <a:ext cx="104775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3" name="Rectangle 147"/>
          <p:cNvSpPr>
            <a:spLocks noChangeArrowheads="1"/>
          </p:cNvSpPr>
          <p:nvPr/>
        </p:nvSpPr>
        <p:spPr bwMode="auto">
          <a:xfrm>
            <a:off x="6881814" y="4870450"/>
            <a:ext cx="103187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4" name="Rectangle 148"/>
          <p:cNvSpPr>
            <a:spLocks noChangeArrowheads="1"/>
          </p:cNvSpPr>
          <p:nvPr/>
        </p:nvSpPr>
        <p:spPr bwMode="auto">
          <a:xfrm>
            <a:off x="6659564" y="4619625"/>
            <a:ext cx="103187" cy="968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5" name="Rectangle 149"/>
          <p:cNvSpPr>
            <a:spLocks noChangeArrowheads="1"/>
          </p:cNvSpPr>
          <p:nvPr/>
        </p:nvSpPr>
        <p:spPr bwMode="auto">
          <a:xfrm>
            <a:off x="6503989" y="4454525"/>
            <a:ext cx="103187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6" name="Rectangle 150"/>
          <p:cNvSpPr>
            <a:spLocks noChangeArrowheads="1"/>
          </p:cNvSpPr>
          <p:nvPr/>
        </p:nvSpPr>
        <p:spPr bwMode="auto">
          <a:xfrm>
            <a:off x="6278563" y="4289426"/>
            <a:ext cx="106362" cy="936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7" name="Rectangle 151"/>
          <p:cNvSpPr>
            <a:spLocks noChangeArrowheads="1"/>
          </p:cNvSpPr>
          <p:nvPr/>
        </p:nvSpPr>
        <p:spPr bwMode="auto">
          <a:xfrm>
            <a:off x="6188076" y="4159251"/>
            <a:ext cx="106363" cy="920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8" name="Rectangle 152"/>
          <p:cNvSpPr>
            <a:spLocks noChangeArrowheads="1"/>
          </p:cNvSpPr>
          <p:nvPr/>
        </p:nvSpPr>
        <p:spPr bwMode="auto">
          <a:xfrm>
            <a:off x="6097589" y="4027488"/>
            <a:ext cx="103187" cy="936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9" name="Rectangle 153"/>
          <p:cNvSpPr>
            <a:spLocks noChangeArrowheads="1"/>
          </p:cNvSpPr>
          <p:nvPr/>
        </p:nvSpPr>
        <p:spPr bwMode="auto">
          <a:xfrm>
            <a:off x="5862639" y="3870326"/>
            <a:ext cx="103187" cy="984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0" name="Rectangle 154"/>
          <p:cNvSpPr>
            <a:spLocks noChangeArrowheads="1"/>
          </p:cNvSpPr>
          <p:nvPr/>
        </p:nvSpPr>
        <p:spPr bwMode="auto">
          <a:xfrm>
            <a:off x="5665789" y="3741739"/>
            <a:ext cx="103187" cy="9683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1" name="Rectangle 155"/>
          <p:cNvSpPr>
            <a:spLocks noChangeArrowheads="1"/>
          </p:cNvSpPr>
          <p:nvPr/>
        </p:nvSpPr>
        <p:spPr bwMode="auto">
          <a:xfrm>
            <a:off x="5456239" y="3598863"/>
            <a:ext cx="104775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2" name="Rectangle 156"/>
          <p:cNvSpPr>
            <a:spLocks noChangeArrowheads="1"/>
          </p:cNvSpPr>
          <p:nvPr/>
        </p:nvSpPr>
        <p:spPr bwMode="auto">
          <a:xfrm>
            <a:off x="5259388" y="3470276"/>
            <a:ext cx="106362" cy="936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3" name="Rectangle 157"/>
          <p:cNvSpPr>
            <a:spLocks noChangeArrowheads="1"/>
          </p:cNvSpPr>
          <p:nvPr/>
        </p:nvSpPr>
        <p:spPr bwMode="auto">
          <a:xfrm>
            <a:off x="4997451" y="3325814"/>
            <a:ext cx="106363" cy="9683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4" name="Rectangle 158"/>
          <p:cNvSpPr>
            <a:spLocks noChangeArrowheads="1"/>
          </p:cNvSpPr>
          <p:nvPr/>
        </p:nvSpPr>
        <p:spPr bwMode="auto">
          <a:xfrm>
            <a:off x="4684714" y="3184526"/>
            <a:ext cx="103187" cy="936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5" name="Rectangle 159"/>
          <p:cNvSpPr>
            <a:spLocks noChangeArrowheads="1"/>
          </p:cNvSpPr>
          <p:nvPr/>
        </p:nvSpPr>
        <p:spPr bwMode="auto">
          <a:xfrm>
            <a:off x="4397375" y="3054351"/>
            <a:ext cx="103188" cy="920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6" name="Rectangle 160"/>
          <p:cNvSpPr>
            <a:spLocks noChangeArrowheads="1"/>
          </p:cNvSpPr>
          <p:nvPr/>
        </p:nvSpPr>
        <p:spPr bwMode="auto">
          <a:xfrm>
            <a:off x="3744914" y="2909888"/>
            <a:ext cx="103187" cy="95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8" name="Oval 162"/>
          <p:cNvSpPr>
            <a:spLocks noChangeArrowheads="1"/>
          </p:cNvSpPr>
          <p:nvPr/>
        </p:nvSpPr>
        <p:spPr bwMode="auto">
          <a:xfrm>
            <a:off x="7404101" y="5927725"/>
            <a:ext cx="119063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9" name="Oval 163"/>
          <p:cNvSpPr>
            <a:spLocks noChangeArrowheads="1"/>
          </p:cNvSpPr>
          <p:nvPr/>
        </p:nvSpPr>
        <p:spPr bwMode="auto">
          <a:xfrm>
            <a:off x="7000875" y="5510214"/>
            <a:ext cx="115888" cy="10953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0" name="Oval 164"/>
          <p:cNvSpPr>
            <a:spLocks noChangeArrowheads="1"/>
          </p:cNvSpPr>
          <p:nvPr/>
        </p:nvSpPr>
        <p:spPr bwMode="auto">
          <a:xfrm>
            <a:off x="6919913" y="5273676"/>
            <a:ext cx="119062" cy="1063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1" name="Oval 165"/>
          <p:cNvSpPr>
            <a:spLocks noChangeArrowheads="1"/>
          </p:cNvSpPr>
          <p:nvPr/>
        </p:nvSpPr>
        <p:spPr bwMode="auto">
          <a:xfrm>
            <a:off x="6829426" y="5106988"/>
            <a:ext cx="117475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2" name="Oval 166"/>
          <p:cNvSpPr>
            <a:spLocks noChangeArrowheads="1"/>
          </p:cNvSpPr>
          <p:nvPr/>
        </p:nvSpPr>
        <p:spPr bwMode="auto">
          <a:xfrm>
            <a:off x="6529389" y="4870451"/>
            <a:ext cx="117475" cy="1047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3" name="Oval 167"/>
          <p:cNvSpPr>
            <a:spLocks noChangeArrowheads="1"/>
          </p:cNvSpPr>
          <p:nvPr/>
        </p:nvSpPr>
        <p:spPr bwMode="auto">
          <a:xfrm>
            <a:off x="6253163" y="4619626"/>
            <a:ext cx="119062" cy="1063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4" name="Oval 168"/>
          <p:cNvSpPr>
            <a:spLocks noChangeArrowheads="1"/>
          </p:cNvSpPr>
          <p:nvPr/>
        </p:nvSpPr>
        <p:spPr bwMode="auto">
          <a:xfrm>
            <a:off x="6069013" y="4454525"/>
            <a:ext cx="119062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5" name="Oval 169"/>
          <p:cNvSpPr>
            <a:spLocks noChangeArrowheads="1"/>
          </p:cNvSpPr>
          <p:nvPr/>
        </p:nvSpPr>
        <p:spPr bwMode="auto">
          <a:xfrm>
            <a:off x="5822951" y="4289426"/>
            <a:ext cx="117475" cy="1063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6" name="Oval 170"/>
          <p:cNvSpPr>
            <a:spLocks noChangeArrowheads="1"/>
          </p:cNvSpPr>
          <p:nvPr/>
        </p:nvSpPr>
        <p:spPr bwMode="auto">
          <a:xfrm>
            <a:off x="5600701" y="4159251"/>
            <a:ext cx="119063" cy="1047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7" name="Oval 171"/>
          <p:cNvSpPr>
            <a:spLocks noChangeArrowheads="1"/>
          </p:cNvSpPr>
          <p:nvPr/>
        </p:nvSpPr>
        <p:spPr bwMode="auto">
          <a:xfrm>
            <a:off x="5575300" y="4097338"/>
            <a:ext cx="115888" cy="1063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8" name="Oval 172"/>
          <p:cNvSpPr>
            <a:spLocks noChangeArrowheads="1"/>
          </p:cNvSpPr>
          <p:nvPr/>
        </p:nvSpPr>
        <p:spPr bwMode="auto">
          <a:xfrm>
            <a:off x="5365750" y="4049714"/>
            <a:ext cx="115888" cy="10953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9" name="Oval 173"/>
          <p:cNvSpPr>
            <a:spLocks noChangeArrowheads="1"/>
          </p:cNvSpPr>
          <p:nvPr/>
        </p:nvSpPr>
        <p:spPr bwMode="auto">
          <a:xfrm>
            <a:off x="5272088" y="3979863"/>
            <a:ext cx="119062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0" name="Oval 174"/>
          <p:cNvSpPr>
            <a:spLocks noChangeArrowheads="1"/>
          </p:cNvSpPr>
          <p:nvPr/>
        </p:nvSpPr>
        <p:spPr bwMode="auto">
          <a:xfrm>
            <a:off x="5181601" y="3932238"/>
            <a:ext cx="119063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1" name="Oval 175"/>
          <p:cNvSpPr>
            <a:spLocks noChangeArrowheads="1"/>
          </p:cNvSpPr>
          <p:nvPr/>
        </p:nvSpPr>
        <p:spPr bwMode="auto">
          <a:xfrm>
            <a:off x="5078414" y="3870325"/>
            <a:ext cx="115887" cy="109538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2" name="Oval 176"/>
          <p:cNvSpPr>
            <a:spLocks noChangeArrowheads="1"/>
          </p:cNvSpPr>
          <p:nvPr/>
        </p:nvSpPr>
        <p:spPr bwMode="auto">
          <a:xfrm>
            <a:off x="4972051" y="3822700"/>
            <a:ext cx="119063" cy="109538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3" name="Oval 177"/>
          <p:cNvSpPr>
            <a:spLocks noChangeArrowheads="1"/>
          </p:cNvSpPr>
          <p:nvPr/>
        </p:nvSpPr>
        <p:spPr bwMode="auto">
          <a:xfrm>
            <a:off x="4854576" y="3767139"/>
            <a:ext cx="117475" cy="10318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4" name="Oval 178"/>
          <p:cNvSpPr>
            <a:spLocks noChangeArrowheads="1"/>
          </p:cNvSpPr>
          <p:nvPr/>
        </p:nvSpPr>
        <p:spPr bwMode="auto">
          <a:xfrm>
            <a:off x="4803775" y="3719514"/>
            <a:ext cx="115888" cy="10318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5" name="Oval 179"/>
          <p:cNvSpPr>
            <a:spLocks noChangeArrowheads="1"/>
          </p:cNvSpPr>
          <p:nvPr/>
        </p:nvSpPr>
        <p:spPr bwMode="auto">
          <a:xfrm>
            <a:off x="4710113" y="3646488"/>
            <a:ext cx="119062" cy="1063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6" name="Oval 180"/>
          <p:cNvSpPr>
            <a:spLocks noChangeArrowheads="1"/>
          </p:cNvSpPr>
          <p:nvPr/>
        </p:nvSpPr>
        <p:spPr bwMode="auto">
          <a:xfrm>
            <a:off x="4581525" y="3598863"/>
            <a:ext cx="115888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7" name="Oval 181"/>
          <p:cNvSpPr>
            <a:spLocks noChangeArrowheads="1"/>
          </p:cNvSpPr>
          <p:nvPr/>
        </p:nvSpPr>
        <p:spPr bwMode="auto">
          <a:xfrm>
            <a:off x="4449764" y="3551238"/>
            <a:ext cx="115887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8" name="Oval 182"/>
          <p:cNvSpPr>
            <a:spLocks noChangeArrowheads="1"/>
          </p:cNvSpPr>
          <p:nvPr/>
        </p:nvSpPr>
        <p:spPr bwMode="auto">
          <a:xfrm>
            <a:off x="4265613" y="3492501"/>
            <a:ext cx="119062" cy="1063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9" name="Oval 183"/>
          <p:cNvSpPr>
            <a:spLocks noChangeArrowheads="1"/>
          </p:cNvSpPr>
          <p:nvPr/>
        </p:nvSpPr>
        <p:spPr bwMode="auto">
          <a:xfrm>
            <a:off x="4148139" y="3432175"/>
            <a:ext cx="117475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0" name="Oval 184"/>
          <p:cNvSpPr>
            <a:spLocks noChangeArrowheads="1"/>
          </p:cNvSpPr>
          <p:nvPr/>
        </p:nvSpPr>
        <p:spPr bwMode="auto">
          <a:xfrm>
            <a:off x="4068763" y="3386138"/>
            <a:ext cx="119062" cy="1063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1" name="Oval 185"/>
          <p:cNvSpPr>
            <a:spLocks noChangeArrowheads="1"/>
          </p:cNvSpPr>
          <p:nvPr/>
        </p:nvSpPr>
        <p:spPr bwMode="auto">
          <a:xfrm>
            <a:off x="3900488" y="3325813"/>
            <a:ext cx="119062" cy="1063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2" name="Oval 186"/>
          <p:cNvSpPr>
            <a:spLocks noChangeArrowheads="1"/>
          </p:cNvSpPr>
          <p:nvPr/>
        </p:nvSpPr>
        <p:spPr bwMode="auto">
          <a:xfrm>
            <a:off x="3703638" y="3268664"/>
            <a:ext cx="119062" cy="1047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3" name="Oval 187"/>
          <p:cNvSpPr>
            <a:spLocks noChangeArrowheads="1"/>
          </p:cNvSpPr>
          <p:nvPr/>
        </p:nvSpPr>
        <p:spPr bwMode="auto">
          <a:xfrm>
            <a:off x="3506788" y="3208338"/>
            <a:ext cx="119062" cy="1079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4" name="Oval 188"/>
          <p:cNvSpPr>
            <a:spLocks noChangeArrowheads="1"/>
          </p:cNvSpPr>
          <p:nvPr/>
        </p:nvSpPr>
        <p:spPr bwMode="auto">
          <a:xfrm>
            <a:off x="3128964" y="3159125"/>
            <a:ext cx="117475" cy="109538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6" name="Oval 190"/>
          <p:cNvSpPr>
            <a:spLocks noChangeArrowheads="1"/>
          </p:cNvSpPr>
          <p:nvPr/>
        </p:nvSpPr>
        <p:spPr bwMode="auto">
          <a:xfrm>
            <a:off x="6437314" y="5927725"/>
            <a:ext cx="117475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7" name="Oval 191"/>
          <p:cNvSpPr>
            <a:spLocks noChangeArrowheads="1"/>
          </p:cNvSpPr>
          <p:nvPr/>
        </p:nvSpPr>
        <p:spPr bwMode="auto">
          <a:xfrm>
            <a:off x="6242051" y="5510214"/>
            <a:ext cx="117475" cy="109537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8" name="Oval 192"/>
          <p:cNvSpPr>
            <a:spLocks noChangeArrowheads="1"/>
          </p:cNvSpPr>
          <p:nvPr/>
        </p:nvSpPr>
        <p:spPr bwMode="auto">
          <a:xfrm>
            <a:off x="5781676" y="5273676"/>
            <a:ext cx="119063" cy="106363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9" name="Oval 193"/>
          <p:cNvSpPr>
            <a:spLocks noChangeArrowheads="1"/>
          </p:cNvSpPr>
          <p:nvPr/>
        </p:nvSpPr>
        <p:spPr bwMode="auto">
          <a:xfrm>
            <a:off x="5548314" y="5106988"/>
            <a:ext cx="117475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0" name="Oval 194"/>
          <p:cNvSpPr>
            <a:spLocks noChangeArrowheads="1"/>
          </p:cNvSpPr>
          <p:nvPr/>
        </p:nvSpPr>
        <p:spPr bwMode="auto">
          <a:xfrm>
            <a:off x="5365750" y="4870451"/>
            <a:ext cx="115888" cy="104775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1" name="Oval 195"/>
          <p:cNvSpPr>
            <a:spLocks noChangeArrowheads="1"/>
          </p:cNvSpPr>
          <p:nvPr/>
        </p:nvSpPr>
        <p:spPr bwMode="auto">
          <a:xfrm>
            <a:off x="5129214" y="4619626"/>
            <a:ext cx="117475" cy="106363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2" name="Oval 196"/>
          <p:cNvSpPr>
            <a:spLocks noChangeArrowheads="1"/>
          </p:cNvSpPr>
          <p:nvPr/>
        </p:nvSpPr>
        <p:spPr bwMode="auto">
          <a:xfrm>
            <a:off x="4829176" y="4454525"/>
            <a:ext cx="117475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3" name="Oval 197"/>
          <p:cNvSpPr>
            <a:spLocks noChangeArrowheads="1"/>
          </p:cNvSpPr>
          <p:nvPr/>
        </p:nvSpPr>
        <p:spPr bwMode="auto">
          <a:xfrm>
            <a:off x="4252913" y="4251325"/>
            <a:ext cx="119062" cy="109538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4" name="Oval 198"/>
          <p:cNvSpPr>
            <a:spLocks noChangeArrowheads="1"/>
          </p:cNvSpPr>
          <p:nvPr/>
        </p:nvSpPr>
        <p:spPr bwMode="auto">
          <a:xfrm>
            <a:off x="3978276" y="4002088"/>
            <a:ext cx="119063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5" name="Oval 199"/>
          <p:cNvSpPr>
            <a:spLocks noChangeArrowheads="1"/>
          </p:cNvSpPr>
          <p:nvPr/>
        </p:nvSpPr>
        <p:spPr bwMode="auto">
          <a:xfrm>
            <a:off x="3744914" y="3870325"/>
            <a:ext cx="115887" cy="109538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6" name="Oval 200"/>
          <p:cNvSpPr>
            <a:spLocks noChangeArrowheads="1"/>
          </p:cNvSpPr>
          <p:nvPr/>
        </p:nvSpPr>
        <p:spPr bwMode="auto">
          <a:xfrm>
            <a:off x="3571876" y="3813175"/>
            <a:ext cx="119063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7" name="Oval 201"/>
          <p:cNvSpPr>
            <a:spLocks noChangeArrowheads="1"/>
          </p:cNvSpPr>
          <p:nvPr/>
        </p:nvSpPr>
        <p:spPr bwMode="auto">
          <a:xfrm>
            <a:off x="3455989" y="3767139"/>
            <a:ext cx="115887" cy="103187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8" name="Oval 202"/>
          <p:cNvSpPr>
            <a:spLocks noChangeArrowheads="1"/>
          </p:cNvSpPr>
          <p:nvPr/>
        </p:nvSpPr>
        <p:spPr bwMode="auto">
          <a:xfrm>
            <a:off x="3378200" y="3719514"/>
            <a:ext cx="115888" cy="103187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9" name="Oval 203"/>
          <p:cNvSpPr>
            <a:spLocks noChangeArrowheads="1"/>
          </p:cNvSpPr>
          <p:nvPr/>
        </p:nvSpPr>
        <p:spPr bwMode="auto">
          <a:xfrm>
            <a:off x="3116263" y="3611563"/>
            <a:ext cx="119062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0" name="Oval 204"/>
          <p:cNvSpPr>
            <a:spLocks noChangeArrowheads="1"/>
          </p:cNvSpPr>
          <p:nvPr/>
        </p:nvSpPr>
        <p:spPr bwMode="auto">
          <a:xfrm>
            <a:off x="2881314" y="3446464"/>
            <a:ext cx="115887" cy="104775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1" name="Oval 205"/>
          <p:cNvSpPr>
            <a:spLocks noChangeArrowheads="1"/>
          </p:cNvSpPr>
          <p:nvPr/>
        </p:nvSpPr>
        <p:spPr bwMode="auto">
          <a:xfrm>
            <a:off x="2774951" y="3360739"/>
            <a:ext cx="119063" cy="109537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2" name="Oval 206"/>
          <p:cNvSpPr>
            <a:spLocks noChangeArrowheads="1"/>
          </p:cNvSpPr>
          <p:nvPr/>
        </p:nvSpPr>
        <p:spPr bwMode="auto">
          <a:xfrm>
            <a:off x="2644776" y="3300414"/>
            <a:ext cx="117475" cy="109537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3" name="Oval 207"/>
          <p:cNvSpPr>
            <a:spLocks noChangeArrowheads="1"/>
          </p:cNvSpPr>
          <p:nvPr/>
        </p:nvSpPr>
        <p:spPr bwMode="auto">
          <a:xfrm>
            <a:off x="2528889" y="3244850"/>
            <a:ext cx="115887" cy="103188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4" name="Oval 208"/>
          <p:cNvSpPr>
            <a:spLocks noChangeArrowheads="1"/>
          </p:cNvSpPr>
          <p:nvPr/>
        </p:nvSpPr>
        <p:spPr bwMode="auto">
          <a:xfrm>
            <a:off x="2332039" y="3076575"/>
            <a:ext cx="117475" cy="10795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5" name="Oval 209"/>
          <p:cNvSpPr>
            <a:spLocks noChangeArrowheads="1"/>
          </p:cNvSpPr>
          <p:nvPr/>
        </p:nvSpPr>
        <p:spPr bwMode="auto">
          <a:xfrm>
            <a:off x="2057401" y="2970213"/>
            <a:ext cx="117475" cy="106362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6" name="Oval 210"/>
          <p:cNvSpPr>
            <a:spLocks noChangeArrowheads="1"/>
          </p:cNvSpPr>
          <p:nvPr/>
        </p:nvSpPr>
        <p:spPr bwMode="auto">
          <a:xfrm>
            <a:off x="1809750" y="2863851"/>
            <a:ext cx="115888" cy="106363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6153427" name="Object 211"/>
          <p:cNvGraphicFramePr>
            <a:graphicFrameLocks noChangeAspect="1"/>
          </p:cNvGraphicFramePr>
          <p:nvPr/>
        </p:nvGraphicFramePr>
        <p:xfrm>
          <a:off x="4791075" y="6142039"/>
          <a:ext cx="368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6153427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6142039"/>
                        <a:ext cx="3683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428" name="Text Box 212"/>
          <p:cNvSpPr txBox="1">
            <a:spLocks noChangeArrowheads="1"/>
          </p:cNvSpPr>
          <p:nvPr/>
        </p:nvSpPr>
        <p:spPr bwMode="auto">
          <a:xfrm>
            <a:off x="533400" y="2351088"/>
            <a:ext cx="877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ank</a:t>
            </a:r>
          </a:p>
        </p:txBody>
      </p:sp>
      <p:sp>
        <p:nvSpPr>
          <p:cNvPr id="6153429" name="Text Box 213"/>
          <p:cNvSpPr txBox="1">
            <a:spLocks noChangeArrowheads="1"/>
          </p:cNvSpPr>
          <p:nvPr/>
        </p:nvSpPr>
        <p:spPr bwMode="auto">
          <a:xfrm>
            <a:off x="1692558" y="4127718"/>
            <a:ext cx="27082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98 fires in the Australian Capital Territory (1926-1991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6153430" name="Text Box 214"/>
          <p:cNvSpPr txBox="1">
            <a:spLocks noChangeArrowheads="1"/>
          </p:cNvSpPr>
          <p:nvPr/>
        </p:nvSpPr>
        <p:spPr bwMode="auto">
          <a:xfrm>
            <a:off x="2736629" y="1674781"/>
            <a:ext cx="5776120" cy="95410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284 fires on U.S. Fish and Wildlife Service lands (1986-1995)</a:t>
            </a:r>
          </a:p>
        </p:txBody>
      </p:sp>
      <p:sp>
        <p:nvSpPr>
          <p:cNvPr id="6153431" name="Text Box 215"/>
          <p:cNvSpPr txBox="1">
            <a:spLocks noChangeArrowheads="1"/>
          </p:cNvSpPr>
          <p:nvPr/>
        </p:nvSpPr>
        <p:spPr bwMode="auto">
          <a:xfrm>
            <a:off x="7979184" y="4458067"/>
            <a:ext cx="3472636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20 largest fires in the western United States (1150-1960) from tree ring data</a:t>
            </a:r>
          </a:p>
        </p:txBody>
      </p:sp>
      <p:sp>
        <p:nvSpPr>
          <p:cNvPr id="6153432" name="Text Box 216"/>
          <p:cNvSpPr txBox="1">
            <a:spLocks noChangeArrowheads="1"/>
          </p:cNvSpPr>
          <p:nvPr/>
        </p:nvSpPr>
        <p:spPr bwMode="auto">
          <a:xfrm>
            <a:off x="4787901" y="2909888"/>
            <a:ext cx="470376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64 fires in Alaskan boreal forests (1990-1991)</a:t>
            </a:r>
          </a:p>
        </p:txBody>
      </p:sp>
      <p:sp>
        <p:nvSpPr>
          <p:cNvPr id="217" name="Text Box 208"/>
          <p:cNvSpPr txBox="1">
            <a:spLocks noChangeArrowheads="1"/>
          </p:cNvSpPr>
          <p:nvPr/>
        </p:nvSpPr>
        <p:spPr bwMode="auto">
          <a:xfrm>
            <a:off x="9296401" y="307280"/>
            <a:ext cx="2624137" cy="138499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 Science data set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lotted correctly</a:t>
            </a:r>
          </a:p>
        </p:txBody>
      </p:sp>
    </p:spTree>
    <p:extLst>
      <p:ext uri="{BB962C8B-B14F-4D97-AF65-F5344CB8AC3E}">
        <p14:creationId xmlns:p14="http://schemas.microsoft.com/office/powerpoint/2010/main" val="1692400430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218" name="Rectangle 2"/>
          <p:cNvSpPr>
            <a:spLocks noChangeArrowheads="1"/>
          </p:cNvSpPr>
          <p:nvPr/>
        </p:nvSpPr>
        <p:spPr bwMode="auto">
          <a:xfrm>
            <a:off x="1587501" y="1900238"/>
            <a:ext cx="6181725" cy="4075112"/>
          </a:xfrm>
          <a:prstGeom prst="rect">
            <a:avLst/>
          </a:prstGeom>
          <a:noFill/>
          <a:ln w="1905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19" name="Line 3"/>
          <p:cNvSpPr>
            <a:spLocks noChangeShapeType="1"/>
          </p:cNvSpPr>
          <p:nvPr/>
        </p:nvSpPr>
        <p:spPr bwMode="auto">
          <a:xfrm flipV="1">
            <a:off x="1587501" y="1900238"/>
            <a:ext cx="3175" cy="4075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0" name="Line 4"/>
          <p:cNvSpPr>
            <a:spLocks noChangeShapeType="1"/>
          </p:cNvSpPr>
          <p:nvPr/>
        </p:nvSpPr>
        <p:spPr bwMode="auto">
          <a:xfrm>
            <a:off x="1587501" y="5975350"/>
            <a:ext cx="61817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1" name="Line 5"/>
          <p:cNvSpPr>
            <a:spLocks noChangeShapeType="1"/>
          </p:cNvSpPr>
          <p:nvPr/>
        </p:nvSpPr>
        <p:spPr bwMode="auto">
          <a:xfrm flipV="1">
            <a:off x="1587501" y="1900238"/>
            <a:ext cx="3175" cy="4075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2" name="Line 6"/>
          <p:cNvSpPr>
            <a:spLocks noChangeShapeType="1"/>
          </p:cNvSpPr>
          <p:nvPr/>
        </p:nvSpPr>
        <p:spPr bwMode="auto">
          <a:xfrm flipV="1">
            <a:off x="15875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3" name="Line 7"/>
          <p:cNvSpPr>
            <a:spLocks noChangeShapeType="1"/>
          </p:cNvSpPr>
          <p:nvPr/>
        </p:nvSpPr>
        <p:spPr bwMode="auto">
          <a:xfrm>
            <a:off x="1587501" y="1900238"/>
            <a:ext cx="3175" cy="238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4" name="Line 8"/>
          <p:cNvSpPr>
            <a:spLocks noChangeShapeType="1"/>
          </p:cNvSpPr>
          <p:nvPr/>
        </p:nvSpPr>
        <p:spPr bwMode="auto">
          <a:xfrm flipV="1">
            <a:off x="1587501" y="5916614"/>
            <a:ext cx="3175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5" name="Line 9"/>
          <p:cNvSpPr>
            <a:spLocks noChangeShapeType="1"/>
          </p:cNvSpPr>
          <p:nvPr/>
        </p:nvSpPr>
        <p:spPr bwMode="auto">
          <a:xfrm>
            <a:off x="1587501" y="1900238"/>
            <a:ext cx="3175" cy="492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6" name="Rectangle 10"/>
          <p:cNvSpPr>
            <a:spLocks noChangeArrowheads="1"/>
          </p:cNvSpPr>
          <p:nvPr/>
        </p:nvSpPr>
        <p:spPr bwMode="auto">
          <a:xfrm>
            <a:off x="1371601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7" name="Rectangle 11"/>
          <p:cNvSpPr>
            <a:spLocks noChangeArrowheads="1"/>
          </p:cNvSpPr>
          <p:nvPr/>
        </p:nvSpPr>
        <p:spPr bwMode="auto">
          <a:xfrm>
            <a:off x="1638300" y="6318250"/>
            <a:ext cx="158698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-1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8" name="Line 12"/>
          <p:cNvSpPr>
            <a:spLocks noChangeShapeType="1"/>
          </p:cNvSpPr>
          <p:nvPr/>
        </p:nvSpPr>
        <p:spPr bwMode="auto">
          <a:xfrm flipV="1">
            <a:off x="19907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29" name="Line 13"/>
          <p:cNvSpPr>
            <a:spLocks noChangeShapeType="1"/>
          </p:cNvSpPr>
          <p:nvPr/>
        </p:nvSpPr>
        <p:spPr bwMode="auto">
          <a:xfrm>
            <a:off x="1990726" y="1900238"/>
            <a:ext cx="3175" cy="238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0" name="Line 14"/>
          <p:cNvSpPr>
            <a:spLocks noChangeShapeType="1"/>
          </p:cNvSpPr>
          <p:nvPr/>
        </p:nvSpPr>
        <p:spPr bwMode="auto">
          <a:xfrm flipV="1">
            <a:off x="2241550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1" name="Line 15"/>
          <p:cNvSpPr>
            <a:spLocks noChangeShapeType="1"/>
          </p:cNvSpPr>
          <p:nvPr/>
        </p:nvSpPr>
        <p:spPr bwMode="auto">
          <a:xfrm flipV="1">
            <a:off x="24098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2" name="Line 16"/>
          <p:cNvSpPr>
            <a:spLocks noChangeShapeType="1"/>
          </p:cNvSpPr>
          <p:nvPr/>
        </p:nvSpPr>
        <p:spPr bwMode="auto">
          <a:xfrm flipV="1">
            <a:off x="25415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3" name="Line 17"/>
          <p:cNvSpPr>
            <a:spLocks noChangeShapeType="1"/>
          </p:cNvSpPr>
          <p:nvPr/>
        </p:nvSpPr>
        <p:spPr bwMode="auto">
          <a:xfrm flipV="1">
            <a:off x="265906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4" name="Line 18"/>
          <p:cNvSpPr>
            <a:spLocks noChangeShapeType="1"/>
          </p:cNvSpPr>
          <p:nvPr/>
        </p:nvSpPr>
        <p:spPr bwMode="auto">
          <a:xfrm flipV="1">
            <a:off x="274955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5" name="Line 19"/>
          <p:cNvSpPr>
            <a:spLocks noChangeShapeType="1"/>
          </p:cNvSpPr>
          <p:nvPr/>
        </p:nvSpPr>
        <p:spPr bwMode="auto">
          <a:xfrm flipV="1">
            <a:off x="2828925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6" name="Line 20"/>
          <p:cNvSpPr>
            <a:spLocks noChangeShapeType="1"/>
          </p:cNvSpPr>
          <p:nvPr/>
        </p:nvSpPr>
        <p:spPr bwMode="auto">
          <a:xfrm flipV="1">
            <a:off x="289401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7" name="Line 21"/>
          <p:cNvSpPr>
            <a:spLocks noChangeShapeType="1"/>
          </p:cNvSpPr>
          <p:nvPr/>
        </p:nvSpPr>
        <p:spPr bwMode="auto">
          <a:xfrm flipV="1">
            <a:off x="29591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8" name="Line 22"/>
          <p:cNvSpPr>
            <a:spLocks noChangeShapeType="1"/>
          </p:cNvSpPr>
          <p:nvPr/>
        </p:nvSpPr>
        <p:spPr bwMode="auto">
          <a:xfrm flipV="1">
            <a:off x="2959101" y="5916614"/>
            <a:ext cx="3175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39" name="Rectangle 23"/>
          <p:cNvSpPr>
            <a:spLocks noChangeArrowheads="1"/>
          </p:cNvSpPr>
          <p:nvPr/>
        </p:nvSpPr>
        <p:spPr bwMode="auto">
          <a:xfrm>
            <a:off x="2803526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0" name="Rectangle 24"/>
          <p:cNvSpPr>
            <a:spLocks noChangeArrowheads="1"/>
          </p:cNvSpPr>
          <p:nvPr/>
        </p:nvSpPr>
        <p:spPr bwMode="auto">
          <a:xfrm>
            <a:off x="3038475" y="63182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1" name="Line 25"/>
          <p:cNvSpPr>
            <a:spLocks noChangeShapeType="1"/>
          </p:cNvSpPr>
          <p:nvPr/>
        </p:nvSpPr>
        <p:spPr bwMode="auto">
          <a:xfrm flipV="1">
            <a:off x="33782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2" name="Line 26"/>
          <p:cNvSpPr>
            <a:spLocks noChangeShapeType="1"/>
          </p:cNvSpPr>
          <p:nvPr/>
        </p:nvSpPr>
        <p:spPr bwMode="auto">
          <a:xfrm flipV="1">
            <a:off x="3625850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3" name="Line 27"/>
          <p:cNvSpPr>
            <a:spLocks noChangeShapeType="1"/>
          </p:cNvSpPr>
          <p:nvPr/>
        </p:nvSpPr>
        <p:spPr bwMode="auto">
          <a:xfrm flipV="1">
            <a:off x="3797300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4" name="Line 28"/>
          <p:cNvSpPr>
            <a:spLocks noChangeShapeType="1"/>
          </p:cNvSpPr>
          <p:nvPr/>
        </p:nvSpPr>
        <p:spPr bwMode="auto">
          <a:xfrm flipV="1">
            <a:off x="39258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5" name="Line 29"/>
          <p:cNvSpPr>
            <a:spLocks noChangeShapeType="1"/>
          </p:cNvSpPr>
          <p:nvPr/>
        </p:nvSpPr>
        <p:spPr bwMode="auto">
          <a:xfrm flipV="1">
            <a:off x="4032250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6" name="Line 30"/>
          <p:cNvSpPr>
            <a:spLocks noChangeShapeType="1"/>
          </p:cNvSpPr>
          <p:nvPr/>
        </p:nvSpPr>
        <p:spPr bwMode="auto">
          <a:xfrm flipV="1">
            <a:off x="412273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7" name="Line 31"/>
          <p:cNvSpPr>
            <a:spLocks noChangeShapeType="1"/>
          </p:cNvSpPr>
          <p:nvPr/>
        </p:nvSpPr>
        <p:spPr bwMode="auto">
          <a:xfrm flipV="1">
            <a:off x="42132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8" name="Line 32"/>
          <p:cNvSpPr>
            <a:spLocks noChangeShapeType="1"/>
          </p:cNvSpPr>
          <p:nvPr/>
        </p:nvSpPr>
        <p:spPr bwMode="auto">
          <a:xfrm flipV="1">
            <a:off x="427831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49" name="Line 33"/>
          <p:cNvSpPr>
            <a:spLocks noChangeShapeType="1"/>
          </p:cNvSpPr>
          <p:nvPr/>
        </p:nvSpPr>
        <p:spPr bwMode="auto">
          <a:xfrm flipV="1">
            <a:off x="43449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0" name="Line 34"/>
          <p:cNvSpPr>
            <a:spLocks noChangeShapeType="1"/>
          </p:cNvSpPr>
          <p:nvPr/>
        </p:nvSpPr>
        <p:spPr bwMode="auto">
          <a:xfrm flipV="1">
            <a:off x="4344989" y="5916614"/>
            <a:ext cx="1587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1" name="Rectangle 35"/>
          <p:cNvSpPr>
            <a:spLocks noChangeArrowheads="1"/>
          </p:cNvSpPr>
          <p:nvPr/>
        </p:nvSpPr>
        <p:spPr bwMode="auto">
          <a:xfrm>
            <a:off x="4187826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2" name="Rectangle 36"/>
          <p:cNvSpPr>
            <a:spLocks noChangeArrowheads="1"/>
          </p:cNvSpPr>
          <p:nvPr/>
        </p:nvSpPr>
        <p:spPr bwMode="auto">
          <a:xfrm>
            <a:off x="4422775" y="63182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3" name="Line 37"/>
          <p:cNvSpPr>
            <a:spLocks noChangeShapeType="1"/>
          </p:cNvSpPr>
          <p:nvPr/>
        </p:nvSpPr>
        <p:spPr bwMode="auto">
          <a:xfrm flipV="1">
            <a:off x="47625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4" name="Line 38"/>
          <p:cNvSpPr>
            <a:spLocks noChangeShapeType="1"/>
          </p:cNvSpPr>
          <p:nvPr/>
        </p:nvSpPr>
        <p:spPr bwMode="auto">
          <a:xfrm flipV="1">
            <a:off x="499745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5" name="Line 39"/>
          <p:cNvSpPr>
            <a:spLocks noChangeShapeType="1"/>
          </p:cNvSpPr>
          <p:nvPr/>
        </p:nvSpPr>
        <p:spPr bwMode="auto">
          <a:xfrm flipV="1">
            <a:off x="51689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6" name="Line 40"/>
          <p:cNvSpPr>
            <a:spLocks noChangeShapeType="1"/>
          </p:cNvSpPr>
          <p:nvPr/>
        </p:nvSpPr>
        <p:spPr bwMode="auto">
          <a:xfrm flipV="1">
            <a:off x="5313364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7" name="Line 41"/>
          <p:cNvSpPr>
            <a:spLocks noChangeShapeType="1"/>
          </p:cNvSpPr>
          <p:nvPr/>
        </p:nvSpPr>
        <p:spPr bwMode="auto">
          <a:xfrm flipV="1">
            <a:off x="541655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8" name="Line 42"/>
          <p:cNvSpPr>
            <a:spLocks noChangeShapeType="1"/>
          </p:cNvSpPr>
          <p:nvPr/>
        </p:nvSpPr>
        <p:spPr bwMode="auto">
          <a:xfrm flipV="1">
            <a:off x="5510214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59" name="Line 43"/>
          <p:cNvSpPr>
            <a:spLocks noChangeShapeType="1"/>
          </p:cNvSpPr>
          <p:nvPr/>
        </p:nvSpPr>
        <p:spPr bwMode="auto">
          <a:xfrm flipV="1">
            <a:off x="55880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0" name="Line 44"/>
          <p:cNvSpPr>
            <a:spLocks noChangeShapeType="1"/>
          </p:cNvSpPr>
          <p:nvPr/>
        </p:nvSpPr>
        <p:spPr bwMode="auto">
          <a:xfrm flipV="1">
            <a:off x="5665789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1" name="Line 45"/>
          <p:cNvSpPr>
            <a:spLocks noChangeShapeType="1"/>
          </p:cNvSpPr>
          <p:nvPr/>
        </p:nvSpPr>
        <p:spPr bwMode="auto">
          <a:xfrm flipV="1">
            <a:off x="5719764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2" name="Line 46"/>
          <p:cNvSpPr>
            <a:spLocks noChangeShapeType="1"/>
          </p:cNvSpPr>
          <p:nvPr/>
        </p:nvSpPr>
        <p:spPr bwMode="auto">
          <a:xfrm flipV="1">
            <a:off x="5719764" y="5916614"/>
            <a:ext cx="1587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3" name="Rectangle 47"/>
          <p:cNvSpPr>
            <a:spLocks noChangeArrowheads="1"/>
          </p:cNvSpPr>
          <p:nvPr/>
        </p:nvSpPr>
        <p:spPr bwMode="auto">
          <a:xfrm>
            <a:off x="5561014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4" name="Rectangle 48"/>
          <p:cNvSpPr>
            <a:spLocks noChangeArrowheads="1"/>
          </p:cNvSpPr>
          <p:nvPr/>
        </p:nvSpPr>
        <p:spPr bwMode="auto">
          <a:xfrm>
            <a:off x="5797550" y="63182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5" name="Line 49"/>
          <p:cNvSpPr>
            <a:spLocks noChangeShapeType="1"/>
          </p:cNvSpPr>
          <p:nvPr/>
        </p:nvSpPr>
        <p:spPr bwMode="auto">
          <a:xfrm flipV="1">
            <a:off x="61356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6" name="Line 50"/>
          <p:cNvSpPr>
            <a:spLocks noChangeShapeType="1"/>
          </p:cNvSpPr>
          <p:nvPr/>
        </p:nvSpPr>
        <p:spPr bwMode="auto">
          <a:xfrm flipV="1">
            <a:off x="63849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7" name="Line 51"/>
          <p:cNvSpPr>
            <a:spLocks noChangeShapeType="1"/>
          </p:cNvSpPr>
          <p:nvPr/>
        </p:nvSpPr>
        <p:spPr bwMode="auto">
          <a:xfrm flipV="1">
            <a:off x="6554789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8" name="Line 52"/>
          <p:cNvSpPr>
            <a:spLocks noChangeShapeType="1"/>
          </p:cNvSpPr>
          <p:nvPr/>
        </p:nvSpPr>
        <p:spPr bwMode="auto">
          <a:xfrm flipV="1">
            <a:off x="668496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69" name="Line 53"/>
          <p:cNvSpPr>
            <a:spLocks noChangeShapeType="1"/>
          </p:cNvSpPr>
          <p:nvPr/>
        </p:nvSpPr>
        <p:spPr bwMode="auto">
          <a:xfrm flipV="1">
            <a:off x="6804025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0" name="Line 54"/>
          <p:cNvSpPr>
            <a:spLocks noChangeShapeType="1"/>
          </p:cNvSpPr>
          <p:nvPr/>
        </p:nvSpPr>
        <p:spPr bwMode="auto">
          <a:xfrm flipV="1">
            <a:off x="689451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1" name="Line 55"/>
          <p:cNvSpPr>
            <a:spLocks noChangeShapeType="1"/>
          </p:cNvSpPr>
          <p:nvPr/>
        </p:nvSpPr>
        <p:spPr bwMode="auto">
          <a:xfrm flipV="1">
            <a:off x="6972301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2" name="Line 56"/>
          <p:cNvSpPr>
            <a:spLocks noChangeShapeType="1"/>
          </p:cNvSpPr>
          <p:nvPr/>
        </p:nvSpPr>
        <p:spPr bwMode="auto">
          <a:xfrm flipV="1">
            <a:off x="7038975" y="5938838"/>
            <a:ext cx="1588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3" name="Line 57"/>
          <p:cNvSpPr>
            <a:spLocks noChangeShapeType="1"/>
          </p:cNvSpPr>
          <p:nvPr/>
        </p:nvSpPr>
        <p:spPr bwMode="auto">
          <a:xfrm flipV="1">
            <a:off x="7104064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4" name="Line 58"/>
          <p:cNvSpPr>
            <a:spLocks noChangeShapeType="1"/>
          </p:cNvSpPr>
          <p:nvPr/>
        </p:nvSpPr>
        <p:spPr bwMode="auto">
          <a:xfrm flipV="1">
            <a:off x="7104064" y="5916614"/>
            <a:ext cx="3175" cy="587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5" name="Rectangle 59"/>
          <p:cNvSpPr>
            <a:spLocks noChangeArrowheads="1"/>
          </p:cNvSpPr>
          <p:nvPr/>
        </p:nvSpPr>
        <p:spPr bwMode="auto">
          <a:xfrm>
            <a:off x="6946901" y="640080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6" name="Rectangle 60"/>
          <p:cNvSpPr>
            <a:spLocks noChangeArrowheads="1"/>
          </p:cNvSpPr>
          <p:nvPr/>
        </p:nvSpPr>
        <p:spPr bwMode="auto">
          <a:xfrm>
            <a:off x="7181850" y="63182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7" name="Line 61"/>
          <p:cNvSpPr>
            <a:spLocks noChangeShapeType="1"/>
          </p:cNvSpPr>
          <p:nvPr/>
        </p:nvSpPr>
        <p:spPr bwMode="auto">
          <a:xfrm flipV="1">
            <a:off x="7523164" y="5938838"/>
            <a:ext cx="1587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8" name="Line 62"/>
          <p:cNvSpPr>
            <a:spLocks noChangeShapeType="1"/>
          </p:cNvSpPr>
          <p:nvPr/>
        </p:nvSpPr>
        <p:spPr bwMode="auto">
          <a:xfrm flipV="1">
            <a:off x="7769226" y="5938838"/>
            <a:ext cx="3175" cy="36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79" name="Line 63"/>
          <p:cNvSpPr>
            <a:spLocks noChangeShapeType="1"/>
          </p:cNvSpPr>
          <p:nvPr/>
        </p:nvSpPr>
        <p:spPr bwMode="auto">
          <a:xfrm>
            <a:off x="1587500" y="59753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0" name="Line 64"/>
          <p:cNvSpPr>
            <a:spLocks noChangeShapeType="1"/>
          </p:cNvSpPr>
          <p:nvPr/>
        </p:nvSpPr>
        <p:spPr bwMode="auto">
          <a:xfrm flipH="1">
            <a:off x="7732713" y="5975350"/>
            <a:ext cx="365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1" name="Line 65"/>
          <p:cNvSpPr>
            <a:spLocks noChangeShapeType="1"/>
          </p:cNvSpPr>
          <p:nvPr/>
        </p:nvSpPr>
        <p:spPr bwMode="auto">
          <a:xfrm>
            <a:off x="1587500" y="5975350"/>
            <a:ext cx="508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2" name="Line 66"/>
          <p:cNvSpPr>
            <a:spLocks noChangeShapeType="1"/>
          </p:cNvSpPr>
          <p:nvPr/>
        </p:nvSpPr>
        <p:spPr bwMode="auto">
          <a:xfrm flipH="1">
            <a:off x="7704139" y="5975350"/>
            <a:ext cx="65087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3" name="Rectangle 67"/>
          <p:cNvSpPr>
            <a:spLocks noChangeArrowheads="1"/>
          </p:cNvSpPr>
          <p:nvPr/>
        </p:nvSpPr>
        <p:spPr bwMode="auto">
          <a:xfrm>
            <a:off x="914401" y="5868988"/>
            <a:ext cx="343043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4" name="Rectangle 68"/>
          <p:cNvSpPr>
            <a:spLocks noChangeArrowheads="1"/>
          </p:cNvSpPr>
          <p:nvPr/>
        </p:nvSpPr>
        <p:spPr bwMode="auto">
          <a:xfrm>
            <a:off x="1303338" y="5786438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5" name="Line 69"/>
          <p:cNvSpPr>
            <a:spLocks noChangeShapeType="1"/>
          </p:cNvSpPr>
          <p:nvPr/>
        </p:nvSpPr>
        <p:spPr bwMode="auto">
          <a:xfrm>
            <a:off x="1587500" y="555942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6" name="Line 70"/>
          <p:cNvSpPr>
            <a:spLocks noChangeShapeType="1"/>
          </p:cNvSpPr>
          <p:nvPr/>
        </p:nvSpPr>
        <p:spPr bwMode="auto">
          <a:xfrm>
            <a:off x="1587500" y="532130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7" name="Line 71"/>
          <p:cNvSpPr>
            <a:spLocks noChangeShapeType="1"/>
          </p:cNvSpPr>
          <p:nvPr/>
        </p:nvSpPr>
        <p:spPr bwMode="auto">
          <a:xfrm>
            <a:off x="1587500" y="5154614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8" name="Line 72"/>
          <p:cNvSpPr>
            <a:spLocks noChangeShapeType="1"/>
          </p:cNvSpPr>
          <p:nvPr/>
        </p:nvSpPr>
        <p:spPr bwMode="auto">
          <a:xfrm>
            <a:off x="1587500" y="50244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89" name="Line 73"/>
          <p:cNvSpPr>
            <a:spLocks noChangeShapeType="1"/>
          </p:cNvSpPr>
          <p:nvPr/>
        </p:nvSpPr>
        <p:spPr bwMode="auto">
          <a:xfrm>
            <a:off x="1587500" y="491807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0" name="Line 74"/>
          <p:cNvSpPr>
            <a:spLocks noChangeShapeType="1"/>
          </p:cNvSpPr>
          <p:nvPr/>
        </p:nvSpPr>
        <p:spPr bwMode="auto">
          <a:xfrm>
            <a:off x="1587500" y="482282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1" name="Line 75"/>
          <p:cNvSpPr>
            <a:spLocks noChangeShapeType="1"/>
          </p:cNvSpPr>
          <p:nvPr/>
        </p:nvSpPr>
        <p:spPr bwMode="auto">
          <a:xfrm>
            <a:off x="1587500" y="4741864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2" name="Line 76"/>
          <p:cNvSpPr>
            <a:spLocks noChangeShapeType="1"/>
          </p:cNvSpPr>
          <p:nvPr/>
        </p:nvSpPr>
        <p:spPr bwMode="auto">
          <a:xfrm>
            <a:off x="1587500" y="46688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3" name="Line 77"/>
          <p:cNvSpPr>
            <a:spLocks noChangeShapeType="1"/>
          </p:cNvSpPr>
          <p:nvPr/>
        </p:nvSpPr>
        <p:spPr bwMode="auto">
          <a:xfrm>
            <a:off x="1587500" y="461010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4" name="Line 78"/>
          <p:cNvSpPr>
            <a:spLocks noChangeShapeType="1"/>
          </p:cNvSpPr>
          <p:nvPr/>
        </p:nvSpPr>
        <p:spPr bwMode="auto">
          <a:xfrm>
            <a:off x="1587500" y="4610101"/>
            <a:ext cx="508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5" name="Rectangle 79"/>
          <p:cNvSpPr>
            <a:spLocks noChangeArrowheads="1"/>
          </p:cNvSpPr>
          <p:nvPr/>
        </p:nvSpPr>
        <p:spPr bwMode="auto">
          <a:xfrm>
            <a:off x="914401" y="4502150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6" name="Rectangle 80"/>
          <p:cNvSpPr>
            <a:spLocks noChangeArrowheads="1"/>
          </p:cNvSpPr>
          <p:nvPr/>
        </p:nvSpPr>
        <p:spPr bwMode="auto">
          <a:xfrm>
            <a:off x="1303338" y="4418013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7" name="Line 81"/>
          <p:cNvSpPr>
            <a:spLocks noChangeShapeType="1"/>
          </p:cNvSpPr>
          <p:nvPr/>
        </p:nvSpPr>
        <p:spPr bwMode="auto">
          <a:xfrm>
            <a:off x="1587500" y="420370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8" name="Line 82"/>
          <p:cNvSpPr>
            <a:spLocks noChangeShapeType="1"/>
          </p:cNvSpPr>
          <p:nvPr/>
        </p:nvSpPr>
        <p:spPr bwMode="auto">
          <a:xfrm>
            <a:off x="1587500" y="396875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299" name="Line 83"/>
          <p:cNvSpPr>
            <a:spLocks noChangeShapeType="1"/>
          </p:cNvSpPr>
          <p:nvPr/>
        </p:nvSpPr>
        <p:spPr bwMode="auto">
          <a:xfrm>
            <a:off x="1587500" y="37909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0" name="Line 84"/>
          <p:cNvSpPr>
            <a:spLocks noChangeShapeType="1"/>
          </p:cNvSpPr>
          <p:nvPr/>
        </p:nvSpPr>
        <p:spPr bwMode="auto">
          <a:xfrm>
            <a:off x="1587500" y="3659189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1" name="Line 85"/>
          <p:cNvSpPr>
            <a:spLocks noChangeShapeType="1"/>
          </p:cNvSpPr>
          <p:nvPr/>
        </p:nvSpPr>
        <p:spPr bwMode="auto">
          <a:xfrm>
            <a:off x="1587500" y="35512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2" name="Line 86"/>
          <p:cNvSpPr>
            <a:spLocks noChangeShapeType="1"/>
          </p:cNvSpPr>
          <p:nvPr/>
        </p:nvSpPr>
        <p:spPr bwMode="auto">
          <a:xfrm>
            <a:off x="1587500" y="3470275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3" name="Line 87"/>
          <p:cNvSpPr>
            <a:spLocks noChangeShapeType="1"/>
          </p:cNvSpPr>
          <p:nvPr/>
        </p:nvSpPr>
        <p:spPr bwMode="auto">
          <a:xfrm>
            <a:off x="1587500" y="3386139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4" name="Line 88"/>
          <p:cNvSpPr>
            <a:spLocks noChangeShapeType="1"/>
          </p:cNvSpPr>
          <p:nvPr/>
        </p:nvSpPr>
        <p:spPr bwMode="auto">
          <a:xfrm>
            <a:off x="1587500" y="331628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5" name="Line 89"/>
          <p:cNvSpPr>
            <a:spLocks noChangeShapeType="1"/>
          </p:cNvSpPr>
          <p:nvPr/>
        </p:nvSpPr>
        <p:spPr bwMode="auto">
          <a:xfrm>
            <a:off x="1587500" y="3255964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6" name="Line 90"/>
          <p:cNvSpPr>
            <a:spLocks noChangeShapeType="1"/>
          </p:cNvSpPr>
          <p:nvPr/>
        </p:nvSpPr>
        <p:spPr bwMode="auto">
          <a:xfrm>
            <a:off x="1587500" y="3255964"/>
            <a:ext cx="508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7" name="Rectangle 91"/>
          <p:cNvSpPr>
            <a:spLocks noChangeArrowheads="1"/>
          </p:cNvSpPr>
          <p:nvPr/>
        </p:nvSpPr>
        <p:spPr bwMode="auto">
          <a:xfrm>
            <a:off x="914401" y="3146425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8" name="Rectangle 92"/>
          <p:cNvSpPr>
            <a:spLocks noChangeArrowheads="1"/>
          </p:cNvSpPr>
          <p:nvPr/>
        </p:nvSpPr>
        <p:spPr bwMode="auto">
          <a:xfrm>
            <a:off x="1303338" y="3067050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2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09" name="Line 93"/>
          <p:cNvSpPr>
            <a:spLocks noChangeShapeType="1"/>
          </p:cNvSpPr>
          <p:nvPr/>
        </p:nvSpPr>
        <p:spPr bwMode="auto">
          <a:xfrm>
            <a:off x="1587500" y="28400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0" name="Line 94"/>
          <p:cNvSpPr>
            <a:spLocks noChangeShapeType="1"/>
          </p:cNvSpPr>
          <p:nvPr/>
        </p:nvSpPr>
        <p:spPr bwMode="auto">
          <a:xfrm>
            <a:off x="1587500" y="2601914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1" name="Line 95"/>
          <p:cNvSpPr>
            <a:spLocks noChangeShapeType="1"/>
          </p:cNvSpPr>
          <p:nvPr/>
        </p:nvSpPr>
        <p:spPr bwMode="auto">
          <a:xfrm>
            <a:off x="1587500" y="2435226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2" name="Line 96"/>
          <p:cNvSpPr>
            <a:spLocks noChangeShapeType="1"/>
          </p:cNvSpPr>
          <p:nvPr/>
        </p:nvSpPr>
        <p:spPr bwMode="auto">
          <a:xfrm>
            <a:off x="1587500" y="23050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3" name="Line 97"/>
          <p:cNvSpPr>
            <a:spLocks noChangeShapeType="1"/>
          </p:cNvSpPr>
          <p:nvPr/>
        </p:nvSpPr>
        <p:spPr bwMode="auto">
          <a:xfrm>
            <a:off x="1587500" y="2198688"/>
            <a:ext cx="25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4" name="Line 98"/>
          <p:cNvSpPr>
            <a:spLocks noChangeShapeType="1"/>
          </p:cNvSpPr>
          <p:nvPr/>
        </p:nvSpPr>
        <p:spPr bwMode="auto">
          <a:xfrm>
            <a:off x="1587500" y="2103439"/>
            <a:ext cx="25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5" name="Line 99"/>
          <p:cNvSpPr>
            <a:spLocks noChangeShapeType="1"/>
          </p:cNvSpPr>
          <p:nvPr/>
        </p:nvSpPr>
        <p:spPr bwMode="auto">
          <a:xfrm>
            <a:off x="1587500" y="2032001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6" name="Line 100"/>
          <p:cNvSpPr>
            <a:spLocks noChangeShapeType="1"/>
          </p:cNvSpPr>
          <p:nvPr/>
        </p:nvSpPr>
        <p:spPr bwMode="auto">
          <a:xfrm>
            <a:off x="1587500" y="1962150"/>
            <a:ext cx="254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7" name="Line 101"/>
          <p:cNvSpPr>
            <a:spLocks noChangeShapeType="1"/>
          </p:cNvSpPr>
          <p:nvPr/>
        </p:nvSpPr>
        <p:spPr bwMode="auto">
          <a:xfrm>
            <a:off x="1587500" y="1900239"/>
            <a:ext cx="254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8" name="Line 102"/>
          <p:cNvSpPr>
            <a:spLocks noChangeShapeType="1"/>
          </p:cNvSpPr>
          <p:nvPr/>
        </p:nvSpPr>
        <p:spPr bwMode="auto">
          <a:xfrm>
            <a:off x="1587500" y="1900239"/>
            <a:ext cx="5080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19" name="Rectangle 103"/>
          <p:cNvSpPr>
            <a:spLocks noChangeArrowheads="1"/>
          </p:cNvSpPr>
          <p:nvPr/>
        </p:nvSpPr>
        <p:spPr bwMode="auto">
          <a:xfrm>
            <a:off x="914401" y="1795463"/>
            <a:ext cx="2825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10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0" name="Rectangle 104"/>
          <p:cNvSpPr>
            <a:spLocks noChangeArrowheads="1"/>
          </p:cNvSpPr>
          <p:nvPr/>
        </p:nvSpPr>
        <p:spPr bwMode="auto">
          <a:xfrm>
            <a:off x="1303338" y="1711325"/>
            <a:ext cx="99386" cy="2154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Arial"/>
              </a:rPr>
              <a:t>3</a:t>
            </a: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1" name="Line 105"/>
          <p:cNvSpPr>
            <a:spLocks noChangeShapeType="1"/>
          </p:cNvSpPr>
          <p:nvPr/>
        </p:nvSpPr>
        <p:spPr bwMode="auto">
          <a:xfrm flipV="1">
            <a:off x="1587501" y="1900238"/>
            <a:ext cx="3175" cy="4075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2" name="Freeform 106"/>
          <p:cNvSpPr>
            <a:spLocks/>
          </p:cNvSpPr>
          <p:nvPr/>
        </p:nvSpPr>
        <p:spPr bwMode="auto">
          <a:xfrm>
            <a:off x="1952626" y="1900238"/>
            <a:ext cx="5541963" cy="4075112"/>
          </a:xfrm>
          <a:custGeom>
            <a:avLst/>
            <a:gdLst/>
            <a:ahLst/>
            <a:cxnLst>
              <a:cxn ang="0">
                <a:pos x="2197" y="1778"/>
              </a:cxn>
              <a:cxn ang="0">
                <a:pos x="2161" y="1596"/>
              </a:cxn>
              <a:cxn ang="0">
                <a:pos x="2125" y="1493"/>
              </a:cxn>
              <a:cxn ang="0">
                <a:pos x="2094" y="1420"/>
              </a:cxn>
              <a:cxn ang="0">
                <a:pos x="2032" y="1316"/>
              </a:cxn>
              <a:cxn ang="0">
                <a:pos x="1954" y="1207"/>
              </a:cxn>
              <a:cxn ang="0">
                <a:pos x="1886" y="1135"/>
              </a:cxn>
              <a:cxn ang="0">
                <a:pos x="1809" y="1062"/>
              </a:cxn>
              <a:cxn ang="0">
                <a:pos x="1741" y="1005"/>
              </a:cxn>
              <a:cxn ang="0">
                <a:pos x="1700" y="969"/>
              </a:cxn>
              <a:cxn ang="0">
                <a:pos x="1648" y="928"/>
              </a:cxn>
              <a:cxn ang="0">
                <a:pos x="1596" y="891"/>
              </a:cxn>
              <a:cxn ang="0">
                <a:pos x="1555" y="860"/>
              </a:cxn>
              <a:cxn ang="0">
                <a:pos x="1498" y="819"/>
              </a:cxn>
              <a:cxn ang="0">
                <a:pos x="1446" y="782"/>
              </a:cxn>
              <a:cxn ang="0">
                <a:pos x="1389" y="746"/>
              </a:cxn>
              <a:cxn ang="0">
                <a:pos x="1337" y="715"/>
              </a:cxn>
              <a:cxn ang="0">
                <a:pos x="1275" y="674"/>
              </a:cxn>
              <a:cxn ang="0">
                <a:pos x="1218" y="643"/>
              </a:cxn>
              <a:cxn ang="0">
                <a:pos x="1156" y="601"/>
              </a:cxn>
              <a:cxn ang="0">
                <a:pos x="1099" y="570"/>
              </a:cxn>
              <a:cxn ang="0">
                <a:pos x="1036" y="529"/>
              </a:cxn>
              <a:cxn ang="0">
                <a:pos x="974" y="492"/>
              </a:cxn>
              <a:cxn ang="0">
                <a:pos x="907" y="456"/>
              </a:cxn>
              <a:cxn ang="0">
                <a:pos x="845" y="420"/>
              </a:cxn>
              <a:cxn ang="0">
                <a:pos x="777" y="383"/>
              </a:cxn>
              <a:cxn ang="0">
                <a:pos x="715" y="347"/>
              </a:cxn>
              <a:cxn ang="0">
                <a:pos x="648" y="311"/>
              </a:cxn>
              <a:cxn ang="0">
                <a:pos x="580" y="275"/>
              </a:cxn>
              <a:cxn ang="0">
                <a:pos x="508" y="238"/>
              </a:cxn>
              <a:cxn ang="0">
                <a:pos x="440" y="202"/>
              </a:cxn>
              <a:cxn ang="0">
                <a:pos x="368" y="166"/>
              </a:cxn>
              <a:cxn ang="0">
                <a:pos x="295" y="129"/>
              </a:cxn>
              <a:cxn ang="0">
                <a:pos x="223" y="93"/>
              </a:cxn>
              <a:cxn ang="0">
                <a:pos x="140" y="57"/>
              </a:cxn>
              <a:cxn ang="0">
                <a:pos x="57" y="21"/>
              </a:cxn>
              <a:cxn ang="0">
                <a:pos x="0" y="0"/>
              </a:cxn>
            </a:cxnLst>
            <a:rect l="0" t="0" r="r" b="b"/>
            <a:pathLst>
              <a:path w="2197" h="1778">
                <a:moveTo>
                  <a:pt x="2197" y="1778"/>
                </a:moveTo>
                <a:lnTo>
                  <a:pt x="2161" y="1596"/>
                </a:lnTo>
                <a:lnTo>
                  <a:pt x="2125" y="1493"/>
                </a:lnTo>
                <a:lnTo>
                  <a:pt x="2094" y="1420"/>
                </a:lnTo>
                <a:lnTo>
                  <a:pt x="2032" y="1316"/>
                </a:lnTo>
                <a:lnTo>
                  <a:pt x="1954" y="1207"/>
                </a:lnTo>
                <a:lnTo>
                  <a:pt x="1886" y="1135"/>
                </a:lnTo>
                <a:lnTo>
                  <a:pt x="1809" y="1062"/>
                </a:lnTo>
                <a:lnTo>
                  <a:pt x="1741" y="1005"/>
                </a:lnTo>
                <a:lnTo>
                  <a:pt x="1700" y="969"/>
                </a:lnTo>
                <a:lnTo>
                  <a:pt x="1648" y="928"/>
                </a:lnTo>
                <a:lnTo>
                  <a:pt x="1596" y="891"/>
                </a:lnTo>
                <a:lnTo>
                  <a:pt x="1555" y="860"/>
                </a:lnTo>
                <a:lnTo>
                  <a:pt x="1498" y="819"/>
                </a:lnTo>
                <a:lnTo>
                  <a:pt x="1446" y="782"/>
                </a:lnTo>
                <a:lnTo>
                  <a:pt x="1389" y="746"/>
                </a:lnTo>
                <a:lnTo>
                  <a:pt x="1337" y="715"/>
                </a:lnTo>
                <a:lnTo>
                  <a:pt x="1275" y="674"/>
                </a:lnTo>
                <a:lnTo>
                  <a:pt x="1218" y="643"/>
                </a:lnTo>
                <a:lnTo>
                  <a:pt x="1156" y="601"/>
                </a:lnTo>
                <a:lnTo>
                  <a:pt x="1099" y="570"/>
                </a:lnTo>
                <a:lnTo>
                  <a:pt x="1036" y="529"/>
                </a:lnTo>
                <a:lnTo>
                  <a:pt x="974" y="492"/>
                </a:lnTo>
                <a:lnTo>
                  <a:pt x="907" y="456"/>
                </a:lnTo>
                <a:lnTo>
                  <a:pt x="845" y="420"/>
                </a:lnTo>
                <a:lnTo>
                  <a:pt x="777" y="383"/>
                </a:lnTo>
                <a:lnTo>
                  <a:pt x="715" y="347"/>
                </a:lnTo>
                <a:lnTo>
                  <a:pt x="648" y="311"/>
                </a:lnTo>
                <a:lnTo>
                  <a:pt x="580" y="275"/>
                </a:lnTo>
                <a:lnTo>
                  <a:pt x="508" y="238"/>
                </a:lnTo>
                <a:lnTo>
                  <a:pt x="440" y="202"/>
                </a:lnTo>
                <a:lnTo>
                  <a:pt x="368" y="166"/>
                </a:lnTo>
                <a:lnTo>
                  <a:pt x="295" y="129"/>
                </a:lnTo>
                <a:lnTo>
                  <a:pt x="223" y="93"/>
                </a:lnTo>
                <a:lnTo>
                  <a:pt x="140" y="57"/>
                </a:lnTo>
                <a:lnTo>
                  <a:pt x="57" y="21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FF00FF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3" name="Oval 107"/>
          <p:cNvSpPr>
            <a:spLocks noChangeArrowheads="1"/>
          </p:cNvSpPr>
          <p:nvPr/>
        </p:nvSpPr>
        <p:spPr bwMode="auto">
          <a:xfrm>
            <a:off x="7523164" y="5927725"/>
            <a:ext cx="117475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4" name="Oval 108"/>
          <p:cNvSpPr>
            <a:spLocks noChangeArrowheads="1"/>
          </p:cNvSpPr>
          <p:nvPr/>
        </p:nvSpPr>
        <p:spPr bwMode="auto">
          <a:xfrm>
            <a:off x="7431089" y="5510214"/>
            <a:ext cx="117475" cy="10953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5" name="Oval 109"/>
          <p:cNvSpPr>
            <a:spLocks noChangeArrowheads="1"/>
          </p:cNvSpPr>
          <p:nvPr/>
        </p:nvSpPr>
        <p:spPr bwMode="auto">
          <a:xfrm>
            <a:off x="7339014" y="5273676"/>
            <a:ext cx="117475" cy="106363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6" name="Oval 110"/>
          <p:cNvSpPr>
            <a:spLocks noChangeArrowheads="1"/>
          </p:cNvSpPr>
          <p:nvPr/>
        </p:nvSpPr>
        <p:spPr bwMode="auto">
          <a:xfrm>
            <a:off x="7143750" y="5106988"/>
            <a:ext cx="115888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7" name="Oval 111"/>
          <p:cNvSpPr>
            <a:spLocks noChangeArrowheads="1"/>
          </p:cNvSpPr>
          <p:nvPr/>
        </p:nvSpPr>
        <p:spPr bwMode="auto">
          <a:xfrm>
            <a:off x="7064376" y="4870451"/>
            <a:ext cx="117475" cy="1047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8" name="Oval 112"/>
          <p:cNvSpPr>
            <a:spLocks noChangeArrowheads="1"/>
          </p:cNvSpPr>
          <p:nvPr/>
        </p:nvSpPr>
        <p:spPr bwMode="auto">
          <a:xfrm>
            <a:off x="6816726" y="4619626"/>
            <a:ext cx="117475" cy="106363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29" name="Oval 113"/>
          <p:cNvSpPr>
            <a:spLocks noChangeArrowheads="1"/>
          </p:cNvSpPr>
          <p:nvPr/>
        </p:nvSpPr>
        <p:spPr bwMode="auto">
          <a:xfrm>
            <a:off x="6632576" y="4454525"/>
            <a:ext cx="117475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0" name="Oval 114"/>
          <p:cNvSpPr>
            <a:spLocks noChangeArrowheads="1"/>
          </p:cNvSpPr>
          <p:nvPr/>
        </p:nvSpPr>
        <p:spPr bwMode="auto">
          <a:xfrm>
            <a:off x="6253163" y="4289426"/>
            <a:ext cx="119062" cy="106363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1" name="Oval 115"/>
          <p:cNvSpPr>
            <a:spLocks noChangeArrowheads="1"/>
          </p:cNvSpPr>
          <p:nvPr/>
        </p:nvSpPr>
        <p:spPr bwMode="auto">
          <a:xfrm>
            <a:off x="6135689" y="4159251"/>
            <a:ext cx="117475" cy="1047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2" name="Oval 116"/>
          <p:cNvSpPr>
            <a:spLocks noChangeArrowheads="1"/>
          </p:cNvSpPr>
          <p:nvPr/>
        </p:nvSpPr>
        <p:spPr bwMode="auto">
          <a:xfrm>
            <a:off x="6057901" y="4073525"/>
            <a:ext cx="117475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3" name="Oval 117"/>
          <p:cNvSpPr>
            <a:spLocks noChangeArrowheads="1"/>
          </p:cNvSpPr>
          <p:nvPr/>
        </p:nvSpPr>
        <p:spPr bwMode="auto">
          <a:xfrm>
            <a:off x="5965826" y="4027488"/>
            <a:ext cx="119063" cy="1063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4" name="Oval 118"/>
          <p:cNvSpPr>
            <a:spLocks noChangeArrowheads="1"/>
          </p:cNvSpPr>
          <p:nvPr/>
        </p:nvSpPr>
        <p:spPr bwMode="auto">
          <a:xfrm>
            <a:off x="5848351" y="3932238"/>
            <a:ext cx="117475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5" name="Oval 119"/>
          <p:cNvSpPr>
            <a:spLocks noChangeArrowheads="1"/>
          </p:cNvSpPr>
          <p:nvPr/>
        </p:nvSpPr>
        <p:spPr bwMode="auto">
          <a:xfrm>
            <a:off x="5756276" y="3870325"/>
            <a:ext cx="119063" cy="10953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6" name="Oval 120"/>
          <p:cNvSpPr>
            <a:spLocks noChangeArrowheads="1"/>
          </p:cNvSpPr>
          <p:nvPr/>
        </p:nvSpPr>
        <p:spPr bwMode="auto">
          <a:xfrm>
            <a:off x="5665789" y="3813175"/>
            <a:ext cx="115887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7" name="Oval 121"/>
          <p:cNvSpPr>
            <a:spLocks noChangeArrowheads="1"/>
          </p:cNvSpPr>
          <p:nvPr/>
        </p:nvSpPr>
        <p:spPr bwMode="auto">
          <a:xfrm>
            <a:off x="5575300" y="3729039"/>
            <a:ext cx="115888" cy="10953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8" name="Oval 122"/>
          <p:cNvSpPr>
            <a:spLocks noChangeArrowheads="1"/>
          </p:cNvSpPr>
          <p:nvPr/>
        </p:nvSpPr>
        <p:spPr bwMode="auto">
          <a:xfrm>
            <a:off x="5429251" y="3659188"/>
            <a:ext cx="119063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39" name="Oval 123"/>
          <p:cNvSpPr>
            <a:spLocks noChangeArrowheads="1"/>
          </p:cNvSpPr>
          <p:nvPr/>
        </p:nvSpPr>
        <p:spPr bwMode="auto">
          <a:xfrm>
            <a:off x="5300664" y="3587751"/>
            <a:ext cx="115887" cy="106363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0" name="Oval 124"/>
          <p:cNvSpPr>
            <a:spLocks noChangeArrowheads="1"/>
          </p:cNvSpPr>
          <p:nvPr/>
        </p:nvSpPr>
        <p:spPr bwMode="auto">
          <a:xfrm>
            <a:off x="5194301" y="3517900"/>
            <a:ext cx="119063" cy="10318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1" name="Oval 125"/>
          <p:cNvSpPr>
            <a:spLocks noChangeArrowheads="1"/>
          </p:cNvSpPr>
          <p:nvPr/>
        </p:nvSpPr>
        <p:spPr bwMode="auto">
          <a:xfrm>
            <a:off x="5129214" y="3446464"/>
            <a:ext cx="117475" cy="1047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2" name="Oval 126"/>
          <p:cNvSpPr>
            <a:spLocks noChangeArrowheads="1"/>
          </p:cNvSpPr>
          <p:nvPr/>
        </p:nvSpPr>
        <p:spPr bwMode="auto">
          <a:xfrm>
            <a:off x="4997451" y="3360739"/>
            <a:ext cx="119063" cy="10953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3" name="Oval 127"/>
          <p:cNvSpPr>
            <a:spLocks noChangeArrowheads="1"/>
          </p:cNvSpPr>
          <p:nvPr/>
        </p:nvSpPr>
        <p:spPr bwMode="auto">
          <a:xfrm>
            <a:off x="4881564" y="3300414"/>
            <a:ext cx="115887" cy="10953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4" name="Oval 128"/>
          <p:cNvSpPr>
            <a:spLocks noChangeArrowheads="1"/>
          </p:cNvSpPr>
          <p:nvPr/>
        </p:nvSpPr>
        <p:spPr bwMode="auto">
          <a:xfrm>
            <a:off x="4787901" y="3219451"/>
            <a:ext cx="119063" cy="106363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5" name="Oval 129"/>
          <p:cNvSpPr>
            <a:spLocks noChangeArrowheads="1"/>
          </p:cNvSpPr>
          <p:nvPr/>
        </p:nvSpPr>
        <p:spPr bwMode="auto">
          <a:xfrm>
            <a:off x="4565651" y="3146425"/>
            <a:ext cx="119063" cy="10953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6" name="Oval 130"/>
          <p:cNvSpPr>
            <a:spLocks noChangeArrowheads="1"/>
          </p:cNvSpPr>
          <p:nvPr/>
        </p:nvSpPr>
        <p:spPr bwMode="auto">
          <a:xfrm>
            <a:off x="4462463" y="3067051"/>
            <a:ext cx="119062" cy="1047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7" name="Oval 131"/>
          <p:cNvSpPr>
            <a:spLocks noChangeArrowheads="1"/>
          </p:cNvSpPr>
          <p:nvPr/>
        </p:nvSpPr>
        <p:spPr bwMode="auto">
          <a:xfrm>
            <a:off x="4306889" y="2947988"/>
            <a:ext cx="115887" cy="1063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8" name="Oval 132"/>
          <p:cNvSpPr>
            <a:spLocks noChangeArrowheads="1"/>
          </p:cNvSpPr>
          <p:nvPr/>
        </p:nvSpPr>
        <p:spPr bwMode="auto">
          <a:xfrm>
            <a:off x="4175126" y="2874964"/>
            <a:ext cx="119063" cy="1047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49" name="Oval 133"/>
          <p:cNvSpPr>
            <a:spLocks noChangeArrowheads="1"/>
          </p:cNvSpPr>
          <p:nvPr/>
        </p:nvSpPr>
        <p:spPr bwMode="auto">
          <a:xfrm>
            <a:off x="3990976" y="2794000"/>
            <a:ext cx="119063" cy="10318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0" name="Oval 134"/>
          <p:cNvSpPr>
            <a:spLocks noChangeArrowheads="1"/>
          </p:cNvSpPr>
          <p:nvPr/>
        </p:nvSpPr>
        <p:spPr bwMode="auto">
          <a:xfrm>
            <a:off x="3744914" y="2647950"/>
            <a:ext cx="115887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1" name="Oval 135"/>
          <p:cNvSpPr>
            <a:spLocks noChangeArrowheads="1"/>
          </p:cNvSpPr>
          <p:nvPr/>
        </p:nvSpPr>
        <p:spPr bwMode="auto">
          <a:xfrm>
            <a:off x="3522664" y="2544764"/>
            <a:ext cx="115887" cy="10318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2" name="Oval 136"/>
          <p:cNvSpPr>
            <a:spLocks noChangeArrowheads="1"/>
          </p:cNvSpPr>
          <p:nvPr/>
        </p:nvSpPr>
        <p:spPr bwMode="auto">
          <a:xfrm>
            <a:off x="3271838" y="2435225"/>
            <a:ext cx="119062" cy="109538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3" name="Oval 137"/>
          <p:cNvSpPr>
            <a:spLocks noChangeArrowheads="1"/>
          </p:cNvSpPr>
          <p:nvPr/>
        </p:nvSpPr>
        <p:spPr bwMode="auto">
          <a:xfrm>
            <a:off x="3074988" y="2341563"/>
            <a:ext cx="119062" cy="106362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4" name="Oval 138"/>
          <p:cNvSpPr>
            <a:spLocks noChangeArrowheads="1"/>
          </p:cNvSpPr>
          <p:nvPr/>
        </p:nvSpPr>
        <p:spPr bwMode="auto">
          <a:xfrm>
            <a:off x="2854326" y="2233613"/>
            <a:ext cx="117475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5" name="Oval 139"/>
          <p:cNvSpPr>
            <a:spLocks noChangeArrowheads="1"/>
          </p:cNvSpPr>
          <p:nvPr/>
        </p:nvSpPr>
        <p:spPr bwMode="auto">
          <a:xfrm>
            <a:off x="2619376" y="2125663"/>
            <a:ext cx="119063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6" name="Oval 140"/>
          <p:cNvSpPr>
            <a:spLocks noChangeArrowheads="1"/>
          </p:cNvSpPr>
          <p:nvPr/>
        </p:nvSpPr>
        <p:spPr bwMode="auto">
          <a:xfrm>
            <a:off x="2332039" y="2006600"/>
            <a:ext cx="117475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7" name="Oval 141"/>
          <p:cNvSpPr>
            <a:spLocks noChangeArrowheads="1"/>
          </p:cNvSpPr>
          <p:nvPr/>
        </p:nvSpPr>
        <p:spPr bwMode="auto">
          <a:xfrm>
            <a:off x="1990726" y="1865313"/>
            <a:ext cx="119063" cy="1079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8" name="Freeform 142"/>
          <p:cNvSpPr>
            <a:spLocks/>
          </p:cNvSpPr>
          <p:nvPr/>
        </p:nvSpPr>
        <p:spPr bwMode="auto">
          <a:xfrm>
            <a:off x="3756026" y="2935288"/>
            <a:ext cx="3675063" cy="3040062"/>
          </a:xfrm>
          <a:custGeom>
            <a:avLst/>
            <a:gdLst/>
            <a:ahLst/>
            <a:cxnLst>
              <a:cxn ang="0">
                <a:pos x="1457" y="1327"/>
              </a:cxn>
              <a:cxn ang="0">
                <a:pos x="1420" y="1145"/>
              </a:cxn>
              <a:cxn ang="0">
                <a:pos x="1389" y="1042"/>
              </a:cxn>
              <a:cxn ang="0">
                <a:pos x="1363" y="969"/>
              </a:cxn>
              <a:cxn ang="0">
                <a:pos x="1306" y="865"/>
              </a:cxn>
              <a:cxn ang="0">
                <a:pos x="1239" y="756"/>
              </a:cxn>
              <a:cxn ang="0">
                <a:pos x="1177" y="684"/>
              </a:cxn>
              <a:cxn ang="0">
                <a:pos x="1104" y="611"/>
              </a:cxn>
              <a:cxn ang="0">
                <a:pos x="1037" y="554"/>
              </a:cxn>
              <a:cxn ang="0">
                <a:pos x="995" y="518"/>
              </a:cxn>
              <a:cxn ang="0">
                <a:pos x="959" y="487"/>
              </a:cxn>
              <a:cxn ang="0">
                <a:pos x="923" y="456"/>
              </a:cxn>
              <a:cxn ang="0">
                <a:pos x="876" y="425"/>
              </a:cxn>
              <a:cxn ang="0">
                <a:pos x="824" y="388"/>
              </a:cxn>
              <a:cxn ang="0">
                <a:pos x="778" y="357"/>
              </a:cxn>
              <a:cxn ang="0">
                <a:pos x="731" y="326"/>
              </a:cxn>
              <a:cxn ang="0">
                <a:pos x="679" y="295"/>
              </a:cxn>
              <a:cxn ang="0">
                <a:pos x="627" y="264"/>
              </a:cxn>
              <a:cxn ang="0">
                <a:pos x="570" y="233"/>
              </a:cxn>
              <a:cxn ang="0">
                <a:pos x="508" y="197"/>
              </a:cxn>
              <a:cxn ang="0">
                <a:pos x="446" y="166"/>
              </a:cxn>
              <a:cxn ang="0">
                <a:pos x="373" y="129"/>
              </a:cxn>
              <a:cxn ang="0">
                <a:pos x="306" y="98"/>
              </a:cxn>
              <a:cxn ang="0">
                <a:pos x="223" y="67"/>
              </a:cxn>
              <a:cxn ang="0">
                <a:pos x="119" y="36"/>
              </a:cxn>
              <a:cxn ang="0">
                <a:pos x="0" y="0"/>
              </a:cxn>
            </a:cxnLst>
            <a:rect l="0" t="0" r="r" b="b"/>
            <a:pathLst>
              <a:path w="1457" h="1327">
                <a:moveTo>
                  <a:pt x="1457" y="1327"/>
                </a:moveTo>
                <a:lnTo>
                  <a:pt x="1420" y="1145"/>
                </a:lnTo>
                <a:lnTo>
                  <a:pt x="1389" y="1042"/>
                </a:lnTo>
                <a:lnTo>
                  <a:pt x="1363" y="969"/>
                </a:lnTo>
                <a:lnTo>
                  <a:pt x="1306" y="865"/>
                </a:lnTo>
                <a:lnTo>
                  <a:pt x="1239" y="756"/>
                </a:lnTo>
                <a:lnTo>
                  <a:pt x="1177" y="684"/>
                </a:lnTo>
                <a:lnTo>
                  <a:pt x="1104" y="611"/>
                </a:lnTo>
                <a:lnTo>
                  <a:pt x="1037" y="554"/>
                </a:lnTo>
                <a:lnTo>
                  <a:pt x="995" y="518"/>
                </a:lnTo>
                <a:lnTo>
                  <a:pt x="959" y="487"/>
                </a:lnTo>
                <a:lnTo>
                  <a:pt x="923" y="456"/>
                </a:lnTo>
                <a:lnTo>
                  <a:pt x="876" y="425"/>
                </a:lnTo>
                <a:lnTo>
                  <a:pt x="824" y="388"/>
                </a:lnTo>
                <a:lnTo>
                  <a:pt x="778" y="357"/>
                </a:lnTo>
                <a:lnTo>
                  <a:pt x="731" y="326"/>
                </a:lnTo>
                <a:lnTo>
                  <a:pt x="679" y="295"/>
                </a:lnTo>
                <a:lnTo>
                  <a:pt x="627" y="264"/>
                </a:lnTo>
                <a:lnTo>
                  <a:pt x="570" y="233"/>
                </a:lnTo>
                <a:lnTo>
                  <a:pt x="508" y="197"/>
                </a:lnTo>
                <a:lnTo>
                  <a:pt x="446" y="166"/>
                </a:lnTo>
                <a:lnTo>
                  <a:pt x="373" y="129"/>
                </a:lnTo>
                <a:lnTo>
                  <a:pt x="306" y="98"/>
                </a:lnTo>
                <a:lnTo>
                  <a:pt x="223" y="67"/>
                </a:lnTo>
                <a:lnTo>
                  <a:pt x="119" y="36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FF00FF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59" name="Rectangle 143"/>
          <p:cNvSpPr>
            <a:spLocks noChangeArrowheads="1"/>
          </p:cNvSpPr>
          <p:nvPr/>
        </p:nvSpPr>
        <p:spPr bwMode="auto">
          <a:xfrm>
            <a:off x="7431089" y="5927726"/>
            <a:ext cx="104775" cy="920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0" name="Rectangle 144"/>
          <p:cNvSpPr>
            <a:spLocks noChangeArrowheads="1"/>
          </p:cNvSpPr>
          <p:nvPr/>
        </p:nvSpPr>
        <p:spPr bwMode="auto">
          <a:xfrm>
            <a:off x="7339014" y="5510214"/>
            <a:ext cx="104775" cy="968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1" name="Rectangle 145"/>
          <p:cNvSpPr>
            <a:spLocks noChangeArrowheads="1"/>
          </p:cNvSpPr>
          <p:nvPr/>
        </p:nvSpPr>
        <p:spPr bwMode="auto">
          <a:xfrm>
            <a:off x="7104064" y="5273675"/>
            <a:ext cx="103187" cy="95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2" name="Rectangle 146"/>
          <p:cNvSpPr>
            <a:spLocks noChangeArrowheads="1"/>
          </p:cNvSpPr>
          <p:nvPr/>
        </p:nvSpPr>
        <p:spPr bwMode="auto">
          <a:xfrm>
            <a:off x="7064376" y="5106988"/>
            <a:ext cx="104775" cy="95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3" name="Rectangle 147"/>
          <p:cNvSpPr>
            <a:spLocks noChangeArrowheads="1"/>
          </p:cNvSpPr>
          <p:nvPr/>
        </p:nvSpPr>
        <p:spPr bwMode="auto">
          <a:xfrm>
            <a:off x="6881814" y="4870450"/>
            <a:ext cx="103187" cy="95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4" name="Rectangle 148"/>
          <p:cNvSpPr>
            <a:spLocks noChangeArrowheads="1"/>
          </p:cNvSpPr>
          <p:nvPr/>
        </p:nvSpPr>
        <p:spPr bwMode="auto">
          <a:xfrm>
            <a:off x="6659564" y="4619625"/>
            <a:ext cx="103187" cy="968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5" name="Rectangle 149"/>
          <p:cNvSpPr>
            <a:spLocks noChangeArrowheads="1"/>
          </p:cNvSpPr>
          <p:nvPr/>
        </p:nvSpPr>
        <p:spPr bwMode="auto">
          <a:xfrm>
            <a:off x="6503989" y="4454525"/>
            <a:ext cx="103187" cy="95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6" name="Rectangle 150"/>
          <p:cNvSpPr>
            <a:spLocks noChangeArrowheads="1"/>
          </p:cNvSpPr>
          <p:nvPr/>
        </p:nvSpPr>
        <p:spPr bwMode="auto">
          <a:xfrm>
            <a:off x="6278563" y="4289426"/>
            <a:ext cx="106362" cy="936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7" name="Rectangle 151"/>
          <p:cNvSpPr>
            <a:spLocks noChangeArrowheads="1"/>
          </p:cNvSpPr>
          <p:nvPr/>
        </p:nvSpPr>
        <p:spPr bwMode="auto">
          <a:xfrm>
            <a:off x="6188076" y="4159251"/>
            <a:ext cx="106363" cy="920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8" name="Rectangle 152"/>
          <p:cNvSpPr>
            <a:spLocks noChangeArrowheads="1"/>
          </p:cNvSpPr>
          <p:nvPr/>
        </p:nvSpPr>
        <p:spPr bwMode="auto">
          <a:xfrm>
            <a:off x="6097589" y="4027488"/>
            <a:ext cx="103187" cy="936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69" name="Rectangle 153"/>
          <p:cNvSpPr>
            <a:spLocks noChangeArrowheads="1"/>
          </p:cNvSpPr>
          <p:nvPr/>
        </p:nvSpPr>
        <p:spPr bwMode="auto">
          <a:xfrm>
            <a:off x="5862639" y="3870326"/>
            <a:ext cx="103187" cy="984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0" name="Rectangle 154"/>
          <p:cNvSpPr>
            <a:spLocks noChangeArrowheads="1"/>
          </p:cNvSpPr>
          <p:nvPr/>
        </p:nvSpPr>
        <p:spPr bwMode="auto">
          <a:xfrm>
            <a:off x="5665789" y="3741739"/>
            <a:ext cx="103187" cy="968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1" name="Rectangle 155"/>
          <p:cNvSpPr>
            <a:spLocks noChangeArrowheads="1"/>
          </p:cNvSpPr>
          <p:nvPr/>
        </p:nvSpPr>
        <p:spPr bwMode="auto">
          <a:xfrm>
            <a:off x="5456239" y="3598863"/>
            <a:ext cx="104775" cy="95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2" name="Rectangle 156"/>
          <p:cNvSpPr>
            <a:spLocks noChangeArrowheads="1"/>
          </p:cNvSpPr>
          <p:nvPr/>
        </p:nvSpPr>
        <p:spPr bwMode="auto">
          <a:xfrm>
            <a:off x="5259388" y="3470276"/>
            <a:ext cx="106362" cy="936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3" name="Rectangle 157"/>
          <p:cNvSpPr>
            <a:spLocks noChangeArrowheads="1"/>
          </p:cNvSpPr>
          <p:nvPr/>
        </p:nvSpPr>
        <p:spPr bwMode="auto">
          <a:xfrm>
            <a:off x="4997451" y="3325814"/>
            <a:ext cx="106363" cy="968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4" name="Rectangle 158"/>
          <p:cNvSpPr>
            <a:spLocks noChangeArrowheads="1"/>
          </p:cNvSpPr>
          <p:nvPr/>
        </p:nvSpPr>
        <p:spPr bwMode="auto">
          <a:xfrm>
            <a:off x="4684714" y="3184526"/>
            <a:ext cx="103187" cy="936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5" name="Rectangle 159"/>
          <p:cNvSpPr>
            <a:spLocks noChangeArrowheads="1"/>
          </p:cNvSpPr>
          <p:nvPr/>
        </p:nvSpPr>
        <p:spPr bwMode="auto">
          <a:xfrm>
            <a:off x="4397375" y="3054351"/>
            <a:ext cx="103188" cy="920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6" name="Rectangle 160"/>
          <p:cNvSpPr>
            <a:spLocks noChangeArrowheads="1"/>
          </p:cNvSpPr>
          <p:nvPr/>
        </p:nvSpPr>
        <p:spPr bwMode="auto">
          <a:xfrm>
            <a:off x="3744914" y="2909888"/>
            <a:ext cx="103187" cy="95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7" name="Freeform 161"/>
          <p:cNvSpPr>
            <a:spLocks/>
          </p:cNvSpPr>
          <p:nvPr/>
        </p:nvSpPr>
        <p:spPr bwMode="auto">
          <a:xfrm>
            <a:off x="3206751" y="3219450"/>
            <a:ext cx="4144963" cy="2755900"/>
          </a:xfrm>
          <a:custGeom>
            <a:avLst/>
            <a:gdLst/>
            <a:ahLst/>
            <a:cxnLst>
              <a:cxn ang="0">
                <a:pos x="1643" y="1203"/>
              </a:cxn>
              <a:cxn ang="0">
                <a:pos x="1571" y="1021"/>
              </a:cxn>
              <a:cxn ang="0">
                <a:pos x="1509" y="918"/>
              </a:cxn>
              <a:cxn ang="0">
                <a:pos x="1452" y="845"/>
              </a:cxn>
              <a:cxn ang="0">
                <a:pos x="1353" y="741"/>
              </a:cxn>
              <a:cxn ang="0">
                <a:pos x="1239" y="632"/>
              </a:cxn>
              <a:cxn ang="0">
                <a:pos x="1146" y="560"/>
              </a:cxn>
              <a:cxn ang="0">
                <a:pos x="1042" y="487"/>
              </a:cxn>
              <a:cxn ang="0">
                <a:pos x="959" y="430"/>
              </a:cxn>
              <a:cxn ang="0">
                <a:pos x="918" y="404"/>
              </a:cxn>
              <a:cxn ang="0">
                <a:pos x="887" y="384"/>
              </a:cxn>
              <a:cxn ang="0">
                <a:pos x="835" y="353"/>
              </a:cxn>
              <a:cxn ang="0">
                <a:pos x="788" y="327"/>
              </a:cxn>
              <a:cxn ang="0">
                <a:pos x="747" y="301"/>
              </a:cxn>
              <a:cxn ang="0">
                <a:pos x="710" y="280"/>
              </a:cxn>
              <a:cxn ang="0">
                <a:pos x="659" y="249"/>
              </a:cxn>
              <a:cxn ang="0">
                <a:pos x="612" y="228"/>
              </a:cxn>
              <a:cxn ang="0">
                <a:pos x="570" y="202"/>
              </a:cxn>
              <a:cxn ang="0">
                <a:pos x="519" y="176"/>
              </a:cxn>
              <a:cxn ang="0">
                <a:pos x="467" y="156"/>
              </a:cxn>
              <a:cxn ang="0">
                <a:pos x="410" y="130"/>
              </a:cxn>
              <a:cxn ang="0">
                <a:pos x="348" y="104"/>
              </a:cxn>
              <a:cxn ang="0">
                <a:pos x="280" y="78"/>
              </a:cxn>
              <a:cxn ang="0">
                <a:pos x="208" y="52"/>
              </a:cxn>
              <a:cxn ang="0">
                <a:pos x="119" y="26"/>
              </a:cxn>
              <a:cxn ang="0">
                <a:pos x="0" y="0"/>
              </a:cxn>
            </a:cxnLst>
            <a:rect l="0" t="0" r="r" b="b"/>
            <a:pathLst>
              <a:path w="1643" h="1203">
                <a:moveTo>
                  <a:pt x="1643" y="1203"/>
                </a:moveTo>
                <a:lnTo>
                  <a:pt x="1571" y="1021"/>
                </a:lnTo>
                <a:lnTo>
                  <a:pt x="1509" y="918"/>
                </a:lnTo>
                <a:lnTo>
                  <a:pt x="1452" y="845"/>
                </a:lnTo>
                <a:lnTo>
                  <a:pt x="1353" y="741"/>
                </a:lnTo>
                <a:lnTo>
                  <a:pt x="1239" y="632"/>
                </a:lnTo>
                <a:lnTo>
                  <a:pt x="1146" y="560"/>
                </a:lnTo>
                <a:lnTo>
                  <a:pt x="1042" y="487"/>
                </a:lnTo>
                <a:lnTo>
                  <a:pt x="959" y="430"/>
                </a:lnTo>
                <a:lnTo>
                  <a:pt x="918" y="404"/>
                </a:lnTo>
                <a:lnTo>
                  <a:pt x="887" y="384"/>
                </a:lnTo>
                <a:lnTo>
                  <a:pt x="835" y="353"/>
                </a:lnTo>
                <a:lnTo>
                  <a:pt x="788" y="327"/>
                </a:lnTo>
                <a:lnTo>
                  <a:pt x="747" y="301"/>
                </a:lnTo>
                <a:lnTo>
                  <a:pt x="710" y="280"/>
                </a:lnTo>
                <a:lnTo>
                  <a:pt x="659" y="249"/>
                </a:lnTo>
                <a:lnTo>
                  <a:pt x="612" y="228"/>
                </a:lnTo>
                <a:lnTo>
                  <a:pt x="570" y="202"/>
                </a:lnTo>
                <a:lnTo>
                  <a:pt x="519" y="176"/>
                </a:lnTo>
                <a:lnTo>
                  <a:pt x="467" y="156"/>
                </a:lnTo>
                <a:lnTo>
                  <a:pt x="410" y="130"/>
                </a:lnTo>
                <a:lnTo>
                  <a:pt x="348" y="104"/>
                </a:lnTo>
                <a:lnTo>
                  <a:pt x="280" y="78"/>
                </a:lnTo>
                <a:lnTo>
                  <a:pt x="208" y="52"/>
                </a:lnTo>
                <a:lnTo>
                  <a:pt x="119" y="26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FF00FF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8" name="Oval 162"/>
          <p:cNvSpPr>
            <a:spLocks noChangeArrowheads="1"/>
          </p:cNvSpPr>
          <p:nvPr/>
        </p:nvSpPr>
        <p:spPr bwMode="auto">
          <a:xfrm>
            <a:off x="7404101" y="5927725"/>
            <a:ext cx="119063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79" name="Oval 163"/>
          <p:cNvSpPr>
            <a:spLocks noChangeArrowheads="1"/>
          </p:cNvSpPr>
          <p:nvPr/>
        </p:nvSpPr>
        <p:spPr bwMode="auto">
          <a:xfrm>
            <a:off x="7000875" y="5510214"/>
            <a:ext cx="115888" cy="10953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0" name="Oval 164"/>
          <p:cNvSpPr>
            <a:spLocks noChangeArrowheads="1"/>
          </p:cNvSpPr>
          <p:nvPr/>
        </p:nvSpPr>
        <p:spPr bwMode="auto">
          <a:xfrm>
            <a:off x="6919913" y="5273676"/>
            <a:ext cx="119062" cy="106363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1" name="Oval 165"/>
          <p:cNvSpPr>
            <a:spLocks noChangeArrowheads="1"/>
          </p:cNvSpPr>
          <p:nvPr/>
        </p:nvSpPr>
        <p:spPr bwMode="auto">
          <a:xfrm>
            <a:off x="6829426" y="5106988"/>
            <a:ext cx="117475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2" name="Oval 166"/>
          <p:cNvSpPr>
            <a:spLocks noChangeArrowheads="1"/>
          </p:cNvSpPr>
          <p:nvPr/>
        </p:nvSpPr>
        <p:spPr bwMode="auto">
          <a:xfrm>
            <a:off x="6529389" y="4870451"/>
            <a:ext cx="117475" cy="104775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3" name="Oval 167"/>
          <p:cNvSpPr>
            <a:spLocks noChangeArrowheads="1"/>
          </p:cNvSpPr>
          <p:nvPr/>
        </p:nvSpPr>
        <p:spPr bwMode="auto">
          <a:xfrm>
            <a:off x="6253163" y="4619626"/>
            <a:ext cx="119062" cy="106363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4" name="Oval 168"/>
          <p:cNvSpPr>
            <a:spLocks noChangeArrowheads="1"/>
          </p:cNvSpPr>
          <p:nvPr/>
        </p:nvSpPr>
        <p:spPr bwMode="auto">
          <a:xfrm>
            <a:off x="6069013" y="4454525"/>
            <a:ext cx="119062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5" name="Oval 169"/>
          <p:cNvSpPr>
            <a:spLocks noChangeArrowheads="1"/>
          </p:cNvSpPr>
          <p:nvPr/>
        </p:nvSpPr>
        <p:spPr bwMode="auto">
          <a:xfrm>
            <a:off x="5822951" y="4289426"/>
            <a:ext cx="117475" cy="106363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6" name="Oval 170"/>
          <p:cNvSpPr>
            <a:spLocks noChangeArrowheads="1"/>
          </p:cNvSpPr>
          <p:nvPr/>
        </p:nvSpPr>
        <p:spPr bwMode="auto">
          <a:xfrm>
            <a:off x="5600701" y="4159251"/>
            <a:ext cx="119063" cy="104775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7" name="Oval 171"/>
          <p:cNvSpPr>
            <a:spLocks noChangeArrowheads="1"/>
          </p:cNvSpPr>
          <p:nvPr/>
        </p:nvSpPr>
        <p:spPr bwMode="auto">
          <a:xfrm>
            <a:off x="5575300" y="4097338"/>
            <a:ext cx="115888" cy="106362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8" name="Oval 172"/>
          <p:cNvSpPr>
            <a:spLocks noChangeArrowheads="1"/>
          </p:cNvSpPr>
          <p:nvPr/>
        </p:nvSpPr>
        <p:spPr bwMode="auto">
          <a:xfrm>
            <a:off x="5365750" y="4049714"/>
            <a:ext cx="115888" cy="10953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89" name="Oval 173"/>
          <p:cNvSpPr>
            <a:spLocks noChangeArrowheads="1"/>
          </p:cNvSpPr>
          <p:nvPr/>
        </p:nvSpPr>
        <p:spPr bwMode="auto">
          <a:xfrm>
            <a:off x="5272088" y="3979863"/>
            <a:ext cx="119062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0" name="Oval 174"/>
          <p:cNvSpPr>
            <a:spLocks noChangeArrowheads="1"/>
          </p:cNvSpPr>
          <p:nvPr/>
        </p:nvSpPr>
        <p:spPr bwMode="auto">
          <a:xfrm>
            <a:off x="5181601" y="3932238"/>
            <a:ext cx="119063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1" name="Oval 175"/>
          <p:cNvSpPr>
            <a:spLocks noChangeArrowheads="1"/>
          </p:cNvSpPr>
          <p:nvPr/>
        </p:nvSpPr>
        <p:spPr bwMode="auto">
          <a:xfrm>
            <a:off x="5078414" y="3870325"/>
            <a:ext cx="115887" cy="109538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2" name="Oval 176"/>
          <p:cNvSpPr>
            <a:spLocks noChangeArrowheads="1"/>
          </p:cNvSpPr>
          <p:nvPr/>
        </p:nvSpPr>
        <p:spPr bwMode="auto">
          <a:xfrm>
            <a:off x="4972051" y="3822700"/>
            <a:ext cx="119063" cy="109538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3" name="Oval 177"/>
          <p:cNvSpPr>
            <a:spLocks noChangeArrowheads="1"/>
          </p:cNvSpPr>
          <p:nvPr/>
        </p:nvSpPr>
        <p:spPr bwMode="auto">
          <a:xfrm>
            <a:off x="4854576" y="3767139"/>
            <a:ext cx="117475" cy="10318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4" name="Oval 178"/>
          <p:cNvSpPr>
            <a:spLocks noChangeArrowheads="1"/>
          </p:cNvSpPr>
          <p:nvPr/>
        </p:nvSpPr>
        <p:spPr bwMode="auto">
          <a:xfrm>
            <a:off x="4803775" y="3719514"/>
            <a:ext cx="115888" cy="10318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5" name="Oval 179"/>
          <p:cNvSpPr>
            <a:spLocks noChangeArrowheads="1"/>
          </p:cNvSpPr>
          <p:nvPr/>
        </p:nvSpPr>
        <p:spPr bwMode="auto">
          <a:xfrm>
            <a:off x="4710113" y="3646488"/>
            <a:ext cx="119062" cy="106362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6" name="Oval 180"/>
          <p:cNvSpPr>
            <a:spLocks noChangeArrowheads="1"/>
          </p:cNvSpPr>
          <p:nvPr/>
        </p:nvSpPr>
        <p:spPr bwMode="auto">
          <a:xfrm>
            <a:off x="4581525" y="3598863"/>
            <a:ext cx="115888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7" name="Oval 181"/>
          <p:cNvSpPr>
            <a:spLocks noChangeArrowheads="1"/>
          </p:cNvSpPr>
          <p:nvPr/>
        </p:nvSpPr>
        <p:spPr bwMode="auto">
          <a:xfrm>
            <a:off x="4449764" y="3551238"/>
            <a:ext cx="115887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8" name="Oval 182"/>
          <p:cNvSpPr>
            <a:spLocks noChangeArrowheads="1"/>
          </p:cNvSpPr>
          <p:nvPr/>
        </p:nvSpPr>
        <p:spPr bwMode="auto">
          <a:xfrm>
            <a:off x="4265613" y="3492501"/>
            <a:ext cx="119062" cy="106363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399" name="Oval 183"/>
          <p:cNvSpPr>
            <a:spLocks noChangeArrowheads="1"/>
          </p:cNvSpPr>
          <p:nvPr/>
        </p:nvSpPr>
        <p:spPr bwMode="auto">
          <a:xfrm>
            <a:off x="4148139" y="3432175"/>
            <a:ext cx="117475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0" name="Oval 184"/>
          <p:cNvSpPr>
            <a:spLocks noChangeArrowheads="1"/>
          </p:cNvSpPr>
          <p:nvPr/>
        </p:nvSpPr>
        <p:spPr bwMode="auto">
          <a:xfrm>
            <a:off x="4068763" y="3386138"/>
            <a:ext cx="119062" cy="106362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1" name="Oval 185"/>
          <p:cNvSpPr>
            <a:spLocks noChangeArrowheads="1"/>
          </p:cNvSpPr>
          <p:nvPr/>
        </p:nvSpPr>
        <p:spPr bwMode="auto">
          <a:xfrm>
            <a:off x="3900488" y="3325813"/>
            <a:ext cx="119062" cy="106362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2" name="Oval 186"/>
          <p:cNvSpPr>
            <a:spLocks noChangeArrowheads="1"/>
          </p:cNvSpPr>
          <p:nvPr/>
        </p:nvSpPr>
        <p:spPr bwMode="auto">
          <a:xfrm>
            <a:off x="3703638" y="3268664"/>
            <a:ext cx="119062" cy="104775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3" name="Oval 187"/>
          <p:cNvSpPr>
            <a:spLocks noChangeArrowheads="1"/>
          </p:cNvSpPr>
          <p:nvPr/>
        </p:nvSpPr>
        <p:spPr bwMode="auto">
          <a:xfrm>
            <a:off x="3506788" y="3208338"/>
            <a:ext cx="119062" cy="107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4" name="Oval 188"/>
          <p:cNvSpPr>
            <a:spLocks noChangeArrowheads="1"/>
          </p:cNvSpPr>
          <p:nvPr/>
        </p:nvSpPr>
        <p:spPr bwMode="auto">
          <a:xfrm>
            <a:off x="3128964" y="3159125"/>
            <a:ext cx="117475" cy="109538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5" name="Freeform 189"/>
          <p:cNvSpPr>
            <a:spLocks/>
          </p:cNvSpPr>
          <p:nvPr/>
        </p:nvSpPr>
        <p:spPr bwMode="auto">
          <a:xfrm>
            <a:off x="1587501" y="2778126"/>
            <a:ext cx="4772025" cy="3197225"/>
          </a:xfrm>
          <a:custGeom>
            <a:avLst/>
            <a:gdLst/>
            <a:ahLst/>
            <a:cxnLst>
              <a:cxn ang="0">
                <a:pos x="1892" y="1395"/>
              </a:cxn>
              <a:cxn ang="0">
                <a:pos x="1793" y="1213"/>
              </a:cxn>
              <a:cxn ang="0">
                <a:pos x="1710" y="1110"/>
              </a:cxn>
              <a:cxn ang="0">
                <a:pos x="1638" y="1037"/>
              </a:cxn>
              <a:cxn ang="0">
                <a:pos x="1518" y="933"/>
              </a:cxn>
              <a:cxn ang="0">
                <a:pos x="1389" y="824"/>
              </a:cxn>
              <a:cxn ang="0">
                <a:pos x="1280" y="752"/>
              </a:cxn>
              <a:cxn ang="0">
                <a:pos x="1171" y="679"/>
              </a:cxn>
              <a:cxn ang="0">
                <a:pos x="1083" y="622"/>
              </a:cxn>
              <a:cxn ang="0">
                <a:pos x="1021" y="586"/>
              </a:cxn>
              <a:cxn ang="0">
                <a:pos x="974" y="555"/>
              </a:cxn>
              <a:cxn ang="0">
                <a:pos x="927" y="524"/>
              </a:cxn>
              <a:cxn ang="0">
                <a:pos x="870" y="493"/>
              </a:cxn>
              <a:cxn ang="0">
                <a:pos x="808" y="456"/>
              </a:cxn>
              <a:cxn ang="0">
                <a:pos x="751" y="425"/>
              </a:cxn>
              <a:cxn ang="0">
                <a:pos x="704" y="394"/>
              </a:cxn>
              <a:cxn ang="0">
                <a:pos x="642" y="363"/>
              </a:cxn>
              <a:cxn ang="0">
                <a:pos x="590" y="332"/>
              </a:cxn>
              <a:cxn ang="0">
                <a:pos x="528" y="296"/>
              </a:cxn>
              <a:cxn ang="0">
                <a:pos x="471" y="265"/>
              </a:cxn>
              <a:cxn ang="0">
                <a:pos x="414" y="234"/>
              </a:cxn>
              <a:cxn ang="0">
                <a:pos x="357" y="197"/>
              </a:cxn>
              <a:cxn ang="0">
                <a:pos x="295" y="166"/>
              </a:cxn>
              <a:cxn ang="0">
                <a:pos x="238" y="135"/>
              </a:cxn>
              <a:cxn ang="0">
                <a:pos x="176" y="99"/>
              </a:cxn>
              <a:cxn ang="0">
                <a:pos x="119" y="68"/>
              </a:cxn>
              <a:cxn ang="0">
                <a:pos x="57" y="37"/>
              </a:cxn>
              <a:cxn ang="0">
                <a:pos x="0" y="0"/>
              </a:cxn>
            </a:cxnLst>
            <a:rect l="0" t="0" r="r" b="b"/>
            <a:pathLst>
              <a:path w="1892" h="1395">
                <a:moveTo>
                  <a:pt x="1892" y="1395"/>
                </a:moveTo>
                <a:lnTo>
                  <a:pt x="1793" y="1213"/>
                </a:lnTo>
                <a:lnTo>
                  <a:pt x="1710" y="1110"/>
                </a:lnTo>
                <a:lnTo>
                  <a:pt x="1638" y="1037"/>
                </a:lnTo>
                <a:lnTo>
                  <a:pt x="1518" y="933"/>
                </a:lnTo>
                <a:lnTo>
                  <a:pt x="1389" y="824"/>
                </a:lnTo>
                <a:lnTo>
                  <a:pt x="1280" y="752"/>
                </a:lnTo>
                <a:lnTo>
                  <a:pt x="1171" y="679"/>
                </a:lnTo>
                <a:lnTo>
                  <a:pt x="1083" y="622"/>
                </a:lnTo>
                <a:lnTo>
                  <a:pt x="1021" y="586"/>
                </a:lnTo>
                <a:lnTo>
                  <a:pt x="974" y="555"/>
                </a:lnTo>
                <a:lnTo>
                  <a:pt x="927" y="524"/>
                </a:lnTo>
                <a:lnTo>
                  <a:pt x="870" y="493"/>
                </a:lnTo>
                <a:lnTo>
                  <a:pt x="808" y="456"/>
                </a:lnTo>
                <a:lnTo>
                  <a:pt x="751" y="425"/>
                </a:lnTo>
                <a:lnTo>
                  <a:pt x="704" y="394"/>
                </a:lnTo>
                <a:lnTo>
                  <a:pt x="642" y="363"/>
                </a:lnTo>
                <a:lnTo>
                  <a:pt x="590" y="332"/>
                </a:lnTo>
                <a:lnTo>
                  <a:pt x="528" y="296"/>
                </a:lnTo>
                <a:lnTo>
                  <a:pt x="471" y="265"/>
                </a:lnTo>
                <a:lnTo>
                  <a:pt x="414" y="234"/>
                </a:lnTo>
                <a:lnTo>
                  <a:pt x="357" y="197"/>
                </a:lnTo>
                <a:lnTo>
                  <a:pt x="295" y="166"/>
                </a:lnTo>
                <a:lnTo>
                  <a:pt x="238" y="135"/>
                </a:lnTo>
                <a:lnTo>
                  <a:pt x="176" y="99"/>
                </a:lnTo>
                <a:lnTo>
                  <a:pt x="119" y="68"/>
                </a:lnTo>
                <a:lnTo>
                  <a:pt x="57" y="37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FF00FF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6" name="Oval 190"/>
          <p:cNvSpPr>
            <a:spLocks noChangeArrowheads="1"/>
          </p:cNvSpPr>
          <p:nvPr/>
        </p:nvSpPr>
        <p:spPr bwMode="auto">
          <a:xfrm>
            <a:off x="6437314" y="5927725"/>
            <a:ext cx="117475" cy="10795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7" name="Oval 191"/>
          <p:cNvSpPr>
            <a:spLocks noChangeArrowheads="1"/>
          </p:cNvSpPr>
          <p:nvPr/>
        </p:nvSpPr>
        <p:spPr bwMode="auto">
          <a:xfrm>
            <a:off x="6242051" y="5510214"/>
            <a:ext cx="117475" cy="109537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8" name="Oval 192"/>
          <p:cNvSpPr>
            <a:spLocks noChangeArrowheads="1"/>
          </p:cNvSpPr>
          <p:nvPr/>
        </p:nvSpPr>
        <p:spPr bwMode="auto">
          <a:xfrm>
            <a:off x="5781676" y="5273676"/>
            <a:ext cx="119063" cy="106363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09" name="Oval 193"/>
          <p:cNvSpPr>
            <a:spLocks noChangeArrowheads="1"/>
          </p:cNvSpPr>
          <p:nvPr/>
        </p:nvSpPr>
        <p:spPr bwMode="auto">
          <a:xfrm>
            <a:off x="5548314" y="5106988"/>
            <a:ext cx="117475" cy="10795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0" name="Oval 194"/>
          <p:cNvSpPr>
            <a:spLocks noChangeArrowheads="1"/>
          </p:cNvSpPr>
          <p:nvPr/>
        </p:nvSpPr>
        <p:spPr bwMode="auto">
          <a:xfrm>
            <a:off x="5365750" y="4870451"/>
            <a:ext cx="115888" cy="104775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1" name="Oval 195"/>
          <p:cNvSpPr>
            <a:spLocks noChangeArrowheads="1"/>
          </p:cNvSpPr>
          <p:nvPr/>
        </p:nvSpPr>
        <p:spPr bwMode="auto">
          <a:xfrm>
            <a:off x="5129214" y="4619626"/>
            <a:ext cx="117475" cy="106363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2" name="Oval 196"/>
          <p:cNvSpPr>
            <a:spLocks noChangeArrowheads="1"/>
          </p:cNvSpPr>
          <p:nvPr/>
        </p:nvSpPr>
        <p:spPr bwMode="auto">
          <a:xfrm>
            <a:off x="4829176" y="4454525"/>
            <a:ext cx="117475" cy="10795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3" name="Oval 197"/>
          <p:cNvSpPr>
            <a:spLocks noChangeArrowheads="1"/>
          </p:cNvSpPr>
          <p:nvPr/>
        </p:nvSpPr>
        <p:spPr bwMode="auto">
          <a:xfrm>
            <a:off x="4252913" y="4251325"/>
            <a:ext cx="119062" cy="109538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4" name="Oval 198"/>
          <p:cNvSpPr>
            <a:spLocks noChangeArrowheads="1"/>
          </p:cNvSpPr>
          <p:nvPr/>
        </p:nvSpPr>
        <p:spPr bwMode="auto">
          <a:xfrm>
            <a:off x="3978276" y="4002088"/>
            <a:ext cx="119063" cy="10795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5" name="Oval 199"/>
          <p:cNvSpPr>
            <a:spLocks noChangeArrowheads="1"/>
          </p:cNvSpPr>
          <p:nvPr/>
        </p:nvSpPr>
        <p:spPr bwMode="auto">
          <a:xfrm>
            <a:off x="3744914" y="3870325"/>
            <a:ext cx="115887" cy="109538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6" name="Oval 200"/>
          <p:cNvSpPr>
            <a:spLocks noChangeArrowheads="1"/>
          </p:cNvSpPr>
          <p:nvPr/>
        </p:nvSpPr>
        <p:spPr bwMode="auto">
          <a:xfrm>
            <a:off x="3571876" y="3813175"/>
            <a:ext cx="119063" cy="10795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7" name="Oval 201"/>
          <p:cNvSpPr>
            <a:spLocks noChangeArrowheads="1"/>
          </p:cNvSpPr>
          <p:nvPr/>
        </p:nvSpPr>
        <p:spPr bwMode="auto">
          <a:xfrm>
            <a:off x="3455989" y="3767139"/>
            <a:ext cx="115887" cy="103187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8" name="Oval 202"/>
          <p:cNvSpPr>
            <a:spLocks noChangeArrowheads="1"/>
          </p:cNvSpPr>
          <p:nvPr/>
        </p:nvSpPr>
        <p:spPr bwMode="auto">
          <a:xfrm>
            <a:off x="3378200" y="3719514"/>
            <a:ext cx="115888" cy="103187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19" name="Oval 203"/>
          <p:cNvSpPr>
            <a:spLocks noChangeArrowheads="1"/>
          </p:cNvSpPr>
          <p:nvPr/>
        </p:nvSpPr>
        <p:spPr bwMode="auto">
          <a:xfrm>
            <a:off x="3116263" y="3611563"/>
            <a:ext cx="119062" cy="10795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0" name="Oval 204"/>
          <p:cNvSpPr>
            <a:spLocks noChangeArrowheads="1"/>
          </p:cNvSpPr>
          <p:nvPr/>
        </p:nvSpPr>
        <p:spPr bwMode="auto">
          <a:xfrm>
            <a:off x="2881314" y="3446464"/>
            <a:ext cx="115887" cy="104775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1" name="Oval 205"/>
          <p:cNvSpPr>
            <a:spLocks noChangeArrowheads="1"/>
          </p:cNvSpPr>
          <p:nvPr/>
        </p:nvSpPr>
        <p:spPr bwMode="auto">
          <a:xfrm>
            <a:off x="2774951" y="3360739"/>
            <a:ext cx="119063" cy="109537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2" name="Oval 206"/>
          <p:cNvSpPr>
            <a:spLocks noChangeArrowheads="1"/>
          </p:cNvSpPr>
          <p:nvPr/>
        </p:nvSpPr>
        <p:spPr bwMode="auto">
          <a:xfrm>
            <a:off x="2644776" y="3300414"/>
            <a:ext cx="117475" cy="109537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3" name="Oval 207"/>
          <p:cNvSpPr>
            <a:spLocks noChangeArrowheads="1"/>
          </p:cNvSpPr>
          <p:nvPr/>
        </p:nvSpPr>
        <p:spPr bwMode="auto">
          <a:xfrm>
            <a:off x="2528889" y="3244850"/>
            <a:ext cx="115887" cy="103188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4" name="Oval 208"/>
          <p:cNvSpPr>
            <a:spLocks noChangeArrowheads="1"/>
          </p:cNvSpPr>
          <p:nvPr/>
        </p:nvSpPr>
        <p:spPr bwMode="auto">
          <a:xfrm>
            <a:off x="2332039" y="3076575"/>
            <a:ext cx="117475" cy="10795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5" name="Oval 209"/>
          <p:cNvSpPr>
            <a:spLocks noChangeArrowheads="1"/>
          </p:cNvSpPr>
          <p:nvPr/>
        </p:nvSpPr>
        <p:spPr bwMode="auto">
          <a:xfrm>
            <a:off x="2057401" y="2970213"/>
            <a:ext cx="117475" cy="106362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3426" name="Oval 210"/>
          <p:cNvSpPr>
            <a:spLocks noChangeArrowheads="1"/>
          </p:cNvSpPr>
          <p:nvPr/>
        </p:nvSpPr>
        <p:spPr bwMode="auto">
          <a:xfrm>
            <a:off x="1809750" y="2863851"/>
            <a:ext cx="115888" cy="106363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6153427" name="Object 211"/>
          <p:cNvGraphicFramePr>
            <a:graphicFrameLocks noChangeAspect="1"/>
          </p:cNvGraphicFramePr>
          <p:nvPr/>
        </p:nvGraphicFramePr>
        <p:xfrm>
          <a:off x="4791075" y="6142039"/>
          <a:ext cx="368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6153427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6142039"/>
                        <a:ext cx="3683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428" name="Text Box 212"/>
          <p:cNvSpPr txBox="1">
            <a:spLocks noChangeArrowheads="1"/>
          </p:cNvSpPr>
          <p:nvPr/>
        </p:nvSpPr>
        <p:spPr bwMode="auto">
          <a:xfrm>
            <a:off x="533400" y="2351088"/>
            <a:ext cx="877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ank</a:t>
            </a:r>
          </a:p>
        </p:txBody>
      </p:sp>
      <p:sp>
        <p:nvSpPr>
          <p:cNvPr id="6153429" name="Text Box 213"/>
          <p:cNvSpPr txBox="1">
            <a:spLocks noChangeArrowheads="1"/>
          </p:cNvSpPr>
          <p:nvPr/>
        </p:nvSpPr>
        <p:spPr bwMode="auto">
          <a:xfrm>
            <a:off x="1692558" y="4127718"/>
            <a:ext cx="27082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98 fires in the Australian Capital Territory (1926-1991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6153430" name="Text Box 214"/>
          <p:cNvSpPr txBox="1">
            <a:spLocks noChangeArrowheads="1"/>
          </p:cNvSpPr>
          <p:nvPr/>
        </p:nvSpPr>
        <p:spPr bwMode="auto">
          <a:xfrm>
            <a:off x="2736629" y="1674781"/>
            <a:ext cx="577612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284 fires on U.S. Fish and Wildlife Service lands (1986-1995)</a:t>
            </a:r>
          </a:p>
        </p:txBody>
      </p:sp>
      <p:sp>
        <p:nvSpPr>
          <p:cNvPr id="6153431" name="Text Box 215"/>
          <p:cNvSpPr txBox="1">
            <a:spLocks noChangeArrowheads="1"/>
          </p:cNvSpPr>
          <p:nvPr/>
        </p:nvSpPr>
        <p:spPr bwMode="auto">
          <a:xfrm>
            <a:off x="7979184" y="4458067"/>
            <a:ext cx="3472636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20 largest fires in the western United States (1150-1960) from tree ring data</a:t>
            </a:r>
          </a:p>
        </p:txBody>
      </p:sp>
      <p:sp>
        <p:nvSpPr>
          <p:cNvPr id="6153432" name="Text Box 216"/>
          <p:cNvSpPr txBox="1">
            <a:spLocks noChangeArrowheads="1"/>
          </p:cNvSpPr>
          <p:nvPr/>
        </p:nvSpPr>
        <p:spPr bwMode="auto">
          <a:xfrm>
            <a:off x="4787901" y="2909888"/>
            <a:ext cx="470376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64 fires in Alaskan boreal forests (1990-1991)</a:t>
            </a:r>
          </a:p>
        </p:txBody>
      </p:sp>
      <p:sp>
        <p:nvSpPr>
          <p:cNvPr id="217" name="Text Box 208"/>
          <p:cNvSpPr txBox="1">
            <a:spLocks noChangeArrowheads="1"/>
          </p:cNvSpPr>
          <p:nvPr/>
        </p:nvSpPr>
        <p:spPr bwMode="auto">
          <a:xfrm>
            <a:off x="9296401" y="307280"/>
            <a:ext cx="2624137" cy="138499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 Science data set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lotted correctly</a:t>
            </a:r>
          </a:p>
        </p:txBody>
      </p:sp>
      <p:graphicFrame>
        <p:nvGraphicFramePr>
          <p:cNvPr id="218" name="Object 215"/>
          <p:cNvGraphicFramePr>
            <a:graphicFrameLocks noChangeAspect="1"/>
          </p:cNvGraphicFramePr>
          <p:nvPr/>
        </p:nvGraphicFramePr>
        <p:xfrm>
          <a:off x="700031" y="290973"/>
          <a:ext cx="6800522" cy="87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7760" imgH="393480" progId="Equation.DSMT4">
                  <p:embed/>
                </p:oleObj>
              </mc:Choice>
              <mc:Fallback>
                <p:oleObj name="Equation" r:id="rId5" imgW="3047760" imgH="393480" progId="Equation.DSMT4">
                  <p:embed/>
                  <p:pic>
                    <p:nvPicPr>
                      <p:cNvPr id="218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31" y="290973"/>
                        <a:ext cx="6800522" cy="8774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" name="Text Box 214"/>
          <p:cNvSpPr txBox="1">
            <a:spLocks noChangeArrowheads="1"/>
          </p:cNvSpPr>
          <p:nvPr/>
        </p:nvSpPr>
        <p:spPr bwMode="auto">
          <a:xfrm>
            <a:off x="10091738" y="1723252"/>
            <a:ext cx="1815929" cy="1384995"/>
          </a:xfrm>
          <a:prstGeom prst="rect">
            <a:avLst/>
          </a:prstGeom>
          <a:solidFill>
            <a:srgbClr val="FFFF00"/>
          </a:solidFill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+ HOT PLR models</a:t>
            </a:r>
          </a:p>
        </p:txBody>
      </p:sp>
    </p:spTree>
    <p:extLst>
      <p:ext uri="{BB962C8B-B14F-4D97-AF65-F5344CB8AC3E}">
        <p14:creationId xmlns:p14="http://schemas.microsoft.com/office/powerpoint/2010/main" val="1068446033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62865" y="2006700"/>
            <a:ext cx="4934352" cy="4722522"/>
            <a:chOff x="1508125" y="1730376"/>
            <a:chExt cx="3797710" cy="3892549"/>
          </a:xfrm>
        </p:grpSpPr>
        <p:sp>
          <p:nvSpPr>
            <p:cNvPr id="6157522" name="Text Box 210"/>
            <p:cNvSpPr txBox="1">
              <a:spLocks noChangeArrowheads="1"/>
            </p:cNvSpPr>
            <p:nvPr/>
          </p:nvSpPr>
          <p:spPr bwMode="auto">
            <a:xfrm>
              <a:off x="3372308" y="2310434"/>
              <a:ext cx="1933527" cy="114158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LPNF dat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+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Fire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“data”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+ 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PLR model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</a:p>
          </p:txBody>
        </p:sp>
        <p:sp>
          <p:nvSpPr>
            <p:cNvPr id="6157314" name="Line 2"/>
            <p:cNvSpPr>
              <a:spLocks noChangeShapeType="1"/>
            </p:cNvSpPr>
            <p:nvPr/>
          </p:nvSpPr>
          <p:spPr bwMode="auto">
            <a:xfrm flipV="1">
              <a:off x="1758950" y="1865313"/>
              <a:ext cx="1588" cy="3289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15" name="Line 3"/>
            <p:cNvSpPr>
              <a:spLocks noChangeShapeType="1"/>
            </p:cNvSpPr>
            <p:nvPr/>
          </p:nvSpPr>
          <p:spPr bwMode="auto">
            <a:xfrm>
              <a:off x="1752600" y="5154614"/>
              <a:ext cx="32766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16" name="Line 4"/>
            <p:cNvSpPr>
              <a:spLocks noChangeShapeType="1"/>
            </p:cNvSpPr>
            <p:nvPr/>
          </p:nvSpPr>
          <p:spPr bwMode="auto">
            <a:xfrm flipV="1">
              <a:off x="1758950" y="1865313"/>
              <a:ext cx="1588" cy="3289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17" name="Line 5"/>
            <p:cNvSpPr>
              <a:spLocks noChangeShapeType="1"/>
            </p:cNvSpPr>
            <p:nvPr/>
          </p:nvSpPr>
          <p:spPr bwMode="auto">
            <a:xfrm flipV="1">
              <a:off x="1758950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18" name="Line 6"/>
            <p:cNvSpPr>
              <a:spLocks noChangeShapeType="1"/>
            </p:cNvSpPr>
            <p:nvPr/>
          </p:nvSpPr>
          <p:spPr bwMode="auto">
            <a:xfrm>
              <a:off x="1758950" y="1865313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19" name="Line 7"/>
            <p:cNvSpPr>
              <a:spLocks noChangeShapeType="1"/>
            </p:cNvSpPr>
            <p:nvPr/>
          </p:nvSpPr>
          <p:spPr bwMode="auto">
            <a:xfrm flipV="1">
              <a:off x="1758950" y="5110163"/>
              <a:ext cx="1588" cy="444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0" name="Line 8"/>
            <p:cNvSpPr>
              <a:spLocks noChangeShapeType="1"/>
            </p:cNvSpPr>
            <p:nvPr/>
          </p:nvSpPr>
          <p:spPr bwMode="auto">
            <a:xfrm>
              <a:off x="1758950" y="1865313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1" name="Line 9"/>
            <p:cNvSpPr>
              <a:spLocks noChangeShapeType="1"/>
            </p:cNvSpPr>
            <p:nvPr/>
          </p:nvSpPr>
          <p:spPr bwMode="auto">
            <a:xfrm flipV="1">
              <a:off x="1795464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2" name="Line 10"/>
            <p:cNvSpPr>
              <a:spLocks noChangeShapeType="1"/>
            </p:cNvSpPr>
            <p:nvPr/>
          </p:nvSpPr>
          <p:spPr bwMode="auto">
            <a:xfrm flipV="1">
              <a:off x="1908175" y="51292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3" name="Line 11"/>
            <p:cNvSpPr>
              <a:spLocks noChangeShapeType="1"/>
            </p:cNvSpPr>
            <p:nvPr/>
          </p:nvSpPr>
          <p:spPr bwMode="auto">
            <a:xfrm flipV="1">
              <a:off x="1992314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4" name="Line 12"/>
            <p:cNvSpPr>
              <a:spLocks noChangeShapeType="1"/>
            </p:cNvSpPr>
            <p:nvPr/>
          </p:nvSpPr>
          <p:spPr bwMode="auto">
            <a:xfrm flipV="1">
              <a:off x="2063750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5" name="Line 13"/>
            <p:cNvSpPr>
              <a:spLocks noChangeShapeType="1"/>
            </p:cNvSpPr>
            <p:nvPr/>
          </p:nvSpPr>
          <p:spPr bwMode="auto">
            <a:xfrm flipV="1">
              <a:off x="2122489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6" name="Line 14"/>
            <p:cNvSpPr>
              <a:spLocks noChangeShapeType="1"/>
            </p:cNvSpPr>
            <p:nvPr/>
          </p:nvSpPr>
          <p:spPr bwMode="auto">
            <a:xfrm flipV="1">
              <a:off x="2174875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7" name="Line 15"/>
            <p:cNvSpPr>
              <a:spLocks noChangeShapeType="1"/>
            </p:cNvSpPr>
            <p:nvPr/>
          </p:nvSpPr>
          <p:spPr bwMode="auto">
            <a:xfrm flipV="1">
              <a:off x="2216150" y="51292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8" name="Line 16"/>
            <p:cNvSpPr>
              <a:spLocks noChangeShapeType="1"/>
            </p:cNvSpPr>
            <p:nvPr/>
          </p:nvSpPr>
          <p:spPr bwMode="auto">
            <a:xfrm flipV="1">
              <a:off x="2260600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29" name="Line 17"/>
            <p:cNvSpPr>
              <a:spLocks noChangeShapeType="1"/>
            </p:cNvSpPr>
            <p:nvPr/>
          </p:nvSpPr>
          <p:spPr bwMode="auto">
            <a:xfrm flipV="1">
              <a:off x="2260600" y="5110163"/>
              <a:ext cx="1588" cy="444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0" name="Rectangle 18"/>
            <p:cNvSpPr>
              <a:spLocks noChangeArrowheads="1"/>
            </p:cNvSpPr>
            <p:nvPr/>
          </p:nvSpPr>
          <p:spPr bwMode="auto">
            <a:xfrm>
              <a:off x="2157413" y="5226050"/>
              <a:ext cx="1699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1" name="Rectangle 19"/>
            <p:cNvSpPr>
              <a:spLocks noChangeArrowheads="1"/>
            </p:cNvSpPr>
            <p:nvPr/>
          </p:nvSpPr>
          <p:spPr bwMode="auto">
            <a:xfrm>
              <a:off x="2311400" y="5175251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2" name="Line 20"/>
            <p:cNvSpPr>
              <a:spLocks noChangeShapeType="1"/>
            </p:cNvSpPr>
            <p:nvPr/>
          </p:nvSpPr>
          <p:spPr bwMode="auto">
            <a:xfrm flipV="1">
              <a:off x="2522538" y="51292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3" name="Line 21"/>
            <p:cNvSpPr>
              <a:spLocks noChangeShapeType="1"/>
            </p:cNvSpPr>
            <p:nvPr/>
          </p:nvSpPr>
          <p:spPr bwMode="auto">
            <a:xfrm flipV="1">
              <a:off x="2678114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4" name="Line 22"/>
            <p:cNvSpPr>
              <a:spLocks noChangeShapeType="1"/>
            </p:cNvSpPr>
            <p:nvPr/>
          </p:nvSpPr>
          <p:spPr bwMode="auto">
            <a:xfrm flipV="1">
              <a:off x="2789239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5" name="Line 23"/>
            <p:cNvSpPr>
              <a:spLocks noChangeShapeType="1"/>
            </p:cNvSpPr>
            <p:nvPr/>
          </p:nvSpPr>
          <p:spPr bwMode="auto">
            <a:xfrm flipV="1">
              <a:off x="2874964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6" name="Line 24"/>
            <p:cNvSpPr>
              <a:spLocks noChangeShapeType="1"/>
            </p:cNvSpPr>
            <p:nvPr/>
          </p:nvSpPr>
          <p:spPr bwMode="auto">
            <a:xfrm flipV="1">
              <a:off x="2947989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7" name="Line 25"/>
            <p:cNvSpPr>
              <a:spLocks noChangeShapeType="1"/>
            </p:cNvSpPr>
            <p:nvPr/>
          </p:nvSpPr>
          <p:spPr bwMode="auto">
            <a:xfrm flipV="1">
              <a:off x="3006725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8" name="Line 26"/>
            <p:cNvSpPr>
              <a:spLocks noChangeShapeType="1"/>
            </p:cNvSpPr>
            <p:nvPr/>
          </p:nvSpPr>
          <p:spPr bwMode="auto">
            <a:xfrm flipV="1">
              <a:off x="3057525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39" name="Line 27"/>
            <p:cNvSpPr>
              <a:spLocks noChangeShapeType="1"/>
            </p:cNvSpPr>
            <p:nvPr/>
          </p:nvSpPr>
          <p:spPr bwMode="auto">
            <a:xfrm flipV="1">
              <a:off x="3103564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0" name="Line 28"/>
            <p:cNvSpPr>
              <a:spLocks noChangeShapeType="1"/>
            </p:cNvSpPr>
            <p:nvPr/>
          </p:nvSpPr>
          <p:spPr bwMode="auto">
            <a:xfrm flipV="1">
              <a:off x="3143250" y="51292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1" name="Line 29"/>
            <p:cNvSpPr>
              <a:spLocks noChangeShapeType="1"/>
            </p:cNvSpPr>
            <p:nvPr/>
          </p:nvSpPr>
          <p:spPr bwMode="auto">
            <a:xfrm flipV="1">
              <a:off x="3143250" y="5110163"/>
              <a:ext cx="0" cy="444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2" name="Rectangle 30"/>
            <p:cNvSpPr>
              <a:spLocks noChangeArrowheads="1"/>
            </p:cNvSpPr>
            <p:nvPr/>
          </p:nvSpPr>
          <p:spPr bwMode="auto">
            <a:xfrm>
              <a:off x="3040063" y="5226050"/>
              <a:ext cx="1699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3" name="Rectangle 31"/>
            <p:cNvSpPr>
              <a:spLocks noChangeArrowheads="1"/>
            </p:cNvSpPr>
            <p:nvPr/>
          </p:nvSpPr>
          <p:spPr bwMode="auto">
            <a:xfrm>
              <a:off x="3195638" y="5175251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4" name="Line 32"/>
            <p:cNvSpPr>
              <a:spLocks noChangeShapeType="1"/>
            </p:cNvSpPr>
            <p:nvPr/>
          </p:nvSpPr>
          <p:spPr bwMode="auto">
            <a:xfrm flipV="1">
              <a:off x="3403600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5" name="Line 33"/>
            <p:cNvSpPr>
              <a:spLocks noChangeShapeType="1"/>
            </p:cNvSpPr>
            <p:nvPr/>
          </p:nvSpPr>
          <p:spPr bwMode="auto">
            <a:xfrm flipV="1">
              <a:off x="3562350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6" name="Line 34"/>
            <p:cNvSpPr>
              <a:spLocks noChangeShapeType="1"/>
            </p:cNvSpPr>
            <p:nvPr/>
          </p:nvSpPr>
          <p:spPr bwMode="auto">
            <a:xfrm flipV="1">
              <a:off x="3673475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7" name="Line 35"/>
            <p:cNvSpPr>
              <a:spLocks noChangeShapeType="1"/>
            </p:cNvSpPr>
            <p:nvPr/>
          </p:nvSpPr>
          <p:spPr bwMode="auto">
            <a:xfrm flipV="1">
              <a:off x="3757614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8" name="Line 36"/>
            <p:cNvSpPr>
              <a:spLocks noChangeShapeType="1"/>
            </p:cNvSpPr>
            <p:nvPr/>
          </p:nvSpPr>
          <p:spPr bwMode="auto">
            <a:xfrm flipV="1">
              <a:off x="3829050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49" name="Line 37"/>
            <p:cNvSpPr>
              <a:spLocks noChangeShapeType="1"/>
            </p:cNvSpPr>
            <p:nvPr/>
          </p:nvSpPr>
          <p:spPr bwMode="auto">
            <a:xfrm flipV="1">
              <a:off x="3889375" y="51292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0" name="Line 38"/>
            <p:cNvSpPr>
              <a:spLocks noChangeShapeType="1"/>
            </p:cNvSpPr>
            <p:nvPr/>
          </p:nvSpPr>
          <p:spPr bwMode="auto">
            <a:xfrm flipV="1">
              <a:off x="3941763" y="51292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1" name="Line 39"/>
            <p:cNvSpPr>
              <a:spLocks noChangeShapeType="1"/>
            </p:cNvSpPr>
            <p:nvPr/>
          </p:nvSpPr>
          <p:spPr bwMode="auto">
            <a:xfrm flipV="1">
              <a:off x="3986214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2" name="Line 40"/>
            <p:cNvSpPr>
              <a:spLocks noChangeShapeType="1"/>
            </p:cNvSpPr>
            <p:nvPr/>
          </p:nvSpPr>
          <p:spPr bwMode="auto">
            <a:xfrm flipV="1">
              <a:off x="4025900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3" name="Line 41"/>
            <p:cNvSpPr>
              <a:spLocks noChangeShapeType="1"/>
            </p:cNvSpPr>
            <p:nvPr/>
          </p:nvSpPr>
          <p:spPr bwMode="auto">
            <a:xfrm flipV="1">
              <a:off x="4025900" y="5110163"/>
              <a:ext cx="1588" cy="444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4" name="Rectangle 42"/>
            <p:cNvSpPr>
              <a:spLocks noChangeArrowheads="1"/>
            </p:cNvSpPr>
            <p:nvPr/>
          </p:nvSpPr>
          <p:spPr bwMode="auto">
            <a:xfrm>
              <a:off x="3921125" y="5226050"/>
              <a:ext cx="1699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5" name="Rectangle 43"/>
            <p:cNvSpPr>
              <a:spLocks noChangeArrowheads="1"/>
            </p:cNvSpPr>
            <p:nvPr/>
          </p:nvSpPr>
          <p:spPr bwMode="auto">
            <a:xfrm>
              <a:off x="4078288" y="5175251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2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6" name="Line 44"/>
            <p:cNvSpPr>
              <a:spLocks noChangeShapeType="1"/>
            </p:cNvSpPr>
            <p:nvPr/>
          </p:nvSpPr>
          <p:spPr bwMode="auto">
            <a:xfrm flipV="1">
              <a:off x="4294189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7" name="Line 45"/>
            <p:cNvSpPr>
              <a:spLocks noChangeShapeType="1"/>
            </p:cNvSpPr>
            <p:nvPr/>
          </p:nvSpPr>
          <p:spPr bwMode="auto">
            <a:xfrm flipV="1">
              <a:off x="4445000" y="51292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8" name="Line 46"/>
            <p:cNvSpPr>
              <a:spLocks noChangeShapeType="1"/>
            </p:cNvSpPr>
            <p:nvPr/>
          </p:nvSpPr>
          <p:spPr bwMode="auto">
            <a:xfrm flipV="1">
              <a:off x="4556125" y="51292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59" name="Line 47"/>
            <p:cNvSpPr>
              <a:spLocks noChangeShapeType="1"/>
            </p:cNvSpPr>
            <p:nvPr/>
          </p:nvSpPr>
          <p:spPr bwMode="auto">
            <a:xfrm flipV="1">
              <a:off x="4640264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0" name="Line 48"/>
            <p:cNvSpPr>
              <a:spLocks noChangeShapeType="1"/>
            </p:cNvSpPr>
            <p:nvPr/>
          </p:nvSpPr>
          <p:spPr bwMode="auto">
            <a:xfrm flipV="1">
              <a:off x="4711700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1" name="Line 49"/>
            <p:cNvSpPr>
              <a:spLocks noChangeShapeType="1"/>
            </p:cNvSpPr>
            <p:nvPr/>
          </p:nvSpPr>
          <p:spPr bwMode="auto">
            <a:xfrm flipV="1">
              <a:off x="4770439" y="5129213"/>
              <a:ext cx="1587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2" name="Line 50"/>
            <p:cNvSpPr>
              <a:spLocks noChangeShapeType="1"/>
            </p:cNvSpPr>
            <p:nvPr/>
          </p:nvSpPr>
          <p:spPr bwMode="auto">
            <a:xfrm flipV="1">
              <a:off x="4822825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3" name="Line 51"/>
            <p:cNvSpPr>
              <a:spLocks noChangeShapeType="1"/>
            </p:cNvSpPr>
            <p:nvPr/>
          </p:nvSpPr>
          <p:spPr bwMode="auto">
            <a:xfrm flipV="1">
              <a:off x="4870450" y="51292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4" name="Line 52"/>
            <p:cNvSpPr>
              <a:spLocks noChangeShapeType="1"/>
            </p:cNvSpPr>
            <p:nvPr/>
          </p:nvSpPr>
          <p:spPr bwMode="auto">
            <a:xfrm flipV="1">
              <a:off x="4908550" y="5129213"/>
              <a:ext cx="1588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5" name="Line 53"/>
            <p:cNvSpPr>
              <a:spLocks noChangeShapeType="1"/>
            </p:cNvSpPr>
            <p:nvPr/>
          </p:nvSpPr>
          <p:spPr bwMode="auto">
            <a:xfrm flipV="1">
              <a:off x="4908550" y="5110163"/>
              <a:ext cx="1588" cy="444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6" name="Rectangle 54"/>
            <p:cNvSpPr>
              <a:spLocks noChangeArrowheads="1"/>
            </p:cNvSpPr>
            <p:nvPr/>
          </p:nvSpPr>
          <p:spPr bwMode="auto">
            <a:xfrm>
              <a:off x="4803775" y="5226050"/>
              <a:ext cx="1699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7" name="Rectangle 55"/>
            <p:cNvSpPr>
              <a:spLocks noChangeArrowheads="1"/>
            </p:cNvSpPr>
            <p:nvPr/>
          </p:nvSpPr>
          <p:spPr bwMode="auto">
            <a:xfrm>
              <a:off x="4959350" y="5175251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3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8" name="Line 56"/>
            <p:cNvSpPr>
              <a:spLocks noChangeShapeType="1"/>
            </p:cNvSpPr>
            <p:nvPr/>
          </p:nvSpPr>
          <p:spPr bwMode="auto">
            <a:xfrm>
              <a:off x="1758950" y="515461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69" name="Line 57"/>
            <p:cNvSpPr>
              <a:spLocks noChangeShapeType="1"/>
            </p:cNvSpPr>
            <p:nvPr/>
          </p:nvSpPr>
          <p:spPr bwMode="auto">
            <a:xfrm>
              <a:off x="1758950" y="5154614"/>
              <a:ext cx="396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0" name="Rectangle 58"/>
            <p:cNvSpPr>
              <a:spLocks noChangeArrowheads="1"/>
            </p:cNvSpPr>
            <p:nvPr/>
          </p:nvSpPr>
          <p:spPr bwMode="auto">
            <a:xfrm>
              <a:off x="1508125" y="5078413"/>
              <a:ext cx="1699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1" name="Rectangle 59"/>
            <p:cNvSpPr>
              <a:spLocks noChangeArrowheads="1"/>
            </p:cNvSpPr>
            <p:nvPr/>
          </p:nvSpPr>
          <p:spPr bwMode="auto">
            <a:xfrm>
              <a:off x="1681163" y="5026026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2" name="Line 60"/>
            <p:cNvSpPr>
              <a:spLocks noChangeShapeType="1"/>
            </p:cNvSpPr>
            <p:nvPr/>
          </p:nvSpPr>
          <p:spPr bwMode="auto">
            <a:xfrm>
              <a:off x="1758950" y="4902200"/>
              <a:ext cx="206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3" name="Line 61"/>
            <p:cNvSpPr>
              <a:spLocks noChangeShapeType="1"/>
            </p:cNvSpPr>
            <p:nvPr/>
          </p:nvSpPr>
          <p:spPr bwMode="auto">
            <a:xfrm>
              <a:off x="1758950" y="4759325"/>
              <a:ext cx="206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4" name="Line 62"/>
            <p:cNvSpPr>
              <a:spLocks noChangeShapeType="1"/>
            </p:cNvSpPr>
            <p:nvPr/>
          </p:nvSpPr>
          <p:spPr bwMode="auto">
            <a:xfrm>
              <a:off x="1758950" y="4654550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5" name="Line 63"/>
            <p:cNvSpPr>
              <a:spLocks noChangeShapeType="1"/>
            </p:cNvSpPr>
            <p:nvPr/>
          </p:nvSpPr>
          <p:spPr bwMode="auto">
            <a:xfrm>
              <a:off x="1758950" y="457676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6" name="Line 64"/>
            <p:cNvSpPr>
              <a:spLocks noChangeShapeType="1"/>
            </p:cNvSpPr>
            <p:nvPr/>
          </p:nvSpPr>
          <p:spPr bwMode="auto">
            <a:xfrm>
              <a:off x="1758950" y="4511675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7" name="Line 65"/>
            <p:cNvSpPr>
              <a:spLocks noChangeShapeType="1"/>
            </p:cNvSpPr>
            <p:nvPr/>
          </p:nvSpPr>
          <p:spPr bwMode="auto">
            <a:xfrm>
              <a:off x="1758950" y="4454525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8" name="Line 66"/>
            <p:cNvSpPr>
              <a:spLocks noChangeShapeType="1"/>
            </p:cNvSpPr>
            <p:nvPr/>
          </p:nvSpPr>
          <p:spPr bwMode="auto">
            <a:xfrm>
              <a:off x="1758950" y="4408489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79" name="Line 67"/>
            <p:cNvSpPr>
              <a:spLocks noChangeShapeType="1"/>
            </p:cNvSpPr>
            <p:nvPr/>
          </p:nvSpPr>
          <p:spPr bwMode="auto">
            <a:xfrm>
              <a:off x="1758950" y="4368800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0" name="Line 68"/>
            <p:cNvSpPr>
              <a:spLocks noChangeShapeType="1"/>
            </p:cNvSpPr>
            <p:nvPr/>
          </p:nvSpPr>
          <p:spPr bwMode="auto">
            <a:xfrm>
              <a:off x="1758950" y="4330700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1" name="Line 69"/>
            <p:cNvSpPr>
              <a:spLocks noChangeShapeType="1"/>
            </p:cNvSpPr>
            <p:nvPr/>
          </p:nvSpPr>
          <p:spPr bwMode="auto">
            <a:xfrm>
              <a:off x="1758950" y="4330700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2" name="Rectangle 70"/>
            <p:cNvSpPr>
              <a:spLocks noChangeArrowheads="1"/>
            </p:cNvSpPr>
            <p:nvPr/>
          </p:nvSpPr>
          <p:spPr bwMode="auto">
            <a:xfrm>
              <a:off x="1524000" y="4252913"/>
              <a:ext cx="1699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3" name="Rectangle 71"/>
            <p:cNvSpPr>
              <a:spLocks noChangeArrowheads="1"/>
            </p:cNvSpPr>
            <p:nvPr/>
          </p:nvSpPr>
          <p:spPr bwMode="auto">
            <a:xfrm>
              <a:off x="1681163" y="4202114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4" name="Line 72"/>
            <p:cNvSpPr>
              <a:spLocks noChangeShapeType="1"/>
            </p:cNvSpPr>
            <p:nvPr/>
          </p:nvSpPr>
          <p:spPr bwMode="auto">
            <a:xfrm>
              <a:off x="1758950" y="4084638"/>
              <a:ext cx="206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5" name="Line 73"/>
            <p:cNvSpPr>
              <a:spLocks noChangeShapeType="1"/>
            </p:cNvSpPr>
            <p:nvPr/>
          </p:nvSpPr>
          <p:spPr bwMode="auto">
            <a:xfrm>
              <a:off x="1758950" y="393541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6" name="Line 74"/>
            <p:cNvSpPr>
              <a:spLocks noChangeShapeType="1"/>
            </p:cNvSpPr>
            <p:nvPr/>
          </p:nvSpPr>
          <p:spPr bwMode="auto">
            <a:xfrm>
              <a:off x="1758950" y="3830639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7" name="Line 75"/>
            <p:cNvSpPr>
              <a:spLocks noChangeShapeType="1"/>
            </p:cNvSpPr>
            <p:nvPr/>
          </p:nvSpPr>
          <p:spPr bwMode="auto">
            <a:xfrm>
              <a:off x="1758950" y="3752850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8" name="Line 76"/>
            <p:cNvSpPr>
              <a:spLocks noChangeShapeType="1"/>
            </p:cNvSpPr>
            <p:nvPr/>
          </p:nvSpPr>
          <p:spPr bwMode="auto">
            <a:xfrm>
              <a:off x="1758950" y="368776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89" name="Line 77"/>
            <p:cNvSpPr>
              <a:spLocks noChangeShapeType="1"/>
            </p:cNvSpPr>
            <p:nvPr/>
          </p:nvSpPr>
          <p:spPr bwMode="auto">
            <a:xfrm>
              <a:off x="1758950" y="363696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0" name="Line 78"/>
            <p:cNvSpPr>
              <a:spLocks noChangeShapeType="1"/>
            </p:cNvSpPr>
            <p:nvPr/>
          </p:nvSpPr>
          <p:spPr bwMode="auto">
            <a:xfrm>
              <a:off x="1758950" y="3584575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1" name="Line 79"/>
            <p:cNvSpPr>
              <a:spLocks noChangeShapeType="1"/>
            </p:cNvSpPr>
            <p:nvPr/>
          </p:nvSpPr>
          <p:spPr bwMode="auto">
            <a:xfrm>
              <a:off x="1758950" y="3544889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2" name="Line 80"/>
            <p:cNvSpPr>
              <a:spLocks noChangeShapeType="1"/>
            </p:cNvSpPr>
            <p:nvPr/>
          </p:nvSpPr>
          <p:spPr bwMode="auto">
            <a:xfrm>
              <a:off x="1758950" y="3506789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3" name="Line 81"/>
            <p:cNvSpPr>
              <a:spLocks noChangeShapeType="1"/>
            </p:cNvSpPr>
            <p:nvPr/>
          </p:nvSpPr>
          <p:spPr bwMode="auto">
            <a:xfrm>
              <a:off x="1758950" y="3506789"/>
              <a:ext cx="396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4" name="Rectangle 82"/>
            <p:cNvSpPr>
              <a:spLocks noChangeArrowheads="1"/>
            </p:cNvSpPr>
            <p:nvPr/>
          </p:nvSpPr>
          <p:spPr bwMode="auto">
            <a:xfrm>
              <a:off x="1524000" y="3429000"/>
              <a:ext cx="1699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5" name="Rectangle 83"/>
            <p:cNvSpPr>
              <a:spLocks noChangeArrowheads="1"/>
            </p:cNvSpPr>
            <p:nvPr/>
          </p:nvSpPr>
          <p:spPr bwMode="auto">
            <a:xfrm>
              <a:off x="1681163" y="3376614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2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6" name="Line 84"/>
            <p:cNvSpPr>
              <a:spLocks noChangeShapeType="1"/>
            </p:cNvSpPr>
            <p:nvPr/>
          </p:nvSpPr>
          <p:spPr bwMode="auto">
            <a:xfrm>
              <a:off x="1758950" y="3260725"/>
              <a:ext cx="206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7" name="Line 85"/>
            <p:cNvSpPr>
              <a:spLocks noChangeShapeType="1"/>
            </p:cNvSpPr>
            <p:nvPr/>
          </p:nvSpPr>
          <p:spPr bwMode="auto">
            <a:xfrm>
              <a:off x="1758950" y="3117850"/>
              <a:ext cx="206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8" name="Line 86"/>
            <p:cNvSpPr>
              <a:spLocks noChangeShapeType="1"/>
            </p:cNvSpPr>
            <p:nvPr/>
          </p:nvSpPr>
          <p:spPr bwMode="auto">
            <a:xfrm>
              <a:off x="1758950" y="3013075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399" name="Line 87"/>
            <p:cNvSpPr>
              <a:spLocks noChangeShapeType="1"/>
            </p:cNvSpPr>
            <p:nvPr/>
          </p:nvSpPr>
          <p:spPr bwMode="auto">
            <a:xfrm>
              <a:off x="1758950" y="2928939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0" name="Line 88"/>
            <p:cNvSpPr>
              <a:spLocks noChangeShapeType="1"/>
            </p:cNvSpPr>
            <p:nvPr/>
          </p:nvSpPr>
          <p:spPr bwMode="auto">
            <a:xfrm>
              <a:off x="1758950" y="2863850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1" name="Line 89"/>
            <p:cNvSpPr>
              <a:spLocks noChangeShapeType="1"/>
            </p:cNvSpPr>
            <p:nvPr/>
          </p:nvSpPr>
          <p:spPr bwMode="auto">
            <a:xfrm>
              <a:off x="1758950" y="281146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2" name="Line 90"/>
            <p:cNvSpPr>
              <a:spLocks noChangeShapeType="1"/>
            </p:cNvSpPr>
            <p:nvPr/>
          </p:nvSpPr>
          <p:spPr bwMode="auto">
            <a:xfrm>
              <a:off x="1758950" y="276701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3" name="Line 91"/>
            <p:cNvSpPr>
              <a:spLocks noChangeShapeType="1"/>
            </p:cNvSpPr>
            <p:nvPr/>
          </p:nvSpPr>
          <p:spPr bwMode="auto">
            <a:xfrm>
              <a:off x="1758950" y="2720975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4" name="Line 92"/>
            <p:cNvSpPr>
              <a:spLocks noChangeShapeType="1"/>
            </p:cNvSpPr>
            <p:nvPr/>
          </p:nvSpPr>
          <p:spPr bwMode="auto">
            <a:xfrm>
              <a:off x="1758950" y="2682875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5" name="Line 93"/>
            <p:cNvSpPr>
              <a:spLocks noChangeShapeType="1"/>
            </p:cNvSpPr>
            <p:nvPr/>
          </p:nvSpPr>
          <p:spPr bwMode="auto">
            <a:xfrm>
              <a:off x="1758950" y="2682875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6" name="Rectangle 94"/>
            <p:cNvSpPr>
              <a:spLocks noChangeArrowheads="1"/>
            </p:cNvSpPr>
            <p:nvPr/>
          </p:nvSpPr>
          <p:spPr bwMode="auto">
            <a:xfrm>
              <a:off x="1524000" y="2603500"/>
              <a:ext cx="1699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7" name="Rectangle 95"/>
            <p:cNvSpPr>
              <a:spLocks noChangeArrowheads="1"/>
            </p:cNvSpPr>
            <p:nvPr/>
          </p:nvSpPr>
          <p:spPr bwMode="auto">
            <a:xfrm>
              <a:off x="1681163" y="2552701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3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8" name="Line 96"/>
            <p:cNvSpPr>
              <a:spLocks noChangeShapeType="1"/>
            </p:cNvSpPr>
            <p:nvPr/>
          </p:nvSpPr>
          <p:spPr bwMode="auto">
            <a:xfrm>
              <a:off x="1758950" y="2436813"/>
              <a:ext cx="206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09" name="Line 97"/>
            <p:cNvSpPr>
              <a:spLocks noChangeShapeType="1"/>
            </p:cNvSpPr>
            <p:nvPr/>
          </p:nvSpPr>
          <p:spPr bwMode="auto">
            <a:xfrm>
              <a:off x="1758950" y="2293939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0" name="Line 98"/>
            <p:cNvSpPr>
              <a:spLocks noChangeShapeType="1"/>
            </p:cNvSpPr>
            <p:nvPr/>
          </p:nvSpPr>
          <p:spPr bwMode="auto">
            <a:xfrm>
              <a:off x="1758950" y="218916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1" name="Line 99"/>
            <p:cNvSpPr>
              <a:spLocks noChangeShapeType="1"/>
            </p:cNvSpPr>
            <p:nvPr/>
          </p:nvSpPr>
          <p:spPr bwMode="auto">
            <a:xfrm>
              <a:off x="1758950" y="2111375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2" name="Line 100"/>
            <p:cNvSpPr>
              <a:spLocks noChangeShapeType="1"/>
            </p:cNvSpPr>
            <p:nvPr/>
          </p:nvSpPr>
          <p:spPr bwMode="auto">
            <a:xfrm>
              <a:off x="1758950" y="2046289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3" name="Line 101"/>
            <p:cNvSpPr>
              <a:spLocks noChangeShapeType="1"/>
            </p:cNvSpPr>
            <p:nvPr/>
          </p:nvSpPr>
          <p:spPr bwMode="auto">
            <a:xfrm>
              <a:off x="1758950" y="1987550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4" name="Line 102"/>
            <p:cNvSpPr>
              <a:spLocks noChangeShapeType="1"/>
            </p:cNvSpPr>
            <p:nvPr/>
          </p:nvSpPr>
          <p:spPr bwMode="auto">
            <a:xfrm>
              <a:off x="1758950" y="1943100"/>
              <a:ext cx="206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5" name="Line 103"/>
            <p:cNvSpPr>
              <a:spLocks noChangeShapeType="1"/>
            </p:cNvSpPr>
            <p:nvPr/>
          </p:nvSpPr>
          <p:spPr bwMode="auto">
            <a:xfrm>
              <a:off x="1758950" y="1898650"/>
              <a:ext cx="206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6" name="Line 104"/>
            <p:cNvSpPr>
              <a:spLocks noChangeShapeType="1"/>
            </p:cNvSpPr>
            <p:nvPr/>
          </p:nvSpPr>
          <p:spPr bwMode="auto">
            <a:xfrm>
              <a:off x="1758950" y="1865314"/>
              <a:ext cx="2063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7" name="Line 105"/>
            <p:cNvSpPr>
              <a:spLocks noChangeShapeType="1"/>
            </p:cNvSpPr>
            <p:nvPr/>
          </p:nvSpPr>
          <p:spPr bwMode="auto">
            <a:xfrm>
              <a:off x="1758950" y="1865314"/>
              <a:ext cx="396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8" name="Rectangle 106"/>
            <p:cNvSpPr>
              <a:spLocks noChangeArrowheads="1"/>
            </p:cNvSpPr>
            <p:nvPr/>
          </p:nvSpPr>
          <p:spPr bwMode="auto">
            <a:xfrm>
              <a:off x="1524000" y="1781175"/>
              <a:ext cx="1699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19" name="Rectangle 107"/>
            <p:cNvSpPr>
              <a:spLocks noChangeArrowheads="1"/>
            </p:cNvSpPr>
            <p:nvPr/>
          </p:nvSpPr>
          <p:spPr bwMode="auto">
            <a:xfrm>
              <a:off x="1681163" y="1730376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4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0" name="Line 108"/>
            <p:cNvSpPr>
              <a:spLocks noChangeShapeType="1"/>
            </p:cNvSpPr>
            <p:nvPr/>
          </p:nvSpPr>
          <p:spPr bwMode="auto">
            <a:xfrm flipV="1">
              <a:off x="1758950" y="1865313"/>
              <a:ext cx="1588" cy="3289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1" name="Freeform 109"/>
            <p:cNvSpPr>
              <a:spLocks/>
            </p:cNvSpPr>
            <p:nvPr/>
          </p:nvSpPr>
          <p:spPr bwMode="auto">
            <a:xfrm>
              <a:off x="1795464" y="2916239"/>
              <a:ext cx="2943225" cy="2166937"/>
            </a:xfrm>
            <a:custGeom>
              <a:avLst/>
              <a:gdLst/>
              <a:ahLst/>
              <a:cxnLst>
                <a:cxn ang="0">
                  <a:pos x="26" y="4"/>
                </a:cxn>
                <a:cxn ang="0">
                  <a:pos x="71" y="16"/>
                </a:cxn>
                <a:cxn ang="0">
                  <a:pos x="120" y="33"/>
                </a:cxn>
                <a:cxn ang="0">
                  <a:pos x="169" y="45"/>
                </a:cxn>
                <a:cxn ang="0">
                  <a:pos x="215" y="61"/>
                </a:cxn>
                <a:cxn ang="0">
                  <a:pos x="264" y="78"/>
                </a:cxn>
                <a:cxn ang="0">
                  <a:pos x="313" y="98"/>
                </a:cxn>
                <a:cxn ang="0">
                  <a:pos x="363" y="114"/>
                </a:cxn>
                <a:cxn ang="0">
                  <a:pos x="408" y="135"/>
                </a:cxn>
                <a:cxn ang="0">
                  <a:pos x="458" y="155"/>
                </a:cxn>
                <a:cxn ang="0">
                  <a:pos x="507" y="176"/>
                </a:cxn>
                <a:cxn ang="0">
                  <a:pos x="552" y="196"/>
                </a:cxn>
                <a:cxn ang="0">
                  <a:pos x="602" y="221"/>
                </a:cxn>
                <a:cxn ang="0">
                  <a:pos x="652" y="241"/>
                </a:cxn>
                <a:cxn ang="0">
                  <a:pos x="697" y="266"/>
                </a:cxn>
                <a:cxn ang="0">
                  <a:pos x="746" y="290"/>
                </a:cxn>
                <a:cxn ang="0">
                  <a:pos x="795" y="315"/>
                </a:cxn>
                <a:cxn ang="0">
                  <a:pos x="845" y="339"/>
                </a:cxn>
                <a:cxn ang="0">
                  <a:pos x="891" y="364"/>
                </a:cxn>
                <a:cxn ang="0">
                  <a:pos x="939" y="389"/>
                </a:cxn>
                <a:cxn ang="0">
                  <a:pos x="989" y="413"/>
                </a:cxn>
                <a:cxn ang="0">
                  <a:pos x="1034" y="442"/>
                </a:cxn>
                <a:cxn ang="0">
                  <a:pos x="1084" y="466"/>
                </a:cxn>
                <a:cxn ang="0">
                  <a:pos x="1133" y="494"/>
                </a:cxn>
                <a:cxn ang="0">
                  <a:pos x="1178" y="524"/>
                </a:cxn>
                <a:cxn ang="0">
                  <a:pos x="1228" y="552"/>
                </a:cxn>
                <a:cxn ang="0">
                  <a:pos x="1278" y="584"/>
                </a:cxn>
                <a:cxn ang="0">
                  <a:pos x="1327" y="613"/>
                </a:cxn>
                <a:cxn ang="0">
                  <a:pos x="1372" y="646"/>
                </a:cxn>
                <a:cxn ang="0">
                  <a:pos x="1422" y="683"/>
                </a:cxn>
                <a:cxn ang="0">
                  <a:pos x="1471" y="719"/>
                </a:cxn>
                <a:cxn ang="0">
                  <a:pos x="1517" y="760"/>
                </a:cxn>
                <a:cxn ang="0">
                  <a:pos x="1565" y="805"/>
                </a:cxn>
                <a:cxn ang="0">
                  <a:pos x="1615" y="850"/>
                </a:cxn>
                <a:cxn ang="0">
                  <a:pos x="1660" y="908"/>
                </a:cxn>
                <a:cxn ang="0">
                  <a:pos x="1710" y="973"/>
                </a:cxn>
                <a:cxn ang="0">
                  <a:pos x="1759" y="1054"/>
                </a:cxn>
                <a:cxn ang="0">
                  <a:pos x="1809" y="1165"/>
                </a:cxn>
                <a:cxn ang="0">
                  <a:pos x="1854" y="1365"/>
                </a:cxn>
              </a:cxnLst>
              <a:rect l="0" t="0" r="r" b="b"/>
              <a:pathLst>
                <a:path w="1854" h="1365">
                  <a:moveTo>
                    <a:pt x="0" y="0"/>
                  </a:moveTo>
                  <a:lnTo>
                    <a:pt x="26" y="4"/>
                  </a:lnTo>
                  <a:lnTo>
                    <a:pt x="50" y="13"/>
                  </a:lnTo>
                  <a:lnTo>
                    <a:pt x="71" y="16"/>
                  </a:lnTo>
                  <a:lnTo>
                    <a:pt x="95" y="24"/>
                  </a:lnTo>
                  <a:lnTo>
                    <a:pt x="120" y="33"/>
                  </a:lnTo>
                  <a:lnTo>
                    <a:pt x="145" y="37"/>
                  </a:lnTo>
                  <a:lnTo>
                    <a:pt x="169" y="45"/>
                  </a:lnTo>
                  <a:lnTo>
                    <a:pt x="194" y="54"/>
                  </a:lnTo>
                  <a:lnTo>
                    <a:pt x="215" y="61"/>
                  </a:lnTo>
                  <a:lnTo>
                    <a:pt x="239" y="69"/>
                  </a:lnTo>
                  <a:lnTo>
                    <a:pt x="264" y="78"/>
                  </a:lnTo>
                  <a:lnTo>
                    <a:pt x="289" y="86"/>
                  </a:lnTo>
                  <a:lnTo>
                    <a:pt x="313" y="98"/>
                  </a:lnTo>
                  <a:lnTo>
                    <a:pt x="339" y="106"/>
                  </a:lnTo>
                  <a:lnTo>
                    <a:pt x="363" y="114"/>
                  </a:lnTo>
                  <a:lnTo>
                    <a:pt x="384" y="127"/>
                  </a:lnTo>
                  <a:lnTo>
                    <a:pt x="408" y="135"/>
                  </a:lnTo>
                  <a:lnTo>
                    <a:pt x="433" y="147"/>
                  </a:lnTo>
                  <a:lnTo>
                    <a:pt x="458" y="155"/>
                  </a:lnTo>
                  <a:lnTo>
                    <a:pt x="482" y="168"/>
                  </a:lnTo>
                  <a:lnTo>
                    <a:pt x="507" y="176"/>
                  </a:lnTo>
                  <a:lnTo>
                    <a:pt x="532" y="188"/>
                  </a:lnTo>
                  <a:lnTo>
                    <a:pt x="552" y="196"/>
                  </a:lnTo>
                  <a:lnTo>
                    <a:pt x="577" y="209"/>
                  </a:lnTo>
                  <a:lnTo>
                    <a:pt x="602" y="221"/>
                  </a:lnTo>
                  <a:lnTo>
                    <a:pt x="626" y="233"/>
                  </a:lnTo>
                  <a:lnTo>
                    <a:pt x="652" y="241"/>
                  </a:lnTo>
                  <a:lnTo>
                    <a:pt x="676" y="254"/>
                  </a:lnTo>
                  <a:lnTo>
                    <a:pt x="697" y="266"/>
                  </a:lnTo>
                  <a:lnTo>
                    <a:pt x="721" y="278"/>
                  </a:lnTo>
                  <a:lnTo>
                    <a:pt x="746" y="290"/>
                  </a:lnTo>
                  <a:lnTo>
                    <a:pt x="771" y="303"/>
                  </a:lnTo>
                  <a:lnTo>
                    <a:pt x="795" y="315"/>
                  </a:lnTo>
                  <a:lnTo>
                    <a:pt x="820" y="327"/>
                  </a:lnTo>
                  <a:lnTo>
                    <a:pt x="845" y="339"/>
                  </a:lnTo>
                  <a:lnTo>
                    <a:pt x="865" y="352"/>
                  </a:lnTo>
                  <a:lnTo>
                    <a:pt x="891" y="364"/>
                  </a:lnTo>
                  <a:lnTo>
                    <a:pt x="915" y="376"/>
                  </a:lnTo>
                  <a:lnTo>
                    <a:pt x="939" y="389"/>
                  </a:lnTo>
                  <a:lnTo>
                    <a:pt x="965" y="401"/>
                  </a:lnTo>
                  <a:lnTo>
                    <a:pt x="989" y="413"/>
                  </a:lnTo>
                  <a:lnTo>
                    <a:pt x="1014" y="425"/>
                  </a:lnTo>
                  <a:lnTo>
                    <a:pt x="1034" y="442"/>
                  </a:lnTo>
                  <a:lnTo>
                    <a:pt x="1059" y="454"/>
                  </a:lnTo>
                  <a:lnTo>
                    <a:pt x="1084" y="466"/>
                  </a:lnTo>
                  <a:lnTo>
                    <a:pt x="1108" y="483"/>
                  </a:lnTo>
                  <a:lnTo>
                    <a:pt x="1133" y="494"/>
                  </a:lnTo>
                  <a:lnTo>
                    <a:pt x="1158" y="507"/>
                  </a:lnTo>
                  <a:lnTo>
                    <a:pt x="1178" y="524"/>
                  </a:lnTo>
                  <a:lnTo>
                    <a:pt x="1204" y="539"/>
                  </a:lnTo>
                  <a:lnTo>
                    <a:pt x="1228" y="552"/>
                  </a:lnTo>
                  <a:lnTo>
                    <a:pt x="1252" y="568"/>
                  </a:lnTo>
                  <a:lnTo>
                    <a:pt x="1278" y="584"/>
                  </a:lnTo>
                  <a:lnTo>
                    <a:pt x="1302" y="597"/>
                  </a:lnTo>
                  <a:lnTo>
                    <a:pt x="1327" y="613"/>
                  </a:lnTo>
                  <a:lnTo>
                    <a:pt x="1347" y="629"/>
                  </a:lnTo>
                  <a:lnTo>
                    <a:pt x="1372" y="646"/>
                  </a:lnTo>
                  <a:lnTo>
                    <a:pt x="1397" y="666"/>
                  </a:lnTo>
                  <a:lnTo>
                    <a:pt x="1422" y="683"/>
                  </a:lnTo>
                  <a:lnTo>
                    <a:pt x="1446" y="699"/>
                  </a:lnTo>
                  <a:lnTo>
                    <a:pt x="1471" y="719"/>
                  </a:lnTo>
                  <a:lnTo>
                    <a:pt x="1496" y="740"/>
                  </a:lnTo>
                  <a:lnTo>
                    <a:pt x="1517" y="760"/>
                  </a:lnTo>
                  <a:lnTo>
                    <a:pt x="1541" y="781"/>
                  </a:lnTo>
                  <a:lnTo>
                    <a:pt x="1565" y="805"/>
                  </a:lnTo>
                  <a:lnTo>
                    <a:pt x="1591" y="826"/>
                  </a:lnTo>
                  <a:lnTo>
                    <a:pt x="1615" y="850"/>
                  </a:lnTo>
                  <a:lnTo>
                    <a:pt x="1640" y="879"/>
                  </a:lnTo>
                  <a:lnTo>
                    <a:pt x="1660" y="908"/>
                  </a:lnTo>
                  <a:lnTo>
                    <a:pt x="1685" y="936"/>
                  </a:lnTo>
                  <a:lnTo>
                    <a:pt x="1710" y="973"/>
                  </a:lnTo>
                  <a:lnTo>
                    <a:pt x="1735" y="1009"/>
                  </a:lnTo>
                  <a:lnTo>
                    <a:pt x="1759" y="1054"/>
                  </a:lnTo>
                  <a:lnTo>
                    <a:pt x="1784" y="1104"/>
                  </a:lnTo>
                  <a:lnTo>
                    <a:pt x="1809" y="1165"/>
                  </a:lnTo>
                  <a:lnTo>
                    <a:pt x="1830" y="1247"/>
                  </a:lnTo>
                  <a:lnTo>
                    <a:pt x="1854" y="1365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2" name="Line 110"/>
            <p:cNvSpPr>
              <a:spLocks noChangeShapeType="1"/>
            </p:cNvSpPr>
            <p:nvPr/>
          </p:nvSpPr>
          <p:spPr bwMode="auto">
            <a:xfrm>
              <a:off x="1911350" y="3886200"/>
              <a:ext cx="2889250" cy="4064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3" name="Oval 111"/>
            <p:cNvSpPr>
              <a:spLocks noChangeArrowheads="1"/>
            </p:cNvSpPr>
            <p:nvPr/>
          </p:nvSpPr>
          <p:spPr bwMode="auto">
            <a:xfrm>
              <a:off x="4621214" y="5129213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4" name="Oval 112"/>
            <p:cNvSpPr>
              <a:spLocks noChangeArrowheads="1"/>
            </p:cNvSpPr>
            <p:nvPr/>
          </p:nvSpPr>
          <p:spPr bwMode="auto">
            <a:xfrm>
              <a:off x="4600575" y="4876800"/>
              <a:ext cx="58738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5" name="Oval 113"/>
            <p:cNvSpPr>
              <a:spLocks noChangeArrowheads="1"/>
            </p:cNvSpPr>
            <p:nvPr/>
          </p:nvSpPr>
          <p:spPr bwMode="auto">
            <a:xfrm>
              <a:off x="4464050" y="4732339"/>
              <a:ext cx="58738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6" name="Oval 114"/>
            <p:cNvSpPr>
              <a:spLocks noChangeArrowheads="1"/>
            </p:cNvSpPr>
            <p:nvPr/>
          </p:nvSpPr>
          <p:spPr bwMode="auto">
            <a:xfrm>
              <a:off x="4424364" y="4629150"/>
              <a:ext cx="58737" cy="58738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7" name="Oval 115"/>
            <p:cNvSpPr>
              <a:spLocks noChangeArrowheads="1"/>
            </p:cNvSpPr>
            <p:nvPr/>
          </p:nvSpPr>
          <p:spPr bwMode="auto">
            <a:xfrm>
              <a:off x="4418014" y="4551364"/>
              <a:ext cx="58737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8" name="Oval 116"/>
            <p:cNvSpPr>
              <a:spLocks noChangeArrowheads="1"/>
            </p:cNvSpPr>
            <p:nvPr/>
          </p:nvSpPr>
          <p:spPr bwMode="auto">
            <a:xfrm>
              <a:off x="4379914" y="4487863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29" name="Oval 117"/>
            <p:cNvSpPr>
              <a:spLocks noChangeArrowheads="1"/>
            </p:cNvSpPr>
            <p:nvPr/>
          </p:nvSpPr>
          <p:spPr bwMode="auto">
            <a:xfrm>
              <a:off x="4352925" y="4427539"/>
              <a:ext cx="58738" cy="60325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0" name="Oval 118"/>
            <p:cNvSpPr>
              <a:spLocks noChangeArrowheads="1"/>
            </p:cNvSpPr>
            <p:nvPr/>
          </p:nvSpPr>
          <p:spPr bwMode="auto">
            <a:xfrm>
              <a:off x="4306889" y="4383088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1" name="Oval 119"/>
            <p:cNvSpPr>
              <a:spLocks noChangeArrowheads="1"/>
            </p:cNvSpPr>
            <p:nvPr/>
          </p:nvSpPr>
          <p:spPr bwMode="auto">
            <a:xfrm>
              <a:off x="4294189" y="4344988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2" name="Oval 120"/>
            <p:cNvSpPr>
              <a:spLocks noChangeArrowheads="1"/>
            </p:cNvSpPr>
            <p:nvPr/>
          </p:nvSpPr>
          <p:spPr bwMode="auto">
            <a:xfrm>
              <a:off x="4287839" y="4303714"/>
              <a:ext cx="58737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3" name="Oval 121"/>
            <p:cNvSpPr>
              <a:spLocks noChangeArrowheads="1"/>
            </p:cNvSpPr>
            <p:nvPr/>
          </p:nvSpPr>
          <p:spPr bwMode="auto">
            <a:xfrm>
              <a:off x="4279900" y="4271964"/>
              <a:ext cx="58738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4" name="Oval 122"/>
            <p:cNvSpPr>
              <a:spLocks noChangeArrowheads="1"/>
            </p:cNvSpPr>
            <p:nvPr/>
          </p:nvSpPr>
          <p:spPr bwMode="auto">
            <a:xfrm>
              <a:off x="4273550" y="4240213"/>
              <a:ext cx="58738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5" name="Oval 123"/>
            <p:cNvSpPr>
              <a:spLocks noChangeArrowheads="1"/>
            </p:cNvSpPr>
            <p:nvPr/>
          </p:nvSpPr>
          <p:spPr bwMode="auto">
            <a:xfrm>
              <a:off x="4267200" y="4208463"/>
              <a:ext cx="58738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6" name="Oval 124"/>
            <p:cNvSpPr>
              <a:spLocks noChangeArrowheads="1"/>
            </p:cNvSpPr>
            <p:nvPr/>
          </p:nvSpPr>
          <p:spPr bwMode="auto">
            <a:xfrm>
              <a:off x="4235450" y="4181475"/>
              <a:ext cx="58738" cy="58738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7" name="Oval 125"/>
            <p:cNvSpPr>
              <a:spLocks noChangeArrowheads="1"/>
            </p:cNvSpPr>
            <p:nvPr/>
          </p:nvSpPr>
          <p:spPr bwMode="auto">
            <a:xfrm>
              <a:off x="4221164" y="4137025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8" name="Oval 126"/>
            <p:cNvSpPr>
              <a:spLocks noChangeArrowheads="1"/>
            </p:cNvSpPr>
            <p:nvPr/>
          </p:nvSpPr>
          <p:spPr bwMode="auto">
            <a:xfrm>
              <a:off x="4208464" y="4090989"/>
              <a:ext cx="58737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39" name="Oval 127"/>
            <p:cNvSpPr>
              <a:spLocks noChangeArrowheads="1"/>
            </p:cNvSpPr>
            <p:nvPr/>
          </p:nvSpPr>
          <p:spPr bwMode="auto">
            <a:xfrm>
              <a:off x="4176714" y="4071938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0" name="Oval 128"/>
            <p:cNvSpPr>
              <a:spLocks noChangeArrowheads="1"/>
            </p:cNvSpPr>
            <p:nvPr/>
          </p:nvSpPr>
          <p:spPr bwMode="auto">
            <a:xfrm>
              <a:off x="4130675" y="4019550"/>
              <a:ext cx="58738" cy="58738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1" name="Oval 129"/>
            <p:cNvSpPr>
              <a:spLocks noChangeArrowheads="1"/>
            </p:cNvSpPr>
            <p:nvPr/>
          </p:nvSpPr>
          <p:spPr bwMode="auto">
            <a:xfrm>
              <a:off x="4065589" y="3994150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2" name="Oval 130"/>
            <p:cNvSpPr>
              <a:spLocks noChangeArrowheads="1"/>
            </p:cNvSpPr>
            <p:nvPr/>
          </p:nvSpPr>
          <p:spPr bwMode="auto">
            <a:xfrm>
              <a:off x="4038600" y="3960814"/>
              <a:ext cx="58738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3" name="Oval 131"/>
            <p:cNvSpPr>
              <a:spLocks noChangeArrowheads="1"/>
            </p:cNvSpPr>
            <p:nvPr/>
          </p:nvSpPr>
          <p:spPr bwMode="auto">
            <a:xfrm>
              <a:off x="3967164" y="3922713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4" name="Oval 132"/>
            <p:cNvSpPr>
              <a:spLocks noChangeArrowheads="1"/>
            </p:cNvSpPr>
            <p:nvPr/>
          </p:nvSpPr>
          <p:spPr bwMode="auto">
            <a:xfrm>
              <a:off x="3933825" y="3889375"/>
              <a:ext cx="58738" cy="58738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5" name="Oval 133"/>
            <p:cNvSpPr>
              <a:spLocks noChangeArrowheads="1"/>
            </p:cNvSpPr>
            <p:nvPr/>
          </p:nvSpPr>
          <p:spPr bwMode="auto">
            <a:xfrm>
              <a:off x="3883025" y="3843339"/>
              <a:ext cx="58738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6" name="Oval 134"/>
            <p:cNvSpPr>
              <a:spLocks noChangeArrowheads="1"/>
            </p:cNvSpPr>
            <p:nvPr/>
          </p:nvSpPr>
          <p:spPr bwMode="auto">
            <a:xfrm>
              <a:off x="3841750" y="3817939"/>
              <a:ext cx="58738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7" name="Oval 135"/>
            <p:cNvSpPr>
              <a:spLocks noChangeArrowheads="1"/>
            </p:cNvSpPr>
            <p:nvPr/>
          </p:nvSpPr>
          <p:spPr bwMode="auto">
            <a:xfrm>
              <a:off x="3757614" y="3779838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8" name="Oval 136"/>
            <p:cNvSpPr>
              <a:spLocks noChangeArrowheads="1"/>
            </p:cNvSpPr>
            <p:nvPr/>
          </p:nvSpPr>
          <p:spPr bwMode="auto">
            <a:xfrm>
              <a:off x="3711575" y="3740150"/>
              <a:ext cx="58738" cy="58738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49" name="Oval 137"/>
            <p:cNvSpPr>
              <a:spLocks noChangeArrowheads="1"/>
            </p:cNvSpPr>
            <p:nvPr/>
          </p:nvSpPr>
          <p:spPr bwMode="auto">
            <a:xfrm>
              <a:off x="3652839" y="3708400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0" name="Oval 138"/>
            <p:cNvSpPr>
              <a:spLocks noChangeArrowheads="1"/>
            </p:cNvSpPr>
            <p:nvPr/>
          </p:nvSpPr>
          <p:spPr bwMode="auto">
            <a:xfrm>
              <a:off x="3594100" y="3668714"/>
              <a:ext cx="58738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1" name="Oval 139"/>
            <p:cNvSpPr>
              <a:spLocks noChangeArrowheads="1"/>
            </p:cNvSpPr>
            <p:nvPr/>
          </p:nvSpPr>
          <p:spPr bwMode="auto">
            <a:xfrm>
              <a:off x="3554414" y="3636963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2" name="Oval 140"/>
            <p:cNvSpPr>
              <a:spLocks noChangeArrowheads="1"/>
            </p:cNvSpPr>
            <p:nvPr/>
          </p:nvSpPr>
          <p:spPr bwMode="auto">
            <a:xfrm>
              <a:off x="3522664" y="3605213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3" name="Oval 141"/>
            <p:cNvSpPr>
              <a:spLocks noChangeArrowheads="1"/>
            </p:cNvSpPr>
            <p:nvPr/>
          </p:nvSpPr>
          <p:spPr bwMode="auto">
            <a:xfrm>
              <a:off x="3462339" y="3565525"/>
              <a:ext cx="60325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4" name="Oval 142"/>
            <p:cNvSpPr>
              <a:spLocks noChangeArrowheads="1"/>
            </p:cNvSpPr>
            <p:nvPr/>
          </p:nvSpPr>
          <p:spPr bwMode="auto">
            <a:xfrm>
              <a:off x="3386139" y="3533775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5" name="Oval 143"/>
            <p:cNvSpPr>
              <a:spLocks noChangeArrowheads="1"/>
            </p:cNvSpPr>
            <p:nvPr/>
          </p:nvSpPr>
          <p:spPr bwMode="auto">
            <a:xfrm>
              <a:off x="3306764" y="3494088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6" name="Oval 144"/>
            <p:cNvSpPr>
              <a:spLocks noChangeArrowheads="1"/>
            </p:cNvSpPr>
            <p:nvPr/>
          </p:nvSpPr>
          <p:spPr bwMode="auto">
            <a:xfrm>
              <a:off x="3254375" y="3462338"/>
              <a:ext cx="58738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7" name="Oval 145"/>
            <p:cNvSpPr>
              <a:spLocks noChangeArrowheads="1"/>
            </p:cNvSpPr>
            <p:nvPr/>
          </p:nvSpPr>
          <p:spPr bwMode="auto">
            <a:xfrm>
              <a:off x="3189289" y="3422650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8" name="Oval 146"/>
            <p:cNvSpPr>
              <a:spLocks noChangeArrowheads="1"/>
            </p:cNvSpPr>
            <p:nvPr/>
          </p:nvSpPr>
          <p:spPr bwMode="auto">
            <a:xfrm>
              <a:off x="3109914" y="3390900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59" name="Oval 147"/>
            <p:cNvSpPr>
              <a:spLocks noChangeArrowheads="1"/>
            </p:cNvSpPr>
            <p:nvPr/>
          </p:nvSpPr>
          <p:spPr bwMode="auto">
            <a:xfrm>
              <a:off x="3038475" y="3351213"/>
              <a:ext cx="58738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0" name="Oval 148"/>
            <p:cNvSpPr>
              <a:spLocks noChangeArrowheads="1"/>
            </p:cNvSpPr>
            <p:nvPr/>
          </p:nvSpPr>
          <p:spPr bwMode="auto">
            <a:xfrm>
              <a:off x="2947989" y="3319463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1" name="Oval 149"/>
            <p:cNvSpPr>
              <a:spLocks noChangeArrowheads="1"/>
            </p:cNvSpPr>
            <p:nvPr/>
          </p:nvSpPr>
          <p:spPr bwMode="auto">
            <a:xfrm>
              <a:off x="2843214" y="3286125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2" name="Oval 150"/>
            <p:cNvSpPr>
              <a:spLocks noChangeArrowheads="1"/>
            </p:cNvSpPr>
            <p:nvPr/>
          </p:nvSpPr>
          <p:spPr bwMode="auto">
            <a:xfrm>
              <a:off x="2778125" y="3248025"/>
              <a:ext cx="58738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3" name="Oval 151"/>
            <p:cNvSpPr>
              <a:spLocks noChangeArrowheads="1"/>
            </p:cNvSpPr>
            <p:nvPr/>
          </p:nvSpPr>
          <p:spPr bwMode="auto">
            <a:xfrm>
              <a:off x="2724150" y="3214689"/>
              <a:ext cx="58738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4" name="Oval 152"/>
            <p:cNvSpPr>
              <a:spLocks noChangeArrowheads="1"/>
            </p:cNvSpPr>
            <p:nvPr/>
          </p:nvSpPr>
          <p:spPr bwMode="auto">
            <a:xfrm>
              <a:off x="2633664" y="3176588"/>
              <a:ext cx="58737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5" name="Oval 153"/>
            <p:cNvSpPr>
              <a:spLocks noChangeArrowheads="1"/>
            </p:cNvSpPr>
            <p:nvPr/>
          </p:nvSpPr>
          <p:spPr bwMode="auto">
            <a:xfrm>
              <a:off x="2568575" y="3143250"/>
              <a:ext cx="58738" cy="58738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6" name="Oval 154"/>
            <p:cNvSpPr>
              <a:spLocks noChangeArrowheads="1"/>
            </p:cNvSpPr>
            <p:nvPr/>
          </p:nvSpPr>
          <p:spPr bwMode="auto">
            <a:xfrm>
              <a:off x="2470150" y="3105150"/>
              <a:ext cx="58738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7" name="Oval 155"/>
            <p:cNvSpPr>
              <a:spLocks noChangeArrowheads="1"/>
            </p:cNvSpPr>
            <p:nvPr/>
          </p:nvSpPr>
          <p:spPr bwMode="auto">
            <a:xfrm>
              <a:off x="2371725" y="3071814"/>
              <a:ext cx="58738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8" name="Oval 156"/>
            <p:cNvSpPr>
              <a:spLocks noChangeArrowheads="1"/>
            </p:cNvSpPr>
            <p:nvPr/>
          </p:nvSpPr>
          <p:spPr bwMode="auto">
            <a:xfrm>
              <a:off x="2260600" y="3033713"/>
              <a:ext cx="58738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69" name="Oval 157"/>
            <p:cNvSpPr>
              <a:spLocks noChangeArrowheads="1"/>
            </p:cNvSpPr>
            <p:nvPr/>
          </p:nvSpPr>
          <p:spPr bwMode="auto">
            <a:xfrm>
              <a:off x="2130425" y="3000375"/>
              <a:ext cx="58738" cy="58738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0" name="Oval 158"/>
            <p:cNvSpPr>
              <a:spLocks noChangeArrowheads="1"/>
            </p:cNvSpPr>
            <p:nvPr/>
          </p:nvSpPr>
          <p:spPr bwMode="auto">
            <a:xfrm>
              <a:off x="2038350" y="2962275"/>
              <a:ext cx="58738" cy="5715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1" name="Oval 159"/>
            <p:cNvSpPr>
              <a:spLocks noChangeArrowheads="1"/>
            </p:cNvSpPr>
            <p:nvPr/>
          </p:nvSpPr>
          <p:spPr bwMode="auto">
            <a:xfrm>
              <a:off x="1887539" y="2928939"/>
              <a:ext cx="58737" cy="58737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2" name="Oval 160"/>
            <p:cNvSpPr>
              <a:spLocks noChangeArrowheads="1"/>
            </p:cNvSpPr>
            <p:nvPr/>
          </p:nvSpPr>
          <p:spPr bwMode="auto">
            <a:xfrm>
              <a:off x="4835525" y="5129213"/>
              <a:ext cx="58738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3" name="Oval 161"/>
            <p:cNvSpPr>
              <a:spLocks noChangeArrowheads="1"/>
            </p:cNvSpPr>
            <p:nvPr/>
          </p:nvSpPr>
          <p:spPr bwMode="auto">
            <a:xfrm>
              <a:off x="4757739" y="4876800"/>
              <a:ext cx="58737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4" name="Oval 162"/>
            <p:cNvSpPr>
              <a:spLocks noChangeArrowheads="1"/>
            </p:cNvSpPr>
            <p:nvPr/>
          </p:nvSpPr>
          <p:spPr bwMode="auto">
            <a:xfrm>
              <a:off x="4600575" y="4732339"/>
              <a:ext cx="58738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5" name="Oval 163"/>
            <p:cNvSpPr>
              <a:spLocks noChangeArrowheads="1"/>
            </p:cNvSpPr>
            <p:nvPr/>
          </p:nvSpPr>
          <p:spPr bwMode="auto">
            <a:xfrm>
              <a:off x="4510089" y="4629150"/>
              <a:ext cx="58737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6" name="Oval 164"/>
            <p:cNvSpPr>
              <a:spLocks noChangeArrowheads="1"/>
            </p:cNvSpPr>
            <p:nvPr/>
          </p:nvSpPr>
          <p:spPr bwMode="auto">
            <a:xfrm>
              <a:off x="4470400" y="4551364"/>
              <a:ext cx="58738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7" name="Oval 165"/>
            <p:cNvSpPr>
              <a:spLocks noChangeArrowheads="1"/>
            </p:cNvSpPr>
            <p:nvPr/>
          </p:nvSpPr>
          <p:spPr bwMode="auto">
            <a:xfrm>
              <a:off x="4418014" y="4487863"/>
              <a:ext cx="58737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8" name="Oval 166"/>
            <p:cNvSpPr>
              <a:spLocks noChangeArrowheads="1"/>
            </p:cNvSpPr>
            <p:nvPr/>
          </p:nvSpPr>
          <p:spPr bwMode="auto">
            <a:xfrm>
              <a:off x="4397375" y="4427539"/>
              <a:ext cx="58738" cy="6032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79" name="Oval 167"/>
            <p:cNvSpPr>
              <a:spLocks noChangeArrowheads="1"/>
            </p:cNvSpPr>
            <p:nvPr/>
          </p:nvSpPr>
          <p:spPr bwMode="auto">
            <a:xfrm>
              <a:off x="4379914" y="4383088"/>
              <a:ext cx="58737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0" name="Oval 168"/>
            <p:cNvSpPr>
              <a:spLocks noChangeArrowheads="1"/>
            </p:cNvSpPr>
            <p:nvPr/>
          </p:nvSpPr>
          <p:spPr bwMode="auto">
            <a:xfrm>
              <a:off x="4371975" y="4344988"/>
              <a:ext cx="58738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1" name="Oval 169"/>
            <p:cNvSpPr>
              <a:spLocks noChangeArrowheads="1"/>
            </p:cNvSpPr>
            <p:nvPr/>
          </p:nvSpPr>
          <p:spPr bwMode="auto">
            <a:xfrm>
              <a:off x="4338639" y="4303714"/>
              <a:ext cx="58737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2" name="Oval 170"/>
            <p:cNvSpPr>
              <a:spLocks noChangeArrowheads="1"/>
            </p:cNvSpPr>
            <p:nvPr/>
          </p:nvSpPr>
          <p:spPr bwMode="auto">
            <a:xfrm>
              <a:off x="4254500" y="4271964"/>
              <a:ext cx="58738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3" name="Oval 171"/>
            <p:cNvSpPr>
              <a:spLocks noChangeArrowheads="1"/>
            </p:cNvSpPr>
            <p:nvPr/>
          </p:nvSpPr>
          <p:spPr bwMode="auto">
            <a:xfrm>
              <a:off x="4235450" y="4240213"/>
              <a:ext cx="58738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4" name="Oval 172"/>
            <p:cNvSpPr>
              <a:spLocks noChangeArrowheads="1"/>
            </p:cNvSpPr>
            <p:nvPr/>
          </p:nvSpPr>
          <p:spPr bwMode="auto">
            <a:xfrm>
              <a:off x="4221164" y="4208463"/>
              <a:ext cx="58737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5" name="Oval 173"/>
            <p:cNvSpPr>
              <a:spLocks noChangeArrowheads="1"/>
            </p:cNvSpPr>
            <p:nvPr/>
          </p:nvSpPr>
          <p:spPr bwMode="auto">
            <a:xfrm>
              <a:off x="4214814" y="4181475"/>
              <a:ext cx="58737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6" name="Oval 174"/>
            <p:cNvSpPr>
              <a:spLocks noChangeArrowheads="1"/>
            </p:cNvSpPr>
            <p:nvPr/>
          </p:nvSpPr>
          <p:spPr bwMode="auto">
            <a:xfrm>
              <a:off x="4202114" y="4137025"/>
              <a:ext cx="58737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7" name="Oval 175"/>
            <p:cNvSpPr>
              <a:spLocks noChangeArrowheads="1"/>
            </p:cNvSpPr>
            <p:nvPr/>
          </p:nvSpPr>
          <p:spPr bwMode="auto">
            <a:xfrm>
              <a:off x="4084639" y="4090989"/>
              <a:ext cx="58737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8" name="Oval 176"/>
            <p:cNvSpPr>
              <a:spLocks noChangeArrowheads="1"/>
            </p:cNvSpPr>
            <p:nvPr/>
          </p:nvSpPr>
          <p:spPr bwMode="auto">
            <a:xfrm>
              <a:off x="4032250" y="4057650"/>
              <a:ext cx="58738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89" name="Oval 177"/>
            <p:cNvSpPr>
              <a:spLocks noChangeArrowheads="1"/>
            </p:cNvSpPr>
            <p:nvPr/>
          </p:nvSpPr>
          <p:spPr bwMode="auto">
            <a:xfrm>
              <a:off x="4025900" y="4019550"/>
              <a:ext cx="58738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0" name="Oval 178"/>
            <p:cNvSpPr>
              <a:spLocks noChangeArrowheads="1"/>
            </p:cNvSpPr>
            <p:nvPr/>
          </p:nvSpPr>
          <p:spPr bwMode="auto">
            <a:xfrm>
              <a:off x="3941764" y="3994150"/>
              <a:ext cx="58737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1" name="Oval 179"/>
            <p:cNvSpPr>
              <a:spLocks noChangeArrowheads="1"/>
            </p:cNvSpPr>
            <p:nvPr/>
          </p:nvSpPr>
          <p:spPr bwMode="auto">
            <a:xfrm>
              <a:off x="3900489" y="3948114"/>
              <a:ext cx="58737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2" name="Oval 180"/>
            <p:cNvSpPr>
              <a:spLocks noChangeArrowheads="1"/>
            </p:cNvSpPr>
            <p:nvPr/>
          </p:nvSpPr>
          <p:spPr bwMode="auto">
            <a:xfrm>
              <a:off x="3856039" y="3908425"/>
              <a:ext cx="58737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3" name="Oval 181"/>
            <p:cNvSpPr>
              <a:spLocks noChangeArrowheads="1"/>
            </p:cNvSpPr>
            <p:nvPr/>
          </p:nvSpPr>
          <p:spPr bwMode="auto">
            <a:xfrm>
              <a:off x="3841750" y="3876675"/>
              <a:ext cx="58738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4" name="Oval 182"/>
            <p:cNvSpPr>
              <a:spLocks noChangeArrowheads="1"/>
            </p:cNvSpPr>
            <p:nvPr/>
          </p:nvSpPr>
          <p:spPr bwMode="auto">
            <a:xfrm>
              <a:off x="3797300" y="3836989"/>
              <a:ext cx="58738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5" name="Oval 183"/>
            <p:cNvSpPr>
              <a:spLocks noChangeArrowheads="1"/>
            </p:cNvSpPr>
            <p:nvPr/>
          </p:nvSpPr>
          <p:spPr bwMode="auto">
            <a:xfrm>
              <a:off x="3724275" y="3798889"/>
              <a:ext cx="58738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6" name="Oval 184"/>
            <p:cNvSpPr>
              <a:spLocks noChangeArrowheads="1"/>
            </p:cNvSpPr>
            <p:nvPr/>
          </p:nvSpPr>
          <p:spPr bwMode="auto">
            <a:xfrm>
              <a:off x="3692525" y="3765550"/>
              <a:ext cx="58738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7" name="Oval 185"/>
            <p:cNvSpPr>
              <a:spLocks noChangeArrowheads="1"/>
            </p:cNvSpPr>
            <p:nvPr/>
          </p:nvSpPr>
          <p:spPr bwMode="auto">
            <a:xfrm>
              <a:off x="3633789" y="3727450"/>
              <a:ext cx="58737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8" name="Oval 186"/>
            <p:cNvSpPr>
              <a:spLocks noChangeArrowheads="1"/>
            </p:cNvSpPr>
            <p:nvPr/>
          </p:nvSpPr>
          <p:spPr bwMode="auto">
            <a:xfrm>
              <a:off x="3535364" y="3694114"/>
              <a:ext cx="58737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499" name="Oval 187"/>
            <p:cNvSpPr>
              <a:spLocks noChangeArrowheads="1"/>
            </p:cNvSpPr>
            <p:nvPr/>
          </p:nvSpPr>
          <p:spPr bwMode="auto">
            <a:xfrm>
              <a:off x="3482975" y="3656014"/>
              <a:ext cx="58738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0" name="Oval 188"/>
            <p:cNvSpPr>
              <a:spLocks noChangeArrowheads="1"/>
            </p:cNvSpPr>
            <p:nvPr/>
          </p:nvSpPr>
          <p:spPr bwMode="auto">
            <a:xfrm>
              <a:off x="3424239" y="3616325"/>
              <a:ext cx="58737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1" name="Oval 189"/>
            <p:cNvSpPr>
              <a:spLocks noChangeArrowheads="1"/>
            </p:cNvSpPr>
            <p:nvPr/>
          </p:nvSpPr>
          <p:spPr bwMode="auto">
            <a:xfrm>
              <a:off x="3365500" y="3584575"/>
              <a:ext cx="58738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2" name="Oval 190"/>
            <p:cNvSpPr>
              <a:spLocks noChangeArrowheads="1"/>
            </p:cNvSpPr>
            <p:nvPr/>
          </p:nvSpPr>
          <p:spPr bwMode="auto">
            <a:xfrm>
              <a:off x="3333750" y="3544889"/>
              <a:ext cx="58738" cy="6032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3" name="Oval 191"/>
            <p:cNvSpPr>
              <a:spLocks noChangeArrowheads="1"/>
            </p:cNvSpPr>
            <p:nvPr/>
          </p:nvSpPr>
          <p:spPr bwMode="auto">
            <a:xfrm>
              <a:off x="3286125" y="3513139"/>
              <a:ext cx="58738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4" name="Oval 192"/>
            <p:cNvSpPr>
              <a:spLocks noChangeArrowheads="1"/>
            </p:cNvSpPr>
            <p:nvPr/>
          </p:nvSpPr>
          <p:spPr bwMode="auto">
            <a:xfrm>
              <a:off x="3233739" y="3473451"/>
              <a:ext cx="60325" cy="6032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5" name="Oval 193"/>
            <p:cNvSpPr>
              <a:spLocks noChangeArrowheads="1"/>
            </p:cNvSpPr>
            <p:nvPr/>
          </p:nvSpPr>
          <p:spPr bwMode="auto">
            <a:xfrm>
              <a:off x="3136900" y="3435350"/>
              <a:ext cx="58738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6" name="Oval 194"/>
            <p:cNvSpPr>
              <a:spLocks noChangeArrowheads="1"/>
            </p:cNvSpPr>
            <p:nvPr/>
          </p:nvSpPr>
          <p:spPr bwMode="auto">
            <a:xfrm>
              <a:off x="3078164" y="3403600"/>
              <a:ext cx="58737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7" name="Oval 195"/>
            <p:cNvSpPr>
              <a:spLocks noChangeArrowheads="1"/>
            </p:cNvSpPr>
            <p:nvPr/>
          </p:nvSpPr>
          <p:spPr bwMode="auto">
            <a:xfrm>
              <a:off x="3032125" y="3363914"/>
              <a:ext cx="58738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8" name="Oval 196"/>
            <p:cNvSpPr>
              <a:spLocks noChangeArrowheads="1"/>
            </p:cNvSpPr>
            <p:nvPr/>
          </p:nvSpPr>
          <p:spPr bwMode="auto">
            <a:xfrm>
              <a:off x="2979739" y="3332164"/>
              <a:ext cx="58737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09" name="Oval 197"/>
            <p:cNvSpPr>
              <a:spLocks noChangeArrowheads="1"/>
            </p:cNvSpPr>
            <p:nvPr/>
          </p:nvSpPr>
          <p:spPr bwMode="auto">
            <a:xfrm>
              <a:off x="2921000" y="3292475"/>
              <a:ext cx="58738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0" name="Oval 198"/>
            <p:cNvSpPr>
              <a:spLocks noChangeArrowheads="1"/>
            </p:cNvSpPr>
            <p:nvPr/>
          </p:nvSpPr>
          <p:spPr bwMode="auto">
            <a:xfrm>
              <a:off x="2822575" y="3260725"/>
              <a:ext cx="58738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1" name="Oval 199"/>
            <p:cNvSpPr>
              <a:spLocks noChangeArrowheads="1"/>
            </p:cNvSpPr>
            <p:nvPr/>
          </p:nvSpPr>
          <p:spPr bwMode="auto">
            <a:xfrm>
              <a:off x="2771775" y="3221038"/>
              <a:ext cx="58738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2" name="Oval 200"/>
            <p:cNvSpPr>
              <a:spLocks noChangeArrowheads="1"/>
            </p:cNvSpPr>
            <p:nvPr/>
          </p:nvSpPr>
          <p:spPr bwMode="auto">
            <a:xfrm>
              <a:off x="2686050" y="3182938"/>
              <a:ext cx="58738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3" name="Oval 201"/>
            <p:cNvSpPr>
              <a:spLocks noChangeArrowheads="1"/>
            </p:cNvSpPr>
            <p:nvPr/>
          </p:nvSpPr>
          <p:spPr bwMode="auto">
            <a:xfrm>
              <a:off x="2581275" y="3149600"/>
              <a:ext cx="58738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4" name="Oval 202"/>
            <p:cNvSpPr>
              <a:spLocks noChangeArrowheads="1"/>
            </p:cNvSpPr>
            <p:nvPr/>
          </p:nvSpPr>
          <p:spPr bwMode="auto">
            <a:xfrm>
              <a:off x="2501900" y="3111500"/>
              <a:ext cx="58738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5" name="Oval 203"/>
            <p:cNvSpPr>
              <a:spLocks noChangeArrowheads="1"/>
            </p:cNvSpPr>
            <p:nvPr/>
          </p:nvSpPr>
          <p:spPr bwMode="auto">
            <a:xfrm>
              <a:off x="2365375" y="3078164"/>
              <a:ext cx="58738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6" name="Oval 204"/>
            <p:cNvSpPr>
              <a:spLocks noChangeArrowheads="1"/>
            </p:cNvSpPr>
            <p:nvPr/>
          </p:nvSpPr>
          <p:spPr bwMode="auto">
            <a:xfrm>
              <a:off x="2287589" y="3040063"/>
              <a:ext cx="58737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7" name="Oval 205"/>
            <p:cNvSpPr>
              <a:spLocks noChangeArrowheads="1"/>
            </p:cNvSpPr>
            <p:nvPr/>
          </p:nvSpPr>
          <p:spPr bwMode="auto">
            <a:xfrm>
              <a:off x="2168525" y="3006725"/>
              <a:ext cx="58738" cy="5873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8" name="Oval 206"/>
            <p:cNvSpPr>
              <a:spLocks noChangeArrowheads="1"/>
            </p:cNvSpPr>
            <p:nvPr/>
          </p:nvSpPr>
          <p:spPr bwMode="auto">
            <a:xfrm>
              <a:off x="2097089" y="2968625"/>
              <a:ext cx="60325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19" name="Oval 207"/>
            <p:cNvSpPr>
              <a:spLocks noChangeArrowheads="1"/>
            </p:cNvSpPr>
            <p:nvPr/>
          </p:nvSpPr>
          <p:spPr bwMode="auto">
            <a:xfrm>
              <a:off x="1998664" y="2928939"/>
              <a:ext cx="58737" cy="5873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20" name="Oval 208"/>
            <p:cNvSpPr>
              <a:spLocks noChangeArrowheads="1"/>
            </p:cNvSpPr>
            <p:nvPr/>
          </p:nvSpPr>
          <p:spPr bwMode="auto">
            <a:xfrm>
              <a:off x="1887539" y="2897188"/>
              <a:ext cx="58737" cy="5715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21" name="Text Box 209"/>
            <p:cNvSpPr txBox="1">
              <a:spLocks noChangeArrowheads="1"/>
            </p:cNvSpPr>
            <p:nvPr/>
          </p:nvSpPr>
          <p:spPr bwMode="auto">
            <a:xfrm>
              <a:off x="3429000" y="5256213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x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24" name="Text Box 212"/>
            <p:cNvSpPr txBox="1">
              <a:spLocks noChangeArrowheads="1"/>
            </p:cNvSpPr>
            <p:nvPr/>
          </p:nvSpPr>
          <p:spPr bwMode="auto">
            <a:xfrm>
              <a:off x="2094685" y="4185785"/>
              <a:ext cx="1572040" cy="4312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SOC model</a:t>
              </a: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088186" y="1993901"/>
            <a:ext cx="5103814" cy="4483099"/>
            <a:chOff x="7088186" y="1993901"/>
            <a:chExt cx="4189414" cy="3517900"/>
          </a:xfrm>
        </p:grpSpPr>
        <p:sp>
          <p:nvSpPr>
            <p:cNvPr id="6157526" name="Line 214"/>
            <p:cNvSpPr>
              <a:spLocks noChangeShapeType="1"/>
            </p:cNvSpPr>
            <p:nvPr/>
          </p:nvSpPr>
          <p:spPr bwMode="auto">
            <a:xfrm flipV="1">
              <a:off x="7386636" y="2613026"/>
              <a:ext cx="1588" cy="256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27" name="Line 215"/>
            <p:cNvSpPr>
              <a:spLocks noChangeShapeType="1"/>
            </p:cNvSpPr>
            <p:nvPr/>
          </p:nvSpPr>
          <p:spPr bwMode="auto">
            <a:xfrm>
              <a:off x="7386637" y="5176839"/>
              <a:ext cx="389096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28" name="Line 216"/>
            <p:cNvSpPr>
              <a:spLocks noChangeShapeType="1"/>
            </p:cNvSpPr>
            <p:nvPr/>
          </p:nvSpPr>
          <p:spPr bwMode="auto">
            <a:xfrm flipV="1">
              <a:off x="7386636" y="2613026"/>
              <a:ext cx="1588" cy="256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29" name="Line 217"/>
            <p:cNvSpPr>
              <a:spLocks noChangeShapeType="1"/>
            </p:cNvSpPr>
            <p:nvPr/>
          </p:nvSpPr>
          <p:spPr bwMode="auto">
            <a:xfrm flipV="1">
              <a:off x="738663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0" name="Line 218"/>
            <p:cNvSpPr>
              <a:spLocks noChangeShapeType="1"/>
            </p:cNvSpPr>
            <p:nvPr/>
          </p:nvSpPr>
          <p:spPr bwMode="auto">
            <a:xfrm>
              <a:off x="7386636" y="2613025"/>
              <a:ext cx="1588" cy="142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1" name="Line 219"/>
            <p:cNvSpPr>
              <a:spLocks noChangeShapeType="1"/>
            </p:cNvSpPr>
            <p:nvPr/>
          </p:nvSpPr>
          <p:spPr bwMode="auto">
            <a:xfrm flipV="1">
              <a:off x="7386636" y="5140326"/>
              <a:ext cx="1588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2" name="Line 220"/>
            <p:cNvSpPr>
              <a:spLocks noChangeShapeType="1"/>
            </p:cNvSpPr>
            <p:nvPr/>
          </p:nvSpPr>
          <p:spPr bwMode="auto">
            <a:xfrm>
              <a:off x="7386636" y="2613026"/>
              <a:ext cx="1588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3" name="Rectangle 221"/>
            <p:cNvSpPr>
              <a:spLocks noChangeArrowheads="1"/>
            </p:cNvSpPr>
            <p:nvPr/>
          </p:nvSpPr>
          <p:spPr bwMode="auto">
            <a:xfrm>
              <a:off x="7270749" y="5251450"/>
              <a:ext cx="128949" cy="132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4" name="Rectangle 222"/>
            <p:cNvSpPr>
              <a:spLocks noChangeArrowheads="1"/>
            </p:cNvSpPr>
            <p:nvPr/>
          </p:nvSpPr>
          <p:spPr bwMode="auto">
            <a:xfrm>
              <a:off x="7418386" y="5199063"/>
              <a:ext cx="84212" cy="108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-1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5" name="Line 223"/>
            <p:cNvSpPr>
              <a:spLocks noChangeShapeType="1"/>
            </p:cNvSpPr>
            <p:nvPr/>
          </p:nvSpPr>
          <p:spPr bwMode="auto">
            <a:xfrm flipV="1">
              <a:off x="764063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6" name="Line 224"/>
            <p:cNvSpPr>
              <a:spLocks noChangeShapeType="1"/>
            </p:cNvSpPr>
            <p:nvPr/>
          </p:nvSpPr>
          <p:spPr bwMode="auto">
            <a:xfrm>
              <a:off x="7640636" y="2613025"/>
              <a:ext cx="1588" cy="142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7" name="Line 225"/>
            <p:cNvSpPr>
              <a:spLocks noChangeShapeType="1"/>
            </p:cNvSpPr>
            <p:nvPr/>
          </p:nvSpPr>
          <p:spPr bwMode="auto">
            <a:xfrm flipV="1">
              <a:off x="7797800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8" name="Line 226"/>
            <p:cNvSpPr>
              <a:spLocks noChangeShapeType="1"/>
            </p:cNvSpPr>
            <p:nvPr/>
          </p:nvSpPr>
          <p:spPr bwMode="auto">
            <a:xfrm>
              <a:off x="7797800" y="2613025"/>
              <a:ext cx="1587" cy="142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39" name="Line 227"/>
            <p:cNvSpPr>
              <a:spLocks noChangeShapeType="1"/>
            </p:cNvSpPr>
            <p:nvPr/>
          </p:nvSpPr>
          <p:spPr bwMode="auto">
            <a:xfrm flipV="1">
              <a:off x="7904161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0" name="Line 228"/>
            <p:cNvSpPr>
              <a:spLocks noChangeShapeType="1"/>
            </p:cNvSpPr>
            <p:nvPr/>
          </p:nvSpPr>
          <p:spPr bwMode="auto">
            <a:xfrm flipV="1">
              <a:off x="7986711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1" name="Line 229"/>
            <p:cNvSpPr>
              <a:spLocks noChangeShapeType="1"/>
            </p:cNvSpPr>
            <p:nvPr/>
          </p:nvSpPr>
          <p:spPr bwMode="auto">
            <a:xfrm flipV="1">
              <a:off x="806132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2" name="Line 230"/>
            <p:cNvSpPr>
              <a:spLocks noChangeShapeType="1"/>
            </p:cNvSpPr>
            <p:nvPr/>
          </p:nvSpPr>
          <p:spPr bwMode="auto">
            <a:xfrm flipV="1">
              <a:off x="811847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3" name="Line 231"/>
            <p:cNvSpPr>
              <a:spLocks noChangeShapeType="1"/>
            </p:cNvSpPr>
            <p:nvPr/>
          </p:nvSpPr>
          <p:spPr bwMode="auto">
            <a:xfrm flipV="1">
              <a:off x="816768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4" name="Line 232"/>
            <p:cNvSpPr>
              <a:spLocks noChangeShapeType="1"/>
            </p:cNvSpPr>
            <p:nvPr/>
          </p:nvSpPr>
          <p:spPr bwMode="auto">
            <a:xfrm flipV="1">
              <a:off x="8208961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5" name="Line 233"/>
            <p:cNvSpPr>
              <a:spLocks noChangeShapeType="1"/>
            </p:cNvSpPr>
            <p:nvPr/>
          </p:nvSpPr>
          <p:spPr bwMode="auto">
            <a:xfrm flipV="1">
              <a:off x="825023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6" name="Line 234"/>
            <p:cNvSpPr>
              <a:spLocks noChangeShapeType="1"/>
            </p:cNvSpPr>
            <p:nvPr/>
          </p:nvSpPr>
          <p:spPr bwMode="auto">
            <a:xfrm flipV="1">
              <a:off x="8250236" y="5140326"/>
              <a:ext cx="1588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7" name="Rectangle 235"/>
            <p:cNvSpPr>
              <a:spLocks noChangeArrowheads="1"/>
            </p:cNvSpPr>
            <p:nvPr/>
          </p:nvSpPr>
          <p:spPr bwMode="auto">
            <a:xfrm>
              <a:off x="8151811" y="5251450"/>
              <a:ext cx="128949" cy="132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8" name="Rectangle 236"/>
            <p:cNvSpPr>
              <a:spLocks noChangeArrowheads="1"/>
            </p:cNvSpPr>
            <p:nvPr/>
          </p:nvSpPr>
          <p:spPr bwMode="auto">
            <a:xfrm>
              <a:off x="8299449" y="5199063"/>
              <a:ext cx="52632" cy="108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49" name="Line 237"/>
            <p:cNvSpPr>
              <a:spLocks noChangeShapeType="1"/>
            </p:cNvSpPr>
            <p:nvPr/>
          </p:nvSpPr>
          <p:spPr bwMode="auto">
            <a:xfrm flipV="1">
              <a:off x="8513761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0" name="Line 238"/>
            <p:cNvSpPr>
              <a:spLocks noChangeShapeType="1"/>
            </p:cNvSpPr>
            <p:nvPr/>
          </p:nvSpPr>
          <p:spPr bwMode="auto">
            <a:xfrm flipV="1">
              <a:off x="866933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1" name="Line 239"/>
            <p:cNvSpPr>
              <a:spLocks noChangeShapeType="1"/>
            </p:cNvSpPr>
            <p:nvPr/>
          </p:nvSpPr>
          <p:spPr bwMode="auto">
            <a:xfrm flipV="1">
              <a:off x="877728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2" name="Line 240"/>
            <p:cNvSpPr>
              <a:spLocks noChangeShapeType="1"/>
            </p:cNvSpPr>
            <p:nvPr/>
          </p:nvSpPr>
          <p:spPr bwMode="auto">
            <a:xfrm flipV="1">
              <a:off x="8858250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3" name="Line 241"/>
            <p:cNvSpPr>
              <a:spLocks noChangeShapeType="1"/>
            </p:cNvSpPr>
            <p:nvPr/>
          </p:nvSpPr>
          <p:spPr bwMode="auto">
            <a:xfrm flipV="1">
              <a:off x="892492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4" name="Line 242"/>
            <p:cNvSpPr>
              <a:spLocks noChangeShapeType="1"/>
            </p:cNvSpPr>
            <p:nvPr/>
          </p:nvSpPr>
          <p:spPr bwMode="auto">
            <a:xfrm flipV="1">
              <a:off x="898207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5" name="Line 243"/>
            <p:cNvSpPr>
              <a:spLocks noChangeShapeType="1"/>
            </p:cNvSpPr>
            <p:nvPr/>
          </p:nvSpPr>
          <p:spPr bwMode="auto">
            <a:xfrm flipV="1">
              <a:off x="903922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6" name="Line 244"/>
            <p:cNvSpPr>
              <a:spLocks noChangeShapeType="1"/>
            </p:cNvSpPr>
            <p:nvPr/>
          </p:nvSpPr>
          <p:spPr bwMode="auto">
            <a:xfrm flipV="1">
              <a:off x="9080500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7" name="Line 245"/>
            <p:cNvSpPr>
              <a:spLocks noChangeShapeType="1"/>
            </p:cNvSpPr>
            <p:nvPr/>
          </p:nvSpPr>
          <p:spPr bwMode="auto">
            <a:xfrm flipV="1">
              <a:off x="912177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8" name="Line 246"/>
            <p:cNvSpPr>
              <a:spLocks noChangeShapeType="1"/>
            </p:cNvSpPr>
            <p:nvPr/>
          </p:nvSpPr>
          <p:spPr bwMode="auto">
            <a:xfrm flipV="1">
              <a:off x="9121775" y="5140326"/>
              <a:ext cx="1587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59" name="Rectangle 247"/>
            <p:cNvSpPr>
              <a:spLocks noChangeArrowheads="1"/>
            </p:cNvSpPr>
            <p:nvPr/>
          </p:nvSpPr>
          <p:spPr bwMode="auto">
            <a:xfrm>
              <a:off x="9023349" y="5251450"/>
              <a:ext cx="128949" cy="132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0" name="Rectangle 248"/>
            <p:cNvSpPr>
              <a:spLocks noChangeArrowheads="1"/>
            </p:cNvSpPr>
            <p:nvPr/>
          </p:nvSpPr>
          <p:spPr bwMode="auto">
            <a:xfrm>
              <a:off x="9170986" y="5199063"/>
              <a:ext cx="52632" cy="108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1" name="Line 249"/>
            <p:cNvSpPr>
              <a:spLocks noChangeShapeType="1"/>
            </p:cNvSpPr>
            <p:nvPr/>
          </p:nvSpPr>
          <p:spPr bwMode="auto">
            <a:xfrm flipV="1">
              <a:off x="9385300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2" name="Line 250"/>
            <p:cNvSpPr>
              <a:spLocks noChangeShapeType="1"/>
            </p:cNvSpPr>
            <p:nvPr/>
          </p:nvSpPr>
          <p:spPr bwMode="auto">
            <a:xfrm flipV="1">
              <a:off x="953293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3" name="Line 251"/>
            <p:cNvSpPr>
              <a:spLocks noChangeShapeType="1"/>
            </p:cNvSpPr>
            <p:nvPr/>
          </p:nvSpPr>
          <p:spPr bwMode="auto">
            <a:xfrm flipV="1">
              <a:off x="964088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4" name="Line 252"/>
            <p:cNvSpPr>
              <a:spLocks noChangeShapeType="1"/>
            </p:cNvSpPr>
            <p:nvPr/>
          </p:nvSpPr>
          <p:spPr bwMode="auto">
            <a:xfrm flipV="1">
              <a:off x="973137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5" name="Line 253"/>
            <p:cNvSpPr>
              <a:spLocks noChangeShapeType="1"/>
            </p:cNvSpPr>
            <p:nvPr/>
          </p:nvSpPr>
          <p:spPr bwMode="auto">
            <a:xfrm flipV="1">
              <a:off x="9796461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6" name="Line 254"/>
            <p:cNvSpPr>
              <a:spLocks noChangeShapeType="1"/>
            </p:cNvSpPr>
            <p:nvPr/>
          </p:nvSpPr>
          <p:spPr bwMode="auto">
            <a:xfrm flipV="1">
              <a:off x="9855200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7" name="Line 255"/>
            <p:cNvSpPr>
              <a:spLocks noChangeShapeType="1"/>
            </p:cNvSpPr>
            <p:nvPr/>
          </p:nvSpPr>
          <p:spPr bwMode="auto">
            <a:xfrm flipV="1">
              <a:off x="9904411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8" name="Line 256"/>
            <p:cNvSpPr>
              <a:spLocks noChangeShapeType="1"/>
            </p:cNvSpPr>
            <p:nvPr/>
          </p:nvSpPr>
          <p:spPr bwMode="auto">
            <a:xfrm flipV="1">
              <a:off x="995362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69" name="Line 257"/>
            <p:cNvSpPr>
              <a:spLocks noChangeShapeType="1"/>
            </p:cNvSpPr>
            <p:nvPr/>
          </p:nvSpPr>
          <p:spPr bwMode="auto">
            <a:xfrm flipV="1">
              <a:off x="9986961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0" name="Line 258"/>
            <p:cNvSpPr>
              <a:spLocks noChangeShapeType="1"/>
            </p:cNvSpPr>
            <p:nvPr/>
          </p:nvSpPr>
          <p:spPr bwMode="auto">
            <a:xfrm flipV="1">
              <a:off x="9986961" y="5140326"/>
              <a:ext cx="1588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1" name="Rectangle 259"/>
            <p:cNvSpPr>
              <a:spLocks noChangeArrowheads="1"/>
            </p:cNvSpPr>
            <p:nvPr/>
          </p:nvSpPr>
          <p:spPr bwMode="auto">
            <a:xfrm>
              <a:off x="9886949" y="5251450"/>
              <a:ext cx="128949" cy="132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2" name="Rectangle 260"/>
            <p:cNvSpPr>
              <a:spLocks noChangeArrowheads="1"/>
            </p:cNvSpPr>
            <p:nvPr/>
          </p:nvSpPr>
          <p:spPr bwMode="auto">
            <a:xfrm>
              <a:off x="10036174" y="5199063"/>
              <a:ext cx="52632" cy="108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2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3" name="Line 261"/>
            <p:cNvSpPr>
              <a:spLocks noChangeShapeType="1"/>
            </p:cNvSpPr>
            <p:nvPr/>
          </p:nvSpPr>
          <p:spPr bwMode="auto">
            <a:xfrm flipV="1">
              <a:off x="10248900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4" name="Line 262"/>
            <p:cNvSpPr>
              <a:spLocks noChangeShapeType="1"/>
            </p:cNvSpPr>
            <p:nvPr/>
          </p:nvSpPr>
          <p:spPr bwMode="auto">
            <a:xfrm flipV="1">
              <a:off x="10406061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5" name="Line 263"/>
            <p:cNvSpPr>
              <a:spLocks noChangeShapeType="1"/>
            </p:cNvSpPr>
            <p:nvPr/>
          </p:nvSpPr>
          <p:spPr bwMode="auto">
            <a:xfrm flipV="1">
              <a:off x="1051242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6" name="Line 264"/>
            <p:cNvSpPr>
              <a:spLocks noChangeShapeType="1"/>
            </p:cNvSpPr>
            <p:nvPr/>
          </p:nvSpPr>
          <p:spPr bwMode="auto">
            <a:xfrm flipV="1">
              <a:off x="1059497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7" name="Line 265"/>
            <p:cNvSpPr>
              <a:spLocks noChangeShapeType="1"/>
            </p:cNvSpPr>
            <p:nvPr/>
          </p:nvSpPr>
          <p:spPr bwMode="auto">
            <a:xfrm flipV="1">
              <a:off x="1066958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8" name="Line 266"/>
            <p:cNvSpPr>
              <a:spLocks noChangeShapeType="1"/>
            </p:cNvSpPr>
            <p:nvPr/>
          </p:nvSpPr>
          <p:spPr bwMode="auto">
            <a:xfrm flipV="1">
              <a:off x="10726736" y="5154614"/>
              <a:ext cx="1588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79" name="Line 267"/>
            <p:cNvSpPr>
              <a:spLocks noChangeShapeType="1"/>
            </p:cNvSpPr>
            <p:nvPr/>
          </p:nvSpPr>
          <p:spPr bwMode="auto">
            <a:xfrm flipV="1">
              <a:off x="10775950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0" name="Line 268"/>
            <p:cNvSpPr>
              <a:spLocks noChangeShapeType="1"/>
            </p:cNvSpPr>
            <p:nvPr/>
          </p:nvSpPr>
          <p:spPr bwMode="auto">
            <a:xfrm flipV="1">
              <a:off x="1081722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1" name="Line 269"/>
            <p:cNvSpPr>
              <a:spLocks noChangeShapeType="1"/>
            </p:cNvSpPr>
            <p:nvPr/>
          </p:nvSpPr>
          <p:spPr bwMode="auto">
            <a:xfrm flipV="1">
              <a:off x="10858500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2" name="Line 270"/>
            <p:cNvSpPr>
              <a:spLocks noChangeShapeType="1"/>
            </p:cNvSpPr>
            <p:nvPr/>
          </p:nvSpPr>
          <p:spPr bwMode="auto">
            <a:xfrm flipV="1">
              <a:off x="10858500" y="5140326"/>
              <a:ext cx="1587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3" name="Rectangle 271"/>
            <p:cNvSpPr>
              <a:spLocks noChangeArrowheads="1"/>
            </p:cNvSpPr>
            <p:nvPr/>
          </p:nvSpPr>
          <p:spPr bwMode="auto">
            <a:xfrm>
              <a:off x="10760074" y="5251450"/>
              <a:ext cx="128949" cy="132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4" name="Rectangle 272"/>
            <p:cNvSpPr>
              <a:spLocks noChangeArrowheads="1"/>
            </p:cNvSpPr>
            <p:nvPr/>
          </p:nvSpPr>
          <p:spPr bwMode="auto">
            <a:xfrm>
              <a:off x="10907711" y="5199063"/>
              <a:ext cx="52632" cy="108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3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5" name="Line 273"/>
            <p:cNvSpPr>
              <a:spLocks noChangeShapeType="1"/>
            </p:cNvSpPr>
            <p:nvPr/>
          </p:nvSpPr>
          <p:spPr bwMode="auto">
            <a:xfrm flipV="1">
              <a:off x="11122025" y="5154614"/>
              <a:ext cx="1587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6" name="Line 274"/>
            <p:cNvSpPr>
              <a:spLocks noChangeShapeType="1"/>
            </p:cNvSpPr>
            <p:nvPr/>
          </p:nvSpPr>
          <p:spPr bwMode="auto">
            <a:xfrm>
              <a:off x="7386637" y="5176839"/>
              <a:ext cx="158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7" name="Line 275"/>
            <p:cNvSpPr>
              <a:spLocks noChangeShapeType="1"/>
            </p:cNvSpPr>
            <p:nvPr/>
          </p:nvSpPr>
          <p:spPr bwMode="auto">
            <a:xfrm>
              <a:off x="7386636" y="5176839"/>
              <a:ext cx="317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8" name="Rectangle 276"/>
            <p:cNvSpPr>
              <a:spLocks noChangeArrowheads="1"/>
            </p:cNvSpPr>
            <p:nvPr/>
          </p:nvSpPr>
          <p:spPr bwMode="auto">
            <a:xfrm>
              <a:off x="7088186" y="5110163"/>
              <a:ext cx="128949" cy="132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89" name="Rectangle 277"/>
            <p:cNvSpPr>
              <a:spLocks noChangeArrowheads="1"/>
            </p:cNvSpPr>
            <p:nvPr/>
          </p:nvSpPr>
          <p:spPr bwMode="auto">
            <a:xfrm>
              <a:off x="7237411" y="5057775"/>
              <a:ext cx="52632" cy="108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0" name="Line 278"/>
            <p:cNvSpPr>
              <a:spLocks noChangeShapeType="1"/>
            </p:cNvSpPr>
            <p:nvPr/>
          </p:nvSpPr>
          <p:spPr bwMode="auto">
            <a:xfrm>
              <a:off x="7386637" y="4914900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1" name="Line 279"/>
            <p:cNvSpPr>
              <a:spLocks noChangeShapeType="1"/>
            </p:cNvSpPr>
            <p:nvPr/>
          </p:nvSpPr>
          <p:spPr bwMode="auto">
            <a:xfrm>
              <a:off x="7386637" y="476567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2" name="Line 280"/>
            <p:cNvSpPr>
              <a:spLocks noChangeShapeType="1"/>
            </p:cNvSpPr>
            <p:nvPr/>
          </p:nvSpPr>
          <p:spPr bwMode="auto">
            <a:xfrm>
              <a:off x="7386637" y="4660900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3" name="Line 281"/>
            <p:cNvSpPr>
              <a:spLocks noChangeShapeType="1"/>
            </p:cNvSpPr>
            <p:nvPr/>
          </p:nvSpPr>
          <p:spPr bwMode="auto">
            <a:xfrm>
              <a:off x="7386637" y="4578350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4" name="Line 282"/>
            <p:cNvSpPr>
              <a:spLocks noChangeShapeType="1"/>
            </p:cNvSpPr>
            <p:nvPr/>
          </p:nvSpPr>
          <p:spPr bwMode="auto">
            <a:xfrm>
              <a:off x="7386637" y="451167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5" name="Line 283"/>
            <p:cNvSpPr>
              <a:spLocks noChangeShapeType="1"/>
            </p:cNvSpPr>
            <p:nvPr/>
          </p:nvSpPr>
          <p:spPr bwMode="auto">
            <a:xfrm>
              <a:off x="7386637" y="4451350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6" name="Line 284"/>
            <p:cNvSpPr>
              <a:spLocks noChangeShapeType="1"/>
            </p:cNvSpPr>
            <p:nvPr/>
          </p:nvSpPr>
          <p:spPr bwMode="auto">
            <a:xfrm>
              <a:off x="7386637" y="4400550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7" name="Line 285"/>
            <p:cNvSpPr>
              <a:spLocks noChangeShapeType="1"/>
            </p:cNvSpPr>
            <p:nvPr/>
          </p:nvSpPr>
          <p:spPr bwMode="auto">
            <a:xfrm>
              <a:off x="7386637" y="4354514"/>
              <a:ext cx="158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8" name="Line 286"/>
            <p:cNvSpPr>
              <a:spLocks noChangeShapeType="1"/>
            </p:cNvSpPr>
            <p:nvPr/>
          </p:nvSpPr>
          <p:spPr bwMode="auto">
            <a:xfrm>
              <a:off x="7386637" y="4318000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599" name="Line 287"/>
            <p:cNvSpPr>
              <a:spLocks noChangeShapeType="1"/>
            </p:cNvSpPr>
            <p:nvPr/>
          </p:nvSpPr>
          <p:spPr bwMode="auto">
            <a:xfrm>
              <a:off x="7386636" y="4318000"/>
              <a:ext cx="317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0" name="Rectangle 288"/>
            <p:cNvSpPr>
              <a:spLocks noChangeArrowheads="1"/>
            </p:cNvSpPr>
            <p:nvPr/>
          </p:nvSpPr>
          <p:spPr bwMode="auto">
            <a:xfrm>
              <a:off x="7088186" y="4249738"/>
              <a:ext cx="128949" cy="132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1" name="Rectangle 289"/>
            <p:cNvSpPr>
              <a:spLocks noChangeArrowheads="1"/>
            </p:cNvSpPr>
            <p:nvPr/>
          </p:nvSpPr>
          <p:spPr bwMode="auto">
            <a:xfrm>
              <a:off x="7237411" y="4197350"/>
              <a:ext cx="52632" cy="108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2" name="Line 290"/>
            <p:cNvSpPr>
              <a:spLocks noChangeShapeType="1"/>
            </p:cNvSpPr>
            <p:nvPr/>
          </p:nvSpPr>
          <p:spPr bwMode="auto">
            <a:xfrm>
              <a:off x="7386637" y="4062414"/>
              <a:ext cx="158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3" name="Line 291"/>
            <p:cNvSpPr>
              <a:spLocks noChangeShapeType="1"/>
            </p:cNvSpPr>
            <p:nvPr/>
          </p:nvSpPr>
          <p:spPr bwMode="auto">
            <a:xfrm>
              <a:off x="7386637" y="391477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4" name="Line 292"/>
            <p:cNvSpPr>
              <a:spLocks noChangeShapeType="1"/>
            </p:cNvSpPr>
            <p:nvPr/>
          </p:nvSpPr>
          <p:spPr bwMode="auto">
            <a:xfrm>
              <a:off x="7386637" y="3802064"/>
              <a:ext cx="158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5" name="Line 293"/>
            <p:cNvSpPr>
              <a:spLocks noChangeShapeType="1"/>
            </p:cNvSpPr>
            <p:nvPr/>
          </p:nvSpPr>
          <p:spPr bwMode="auto">
            <a:xfrm>
              <a:off x="7386637" y="3719514"/>
              <a:ext cx="158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6" name="Line 294"/>
            <p:cNvSpPr>
              <a:spLocks noChangeShapeType="1"/>
            </p:cNvSpPr>
            <p:nvPr/>
          </p:nvSpPr>
          <p:spPr bwMode="auto">
            <a:xfrm>
              <a:off x="7386637" y="3651250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7" name="Line 295"/>
            <p:cNvSpPr>
              <a:spLocks noChangeShapeType="1"/>
            </p:cNvSpPr>
            <p:nvPr/>
          </p:nvSpPr>
          <p:spPr bwMode="auto">
            <a:xfrm>
              <a:off x="7386637" y="3600450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8" name="Line 296"/>
            <p:cNvSpPr>
              <a:spLocks noChangeShapeType="1"/>
            </p:cNvSpPr>
            <p:nvPr/>
          </p:nvSpPr>
          <p:spPr bwMode="auto">
            <a:xfrm>
              <a:off x="7386637" y="3548064"/>
              <a:ext cx="158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09" name="Line 297"/>
            <p:cNvSpPr>
              <a:spLocks noChangeShapeType="1"/>
            </p:cNvSpPr>
            <p:nvPr/>
          </p:nvSpPr>
          <p:spPr bwMode="auto">
            <a:xfrm>
              <a:off x="7386637" y="3503614"/>
              <a:ext cx="158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0" name="Line 298"/>
            <p:cNvSpPr>
              <a:spLocks noChangeShapeType="1"/>
            </p:cNvSpPr>
            <p:nvPr/>
          </p:nvSpPr>
          <p:spPr bwMode="auto">
            <a:xfrm>
              <a:off x="7386637" y="3465514"/>
              <a:ext cx="158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1" name="Line 299"/>
            <p:cNvSpPr>
              <a:spLocks noChangeShapeType="1"/>
            </p:cNvSpPr>
            <p:nvPr/>
          </p:nvSpPr>
          <p:spPr bwMode="auto">
            <a:xfrm>
              <a:off x="7386636" y="3465514"/>
              <a:ext cx="317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2" name="Rectangle 300"/>
            <p:cNvSpPr>
              <a:spLocks noChangeArrowheads="1"/>
            </p:cNvSpPr>
            <p:nvPr/>
          </p:nvSpPr>
          <p:spPr bwMode="auto">
            <a:xfrm>
              <a:off x="7088186" y="3397250"/>
              <a:ext cx="128949" cy="132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3" name="Rectangle 301"/>
            <p:cNvSpPr>
              <a:spLocks noChangeArrowheads="1"/>
            </p:cNvSpPr>
            <p:nvPr/>
          </p:nvSpPr>
          <p:spPr bwMode="auto">
            <a:xfrm>
              <a:off x="7237412" y="3346450"/>
              <a:ext cx="52632" cy="108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2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4" name="Line 302"/>
            <p:cNvSpPr>
              <a:spLocks noChangeShapeType="1"/>
            </p:cNvSpPr>
            <p:nvPr/>
          </p:nvSpPr>
          <p:spPr bwMode="auto">
            <a:xfrm>
              <a:off x="7386637" y="320357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5" name="Line 303"/>
            <p:cNvSpPr>
              <a:spLocks noChangeShapeType="1"/>
            </p:cNvSpPr>
            <p:nvPr/>
          </p:nvSpPr>
          <p:spPr bwMode="auto">
            <a:xfrm>
              <a:off x="7386637" y="3054350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6" name="Line 304"/>
            <p:cNvSpPr>
              <a:spLocks noChangeShapeType="1"/>
            </p:cNvSpPr>
            <p:nvPr/>
          </p:nvSpPr>
          <p:spPr bwMode="auto">
            <a:xfrm>
              <a:off x="7386637" y="294957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7" name="Line 305"/>
            <p:cNvSpPr>
              <a:spLocks noChangeShapeType="1"/>
            </p:cNvSpPr>
            <p:nvPr/>
          </p:nvSpPr>
          <p:spPr bwMode="auto">
            <a:xfrm>
              <a:off x="7386637" y="286702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8" name="Line 306"/>
            <p:cNvSpPr>
              <a:spLocks noChangeShapeType="1"/>
            </p:cNvSpPr>
            <p:nvPr/>
          </p:nvSpPr>
          <p:spPr bwMode="auto">
            <a:xfrm>
              <a:off x="7386637" y="2800350"/>
              <a:ext cx="158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19" name="Line 307"/>
            <p:cNvSpPr>
              <a:spLocks noChangeShapeType="1"/>
            </p:cNvSpPr>
            <p:nvPr/>
          </p:nvSpPr>
          <p:spPr bwMode="auto">
            <a:xfrm>
              <a:off x="7386637" y="274002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0" name="Line 308"/>
            <p:cNvSpPr>
              <a:spLocks noChangeShapeType="1"/>
            </p:cNvSpPr>
            <p:nvPr/>
          </p:nvSpPr>
          <p:spPr bwMode="auto">
            <a:xfrm>
              <a:off x="7386637" y="269557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1" name="Line 309"/>
            <p:cNvSpPr>
              <a:spLocks noChangeShapeType="1"/>
            </p:cNvSpPr>
            <p:nvPr/>
          </p:nvSpPr>
          <p:spPr bwMode="auto">
            <a:xfrm>
              <a:off x="7386637" y="265112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2" name="Line 310"/>
            <p:cNvSpPr>
              <a:spLocks noChangeShapeType="1"/>
            </p:cNvSpPr>
            <p:nvPr/>
          </p:nvSpPr>
          <p:spPr bwMode="auto">
            <a:xfrm>
              <a:off x="7386637" y="2613025"/>
              <a:ext cx="158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3" name="Line 311"/>
            <p:cNvSpPr>
              <a:spLocks noChangeShapeType="1"/>
            </p:cNvSpPr>
            <p:nvPr/>
          </p:nvSpPr>
          <p:spPr bwMode="auto">
            <a:xfrm>
              <a:off x="7386636" y="2613025"/>
              <a:ext cx="317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4" name="Rectangle 312"/>
            <p:cNvSpPr>
              <a:spLocks noChangeArrowheads="1"/>
            </p:cNvSpPr>
            <p:nvPr/>
          </p:nvSpPr>
          <p:spPr bwMode="auto">
            <a:xfrm>
              <a:off x="7088186" y="2546350"/>
              <a:ext cx="128949" cy="132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5" name="Rectangle 313"/>
            <p:cNvSpPr>
              <a:spLocks noChangeArrowheads="1"/>
            </p:cNvSpPr>
            <p:nvPr/>
          </p:nvSpPr>
          <p:spPr bwMode="auto">
            <a:xfrm>
              <a:off x="7237411" y="2493963"/>
              <a:ext cx="52632" cy="108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3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6" name="Line 314"/>
            <p:cNvSpPr>
              <a:spLocks noChangeShapeType="1"/>
            </p:cNvSpPr>
            <p:nvPr/>
          </p:nvSpPr>
          <p:spPr bwMode="auto">
            <a:xfrm flipV="1">
              <a:off x="7386636" y="2613026"/>
              <a:ext cx="1588" cy="256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7" name="Freeform 315"/>
            <p:cNvSpPr>
              <a:spLocks/>
            </p:cNvSpPr>
            <p:nvPr/>
          </p:nvSpPr>
          <p:spPr bwMode="auto">
            <a:xfrm>
              <a:off x="7616825" y="2613026"/>
              <a:ext cx="3487737" cy="2563813"/>
            </a:xfrm>
            <a:custGeom>
              <a:avLst/>
              <a:gdLst/>
              <a:ahLst/>
              <a:cxnLst>
                <a:cxn ang="0">
                  <a:pos x="2197" y="1778"/>
                </a:cxn>
                <a:cxn ang="0">
                  <a:pos x="2161" y="1596"/>
                </a:cxn>
                <a:cxn ang="0">
                  <a:pos x="2125" y="1493"/>
                </a:cxn>
                <a:cxn ang="0">
                  <a:pos x="2094" y="1420"/>
                </a:cxn>
                <a:cxn ang="0">
                  <a:pos x="2032" y="1316"/>
                </a:cxn>
                <a:cxn ang="0">
                  <a:pos x="1954" y="1207"/>
                </a:cxn>
                <a:cxn ang="0">
                  <a:pos x="1886" y="1135"/>
                </a:cxn>
                <a:cxn ang="0">
                  <a:pos x="1809" y="1062"/>
                </a:cxn>
                <a:cxn ang="0">
                  <a:pos x="1741" y="1005"/>
                </a:cxn>
                <a:cxn ang="0">
                  <a:pos x="1700" y="969"/>
                </a:cxn>
                <a:cxn ang="0">
                  <a:pos x="1648" y="928"/>
                </a:cxn>
                <a:cxn ang="0">
                  <a:pos x="1596" y="891"/>
                </a:cxn>
                <a:cxn ang="0">
                  <a:pos x="1555" y="860"/>
                </a:cxn>
                <a:cxn ang="0">
                  <a:pos x="1498" y="819"/>
                </a:cxn>
                <a:cxn ang="0">
                  <a:pos x="1446" y="782"/>
                </a:cxn>
                <a:cxn ang="0">
                  <a:pos x="1389" y="746"/>
                </a:cxn>
                <a:cxn ang="0">
                  <a:pos x="1337" y="715"/>
                </a:cxn>
                <a:cxn ang="0">
                  <a:pos x="1275" y="674"/>
                </a:cxn>
                <a:cxn ang="0">
                  <a:pos x="1218" y="643"/>
                </a:cxn>
                <a:cxn ang="0">
                  <a:pos x="1156" y="601"/>
                </a:cxn>
                <a:cxn ang="0">
                  <a:pos x="1099" y="570"/>
                </a:cxn>
                <a:cxn ang="0">
                  <a:pos x="1036" y="529"/>
                </a:cxn>
                <a:cxn ang="0">
                  <a:pos x="974" y="492"/>
                </a:cxn>
                <a:cxn ang="0">
                  <a:pos x="907" y="456"/>
                </a:cxn>
                <a:cxn ang="0">
                  <a:pos x="845" y="420"/>
                </a:cxn>
                <a:cxn ang="0">
                  <a:pos x="777" y="383"/>
                </a:cxn>
                <a:cxn ang="0">
                  <a:pos x="715" y="347"/>
                </a:cxn>
                <a:cxn ang="0">
                  <a:pos x="648" y="311"/>
                </a:cxn>
                <a:cxn ang="0">
                  <a:pos x="580" y="275"/>
                </a:cxn>
                <a:cxn ang="0">
                  <a:pos x="508" y="238"/>
                </a:cxn>
                <a:cxn ang="0">
                  <a:pos x="440" y="202"/>
                </a:cxn>
                <a:cxn ang="0">
                  <a:pos x="368" y="166"/>
                </a:cxn>
                <a:cxn ang="0">
                  <a:pos x="295" y="129"/>
                </a:cxn>
                <a:cxn ang="0">
                  <a:pos x="223" y="93"/>
                </a:cxn>
                <a:cxn ang="0">
                  <a:pos x="140" y="57"/>
                </a:cxn>
                <a:cxn ang="0">
                  <a:pos x="57" y="21"/>
                </a:cxn>
                <a:cxn ang="0">
                  <a:pos x="0" y="0"/>
                </a:cxn>
              </a:cxnLst>
              <a:rect l="0" t="0" r="r" b="b"/>
              <a:pathLst>
                <a:path w="2197" h="1778">
                  <a:moveTo>
                    <a:pt x="2197" y="1778"/>
                  </a:moveTo>
                  <a:lnTo>
                    <a:pt x="2161" y="1596"/>
                  </a:lnTo>
                  <a:lnTo>
                    <a:pt x="2125" y="1493"/>
                  </a:lnTo>
                  <a:lnTo>
                    <a:pt x="2094" y="1420"/>
                  </a:lnTo>
                  <a:lnTo>
                    <a:pt x="2032" y="1316"/>
                  </a:lnTo>
                  <a:lnTo>
                    <a:pt x="1954" y="1207"/>
                  </a:lnTo>
                  <a:lnTo>
                    <a:pt x="1886" y="1135"/>
                  </a:lnTo>
                  <a:lnTo>
                    <a:pt x="1809" y="1062"/>
                  </a:lnTo>
                  <a:lnTo>
                    <a:pt x="1741" y="1005"/>
                  </a:lnTo>
                  <a:lnTo>
                    <a:pt x="1700" y="969"/>
                  </a:lnTo>
                  <a:lnTo>
                    <a:pt x="1648" y="928"/>
                  </a:lnTo>
                  <a:lnTo>
                    <a:pt x="1596" y="891"/>
                  </a:lnTo>
                  <a:lnTo>
                    <a:pt x="1555" y="860"/>
                  </a:lnTo>
                  <a:lnTo>
                    <a:pt x="1498" y="819"/>
                  </a:lnTo>
                  <a:lnTo>
                    <a:pt x="1446" y="782"/>
                  </a:lnTo>
                  <a:lnTo>
                    <a:pt x="1389" y="746"/>
                  </a:lnTo>
                  <a:lnTo>
                    <a:pt x="1337" y="715"/>
                  </a:lnTo>
                  <a:lnTo>
                    <a:pt x="1275" y="674"/>
                  </a:lnTo>
                  <a:lnTo>
                    <a:pt x="1218" y="643"/>
                  </a:lnTo>
                  <a:lnTo>
                    <a:pt x="1156" y="601"/>
                  </a:lnTo>
                  <a:lnTo>
                    <a:pt x="1099" y="570"/>
                  </a:lnTo>
                  <a:lnTo>
                    <a:pt x="1036" y="529"/>
                  </a:lnTo>
                  <a:lnTo>
                    <a:pt x="974" y="492"/>
                  </a:lnTo>
                  <a:lnTo>
                    <a:pt x="907" y="456"/>
                  </a:lnTo>
                  <a:lnTo>
                    <a:pt x="845" y="420"/>
                  </a:lnTo>
                  <a:lnTo>
                    <a:pt x="777" y="383"/>
                  </a:lnTo>
                  <a:lnTo>
                    <a:pt x="715" y="347"/>
                  </a:lnTo>
                  <a:lnTo>
                    <a:pt x="648" y="311"/>
                  </a:lnTo>
                  <a:lnTo>
                    <a:pt x="580" y="275"/>
                  </a:lnTo>
                  <a:lnTo>
                    <a:pt x="508" y="238"/>
                  </a:lnTo>
                  <a:lnTo>
                    <a:pt x="440" y="202"/>
                  </a:lnTo>
                  <a:lnTo>
                    <a:pt x="368" y="166"/>
                  </a:lnTo>
                  <a:lnTo>
                    <a:pt x="295" y="129"/>
                  </a:lnTo>
                  <a:lnTo>
                    <a:pt x="223" y="93"/>
                  </a:lnTo>
                  <a:lnTo>
                    <a:pt x="140" y="57"/>
                  </a:lnTo>
                  <a:lnTo>
                    <a:pt x="57" y="2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8" name="Oval 316"/>
            <p:cNvSpPr>
              <a:spLocks noChangeArrowheads="1"/>
            </p:cNvSpPr>
            <p:nvPr/>
          </p:nvSpPr>
          <p:spPr bwMode="auto">
            <a:xfrm>
              <a:off x="11122024" y="5146676"/>
              <a:ext cx="74612" cy="68263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29" name="Oval 317"/>
            <p:cNvSpPr>
              <a:spLocks noChangeArrowheads="1"/>
            </p:cNvSpPr>
            <p:nvPr/>
          </p:nvSpPr>
          <p:spPr bwMode="auto">
            <a:xfrm>
              <a:off x="11064875" y="4884738"/>
              <a:ext cx="73025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0" name="Oval 318"/>
            <p:cNvSpPr>
              <a:spLocks noChangeArrowheads="1"/>
            </p:cNvSpPr>
            <p:nvPr/>
          </p:nvSpPr>
          <p:spPr bwMode="auto">
            <a:xfrm>
              <a:off x="11006137" y="4735514"/>
              <a:ext cx="74613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1" name="Oval 319"/>
            <p:cNvSpPr>
              <a:spLocks noChangeArrowheads="1"/>
            </p:cNvSpPr>
            <p:nvPr/>
          </p:nvSpPr>
          <p:spPr bwMode="auto">
            <a:xfrm>
              <a:off x="10883900" y="4630738"/>
              <a:ext cx="73025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2" name="Oval 320"/>
            <p:cNvSpPr>
              <a:spLocks noChangeArrowheads="1"/>
            </p:cNvSpPr>
            <p:nvPr/>
          </p:nvSpPr>
          <p:spPr bwMode="auto">
            <a:xfrm>
              <a:off x="10833099" y="4481514"/>
              <a:ext cx="74612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3" name="Oval 321"/>
            <p:cNvSpPr>
              <a:spLocks noChangeArrowheads="1"/>
            </p:cNvSpPr>
            <p:nvPr/>
          </p:nvSpPr>
          <p:spPr bwMode="auto">
            <a:xfrm>
              <a:off x="10677524" y="4324351"/>
              <a:ext cx="74612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4" name="Oval 322"/>
            <p:cNvSpPr>
              <a:spLocks noChangeArrowheads="1"/>
            </p:cNvSpPr>
            <p:nvPr/>
          </p:nvSpPr>
          <p:spPr bwMode="auto">
            <a:xfrm>
              <a:off x="10561637" y="4219576"/>
              <a:ext cx="74613" cy="68263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5" name="Oval 323"/>
            <p:cNvSpPr>
              <a:spLocks noChangeArrowheads="1"/>
            </p:cNvSpPr>
            <p:nvPr/>
          </p:nvSpPr>
          <p:spPr bwMode="auto">
            <a:xfrm>
              <a:off x="10323512" y="4116389"/>
              <a:ext cx="74613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6" name="Oval 324"/>
            <p:cNvSpPr>
              <a:spLocks noChangeArrowheads="1"/>
            </p:cNvSpPr>
            <p:nvPr/>
          </p:nvSpPr>
          <p:spPr bwMode="auto">
            <a:xfrm>
              <a:off x="10248899" y="4033839"/>
              <a:ext cx="74612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7" name="Oval 325"/>
            <p:cNvSpPr>
              <a:spLocks noChangeArrowheads="1"/>
            </p:cNvSpPr>
            <p:nvPr/>
          </p:nvSpPr>
          <p:spPr bwMode="auto">
            <a:xfrm>
              <a:off x="10199687" y="3979863"/>
              <a:ext cx="74613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8" name="Oval 326"/>
            <p:cNvSpPr>
              <a:spLocks noChangeArrowheads="1"/>
            </p:cNvSpPr>
            <p:nvPr/>
          </p:nvSpPr>
          <p:spPr bwMode="auto">
            <a:xfrm>
              <a:off x="10142537" y="3951289"/>
              <a:ext cx="74613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39" name="Oval 327"/>
            <p:cNvSpPr>
              <a:spLocks noChangeArrowheads="1"/>
            </p:cNvSpPr>
            <p:nvPr/>
          </p:nvSpPr>
          <p:spPr bwMode="auto">
            <a:xfrm>
              <a:off x="10067924" y="3890963"/>
              <a:ext cx="74612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0" name="Oval 328"/>
            <p:cNvSpPr>
              <a:spLocks noChangeArrowheads="1"/>
            </p:cNvSpPr>
            <p:nvPr/>
          </p:nvSpPr>
          <p:spPr bwMode="auto">
            <a:xfrm>
              <a:off x="10010774" y="3852863"/>
              <a:ext cx="74612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1" name="Oval 329"/>
            <p:cNvSpPr>
              <a:spLocks noChangeArrowheads="1"/>
            </p:cNvSpPr>
            <p:nvPr/>
          </p:nvSpPr>
          <p:spPr bwMode="auto">
            <a:xfrm>
              <a:off x="9953625" y="3816351"/>
              <a:ext cx="73025" cy="68263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2" name="Oval 330"/>
            <p:cNvSpPr>
              <a:spLocks noChangeArrowheads="1"/>
            </p:cNvSpPr>
            <p:nvPr/>
          </p:nvSpPr>
          <p:spPr bwMode="auto">
            <a:xfrm>
              <a:off x="9896475" y="3763963"/>
              <a:ext cx="73025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3" name="Oval 331"/>
            <p:cNvSpPr>
              <a:spLocks noChangeArrowheads="1"/>
            </p:cNvSpPr>
            <p:nvPr/>
          </p:nvSpPr>
          <p:spPr bwMode="auto">
            <a:xfrm>
              <a:off x="9804399" y="3719513"/>
              <a:ext cx="74612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4" name="Oval 332"/>
            <p:cNvSpPr>
              <a:spLocks noChangeArrowheads="1"/>
            </p:cNvSpPr>
            <p:nvPr/>
          </p:nvSpPr>
          <p:spPr bwMode="auto">
            <a:xfrm>
              <a:off x="9723437" y="3675064"/>
              <a:ext cx="73025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5" name="Oval 333"/>
            <p:cNvSpPr>
              <a:spLocks noChangeArrowheads="1"/>
            </p:cNvSpPr>
            <p:nvPr/>
          </p:nvSpPr>
          <p:spPr bwMode="auto">
            <a:xfrm>
              <a:off x="9656762" y="3630614"/>
              <a:ext cx="74613" cy="65087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6" name="Oval 334"/>
            <p:cNvSpPr>
              <a:spLocks noChangeArrowheads="1"/>
            </p:cNvSpPr>
            <p:nvPr/>
          </p:nvSpPr>
          <p:spPr bwMode="auto">
            <a:xfrm>
              <a:off x="9615487" y="3586164"/>
              <a:ext cx="74613" cy="65087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7" name="Oval 335"/>
            <p:cNvSpPr>
              <a:spLocks noChangeArrowheads="1"/>
            </p:cNvSpPr>
            <p:nvPr/>
          </p:nvSpPr>
          <p:spPr bwMode="auto">
            <a:xfrm>
              <a:off x="9532937" y="3532188"/>
              <a:ext cx="74613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8" name="Oval 336"/>
            <p:cNvSpPr>
              <a:spLocks noChangeArrowheads="1"/>
            </p:cNvSpPr>
            <p:nvPr/>
          </p:nvSpPr>
          <p:spPr bwMode="auto">
            <a:xfrm>
              <a:off x="9459912" y="3494088"/>
              <a:ext cx="73025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49" name="Oval 337"/>
            <p:cNvSpPr>
              <a:spLocks noChangeArrowheads="1"/>
            </p:cNvSpPr>
            <p:nvPr/>
          </p:nvSpPr>
          <p:spPr bwMode="auto">
            <a:xfrm>
              <a:off x="9401174" y="3443289"/>
              <a:ext cx="74612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0" name="Oval 338"/>
            <p:cNvSpPr>
              <a:spLocks noChangeArrowheads="1"/>
            </p:cNvSpPr>
            <p:nvPr/>
          </p:nvSpPr>
          <p:spPr bwMode="auto">
            <a:xfrm>
              <a:off x="9261474" y="3397251"/>
              <a:ext cx="74612" cy="68263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1" name="Oval 339"/>
            <p:cNvSpPr>
              <a:spLocks noChangeArrowheads="1"/>
            </p:cNvSpPr>
            <p:nvPr/>
          </p:nvSpPr>
          <p:spPr bwMode="auto">
            <a:xfrm>
              <a:off x="9196387" y="3346451"/>
              <a:ext cx="74613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2" name="Oval 340"/>
            <p:cNvSpPr>
              <a:spLocks noChangeArrowheads="1"/>
            </p:cNvSpPr>
            <p:nvPr/>
          </p:nvSpPr>
          <p:spPr bwMode="auto">
            <a:xfrm>
              <a:off x="9097962" y="3271839"/>
              <a:ext cx="73025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3" name="Oval 341"/>
            <p:cNvSpPr>
              <a:spLocks noChangeArrowheads="1"/>
            </p:cNvSpPr>
            <p:nvPr/>
          </p:nvSpPr>
          <p:spPr bwMode="auto">
            <a:xfrm>
              <a:off x="9015412" y="3225801"/>
              <a:ext cx="74613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4" name="Oval 342"/>
            <p:cNvSpPr>
              <a:spLocks noChangeArrowheads="1"/>
            </p:cNvSpPr>
            <p:nvPr/>
          </p:nvSpPr>
          <p:spPr bwMode="auto">
            <a:xfrm>
              <a:off x="8899524" y="3175000"/>
              <a:ext cx="74612" cy="65088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5" name="Oval 343"/>
            <p:cNvSpPr>
              <a:spLocks noChangeArrowheads="1"/>
            </p:cNvSpPr>
            <p:nvPr/>
          </p:nvSpPr>
          <p:spPr bwMode="auto">
            <a:xfrm>
              <a:off x="8743950" y="3082926"/>
              <a:ext cx="73025" cy="68263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6" name="Oval 344"/>
            <p:cNvSpPr>
              <a:spLocks noChangeArrowheads="1"/>
            </p:cNvSpPr>
            <p:nvPr/>
          </p:nvSpPr>
          <p:spPr bwMode="auto">
            <a:xfrm>
              <a:off x="8604250" y="3017839"/>
              <a:ext cx="73025" cy="65087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7" name="Oval 345"/>
            <p:cNvSpPr>
              <a:spLocks noChangeArrowheads="1"/>
            </p:cNvSpPr>
            <p:nvPr/>
          </p:nvSpPr>
          <p:spPr bwMode="auto">
            <a:xfrm>
              <a:off x="8447087" y="2949576"/>
              <a:ext cx="74613" cy="68263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8" name="Oval 346"/>
            <p:cNvSpPr>
              <a:spLocks noChangeArrowheads="1"/>
            </p:cNvSpPr>
            <p:nvPr/>
          </p:nvSpPr>
          <p:spPr bwMode="auto">
            <a:xfrm>
              <a:off x="8323262" y="2890839"/>
              <a:ext cx="74613" cy="6667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59" name="Oval 347"/>
            <p:cNvSpPr>
              <a:spLocks noChangeArrowheads="1"/>
            </p:cNvSpPr>
            <p:nvPr/>
          </p:nvSpPr>
          <p:spPr bwMode="auto">
            <a:xfrm>
              <a:off x="8183562" y="2822576"/>
              <a:ext cx="74613" cy="68263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0" name="Oval 348"/>
            <p:cNvSpPr>
              <a:spLocks noChangeArrowheads="1"/>
            </p:cNvSpPr>
            <p:nvPr/>
          </p:nvSpPr>
          <p:spPr bwMode="auto">
            <a:xfrm>
              <a:off x="8035924" y="2754313"/>
              <a:ext cx="74612" cy="68262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1" name="Oval 349"/>
            <p:cNvSpPr>
              <a:spLocks noChangeArrowheads="1"/>
            </p:cNvSpPr>
            <p:nvPr/>
          </p:nvSpPr>
          <p:spPr bwMode="auto">
            <a:xfrm>
              <a:off x="7854949" y="2679701"/>
              <a:ext cx="74612" cy="68263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2" name="Oval 350"/>
            <p:cNvSpPr>
              <a:spLocks noChangeArrowheads="1"/>
            </p:cNvSpPr>
            <p:nvPr/>
          </p:nvSpPr>
          <p:spPr bwMode="auto">
            <a:xfrm>
              <a:off x="7640637" y="2590801"/>
              <a:ext cx="74613" cy="68263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3" name="Freeform 351"/>
            <p:cNvSpPr>
              <a:spLocks/>
            </p:cNvSpPr>
            <p:nvPr/>
          </p:nvSpPr>
          <p:spPr bwMode="auto">
            <a:xfrm>
              <a:off x="8751886" y="3263900"/>
              <a:ext cx="2312988" cy="1912938"/>
            </a:xfrm>
            <a:custGeom>
              <a:avLst/>
              <a:gdLst/>
              <a:ahLst/>
              <a:cxnLst>
                <a:cxn ang="0">
                  <a:pos x="1457" y="1327"/>
                </a:cxn>
                <a:cxn ang="0">
                  <a:pos x="1420" y="1145"/>
                </a:cxn>
                <a:cxn ang="0">
                  <a:pos x="1389" y="1042"/>
                </a:cxn>
                <a:cxn ang="0">
                  <a:pos x="1363" y="969"/>
                </a:cxn>
                <a:cxn ang="0">
                  <a:pos x="1306" y="865"/>
                </a:cxn>
                <a:cxn ang="0">
                  <a:pos x="1239" y="756"/>
                </a:cxn>
                <a:cxn ang="0">
                  <a:pos x="1177" y="684"/>
                </a:cxn>
                <a:cxn ang="0">
                  <a:pos x="1104" y="611"/>
                </a:cxn>
                <a:cxn ang="0">
                  <a:pos x="1037" y="554"/>
                </a:cxn>
                <a:cxn ang="0">
                  <a:pos x="995" y="518"/>
                </a:cxn>
                <a:cxn ang="0">
                  <a:pos x="959" y="487"/>
                </a:cxn>
                <a:cxn ang="0">
                  <a:pos x="923" y="456"/>
                </a:cxn>
                <a:cxn ang="0">
                  <a:pos x="876" y="425"/>
                </a:cxn>
                <a:cxn ang="0">
                  <a:pos x="824" y="388"/>
                </a:cxn>
                <a:cxn ang="0">
                  <a:pos x="778" y="357"/>
                </a:cxn>
                <a:cxn ang="0">
                  <a:pos x="731" y="326"/>
                </a:cxn>
                <a:cxn ang="0">
                  <a:pos x="679" y="295"/>
                </a:cxn>
                <a:cxn ang="0">
                  <a:pos x="627" y="264"/>
                </a:cxn>
                <a:cxn ang="0">
                  <a:pos x="570" y="233"/>
                </a:cxn>
                <a:cxn ang="0">
                  <a:pos x="508" y="197"/>
                </a:cxn>
                <a:cxn ang="0">
                  <a:pos x="446" y="166"/>
                </a:cxn>
                <a:cxn ang="0">
                  <a:pos x="373" y="129"/>
                </a:cxn>
                <a:cxn ang="0">
                  <a:pos x="306" y="98"/>
                </a:cxn>
                <a:cxn ang="0">
                  <a:pos x="223" y="67"/>
                </a:cxn>
                <a:cxn ang="0">
                  <a:pos x="119" y="36"/>
                </a:cxn>
                <a:cxn ang="0">
                  <a:pos x="0" y="0"/>
                </a:cxn>
              </a:cxnLst>
              <a:rect l="0" t="0" r="r" b="b"/>
              <a:pathLst>
                <a:path w="1457" h="1327">
                  <a:moveTo>
                    <a:pt x="1457" y="1327"/>
                  </a:moveTo>
                  <a:lnTo>
                    <a:pt x="1420" y="1145"/>
                  </a:lnTo>
                  <a:lnTo>
                    <a:pt x="1389" y="1042"/>
                  </a:lnTo>
                  <a:lnTo>
                    <a:pt x="1363" y="969"/>
                  </a:lnTo>
                  <a:lnTo>
                    <a:pt x="1306" y="865"/>
                  </a:lnTo>
                  <a:lnTo>
                    <a:pt x="1239" y="756"/>
                  </a:lnTo>
                  <a:lnTo>
                    <a:pt x="1177" y="684"/>
                  </a:lnTo>
                  <a:lnTo>
                    <a:pt x="1104" y="611"/>
                  </a:lnTo>
                  <a:lnTo>
                    <a:pt x="1037" y="554"/>
                  </a:lnTo>
                  <a:lnTo>
                    <a:pt x="995" y="518"/>
                  </a:lnTo>
                  <a:lnTo>
                    <a:pt x="959" y="487"/>
                  </a:lnTo>
                  <a:lnTo>
                    <a:pt x="923" y="456"/>
                  </a:lnTo>
                  <a:lnTo>
                    <a:pt x="876" y="425"/>
                  </a:lnTo>
                  <a:lnTo>
                    <a:pt x="824" y="388"/>
                  </a:lnTo>
                  <a:lnTo>
                    <a:pt x="778" y="357"/>
                  </a:lnTo>
                  <a:lnTo>
                    <a:pt x="731" y="326"/>
                  </a:lnTo>
                  <a:lnTo>
                    <a:pt x="679" y="295"/>
                  </a:lnTo>
                  <a:lnTo>
                    <a:pt x="627" y="264"/>
                  </a:lnTo>
                  <a:lnTo>
                    <a:pt x="570" y="233"/>
                  </a:lnTo>
                  <a:lnTo>
                    <a:pt x="508" y="197"/>
                  </a:lnTo>
                  <a:lnTo>
                    <a:pt x="446" y="166"/>
                  </a:lnTo>
                  <a:lnTo>
                    <a:pt x="373" y="129"/>
                  </a:lnTo>
                  <a:lnTo>
                    <a:pt x="306" y="98"/>
                  </a:lnTo>
                  <a:lnTo>
                    <a:pt x="223" y="67"/>
                  </a:lnTo>
                  <a:lnTo>
                    <a:pt x="119" y="3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4" name="Rectangle 352"/>
            <p:cNvSpPr>
              <a:spLocks noChangeArrowheads="1"/>
            </p:cNvSpPr>
            <p:nvPr/>
          </p:nvSpPr>
          <p:spPr bwMode="auto">
            <a:xfrm>
              <a:off x="11064875" y="5146675"/>
              <a:ext cx="65087" cy="5873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5" name="Rectangle 353"/>
            <p:cNvSpPr>
              <a:spLocks noChangeArrowheads="1"/>
            </p:cNvSpPr>
            <p:nvPr/>
          </p:nvSpPr>
          <p:spPr bwMode="auto">
            <a:xfrm>
              <a:off x="11006137" y="4884739"/>
              <a:ext cx="66675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6" name="Rectangle 354"/>
            <p:cNvSpPr>
              <a:spLocks noChangeArrowheads="1"/>
            </p:cNvSpPr>
            <p:nvPr/>
          </p:nvSpPr>
          <p:spPr bwMode="auto">
            <a:xfrm>
              <a:off x="10858500" y="4735514"/>
              <a:ext cx="65087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7" name="Rectangle 355"/>
            <p:cNvSpPr>
              <a:spLocks noChangeArrowheads="1"/>
            </p:cNvSpPr>
            <p:nvPr/>
          </p:nvSpPr>
          <p:spPr bwMode="auto">
            <a:xfrm>
              <a:off x="10833100" y="4630739"/>
              <a:ext cx="66675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8" name="Rectangle 356"/>
            <p:cNvSpPr>
              <a:spLocks noChangeArrowheads="1"/>
            </p:cNvSpPr>
            <p:nvPr/>
          </p:nvSpPr>
          <p:spPr bwMode="auto">
            <a:xfrm>
              <a:off x="10718800" y="4481514"/>
              <a:ext cx="65087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69" name="Rectangle 357"/>
            <p:cNvSpPr>
              <a:spLocks noChangeArrowheads="1"/>
            </p:cNvSpPr>
            <p:nvPr/>
          </p:nvSpPr>
          <p:spPr bwMode="auto">
            <a:xfrm>
              <a:off x="10579100" y="4324351"/>
              <a:ext cx="65087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0" name="Rectangle 358"/>
            <p:cNvSpPr>
              <a:spLocks noChangeArrowheads="1"/>
            </p:cNvSpPr>
            <p:nvPr/>
          </p:nvSpPr>
          <p:spPr bwMode="auto">
            <a:xfrm>
              <a:off x="10480675" y="4219576"/>
              <a:ext cx="65087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1" name="Rectangle 359"/>
            <p:cNvSpPr>
              <a:spLocks noChangeArrowheads="1"/>
            </p:cNvSpPr>
            <p:nvPr/>
          </p:nvSpPr>
          <p:spPr bwMode="auto">
            <a:xfrm>
              <a:off x="10339387" y="4116389"/>
              <a:ext cx="66675" cy="58737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2" name="Rectangle 360"/>
            <p:cNvSpPr>
              <a:spLocks noChangeArrowheads="1"/>
            </p:cNvSpPr>
            <p:nvPr/>
          </p:nvSpPr>
          <p:spPr bwMode="auto">
            <a:xfrm>
              <a:off x="10282237" y="4033839"/>
              <a:ext cx="66675" cy="58737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3" name="Rectangle 361"/>
            <p:cNvSpPr>
              <a:spLocks noChangeArrowheads="1"/>
            </p:cNvSpPr>
            <p:nvPr/>
          </p:nvSpPr>
          <p:spPr bwMode="auto">
            <a:xfrm>
              <a:off x="10225086" y="3951289"/>
              <a:ext cx="65088" cy="58737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4" name="Rectangle 362"/>
            <p:cNvSpPr>
              <a:spLocks noChangeArrowheads="1"/>
            </p:cNvSpPr>
            <p:nvPr/>
          </p:nvSpPr>
          <p:spPr bwMode="auto">
            <a:xfrm>
              <a:off x="10077450" y="3852863"/>
              <a:ext cx="65087" cy="61912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5" name="Rectangle 363"/>
            <p:cNvSpPr>
              <a:spLocks noChangeArrowheads="1"/>
            </p:cNvSpPr>
            <p:nvPr/>
          </p:nvSpPr>
          <p:spPr bwMode="auto">
            <a:xfrm>
              <a:off x="9953625" y="3771901"/>
              <a:ext cx="65087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6" name="Rectangle 364"/>
            <p:cNvSpPr>
              <a:spLocks noChangeArrowheads="1"/>
            </p:cNvSpPr>
            <p:nvPr/>
          </p:nvSpPr>
          <p:spPr bwMode="auto">
            <a:xfrm>
              <a:off x="9821861" y="3681414"/>
              <a:ext cx="65088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7" name="Rectangle 365"/>
            <p:cNvSpPr>
              <a:spLocks noChangeArrowheads="1"/>
            </p:cNvSpPr>
            <p:nvPr/>
          </p:nvSpPr>
          <p:spPr bwMode="auto">
            <a:xfrm>
              <a:off x="9698037" y="3600450"/>
              <a:ext cx="66675" cy="5873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8" name="Rectangle 366"/>
            <p:cNvSpPr>
              <a:spLocks noChangeArrowheads="1"/>
            </p:cNvSpPr>
            <p:nvPr/>
          </p:nvSpPr>
          <p:spPr bwMode="auto">
            <a:xfrm>
              <a:off x="9532937" y="3509964"/>
              <a:ext cx="66675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79" name="Rectangle 367"/>
            <p:cNvSpPr>
              <a:spLocks noChangeArrowheads="1"/>
            </p:cNvSpPr>
            <p:nvPr/>
          </p:nvSpPr>
          <p:spPr bwMode="auto">
            <a:xfrm>
              <a:off x="9336086" y="3421064"/>
              <a:ext cx="65088" cy="58737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0" name="Rectangle 368"/>
            <p:cNvSpPr>
              <a:spLocks noChangeArrowheads="1"/>
            </p:cNvSpPr>
            <p:nvPr/>
          </p:nvSpPr>
          <p:spPr bwMode="auto">
            <a:xfrm>
              <a:off x="9155111" y="3338514"/>
              <a:ext cx="65088" cy="58737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1" name="Rectangle 369"/>
            <p:cNvSpPr>
              <a:spLocks noChangeArrowheads="1"/>
            </p:cNvSpPr>
            <p:nvPr/>
          </p:nvSpPr>
          <p:spPr bwMode="auto">
            <a:xfrm>
              <a:off x="8743950" y="3248026"/>
              <a:ext cx="65087" cy="60325"/>
            </a:xfrm>
            <a:prstGeom prst="rect">
              <a:avLst/>
            </a:prstGeom>
            <a:noFill/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2" name="Freeform 370"/>
            <p:cNvSpPr>
              <a:spLocks/>
            </p:cNvSpPr>
            <p:nvPr/>
          </p:nvSpPr>
          <p:spPr bwMode="auto">
            <a:xfrm>
              <a:off x="8405812" y="3443288"/>
              <a:ext cx="2608263" cy="1733550"/>
            </a:xfrm>
            <a:custGeom>
              <a:avLst/>
              <a:gdLst/>
              <a:ahLst/>
              <a:cxnLst>
                <a:cxn ang="0">
                  <a:pos x="1643" y="1203"/>
                </a:cxn>
                <a:cxn ang="0">
                  <a:pos x="1571" y="1021"/>
                </a:cxn>
                <a:cxn ang="0">
                  <a:pos x="1509" y="918"/>
                </a:cxn>
                <a:cxn ang="0">
                  <a:pos x="1452" y="845"/>
                </a:cxn>
                <a:cxn ang="0">
                  <a:pos x="1353" y="741"/>
                </a:cxn>
                <a:cxn ang="0">
                  <a:pos x="1239" y="632"/>
                </a:cxn>
                <a:cxn ang="0">
                  <a:pos x="1146" y="560"/>
                </a:cxn>
                <a:cxn ang="0">
                  <a:pos x="1042" y="487"/>
                </a:cxn>
                <a:cxn ang="0">
                  <a:pos x="959" y="430"/>
                </a:cxn>
                <a:cxn ang="0">
                  <a:pos x="918" y="404"/>
                </a:cxn>
                <a:cxn ang="0">
                  <a:pos x="887" y="384"/>
                </a:cxn>
                <a:cxn ang="0">
                  <a:pos x="835" y="353"/>
                </a:cxn>
                <a:cxn ang="0">
                  <a:pos x="788" y="327"/>
                </a:cxn>
                <a:cxn ang="0">
                  <a:pos x="747" y="301"/>
                </a:cxn>
                <a:cxn ang="0">
                  <a:pos x="710" y="280"/>
                </a:cxn>
                <a:cxn ang="0">
                  <a:pos x="659" y="249"/>
                </a:cxn>
                <a:cxn ang="0">
                  <a:pos x="612" y="228"/>
                </a:cxn>
                <a:cxn ang="0">
                  <a:pos x="570" y="202"/>
                </a:cxn>
                <a:cxn ang="0">
                  <a:pos x="519" y="176"/>
                </a:cxn>
                <a:cxn ang="0">
                  <a:pos x="467" y="156"/>
                </a:cxn>
                <a:cxn ang="0">
                  <a:pos x="410" y="130"/>
                </a:cxn>
                <a:cxn ang="0">
                  <a:pos x="348" y="104"/>
                </a:cxn>
                <a:cxn ang="0">
                  <a:pos x="280" y="78"/>
                </a:cxn>
                <a:cxn ang="0">
                  <a:pos x="208" y="52"/>
                </a:cxn>
                <a:cxn ang="0">
                  <a:pos x="119" y="26"/>
                </a:cxn>
                <a:cxn ang="0">
                  <a:pos x="0" y="0"/>
                </a:cxn>
              </a:cxnLst>
              <a:rect l="0" t="0" r="r" b="b"/>
              <a:pathLst>
                <a:path w="1643" h="1203">
                  <a:moveTo>
                    <a:pt x="1643" y="1203"/>
                  </a:moveTo>
                  <a:lnTo>
                    <a:pt x="1571" y="1021"/>
                  </a:lnTo>
                  <a:lnTo>
                    <a:pt x="1509" y="918"/>
                  </a:lnTo>
                  <a:lnTo>
                    <a:pt x="1452" y="845"/>
                  </a:lnTo>
                  <a:lnTo>
                    <a:pt x="1353" y="741"/>
                  </a:lnTo>
                  <a:lnTo>
                    <a:pt x="1239" y="632"/>
                  </a:lnTo>
                  <a:lnTo>
                    <a:pt x="1146" y="560"/>
                  </a:lnTo>
                  <a:lnTo>
                    <a:pt x="1042" y="487"/>
                  </a:lnTo>
                  <a:lnTo>
                    <a:pt x="959" y="430"/>
                  </a:lnTo>
                  <a:lnTo>
                    <a:pt x="918" y="404"/>
                  </a:lnTo>
                  <a:lnTo>
                    <a:pt x="887" y="384"/>
                  </a:lnTo>
                  <a:lnTo>
                    <a:pt x="835" y="353"/>
                  </a:lnTo>
                  <a:lnTo>
                    <a:pt x="788" y="327"/>
                  </a:lnTo>
                  <a:lnTo>
                    <a:pt x="747" y="301"/>
                  </a:lnTo>
                  <a:lnTo>
                    <a:pt x="710" y="280"/>
                  </a:lnTo>
                  <a:lnTo>
                    <a:pt x="659" y="249"/>
                  </a:lnTo>
                  <a:lnTo>
                    <a:pt x="612" y="228"/>
                  </a:lnTo>
                  <a:lnTo>
                    <a:pt x="570" y="202"/>
                  </a:lnTo>
                  <a:lnTo>
                    <a:pt x="519" y="176"/>
                  </a:lnTo>
                  <a:lnTo>
                    <a:pt x="467" y="156"/>
                  </a:lnTo>
                  <a:lnTo>
                    <a:pt x="410" y="130"/>
                  </a:lnTo>
                  <a:lnTo>
                    <a:pt x="348" y="104"/>
                  </a:lnTo>
                  <a:lnTo>
                    <a:pt x="280" y="78"/>
                  </a:lnTo>
                  <a:lnTo>
                    <a:pt x="208" y="52"/>
                  </a:lnTo>
                  <a:lnTo>
                    <a:pt x="119" y="2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3" name="Oval 371"/>
            <p:cNvSpPr>
              <a:spLocks noChangeArrowheads="1"/>
            </p:cNvSpPr>
            <p:nvPr/>
          </p:nvSpPr>
          <p:spPr bwMode="auto">
            <a:xfrm>
              <a:off x="11047412" y="5146676"/>
              <a:ext cx="74613" cy="68263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4" name="Oval 372"/>
            <p:cNvSpPr>
              <a:spLocks noChangeArrowheads="1"/>
            </p:cNvSpPr>
            <p:nvPr/>
          </p:nvSpPr>
          <p:spPr bwMode="auto">
            <a:xfrm>
              <a:off x="10793412" y="4884738"/>
              <a:ext cx="73025" cy="68262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5" name="Oval 373"/>
            <p:cNvSpPr>
              <a:spLocks noChangeArrowheads="1"/>
            </p:cNvSpPr>
            <p:nvPr/>
          </p:nvSpPr>
          <p:spPr bwMode="auto">
            <a:xfrm>
              <a:off x="10742612" y="4735514"/>
              <a:ext cx="74613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6" name="Oval 374"/>
            <p:cNvSpPr>
              <a:spLocks noChangeArrowheads="1"/>
            </p:cNvSpPr>
            <p:nvPr/>
          </p:nvSpPr>
          <p:spPr bwMode="auto">
            <a:xfrm>
              <a:off x="10685462" y="4630738"/>
              <a:ext cx="74613" cy="68262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7" name="Oval 375"/>
            <p:cNvSpPr>
              <a:spLocks noChangeArrowheads="1"/>
            </p:cNvSpPr>
            <p:nvPr/>
          </p:nvSpPr>
          <p:spPr bwMode="auto">
            <a:xfrm>
              <a:off x="10496549" y="4481514"/>
              <a:ext cx="74612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8" name="Oval 376"/>
            <p:cNvSpPr>
              <a:spLocks noChangeArrowheads="1"/>
            </p:cNvSpPr>
            <p:nvPr/>
          </p:nvSpPr>
          <p:spPr bwMode="auto">
            <a:xfrm>
              <a:off x="10323512" y="4324351"/>
              <a:ext cx="74613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89" name="Oval 377"/>
            <p:cNvSpPr>
              <a:spLocks noChangeArrowheads="1"/>
            </p:cNvSpPr>
            <p:nvPr/>
          </p:nvSpPr>
          <p:spPr bwMode="auto">
            <a:xfrm>
              <a:off x="10207624" y="4219576"/>
              <a:ext cx="74612" cy="68263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0" name="Oval 378"/>
            <p:cNvSpPr>
              <a:spLocks noChangeArrowheads="1"/>
            </p:cNvSpPr>
            <p:nvPr/>
          </p:nvSpPr>
          <p:spPr bwMode="auto">
            <a:xfrm>
              <a:off x="10052049" y="4116389"/>
              <a:ext cx="74612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1" name="Oval 379"/>
            <p:cNvSpPr>
              <a:spLocks noChangeArrowheads="1"/>
            </p:cNvSpPr>
            <p:nvPr/>
          </p:nvSpPr>
          <p:spPr bwMode="auto">
            <a:xfrm>
              <a:off x="9912349" y="4033839"/>
              <a:ext cx="74612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2" name="Oval 380"/>
            <p:cNvSpPr>
              <a:spLocks noChangeArrowheads="1"/>
            </p:cNvSpPr>
            <p:nvPr/>
          </p:nvSpPr>
          <p:spPr bwMode="auto">
            <a:xfrm>
              <a:off x="9896475" y="3995739"/>
              <a:ext cx="73025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3" name="Oval 381"/>
            <p:cNvSpPr>
              <a:spLocks noChangeArrowheads="1"/>
            </p:cNvSpPr>
            <p:nvPr/>
          </p:nvSpPr>
          <p:spPr bwMode="auto">
            <a:xfrm>
              <a:off x="9764712" y="3965576"/>
              <a:ext cx="73025" cy="68263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4" name="Oval 382"/>
            <p:cNvSpPr>
              <a:spLocks noChangeArrowheads="1"/>
            </p:cNvSpPr>
            <p:nvPr/>
          </p:nvSpPr>
          <p:spPr bwMode="auto">
            <a:xfrm>
              <a:off x="9705974" y="3921126"/>
              <a:ext cx="74612" cy="68263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5" name="Oval 383"/>
            <p:cNvSpPr>
              <a:spLocks noChangeArrowheads="1"/>
            </p:cNvSpPr>
            <p:nvPr/>
          </p:nvSpPr>
          <p:spPr bwMode="auto">
            <a:xfrm>
              <a:off x="9648824" y="3890963"/>
              <a:ext cx="74612" cy="68262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6" name="Oval 384"/>
            <p:cNvSpPr>
              <a:spLocks noChangeArrowheads="1"/>
            </p:cNvSpPr>
            <p:nvPr/>
          </p:nvSpPr>
          <p:spPr bwMode="auto">
            <a:xfrm>
              <a:off x="9583737" y="3852863"/>
              <a:ext cx="73025" cy="68262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7" name="Oval 385"/>
            <p:cNvSpPr>
              <a:spLocks noChangeArrowheads="1"/>
            </p:cNvSpPr>
            <p:nvPr/>
          </p:nvSpPr>
          <p:spPr bwMode="auto">
            <a:xfrm>
              <a:off x="9517062" y="3822701"/>
              <a:ext cx="74613" cy="68263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8" name="Oval 386"/>
            <p:cNvSpPr>
              <a:spLocks noChangeArrowheads="1"/>
            </p:cNvSpPr>
            <p:nvPr/>
          </p:nvSpPr>
          <p:spPr bwMode="auto">
            <a:xfrm>
              <a:off x="9442449" y="3787775"/>
              <a:ext cx="74612" cy="65088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699" name="Oval 387"/>
            <p:cNvSpPr>
              <a:spLocks noChangeArrowheads="1"/>
            </p:cNvSpPr>
            <p:nvPr/>
          </p:nvSpPr>
          <p:spPr bwMode="auto">
            <a:xfrm>
              <a:off x="9410700" y="3757614"/>
              <a:ext cx="73025" cy="65087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0" name="Oval 388"/>
            <p:cNvSpPr>
              <a:spLocks noChangeArrowheads="1"/>
            </p:cNvSpPr>
            <p:nvPr/>
          </p:nvSpPr>
          <p:spPr bwMode="auto">
            <a:xfrm>
              <a:off x="9351962" y="3711576"/>
              <a:ext cx="74613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1" name="Oval 389"/>
            <p:cNvSpPr>
              <a:spLocks noChangeArrowheads="1"/>
            </p:cNvSpPr>
            <p:nvPr/>
          </p:nvSpPr>
          <p:spPr bwMode="auto">
            <a:xfrm>
              <a:off x="9271000" y="3681413"/>
              <a:ext cx="73025" cy="68262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2" name="Oval 390"/>
            <p:cNvSpPr>
              <a:spLocks noChangeArrowheads="1"/>
            </p:cNvSpPr>
            <p:nvPr/>
          </p:nvSpPr>
          <p:spPr bwMode="auto">
            <a:xfrm>
              <a:off x="9188450" y="3651251"/>
              <a:ext cx="73025" cy="68263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3" name="Oval 391"/>
            <p:cNvSpPr>
              <a:spLocks noChangeArrowheads="1"/>
            </p:cNvSpPr>
            <p:nvPr/>
          </p:nvSpPr>
          <p:spPr bwMode="auto">
            <a:xfrm>
              <a:off x="9072562" y="3614739"/>
              <a:ext cx="74613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4" name="Oval 392"/>
            <p:cNvSpPr>
              <a:spLocks noChangeArrowheads="1"/>
            </p:cNvSpPr>
            <p:nvPr/>
          </p:nvSpPr>
          <p:spPr bwMode="auto">
            <a:xfrm>
              <a:off x="8997949" y="3576638"/>
              <a:ext cx="74612" cy="68262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5" name="Oval 393"/>
            <p:cNvSpPr>
              <a:spLocks noChangeArrowheads="1"/>
            </p:cNvSpPr>
            <p:nvPr/>
          </p:nvSpPr>
          <p:spPr bwMode="auto">
            <a:xfrm>
              <a:off x="8948737" y="3548064"/>
              <a:ext cx="74613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6" name="Oval 394"/>
            <p:cNvSpPr>
              <a:spLocks noChangeArrowheads="1"/>
            </p:cNvSpPr>
            <p:nvPr/>
          </p:nvSpPr>
          <p:spPr bwMode="auto">
            <a:xfrm>
              <a:off x="8842374" y="3509964"/>
              <a:ext cx="74612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7" name="Oval 395"/>
            <p:cNvSpPr>
              <a:spLocks noChangeArrowheads="1"/>
            </p:cNvSpPr>
            <p:nvPr/>
          </p:nvSpPr>
          <p:spPr bwMode="auto">
            <a:xfrm>
              <a:off x="8718549" y="3473451"/>
              <a:ext cx="74612" cy="6667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8" name="Oval 396"/>
            <p:cNvSpPr>
              <a:spLocks noChangeArrowheads="1"/>
            </p:cNvSpPr>
            <p:nvPr/>
          </p:nvSpPr>
          <p:spPr bwMode="auto">
            <a:xfrm>
              <a:off x="8594724" y="3435351"/>
              <a:ext cx="74612" cy="68263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09" name="Oval 397"/>
            <p:cNvSpPr>
              <a:spLocks noChangeArrowheads="1"/>
            </p:cNvSpPr>
            <p:nvPr/>
          </p:nvSpPr>
          <p:spPr bwMode="auto">
            <a:xfrm>
              <a:off x="8356599" y="3405188"/>
              <a:ext cx="74612" cy="68262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0" name="Freeform 398"/>
            <p:cNvSpPr>
              <a:spLocks/>
            </p:cNvSpPr>
            <p:nvPr/>
          </p:nvSpPr>
          <p:spPr bwMode="auto">
            <a:xfrm>
              <a:off x="7386636" y="3165476"/>
              <a:ext cx="3003550" cy="2011363"/>
            </a:xfrm>
            <a:custGeom>
              <a:avLst/>
              <a:gdLst/>
              <a:ahLst/>
              <a:cxnLst>
                <a:cxn ang="0">
                  <a:pos x="1892" y="1395"/>
                </a:cxn>
                <a:cxn ang="0">
                  <a:pos x="1793" y="1213"/>
                </a:cxn>
                <a:cxn ang="0">
                  <a:pos x="1710" y="1110"/>
                </a:cxn>
                <a:cxn ang="0">
                  <a:pos x="1638" y="1037"/>
                </a:cxn>
                <a:cxn ang="0">
                  <a:pos x="1518" y="933"/>
                </a:cxn>
                <a:cxn ang="0">
                  <a:pos x="1389" y="824"/>
                </a:cxn>
                <a:cxn ang="0">
                  <a:pos x="1280" y="752"/>
                </a:cxn>
                <a:cxn ang="0">
                  <a:pos x="1171" y="679"/>
                </a:cxn>
                <a:cxn ang="0">
                  <a:pos x="1083" y="622"/>
                </a:cxn>
                <a:cxn ang="0">
                  <a:pos x="1021" y="586"/>
                </a:cxn>
                <a:cxn ang="0">
                  <a:pos x="974" y="555"/>
                </a:cxn>
                <a:cxn ang="0">
                  <a:pos x="927" y="524"/>
                </a:cxn>
                <a:cxn ang="0">
                  <a:pos x="870" y="493"/>
                </a:cxn>
                <a:cxn ang="0">
                  <a:pos x="808" y="456"/>
                </a:cxn>
                <a:cxn ang="0">
                  <a:pos x="751" y="425"/>
                </a:cxn>
                <a:cxn ang="0">
                  <a:pos x="704" y="394"/>
                </a:cxn>
                <a:cxn ang="0">
                  <a:pos x="642" y="363"/>
                </a:cxn>
                <a:cxn ang="0">
                  <a:pos x="590" y="332"/>
                </a:cxn>
                <a:cxn ang="0">
                  <a:pos x="528" y="296"/>
                </a:cxn>
                <a:cxn ang="0">
                  <a:pos x="471" y="265"/>
                </a:cxn>
                <a:cxn ang="0">
                  <a:pos x="414" y="234"/>
                </a:cxn>
                <a:cxn ang="0">
                  <a:pos x="357" y="197"/>
                </a:cxn>
                <a:cxn ang="0">
                  <a:pos x="295" y="166"/>
                </a:cxn>
                <a:cxn ang="0">
                  <a:pos x="238" y="135"/>
                </a:cxn>
                <a:cxn ang="0">
                  <a:pos x="176" y="99"/>
                </a:cxn>
                <a:cxn ang="0">
                  <a:pos x="119" y="68"/>
                </a:cxn>
                <a:cxn ang="0">
                  <a:pos x="57" y="37"/>
                </a:cxn>
                <a:cxn ang="0">
                  <a:pos x="0" y="0"/>
                </a:cxn>
              </a:cxnLst>
              <a:rect l="0" t="0" r="r" b="b"/>
              <a:pathLst>
                <a:path w="1892" h="1395">
                  <a:moveTo>
                    <a:pt x="1892" y="1395"/>
                  </a:moveTo>
                  <a:lnTo>
                    <a:pt x="1793" y="1213"/>
                  </a:lnTo>
                  <a:lnTo>
                    <a:pt x="1710" y="1110"/>
                  </a:lnTo>
                  <a:lnTo>
                    <a:pt x="1638" y="1037"/>
                  </a:lnTo>
                  <a:lnTo>
                    <a:pt x="1518" y="933"/>
                  </a:lnTo>
                  <a:lnTo>
                    <a:pt x="1389" y="824"/>
                  </a:lnTo>
                  <a:lnTo>
                    <a:pt x="1280" y="752"/>
                  </a:lnTo>
                  <a:lnTo>
                    <a:pt x="1171" y="679"/>
                  </a:lnTo>
                  <a:lnTo>
                    <a:pt x="1083" y="622"/>
                  </a:lnTo>
                  <a:lnTo>
                    <a:pt x="1021" y="586"/>
                  </a:lnTo>
                  <a:lnTo>
                    <a:pt x="974" y="555"/>
                  </a:lnTo>
                  <a:lnTo>
                    <a:pt x="927" y="524"/>
                  </a:lnTo>
                  <a:lnTo>
                    <a:pt x="870" y="493"/>
                  </a:lnTo>
                  <a:lnTo>
                    <a:pt x="808" y="456"/>
                  </a:lnTo>
                  <a:lnTo>
                    <a:pt x="751" y="425"/>
                  </a:lnTo>
                  <a:lnTo>
                    <a:pt x="704" y="394"/>
                  </a:lnTo>
                  <a:lnTo>
                    <a:pt x="642" y="363"/>
                  </a:lnTo>
                  <a:lnTo>
                    <a:pt x="590" y="332"/>
                  </a:lnTo>
                  <a:lnTo>
                    <a:pt x="528" y="296"/>
                  </a:lnTo>
                  <a:lnTo>
                    <a:pt x="471" y="265"/>
                  </a:lnTo>
                  <a:lnTo>
                    <a:pt x="414" y="234"/>
                  </a:lnTo>
                  <a:lnTo>
                    <a:pt x="357" y="197"/>
                  </a:lnTo>
                  <a:lnTo>
                    <a:pt x="295" y="166"/>
                  </a:lnTo>
                  <a:lnTo>
                    <a:pt x="238" y="135"/>
                  </a:lnTo>
                  <a:lnTo>
                    <a:pt x="176" y="99"/>
                  </a:lnTo>
                  <a:lnTo>
                    <a:pt x="119" y="68"/>
                  </a:lnTo>
                  <a:lnTo>
                    <a:pt x="57" y="3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1" name="Oval 399"/>
            <p:cNvSpPr>
              <a:spLocks noChangeArrowheads="1"/>
            </p:cNvSpPr>
            <p:nvPr/>
          </p:nvSpPr>
          <p:spPr bwMode="auto">
            <a:xfrm>
              <a:off x="10439400" y="5146676"/>
              <a:ext cx="73025" cy="68263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2" name="Oval 400"/>
            <p:cNvSpPr>
              <a:spLocks noChangeArrowheads="1"/>
            </p:cNvSpPr>
            <p:nvPr/>
          </p:nvSpPr>
          <p:spPr bwMode="auto">
            <a:xfrm>
              <a:off x="10315574" y="4884738"/>
              <a:ext cx="74612" cy="68262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3" name="Oval 401"/>
            <p:cNvSpPr>
              <a:spLocks noChangeArrowheads="1"/>
            </p:cNvSpPr>
            <p:nvPr/>
          </p:nvSpPr>
          <p:spPr bwMode="auto">
            <a:xfrm>
              <a:off x="10026649" y="4735514"/>
              <a:ext cx="74612" cy="66675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4" name="Oval 402"/>
            <p:cNvSpPr>
              <a:spLocks noChangeArrowheads="1"/>
            </p:cNvSpPr>
            <p:nvPr/>
          </p:nvSpPr>
          <p:spPr bwMode="auto">
            <a:xfrm>
              <a:off x="9879012" y="4630738"/>
              <a:ext cx="74613" cy="68262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5" name="Oval 403"/>
            <p:cNvSpPr>
              <a:spLocks noChangeArrowheads="1"/>
            </p:cNvSpPr>
            <p:nvPr/>
          </p:nvSpPr>
          <p:spPr bwMode="auto">
            <a:xfrm>
              <a:off x="9764712" y="4481514"/>
              <a:ext cx="73025" cy="66675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6" name="Oval 404"/>
            <p:cNvSpPr>
              <a:spLocks noChangeArrowheads="1"/>
            </p:cNvSpPr>
            <p:nvPr/>
          </p:nvSpPr>
          <p:spPr bwMode="auto">
            <a:xfrm>
              <a:off x="9615487" y="4324351"/>
              <a:ext cx="74613" cy="66675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7" name="Oval 405"/>
            <p:cNvSpPr>
              <a:spLocks noChangeArrowheads="1"/>
            </p:cNvSpPr>
            <p:nvPr/>
          </p:nvSpPr>
          <p:spPr bwMode="auto">
            <a:xfrm>
              <a:off x="9426574" y="4219576"/>
              <a:ext cx="74612" cy="68263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8" name="Oval 406"/>
            <p:cNvSpPr>
              <a:spLocks noChangeArrowheads="1"/>
            </p:cNvSpPr>
            <p:nvPr/>
          </p:nvSpPr>
          <p:spPr bwMode="auto">
            <a:xfrm>
              <a:off x="9064624" y="4092576"/>
              <a:ext cx="74612" cy="68263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19" name="Oval 407"/>
            <p:cNvSpPr>
              <a:spLocks noChangeArrowheads="1"/>
            </p:cNvSpPr>
            <p:nvPr/>
          </p:nvSpPr>
          <p:spPr bwMode="auto">
            <a:xfrm>
              <a:off x="8891587" y="3935413"/>
              <a:ext cx="74613" cy="68262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0" name="Oval 408"/>
            <p:cNvSpPr>
              <a:spLocks noChangeArrowheads="1"/>
            </p:cNvSpPr>
            <p:nvPr/>
          </p:nvSpPr>
          <p:spPr bwMode="auto">
            <a:xfrm>
              <a:off x="8743950" y="3852863"/>
              <a:ext cx="73025" cy="68262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1" name="Oval 409"/>
            <p:cNvSpPr>
              <a:spLocks noChangeArrowheads="1"/>
            </p:cNvSpPr>
            <p:nvPr/>
          </p:nvSpPr>
          <p:spPr bwMode="auto">
            <a:xfrm>
              <a:off x="8635999" y="3816351"/>
              <a:ext cx="74612" cy="68263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2" name="Oval 410"/>
            <p:cNvSpPr>
              <a:spLocks noChangeArrowheads="1"/>
            </p:cNvSpPr>
            <p:nvPr/>
          </p:nvSpPr>
          <p:spPr bwMode="auto">
            <a:xfrm>
              <a:off x="8562975" y="3787775"/>
              <a:ext cx="73025" cy="65088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3" name="Oval 411"/>
            <p:cNvSpPr>
              <a:spLocks noChangeArrowheads="1"/>
            </p:cNvSpPr>
            <p:nvPr/>
          </p:nvSpPr>
          <p:spPr bwMode="auto">
            <a:xfrm>
              <a:off x="8513762" y="3757614"/>
              <a:ext cx="73025" cy="65087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4" name="Oval 412"/>
            <p:cNvSpPr>
              <a:spLocks noChangeArrowheads="1"/>
            </p:cNvSpPr>
            <p:nvPr/>
          </p:nvSpPr>
          <p:spPr bwMode="auto">
            <a:xfrm>
              <a:off x="8348662" y="3689351"/>
              <a:ext cx="74613" cy="68263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5" name="Oval 413"/>
            <p:cNvSpPr>
              <a:spLocks noChangeArrowheads="1"/>
            </p:cNvSpPr>
            <p:nvPr/>
          </p:nvSpPr>
          <p:spPr bwMode="auto">
            <a:xfrm>
              <a:off x="8201025" y="3586164"/>
              <a:ext cx="73025" cy="65087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6" name="Oval 414"/>
            <p:cNvSpPr>
              <a:spLocks noChangeArrowheads="1"/>
            </p:cNvSpPr>
            <p:nvPr/>
          </p:nvSpPr>
          <p:spPr bwMode="auto">
            <a:xfrm>
              <a:off x="8134349" y="3532188"/>
              <a:ext cx="74612" cy="68262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7" name="Oval 415"/>
            <p:cNvSpPr>
              <a:spLocks noChangeArrowheads="1"/>
            </p:cNvSpPr>
            <p:nvPr/>
          </p:nvSpPr>
          <p:spPr bwMode="auto">
            <a:xfrm>
              <a:off x="8051799" y="3494088"/>
              <a:ext cx="74612" cy="68262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8" name="Oval 416"/>
            <p:cNvSpPr>
              <a:spLocks noChangeArrowheads="1"/>
            </p:cNvSpPr>
            <p:nvPr/>
          </p:nvSpPr>
          <p:spPr bwMode="auto">
            <a:xfrm>
              <a:off x="7978775" y="3459164"/>
              <a:ext cx="73025" cy="65087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29" name="Oval 417"/>
            <p:cNvSpPr>
              <a:spLocks noChangeArrowheads="1"/>
            </p:cNvSpPr>
            <p:nvPr/>
          </p:nvSpPr>
          <p:spPr bwMode="auto">
            <a:xfrm>
              <a:off x="7854949" y="3352801"/>
              <a:ext cx="74612" cy="68263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30" name="Oval 418"/>
            <p:cNvSpPr>
              <a:spLocks noChangeArrowheads="1"/>
            </p:cNvSpPr>
            <p:nvPr/>
          </p:nvSpPr>
          <p:spPr bwMode="auto">
            <a:xfrm>
              <a:off x="7681912" y="3286126"/>
              <a:ext cx="74613" cy="66675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31" name="Oval 419"/>
            <p:cNvSpPr>
              <a:spLocks noChangeArrowheads="1"/>
            </p:cNvSpPr>
            <p:nvPr/>
          </p:nvSpPr>
          <p:spPr bwMode="auto">
            <a:xfrm>
              <a:off x="7526337" y="3219451"/>
              <a:ext cx="73025" cy="66675"/>
            </a:xfrm>
            <a:prstGeom prst="ellipse">
              <a:avLst/>
            </a:prstGeom>
            <a:noFill/>
            <a:ln w="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aphicFrame>
          <p:nvGraphicFramePr>
            <p:cNvPr id="6157732" name="Object 420"/>
            <p:cNvGraphicFramePr>
              <a:graphicFrameLocks noChangeAspect="1"/>
            </p:cNvGraphicFramePr>
            <p:nvPr/>
          </p:nvGraphicFramePr>
          <p:xfrm>
            <a:off x="9402762" y="5281614"/>
            <a:ext cx="231775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6157732" name="Object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2762" y="5281614"/>
                          <a:ext cx="231775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733" name="Text Box 421"/>
            <p:cNvSpPr txBox="1">
              <a:spLocks noChangeArrowheads="1"/>
            </p:cNvSpPr>
            <p:nvPr/>
          </p:nvSpPr>
          <p:spPr bwMode="auto">
            <a:xfrm>
              <a:off x="8337844" y="1993901"/>
              <a:ext cx="2726619" cy="410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4 Science data sets</a:t>
              </a:r>
            </a:p>
          </p:txBody>
        </p:sp>
        <p:sp>
          <p:nvSpPr>
            <p:cNvPr id="6157734" name="Line 422"/>
            <p:cNvSpPr>
              <a:spLocks noChangeShapeType="1"/>
            </p:cNvSpPr>
            <p:nvPr/>
          </p:nvSpPr>
          <p:spPr bwMode="auto">
            <a:xfrm flipH="1">
              <a:off x="9526586" y="2436813"/>
              <a:ext cx="228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35" name="Text Box 423"/>
            <p:cNvSpPr txBox="1">
              <a:spLocks noChangeArrowheads="1"/>
            </p:cNvSpPr>
            <p:nvPr/>
          </p:nvSpPr>
          <p:spPr bwMode="auto">
            <a:xfrm>
              <a:off x="7621586" y="4113214"/>
              <a:ext cx="1600200" cy="9419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raw decimated data</a:t>
              </a: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33CCCC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36" name="Text Box 424"/>
            <p:cNvSpPr txBox="1">
              <a:spLocks noChangeArrowheads="1"/>
            </p:cNvSpPr>
            <p:nvPr/>
          </p:nvSpPr>
          <p:spPr bwMode="auto">
            <a:xfrm>
              <a:off x="9602786" y="2786063"/>
              <a:ext cx="990600" cy="652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+PLR models</a:t>
              </a:r>
            </a:p>
          </p:txBody>
        </p:sp>
      </p:grpSp>
      <p:grpSp>
        <p:nvGrpSpPr>
          <p:cNvPr id="2" name="Group 425"/>
          <p:cNvGrpSpPr>
            <a:grpSpLocks/>
          </p:cNvGrpSpPr>
          <p:nvPr/>
        </p:nvGrpSpPr>
        <p:grpSpPr bwMode="auto">
          <a:xfrm>
            <a:off x="2481793" y="161538"/>
            <a:ext cx="4055205" cy="3070092"/>
            <a:chOff x="730" y="670"/>
            <a:chExt cx="1973" cy="1593"/>
          </a:xfrm>
        </p:grpSpPr>
        <p:sp>
          <p:nvSpPr>
            <p:cNvPr id="6157738" name="Freeform 426"/>
            <p:cNvSpPr>
              <a:spLocks/>
            </p:cNvSpPr>
            <p:nvPr/>
          </p:nvSpPr>
          <p:spPr bwMode="auto">
            <a:xfrm>
              <a:off x="924" y="877"/>
              <a:ext cx="1722" cy="1386"/>
            </a:xfrm>
            <a:custGeom>
              <a:avLst/>
              <a:gdLst/>
              <a:ahLst/>
              <a:cxnLst>
                <a:cxn ang="0">
                  <a:pos x="2184" y="1757"/>
                </a:cxn>
                <a:cxn ang="0">
                  <a:pos x="2168" y="1555"/>
                </a:cxn>
                <a:cxn ang="0">
                  <a:pos x="2059" y="1441"/>
                </a:cxn>
                <a:cxn ang="0">
                  <a:pos x="2027" y="1358"/>
                </a:cxn>
                <a:cxn ang="0">
                  <a:pos x="2022" y="1296"/>
                </a:cxn>
                <a:cxn ang="0">
                  <a:pos x="1991" y="1244"/>
                </a:cxn>
                <a:cxn ang="0">
                  <a:pos x="1970" y="1198"/>
                </a:cxn>
                <a:cxn ang="0">
                  <a:pos x="1933" y="1161"/>
                </a:cxn>
                <a:cxn ang="0">
                  <a:pos x="1923" y="1130"/>
                </a:cxn>
                <a:cxn ang="0">
                  <a:pos x="1917" y="1099"/>
                </a:cxn>
                <a:cxn ang="0">
                  <a:pos x="1912" y="1073"/>
                </a:cxn>
                <a:cxn ang="0">
                  <a:pos x="1907" y="1047"/>
                </a:cxn>
                <a:cxn ang="0">
                  <a:pos x="1902" y="1021"/>
                </a:cxn>
                <a:cxn ang="0">
                  <a:pos x="1876" y="1001"/>
                </a:cxn>
                <a:cxn ang="0">
                  <a:pos x="1865" y="964"/>
                </a:cxn>
                <a:cxn ang="0">
                  <a:pos x="1855" y="928"/>
                </a:cxn>
                <a:cxn ang="0">
                  <a:pos x="1829" y="913"/>
                </a:cxn>
                <a:cxn ang="0">
                  <a:pos x="1792" y="871"/>
                </a:cxn>
                <a:cxn ang="0">
                  <a:pos x="1740" y="850"/>
                </a:cxn>
                <a:cxn ang="0">
                  <a:pos x="1719" y="824"/>
                </a:cxn>
                <a:cxn ang="0">
                  <a:pos x="1661" y="793"/>
                </a:cxn>
                <a:cxn ang="0">
                  <a:pos x="1635" y="767"/>
                </a:cxn>
                <a:cxn ang="0">
                  <a:pos x="1594" y="731"/>
                </a:cxn>
                <a:cxn ang="0">
                  <a:pos x="1562" y="710"/>
                </a:cxn>
                <a:cxn ang="0">
                  <a:pos x="1494" y="679"/>
                </a:cxn>
                <a:cxn ang="0">
                  <a:pos x="1458" y="648"/>
                </a:cxn>
                <a:cxn ang="0">
                  <a:pos x="1411" y="622"/>
                </a:cxn>
                <a:cxn ang="0">
                  <a:pos x="1364" y="591"/>
                </a:cxn>
                <a:cxn ang="0">
                  <a:pos x="1332" y="565"/>
                </a:cxn>
                <a:cxn ang="0">
                  <a:pos x="1306" y="539"/>
                </a:cxn>
                <a:cxn ang="0">
                  <a:pos x="1259" y="508"/>
                </a:cxn>
                <a:cxn ang="0">
                  <a:pos x="1197" y="482"/>
                </a:cxn>
                <a:cxn ang="0">
                  <a:pos x="1134" y="451"/>
                </a:cxn>
                <a:cxn ang="0">
                  <a:pos x="1092" y="425"/>
                </a:cxn>
                <a:cxn ang="0">
                  <a:pos x="1040" y="394"/>
                </a:cxn>
                <a:cxn ang="0">
                  <a:pos x="977" y="368"/>
                </a:cxn>
                <a:cxn ang="0">
                  <a:pos x="920" y="337"/>
                </a:cxn>
                <a:cxn ang="0">
                  <a:pos x="847" y="311"/>
                </a:cxn>
                <a:cxn ang="0">
                  <a:pos x="763" y="285"/>
                </a:cxn>
                <a:cxn ang="0">
                  <a:pos x="711" y="254"/>
                </a:cxn>
                <a:cxn ang="0">
                  <a:pos x="669" y="228"/>
                </a:cxn>
                <a:cxn ang="0">
                  <a:pos x="596" y="197"/>
                </a:cxn>
                <a:cxn ang="0">
                  <a:pos x="544" y="171"/>
                </a:cxn>
                <a:cxn ang="0">
                  <a:pos x="465" y="140"/>
                </a:cxn>
                <a:cxn ang="0">
                  <a:pos x="387" y="114"/>
                </a:cxn>
                <a:cxn ang="0">
                  <a:pos x="298" y="83"/>
                </a:cxn>
                <a:cxn ang="0">
                  <a:pos x="194" y="57"/>
                </a:cxn>
                <a:cxn ang="0">
                  <a:pos x="120" y="26"/>
                </a:cxn>
                <a:cxn ang="0">
                  <a:pos x="0" y="0"/>
                </a:cxn>
              </a:cxnLst>
              <a:rect l="0" t="0" r="r" b="b"/>
              <a:pathLst>
                <a:path w="2184" h="1757">
                  <a:moveTo>
                    <a:pt x="2184" y="1757"/>
                  </a:moveTo>
                  <a:lnTo>
                    <a:pt x="2168" y="1555"/>
                  </a:lnTo>
                  <a:lnTo>
                    <a:pt x="2059" y="1441"/>
                  </a:lnTo>
                  <a:lnTo>
                    <a:pt x="2027" y="1358"/>
                  </a:lnTo>
                  <a:lnTo>
                    <a:pt x="2022" y="1296"/>
                  </a:lnTo>
                  <a:lnTo>
                    <a:pt x="1991" y="1244"/>
                  </a:lnTo>
                  <a:lnTo>
                    <a:pt x="1970" y="1198"/>
                  </a:lnTo>
                  <a:lnTo>
                    <a:pt x="1933" y="1161"/>
                  </a:lnTo>
                  <a:lnTo>
                    <a:pt x="1923" y="1130"/>
                  </a:lnTo>
                  <a:lnTo>
                    <a:pt x="1917" y="1099"/>
                  </a:lnTo>
                  <a:lnTo>
                    <a:pt x="1912" y="1073"/>
                  </a:lnTo>
                  <a:lnTo>
                    <a:pt x="1907" y="1047"/>
                  </a:lnTo>
                  <a:lnTo>
                    <a:pt x="1902" y="1021"/>
                  </a:lnTo>
                  <a:lnTo>
                    <a:pt x="1876" y="1001"/>
                  </a:lnTo>
                  <a:lnTo>
                    <a:pt x="1865" y="964"/>
                  </a:lnTo>
                  <a:lnTo>
                    <a:pt x="1855" y="928"/>
                  </a:lnTo>
                  <a:lnTo>
                    <a:pt x="1829" y="913"/>
                  </a:lnTo>
                  <a:lnTo>
                    <a:pt x="1792" y="871"/>
                  </a:lnTo>
                  <a:lnTo>
                    <a:pt x="1740" y="850"/>
                  </a:lnTo>
                  <a:lnTo>
                    <a:pt x="1719" y="824"/>
                  </a:lnTo>
                  <a:lnTo>
                    <a:pt x="1661" y="793"/>
                  </a:lnTo>
                  <a:lnTo>
                    <a:pt x="1635" y="767"/>
                  </a:lnTo>
                  <a:lnTo>
                    <a:pt x="1594" y="731"/>
                  </a:lnTo>
                  <a:lnTo>
                    <a:pt x="1562" y="710"/>
                  </a:lnTo>
                  <a:lnTo>
                    <a:pt x="1494" y="679"/>
                  </a:lnTo>
                  <a:lnTo>
                    <a:pt x="1458" y="648"/>
                  </a:lnTo>
                  <a:lnTo>
                    <a:pt x="1411" y="622"/>
                  </a:lnTo>
                  <a:lnTo>
                    <a:pt x="1364" y="591"/>
                  </a:lnTo>
                  <a:lnTo>
                    <a:pt x="1332" y="565"/>
                  </a:lnTo>
                  <a:lnTo>
                    <a:pt x="1306" y="539"/>
                  </a:lnTo>
                  <a:lnTo>
                    <a:pt x="1259" y="508"/>
                  </a:lnTo>
                  <a:lnTo>
                    <a:pt x="1197" y="482"/>
                  </a:lnTo>
                  <a:lnTo>
                    <a:pt x="1134" y="451"/>
                  </a:lnTo>
                  <a:lnTo>
                    <a:pt x="1092" y="425"/>
                  </a:lnTo>
                  <a:lnTo>
                    <a:pt x="1040" y="394"/>
                  </a:lnTo>
                  <a:lnTo>
                    <a:pt x="977" y="368"/>
                  </a:lnTo>
                  <a:lnTo>
                    <a:pt x="920" y="337"/>
                  </a:lnTo>
                  <a:lnTo>
                    <a:pt x="847" y="311"/>
                  </a:lnTo>
                  <a:lnTo>
                    <a:pt x="763" y="285"/>
                  </a:lnTo>
                  <a:lnTo>
                    <a:pt x="711" y="254"/>
                  </a:lnTo>
                  <a:lnTo>
                    <a:pt x="669" y="228"/>
                  </a:lnTo>
                  <a:lnTo>
                    <a:pt x="596" y="197"/>
                  </a:lnTo>
                  <a:lnTo>
                    <a:pt x="544" y="171"/>
                  </a:lnTo>
                  <a:lnTo>
                    <a:pt x="465" y="140"/>
                  </a:lnTo>
                  <a:lnTo>
                    <a:pt x="387" y="114"/>
                  </a:lnTo>
                  <a:lnTo>
                    <a:pt x="298" y="83"/>
                  </a:lnTo>
                  <a:lnTo>
                    <a:pt x="194" y="57"/>
                  </a:lnTo>
                  <a:lnTo>
                    <a:pt x="120" y="26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39" name="Freeform 427"/>
            <p:cNvSpPr>
              <a:spLocks/>
            </p:cNvSpPr>
            <p:nvPr/>
          </p:nvSpPr>
          <p:spPr bwMode="auto">
            <a:xfrm>
              <a:off x="845" y="786"/>
              <a:ext cx="1858" cy="1406"/>
            </a:xfrm>
            <a:custGeom>
              <a:avLst/>
              <a:gdLst/>
              <a:ahLst/>
              <a:cxnLst>
                <a:cxn ang="0">
                  <a:pos x="2356" y="1783"/>
                </a:cxn>
                <a:cxn ang="0">
                  <a:pos x="2294" y="1581"/>
                </a:cxn>
                <a:cxn ang="0">
                  <a:pos x="2168" y="1467"/>
                </a:cxn>
                <a:cxn ang="0">
                  <a:pos x="2095" y="1384"/>
                </a:cxn>
                <a:cxn ang="0">
                  <a:pos x="2064" y="1322"/>
                </a:cxn>
                <a:cxn ang="0">
                  <a:pos x="2022" y="1270"/>
                </a:cxn>
                <a:cxn ang="0">
                  <a:pos x="2006" y="1224"/>
                </a:cxn>
                <a:cxn ang="0">
                  <a:pos x="1991" y="1187"/>
                </a:cxn>
                <a:cxn ang="0">
                  <a:pos x="1985" y="1156"/>
                </a:cxn>
                <a:cxn ang="0">
                  <a:pos x="1959" y="1125"/>
                </a:cxn>
                <a:cxn ang="0">
                  <a:pos x="1891" y="1099"/>
                </a:cxn>
                <a:cxn ang="0">
                  <a:pos x="1876" y="1073"/>
                </a:cxn>
                <a:cxn ang="0">
                  <a:pos x="1865" y="1047"/>
                </a:cxn>
                <a:cxn ang="0">
                  <a:pos x="1860" y="1027"/>
                </a:cxn>
                <a:cxn ang="0">
                  <a:pos x="1850" y="990"/>
                </a:cxn>
                <a:cxn ang="0">
                  <a:pos x="1756" y="954"/>
                </a:cxn>
                <a:cxn ang="0">
                  <a:pos x="1714" y="928"/>
                </a:cxn>
                <a:cxn ang="0">
                  <a:pos x="1709" y="897"/>
                </a:cxn>
                <a:cxn ang="0">
                  <a:pos x="1641" y="876"/>
                </a:cxn>
                <a:cxn ang="0">
                  <a:pos x="1609" y="840"/>
                </a:cxn>
                <a:cxn ang="0">
                  <a:pos x="1573" y="809"/>
                </a:cxn>
                <a:cxn ang="0">
                  <a:pos x="1562" y="783"/>
                </a:cxn>
                <a:cxn ang="0">
                  <a:pos x="1526" y="752"/>
                </a:cxn>
                <a:cxn ang="0">
                  <a:pos x="1468" y="721"/>
                </a:cxn>
                <a:cxn ang="0">
                  <a:pos x="1442" y="695"/>
                </a:cxn>
                <a:cxn ang="0">
                  <a:pos x="1395" y="664"/>
                </a:cxn>
                <a:cxn ang="0">
                  <a:pos x="1317" y="638"/>
                </a:cxn>
                <a:cxn ang="0">
                  <a:pos x="1275" y="607"/>
                </a:cxn>
                <a:cxn ang="0">
                  <a:pos x="1228" y="576"/>
                </a:cxn>
                <a:cxn ang="0">
                  <a:pos x="1181" y="550"/>
                </a:cxn>
                <a:cxn ang="0">
                  <a:pos x="1155" y="519"/>
                </a:cxn>
                <a:cxn ang="0">
                  <a:pos x="1118" y="493"/>
                </a:cxn>
                <a:cxn ang="0">
                  <a:pos x="1076" y="462"/>
                </a:cxn>
                <a:cxn ang="0">
                  <a:pos x="998" y="431"/>
                </a:cxn>
                <a:cxn ang="0">
                  <a:pos x="951" y="405"/>
                </a:cxn>
                <a:cxn ang="0">
                  <a:pos x="914" y="374"/>
                </a:cxn>
                <a:cxn ang="0">
                  <a:pos x="873" y="348"/>
                </a:cxn>
                <a:cxn ang="0">
                  <a:pos x="826" y="317"/>
                </a:cxn>
                <a:cxn ang="0">
                  <a:pos x="747" y="291"/>
                </a:cxn>
                <a:cxn ang="0">
                  <a:pos x="705" y="260"/>
                </a:cxn>
                <a:cxn ang="0">
                  <a:pos x="638" y="228"/>
                </a:cxn>
                <a:cxn ang="0">
                  <a:pos x="554" y="203"/>
                </a:cxn>
                <a:cxn ang="0">
                  <a:pos x="491" y="171"/>
                </a:cxn>
                <a:cxn ang="0">
                  <a:pos x="382" y="146"/>
                </a:cxn>
                <a:cxn ang="0">
                  <a:pos x="319" y="114"/>
                </a:cxn>
                <a:cxn ang="0">
                  <a:pos x="225" y="89"/>
                </a:cxn>
                <a:cxn ang="0">
                  <a:pos x="167" y="57"/>
                </a:cxn>
                <a:cxn ang="0">
                  <a:pos x="89" y="26"/>
                </a:cxn>
                <a:cxn ang="0">
                  <a:pos x="0" y="0"/>
                </a:cxn>
              </a:cxnLst>
              <a:rect l="0" t="0" r="r" b="b"/>
              <a:pathLst>
                <a:path w="2356" h="1783">
                  <a:moveTo>
                    <a:pt x="2356" y="1783"/>
                  </a:moveTo>
                  <a:lnTo>
                    <a:pt x="2294" y="1581"/>
                  </a:lnTo>
                  <a:lnTo>
                    <a:pt x="2168" y="1467"/>
                  </a:lnTo>
                  <a:lnTo>
                    <a:pt x="2095" y="1384"/>
                  </a:lnTo>
                  <a:lnTo>
                    <a:pt x="2064" y="1322"/>
                  </a:lnTo>
                  <a:lnTo>
                    <a:pt x="2022" y="1270"/>
                  </a:lnTo>
                  <a:lnTo>
                    <a:pt x="2006" y="1224"/>
                  </a:lnTo>
                  <a:lnTo>
                    <a:pt x="1991" y="1187"/>
                  </a:lnTo>
                  <a:lnTo>
                    <a:pt x="1985" y="1156"/>
                  </a:lnTo>
                  <a:lnTo>
                    <a:pt x="1959" y="1125"/>
                  </a:lnTo>
                  <a:lnTo>
                    <a:pt x="1891" y="1099"/>
                  </a:lnTo>
                  <a:lnTo>
                    <a:pt x="1876" y="1073"/>
                  </a:lnTo>
                  <a:lnTo>
                    <a:pt x="1865" y="1047"/>
                  </a:lnTo>
                  <a:lnTo>
                    <a:pt x="1860" y="1027"/>
                  </a:lnTo>
                  <a:lnTo>
                    <a:pt x="1850" y="990"/>
                  </a:lnTo>
                  <a:lnTo>
                    <a:pt x="1756" y="954"/>
                  </a:lnTo>
                  <a:lnTo>
                    <a:pt x="1714" y="928"/>
                  </a:lnTo>
                  <a:lnTo>
                    <a:pt x="1709" y="897"/>
                  </a:lnTo>
                  <a:lnTo>
                    <a:pt x="1641" y="876"/>
                  </a:lnTo>
                  <a:lnTo>
                    <a:pt x="1609" y="840"/>
                  </a:lnTo>
                  <a:lnTo>
                    <a:pt x="1573" y="809"/>
                  </a:lnTo>
                  <a:lnTo>
                    <a:pt x="1562" y="783"/>
                  </a:lnTo>
                  <a:lnTo>
                    <a:pt x="1526" y="752"/>
                  </a:lnTo>
                  <a:lnTo>
                    <a:pt x="1468" y="721"/>
                  </a:lnTo>
                  <a:lnTo>
                    <a:pt x="1442" y="695"/>
                  </a:lnTo>
                  <a:lnTo>
                    <a:pt x="1395" y="664"/>
                  </a:lnTo>
                  <a:lnTo>
                    <a:pt x="1317" y="638"/>
                  </a:lnTo>
                  <a:lnTo>
                    <a:pt x="1275" y="607"/>
                  </a:lnTo>
                  <a:lnTo>
                    <a:pt x="1228" y="576"/>
                  </a:lnTo>
                  <a:lnTo>
                    <a:pt x="1181" y="550"/>
                  </a:lnTo>
                  <a:lnTo>
                    <a:pt x="1155" y="519"/>
                  </a:lnTo>
                  <a:lnTo>
                    <a:pt x="1118" y="493"/>
                  </a:lnTo>
                  <a:lnTo>
                    <a:pt x="1076" y="462"/>
                  </a:lnTo>
                  <a:lnTo>
                    <a:pt x="998" y="431"/>
                  </a:lnTo>
                  <a:lnTo>
                    <a:pt x="951" y="405"/>
                  </a:lnTo>
                  <a:lnTo>
                    <a:pt x="914" y="374"/>
                  </a:lnTo>
                  <a:lnTo>
                    <a:pt x="873" y="348"/>
                  </a:lnTo>
                  <a:lnTo>
                    <a:pt x="826" y="317"/>
                  </a:lnTo>
                  <a:lnTo>
                    <a:pt x="747" y="291"/>
                  </a:lnTo>
                  <a:lnTo>
                    <a:pt x="705" y="260"/>
                  </a:lnTo>
                  <a:lnTo>
                    <a:pt x="638" y="228"/>
                  </a:lnTo>
                  <a:lnTo>
                    <a:pt x="554" y="203"/>
                  </a:lnTo>
                  <a:lnTo>
                    <a:pt x="491" y="171"/>
                  </a:lnTo>
                  <a:lnTo>
                    <a:pt x="382" y="146"/>
                  </a:lnTo>
                  <a:lnTo>
                    <a:pt x="319" y="114"/>
                  </a:lnTo>
                  <a:lnTo>
                    <a:pt x="225" y="89"/>
                  </a:lnTo>
                  <a:lnTo>
                    <a:pt x="167" y="57"/>
                  </a:lnTo>
                  <a:lnTo>
                    <a:pt x="89" y="26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40" name="Freeform 428"/>
            <p:cNvSpPr>
              <a:spLocks/>
            </p:cNvSpPr>
            <p:nvPr/>
          </p:nvSpPr>
          <p:spPr bwMode="auto">
            <a:xfrm>
              <a:off x="730" y="670"/>
              <a:ext cx="1877" cy="1406"/>
            </a:xfrm>
            <a:custGeom>
              <a:avLst/>
              <a:gdLst/>
              <a:ahLst/>
              <a:cxnLst>
                <a:cxn ang="0">
                  <a:pos x="1877" y="1406"/>
                </a:cxn>
                <a:cxn ang="0">
                  <a:pos x="1840" y="1247"/>
                </a:cxn>
                <a:cxn ang="0">
                  <a:pos x="1803" y="1157"/>
                </a:cxn>
                <a:cxn ang="0">
                  <a:pos x="1725" y="1091"/>
                </a:cxn>
                <a:cxn ang="0">
                  <a:pos x="1708" y="1042"/>
                </a:cxn>
                <a:cxn ang="0">
                  <a:pos x="1692" y="1001"/>
                </a:cxn>
                <a:cxn ang="0">
                  <a:pos x="1655" y="965"/>
                </a:cxn>
                <a:cxn ang="0">
                  <a:pos x="1647" y="936"/>
                </a:cxn>
                <a:cxn ang="0">
                  <a:pos x="1589" y="912"/>
                </a:cxn>
                <a:cxn ang="0">
                  <a:pos x="1556" y="887"/>
                </a:cxn>
                <a:cxn ang="0">
                  <a:pos x="1531" y="867"/>
                </a:cxn>
                <a:cxn ang="0">
                  <a:pos x="1482" y="826"/>
                </a:cxn>
                <a:cxn ang="0">
                  <a:pos x="1420" y="793"/>
                </a:cxn>
                <a:cxn ang="0">
                  <a:pos x="1346" y="769"/>
                </a:cxn>
                <a:cxn ang="0">
                  <a:pos x="1321" y="732"/>
                </a:cxn>
                <a:cxn ang="0">
                  <a:pos x="1288" y="699"/>
                </a:cxn>
                <a:cxn ang="0">
                  <a:pos x="1227" y="662"/>
                </a:cxn>
                <a:cxn ang="0">
                  <a:pos x="1173" y="630"/>
                </a:cxn>
                <a:cxn ang="0">
                  <a:pos x="1127" y="597"/>
                </a:cxn>
                <a:cxn ang="0">
                  <a:pos x="1090" y="565"/>
                </a:cxn>
                <a:cxn ang="0">
                  <a:pos x="1000" y="531"/>
                </a:cxn>
                <a:cxn ang="0">
                  <a:pos x="951" y="499"/>
                </a:cxn>
                <a:cxn ang="0">
                  <a:pos x="922" y="470"/>
                </a:cxn>
                <a:cxn ang="0">
                  <a:pos x="860" y="434"/>
                </a:cxn>
                <a:cxn ang="0">
                  <a:pos x="811" y="400"/>
                </a:cxn>
                <a:cxn ang="0">
                  <a:pos x="737" y="364"/>
                </a:cxn>
                <a:cxn ang="0">
                  <a:pos x="666" y="327"/>
                </a:cxn>
                <a:cxn ang="0">
                  <a:pos x="588" y="278"/>
                </a:cxn>
                <a:cxn ang="0">
                  <a:pos x="531" y="245"/>
                </a:cxn>
                <a:cxn ang="0">
                  <a:pos x="436" y="196"/>
                </a:cxn>
                <a:cxn ang="0">
                  <a:pos x="329" y="147"/>
                </a:cxn>
                <a:cxn ang="0">
                  <a:pos x="209" y="90"/>
                </a:cxn>
                <a:cxn ang="0">
                  <a:pos x="103" y="45"/>
                </a:cxn>
                <a:cxn ang="0">
                  <a:pos x="0" y="0"/>
                </a:cxn>
              </a:cxnLst>
              <a:rect l="0" t="0" r="r" b="b"/>
              <a:pathLst>
                <a:path w="1877" h="1406">
                  <a:moveTo>
                    <a:pt x="1877" y="1406"/>
                  </a:moveTo>
                  <a:lnTo>
                    <a:pt x="1840" y="1247"/>
                  </a:lnTo>
                  <a:lnTo>
                    <a:pt x="1803" y="1157"/>
                  </a:lnTo>
                  <a:lnTo>
                    <a:pt x="1725" y="1091"/>
                  </a:lnTo>
                  <a:lnTo>
                    <a:pt x="1708" y="1042"/>
                  </a:lnTo>
                  <a:lnTo>
                    <a:pt x="1692" y="1001"/>
                  </a:lnTo>
                  <a:lnTo>
                    <a:pt x="1655" y="965"/>
                  </a:lnTo>
                  <a:lnTo>
                    <a:pt x="1647" y="936"/>
                  </a:lnTo>
                  <a:lnTo>
                    <a:pt x="1589" y="912"/>
                  </a:lnTo>
                  <a:lnTo>
                    <a:pt x="1556" y="887"/>
                  </a:lnTo>
                  <a:lnTo>
                    <a:pt x="1531" y="867"/>
                  </a:lnTo>
                  <a:lnTo>
                    <a:pt x="1482" y="826"/>
                  </a:lnTo>
                  <a:lnTo>
                    <a:pt x="1420" y="793"/>
                  </a:lnTo>
                  <a:lnTo>
                    <a:pt x="1346" y="769"/>
                  </a:lnTo>
                  <a:lnTo>
                    <a:pt x="1321" y="732"/>
                  </a:lnTo>
                  <a:lnTo>
                    <a:pt x="1288" y="699"/>
                  </a:lnTo>
                  <a:lnTo>
                    <a:pt x="1227" y="662"/>
                  </a:lnTo>
                  <a:lnTo>
                    <a:pt x="1173" y="630"/>
                  </a:lnTo>
                  <a:lnTo>
                    <a:pt x="1127" y="597"/>
                  </a:lnTo>
                  <a:lnTo>
                    <a:pt x="1090" y="565"/>
                  </a:lnTo>
                  <a:lnTo>
                    <a:pt x="1000" y="531"/>
                  </a:lnTo>
                  <a:lnTo>
                    <a:pt x="951" y="499"/>
                  </a:lnTo>
                  <a:lnTo>
                    <a:pt x="922" y="470"/>
                  </a:lnTo>
                  <a:lnTo>
                    <a:pt x="860" y="434"/>
                  </a:lnTo>
                  <a:lnTo>
                    <a:pt x="811" y="400"/>
                  </a:lnTo>
                  <a:lnTo>
                    <a:pt x="737" y="364"/>
                  </a:lnTo>
                  <a:lnTo>
                    <a:pt x="666" y="327"/>
                  </a:lnTo>
                  <a:lnTo>
                    <a:pt x="588" y="278"/>
                  </a:lnTo>
                  <a:lnTo>
                    <a:pt x="531" y="245"/>
                  </a:lnTo>
                  <a:lnTo>
                    <a:pt x="436" y="196"/>
                  </a:lnTo>
                  <a:lnTo>
                    <a:pt x="329" y="147"/>
                  </a:lnTo>
                  <a:lnTo>
                    <a:pt x="209" y="90"/>
                  </a:lnTo>
                  <a:lnTo>
                    <a:pt x="103" y="45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CC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41" name="Freeform 429"/>
            <p:cNvSpPr>
              <a:spLocks/>
            </p:cNvSpPr>
            <p:nvPr/>
          </p:nvSpPr>
          <p:spPr bwMode="auto">
            <a:xfrm>
              <a:off x="1178" y="1001"/>
              <a:ext cx="1487" cy="1148"/>
            </a:xfrm>
            <a:custGeom>
              <a:avLst/>
              <a:gdLst/>
              <a:ahLst/>
              <a:cxnLst>
                <a:cxn ang="0">
                  <a:pos x="1886" y="1456"/>
                </a:cxn>
                <a:cxn ang="0">
                  <a:pos x="1839" y="1254"/>
                </a:cxn>
                <a:cxn ang="0">
                  <a:pos x="1719" y="1140"/>
                </a:cxn>
                <a:cxn ang="0">
                  <a:pos x="1698" y="1057"/>
                </a:cxn>
                <a:cxn ang="0">
                  <a:pos x="1682" y="995"/>
                </a:cxn>
                <a:cxn ang="0">
                  <a:pos x="1604" y="943"/>
                </a:cxn>
                <a:cxn ang="0">
                  <a:pos x="1567" y="897"/>
                </a:cxn>
                <a:cxn ang="0">
                  <a:pos x="1510" y="860"/>
                </a:cxn>
                <a:cxn ang="0">
                  <a:pos x="1494" y="829"/>
                </a:cxn>
                <a:cxn ang="0">
                  <a:pos x="1484" y="798"/>
                </a:cxn>
                <a:cxn ang="0">
                  <a:pos x="1468" y="772"/>
                </a:cxn>
                <a:cxn ang="0">
                  <a:pos x="1411" y="746"/>
                </a:cxn>
                <a:cxn ang="0">
                  <a:pos x="1353" y="720"/>
                </a:cxn>
                <a:cxn ang="0">
                  <a:pos x="1348" y="700"/>
                </a:cxn>
                <a:cxn ang="0">
                  <a:pos x="1322" y="679"/>
                </a:cxn>
                <a:cxn ang="0">
                  <a:pos x="1296" y="663"/>
                </a:cxn>
                <a:cxn ang="0">
                  <a:pos x="1285" y="648"/>
                </a:cxn>
                <a:cxn ang="0">
                  <a:pos x="1254" y="612"/>
                </a:cxn>
                <a:cxn ang="0">
                  <a:pos x="1254" y="601"/>
                </a:cxn>
                <a:cxn ang="0">
                  <a:pos x="1228" y="570"/>
                </a:cxn>
                <a:cxn ang="0">
                  <a:pos x="1217" y="560"/>
                </a:cxn>
                <a:cxn ang="0">
                  <a:pos x="1202" y="534"/>
                </a:cxn>
                <a:cxn ang="0">
                  <a:pos x="1165" y="513"/>
                </a:cxn>
                <a:cxn ang="0">
                  <a:pos x="1155" y="492"/>
                </a:cxn>
                <a:cxn ang="0">
                  <a:pos x="1139" y="472"/>
                </a:cxn>
                <a:cxn ang="0">
                  <a:pos x="1082" y="456"/>
                </a:cxn>
                <a:cxn ang="0">
                  <a:pos x="1040" y="430"/>
                </a:cxn>
                <a:cxn ang="0">
                  <a:pos x="993" y="409"/>
                </a:cxn>
                <a:cxn ang="0">
                  <a:pos x="972" y="394"/>
                </a:cxn>
                <a:cxn ang="0">
                  <a:pos x="941" y="368"/>
                </a:cxn>
                <a:cxn ang="0">
                  <a:pos x="920" y="347"/>
                </a:cxn>
                <a:cxn ang="0">
                  <a:pos x="878" y="326"/>
                </a:cxn>
                <a:cxn ang="0">
                  <a:pos x="862" y="311"/>
                </a:cxn>
                <a:cxn ang="0">
                  <a:pos x="826" y="285"/>
                </a:cxn>
                <a:cxn ang="0">
                  <a:pos x="773" y="269"/>
                </a:cxn>
                <a:cxn ang="0">
                  <a:pos x="753" y="244"/>
                </a:cxn>
                <a:cxn ang="0">
                  <a:pos x="721" y="228"/>
                </a:cxn>
                <a:cxn ang="0">
                  <a:pos x="648" y="202"/>
                </a:cxn>
                <a:cxn ang="0">
                  <a:pos x="606" y="187"/>
                </a:cxn>
                <a:cxn ang="0">
                  <a:pos x="559" y="166"/>
                </a:cxn>
                <a:cxn ang="0">
                  <a:pos x="517" y="145"/>
                </a:cxn>
                <a:cxn ang="0">
                  <a:pos x="465" y="124"/>
                </a:cxn>
                <a:cxn ang="0">
                  <a:pos x="403" y="104"/>
                </a:cxn>
                <a:cxn ang="0">
                  <a:pos x="361" y="83"/>
                </a:cxn>
                <a:cxn ang="0">
                  <a:pos x="335" y="62"/>
                </a:cxn>
                <a:cxn ang="0">
                  <a:pos x="230" y="41"/>
                </a:cxn>
                <a:cxn ang="0">
                  <a:pos x="136" y="21"/>
                </a:cxn>
                <a:cxn ang="0">
                  <a:pos x="0" y="0"/>
                </a:cxn>
              </a:cxnLst>
              <a:rect l="0" t="0" r="r" b="b"/>
              <a:pathLst>
                <a:path w="1886" h="1456">
                  <a:moveTo>
                    <a:pt x="1886" y="1456"/>
                  </a:moveTo>
                  <a:lnTo>
                    <a:pt x="1839" y="1254"/>
                  </a:lnTo>
                  <a:lnTo>
                    <a:pt x="1719" y="1140"/>
                  </a:lnTo>
                  <a:lnTo>
                    <a:pt x="1698" y="1057"/>
                  </a:lnTo>
                  <a:lnTo>
                    <a:pt x="1682" y="995"/>
                  </a:lnTo>
                  <a:lnTo>
                    <a:pt x="1604" y="943"/>
                  </a:lnTo>
                  <a:lnTo>
                    <a:pt x="1567" y="897"/>
                  </a:lnTo>
                  <a:lnTo>
                    <a:pt x="1510" y="860"/>
                  </a:lnTo>
                  <a:lnTo>
                    <a:pt x="1494" y="829"/>
                  </a:lnTo>
                  <a:lnTo>
                    <a:pt x="1484" y="798"/>
                  </a:lnTo>
                  <a:lnTo>
                    <a:pt x="1468" y="772"/>
                  </a:lnTo>
                  <a:lnTo>
                    <a:pt x="1411" y="746"/>
                  </a:lnTo>
                  <a:lnTo>
                    <a:pt x="1353" y="720"/>
                  </a:lnTo>
                  <a:lnTo>
                    <a:pt x="1348" y="700"/>
                  </a:lnTo>
                  <a:lnTo>
                    <a:pt x="1322" y="679"/>
                  </a:lnTo>
                  <a:lnTo>
                    <a:pt x="1296" y="663"/>
                  </a:lnTo>
                  <a:lnTo>
                    <a:pt x="1285" y="648"/>
                  </a:lnTo>
                  <a:lnTo>
                    <a:pt x="1254" y="612"/>
                  </a:lnTo>
                  <a:lnTo>
                    <a:pt x="1254" y="601"/>
                  </a:lnTo>
                  <a:lnTo>
                    <a:pt x="1228" y="570"/>
                  </a:lnTo>
                  <a:lnTo>
                    <a:pt x="1217" y="560"/>
                  </a:lnTo>
                  <a:lnTo>
                    <a:pt x="1202" y="534"/>
                  </a:lnTo>
                  <a:lnTo>
                    <a:pt x="1165" y="513"/>
                  </a:lnTo>
                  <a:lnTo>
                    <a:pt x="1155" y="492"/>
                  </a:lnTo>
                  <a:lnTo>
                    <a:pt x="1139" y="472"/>
                  </a:lnTo>
                  <a:lnTo>
                    <a:pt x="1082" y="456"/>
                  </a:lnTo>
                  <a:lnTo>
                    <a:pt x="1040" y="430"/>
                  </a:lnTo>
                  <a:lnTo>
                    <a:pt x="993" y="409"/>
                  </a:lnTo>
                  <a:lnTo>
                    <a:pt x="972" y="394"/>
                  </a:lnTo>
                  <a:lnTo>
                    <a:pt x="941" y="368"/>
                  </a:lnTo>
                  <a:lnTo>
                    <a:pt x="920" y="347"/>
                  </a:lnTo>
                  <a:lnTo>
                    <a:pt x="878" y="326"/>
                  </a:lnTo>
                  <a:lnTo>
                    <a:pt x="862" y="311"/>
                  </a:lnTo>
                  <a:lnTo>
                    <a:pt x="826" y="285"/>
                  </a:lnTo>
                  <a:lnTo>
                    <a:pt x="773" y="269"/>
                  </a:lnTo>
                  <a:lnTo>
                    <a:pt x="753" y="244"/>
                  </a:lnTo>
                  <a:lnTo>
                    <a:pt x="721" y="228"/>
                  </a:lnTo>
                  <a:lnTo>
                    <a:pt x="648" y="202"/>
                  </a:lnTo>
                  <a:lnTo>
                    <a:pt x="606" y="187"/>
                  </a:lnTo>
                  <a:lnTo>
                    <a:pt x="559" y="166"/>
                  </a:lnTo>
                  <a:lnTo>
                    <a:pt x="517" y="145"/>
                  </a:lnTo>
                  <a:lnTo>
                    <a:pt x="465" y="124"/>
                  </a:lnTo>
                  <a:lnTo>
                    <a:pt x="403" y="104"/>
                  </a:lnTo>
                  <a:lnTo>
                    <a:pt x="361" y="83"/>
                  </a:lnTo>
                  <a:lnTo>
                    <a:pt x="335" y="62"/>
                  </a:lnTo>
                  <a:lnTo>
                    <a:pt x="230" y="41"/>
                  </a:lnTo>
                  <a:lnTo>
                    <a:pt x="136" y="21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7742" name="Freeform 430"/>
            <p:cNvSpPr>
              <a:spLocks/>
            </p:cNvSpPr>
            <p:nvPr/>
          </p:nvSpPr>
          <p:spPr bwMode="auto">
            <a:xfrm>
              <a:off x="759" y="791"/>
              <a:ext cx="1854" cy="1365"/>
            </a:xfrm>
            <a:custGeom>
              <a:avLst/>
              <a:gdLst/>
              <a:ahLst/>
              <a:cxnLst>
                <a:cxn ang="0">
                  <a:pos x="26" y="4"/>
                </a:cxn>
                <a:cxn ang="0">
                  <a:pos x="71" y="16"/>
                </a:cxn>
                <a:cxn ang="0">
                  <a:pos x="120" y="33"/>
                </a:cxn>
                <a:cxn ang="0">
                  <a:pos x="169" y="45"/>
                </a:cxn>
                <a:cxn ang="0">
                  <a:pos x="215" y="61"/>
                </a:cxn>
                <a:cxn ang="0">
                  <a:pos x="264" y="78"/>
                </a:cxn>
                <a:cxn ang="0">
                  <a:pos x="313" y="98"/>
                </a:cxn>
                <a:cxn ang="0">
                  <a:pos x="363" y="114"/>
                </a:cxn>
                <a:cxn ang="0">
                  <a:pos x="408" y="135"/>
                </a:cxn>
                <a:cxn ang="0">
                  <a:pos x="458" y="155"/>
                </a:cxn>
                <a:cxn ang="0">
                  <a:pos x="507" y="176"/>
                </a:cxn>
                <a:cxn ang="0">
                  <a:pos x="552" y="196"/>
                </a:cxn>
                <a:cxn ang="0">
                  <a:pos x="602" y="221"/>
                </a:cxn>
                <a:cxn ang="0">
                  <a:pos x="652" y="241"/>
                </a:cxn>
                <a:cxn ang="0">
                  <a:pos x="697" y="266"/>
                </a:cxn>
                <a:cxn ang="0">
                  <a:pos x="746" y="290"/>
                </a:cxn>
                <a:cxn ang="0">
                  <a:pos x="795" y="315"/>
                </a:cxn>
                <a:cxn ang="0">
                  <a:pos x="845" y="339"/>
                </a:cxn>
                <a:cxn ang="0">
                  <a:pos x="891" y="364"/>
                </a:cxn>
                <a:cxn ang="0">
                  <a:pos x="939" y="389"/>
                </a:cxn>
                <a:cxn ang="0">
                  <a:pos x="989" y="413"/>
                </a:cxn>
                <a:cxn ang="0">
                  <a:pos x="1034" y="442"/>
                </a:cxn>
                <a:cxn ang="0">
                  <a:pos x="1084" y="466"/>
                </a:cxn>
                <a:cxn ang="0">
                  <a:pos x="1133" y="494"/>
                </a:cxn>
                <a:cxn ang="0">
                  <a:pos x="1178" y="524"/>
                </a:cxn>
                <a:cxn ang="0">
                  <a:pos x="1228" y="552"/>
                </a:cxn>
                <a:cxn ang="0">
                  <a:pos x="1278" y="584"/>
                </a:cxn>
                <a:cxn ang="0">
                  <a:pos x="1327" y="613"/>
                </a:cxn>
                <a:cxn ang="0">
                  <a:pos x="1372" y="646"/>
                </a:cxn>
                <a:cxn ang="0">
                  <a:pos x="1422" y="683"/>
                </a:cxn>
                <a:cxn ang="0">
                  <a:pos x="1471" y="719"/>
                </a:cxn>
                <a:cxn ang="0">
                  <a:pos x="1517" y="760"/>
                </a:cxn>
                <a:cxn ang="0">
                  <a:pos x="1565" y="805"/>
                </a:cxn>
                <a:cxn ang="0">
                  <a:pos x="1615" y="850"/>
                </a:cxn>
                <a:cxn ang="0">
                  <a:pos x="1660" y="908"/>
                </a:cxn>
                <a:cxn ang="0">
                  <a:pos x="1710" y="973"/>
                </a:cxn>
                <a:cxn ang="0">
                  <a:pos x="1759" y="1054"/>
                </a:cxn>
                <a:cxn ang="0">
                  <a:pos x="1809" y="1165"/>
                </a:cxn>
                <a:cxn ang="0">
                  <a:pos x="1854" y="1365"/>
                </a:cxn>
              </a:cxnLst>
              <a:rect l="0" t="0" r="r" b="b"/>
              <a:pathLst>
                <a:path w="1854" h="1365">
                  <a:moveTo>
                    <a:pt x="0" y="0"/>
                  </a:moveTo>
                  <a:lnTo>
                    <a:pt x="26" y="4"/>
                  </a:lnTo>
                  <a:lnTo>
                    <a:pt x="50" y="13"/>
                  </a:lnTo>
                  <a:lnTo>
                    <a:pt x="71" y="16"/>
                  </a:lnTo>
                  <a:lnTo>
                    <a:pt x="95" y="24"/>
                  </a:lnTo>
                  <a:lnTo>
                    <a:pt x="120" y="33"/>
                  </a:lnTo>
                  <a:lnTo>
                    <a:pt x="145" y="37"/>
                  </a:lnTo>
                  <a:lnTo>
                    <a:pt x="169" y="45"/>
                  </a:lnTo>
                  <a:lnTo>
                    <a:pt x="194" y="54"/>
                  </a:lnTo>
                  <a:lnTo>
                    <a:pt x="215" y="61"/>
                  </a:lnTo>
                  <a:lnTo>
                    <a:pt x="239" y="69"/>
                  </a:lnTo>
                  <a:lnTo>
                    <a:pt x="264" y="78"/>
                  </a:lnTo>
                  <a:lnTo>
                    <a:pt x="289" y="86"/>
                  </a:lnTo>
                  <a:lnTo>
                    <a:pt x="313" y="98"/>
                  </a:lnTo>
                  <a:lnTo>
                    <a:pt x="339" y="106"/>
                  </a:lnTo>
                  <a:lnTo>
                    <a:pt x="363" y="114"/>
                  </a:lnTo>
                  <a:lnTo>
                    <a:pt x="384" y="127"/>
                  </a:lnTo>
                  <a:lnTo>
                    <a:pt x="408" y="135"/>
                  </a:lnTo>
                  <a:lnTo>
                    <a:pt x="433" y="147"/>
                  </a:lnTo>
                  <a:lnTo>
                    <a:pt x="458" y="155"/>
                  </a:lnTo>
                  <a:lnTo>
                    <a:pt x="482" y="168"/>
                  </a:lnTo>
                  <a:lnTo>
                    <a:pt x="507" y="176"/>
                  </a:lnTo>
                  <a:lnTo>
                    <a:pt x="532" y="188"/>
                  </a:lnTo>
                  <a:lnTo>
                    <a:pt x="552" y="196"/>
                  </a:lnTo>
                  <a:lnTo>
                    <a:pt x="577" y="209"/>
                  </a:lnTo>
                  <a:lnTo>
                    <a:pt x="602" y="221"/>
                  </a:lnTo>
                  <a:lnTo>
                    <a:pt x="626" y="233"/>
                  </a:lnTo>
                  <a:lnTo>
                    <a:pt x="652" y="241"/>
                  </a:lnTo>
                  <a:lnTo>
                    <a:pt x="676" y="254"/>
                  </a:lnTo>
                  <a:lnTo>
                    <a:pt x="697" y="266"/>
                  </a:lnTo>
                  <a:lnTo>
                    <a:pt x="721" y="278"/>
                  </a:lnTo>
                  <a:lnTo>
                    <a:pt x="746" y="290"/>
                  </a:lnTo>
                  <a:lnTo>
                    <a:pt x="771" y="303"/>
                  </a:lnTo>
                  <a:lnTo>
                    <a:pt x="795" y="315"/>
                  </a:lnTo>
                  <a:lnTo>
                    <a:pt x="820" y="327"/>
                  </a:lnTo>
                  <a:lnTo>
                    <a:pt x="845" y="339"/>
                  </a:lnTo>
                  <a:lnTo>
                    <a:pt x="865" y="352"/>
                  </a:lnTo>
                  <a:lnTo>
                    <a:pt x="891" y="364"/>
                  </a:lnTo>
                  <a:lnTo>
                    <a:pt x="915" y="376"/>
                  </a:lnTo>
                  <a:lnTo>
                    <a:pt x="939" y="389"/>
                  </a:lnTo>
                  <a:lnTo>
                    <a:pt x="965" y="401"/>
                  </a:lnTo>
                  <a:lnTo>
                    <a:pt x="989" y="413"/>
                  </a:lnTo>
                  <a:lnTo>
                    <a:pt x="1014" y="425"/>
                  </a:lnTo>
                  <a:lnTo>
                    <a:pt x="1034" y="442"/>
                  </a:lnTo>
                  <a:lnTo>
                    <a:pt x="1059" y="454"/>
                  </a:lnTo>
                  <a:lnTo>
                    <a:pt x="1084" y="466"/>
                  </a:lnTo>
                  <a:lnTo>
                    <a:pt x="1108" y="483"/>
                  </a:lnTo>
                  <a:lnTo>
                    <a:pt x="1133" y="494"/>
                  </a:lnTo>
                  <a:lnTo>
                    <a:pt x="1158" y="507"/>
                  </a:lnTo>
                  <a:lnTo>
                    <a:pt x="1178" y="524"/>
                  </a:lnTo>
                  <a:lnTo>
                    <a:pt x="1204" y="539"/>
                  </a:lnTo>
                  <a:lnTo>
                    <a:pt x="1228" y="552"/>
                  </a:lnTo>
                  <a:lnTo>
                    <a:pt x="1252" y="568"/>
                  </a:lnTo>
                  <a:lnTo>
                    <a:pt x="1278" y="584"/>
                  </a:lnTo>
                  <a:lnTo>
                    <a:pt x="1302" y="597"/>
                  </a:lnTo>
                  <a:lnTo>
                    <a:pt x="1327" y="613"/>
                  </a:lnTo>
                  <a:lnTo>
                    <a:pt x="1347" y="629"/>
                  </a:lnTo>
                  <a:lnTo>
                    <a:pt x="1372" y="646"/>
                  </a:lnTo>
                  <a:lnTo>
                    <a:pt x="1397" y="666"/>
                  </a:lnTo>
                  <a:lnTo>
                    <a:pt x="1422" y="683"/>
                  </a:lnTo>
                  <a:lnTo>
                    <a:pt x="1446" y="699"/>
                  </a:lnTo>
                  <a:lnTo>
                    <a:pt x="1471" y="719"/>
                  </a:lnTo>
                  <a:lnTo>
                    <a:pt x="1496" y="740"/>
                  </a:lnTo>
                  <a:lnTo>
                    <a:pt x="1517" y="760"/>
                  </a:lnTo>
                  <a:lnTo>
                    <a:pt x="1541" y="781"/>
                  </a:lnTo>
                  <a:lnTo>
                    <a:pt x="1565" y="805"/>
                  </a:lnTo>
                  <a:lnTo>
                    <a:pt x="1591" y="826"/>
                  </a:lnTo>
                  <a:lnTo>
                    <a:pt x="1615" y="850"/>
                  </a:lnTo>
                  <a:lnTo>
                    <a:pt x="1640" y="879"/>
                  </a:lnTo>
                  <a:lnTo>
                    <a:pt x="1660" y="908"/>
                  </a:lnTo>
                  <a:lnTo>
                    <a:pt x="1685" y="936"/>
                  </a:lnTo>
                  <a:lnTo>
                    <a:pt x="1710" y="973"/>
                  </a:lnTo>
                  <a:lnTo>
                    <a:pt x="1735" y="1009"/>
                  </a:lnTo>
                  <a:lnTo>
                    <a:pt x="1759" y="1054"/>
                  </a:lnTo>
                  <a:lnTo>
                    <a:pt x="1784" y="1104"/>
                  </a:lnTo>
                  <a:lnTo>
                    <a:pt x="1809" y="1165"/>
                  </a:lnTo>
                  <a:lnTo>
                    <a:pt x="1830" y="1247"/>
                  </a:lnTo>
                  <a:lnTo>
                    <a:pt x="1854" y="1365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6157743" name="Text Box 431"/>
          <p:cNvSpPr txBox="1">
            <a:spLocks noChangeArrowheads="1"/>
          </p:cNvSpPr>
          <p:nvPr/>
        </p:nvSpPr>
        <p:spPr bwMode="auto">
          <a:xfrm>
            <a:off x="3804674" y="209730"/>
            <a:ext cx="243464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ll 7 data sets shifted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CC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32" name="Text Box 431">
            <a:extLst>
              <a:ext uri="{FF2B5EF4-FFF2-40B4-BE49-F238E27FC236}">
                <a16:creationId xmlns:a16="http://schemas.microsoft.com/office/drawing/2014/main" id="{C44F3B4A-D15A-4606-948D-4AE80F8DC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9958" y="53941"/>
            <a:ext cx="331146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5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aw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dat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 simulation mode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 analytic mod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2898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743" grpId="0"/>
      <p:bldP spid="4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364C42-CFC6-8445-902E-00ACAC6C5F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76D5D25-F825-0681-E0EE-FDE4132853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4011410"/>
              </p:ext>
            </p:extLst>
          </p:nvPr>
        </p:nvGraphicFramePr>
        <p:xfrm>
          <a:off x="0" y="281452"/>
          <a:ext cx="5768987" cy="17565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6024">
                  <a:extLst>
                    <a:ext uri="{9D8B030D-6E8A-4147-A177-3AD203B41FA5}">
                      <a16:colId xmlns:a16="http://schemas.microsoft.com/office/drawing/2014/main" val="1910590339"/>
                    </a:ext>
                  </a:extLst>
                </a:gridCol>
                <a:gridCol w="2045368">
                  <a:extLst>
                    <a:ext uri="{9D8B030D-6E8A-4147-A177-3AD203B41FA5}">
                      <a16:colId xmlns:a16="http://schemas.microsoft.com/office/drawing/2014/main" val="384931774"/>
                    </a:ext>
                  </a:extLst>
                </a:gridCol>
                <a:gridCol w="2307595">
                  <a:extLst>
                    <a:ext uri="{9D8B030D-6E8A-4147-A177-3AD203B41FA5}">
                      <a16:colId xmlns:a16="http://schemas.microsoft.com/office/drawing/2014/main" val="1258860797"/>
                    </a:ext>
                  </a:extLst>
                </a:gridCol>
              </a:tblGrid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</a:rPr>
                        <a:t>Robust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Simple</a:t>
                      </a:r>
                      <a:endParaRPr lang="en-US" sz="2800" b="1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FA"/>
                          </a:solidFill>
                          <a:latin typeface="Bauhaus 93" panose="04030905020B02020C02" pitchFamily="82" charset="0"/>
                        </a:rPr>
                        <a:t>Architecture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238"/>
                  </a:ext>
                </a:extLst>
              </a:tr>
              <a:tr h="765950"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 anchor="ctr" anchorCtr="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rgbClr val="FF0000"/>
                          </a:solidFill>
                        </a:rPr>
                        <a:t>Simple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A"/>
                          </a:solidFill>
                        </a:rPr>
                        <a:t>Complex</a:t>
                      </a: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26103389"/>
                  </a:ext>
                </a:extLst>
              </a:tr>
            </a:tbl>
          </a:graphicData>
        </a:graphic>
      </p:graphicFrame>
      <p:sp>
        <p:nvSpPr>
          <p:cNvPr id="4" name="Content Placeholder 5">
            <a:extLst>
              <a:ext uri="{FF2B5EF4-FFF2-40B4-BE49-F238E27FC236}">
                <a16:creationId xmlns:a16="http://schemas.microsoft.com/office/drawing/2014/main" id="{744969BD-6B3D-EC70-AFF6-758FD947259E}"/>
              </a:ext>
            </a:extLst>
          </p:cNvPr>
          <p:cNvSpPr txBox="1">
            <a:spLocks/>
          </p:cNvSpPr>
          <p:nvPr/>
        </p:nvSpPr>
        <p:spPr bwMode="auto">
          <a:xfrm>
            <a:off x="7199698" y="1967395"/>
            <a:ext cx="4823964" cy="465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und waves (hearing)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&amp;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waves (vision, radio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alking/flying (&amp; wheel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spiration (&amp; pump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ardiovascular rhythms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llular calcium signaling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at, chew, swallow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eristalsis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linking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rain rhythm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99919A-B53B-BE18-9D4B-4AC3D01A4D93}"/>
              </a:ext>
            </a:extLst>
          </p:cNvPr>
          <p:cNvSpPr txBox="1"/>
          <p:nvPr/>
        </p:nvSpPr>
        <p:spPr>
          <a:xfrm>
            <a:off x="7269752" y="281452"/>
            <a:ext cx="4112669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Oscillations in e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fficien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 physiology and technolog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31BB23E-2755-ACB5-F90F-90964E49765B}"/>
              </a:ext>
            </a:extLst>
          </p:cNvPr>
          <p:cNvSpPr txBox="1"/>
          <p:nvPr/>
        </p:nvSpPr>
        <p:spPr>
          <a:xfrm>
            <a:off x="2514600" y="2907618"/>
            <a:ext cx="4112669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A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Robust behaviors with complex mechanis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899658"/>
      </p:ext>
    </p:extLst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454" name="Freeform 94"/>
          <p:cNvSpPr>
            <a:spLocks/>
          </p:cNvSpPr>
          <p:nvPr/>
        </p:nvSpPr>
        <p:spPr bwMode="auto">
          <a:xfrm>
            <a:off x="3749676" y="1830389"/>
            <a:ext cx="4672013" cy="3760787"/>
          </a:xfrm>
          <a:custGeom>
            <a:avLst/>
            <a:gdLst/>
            <a:ahLst/>
            <a:cxnLst>
              <a:cxn ang="0">
                <a:pos x="2184" y="1757"/>
              </a:cxn>
              <a:cxn ang="0">
                <a:pos x="2168" y="1555"/>
              </a:cxn>
              <a:cxn ang="0">
                <a:pos x="2059" y="1441"/>
              </a:cxn>
              <a:cxn ang="0">
                <a:pos x="2027" y="1358"/>
              </a:cxn>
              <a:cxn ang="0">
                <a:pos x="2022" y="1296"/>
              </a:cxn>
              <a:cxn ang="0">
                <a:pos x="1991" y="1244"/>
              </a:cxn>
              <a:cxn ang="0">
                <a:pos x="1970" y="1198"/>
              </a:cxn>
              <a:cxn ang="0">
                <a:pos x="1933" y="1161"/>
              </a:cxn>
              <a:cxn ang="0">
                <a:pos x="1923" y="1130"/>
              </a:cxn>
              <a:cxn ang="0">
                <a:pos x="1917" y="1099"/>
              </a:cxn>
              <a:cxn ang="0">
                <a:pos x="1912" y="1073"/>
              </a:cxn>
              <a:cxn ang="0">
                <a:pos x="1907" y="1047"/>
              </a:cxn>
              <a:cxn ang="0">
                <a:pos x="1902" y="1021"/>
              </a:cxn>
              <a:cxn ang="0">
                <a:pos x="1876" y="1001"/>
              </a:cxn>
              <a:cxn ang="0">
                <a:pos x="1865" y="964"/>
              </a:cxn>
              <a:cxn ang="0">
                <a:pos x="1855" y="928"/>
              </a:cxn>
              <a:cxn ang="0">
                <a:pos x="1829" y="913"/>
              </a:cxn>
              <a:cxn ang="0">
                <a:pos x="1792" y="871"/>
              </a:cxn>
              <a:cxn ang="0">
                <a:pos x="1740" y="850"/>
              </a:cxn>
              <a:cxn ang="0">
                <a:pos x="1719" y="824"/>
              </a:cxn>
              <a:cxn ang="0">
                <a:pos x="1661" y="793"/>
              </a:cxn>
              <a:cxn ang="0">
                <a:pos x="1635" y="767"/>
              </a:cxn>
              <a:cxn ang="0">
                <a:pos x="1594" y="731"/>
              </a:cxn>
              <a:cxn ang="0">
                <a:pos x="1562" y="710"/>
              </a:cxn>
              <a:cxn ang="0">
                <a:pos x="1494" y="679"/>
              </a:cxn>
              <a:cxn ang="0">
                <a:pos x="1458" y="648"/>
              </a:cxn>
              <a:cxn ang="0">
                <a:pos x="1411" y="622"/>
              </a:cxn>
              <a:cxn ang="0">
                <a:pos x="1364" y="591"/>
              </a:cxn>
              <a:cxn ang="0">
                <a:pos x="1332" y="565"/>
              </a:cxn>
              <a:cxn ang="0">
                <a:pos x="1306" y="539"/>
              </a:cxn>
              <a:cxn ang="0">
                <a:pos x="1259" y="508"/>
              </a:cxn>
              <a:cxn ang="0">
                <a:pos x="1197" y="482"/>
              </a:cxn>
              <a:cxn ang="0">
                <a:pos x="1134" y="451"/>
              </a:cxn>
              <a:cxn ang="0">
                <a:pos x="1092" y="425"/>
              </a:cxn>
              <a:cxn ang="0">
                <a:pos x="1040" y="394"/>
              </a:cxn>
              <a:cxn ang="0">
                <a:pos x="977" y="368"/>
              </a:cxn>
              <a:cxn ang="0">
                <a:pos x="920" y="337"/>
              </a:cxn>
              <a:cxn ang="0">
                <a:pos x="847" y="311"/>
              </a:cxn>
              <a:cxn ang="0">
                <a:pos x="763" y="285"/>
              </a:cxn>
              <a:cxn ang="0">
                <a:pos x="711" y="254"/>
              </a:cxn>
              <a:cxn ang="0">
                <a:pos x="669" y="228"/>
              </a:cxn>
              <a:cxn ang="0">
                <a:pos x="596" y="197"/>
              </a:cxn>
              <a:cxn ang="0">
                <a:pos x="544" y="171"/>
              </a:cxn>
              <a:cxn ang="0">
                <a:pos x="465" y="140"/>
              </a:cxn>
              <a:cxn ang="0">
                <a:pos x="387" y="114"/>
              </a:cxn>
              <a:cxn ang="0">
                <a:pos x="298" y="83"/>
              </a:cxn>
              <a:cxn ang="0">
                <a:pos x="194" y="57"/>
              </a:cxn>
              <a:cxn ang="0">
                <a:pos x="120" y="26"/>
              </a:cxn>
              <a:cxn ang="0">
                <a:pos x="0" y="0"/>
              </a:cxn>
            </a:cxnLst>
            <a:rect l="0" t="0" r="r" b="b"/>
            <a:pathLst>
              <a:path w="2184" h="1757">
                <a:moveTo>
                  <a:pt x="2184" y="1757"/>
                </a:moveTo>
                <a:lnTo>
                  <a:pt x="2168" y="1555"/>
                </a:lnTo>
                <a:lnTo>
                  <a:pt x="2059" y="1441"/>
                </a:lnTo>
                <a:lnTo>
                  <a:pt x="2027" y="1358"/>
                </a:lnTo>
                <a:lnTo>
                  <a:pt x="2022" y="1296"/>
                </a:lnTo>
                <a:lnTo>
                  <a:pt x="1991" y="1244"/>
                </a:lnTo>
                <a:lnTo>
                  <a:pt x="1970" y="1198"/>
                </a:lnTo>
                <a:lnTo>
                  <a:pt x="1933" y="1161"/>
                </a:lnTo>
                <a:lnTo>
                  <a:pt x="1923" y="1130"/>
                </a:lnTo>
                <a:lnTo>
                  <a:pt x="1917" y="1099"/>
                </a:lnTo>
                <a:lnTo>
                  <a:pt x="1912" y="1073"/>
                </a:lnTo>
                <a:lnTo>
                  <a:pt x="1907" y="1047"/>
                </a:lnTo>
                <a:lnTo>
                  <a:pt x="1902" y="1021"/>
                </a:lnTo>
                <a:lnTo>
                  <a:pt x="1876" y="1001"/>
                </a:lnTo>
                <a:lnTo>
                  <a:pt x="1865" y="964"/>
                </a:lnTo>
                <a:lnTo>
                  <a:pt x="1855" y="928"/>
                </a:lnTo>
                <a:lnTo>
                  <a:pt x="1829" y="913"/>
                </a:lnTo>
                <a:lnTo>
                  <a:pt x="1792" y="871"/>
                </a:lnTo>
                <a:lnTo>
                  <a:pt x="1740" y="850"/>
                </a:lnTo>
                <a:lnTo>
                  <a:pt x="1719" y="824"/>
                </a:lnTo>
                <a:lnTo>
                  <a:pt x="1661" y="793"/>
                </a:lnTo>
                <a:lnTo>
                  <a:pt x="1635" y="767"/>
                </a:lnTo>
                <a:lnTo>
                  <a:pt x="1594" y="731"/>
                </a:lnTo>
                <a:lnTo>
                  <a:pt x="1562" y="710"/>
                </a:lnTo>
                <a:lnTo>
                  <a:pt x="1494" y="679"/>
                </a:lnTo>
                <a:lnTo>
                  <a:pt x="1458" y="648"/>
                </a:lnTo>
                <a:lnTo>
                  <a:pt x="1411" y="622"/>
                </a:lnTo>
                <a:lnTo>
                  <a:pt x="1364" y="591"/>
                </a:lnTo>
                <a:lnTo>
                  <a:pt x="1332" y="565"/>
                </a:lnTo>
                <a:lnTo>
                  <a:pt x="1306" y="539"/>
                </a:lnTo>
                <a:lnTo>
                  <a:pt x="1259" y="508"/>
                </a:lnTo>
                <a:lnTo>
                  <a:pt x="1197" y="482"/>
                </a:lnTo>
                <a:lnTo>
                  <a:pt x="1134" y="451"/>
                </a:lnTo>
                <a:lnTo>
                  <a:pt x="1092" y="425"/>
                </a:lnTo>
                <a:lnTo>
                  <a:pt x="1040" y="394"/>
                </a:lnTo>
                <a:lnTo>
                  <a:pt x="977" y="368"/>
                </a:lnTo>
                <a:lnTo>
                  <a:pt x="920" y="337"/>
                </a:lnTo>
                <a:lnTo>
                  <a:pt x="847" y="311"/>
                </a:lnTo>
                <a:lnTo>
                  <a:pt x="763" y="285"/>
                </a:lnTo>
                <a:lnTo>
                  <a:pt x="711" y="254"/>
                </a:lnTo>
                <a:lnTo>
                  <a:pt x="669" y="228"/>
                </a:lnTo>
                <a:lnTo>
                  <a:pt x="596" y="197"/>
                </a:lnTo>
                <a:lnTo>
                  <a:pt x="544" y="171"/>
                </a:lnTo>
                <a:lnTo>
                  <a:pt x="465" y="140"/>
                </a:lnTo>
                <a:lnTo>
                  <a:pt x="387" y="114"/>
                </a:lnTo>
                <a:lnTo>
                  <a:pt x="298" y="83"/>
                </a:lnTo>
                <a:lnTo>
                  <a:pt x="194" y="57"/>
                </a:lnTo>
                <a:lnTo>
                  <a:pt x="120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5" name="Freeform 95"/>
          <p:cNvSpPr>
            <a:spLocks/>
          </p:cNvSpPr>
          <p:nvPr/>
        </p:nvSpPr>
        <p:spPr bwMode="auto">
          <a:xfrm>
            <a:off x="3535363" y="1582738"/>
            <a:ext cx="5041900" cy="3816350"/>
          </a:xfrm>
          <a:custGeom>
            <a:avLst/>
            <a:gdLst/>
            <a:ahLst/>
            <a:cxnLst>
              <a:cxn ang="0">
                <a:pos x="2356" y="1783"/>
              </a:cxn>
              <a:cxn ang="0">
                <a:pos x="2294" y="1581"/>
              </a:cxn>
              <a:cxn ang="0">
                <a:pos x="2168" y="1467"/>
              </a:cxn>
              <a:cxn ang="0">
                <a:pos x="2095" y="1384"/>
              </a:cxn>
              <a:cxn ang="0">
                <a:pos x="2064" y="1322"/>
              </a:cxn>
              <a:cxn ang="0">
                <a:pos x="2022" y="1270"/>
              </a:cxn>
              <a:cxn ang="0">
                <a:pos x="2006" y="1224"/>
              </a:cxn>
              <a:cxn ang="0">
                <a:pos x="1991" y="1187"/>
              </a:cxn>
              <a:cxn ang="0">
                <a:pos x="1985" y="1156"/>
              </a:cxn>
              <a:cxn ang="0">
                <a:pos x="1959" y="1125"/>
              </a:cxn>
              <a:cxn ang="0">
                <a:pos x="1891" y="1099"/>
              </a:cxn>
              <a:cxn ang="0">
                <a:pos x="1876" y="1073"/>
              </a:cxn>
              <a:cxn ang="0">
                <a:pos x="1865" y="1047"/>
              </a:cxn>
              <a:cxn ang="0">
                <a:pos x="1860" y="1027"/>
              </a:cxn>
              <a:cxn ang="0">
                <a:pos x="1850" y="990"/>
              </a:cxn>
              <a:cxn ang="0">
                <a:pos x="1756" y="954"/>
              </a:cxn>
              <a:cxn ang="0">
                <a:pos x="1714" y="928"/>
              </a:cxn>
              <a:cxn ang="0">
                <a:pos x="1709" y="897"/>
              </a:cxn>
              <a:cxn ang="0">
                <a:pos x="1641" y="876"/>
              </a:cxn>
              <a:cxn ang="0">
                <a:pos x="1609" y="840"/>
              </a:cxn>
              <a:cxn ang="0">
                <a:pos x="1573" y="809"/>
              </a:cxn>
              <a:cxn ang="0">
                <a:pos x="1562" y="783"/>
              </a:cxn>
              <a:cxn ang="0">
                <a:pos x="1526" y="752"/>
              </a:cxn>
              <a:cxn ang="0">
                <a:pos x="1468" y="721"/>
              </a:cxn>
              <a:cxn ang="0">
                <a:pos x="1442" y="695"/>
              </a:cxn>
              <a:cxn ang="0">
                <a:pos x="1395" y="664"/>
              </a:cxn>
              <a:cxn ang="0">
                <a:pos x="1317" y="638"/>
              </a:cxn>
              <a:cxn ang="0">
                <a:pos x="1275" y="607"/>
              </a:cxn>
              <a:cxn ang="0">
                <a:pos x="1228" y="576"/>
              </a:cxn>
              <a:cxn ang="0">
                <a:pos x="1181" y="550"/>
              </a:cxn>
              <a:cxn ang="0">
                <a:pos x="1155" y="519"/>
              </a:cxn>
              <a:cxn ang="0">
                <a:pos x="1118" y="493"/>
              </a:cxn>
              <a:cxn ang="0">
                <a:pos x="1076" y="462"/>
              </a:cxn>
              <a:cxn ang="0">
                <a:pos x="998" y="431"/>
              </a:cxn>
              <a:cxn ang="0">
                <a:pos x="951" y="405"/>
              </a:cxn>
              <a:cxn ang="0">
                <a:pos x="914" y="374"/>
              </a:cxn>
              <a:cxn ang="0">
                <a:pos x="873" y="348"/>
              </a:cxn>
              <a:cxn ang="0">
                <a:pos x="826" y="317"/>
              </a:cxn>
              <a:cxn ang="0">
                <a:pos x="747" y="291"/>
              </a:cxn>
              <a:cxn ang="0">
                <a:pos x="705" y="260"/>
              </a:cxn>
              <a:cxn ang="0">
                <a:pos x="638" y="228"/>
              </a:cxn>
              <a:cxn ang="0">
                <a:pos x="554" y="203"/>
              </a:cxn>
              <a:cxn ang="0">
                <a:pos x="491" y="171"/>
              </a:cxn>
              <a:cxn ang="0">
                <a:pos x="382" y="146"/>
              </a:cxn>
              <a:cxn ang="0">
                <a:pos x="319" y="114"/>
              </a:cxn>
              <a:cxn ang="0">
                <a:pos x="225" y="89"/>
              </a:cxn>
              <a:cxn ang="0">
                <a:pos x="167" y="57"/>
              </a:cxn>
              <a:cxn ang="0">
                <a:pos x="89" y="26"/>
              </a:cxn>
              <a:cxn ang="0">
                <a:pos x="0" y="0"/>
              </a:cxn>
            </a:cxnLst>
            <a:rect l="0" t="0" r="r" b="b"/>
            <a:pathLst>
              <a:path w="2356" h="1783">
                <a:moveTo>
                  <a:pt x="2356" y="1783"/>
                </a:moveTo>
                <a:lnTo>
                  <a:pt x="2294" y="1581"/>
                </a:lnTo>
                <a:lnTo>
                  <a:pt x="2168" y="1467"/>
                </a:lnTo>
                <a:lnTo>
                  <a:pt x="2095" y="1384"/>
                </a:lnTo>
                <a:lnTo>
                  <a:pt x="2064" y="1322"/>
                </a:lnTo>
                <a:lnTo>
                  <a:pt x="2022" y="1270"/>
                </a:lnTo>
                <a:lnTo>
                  <a:pt x="2006" y="1224"/>
                </a:lnTo>
                <a:lnTo>
                  <a:pt x="1991" y="1187"/>
                </a:lnTo>
                <a:lnTo>
                  <a:pt x="1985" y="1156"/>
                </a:lnTo>
                <a:lnTo>
                  <a:pt x="1959" y="1125"/>
                </a:lnTo>
                <a:lnTo>
                  <a:pt x="1891" y="1099"/>
                </a:lnTo>
                <a:lnTo>
                  <a:pt x="1876" y="1073"/>
                </a:lnTo>
                <a:lnTo>
                  <a:pt x="1865" y="1047"/>
                </a:lnTo>
                <a:lnTo>
                  <a:pt x="1860" y="1027"/>
                </a:lnTo>
                <a:lnTo>
                  <a:pt x="1850" y="990"/>
                </a:lnTo>
                <a:lnTo>
                  <a:pt x="1756" y="954"/>
                </a:lnTo>
                <a:lnTo>
                  <a:pt x="1714" y="928"/>
                </a:lnTo>
                <a:lnTo>
                  <a:pt x="1709" y="897"/>
                </a:lnTo>
                <a:lnTo>
                  <a:pt x="1641" y="876"/>
                </a:lnTo>
                <a:lnTo>
                  <a:pt x="1609" y="840"/>
                </a:lnTo>
                <a:lnTo>
                  <a:pt x="1573" y="809"/>
                </a:lnTo>
                <a:lnTo>
                  <a:pt x="1562" y="783"/>
                </a:lnTo>
                <a:lnTo>
                  <a:pt x="1526" y="752"/>
                </a:lnTo>
                <a:lnTo>
                  <a:pt x="1468" y="721"/>
                </a:lnTo>
                <a:lnTo>
                  <a:pt x="1442" y="695"/>
                </a:lnTo>
                <a:lnTo>
                  <a:pt x="1395" y="664"/>
                </a:lnTo>
                <a:lnTo>
                  <a:pt x="1317" y="638"/>
                </a:lnTo>
                <a:lnTo>
                  <a:pt x="1275" y="607"/>
                </a:lnTo>
                <a:lnTo>
                  <a:pt x="1228" y="576"/>
                </a:lnTo>
                <a:lnTo>
                  <a:pt x="1181" y="550"/>
                </a:lnTo>
                <a:lnTo>
                  <a:pt x="1155" y="519"/>
                </a:lnTo>
                <a:lnTo>
                  <a:pt x="1118" y="493"/>
                </a:lnTo>
                <a:lnTo>
                  <a:pt x="1076" y="462"/>
                </a:lnTo>
                <a:lnTo>
                  <a:pt x="998" y="431"/>
                </a:lnTo>
                <a:lnTo>
                  <a:pt x="951" y="405"/>
                </a:lnTo>
                <a:lnTo>
                  <a:pt x="914" y="374"/>
                </a:lnTo>
                <a:lnTo>
                  <a:pt x="873" y="348"/>
                </a:lnTo>
                <a:lnTo>
                  <a:pt x="826" y="317"/>
                </a:lnTo>
                <a:lnTo>
                  <a:pt x="747" y="291"/>
                </a:lnTo>
                <a:lnTo>
                  <a:pt x="705" y="260"/>
                </a:lnTo>
                <a:lnTo>
                  <a:pt x="638" y="228"/>
                </a:lnTo>
                <a:lnTo>
                  <a:pt x="554" y="203"/>
                </a:lnTo>
                <a:lnTo>
                  <a:pt x="491" y="171"/>
                </a:lnTo>
                <a:lnTo>
                  <a:pt x="382" y="146"/>
                </a:lnTo>
                <a:lnTo>
                  <a:pt x="319" y="114"/>
                </a:lnTo>
                <a:lnTo>
                  <a:pt x="225" y="89"/>
                </a:lnTo>
                <a:lnTo>
                  <a:pt x="167" y="57"/>
                </a:lnTo>
                <a:lnTo>
                  <a:pt x="89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6" name="Freeform 96"/>
          <p:cNvSpPr>
            <a:spLocks/>
          </p:cNvSpPr>
          <p:nvPr/>
        </p:nvSpPr>
        <p:spPr bwMode="auto">
          <a:xfrm>
            <a:off x="3224213" y="1268413"/>
            <a:ext cx="5092700" cy="3814762"/>
          </a:xfrm>
          <a:custGeom>
            <a:avLst/>
            <a:gdLst/>
            <a:ahLst/>
            <a:cxnLst>
              <a:cxn ang="0">
                <a:pos x="1877" y="1406"/>
              </a:cxn>
              <a:cxn ang="0">
                <a:pos x="1840" y="1247"/>
              </a:cxn>
              <a:cxn ang="0">
                <a:pos x="1803" y="1157"/>
              </a:cxn>
              <a:cxn ang="0">
                <a:pos x="1725" y="1091"/>
              </a:cxn>
              <a:cxn ang="0">
                <a:pos x="1708" y="1042"/>
              </a:cxn>
              <a:cxn ang="0">
                <a:pos x="1692" y="1001"/>
              </a:cxn>
              <a:cxn ang="0">
                <a:pos x="1655" y="965"/>
              </a:cxn>
              <a:cxn ang="0">
                <a:pos x="1647" y="936"/>
              </a:cxn>
              <a:cxn ang="0">
                <a:pos x="1589" y="912"/>
              </a:cxn>
              <a:cxn ang="0">
                <a:pos x="1556" y="887"/>
              </a:cxn>
              <a:cxn ang="0">
                <a:pos x="1531" y="867"/>
              </a:cxn>
              <a:cxn ang="0">
                <a:pos x="1482" y="826"/>
              </a:cxn>
              <a:cxn ang="0">
                <a:pos x="1420" y="793"/>
              </a:cxn>
              <a:cxn ang="0">
                <a:pos x="1346" y="769"/>
              </a:cxn>
              <a:cxn ang="0">
                <a:pos x="1321" y="732"/>
              </a:cxn>
              <a:cxn ang="0">
                <a:pos x="1288" y="699"/>
              </a:cxn>
              <a:cxn ang="0">
                <a:pos x="1227" y="662"/>
              </a:cxn>
              <a:cxn ang="0">
                <a:pos x="1173" y="630"/>
              </a:cxn>
              <a:cxn ang="0">
                <a:pos x="1127" y="597"/>
              </a:cxn>
              <a:cxn ang="0">
                <a:pos x="1090" y="565"/>
              </a:cxn>
              <a:cxn ang="0">
                <a:pos x="1000" y="531"/>
              </a:cxn>
              <a:cxn ang="0">
                <a:pos x="951" y="499"/>
              </a:cxn>
              <a:cxn ang="0">
                <a:pos x="922" y="470"/>
              </a:cxn>
              <a:cxn ang="0">
                <a:pos x="860" y="434"/>
              </a:cxn>
              <a:cxn ang="0">
                <a:pos x="811" y="400"/>
              </a:cxn>
              <a:cxn ang="0">
                <a:pos x="737" y="364"/>
              </a:cxn>
              <a:cxn ang="0">
                <a:pos x="666" y="327"/>
              </a:cxn>
              <a:cxn ang="0">
                <a:pos x="588" y="278"/>
              </a:cxn>
              <a:cxn ang="0">
                <a:pos x="531" y="245"/>
              </a:cxn>
              <a:cxn ang="0">
                <a:pos x="436" y="196"/>
              </a:cxn>
              <a:cxn ang="0">
                <a:pos x="329" y="147"/>
              </a:cxn>
              <a:cxn ang="0">
                <a:pos x="209" y="90"/>
              </a:cxn>
              <a:cxn ang="0">
                <a:pos x="103" y="45"/>
              </a:cxn>
              <a:cxn ang="0">
                <a:pos x="0" y="0"/>
              </a:cxn>
            </a:cxnLst>
            <a:rect l="0" t="0" r="r" b="b"/>
            <a:pathLst>
              <a:path w="1877" h="1406">
                <a:moveTo>
                  <a:pt x="1877" y="1406"/>
                </a:moveTo>
                <a:lnTo>
                  <a:pt x="1840" y="1247"/>
                </a:lnTo>
                <a:lnTo>
                  <a:pt x="1803" y="1157"/>
                </a:lnTo>
                <a:lnTo>
                  <a:pt x="1725" y="1091"/>
                </a:lnTo>
                <a:lnTo>
                  <a:pt x="1708" y="1042"/>
                </a:lnTo>
                <a:lnTo>
                  <a:pt x="1692" y="1001"/>
                </a:lnTo>
                <a:lnTo>
                  <a:pt x="1655" y="965"/>
                </a:lnTo>
                <a:lnTo>
                  <a:pt x="1647" y="936"/>
                </a:lnTo>
                <a:lnTo>
                  <a:pt x="1589" y="912"/>
                </a:lnTo>
                <a:lnTo>
                  <a:pt x="1556" y="887"/>
                </a:lnTo>
                <a:lnTo>
                  <a:pt x="1531" y="867"/>
                </a:lnTo>
                <a:lnTo>
                  <a:pt x="1482" y="826"/>
                </a:lnTo>
                <a:lnTo>
                  <a:pt x="1420" y="793"/>
                </a:lnTo>
                <a:lnTo>
                  <a:pt x="1346" y="769"/>
                </a:lnTo>
                <a:lnTo>
                  <a:pt x="1321" y="732"/>
                </a:lnTo>
                <a:lnTo>
                  <a:pt x="1288" y="699"/>
                </a:lnTo>
                <a:lnTo>
                  <a:pt x="1227" y="662"/>
                </a:lnTo>
                <a:lnTo>
                  <a:pt x="1173" y="630"/>
                </a:lnTo>
                <a:lnTo>
                  <a:pt x="1127" y="597"/>
                </a:lnTo>
                <a:lnTo>
                  <a:pt x="1090" y="565"/>
                </a:lnTo>
                <a:lnTo>
                  <a:pt x="1000" y="531"/>
                </a:lnTo>
                <a:lnTo>
                  <a:pt x="951" y="499"/>
                </a:lnTo>
                <a:lnTo>
                  <a:pt x="922" y="470"/>
                </a:lnTo>
                <a:lnTo>
                  <a:pt x="860" y="434"/>
                </a:lnTo>
                <a:lnTo>
                  <a:pt x="811" y="400"/>
                </a:lnTo>
                <a:lnTo>
                  <a:pt x="737" y="364"/>
                </a:lnTo>
                <a:lnTo>
                  <a:pt x="666" y="327"/>
                </a:lnTo>
                <a:lnTo>
                  <a:pt x="588" y="278"/>
                </a:lnTo>
                <a:lnTo>
                  <a:pt x="531" y="245"/>
                </a:lnTo>
                <a:lnTo>
                  <a:pt x="436" y="196"/>
                </a:lnTo>
                <a:lnTo>
                  <a:pt x="329" y="147"/>
                </a:lnTo>
                <a:lnTo>
                  <a:pt x="209" y="90"/>
                </a:lnTo>
                <a:lnTo>
                  <a:pt x="103" y="45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7" name="Freeform 97"/>
          <p:cNvSpPr>
            <a:spLocks/>
          </p:cNvSpPr>
          <p:nvPr/>
        </p:nvSpPr>
        <p:spPr bwMode="auto">
          <a:xfrm>
            <a:off x="4438651" y="2166939"/>
            <a:ext cx="4035425" cy="3114675"/>
          </a:xfrm>
          <a:custGeom>
            <a:avLst/>
            <a:gdLst/>
            <a:ahLst/>
            <a:cxnLst>
              <a:cxn ang="0">
                <a:pos x="1886" y="1456"/>
              </a:cxn>
              <a:cxn ang="0">
                <a:pos x="1839" y="1254"/>
              </a:cxn>
              <a:cxn ang="0">
                <a:pos x="1719" y="1140"/>
              </a:cxn>
              <a:cxn ang="0">
                <a:pos x="1698" y="1057"/>
              </a:cxn>
              <a:cxn ang="0">
                <a:pos x="1682" y="995"/>
              </a:cxn>
              <a:cxn ang="0">
                <a:pos x="1604" y="943"/>
              </a:cxn>
              <a:cxn ang="0">
                <a:pos x="1567" y="897"/>
              </a:cxn>
              <a:cxn ang="0">
                <a:pos x="1510" y="860"/>
              </a:cxn>
              <a:cxn ang="0">
                <a:pos x="1494" y="829"/>
              </a:cxn>
              <a:cxn ang="0">
                <a:pos x="1484" y="798"/>
              </a:cxn>
              <a:cxn ang="0">
                <a:pos x="1468" y="772"/>
              </a:cxn>
              <a:cxn ang="0">
                <a:pos x="1411" y="746"/>
              </a:cxn>
              <a:cxn ang="0">
                <a:pos x="1353" y="720"/>
              </a:cxn>
              <a:cxn ang="0">
                <a:pos x="1348" y="700"/>
              </a:cxn>
              <a:cxn ang="0">
                <a:pos x="1322" y="679"/>
              </a:cxn>
              <a:cxn ang="0">
                <a:pos x="1296" y="663"/>
              </a:cxn>
              <a:cxn ang="0">
                <a:pos x="1285" y="648"/>
              </a:cxn>
              <a:cxn ang="0">
                <a:pos x="1254" y="612"/>
              </a:cxn>
              <a:cxn ang="0">
                <a:pos x="1254" y="601"/>
              </a:cxn>
              <a:cxn ang="0">
                <a:pos x="1228" y="570"/>
              </a:cxn>
              <a:cxn ang="0">
                <a:pos x="1217" y="560"/>
              </a:cxn>
              <a:cxn ang="0">
                <a:pos x="1202" y="534"/>
              </a:cxn>
              <a:cxn ang="0">
                <a:pos x="1165" y="513"/>
              </a:cxn>
              <a:cxn ang="0">
                <a:pos x="1155" y="492"/>
              </a:cxn>
              <a:cxn ang="0">
                <a:pos x="1139" y="472"/>
              </a:cxn>
              <a:cxn ang="0">
                <a:pos x="1082" y="456"/>
              </a:cxn>
              <a:cxn ang="0">
                <a:pos x="1040" y="430"/>
              </a:cxn>
              <a:cxn ang="0">
                <a:pos x="993" y="409"/>
              </a:cxn>
              <a:cxn ang="0">
                <a:pos x="972" y="394"/>
              </a:cxn>
              <a:cxn ang="0">
                <a:pos x="941" y="368"/>
              </a:cxn>
              <a:cxn ang="0">
                <a:pos x="920" y="347"/>
              </a:cxn>
              <a:cxn ang="0">
                <a:pos x="878" y="326"/>
              </a:cxn>
              <a:cxn ang="0">
                <a:pos x="862" y="311"/>
              </a:cxn>
              <a:cxn ang="0">
                <a:pos x="826" y="285"/>
              </a:cxn>
              <a:cxn ang="0">
                <a:pos x="773" y="269"/>
              </a:cxn>
              <a:cxn ang="0">
                <a:pos x="753" y="244"/>
              </a:cxn>
              <a:cxn ang="0">
                <a:pos x="721" y="228"/>
              </a:cxn>
              <a:cxn ang="0">
                <a:pos x="648" y="202"/>
              </a:cxn>
              <a:cxn ang="0">
                <a:pos x="606" y="187"/>
              </a:cxn>
              <a:cxn ang="0">
                <a:pos x="559" y="166"/>
              </a:cxn>
              <a:cxn ang="0">
                <a:pos x="517" y="145"/>
              </a:cxn>
              <a:cxn ang="0">
                <a:pos x="465" y="124"/>
              </a:cxn>
              <a:cxn ang="0">
                <a:pos x="403" y="104"/>
              </a:cxn>
              <a:cxn ang="0">
                <a:pos x="361" y="83"/>
              </a:cxn>
              <a:cxn ang="0">
                <a:pos x="335" y="62"/>
              </a:cxn>
              <a:cxn ang="0">
                <a:pos x="230" y="41"/>
              </a:cxn>
              <a:cxn ang="0">
                <a:pos x="136" y="21"/>
              </a:cxn>
              <a:cxn ang="0">
                <a:pos x="0" y="0"/>
              </a:cxn>
            </a:cxnLst>
            <a:rect l="0" t="0" r="r" b="b"/>
            <a:pathLst>
              <a:path w="1886" h="1456">
                <a:moveTo>
                  <a:pt x="1886" y="1456"/>
                </a:moveTo>
                <a:lnTo>
                  <a:pt x="1839" y="1254"/>
                </a:lnTo>
                <a:lnTo>
                  <a:pt x="1719" y="1140"/>
                </a:lnTo>
                <a:lnTo>
                  <a:pt x="1698" y="1057"/>
                </a:lnTo>
                <a:lnTo>
                  <a:pt x="1682" y="995"/>
                </a:lnTo>
                <a:lnTo>
                  <a:pt x="1604" y="943"/>
                </a:lnTo>
                <a:lnTo>
                  <a:pt x="1567" y="897"/>
                </a:lnTo>
                <a:lnTo>
                  <a:pt x="1510" y="860"/>
                </a:lnTo>
                <a:lnTo>
                  <a:pt x="1494" y="829"/>
                </a:lnTo>
                <a:lnTo>
                  <a:pt x="1484" y="798"/>
                </a:lnTo>
                <a:lnTo>
                  <a:pt x="1468" y="772"/>
                </a:lnTo>
                <a:lnTo>
                  <a:pt x="1411" y="746"/>
                </a:lnTo>
                <a:lnTo>
                  <a:pt x="1353" y="720"/>
                </a:lnTo>
                <a:lnTo>
                  <a:pt x="1348" y="700"/>
                </a:lnTo>
                <a:lnTo>
                  <a:pt x="1322" y="679"/>
                </a:lnTo>
                <a:lnTo>
                  <a:pt x="1296" y="663"/>
                </a:lnTo>
                <a:lnTo>
                  <a:pt x="1285" y="648"/>
                </a:lnTo>
                <a:lnTo>
                  <a:pt x="1254" y="612"/>
                </a:lnTo>
                <a:lnTo>
                  <a:pt x="1254" y="601"/>
                </a:lnTo>
                <a:lnTo>
                  <a:pt x="1228" y="570"/>
                </a:lnTo>
                <a:lnTo>
                  <a:pt x="1217" y="560"/>
                </a:lnTo>
                <a:lnTo>
                  <a:pt x="1202" y="534"/>
                </a:lnTo>
                <a:lnTo>
                  <a:pt x="1165" y="513"/>
                </a:lnTo>
                <a:lnTo>
                  <a:pt x="1155" y="492"/>
                </a:lnTo>
                <a:lnTo>
                  <a:pt x="1139" y="472"/>
                </a:lnTo>
                <a:lnTo>
                  <a:pt x="1082" y="456"/>
                </a:lnTo>
                <a:lnTo>
                  <a:pt x="1040" y="430"/>
                </a:lnTo>
                <a:lnTo>
                  <a:pt x="993" y="409"/>
                </a:lnTo>
                <a:lnTo>
                  <a:pt x="972" y="394"/>
                </a:lnTo>
                <a:lnTo>
                  <a:pt x="941" y="368"/>
                </a:lnTo>
                <a:lnTo>
                  <a:pt x="920" y="347"/>
                </a:lnTo>
                <a:lnTo>
                  <a:pt x="878" y="326"/>
                </a:lnTo>
                <a:lnTo>
                  <a:pt x="862" y="311"/>
                </a:lnTo>
                <a:lnTo>
                  <a:pt x="826" y="285"/>
                </a:lnTo>
                <a:lnTo>
                  <a:pt x="773" y="269"/>
                </a:lnTo>
                <a:lnTo>
                  <a:pt x="753" y="244"/>
                </a:lnTo>
                <a:lnTo>
                  <a:pt x="721" y="228"/>
                </a:lnTo>
                <a:lnTo>
                  <a:pt x="648" y="202"/>
                </a:lnTo>
                <a:lnTo>
                  <a:pt x="606" y="187"/>
                </a:lnTo>
                <a:lnTo>
                  <a:pt x="559" y="166"/>
                </a:lnTo>
                <a:lnTo>
                  <a:pt x="517" y="145"/>
                </a:lnTo>
                <a:lnTo>
                  <a:pt x="465" y="124"/>
                </a:lnTo>
                <a:lnTo>
                  <a:pt x="403" y="104"/>
                </a:lnTo>
                <a:lnTo>
                  <a:pt x="361" y="83"/>
                </a:lnTo>
                <a:lnTo>
                  <a:pt x="335" y="62"/>
                </a:lnTo>
                <a:lnTo>
                  <a:pt x="230" y="41"/>
                </a:lnTo>
                <a:lnTo>
                  <a:pt x="136" y="2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8" name="Freeform 98"/>
          <p:cNvSpPr>
            <a:spLocks/>
          </p:cNvSpPr>
          <p:nvPr/>
        </p:nvSpPr>
        <p:spPr bwMode="auto">
          <a:xfrm>
            <a:off x="4162426" y="1984376"/>
            <a:ext cx="4189413" cy="2784475"/>
          </a:xfrm>
          <a:custGeom>
            <a:avLst/>
            <a:gdLst/>
            <a:ahLst/>
            <a:cxnLst>
              <a:cxn ang="0">
                <a:pos x="1959" y="1301"/>
              </a:cxn>
              <a:cxn ang="0">
                <a:pos x="1745" y="1099"/>
              </a:cxn>
              <a:cxn ang="0">
                <a:pos x="1713" y="985"/>
              </a:cxn>
              <a:cxn ang="0">
                <a:pos x="1661" y="902"/>
              </a:cxn>
              <a:cxn ang="0">
                <a:pos x="1583" y="840"/>
              </a:cxn>
              <a:cxn ang="0">
                <a:pos x="1509" y="788"/>
              </a:cxn>
              <a:cxn ang="0">
                <a:pos x="1494" y="742"/>
              </a:cxn>
              <a:cxn ang="0">
                <a:pos x="1447" y="705"/>
              </a:cxn>
              <a:cxn ang="0">
                <a:pos x="1368" y="674"/>
              </a:cxn>
              <a:cxn ang="0">
                <a:pos x="1353" y="643"/>
              </a:cxn>
              <a:cxn ang="0">
                <a:pos x="1337" y="617"/>
              </a:cxn>
              <a:cxn ang="0">
                <a:pos x="1274" y="591"/>
              </a:cxn>
              <a:cxn ang="0">
                <a:pos x="1206" y="565"/>
              </a:cxn>
              <a:cxn ang="0">
                <a:pos x="1165" y="545"/>
              </a:cxn>
              <a:cxn ang="0">
                <a:pos x="1165" y="524"/>
              </a:cxn>
              <a:cxn ang="0">
                <a:pos x="1149" y="508"/>
              </a:cxn>
              <a:cxn ang="0">
                <a:pos x="1149" y="493"/>
              </a:cxn>
              <a:cxn ang="0">
                <a:pos x="1139" y="472"/>
              </a:cxn>
              <a:cxn ang="0">
                <a:pos x="1034" y="446"/>
              </a:cxn>
              <a:cxn ang="0">
                <a:pos x="1029" y="431"/>
              </a:cxn>
              <a:cxn ang="0">
                <a:pos x="1018" y="415"/>
              </a:cxn>
              <a:cxn ang="0">
                <a:pos x="924" y="405"/>
              </a:cxn>
              <a:cxn ang="0">
                <a:pos x="898" y="379"/>
              </a:cxn>
              <a:cxn ang="0">
                <a:pos x="883" y="368"/>
              </a:cxn>
              <a:cxn ang="0">
                <a:pos x="867" y="348"/>
              </a:cxn>
              <a:cxn ang="0">
                <a:pos x="820" y="337"/>
              </a:cxn>
              <a:cxn ang="0">
                <a:pos x="778" y="317"/>
              </a:cxn>
              <a:cxn ang="0">
                <a:pos x="736" y="301"/>
              </a:cxn>
              <a:cxn ang="0">
                <a:pos x="710" y="286"/>
              </a:cxn>
              <a:cxn ang="0">
                <a:pos x="694" y="270"/>
              </a:cxn>
              <a:cxn ang="0">
                <a:pos x="658" y="244"/>
              </a:cxn>
              <a:cxn ang="0">
                <a:pos x="621" y="234"/>
              </a:cxn>
              <a:cxn ang="0">
                <a:pos x="621" y="218"/>
              </a:cxn>
              <a:cxn ang="0">
                <a:pos x="574" y="203"/>
              </a:cxn>
              <a:cxn ang="0">
                <a:pos x="517" y="182"/>
              </a:cxn>
              <a:cxn ang="0">
                <a:pos x="496" y="166"/>
              </a:cxn>
              <a:cxn ang="0">
                <a:pos x="444" y="151"/>
              </a:cxn>
              <a:cxn ang="0">
                <a:pos x="376" y="135"/>
              </a:cxn>
              <a:cxn ang="0">
                <a:pos x="350" y="114"/>
              </a:cxn>
              <a:cxn ang="0">
                <a:pos x="303" y="99"/>
              </a:cxn>
              <a:cxn ang="0">
                <a:pos x="271" y="83"/>
              </a:cxn>
              <a:cxn ang="0">
                <a:pos x="245" y="68"/>
              </a:cxn>
              <a:cxn ang="0">
                <a:pos x="183" y="47"/>
              </a:cxn>
              <a:cxn ang="0">
                <a:pos x="99" y="37"/>
              </a:cxn>
              <a:cxn ang="0">
                <a:pos x="83" y="16"/>
              </a:cxn>
              <a:cxn ang="0">
                <a:pos x="0" y="0"/>
              </a:cxn>
            </a:cxnLst>
            <a:rect l="0" t="0" r="r" b="b"/>
            <a:pathLst>
              <a:path w="1959" h="1301">
                <a:moveTo>
                  <a:pt x="1959" y="1301"/>
                </a:moveTo>
                <a:lnTo>
                  <a:pt x="1745" y="1099"/>
                </a:lnTo>
                <a:lnTo>
                  <a:pt x="1713" y="985"/>
                </a:lnTo>
                <a:lnTo>
                  <a:pt x="1661" y="902"/>
                </a:lnTo>
                <a:lnTo>
                  <a:pt x="1583" y="840"/>
                </a:lnTo>
                <a:lnTo>
                  <a:pt x="1509" y="788"/>
                </a:lnTo>
                <a:lnTo>
                  <a:pt x="1494" y="742"/>
                </a:lnTo>
                <a:lnTo>
                  <a:pt x="1447" y="705"/>
                </a:lnTo>
                <a:lnTo>
                  <a:pt x="1368" y="674"/>
                </a:lnTo>
                <a:lnTo>
                  <a:pt x="1353" y="643"/>
                </a:lnTo>
                <a:lnTo>
                  <a:pt x="1337" y="617"/>
                </a:lnTo>
                <a:lnTo>
                  <a:pt x="1274" y="591"/>
                </a:lnTo>
                <a:lnTo>
                  <a:pt x="1206" y="565"/>
                </a:lnTo>
                <a:lnTo>
                  <a:pt x="1165" y="545"/>
                </a:lnTo>
                <a:lnTo>
                  <a:pt x="1165" y="524"/>
                </a:lnTo>
                <a:lnTo>
                  <a:pt x="1149" y="508"/>
                </a:lnTo>
                <a:lnTo>
                  <a:pt x="1149" y="493"/>
                </a:lnTo>
                <a:lnTo>
                  <a:pt x="1139" y="472"/>
                </a:lnTo>
                <a:lnTo>
                  <a:pt x="1034" y="446"/>
                </a:lnTo>
                <a:lnTo>
                  <a:pt x="1029" y="431"/>
                </a:lnTo>
                <a:lnTo>
                  <a:pt x="1018" y="415"/>
                </a:lnTo>
                <a:lnTo>
                  <a:pt x="924" y="405"/>
                </a:lnTo>
                <a:lnTo>
                  <a:pt x="898" y="379"/>
                </a:lnTo>
                <a:lnTo>
                  <a:pt x="883" y="368"/>
                </a:lnTo>
                <a:lnTo>
                  <a:pt x="867" y="348"/>
                </a:lnTo>
                <a:lnTo>
                  <a:pt x="820" y="337"/>
                </a:lnTo>
                <a:lnTo>
                  <a:pt x="778" y="317"/>
                </a:lnTo>
                <a:lnTo>
                  <a:pt x="736" y="301"/>
                </a:lnTo>
                <a:lnTo>
                  <a:pt x="710" y="286"/>
                </a:lnTo>
                <a:lnTo>
                  <a:pt x="694" y="270"/>
                </a:lnTo>
                <a:lnTo>
                  <a:pt x="658" y="244"/>
                </a:lnTo>
                <a:lnTo>
                  <a:pt x="621" y="234"/>
                </a:lnTo>
                <a:lnTo>
                  <a:pt x="621" y="218"/>
                </a:lnTo>
                <a:lnTo>
                  <a:pt x="574" y="203"/>
                </a:lnTo>
                <a:lnTo>
                  <a:pt x="517" y="182"/>
                </a:lnTo>
                <a:lnTo>
                  <a:pt x="496" y="166"/>
                </a:lnTo>
                <a:lnTo>
                  <a:pt x="444" y="151"/>
                </a:lnTo>
                <a:lnTo>
                  <a:pt x="376" y="135"/>
                </a:lnTo>
                <a:lnTo>
                  <a:pt x="350" y="114"/>
                </a:lnTo>
                <a:lnTo>
                  <a:pt x="303" y="99"/>
                </a:lnTo>
                <a:lnTo>
                  <a:pt x="271" y="83"/>
                </a:lnTo>
                <a:lnTo>
                  <a:pt x="245" y="68"/>
                </a:lnTo>
                <a:lnTo>
                  <a:pt x="183" y="47"/>
                </a:lnTo>
                <a:lnTo>
                  <a:pt x="99" y="37"/>
                </a:lnTo>
                <a:lnTo>
                  <a:pt x="83" y="1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CC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9" name="Freeform 99"/>
          <p:cNvSpPr>
            <a:spLocks/>
          </p:cNvSpPr>
          <p:nvPr/>
        </p:nvSpPr>
        <p:spPr bwMode="auto">
          <a:xfrm>
            <a:off x="3079751" y="1219200"/>
            <a:ext cx="4981575" cy="3136900"/>
          </a:xfrm>
          <a:custGeom>
            <a:avLst/>
            <a:gdLst/>
            <a:ahLst/>
            <a:cxnLst>
              <a:cxn ang="0">
                <a:pos x="1836" y="1156"/>
              </a:cxn>
              <a:cxn ang="0">
                <a:pos x="1758" y="997"/>
              </a:cxn>
              <a:cxn ang="0">
                <a:pos x="1573" y="907"/>
              </a:cxn>
              <a:cxn ang="0">
                <a:pos x="1478" y="841"/>
              </a:cxn>
              <a:cxn ang="0">
                <a:pos x="1408" y="792"/>
              </a:cxn>
              <a:cxn ang="0">
                <a:pos x="1404" y="751"/>
              </a:cxn>
              <a:cxn ang="0">
                <a:pos x="1384" y="715"/>
              </a:cxn>
              <a:cxn ang="0">
                <a:pos x="1309" y="686"/>
              </a:cxn>
              <a:cxn ang="0">
                <a:pos x="1309" y="661"/>
              </a:cxn>
              <a:cxn ang="0">
                <a:pos x="1247" y="637"/>
              </a:cxn>
              <a:cxn ang="0">
                <a:pos x="1206" y="616"/>
              </a:cxn>
              <a:cxn ang="0">
                <a:pos x="1186" y="596"/>
              </a:cxn>
              <a:cxn ang="0">
                <a:pos x="1141" y="560"/>
              </a:cxn>
              <a:cxn ang="0">
                <a:pos x="1017" y="543"/>
              </a:cxn>
              <a:cxn ang="0">
                <a:pos x="976" y="531"/>
              </a:cxn>
              <a:cxn ang="0">
                <a:pos x="955" y="519"/>
              </a:cxn>
              <a:cxn ang="0">
                <a:pos x="918" y="470"/>
              </a:cxn>
              <a:cxn ang="0">
                <a:pos x="848" y="429"/>
              </a:cxn>
              <a:cxn ang="0">
                <a:pos x="848" y="420"/>
              </a:cxn>
              <a:cxn ang="0">
                <a:pos x="753" y="388"/>
              </a:cxn>
              <a:cxn ang="0">
                <a:pos x="749" y="375"/>
              </a:cxn>
              <a:cxn ang="0">
                <a:pos x="700" y="359"/>
              </a:cxn>
              <a:cxn ang="0">
                <a:pos x="679" y="347"/>
              </a:cxn>
              <a:cxn ang="0">
                <a:pos x="663" y="335"/>
              </a:cxn>
              <a:cxn ang="0">
                <a:pos x="634" y="330"/>
              </a:cxn>
              <a:cxn ang="0">
                <a:pos x="610" y="318"/>
              </a:cxn>
              <a:cxn ang="0">
                <a:pos x="584" y="298"/>
              </a:cxn>
              <a:cxn ang="0">
                <a:pos x="531" y="281"/>
              </a:cxn>
              <a:cxn ang="0">
                <a:pos x="469" y="269"/>
              </a:cxn>
              <a:cxn ang="0">
                <a:pos x="416" y="224"/>
              </a:cxn>
              <a:cxn ang="0">
                <a:pos x="403" y="208"/>
              </a:cxn>
              <a:cxn ang="0">
                <a:pos x="375" y="200"/>
              </a:cxn>
              <a:cxn ang="0">
                <a:pos x="362" y="171"/>
              </a:cxn>
              <a:cxn ang="0">
                <a:pos x="325" y="163"/>
              </a:cxn>
              <a:cxn ang="0">
                <a:pos x="305" y="155"/>
              </a:cxn>
              <a:cxn ang="0">
                <a:pos x="292" y="142"/>
              </a:cxn>
              <a:cxn ang="0">
                <a:pos x="247" y="114"/>
              </a:cxn>
              <a:cxn ang="0">
                <a:pos x="181" y="73"/>
              </a:cxn>
              <a:cxn ang="0">
                <a:pos x="107" y="49"/>
              </a:cxn>
              <a:cxn ang="0">
                <a:pos x="90" y="45"/>
              </a:cxn>
              <a:cxn ang="0">
                <a:pos x="37" y="24"/>
              </a:cxn>
              <a:cxn ang="0">
                <a:pos x="0" y="0"/>
              </a:cxn>
            </a:cxnLst>
            <a:rect l="0" t="0" r="r" b="b"/>
            <a:pathLst>
              <a:path w="1836" h="1156">
                <a:moveTo>
                  <a:pt x="1836" y="1156"/>
                </a:moveTo>
                <a:lnTo>
                  <a:pt x="1758" y="997"/>
                </a:lnTo>
                <a:lnTo>
                  <a:pt x="1573" y="907"/>
                </a:lnTo>
                <a:lnTo>
                  <a:pt x="1478" y="841"/>
                </a:lnTo>
                <a:lnTo>
                  <a:pt x="1408" y="792"/>
                </a:lnTo>
                <a:lnTo>
                  <a:pt x="1404" y="751"/>
                </a:lnTo>
                <a:lnTo>
                  <a:pt x="1384" y="715"/>
                </a:lnTo>
                <a:lnTo>
                  <a:pt x="1309" y="686"/>
                </a:lnTo>
                <a:lnTo>
                  <a:pt x="1309" y="661"/>
                </a:lnTo>
                <a:lnTo>
                  <a:pt x="1247" y="637"/>
                </a:lnTo>
                <a:lnTo>
                  <a:pt x="1206" y="616"/>
                </a:lnTo>
                <a:lnTo>
                  <a:pt x="1186" y="596"/>
                </a:lnTo>
                <a:lnTo>
                  <a:pt x="1141" y="560"/>
                </a:lnTo>
                <a:lnTo>
                  <a:pt x="1017" y="543"/>
                </a:lnTo>
                <a:lnTo>
                  <a:pt x="976" y="531"/>
                </a:lnTo>
                <a:lnTo>
                  <a:pt x="955" y="519"/>
                </a:lnTo>
                <a:lnTo>
                  <a:pt x="918" y="470"/>
                </a:lnTo>
                <a:lnTo>
                  <a:pt x="848" y="429"/>
                </a:lnTo>
                <a:lnTo>
                  <a:pt x="848" y="420"/>
                </a:lnTo>
                <a:lnTo>
                  <a:pt x="753" y="388"/>
                </a:lnTo>
                <a:lnTo>
                  <a:pt x="749" y="375"/>
                </a:lnTo>
                <a:lnTo>
                  <a:pt x="700" y="359"/>
                </a:lnTo>
                <a:lnTo>
                  <a:pt x="679" y="347"/>
                </a:lnTo>
                <a:lnTo>
                  <a:pt x="663" y="335"/>
                </a:lnTo>
                <a:lnTo>
                  <a:pt x="634" y="330"/>
                </a:lnTo>
                <a:lnTo>
                  <a:pt x="610" y="318"/>
                </a:lnTo>
                <a:lnTo>
                  <a:pt x="584" y="298"/>
                </a:lnTo>
                <a:lnTo>
                  <a:pt x="531" y="281"/>
                </a:lnTo>
                <a:lnTo>
                  <a:pt x="469" y="269"/>
                </a:lnTo>
                <a:lnTo>
                  <a:pt x="416" y="224"/>
                </a:lnTo>
                <a:lnTo>
                  <a:pt x="403" y="208"/>
                </a:lnTo>
                <a:lnTo>
                  <a:pt x="375" y="200"/>
                </a:lnTo>
                <a:lnTo>
                  <a:pt x="362" y="171"/>
                </a:lnTo>
                <a:lnTo>
                  <a:pt x="325" y="163"/>
                </a:lnTo>
                <a:lnTo>
                  <a:pt x="305" y="155"/>
                </a:lnTo>
                <a:lnTo>
                  <a:pt x="292" y="142"/>
                </a:lnTo>
                <a:lnTo>
                  <a:pt x="247" y="114"/>
                </a:lnTo>
                <a:lnTo>
                  <a:pt x="181" y="73"/>
                </a:lnTo>
                <a:lnTo>
                  <a:pt x="107" y="49"/>
                </a:lnTo>
                <a:lnTo>
                  <a:pt x="90" y="45"/>
                </a:lnTo>
                <a:lnTo>
                  <a:pt x="37" y="2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33CC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60" name="Freeform 100"/>
          <p:cNvSpPr>
            <a:spLocks/>
          </p:cNvSpPr>
          <p:nvPr/>
        </p:nvSpPr>
        <p:spPr bwMode="auto">
          <a:xfrm>
            <a:off x="3302000" y="1597025"/>
            <a:ext cx="5030788" cy="3703638"/>
          </a:xfrm>
          <a:custGeom>
            <a:avLst/>
            <a:gdLst/>
            <a:ahLst/>
            <a:cxnLst>
              <a:cxn ang="0">
                <a:pos x="26" y="4"/>
              </a:cxn>
              <a:cxn ang="0">
                <a:pos x="71" y="16"/>
              </a:cxn>
              <a:cxn ang="0">
                <a:pos x="120" y="33"/>
              </a:cxn>
              <a:cxn ang="0">
                <a:pos x="169" y="45"/>
              </a:cxn>
              <a:cxn ang="0">
                <a:pos x="215" y="61"/>
              </a:cxn>
              <a:cxn ang="0">
                <a:pos x="264" y="78"/>
              </a:cxn>
              <a:cxn ang="0">
                <a:pos x="313" y="98"/>
              </a:cxn>
              <a:cxn ang="0">
                <a:pos x="363" y="114"/>
              </a:cxn>
              <a:cxn ang="0">
                <a:pos x="408" y="135"/>
              </a:cxn>
              <a:cxn ang="0">
                <a:pos x="458" y="155"/>
              </a:cxn>
              <a:cxn ang="0">
                <a:pos x="507" y="176"/>
              </a:cxn>
              <a:cxn ang="0">
                <a:pos x="552" y="196"/>
              </a:cxn>
              <a:cxn ang="0">
                <a:pos x="602" y="221"/>
              </a:cxn>
              <a:cxn ang="0">
                <a:pos x="652" y="241"/>
              </a:cxn>
              <a:cxn ang="0">
                <a:pos x="697" y="266"/>
              </a:cxn>
              <a:cxn ang="0">
                <a:pos x="746" y="290"/>
              </a:cxn>
              <a:cxn ang="0">
                <a:pos x="795" y="315"/>
              </a:cxn>
              <a:cxn ang="0">
                <a:pos x="845" y="339"/>
              </a:cxn>
              <a:cxn ang="0">
                <a:pos x="891" y="364"/>
              </a:cxn>
              <a:cxn ang="0">
                <a:pos x="939" y="389"/>
              </a:cxn>
              <a:cxn ang="0">
                <a:pos x="989" y="413"/>
              </a:cxn>
              <a:cxn ang="0">
                <a:pos x="1034" y="442"/>
              </a:cxn>
              <a:cxn ang="0">
                <a:pos x="1084" y="466"/>
              </a:cxn>
              <a:cxn ang="0">
                <a:pos x="1133" y="494"/>
              </a:cxn>
              <a:cxn ang="0">
                <a:pos x="1178" y="524"/>
              </a:cxn>
              <a:cxn ang="0">
                <a:pos x="1228" y="552"/>
              </a:cxn>
              <a:cxn ang="0">
                <a:pos x="1278" y="584"/>
              </a:cxn>
              <a:cxn ang="0">
                <a:pos x="1327" y="613"/>
              </a:cxn>
              <a:cxn ang="0">
                <a:pos x="1372" y="646"/>
              </a:cxn>
              <a:cxn ang="0">
                <a:pos x="1422" y="683"/>
              </a:cxn>
              <a:cxn ang="0">
                <a:pos x="1471" y="719"/>
              </a:cxn>
              <a:cxn ang="0">
                <a:pos x="1517" y="760"/>
              </a:cxn>
              <a:cxn ang="0">
                <a:pos x="1565" y="805"/>
              </a:cxn>
              <a:cxn ang="0">
                <a:pos x="1615" y="850"/>
              </a:cxn>
              <a:cxn ang="0">
                <a:pos x="1660" y="908"/>
              </a:cxn>
              <a:cxn ang="0">
                <a:pos x="1710" y="973"/>
              </a:cxn>
              <a:cxn ang="0">
                <a:pos x="1759" y="1054"/>
              </a:cxn>
              <a:cxn ang="0">
                <a:pos x="1809" y="1165"/>
              </a:cxn>
              <a:cxn ang="0">
                <a:pos x="1854" y="1365"/>
              </a:cxn>
            </a:cxnLst>
            <a:rect l="0" t="0" r="r" b="b"/>
            <a:pathLst>
              <a:path w="1854" h="1365">
                <a:moveTo>
                  <a:pt x="0" y="0"/>
                </a:moveTo>
                <a:lnTo>
                  <a:pt x="26" y="4"/>
                </a:lnTo>
                <a:lnTo>
                  <a:pt x="50" y="13"/>
                </a:lnTo>
                <a:lnTo>
                  <a:pt x="71" y="16"/>
                </a:lnTo>
                <a:lnTo>
                  <a:pt x="95" y="24"/>
                </a:lnTo>
                <a:lnTo>
                  <a:pt x="120" y="33"/>
                </a:lnTo>
                <a:lnTo>
                  <a:pt x="145" y="37"/>
                </a:lnTo>
                <a:lnTo>
                  <a:pt x="169" y="45"/>
                </a:lnTo>
                <a:lnTo>
                  <a:pt x="194" y="54"/>
                </a:lnTo>
                <a:lnTo>
                  <a:pt x="215" y="61"/>
                </a:lnTo>
                <a:lnTo>
                  <a:pt x="239" y="69"/>
                </a:lnTo>
                <a:lnTo>
                  <a:pt x="264" y="78"/>
                </a:lnTo>
                <a:lnTo>
                  <a:pt x="289" y="86"/>
                </a:lnTo>
                <a:lnTo>
                  <a:pt x="313" y="98"/>
                </a:lnTo>
                <a:lnTo>
                  <a:pt x="339" y="106"/>
                </a:lnTo>
                <a:lnTo>
                  <a:pt x="363" y="114"/>
                </a:lnTo>
                <a:lnTo>
                  <a:pt x="384" y="127"/>
                </a:lnTo>
                <a:lnTo>
                  <a:pt x="408" y="135"/>
                </a:lnTo>
                <a:lnTo>
                  <a:pt x="433" y="147"/>
                </a:lnTo>
                <a:lnTo>
                  <a:pt x="458" y="155"/>
                </a:lnTo>
                <a:lnTo>
                  <a:pt x="482" y="168"/>
                </a:lnTo>
                <a:lnTo>
                  <a:pt x="507" y="176"/>
                </a:lnTo>
                <a:lnTo>
                  <a:pt x="532" y="188"/>
                </a:lnTo>
                <a:lnTo>
                  <a:pt x="552" y="196"/>
                </a:lnTo>
                <a:lnTo>
                  <a:pt x="577" y="209"/>
                </a:lnTo>
                <a:lnTo>
                  <a:pt x="602" y="221"/>
                </a:lnTo>
                <a:lnTo>
                  <a:pt x="626" y="233"/>
                </a:lnTo>
                <a:lnTo>
                  <a:pt x="652" y="241"/>
                </a:lnTo>
                <a:lnTo>
                  <a:pt x="676" y="254"/>
                </a:lnTo>
                <a:lnTo>
                  <a:pt x="697" y="266"/>
                </a:lnTo>
                <a:lnTo>
                  <a:pt x="721" y="278"/>
                </a:lnTo>
                <a:lnTo>
                  <a:pt x="746" y="290"/>
                </a:lnTo>
                <a:lnTo>
                  <a:pt x="771" y="303"/>
                </a:lnTo>
                <a:lnTo>
                  <a:pt x="795" y="315"/>
                </a:lnTo>
                <a:lnTo>
                  <a:pt x="820" y="327"/>
                </a:lnTo>
                <a:lnTo>
                  <a:pt x="845" y="339"/>
                </a:lnTo>
                <a:lnTo>
                  <a:pt x="865" y="352"/>
                </a:lnTo>
                <a:lnTo>
                  <a:pt x="891" y="364"/>
                </a:lnTo>
                <a:lnTo>
                  <a:pt x="915" y="376"/>
                </a:lnTo>
                <a:lnTo>
                  <a:pt x="939" y="389"/>
                </a:lnTo>
                <a:lnTo>
                  <a:pt x="965" y="401"/>
                </a:lnTo>
                <a:lnTo>
                  <a:pt x="989" y="413"/>
                </a:lnTo>
                <a:lnTo>
                  <a:pt x="1014" y="425"/>
                </a:lnTo>
                <a:lnTo>
                  <a:pt x="1034" y="442"/>
                </a:lnTo>
                <a:lnTo>
                  <a:pt x="1059" y="454"/>
                </a:lnTo>
                <a:lnTo>
                  <a:pt x="1084" y="466"/>
                </a:lnTo>
                <a:lnTo>
                  <a:pt x="1108" y="483"/>
                </a:lnTo>
                <a:lnTo>
                  <a:pt x="1133" y="494"/>
                </a:lnTo>
                <a:lnTo>
                  <a:pt x="1158" y="507"/>
                </a:lnTo>
                <a:lnTo>
                  <a:pt x="1178" y="524"/>
                </a:lnTo>
                <a:lnTo>
                  <a:pt x="1204" y="539"/>
                </a:lnTo>
                <a:lnTo>
                  <a:pt x="1228" y="552"/>
                </a:lnTo>
                <a:lnTo>
                  <a:pt x="1252" y="568"/>
                </a:lnTo>
                <a:lnTo>
                  <a:pt x="1278" y="584"/>
                </a:lnTo>
                <a:lnTo>
                  <a:pt x="1302" y="597"/>
                </a:lnTo>
                <a:lnTo>
                  <a:pt x="1327" y="613"/>
                </a:lnTo>
                <a:lnTo>
                  <a:pt x="1347" y="629"/>
                </a:lnTo>
                <a:lnTo>
                  <a:pt x="1372" y="646"/>
                </a:lnTo>
                <a:lnTo>
                  <a:pt x="1397" y="666"/>
                </a:lnTo>
                <a:lnTo>
                  <a:pt x="1422" y="683"/>
                </a:lnTo>
                <a:lnTo>
                  <a:pt x="1446" y="699"/>
                </a:lnTo>
                <a:lnTo>
                  <a:pt x="1471" y="719"/>
                </a:lnTo>
                <a:lnTo>
                  <a:pt x="1496" y="740"/>
                </a:lnTo>
                <a:lnTo>
                  <a:pt x="1517" y="760"/>
                </a:lnTo>
                <a:lnTo>
                  <a:pt x="1541" y="781"/>
                </a:lnTo>
                <a:lnTo>
                  <a:pt x="1565" y="805"/>
                </a:lnTo>
                <a:lnTo>
                  <a:pt x="1591" y="826"/>
                </a:lnTo>
                <a:lnTo>
                  <a:pt x="1615" y="850"/>
                </a:lnTo>
                <a:lnTo>
                  <a:pt x="1640" y="879"/>
                </a:lnTo>
                <a:lnTo>
                  <a:pt x="1660" y="908"/>
                </a:lnTo>
                <a:lnTo>
                  <a:pt x="1685" y="936"/>
                </a:lnTo>
                <a:lnTo>
                  <a:pt x="1710" y="973"/>
                </a:lnTo>
                <a:lnTo>
                  <a:pt x="1735" y="1009"/>
                </a:lnTo>
                <a:lnTo>
                  <a:pt x="1759" y="1054"/>
                </a:lnTo>
                <a:lnTo>
                  <a:pt x="1784" y="1104"/>
                </a:lnTo>
                <a:lnTo>
                  <a:pt x="1809" y="1165"/>
                </a:lnTo>
                <a:lnTo>
                  <a:pt x="1830" y="1247"/>
                </a:lnTo>
                <a:lnTo>
                  <a:pt x="1854" y="1365"/>
                </a:lnTo>
              </a:path>
            </a:pathLst>
          </a:cu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7" name="Oval 206"/>
          <p:cNvSpPr/>
          <p:nvPr/>
        </p:nvSpPr>
        <p:spPr bwMode="auto">
          <a:xfrm>
            <a:off x="7620000" y="3886200"/>
            <a:ext cx="1143000" cy="22098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8" name="Oval 207"/>
          <p:cNvSpPr/>
          <p:nvPr/>
        </p:nvSpPr>
        <p:spPr bwMode="auto">
          <a:xfrm rot="17885633">
            <a:off x="3336151" y="569559"/>
            <a:ext cx="1143000" cy="22098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834528" y="2297440"/>
            <a:ext cx="342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w end cutoff: small fires not recorded (marginalization)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8839200" y="3886201"/>
            <a:ext cx="2133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igh end cutoff: largest fire less than forest size</a:t>
            </a:r>
          </a:p>
        </p:txBody>
      </p:sp>
      <p:sp>
        <p:nvSpPr>
          <p:cNvPr id="211" name="Text Box 431"/>
          <p:cNvSpPr txBox="1">
            <a:spLocks noChangeArrowheads="1"/>
          </p:cNvSpPr>
          <p:nvPr/>
        </p:nvSpPr>
        <p:spPr bwMode="auto">
          <a:xfrm>
            <a:off x="6508751" y="1611304"/>
            <a:ext cx="27670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ll 7 data sets shifted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CCCC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87889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 animBg="1"/>
      <p:bldP spid="208" grpId="0" animBg="1"/>
      <p:bldP spid="209" grpId="0"/>
      <p:bldP spid="210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454" name="Freeform 94"/>
          <p:cNvSpPr>
            <a:spLocks/>
          </p:cNvSpPr>
          <p:nvPr/>
        </p:nvSpPr>
        <p:spPr bwMode="auto">
          <a:xfrm>
            <a:off x="3825876" y="1830389"/>
            <a:ext cx="4672013" cy="3760787"/>
          </a:xfrm>
          <a:custGeom>
            <a:avLst/>
            <a:gdLst/>
            <a:ahLst/>
            <a:cxnLst>
              <a:cxn ang="0">
                <a:pos x="2184" y="1757"/>
              </a:cxn>
              <a:cxn ang="0">
                <a:pos x="2168" y="1555"/>
              </a:cxn>
              <a:cxn ang="0">
                <a:pos x="2059" y="1441"/>
              </a:cxn>
              <a:cxn ang="0">
                <a:pos x="2027" y="1358"/>
              </a:cxn>
              <a:cxn ang="0">
                <a:pos x="2022" y="1296"/>
              </a:cxn>
              <a:cxn ang="0">
                <a:pos x="1991" y="1244"/>
              </a:cxn>
              <a:cxn ang="0">
                <a:pos x="1970" y="1198"/>
              </a:cxn>
              <a:cxn ang="0">
                <a:pos x="1933" y="1161"/>
              </a:cxn>
              <a:cxn ang="0">
                <a:pos x="1923" y="1130"/>
              </a:cxn>
              <a:cxn ang="0">
                <a:pos x="1917" y="1099"/>
              </a:cxn>
              <a:cxn ang="0">
                <a:pos x="1912" y="1073"/>
              </a:cxn>
              <a:cxn ang="0">
                <a:pos x="1907" y="1047"/>
              </a:cxn>
              <a:cxn ang="0">
                <a:pos x="1902" y="1021"/>
              </a:cxn>
              <a:cxn ang="0">
                <a:pos x="1876" y="1001"/>
              </a:cxn>
              <a:cxn ang="0">
                <a:pos x="1865" y="964"/>
              </a:cxn>
              <a:cxn ang="0">
                <a:pos x="1855" y="928"/>
              </a:cxn>
              <a:cxn ang="0">
                <a:pos x="1829" y="913"/>
              </a:cxn>
              <a:cxn ang="0">
                <a:pos x="1792" y="871"/>
              </a:cxn>
              <a:cxn ang="0">
                <a:pos x="1740" y="850"/>
              </a:cxn>
              <a:cxn ang="0">
                <a:pos x="1719" y="824"/>
              </a:cxn>
              <a:cxn ang="0">
                <a:pos x="1661" y="793"/>
              </a:cxn>
              <a:cxn ang="0">
                <a:pos x="1635" y="767"/>
              </a:cxn>
              <a:cxn ang="0">
                <a:pos x="1594" y="731"/>
              </a:cxn>
              <a:cxn ang="0">
                <a:pos x="1562" y="710"/>
              </a:cxn>
              <a:cxn ang="0">
                <a:pos x="1494" y="679"/>
              </a:cxn>
              <a:cxn ang="0">
                <a:pos x="1458" y="648"/>
              </a:cxn>
              <a:cxn ang="0">
                <a:pos x="1411" y="622"/>
              </a:cxn>
              <a:cxn ang="0">
                <a:pos x="1364" y="591"/>
              </a:cxn>
              <a:cxn ang="0">
                <a:pos x="1332" y="565"/>
              </a:cxn>
              <a:cxn ang="0">
                <a:pos x="1306" y="539"/>
              </a:cxn>
              <a:cxn ang="0">
                <a:pos x="1259" y="508"/>
              </a:cxn>
              <a:cxn ang="0">
                <a:pos x="1197" y="482"/>
              </a:cxn>
              <a:cxn ang="0">
                <a:pos x="1134" y="451"/>
              </a:cxn>
              <a:cxn ang="0">
                <a:pos x="1092" y="425"/>
              </a:cxn>
              <a:cxn ang="0">
                <a:pos x="1040" y="394"/>
              </a:cxn>
              <a:cxn ang="0">
                <a:pos x="977" y="368"/>
              </a:cxn>
              <a:cxn ang="0">
                <a:pos x="920" y="337"/>
              </a:cxn>
              <a:cxn ang="0">
                <a:pos x="847" y="311"/>
              </a:cxn>
              <a:cxn ang="0">
                <a:pos x="763" y="285"/>
              </a:cxn>
              <a:cxn ang="0">
                <a:pos x="711" y="254"/>
              </a:cxn>
              <a:cxn ang="0">
                <a:pos x="669" y="228"/>
              </a:cxn>
              <a:cxn ang="0">
                <a:pos x="596" y="197"/>
              </a:cxn>
              <a:cxn ang="0">
                <a:pos x="544" y="171"/>
              </a:cxn>
              <a:cxn ang="0">
                <a:pos x="465" y="140"/>
              </a:cxn>
              <a:cxn ang="0">
                <a:pos x="387" y="114"/>
              </a:cxn>
              <a:cxn ang="0">
                <a:pos x="298" y="83"/>
              </a:cxn>
              <a:cxn ang="0">
                <a:pos x="194" y="57"/>
              </a:cxn>
              <a:cxn ang="0">
                <a:pos x="120" y="26"/>
              </a:cxn>
              <a:cxn ang="0">
                <a:pos x="0" y="0"/>
              </a:cxn>
            </a:cxnLst>
            <a:rect l="0" t="0" r="r" b="b"/>
            <a:pathLst>
              <a:path w="2184" h="1757">
                <a:moveTo>
                  <a:pt x="2184" y="1757"/>
                </a:moveTo>
                <a:lnTo>
                  <a:pt x="2168" y="1555"/>
                </a:lnTo>
                <a:lnTo>
                  <a:pt x="2059" y="1441"/>
                </a:lnTo>
                <a:lnTo>
                  <a:pt x="2027" y="1358"/>
                </a:lnTo>
                <a:lnTo>
                  <a:pt x="2022" y="1296"/>
                </a:lnTo>
                <a:lnTo>
                  <a:pt x="1991" y="1244"/>
                </a:lnTo>
                <a:lnTo>
                  <a:pt x="1970" y="1198"/>
                </a:lnTo>
                <a:lnTo>
                  <a:pt x="1933" y="1161"/>
                </a:lnTo>
                <a:lnTo>
                  <a:pt x="1923" y="1130"/>
                </a:lnTo>
                <a:lnTo>
                  <a:pt x="1917" y="1099"/>
                </a:lnTo>
                <a:lnTo>
                  <a:pt x="1912" y="1073"/>
                </a:lnTo>
                <a:lnTo>
                  <a:pt x="1907" y="1047"/>
                </a:lnTo>
                <a:lnTo>
                  <a:pt x="1902" y="1021"/>
                </a:lnTo>
                <a:lnTo>
                  <a:pt x="1876" y="1001"/>
                </a:lnTo>
                <a:lnTo>
                  <a:pt x="1865" y="964"/>
                </a:lnTo>
                <a:lnTo>
                  <a:pt x="1855" y="928"/>
                </a:lnTo>
                <a:lnTo>
                  <a:pt x="1829" y="913"/>
                </a:lnTo>
                <a:lnTo>
                  <a:pt x="1792" y="871"/>
                </a:lnTo>
                <a:lnTo>
                  <a:pt x="1740" y="850"/>
                </a:lnTo>
                <a:lnTo>
                  <a:pt x="1719" y="824"/>
                </a:lnTo>
                <a:lnTo>
                  <a:pt x="1661" y="793"/>
                </a:lnTo>
                <a:lnTo>
                  <a:pt x="1635" y="767"/>
                </a:lnTo>
                <a:lnTo>
                  <a:pt x="1594" y="731"/>
                </a:lnTo>
                <a:lnTo>
                  <a:pt x="1562" y="710"/>
                </a:lnTo>
                <a:lnTo>
                  <a:pt x="1494" y="679"/>
                </a:lnTo>
                <a:lnTo>
                  <a:pt x="1458" y="648"/>
                </a:lnTo>
                <a:lnTo>
                  <a:pt x="1411" y="622"/>
                </a:lnTo>
                <a:lnTo>
                  <a:pt x="1364" y="591"/>
                </a:lnTo>
                <a:lnTo>
                  <a:pt x="1332" y="565"/>
                </a:lnTo>
                <a:lnTo>
                  <a:pt x="1306" y="539"/>
                </a:lnTo>
                <a:lnTo>
                  <a:pt x="1259" y="508"/>
                </a:lnTo>
                <a:lnTo>
                  <a:pt x="1197" y="482"/>
                </a:lnTo>
                <a:lnTo>
                  <a:pt x="1134" y="451"/>
                </a:lnTo>
                <a:lnTo>
                  <a:pt x="1092" y="425"/>
                </a:lnTo>
                <a:lnTo>
                  <a:pt x="1040" y="394"/>
                </a:lnTo>
                <a:lnTo>
                  <a:pt x="977" y="368"/>
                </a:lnTo>
                <a:lnTo>
                  <a:pt x="920" y="337"/>
                </a:lnTo>
                <a:lnTo>
                  <a:pt x="847" y="311"/>
                </a:lnTo>
                <a:lnTo>
                  <a:pt x="763" y="285"/>
                </a:lnTo>
                <a:lnTo>
                  <a:pt x="711" y="254"/>
                </a:lnTo>
                <a:lnTo>
                  <a:pt x="669" y="228"/>
                </a:lnTo>
                <a:lnTo>
                  <a:pt x="596" y="197"/>
                </a:lnTo>
                <a:lnTo>
                  <a:pt x="544" y="171"/>
                </a:lnTo>
                <a:lnTo>
                  <a:pt x="465" y="140"/>
                </a:lnTo>
                <a:lnTo>
                  <a:pt x="387" y="114"/>
                </a:lnTo>
                <a:lnTo>
                  <a:pt x="298" y="83"/>
                </a:lnTo>
                <a:lnTo>
                  <a:pt x="194" y="57"/>
                </a:lnTo>
                <a:lnTo>
                  <a:pt x="120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5" name="Freeform 95"/>
          <p:cNvSpPr>
            <a:spLocks/>
          </p:cNvSpPr>
          <p:nvPr/>
        </p:nvSpPr>
        <p:spPr bwMode="auto">
          <a:xfrm>
            <a:off x="3611563" y="1582738"/>
            <a:ext cx="5041900" cy="3816350"/>
          </a:xfrm>
          <a:custGeom>
            <a:avLst/>
            <a:gdLst/>
            <a:ahLst/>
            <a:cxnLst>
              <a:cxn ang="0">
                <a:pos x="2356" y="1783"/>
              </a:cxn>
              <a:cxn ang="0">
                <a:pos x="2294" y="1581"/>
              </a:cxn>
              <a:cxn ang="0">
                <a:pos x="2168" y="1467"/>
              </a:cxn>
              <a:cxn ang="0">
                <a:pos x="2095" y="1384"/>
              </a:cxn>
              <a:cxn ang="0">
                <a:pos x="2064" y="1322"/>
              </a:cxn>
              <a:cxn ang="0">
                <a:pos x="2022" y="1270"/>
              </a:cxn>
              <a:cxn ang="0">
                <a:pos x="2006" y="1224"/>
              </a:cxn>
              <a:cxn ang="0">
                <a:pos x="1991" y="1187"/>
              </a:cxn>
              <a:cxn ang="0">
                <a:pos x="1985" y="1156"/>
              </a:cxn>
              <a:cxn ang="0">
                <a:pos x="1959" y="1125"/>
              </a:cxn>
              <a:cxn ang="0">
                <a:pos x="1891" y="1099"/>
              </a:cxn>
              <a:cxn ang="0">
                <a:pos x="1876" y="1073"/>
              </a:cxn>
              <a:cxn ang="0">
                <a:pos x="1865" y="1047"/>
              </a:cxn>
              <a:cxn ang="0">
                <a:pos x="1860" y="1027"/>
              </a:cxn>
              <a:cxn ang="0">
                <a:pos x="1850" y="990"/>
              </a:cxn>
              <a:cxn ang="0">
                <a:pos x="1756" y="954"/>
              </a:cxn>
              <a:cxn ang="0">
                <a:pos x="1714" y="928"/>
              </a:cxn>
              <a:cxn ang="0">
                <a:pos x="1709" y="897"/>
              </a:cxn>
              <a:cxn ang="0">
                <a:pos x="1641" y="876"/>
              </a:cxn>
              <a:cxn ang="0">
                <a:pos x="1609" y="840"/>
              </a:cxn>
              <a:cxn ang="0">
                <a:pos x="1573" y="809"/>
              </a:cxn>
              <a:cxn ang="0">
                <a:pos x="1562" y="783"/>
              </a:cxn>
              <a:cxn ang="0">
                <a:pos x="1526" y="752"/>
              </a:cxn>
              <a:cxn ang="0">
                <a:pos x="1468" y="721"/>
              </a:cxn>
              <a:cxn ang="0">
                <a:pos x="1442" y="695"/>
              </a:cxn>
              <a:cxn ang="0">
                <a:pos x="1395" y="664"/>
              </a:cxn>
              <a:cxn ang="0">
                <a:pos x="1317" y="638"/>
              </a:cxn>
              <a:cxn ang="0">
                <a:pos x="1275" y="607"/>
              </a:cxn>
              <a:cxn ang="0">
                <a:pos x="1228" y="576"/>
              </a:cxn>
              <a:cxn ang="0">
                <a:pos x="1181" y="550"/>
              </a:cxn>
              <a:cxn ang="0">
                <a:pos x="1155" y="519"/>
              </a:cxn>
              <a:cxn ang="0">
                <a:pos x="1118" y="493"/>
              </a:cxn>
              <a:cxn ang="0">
                <a:pos x="1076" y="462"/>
              </a:cxn>
              <a:cxn ang="0">
                <a:pos x="998" y="431"/>
              </a:cxn>
              <a:cxn ang="0">
                <a:pos x="951" y="405"/>
              </a:cxn>
              <a:cxn ang="0">
                <a:pos x="914" y="374"/>
              </a:cxn>
              <a:cxn ang="0">
                <a:pos x="873" y="348"/>
              </a:cxn>
              <a:cxn ang="0">
                <a:pos x="826" y="317"/>
              </a:cxn>
              <a:cxn ang="0">
                <a:pos x="747" y="291"/>
              </a:cxn>
              <a:cxn ang="0">
                <a:pos x="705" y="260"/>
              </a:cxn>
              <a:cxn ang="0">
                <a:pos x="638" y="228"/>
              </a:cxn>
              <a:cxn ang="0">
                <a:pos x="554" y="203"/>
              </a:cxn>
              <a:cxn ang="0">
                <a:pos x="491" y="171"/>
              </a:cxn>
              <a:cxn ang="0">
                <a:pos x="382" y="146"/>
              </a:cxn>
              <a:cxn ang="0">
                <a:pos x="319" y="114"/>
              </a:cxn>
              <a:cxn ang="0">
                <a:pos x="225" y="89"/>
              </a:cxn>
              <a:cxn ang="0">
                <a:pos x="167" y="57"/>
              </a:cxn>
              <a:cxn ang="0">
                <a:pos x="89" y="26"/>
              </a:cxn>
              <a:cxn ang="0">
                <a:pos x="0" y="0"/>
              </a:cxn>
            </a:cxnLst>
            <a:rect l="0" t="0" r="r" b="b"/>
            <a:pathLst>
              <a:path w="2356" h="1783">
                <a:moveTo>
                  <a:pt x="2356" y="1783"/>
                </a:moveTo>
                <a:lnTo>
                  <a:pt x="2294" y="1581"/>
                </a:lnTo>
                <a:lnTo>
                  <a:pt x="2168" y="1467"/>
                </a:lnTo>
                <a:lnTo>
                  <a:pt x="2095" y="1384"/>
                </a:lnTo>
                <a:lnTo>
                  <a:pt x="2064" y="1322"/>
                </a:lnTo>
                <a:lnTo>
                  <a:pt x="2022" y="1270"/>
                </a:lnTo>
                <a:lnTo>
                  <a:pt x="2006" y="1224"/>
                </a:lnTo>
                <a:lnTo>
                  <a:pt x="1991" y="1187"/>
                </a:lnTo>
                <a:lnTo>
                  <a:pt x="1985" y="1156"/>
                </a:lnTo>
                <a:lnTo>
                  <a:pt x="1959" y="1125"/>
                </a:lnTo>
                <a:lnTo>
                  <a:pt x="1891" y="1099"/>
                </a:lnTo>
                <a:lnTo>
                  <a:pt x="1876" y="1073"/>
                </a:lnTo>
                <a:lnTo>
                  <a:pt x="1865" y="1047"/>
                </a:lnTo>
                <a:lnTo>
                  <a:pt x="1860" y="1027"/>
                </a:lnTo>
                <a:lnTo>
                  <a:pt x="1850" y="990"/>
                </a:lnTo>
                <a:lnTo>
                  <a:pt x="1756" y="954"/>
                </a:lnTo>
                <a:lnTo>
                  <a:pt x="1714" y="928"/>
                </a:lnTo>
                <a:lnTo>
                  <a:pt x="1709" y="897"/>
                </a:lnTo>
                <a:lnTo>
                  <a:pt x="1641" y="876"/>
                </a:lnTo>
                <a:lnTo>
                  <a:pt x="1609" y="840"/>
                </a:lnTo>
                <a:lnTo>
                  <a:pt x="1573" y="809"/>
                </a:lnTo>
                <a:lnTo>
                  <a:pt x="1562" y="783"/>
                </a:lnTo>
                <a:lnTo>
                  <a:pt x="1526" y="752"/>
                </a:lnTo>
                <a:lnTo>
                  <a:pt x="1468" y="721"/>
                </a:lnTo>
                <a:lnTo>
                  <a:pt x="1442" y="695"/>
                </a:lnTo>
                <a:lnTo>
                  <a:pt x="1395" y="664"/>
                </a:lnTo>
                <a:lnTo>
                  <a:pt x="1317" y="638"/>
                </a:lnTo>
                <a:lnTo>
                  <a:pt x="1275" y="607"/>
                </a:lnTo>
                <a:lnTo>
                  <a:pt x="1228" y="576"/>
                </a:lnTo>
                <a:lnTo>
                  <a:pt x="1181" y="550"/>
                </a:lnTo>
                <a:lnTo>
                  <a:pt x="1155" y="519"/>
                </a:lnTo>
                <a:lnTo>
                  <a:pt x="1118" y="493"/>
                </a:lnTo>
                <a:lnTo>
                  <a:pt x="1076" y="462"/>
                </a:lnTo>
                <a:lnTo>
                  <a:pt x="998" y="431"/>
                </a:lnTo>
                <a:lnTo>
                  <a:pt x="951" y="405"/>
                </a:lnTo>
                <a:lnTo>
                  <a:pt x="914" y="374"/>
                </a:lnTo>
                <a:lnTo>
                  <a:pt x="873" y="348"/>
                </a:lnTo>
                <a:lnTo>
                  <a:pt x="826" y="317"/>
                </a:lnTo>
                <a:lnTo>
                  <a:pt x="747" y="291"/>
                </a:lnTo>
                <a:lnTo>
                  <a:pt x="705" y="260"/>
                </a:lnTo>
                <a:lnTo>
                  <a:pt x="638" y="228"/>
                </a:lnTo>
                <a:lnTo>
                  <a:pt x="554" y="203"/>
                </a:lnTo>
                <a:lnTo>
                  <a:pt x="491" y="171"/>
                </a:lnTo>
                <a:lnTo>
                  <a:pt x="382" y="146"/>
                </a:lnTo>
                <a:lnTo>
                  <a:pt x="319" y="114"/>
                </a:lnTo>
                <a:lnTo>
                  <a:pt x="225" y="89"/>
                </a:lnTo>
                <a:lnTo>
                  <a:pt x="167" y="57"/>
                </a:lnTo>
                <a:lnTo>
                  <a:pt x="89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6" name="Freeform 96"/>
          <p:cNvSpPr>
            <a:spLocks/>
          </p:cNvSpPr>
          <p:nvPr/>
        </p:nvSpPr>
        <p:spPr bwMode="auto">
          <a:xfrm>
            <a:off x="3300413" y="1268413"/>
            <a:ext cx="5092700" cy="3814762"/>
          </a:xfrm>
          <a:custGeom>
            <a:avLst/>
            <a:gdLst/>
            <a:ahLst/>
            <a:cxnLst>
              <a:cxn ang="0">
                <a:pos x="1877" y="1406"/>
              </a:cxn>
              <a:cxn ang="0">
                <a:pos x="1840" y="1247"/>
              </a:cxn>
              <a:cxn ang="0">
                <a:pos x="1803" y="1157"/>
              </a:cxn>
              <a:cxn ang="0">
                <a:pos x="1725" y="1091"/>
              </a:cxn>
              <a:cxn ang="0">
                <a:pos x="1708" y="1042"/>
              </a:cxn>
              <a:cxn ang="0">
                <a:pos x="1692" y="1001"/>
              </a:cxn>
              <a:cxn ang="0">
                <a:pos x="1655" y="965"/>
              </a:cxn>
              <a:cxn ang="0">
                <a:pos x="1647" y="936"/>
              </a:cxn>
              <a:cxn ang="0">
                <a:pos x="1589" y="912"/>
              </a:cxn>
              <a:cxn ang="0">
                <a:pos x="1556" y="887"/>
              </a:cxn>
              <a:cxn ang="0">
                <a:pos x="1531" y="867"/>
              </a:cxn>
              <a:cxn ang="0">
                <a:pos x="1482" y="826"/>
              </a:cxn>
              <a:cxn ang="0">
                <a:pos x="1420" y="793"/>
              </a:cxn>
              <a:cxn ang="0">
                <a:pos x="1346" y="769"/>
              </a:cxn>
              <a:cxn ang="0">
                <a:pos x="1321" y="732"/>
              </a:cxn>
              <a:cxn ang="0">
                <a:pos x="1288" y="699"/>
              </a:cxn>
              <a:cxn ang="0">
                <a:pos x="1227" y="662"/>
              </a:cxn>
              <a:cxn ang="0">
                <a:pos x="1173" y="630"/>
              </a:cxn>
              <a:cxn ang="0">
                <a:pos x="1127" y="597"/>
              </a:cxn>
              <a:cxn ang="0">
                <a:pos x="1090" y="565"/>
              </a:cxn>
              <a:cxn ang="0">
                <a:pos x="1000" y="531"/>
              </a:cxn>
              <a:cxn ang="0">
                <a:pos x="951" y="499"/>
              </a:cxn>
              <a:cxn ang="0">
                <a:pos x="922" y="470"/>
              </a:cxn>
              <a:cxn ang="0">
                <a:pos x="860" y="434"/>
              </a:cxn>
              <a:cxn ang="0">
                <a:pos x="811" y="400"/>
              </a:cxn>
              <a:cxn ang="0">
                <a:pos x="737" y="364"/>
              </a:cxn>
              <a:cxn ang="0">
                <a:pos x="666" y="327"/>
              </a:cxn>
              <a:cxn ang="0">
                <a:pos x="588" y="278"/>
              </a:cxn>
              <a:cxn ang="0">
                <a:pos x="531" y="245"/>
              </a:cxn>
              <a:cxn ang="0">
                <a:pos x="436" y="196"/>
              </a:cxn>
              <a:cxn ang="0">
                <a:pos x="329" y="147"/>
              </a:cxn>
              <a:cxn ang="0">
                <a:pos x="209" y="90"/>
              </a:cxn>
              <a:cxn ang="0">
                <a:pos x="103" y="45"/>
              </a:cxn>
              <a:cxn ang="0">
                <a:pos x="0" y="0"/>
              </a:cxn>
            </a:cxnLst>
            <a:rect l="0" t="0" r="r" b="b"/>
            <a:pathLst>
              <a:path w="1877" h="1406">
                <a:moveTo>
                  <a:pt x="1877" y="1406"/>
                </a:moveTo>
                <a:lnTo>
                  <a:pt x="1840" y="1247"/>
                </a:lnTo>
                <a:lnTo>
                  <a:pt x="1803" y="1157"/>
                </a:lnTo>
                <a:lnTo>
                  <a:pt x="1725" y="1091"/>
                </a:lnTo>
                <a:lnTo>
                  <a:pt x="1708" y="1042"/>
                </a:lnTo>
                <a:lnTo>
                  <a:pt x="1692" y="1001"/>
                </a:lnTo>
                <a:lnTo>
                  <a:pt x="1655" y="965"/>
                </a:lnTo>
                <a:lnTo>
                  <a:pt x="1647" y="936"/>
                </a:lnTo>
                <a:lnTo>
                  <a:pt x="1589" y="912"/>
                </a:lnTo>
                <a:lnTo>
                  <a:pt x="1556" y="887"/>
                </a:lnTo>
                <a:lnTo>
                  <a:pt x="1531" y="867"/>
                </a:lnTo>
                <a:lnTo>
                  <a:pt x="1482" y="826"/>
                </a:lnTo>
                <a:lnTo>
                  <a:pt x="1420" y="793"/>
                </a:lnTo>
                <a:lnTo>
                  <a:pt x="1346" y="769"/>
                </a:lnTo>
                <a:lnTo>
                  <a:pt x="1321" y="732"/>
                </a:lnTo>
                <a:lnTo>
                  <a:pt x="1288" y="699"/>
                </a:lnTo>
                <a:lnTo>
                  <a:pt x="1227" y="662"/>
                </a:lnTo>
                <a:lnTo>
                  <a:pt x="1173" y="630"/>
                </a:lnTo>
                <a:lnTo>
                  <a:pt x="1127" y="597"/>
                </a:lnTo>
                <a:lnTo>
                  <a:pt x="1090" y="565"/>
                </a:lnTo>
                <a:lnTo>
                  <a:pt x="1000" y="531"/>
                </a:lnTo>
                <a:lnTo>
                  <a:pt x="951" y="499"/>
                </a:lnTo>
                <a:lnTo>
                  <a:pt x="922" y="470"/>
                </a:lnTo>
                <a:lnTo>
                  <a:pt x="860" y="434"/>
                </a:lnTo>
                <a:lnTo>
                  <a:pt x="811" y="400"/>
                </a:lnTo>
                <a:lnTo>
                  <a:pt x="737" y="364"/>
                </a:lnTo>
                <a:lnTo>
                  <a:pt x="666" y="327"/>
                </a:lnTo>
                <a:lnTo>
                  <a:pt x="588" y="278"/>
                </a:lnTo>
                <a:lnTo>
                  <a:pt x="531" y="245"/>
                </a:lnTo>
                <a:lnTo>
                  <a:pt x="436" y="196"/>
                </a:lnTo>
                <a:lnTo>
                  <a:pt x="329" y="147"/>
                </a:lnTo>
                <a:lnTo>
                  <a:pt x="209" y="90"/>
                </a:lnTo>
                <a:lnTo>
                  <a:pt x="103" y="45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7" name="Freeform 97"/>
          <p:cNvSpPr>
            <a:spLocks/>
          </p:cNvSpPr>
          <p:nvPr/>
        </p:nvSpPr>
        <p:spPr bwMode="auto">
          <a:xfrm>
            <a:off x="4514851" y="2166939"/>
            <a:ext cx="4035425" cy="3114675"/>
          </a:xfrm>
          <a:custGeom>
            <a:avLst/>
            <a:gdLst/>
            <a:ahLst/>
            <a:cxnLst>
              <a:cxn ang="0">
                <a:pos x="1886" y="1456"/>
              </a:cxn>
              <a:cxn ang="0">
                <a:pos x="1839" y="1254"/>
              </a:cxn>
              <a:cxn ang="0">
                <a:pos x="1719" y="1140"/>
              </a:cxn>
              <a:cxn ang="0">
                <a:pos x="1698" y="1057"/>
              </a:cxn>
              <a:cxn ang="0">
                <a:pos x="1682" y="995"/>
              </a:cxn>
              <a:cxn ang="0">
                <a:pos x="1604" y="943"/>
              </a:cxn>
              <a:cxn ang="0">
                <a:pos x="1567" y="897"/>
              </a:cxn>
              <a:cxn ang="0">
                <a:pos x="1510" y="860"/>
              </a:cxn>
              <a:cxn ang="0">
                <a:pos x="1494" y="829"/>
              </a:cxn>
              <a:cxn ang="0">
                <a:pos x="1484" y="798"/>
              </a:cxn>
              <a:cxn ang="0">
                <a:pos x="1468" y="772"/>
              </a:cxn>
              <a:cxn ang="0">
                <a:pos x="1411" y="746"/>
              </a:cxn>
              <a:cxn ang="0">
                <a:pos x="1353" y="720"/>
              </a:cxn>
              <a:cxn ang="0">
                <a:pos x="1348" y="700"/>
              </a:cxn>
              <a:cxn ang="0">
                <a:pos x="1322" y="679"/>
              </a:cxn>
              <a:cxn ang="0">
                <a:pos x="1296" y="663"/>
              </a:cxn>
              <a:cxn ang="0">
                <a:pos x="1285" y="648"/>
              </a:cxn>
              <a:cxn ang="0">
                <a:pos x="1254" y="612"/>
              </a:cxn>
              <a:cxn ang="0">
                <a:pos x="1254" y="601"/>
              </a:cxn>
              <a:cxn ang="0">
                <a:pos x="1228" y="570"/>
              </a:cxn>
              <a:cxn ang="0">
                <a:pos x="1217" y="560"/>
              </a:cxn>
              <a:cxn ang="0">
                <a:pos x="1202" y="534"/>
              </a:cxn>
              <a:cxn ang="0">
                <a:pos x="1165" y="513"/>
              </a:cxn>
              <a:cxn ang="0">
                <a:pos x="1155" y="492"/>
              </a:cxn>
              <a:cxn ang="0">
                <a:pos x="1139" y="472"/>
              </a:cxn>
              <a:cxn ang="0">
                <a:pos x="1082" y="456"/>
              </a:cxn>
              <a:cxn ang="0">
                <a:pos x="1040" y="430"/>
              </a:cxn>
              <a:cxn ang="0">
                <a:pos x="993" y="409"/>
              </a:cxn>
              <a:cxn ang="0">
                <a:pos x="972" y="394"/>
              </a:cxn>
              <a:cxn ang="0">
                <a:pos x="941" y="368"/>
              </a:cxn>
              <a:cxn ang="0">
                <a:pos x="920" y="347"/>
              </a:cxn>
              <a:cxn ang="0">
                <a:pos x="878" y="326"/>
              </a:cxn>
              <a:cxn ang="0">
                <a:pos x="862" y="311"/>
              </a:cxn>
              <a:cxn ang="0">
                <a:pos x="826" y="285"/>
              </a:cxn>
              <a:cxn ang="0">
                <a:pos x="773" y="269"/>
              </a:cxn>
              <a:cxn ang="0">
                <a:pos x="753" y="244"/>
              </a:cxn>
              <a:cxn ang="0">
                <a:pos x="721" y="228"/>
              </a:cxn>
              <a:cxn ang="0">
                <a:pos x="648" y="202"/>
              </a:cxn>
              <a:cxn ang="0">
                <a:pos x="606" y="187"/>
              </a:cxn>
              <a:cxn ang="0">
                <a:pos x="559" y="166"/>
              </a:cxn>
              <a:cxn ang="0">
                <a:pos x="517" y="145"/>
              </a:cxn>
              <a:cxn ang="0">
                <a:pos x="465" y="124"/>
              </a:cxn>
              <a:cxn ang="0">
                <a:pos x="403" y="104"/>
              </a:cxn>
              <a:cxn ang="0">
                <a:pos x="361" y="83"/>
              </a:cxn>
              <a:cxn ang="0">
                <a:pos x="335" y="62"/>
              </a:cxn>
              <a:cxn ang="0">
                <a:pos x="230" y="41"/>
              </a:cxn>
              <a:cxn ang="0">
                <a:pos x="136" y="21"/>
              </a:cxn>
              <a:cxn ang="0">
                <a:pos x="0" y="0"/>
              </a:cxn>
            </a:cxnLst>
            <a:rect l="0" t="0" r="r" b="b"/>
            <a:pathLst>
              <a:path w="1886" h="1456">
                <a:moveTo>
                  <a:pt x="1886" y="1456"/>
                </a:moveTo>
                <a:lnTo>
                  <a:pt x="1839" y="1254"/>
                </a:lnTo>
                <a:lnTo>
                  <a:pt x="1719" y="1140"/>
                </a:lnTo>
                <a:lnTo>
                  <a:pt x="1698" y="1057"/>
                </a:lnTo>
                <a:lnTo>
                  <a:pt x="1682" y="995"/>
                </a:lnTo>
                <a:lnTo>
                  <a:pt x="1604" y="943"/>
                </a:lnTo>
                <a:lnTo>
                  <a:pt x="1567" y="897"/>
                </a:lnTo>
                <a:lnTo>
                  <a:pt x="1510" y="860"/>
                </a:lnTo>
                <a:lnTo>
                  <a:pt x="1494" y="829"/>
                </a:lnTo>
                <a:lnTo>
                  <a:pt x="1484" y="798"/>
                </a:lnTo>
                <a:lnTo>
                  <a:pt x="1468" y="772"/>
                </a:lnTo>
                <a:lnTo>
                  <a:pt x="1411" y="746"/>
                </a:lnTo>
                <a:lnTo>
                  <a:pt x="1353" y="720"/>
                </a:lnTo>
                <a:lnTo>
                  <a:pt x="1348" y="700"/>
                </a:lnTo>
                <a:lnTo>
                  <a:pt x="1322" y="679"/>
                </a:lnTo>
                <a:lnTo>
                  <a:pt x="1296" y="663"/>
                </a:lnTo>
                <a:lnTo>
                  <a:pt x="1285" y="648"/>
                </a:lnTo>
                <a:lnTo>
                  <a:pt x="1254" y="612"/>
                </a:lnTo>
                <a:lnTo>
                  <a:pt x="1254" y="601"/>
                </a:lnTo>
                <a:lnTo>
                  <a:pt x="1228" y="570"/>
                </a:lnTo>
                <a:lnTo>
                  <a:pt x="1217" y="560"/>
                </a:lnTo>
                <a:lnTo>
                  <a:pt x="1202" y="534"/>
                </a:lnTo>
                <a:lnTo>
                  <a:pt x="1165" y="513"/>
                </a:lnTo>
                <a:lnTo>
                  <a:pt x="1155" y="492"/>
                </a:lnTo>
                <a:lnTo>
                  <a:pt x="1139" y="472"/>
                </a:lnTo>
                <a:lnTo>
                  <a:pt x="1082" y="456"/>
                </a:lnTo>
                <a:lnTo>
                  <a:pt x="1040" y="430"/>
                </a:lnTo>
                <a:lnTo>
                  <a:pt x="993" y="409"/>
                </a:lnTo>
                <a:lnTo>
                  <a:pt x="972" y="394"/>
                </a:lnTo>
                <a:lnTo>
                  <a:pt x="941" y="368"/>
                </a:lnTo>
                <a:lnTo>
                  <a:pt x="920" y="347"/>
                </a:lnTo>
                <a:lnTo>
                  <a:pt x="878" y="326"/>
                </a:lnTo>
                <a:lnTo>
                  <a:pt x="862" y="311"/>
                </a:lnTo>
                <a:lnTo>
                  <a:pt x="826" y="285"/>
                </a:lnTo>
                <a:lnTo>
                  <a:pt x="773" y="269"/>
                </a:lnTo>
                <a:lnTo>
                  <a:pt x="753" y="244"/>
                </a:lnTo>
                <a:lnTo>
                  <a:pt x="721" y="228"/>
                </a:lnTo>
                <a:lnTo>
                  <a:pt x="648" y="202"/>
                </a:lnTo>
                <a:lnTo>
                  <a:pt x="606" y="187"/>
                </a:lnTo>
                <a:lnTo>
                  <a:pt x="559" y="166"/>
                </a:lnTo>
                <a:lnTo>
                  <a:pt x="517" y="145"/>
                </a:lnTo>
                <a:lnTo>
                  <a:pt x="465" y="124"/>
                </a:lnTo>
                <a:lnTo>
                  <a:pt x="403" y="104"/>
                </a:lnTo>
                <a:lnTo>
                  <a:pt x="361" y="83"/>
                </a:lnTo>
                <a:lnTo>
                  <a:pt x="335" y="62"/>
                </a:lnTo>
                <a:lnTo>
                  <a:pt x="230" y="41"/>
                </a:lnTo>
                <a:lnTo>
                  <a:pt x="136" y="2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8" name="Freeform 98"/>
          <p:cNvSpPr>
            <a:spLocks/>
          </p:cNvSpPr>
          <p:nvPr/>
        </p:nvSpPr>
        <p:spPr bwMode="auto">
          <a:xfrm>
            <a:off x="4238626" y="1984376"/>
            <a:ext cx="4189413" cy="2784475"/>
          </a:xfrm>
          <a:custGeom>
            <a:avLst/>
            <a:gdLst/>
            <a:ahLst/>
            <a:cxnLst>
              <a:cxn ang="0">
                <a:pos x="1959" y="1301"/>
              </a:cxn>
              <a:cxn ang="0">
                <a:pos x="1745" y="1099"/>
              </a:cxn>
              <a:cxn ang="0">
                <a:pos x="1713" y="985"/>
              </a:cxn>
              <a:cxn ang="0">
                <a:pos x="1661" y="902"/>
              </a:cxn>
              <a:cxn ang="0">
                <a:pos x="1583" y="840"/>
              </a:cxn>
              <a:cxn ang="0">
                <a:pos x="1509" y="788"/>
              </a:cxn>
              <a:cxn ang="0">
                <a:pos x="1494" y="742"/>
              </a:cxn>
              <a:cxn ang="0">
                <a:pos x="1447" y="705"/>
              </a:cxn>
              <a:cxn ang="0">
                <a:pos x="1368" y="674"/>
              </a:cxn>
              <a:cxn ang="0">
                <a:pos x="1353" y="643"/>
              </a:cxn>
              <a:cxn ang="0">
                <a:pos x="1337" y="617"/>
              </a:cxn>
              <a:cxn ang="0">
                <a:pos x="1274" y="591"/>
              </a:cxn>
              <a:cxn ang="0">
                <a:pos x="1206" y="565"/>
              </a:cxn>
              <a:cxn ang="0">
                <a:pos x="1165" y="545"/>
              </a:cxn>
              <a:cxn ang="0">
                <a:pos x="1165" y="524"/>
              </a:cxn>
              <a:cxn ang="0">
                <a:pos x="1149" y="508"/>
              </a:cxn>
              <a:cxn ang="0">
                <a:pos x="1149" y="493"/>
              </a:cxn>
              <a:cxn ang="0">
                <a:pos x="1139" y="472"/>
              </a:cxn>
              <a:cxn ang="0">
                <a:pos x="1034" y="446"/>
              </a:cxn>
              <a:cxn ang="0">
                <a:pos x="1029" y="431"/>
              </a:cxn>
              <a:cxn ang="0">
                <a:pos x="1018" y="415"/>
              </a:cxn>
              <a:cxn ang="0">
                <a:pos x="924" y="405"/>
              </a:cxn>
              <a:cxn ang="0">
                <a:pos x="898" y="379"/>
              </a:cxn>
              <a:cxn ang="0">
                <a:pos x="883" y="368"/>
              </a:cxn>
              <a:cxn ang="0">
                <a:pos x="867" y="348"/>
              </a:cxn>
              <a:cxn ang="0">
                <a:pos x="820" y="337"/>
              </a:cxn>
              <a:cxn ang="0">
                <a:pos x="778" y="317"/>
              </a:cxn>
              <a:cxn ang="0">
                <a:pos x="736" y="301"/>
              </a:cxn>
              <a:cxn ang="0">
                <a:pos x="710" y="286"/>
              </a:cxn>
              <a:cxn ang="0">
                <a:pos x="694" y="270"/>
              </a:cxn>
              <a:cxn ang="0">
                <a:pos x="658" y="244"/>
              </a:cxn>
              <a:cxn ang="0">
                <a:pos x="621" y="234"/>
              </a:cxn>
              <a:cxn ang="0">
                <a:pos x="621" y="218"/>
              </a:cxn>
              <a:cxn ang="0">
                <a:pos x="574" y="203"/>
              </a:cxn>
              <a:cxn ang="0">
                <a:pos x="517" y="182"/>
              </a:cxn>
              <a:cxn ang="0">
                <a:pos x="496" y="166"/>
              </a:cxn>
              <a:cxn ang="0">
                <a:pos x="444" y="151"/>
              </a:cxn>
              <a:cxn ang="0">
                <a:pos x="376" y="135"/>
              </a:cxn>
              <a:cxn ang="0">
                <a:pos x="350" y="114"/>
              </a:cxn>
              <a:cxn ang="0">
                <a:pos x="303" y="99"/>
              </a:cxn>
              <a:cxn ang="0">
                <a:pos x="271" y="83"/>
              </a:cxn>
              <a:cxn ang="0">
                <a:pos x="245" y="68"/>
              </a:cxn>
              <a:cxn ang="0">
                <a:pos x="183" y="47"/>
              </a:cxn>
              <a:cxn ang="0">
                <a:pos x="99" y="37"/>
              </a:cxn>
              <a:cxn ang="0">
                <a:pos x="83" y="16"/>
              </a:cxn>
              <a:cxn ang="0">
                <a:pos x="0" y="0"/>
              </a:cxn>
            </a:cxnLst>
            <a:rect l="0" t="0" r="r" b="b"/>
            <a:pathLst>
              <a:path w="1959" h="1301">
                <a:moveTo>
                  <a:pt x="1959" y="1301"/>
                </a:moveTo>
                <a:lnTo>
                  <a:pt x="1745" y="1099"/>
                </a:lnTo>
                <a:lnTo>
                  <a:pt x="1713" y="985"/>
                </a:lnTo>
                <a:lnTo>
                  <a:pt x="1661" y="902"/>
                </a:lnTo>
                <a:lnTo>
                  <a:pt x="1583" y="840"/>
                </a:lnTo>
                <a:lnTo>
                  <a:pt x="1509" y="788"/>
                </a:lnTo>
                <a:lnTo>
                  <a:pt x="1494" y="742"/>
                </a:lnTo>
                <a:lnTo>
                  <a:pt x="1447" y="705"/>
                </a:lnTo>
                <a:lnTo>
                  <a:pt x="1368" y="674"/>
                </a:lnTo>
                <a:lnTo>
                  <a:pt x="1353" y="643"/>
                </a:lnTo>
                <a:lnTo>
                  <a:pt x="1337" y="617"/>
                </a:lnTo>
                <a:lnTo>
                  <a:pt x="1274" y="591"/>
                </a:lnTo>
                <a:lnTo>
                  <a:pt x="1206" y="565"/>
                </a:lnTo>
                <a:lnTo>
                  <a:pt x="1165" y="545"/>
                </a:lnTo>
                <a:lnTo>
                  <a:pt x="1165" y="524"/>
                </a:lnTo>
                <a:lnTo>
                  <a:pt x="1149" y="508"/>
                </a:lnTo>
                <a:lnTo>
                  <a:pt x="1149" y="493"/>
                </a:lnTo>
                <a:lnTo>
                  <a:pt x="1139" y="472"/>
                </a:lnTo>
                <a:lnTo>
                  <a:pt x="1034" y="446"/>
                </a:lnTo>
                <a:lnTo>
                  <a:pt x="1029" y="431"/>
                </a:lnTo>
                <a:lnTo>
                  <a:pt x="1018" y="415"/>
                </a:lnTo>
                <a:lnTo>
                  <a:pt x="924" y="405"/>
                </a:lnTo>
                <a:lnTo>
                  <a:pt x="898" y="379"/>
                </a:lnTo>
                <a:lnTo>
                  <a:pt x="883" y="368"/>
                </a:lnTo>
                <a:lnTo>
                  <a:pt x="867" y="348"/>
                </a:lnTo>
                <a:lnTo>
                  <a:pt x="820" y="337"/>
                </a:lnTo>
                <a:lnTo>
                  <a:pt x="778" y="317"/>
                </a:lnTo>
                <a:lnTo>
                  <a:pt x="736" y="301"/>
                </a:lnTo>
                <a:lnTo>
                  <a:pt x="710" y="286"/>
                </a:lnTo>
                <a:lnTo>
                  <a:pt x="694" y="270"/>
                </a:lnTo>
                <a:lnTo>
                  <a:pt x="658" y="244"/>
                </a:lnTo>
                <a:lnTo>
                  <a:pt x="621" y="234"/>
                </a:lnTo>
                <a:lnTo>
                  <a:pt x="621" y="218"/>
                </a:lnTo>
                <a:lnTo>
                  <a:pt x="574" y="203"/>
                </a:lnTo>
                <a:lnTo>
                  <a:pt x="517" y="182"/>
                </a:lnTo>
                <a:lnTo>
                  <a:pt x="496" y="166"/>
                </a:lnTo>
                <a:lnTo>
                  <a:pt x="444" y="151"/>
                </a:lnTo>
                <a:lnTo>
                  <a:pt x="376" y="135"/>
                </a:lnTo>
                <a:lnTo>
                  <a:pt x="350" y="114"/>
                </a:lnTo>
                <a:lnTo>
                  <a:pt x="303" y="99"/>
                </a:lnTo>
                <a:lnTo>
                  <a:pt x="271" y="83"/>
                </a:lnTo>
                <a:lnTo>
                  <a:pt x="245" y="68"/>
                </a:lnTo>
                <a:lnTo>
                  <a:pt x="183" y="47"/>
                </a:lnTo>
                <a:lnTo>
                  <a:pt x="99" y="37"/>
                </a:lnTo>
                <a:lnTo>
                  <a:pt x="83" y="1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CC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9" name="Freeform 99"/>
          <p:cNvSpPr>
            <a:spLocks/>
          </p:cNvSpPr>
          <p:nvPr/>
        </p:nvSpPr>
        <p:spPr bwMode="auto">
          <a:xfrm>
            <a:off x="3155951" y="1219200"/>
            <a:ext cx="4981575" cy="3136900"/>
          </a:xfrm>
          <a:custGeom>
            <a:avLst/>
            <a:gdLst/>
            <a:ahLst/>
            <a:cxnLst>
              <a:cxn ang="0">
                <a:pos x="1836" y="1156"/>
              </a:cxn>
              <a:cxn ang="0">
                <a:pos x="1758" y="997"/>
              </a:cxn>
              <a:cxn ang="0">
                <a:pos x="1573" y="907"/>
              </a:cxn>
              <a:cxn ang="0">
                <a:pos x="1478" y="841"/>
              </a:cxn>
              <a:cxn ang="0">
                <a:pos x="1408" y="792"/>
              </a:cxn>
              <a:cxn ang="0">
                <a:pos x="1404" y="751"/>
              </a:cxn>
              <a:cxn ang="0">
                <a:pos x="1384" y="715"/>
              </a:cxn>
              <a:cxn ang="0">
                <a:pos x="1309" y="686"/>
              </a:cxn>
              <a:cxn ang="0">
                <a:pos x="1309" y="661"/>
              </a:cxn>
              <a:cxn ang="0">
                <a:pos x="1247" y="637"/>
              </a:cxn>
              <a:cxn ang="0">
                <a:pos x="1206" y="616"/>
              </a:cxn>
              <a:cxn ang="0">
                <a:pos x="1186" y="596"/>
              </a:cxn>
              <a:cxn ang="0">
                <a:pos x="1141" y="560"/>
              </a:cxn>
              <a:cxn ang="0">
                <a:pos x="1017" y="543"/>
              </a:cxn>
              <a:cxn ang="0">
                <a:pos x="976" y="531"/>
              </a:cxn>
              <a:cxn ang="0">
                <a:pos x="955" y="519"/>
              </a:cxn>
              <a:cxn ang="0">
                <a:pos x="918" y="470"/>
              </a:cxn>
              <a:cxn ang="0">
                <a:pos x="848" y="429"/>
              </a:cxn>
              <a:cxn ang="0">
                <a:pos x="848" y="420"/>
              </a:cxn>
              <a:cxn ang="0">
                <a:pos x="753" y="388"/>
              </a:cxn>
              <a:cxn ang="0">
                <a:pos x="749" y="375"/>
              </a:cxn>
              <a:cxn ang="0">
                <a:pos x="700" y="359"/>
              </a:cxn>
              <a:cxn ang="0">
                <a:pos x="679" y="347"/>
              </a:cxn>
              <a:cxn ang="0">
                <a:pos x="663" y="335"/>
              </a:cxn>
              <a:cxn ang="0">
                <a:pos x="634" y="330"/>
              </a:cxn>
              <a:cxn ang="0">
                <a:pos x="610" y="318"/>
              </a:cxn>
              <a:cxn ang="0">
                <a:pos x="584" y="298"/>
              </a:cxn>
              <a:cxn ang="0">
                <a:pos x="531" y="281"/>
              </a:cxn>
              <a:cxn ang="0">
                <a:pos x="469" y="269"/>
              </a:cxn>
              <a:cxn ang="0">
                <a:pos x="416" y="224"/>
              </a:cxn>
              <a:cxn ang="0">
                <a:pos x="403" y="208"/>
              </a:cxn>
              <a:cxn ang="0">
                <a:pos x="375" y="200"/>
              </a:cxn>
              <a:cxn ang="0">
                <a:pos x="362" y="171"/>
              </a:cxn>
              <a:cxn ang="0">
                <a:pos x="325" y="163"/>
              </a:cxn>
              <a:cxn ang="0">
                <a:pos x="305" y="155"/>
              </a:cxn>
              <a:cxn ang="0">
                <a:pos x="292" y="142"/>
              </a:cxn>
              <a:cxn ang="0">
                <a:pos x="247" y="114"/>
              </a:cxn>
              <a:cxn ang="0">
                <a:pos x="181" y="73"/>
              </a:cxn>
              <a:cxn ang="0">
                <a:pos x="107" y="49"/>
              </a:cxn>
              <a:cxn ang="0">
                <a:pos x="90" y="45"/>
              </a:cxn>
              <a:cxn ang="0">
                <a:pos x="37" y="24"/>
              </a:cxn>
              <a:cxn ang="0">
                <a:pos x="0" y="0"/>
              </a:cxn>
            </a:cxnLst>
            <a:rect l="0" t="0" r="r" b="b"/>
            <a:pathLst>
              <a:path w="1836" h="1156">
                <a:moveTo>
                  <a:pt x="1836" y="1156"/>
                </a:moveTo>
                <a:lnTo>
                  <a:pt x="1758" y="997"/>
                </a:lnTo>
                <a:lnTo>
                  <a:pt x="1573" y="907"/>
                </a:lnTo>
                <a:lnTo>
                  <a:pt x="1478" y="841"/>
                </a:lnTo>
                <a:lnTo>
                  <a:pt x="1408" y="792"/>
                </a:lnTo>
                <a:lnTo>
                  <a:pt x="1404" y="751"/>
                </a:lnTo>
                <a:lnTo>
                  <a:pt x="1384" y="715"/>
                </a:lnTo>
                <a:lnTo>
                  <a:pt x="1309" y="686"/>
                </a:lnTo>
                <a:lnTo>
                  <a:pt x="1309" y="661"/>
                </a:lnTo>
                <a:lnTo>
                  <a:pt x="1247" y="637"/>
                </a:lnTo>
                <a:lnTo>
                  <a:pt x="1206" y="616"/>
                </a:lnTo>
                <a:lnTo>
                  <a:pt x="1186" y="596"/>
                </a:lnTo>
                <a:lnTo>
                  <a:pt x="1141" y="560"/>
                </a:lnTo>
                <a:lnTo>
                  <a:pt x="1017" y="543"/>
                </a:lnTo>
                <a:lnTo>
                  <a:pt x="976" y="531"/>
                </a:lnTo>
                <a:lnTo>
                  <a:pt x="955" y="519"/>
                </a:lnTo>
                <a:lnTo>
                  <a:pt x="918" y="470"/>
                </a:lnTo>
                <a:lnTo>
                  <a:pt x="848" y="429"/>
                </a:lnTo>
                <a:lnTo>
                  <a:pt x="848" y="420"/>
                </a:lnTo>
                <a:lnTo>
                  <a:pt x="753" y="388"/>
                </a:lnTo>
                <a:lnTo>
                  <a:pt x="749" y="375"/>
                </a:lnTo>
                <a:lnTo>
                  <a:pt x="700" y="359"/>
                </a:lnTo>
                <a:lnTo>
                  <a:pt x="679" y="347"/>
                </a:lnTo>
                <a:lnTo>
                  <a:pt x="663" y="335"/>
                </a:lnTo>
                <a:lnTo>
                  <a:pt x="634" y="330"/>
                </a:lnTo>
                <a:lnTo>
                  <a:pt x="610" y="318"/>
                </a:lnTo>
                <a:lnTo>
                  <a:pt x="584" y="298"/>
                </a:lnTo>
                <a:lnTo>
                  <a:pt x="531" y="281"/>
                </a:lnTo>
                <a:lnTo>
                  <a:pt x="469" y="269"/>
                </a:lnTo>
                <a:lnTo>
                  <a:pt x="416" y="224"/>
                </a:lnTo>
                <a:lnTo>
                  <a:pt x="403" y="208"/>
                </a:lnTo>
                <a:lnTo>
                  <a:pt x="375" y="200"/>
                </a:lnTo>
                <a:lnTo>
                  <a:pt x="362" y="171"/>
                </a:lnTo>
                <a:lnTo>
                  <a:pt x="325" y="163"/>
                </a:lnTo>
                <a:lnTo>
                  <a:pt x="305" y="155"/>
                </a:lnTo>
                <a:lnTo>
                  <a:pt x="292" y="142"/>
                </a:lnTo>
                <a:lnTo>
                  <a:pt x="247" y="114"/>
                </a:lnTo>
                <a:lnTo>
                  <a:pt x="181" y="73"/>
                </a:lnTo>
                <a:lnTo>
                  <a:pt x="107" y="49"/>
                </a:lnTo>
                <a:lnTo>
                  <a:pt x="90" y="45"/>
                </a:lnTo>
                <a:lnTo>
                  <a:pt x="37" y="2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33CC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60" name="Freeform 100"/>
          <p:cNvSpPr>
            <a:spLocks/>
          </p:cNvSpPr>
          <p:nvPr/>
        </p:nvSpPr>
        <p:spPr bwMode="auto">
          <a:xfrm>
            <a:off x="3378200" y="1597025"/>
            <a:ext cx="5030788" cy="3703638"/>
          </a:xfrm>
          <a:custGeom>
            <a:avLst/>
            <a:gdLst/>
            <a:ahLst/>
            <a:cxnLst>
              <a:cxn ang="0">
                <a:pos x="26" y="4"/>
              </a:cxn>
              <a:cxn ang="0">
                <a:pos x="71" y="16"/>
              </a:cxn>
              <a:cxn ang="0">
                <a:pos x="120" y="33"/>
              </a:cxn>
              <a:cxn ang="0">
                <a:pos x="169" y="45"/>
              </a:cxn>
              <a:cxn ang="0">
                <a:pos x="215" y="61"/>
              </a:cxn>
              <a:cxn ang="0">
                <a:pos x="264" y="78"/>
              </a:cxn>
              <a:cxn ang="0">
                <a:pos x="313" y="98"/>
              </a:cxn>
              <a:cxn ang="0">
                <a:pos x="363" y="114"/>
              </a:cxn>
              <a:cxn ang="0">
                <a:pos x="408" y="135"/>
              </a:cxn>
              <a:cxn ang="0">
                <a:pos x="458" y="155"/>
              </a:cxn>
              <a:cxn ang="0">
                <a:pos x="507" y="176"/>
              </a:cxn>
              <a:cxn ang="0">
                <a:pos x="552" y="196"/>
              </a:cxn>
              <a:cxn ang="0">
                <a:pos x="602" y="221"/>
              </a:cxn>
              <a:cxn ang="0">
                <a:pos x="652" y="241"/>
              </a:cxn>
              <a:cxn ang="0">
                <a:pos x="697" y="266"/>
              </a:cxn>
              <a:cxn ang="0">
                <a:pos x="746" y="290"/>
              </a:cxn>
              <a:cxn ang="0">
                <a:pos x="795" y="315"/>
              </a:cxn>
              <a:cxn ang="0">
                <a:pos x="845" y="339"/>
              </a:cxn>
              <a:cxn ang="0">
                <a:pos x="891" y="364"/>
              </a:cxn>
              <a:cxn ang="0">
                <a:pos x="939" y="389"/>
              </a:cxn>
              <a:cxn ang="0">
                <a:pos x="989" y="413"/>
              </a:cxn>
              <a:cxn ang="0">
                <a:pos x="1034" y="442"/>
              </a:cxn>
              <a:cxn ang="0">
                <a:pos x="1084" y="466"/>
              </a:cxn>
              <a:cxn ang="0">
                <a:pos x="1133" y="494"/>
              </a:cxn>
              <a:cxn ang="0">
                <a:pos x="1178" y="524"/>
              </a:cxn>
              <a:cxn ang="0">
                <a:pos x="1228" y="552"/>
              </a:cxn>
              <a:cxn ang="0">
                <a:pos x="1278" y="584"/>
              </a:cxn>
              <a:cxn ang="0">
                <a:pos x="1327" y="613"/>
              </a:cxn>
              <a:cxn ang="0">
                <a:pos x="1372" y="646"/>
              </a:cxn>
              <a:cxn ang="0">
                <a:pos x="1422" y="683"/>
              </a:cxn>
              <a:cxn ang="0">
                <a:pos x="1471" y="719"/>
              </a:cxn>
              <a:cxn ang="0">
                <a:pos x="1517" y="760"/>
              </a:cxn>
              <a:cxn ang="0">
                <a:pos x="1565" y="805"/>
              </a:cxn>
              <a:cxn ang="0">
                <a:pos x="1615" y="850"/>
              </a:cxn>
              <a:cxn ang="0">
                <a:pos x="1660" y="908"/>
              </a:cxn>
              <a:cxn ang="0">
                <a:pos x="1710" y="973"/>
              </a:cxn>
              <a:cxn ang="0">
                <a:pos x="1759" y="1054"/>
              </a:cxn>
              <a:cxn ang="0">
                <a:pos x="1809" y="1165"/>
              </a:cxn>
              <a:cxn ang="0">
                <a:pos x="1854" y="1365"/>
              </a:cxn>
            </a:cxnLst>
            <a:rect l="0" t="0" r="r" b="b"/>
            <a:pathLst>
              <a:path w="1854" h="1365">
                <a:moveTo>
                  <a:pt x="0" y="0"/>
                </a:moveTo>
                <a:lnTo>
                  <a:pt x="26" y="4"/>
                </a:lnTo>
                <a:lnTo>
                  <a:pt x="50" y="13"/>
                </a:lnTo>
                <a:lnTo>
                  <a:pt x="71" y="16"/>
                </a:lnTo>
                <a:lnTo>
                  <a:pt x="95" y="24"/>
                </a:lnTo>
                <a:lnTo>
                  <a:pt x="120" y="33"/>
                </a:lnTo>
                <a:lnTo>
                  <a:pt x="145" y="37"/>
                </a:lnTo>
                <a:lnTo>
                  <a:pt x="169" y="45"/>
                </a:lnTo>
                <a:lnTo>
                  <a:pt x="194" y="54"/>
                </a:lnTo>
                <a:lnTo>
                  <a:pt x="215" y="61"/>
                </a:lnTo>
                <a:lnTo>
                  <a:pt x="239" y="69"/>
                </a:lnTo>
                <a:lnTo>
                  <a:pt x="264" y="78"/>
                </a:lnTo>
                <a:lnTo>
                  <a:pt x="289" y="86"/>
                </a:lnTo>
                <a:lnTo>
                  <a:pt x="313" y="98"/>
                </a:lnTo>
                <a:lnTo>
                  <a:pt x="339" y="106"/>
                </a:lnTo>
                <a:lnTo>
                  <a:pt x="363" y="114"/>
                </a:lnTo>
                <a:lnTo>
                  <a:pt x="384" y="127"/>
                </a:lnTo>
                <a:lnTo>
                  <a:pt x="408" y="135"/>
                </a:lnTo>
                <a:lnTo>
                  <a:pt x="433" y="147"/>
                </a:lnTo>
                <a:lnTo>
                  <a:pt x="458" y="155"/>
                </a:lnTo>
                <a:lnTo>
                  <a:pt x="482" y="168"/>
                </a:lnTo>
                <a:lnTo>
                  <a:pt x="507" y="176"/>
                </a:lnTo>
                <a:lnTo>
                  <a:pt x="532" y="188"/>
                </a:lnTo>
                <a:lnTo>
                  <a:pt x="552" y="196"/>
                </a:lnTo>
                <a:lnTo>
                  <a:pt x="577" y="209"/>
                </a:lnTo>
                <a:lnTo>
                  <a:pt x="602" y="221"/>
                </a:lnTo>
                <a:lnTo>
                  <a:pt x="626" y="233"/>
                </a:lnTo>
                <a:lnTo>
                  <a:pt x="652" y="241"/>
                </a:lnTo>
                <a:lnTo>
                  <a:pt x="676" y="254"/>
                </a:lnTo>
                <a:lnTo>
                  <a:pt x="697" y="266"/>
                </a:lnTo>
                <a:lnTo>
                  <a:pt x="721" y="278"/>
                </a:lnTo>
                <a:lnTo>
                  <a:pt x="746" y="290"/>
                </a:lnTo>
                <a:lnTo>
                  <a:pt x="771" y="303"/>
                </a:lnTo>
                <a:lnTo>
                  <a:pt x="795" y="315"/>
                </a:lnTo>
                <a:lnTo>
                  <a:pt x="820" y="327"/>
                </a:lnTo>
                <a:lnTo>
                  <a:pt x="845" y="339"/>
                </a:lnTo>
                <a:lnTo>
                  <a:pt x="865" y="352"/>
                </a:lnTo>
                <a:lnTo>
                  <a:pt x="891" y="364"/>
                </a:lnTo>
                <a:lnTo>
                  <a:pt x="915" y="376"/>
                </a:lnTo>
                <a:lnTo>
                  <a:pt x="939" y="389"/>
                </a:lnTo>
                <a:lnTo>
                  <a:pt x="965" y="401"/>
                </a:lnTo>
                <a:lnTo>
                  <a:pt x="989" y="413"/>
                </a:lnTo>
                <a:lnTo>
                  <a:pt x="1014" y="425"/>
                </a:lnTo>
                <a:lnTo>
                  <a:pt x="1034" y="442"/>
                </a:lnTo>
                <a:lnTo>
                  <a:pt x="1059" y="454"/>
                </a:lnTo>
                <a:lnTo>
                  <a:pt x="1084" y="466"/>
                </a:lnTo>
                <a:lnTo>
                  <a:pt x="1108" y="483"/>
                </a:lnTo>
                <a:lnTo>
                  <a:pt x="1133" y="494"/>
                </a:lnTo>
                <a:lnTo>
                  <a:pt x="1158" y="507"/>
                </a:lnTo>
                <a:lnTo>
                  <a:pt x="1178" y="524"/>
                </a:lnTo>
                <a:lnTo>
                  <a:pt x="1204" y="539"/>
                </a:lnTo>
                <a:lnTo>
                  <a:pt x="1228" y="552"/>
                </a:lnTo>
                <a:lnTo>
                  <a:pt x="1252" y="568"/>
                </a:lnTo>
                <a:lnTo>
                  <a:pt x="1278" y="584"/>
                </a:lnTo>
                <a:lnTo>
                  <a:pt x="1302" y="597"/>
                </a:lnTo>
                <a:lnTo>
                  <a:pt x="1327" y="613"/>
                </a:lnTo>
                <a:lnTo>
                  <a:pt x="1347" y="629"/>
                </a:lnTo>
                <a:lnTo>
                  <a:pt x="1372" y="646"/>
                </a:lnTo>
                <a:lnTo>
                  <a:pt x="1397" y="666"/>
                </a:lnTo>
                <a:lnTo>
                  <a:pt x="1422" y="683"/>
                </a:lnTo>
                <a:lnTo>
                  <a:pt x="1446" y="699"/>
                </a:lnTo>
                <a:lnTo>
                  <a:pt x="1471" y="719"/>
                </a:lnTo>
                <a:lnTo>
                  <a:pt x="1496" y="740"/>
                </a:lnTo>
                <a:lnTo>
                  <a:pt x="1517" y="760"/>
                </a:lnTo>
                <a:lnTo>
                  <a:pt x="1541" y="781"/>
                </a:lnTo>
                <a:lnTo>
                  <a:pt x="1565" y="805"/>
                </a:lnTo>
                <a:lnTo>
                  <a:pt x="1591" y="826"/>
                </a:lnTo>
                <a:lnTo>
                  <a:pt x="1615" y="850"/>
                </a:lnTo>
                <a:lnTo>
                  <a:pt x="1640" y="879"/>
                </a:lnTo>
                <a:lnTo>
                  <a:pt x="1660" y="908"/>
                </a:lnTo>
                <a:lnTo>
                  <a:pt x="1685" y="936"/>
                </a:lnTo>
                <a:lnTo>
                  <a:pt x="1710" y="973"/>
                </a:lnTo>
                <a:lnTo>
                  <a:pt x="1735" y="1009"/>
                </a:lnTo>
                <a:lnTo>
                  <a:pt x="1759" y="1054"/>
                </a:lnTo>
                <a:lnTo>
                  <a:pt x="1784" y="1104"/>
                </a:lnTo>
                <a:lnTo>
                  <a:pt x="1809" y="1165"/>
                </a:lnTo>
                <a:lnTo>
                  <a:pt x="1830" y="1247"/>
                </a:lnTo>
                <a:lnTo>
                  <a:pt x="1854" y="1365"/>
                </a:lnTo>
              </a:path>
            </a:pathLst>
          </a:cu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6159469" name="Object 109"/>
          <p:cNvGraphicFramePr>
            <a:graphicFrameLocks noChangeAspect="1"/>
          </p:cNvGraphicFramePr>
          <p:nvPr/>
        </p:nvGraphicFramePr>
        <p:xfrm>
          <a:off x="8763000" y="3810001"/>
          <a:ext cx="1466850" cy="806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79360" progId="Equation.DSMT4">
                  <p:embed/>
                </p:oleObj>
              </mc:Choice>
              <mc:Fallback>
                <p:oleObj name="Equation" r:id="rId4" imgW="507960" imgH="279360" progId="Equation.DSMT4">
                  <p:embed/>
                  <p:pic>
                    <p:nvPicPr>
                      <p:cNvPr id="6159469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810001"/>
                        <a:ext cx="1466850" cy="8060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431"/>
          <p:cNvSpPr txBox="1">
            <a:spLocks noChangeArrowheads="1"/>
          </p:cNvSpPr>
          <p:nvPr/>
        </p:nvSpPr>
        <p:spPr bwMode="auto">
          <a:xfrm>
            <a:off x="3733800" y="228600"/>
            <a:ext cx="1676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ll 7 data sets shifted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33CC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2" name="Group 199"/>
          <p:cNvGrpSpPr/>
          <p:nvPr/>
        </p:nvGrpSpPr>
        <p:grpSpPr>
          <a:xfrm>
            <a:off x="2286001" y="1349376"/>
            <a:ext cx="6018213" cy="4956949"/>
            <a:chOff x="381000" y="1882775"/>
            <a:chExt cx="6018213" cy="4956949"/>
          </a:xfrm>
        </p:grpSpPr>
        <p:sp>
          <p:nvSpPr>
            <p:cNvPr id="105" name="Line 2"/>
            <p:cNvSpPr>
              <a:spLocks noChangeShapeType="1"/>
            </p:cNvSpPr>
            <p:nvPr/>
          </p:nvSpPr>
          <p:spPr bwMode="auto">
            <a:xfrm>
              <a:off x="798513" y="6440488"/>
              <a:ext cx="5600700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6" name="Line 3"/>
            <p:cNvSpPr>
              <a:spLocks noChangeShapeType="1"/>
            </p:cNvSpPr>
            <p:nvPr/>
          </p:nvSpPr>
          <p:spPr bwMode="auto">
            <a:xfrm flipV="1">
              <a:off x="809625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7" name="Line 4"/>
            <p:cNvSpPr>
              <a:spLocks noChangeShapeType="1"/>
            </p:cNvSpPr>
            <p:nvPr/>
          </p:nvSpPr>
          <p:spPr bwMode="auto">
            <a:xfrm flipV="1">
              <a:off x="809625" y="6364288"/>
              <a:ext cx="3175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8" name="Line 5"/>
            <p:cNvSpPr>
              <a:spLocks noChangeShapeType="1"/>
            </p:cNvSpPr>
            <p:nvPr/>
          </p:nvSpPr>
          <p:spPr bwMode="auto">
            <a:xfrm flipV="1">
              <a:off x="873125" y="6397625"/>
              <a:ext cx="1588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" name="Line 6"/>
            <p:cNvSpPr>
              <a:spLocks noChangeShapeType="1"/>
            </p:cNvSpPr>
            <p:nvPr/>
          </p:nvSpPr>
          <p:spPr bwMode="auto">
            <a:xfrm flipV="1">
              <a:off x="1065213" y="6397625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1" name="Line 7"/>
            <p:cNvSpPr>
              <a:spLocks noChangeShapeType="1"/>
            </p:cNvSpPr>
            <p:nvPr/>
          </p:nvSpPr>
          <p:spPr bwMode="auto">
            <a:xfrm flipV="1">
              <a:off x="1209675" y="6397625"/>
              <a:ext cx="1588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2" name="Line 8"/>
            <p:cNvSpPr>
              <a:spLocks noChangeShapeType="1"/>
            </p:cNvSpPr>
            <p:nvPr/>
          </p:nvSpPr>
          <p:spPr bwMode="auto">
            <a:xfrm flipV="1">
              <a:off x="1330325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3" name="Line 9"/>
            <p:cNvSpPr>
              <a:spLocks noChangeShapeType="1"/>
            </p:cNvSpPr>
            <p:nvPr/>
          </p:nvSpPr>
          <p:spPr bwMode="auto">
            <a:xfrm flipV="1">
              <a:off x="1431925" y="6397625"/>
              <a:ext cx="1588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4" name="Line 10"/>
            <p:cNvSpPr>
              <a:spLocks noChangeShapeType="1"/>
            </p:cNvSpPr>
            <p:nvPr/>
          </p:nvSpPr>
          <p:spPr bwMode="auto">
            <a:xfrm flipV="1">
              <a:off x="1520825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5" name="Line 11"/>
            <p:cNvSpPr>
              <a:spLocks noChangeShapeType="1"/>
            </p:cNvSpPr>
            <p:nvPr/>
          </p:nvSpPr>
          <p:spPr bwMode="auto">
            <a:xfrm flipV="1">
              <a:off x="1590675" y="6397625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6" name="Line 12"/>
            <p:cNvSpPr>
              <a:spLocks noChangeShapeType="1"/>
            </p:cNvSpPr>
            <p:nvPr/>
          </p:nvSpPr>
          <p:spPr bwMode="auto">
            <a:xfrm flipV="1">
              <a:off x="1666875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7" name="Line 13"/>
            <p:cNvSpPr>
              <a:spLocks noChangeShapeType="1"/>
            </p:cNvSpPr>
            <p:nvPr/>
          </p:nvSpPr>
          <p:spPr bwMode="auto">
            <a:xfrm flipV="1">
              <a:off x="1666875" y="6364288"/>
              <a:ext cx="3175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8" name="Rectangle 14"/>
            <p:cNvSpPr>
              <a:spLocks noChangeArrowheads="1"/>
            </p:cNvSpPr>
            <p:nvPr/>
          </p:nvSpPr>
          <p:spPr bwMode="auto">
            <a:xfrm>
              <a:off x="1490663" y="6562725"/>
              <a:ext cx="2564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9" name="Rectangle 15"/>
            <p:cNvSpPr>
              <a:spLocks noChangeArrowheads="1"/>
            </p:cNvSpPr>
            <p:nvPr/>
          </p:nvSpPr>
          <p:spPr bwMode="auto">
            <a:xfrm>
              <a:off x="1754188" y="6475413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0" name="Line 16"/>
            <p:cNvSpPr>
              <a:spLocks noChangeShapeType="1"/>
            </p:cNvSpPr>
            <p:nvPr/>
          </p:nvSpPr>
          <p:spPr bwMode="auto">
            <a:xfrm flipV="1">
              <a:off x="2114550" y="6397625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1" name="Line 17"/>
            <p:cNvSpPr>
              <a:spLocks noChangeShapeType="1"/>
            </p:cNvSpPr>
            <p:nvPr/>
          </p:nvSpPr>
          <p:spPr bwMode="auto">
            <a:xfrm flipV="1">
              <a:off x="2381250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2" name="Line 18"/>
            <p:cNvSpPr>
              <a:spLocks noChangeShapeType="1"/>
            </p:cNvSpPr>
            <p:nvPr/>
          </p:nvSpPr>
          <p:spPr bwMode="auto">
            <a:xfrm flipV="1">
              <a:off x="2570163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3" name="Line 19"/>
            <p:cNvSpPr>
              <a:spLocks noChangeShapeType="1"/>
            </p:cNvSpPr>
            <p:nvPr/>
          </p:nvSpPr>
          <p:spPr bwMode="auto">
            <a:xfrm flipV="1">
              <a:off x="2717800" y="6397625"/>
              <a:ext cx="1588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4" name="Line 20"/>
            <p:cNvSpPr>
              <a:spLocks noChangeShapeType="1"/>
            </p:cNvSpPr>
            <p:nvPr/>
          </p:nvSpPr>
          <p:spPr bwMode="auto">
            <a:xfrm flipV="1">
              <a:off x="2841625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5" name="Line 21"/>
            <p:cNvSpPr>
              <a:spLocks noChangeShapeType="1"/>
            </p:cNvSpPr>
            <p:nvPr/>
          </p:nvSpPr>
          <p:spPr bwMode="auto">
            <a:xfrm flipV="1">
              <a:off x="2943225" y="6397625"/>
              <a:ext cx="1588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6" name="Line 22"/>
            <p:cNvSpPr>
              <a:spLocks noChangeShapeType="1"/>
            </p:cNvSpPr>
            <p:nvPr/>
          </p:nvSpPr>
          <p:spPr bwMode="auto">
            <a:xfrm flipV="1">
              <a:off x="3028950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7" name="Line 23"/>
            <p:cNvSpPr>
              <a:spLocks noChangeShapeType="1"/>
            </p:cNvSpPr>
            <p:nvPr/>
          </p:nvSpPr>
          <p:spPr bwMode="auto">
            <a:xfrm flipV="1">
              <a:off x="3108325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8" name="Line 24"/>
            <p:cNvSpPr>
              <a:spLocks noChangeShapeType="1"/>
            </p:cNvSpPr>
            <p:nvPr/>
          </p:nvSpPr>
          <p:spPr bwMode="auto">
            <a:xfrm flipV="1">
              <a:off x="3176588" y="6397625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9" name="Line 25"/>
            <p:cNvSpPr>
              <a:spLocks noChangeShapeType="1"/>
            </p:cNvSpPr>
            <p:nvPr/>
          </p:nvSpPr>
          <p:spPr bwMode="auto">
            <a:xfrm flipV="1">
              <a:off x="3176588" y="6364288"/>
              <a:ext cx="0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0" name="Rectangle 26"/>
            <p:cNvSpPr>
              <a:spLocks noChangeArrowheads="1"/>
            </p:cNvSpPr>
            <p:nvPr/>
          </p:nvSpPr>
          <p:spPr bwMode="auto">
            <a:xfrm>
              <a:off x="3000375" y="6562725"/>
              <a:ext cx="2540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1" name="Rectangle 27"/>
            <p:cNvSpPr>
              <a:spLocks noChangeArrowheads="1"/>
            </p:cNvSpPr>
            <p:nvPr/>
          </p:nvSpPr>
          <p:spPr bwMode="auto">
            <a:xfrm>
              <a:off x="3265488" y="6475413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2" name="Line 28"/>
            <p:cNvSpPr>
              <a:spLocks noChangeShapeType="1"/>
            </p:cNvSpPr>
            <p:nvPr/>
          </p:nvSpPr>
          <p:spPr bwMode="auto">
            <a:xfrm flipV="1">
              <a:off x="3621088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3" name="Line 29"/>
            <p:cNvSpPr>
              <a:spLocks noChangeShapeType="1"/>
            </p:cNvSpPr>
            <p:nvPr/>
          </p:nvSpPr>
          <p:spPr bwMode="auto">
            <a:xfrm flipV="1">
              <a:off x="3892550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4" name="Line 30"/>
            <p:cNvSpPr>
              <a:spLocks noChangeShapeType="1"/>
            </p:cNvSpPr>
            <p:nvPr/>
          </p:nvSpPr>
          <p:spPr bwMode="auto">
            <a:xfrm flipV="1">
              <a:off x="4081463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5" name="Line 31"/>
            <p:cNvSpPr>
              <a:spLocks noChangeShapeType="1"/>
            </p:cNvSpPr>
            <p:nvPr/>
          </p:nvSpPr>
          <p:spPr bwMode="auto">
            <a:xfrm flipV="1">
              <a:off x="4225925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6" name="Line 32"/>
            <p:cNvSpPr>
              <a:spLocks noChangeShapeType="1"/>
            </p:cNvSpPr>
            <p:nvPr/>
          </p:nvSpPr>
          <p:spPr bwMode="auto">
            <a:xfrm flipV="1">
              <a:off x="4348163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7" name="Line 33"/>
            <p:cNvSpPr>
              <a:spLocks noChangeShapeType="1"/>
            </p:cNvSpPr>
            <p:nvPr/>
          </p:nvSpPr>
          <p:spPr bwMode="auto">
            <a:xfrm flipV="1">
              <a:off x="4451350" y="6397625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8" name="Line 34"/>
            <p:cNvSpPr>
              <a:spLocks noChangeShapeType="1"/>
            </p:cNvSpPr>
            <p:nvPr/>
          </p:nvSpPr>
          <p:spPr bwMode="auto">
            <a:xfrm flipV="1">
              <a:off x="4540250" y="6397625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9" name="Line 35"/>
            <p:cNvSpPr>
              <a:spLocks noChangeShapeType="1"/>
            </p:cNvSpPr>
            <p:nvPr/>
          </p:nvSpPr>
          <p:spPr bwMode="auto">
            <a:xfrm flipV="1">
              <a:off x="4616450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0" name="Line 36"/>
            <p:cNvSpPr>
              <a:spLocks noChangeShapeType="1"/>
            </p:cNvSpPr>
            <p:nvPr/>
          </p:nvSpPr>
          <p:spPr bwMode="auto">
            <a:xfrm flipV="1">
              <a:off x="4684713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1" name="Line 37"/>
            <p:cNvSpPr>
              <a:spLocks noChangeShapeType="1"/>
            </p:cNvSpPr>
            <p:nvPr/>
          </p:nvSpPr>
          <p:spPr bwMode="auto">
            <a:xfrm flipV="1">
              <a:off x="4684713" y="6364288"/>
              <a:ext cx="3175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2" name="Rectangle 38"/>
            <p:cNvSpPr>
              <a:spLocks noChangeArrowheads="1"/>
            </p:cNvSpPr>
            <p:nvPr/>
          </p:nvSpPr>
          <p:spPr bwMode="auto">
            <a:xfrm>
              <a:off x="4505325" y="6562725"/>
              <a:ext cx="255588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3" name="Rectangle 39"/>
            <p:cNvSpPr>
              <a:spLocks noChangeArrowheads="1"/>
            </p:cNvSpPr>
            <p:nvPr/>
          </p:nvSpPr>
          <p:spPr bwMode="auto">
            <a:xfrm>
              <a:off x="4773613" y="6475413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2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4" name="Line 40"/>
            <p:cNvSpPr>
              <a:spLocks noChangeShapeType="1"/>
            </p:cNvSpPr>
            <p:nvPr/>
          </p:nvSpPr>
          <p:spPr bwMode="auto">
            <a:xfrm flipV="1">
              <a:off x="5143500" y="6397625"/>
              <a:ext cx="1588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5" name="Line 41"/>
            <p:cNvSpPr>
              <a:spLocks noChangeShapeType="1"/>
            </p:cNvSpPr>
            <p:nvPr/>
          </p:nvSpPr>
          <p:spPr bwMode="auto">
            <a:xfrm flipV="1">
              <a:off x="5400675" y="6397625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6" name="Line 42"/>
            <p:cNvSpPr>
              <a:spLocks noChangeShapeType="1"/>
            </p:cNvSpPr>
            <p:nvPr/>
          </p:nvSpPr>
          <p:spPr bwMode="auto">
            <a:xfrm flipV="1">
              <a:off x="5591175" y="6397625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7" name="Line 43"/>
            <p:cNvSpPr>
              <a:spLocks noChangeShapeType="1"/>
            </p:cNvSpPr>
            <p:nvPr/>
          </p:nvSpPr>
          <p:spPr bwMode="auto">
            <a:xfrm flipV="1">
              <a:off x="5734050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8" name="Line 44"/>
            <p:cNvSpPr>
              <a:spLocks noChangeShapeType="1"/>
            </p:cNvSpPr>
            <p:nvPr/>
          </p:nvSpPr>
          <p:spPr bwMode="auto">
            <a:xfrm flipV="1">
              <a:off x="5856288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9" name="Line 45"/>
            <p:cNvSpPr>
              <a:spLocks noChangeShapeType="1"/>
            </p:cNvSpPr>
            <p:nvPr/>
          </p:nvSpPr>
          <p:spPr bwMode="auto">
            <a:xfrm flipV="1">
              <a:off x="5956300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0" name="Line 46"/>
            <p:cNvSpPr>
              <a:spLocks noChangeShapeType="1"/>
            </p:cNvSpPr>
            <p:nvPr/>
          </p:nvSpPr>
          <p:spPr bwMode="auto">
            <a:xfrm flipV="1">
              <a:off x="6046788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1" name="Line 47"/>
            <p:cNvSpPr>
              <a:spLocks noChangeShapeType="1"/>
            </p:cNvSpPr>
            <p:nvPr/>
          </p:nvSpPr>
          <p:spPr bwMode="auto">
            <a:xfrm flipV="1">
              <a:off x="6127750" y="6397625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2" name="Line 48"/>
            <p:cNvSpPr>
              <a:spLocks noChangeShapeType="1"/>
            </p:cNvSpPr>
            <p:nvPr/>
          </p:nvSpPr>
          <p:spPr bwMode="auto">
            <a:xfrm flipV="1">
              <a:off x="6192838" y="6397625"/>
              <a:ext cx="3175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3" name="Line 49"/>
            <p:cNvSpPr>
              <a:spLocks noChangeShapeType="1"/>
            </p:cNvSpPr>
            <p:nvPr/>
          </p:nvSpPr>
          <p:spPr bwMode="auto">
            <a:xfrm flipV="1">
              <a:off x="6192838" y="6364288"/>
              <a:ext cx="3175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4" name="Rectangle 50"/>
            <p:cNvSpPr>
              <a:spLocks noChangeArrowheads="1"/>
            </p:cNvSpPr>
            <p:nvPr/>
          </p:nvSpPr>
          <p:spPr bwMode="auto">
            <a:xfrm>
              <a:off x="6013450" y="6562725"/>
              <a:ext cx="2564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5" name="Rectangle 51"/>
            <p:cNvSpPr>
              <a:spLocks noChangeArrowheads="1"/>
            </p:cNvSpPr>
            <p:nvPr/>
          </p:nvSpPr>
          <p:spPr bwMode="auto">
            <a:xfrm>
              <a:off x="6280150" y="6475413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3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6" name="Line 52"/>
            <p:cNvSpPr>
              <a:spLocks noChangeShapeType="1"/>
            </p:cNvSpPr>
            <p:nvPr/>
          </p:nvSpPr>
          <p:spPr bwMode="auto">
            <a:xfrm>
              <a:off x="809625" y="6440488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7" name="Line 53"/>
            <p:cNvSpPr>
              <a:spLocks noChangeShapeType="1"/>
            </p:cNvSpPr>
            <p:nvPr/>
          </p:nvSpPr>
          <p:spPr bwMode="auto">
            <a:xfrm>
              <a:off x="809625" y="6440488"/>
              <a:ext cx="68263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8" name="Rectangle 54"/>
            <p:cNvSpPr>
              <a:spLocks noChangeArrowheads="1"/>
            </p:cNvSpPr>
            <p:nvPr/>
          </p:nvSpPr>
          <p:spPr bwMode="auto">
            <a:xfrm>
              <a:off x="381000" y="6310313"/>
              <a:ext cx="2564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9" name="Rectangle 55"/>
            <p:cNvSpPr>
              <a:spLocks noChangeArrowheads="1"/>
            </p:cNvSpPr>
            <p:nvPr/>
          </p:nvSpPr>
          <p:spPr bwMode="auto">
            <a:xfrm>
              <a:off x="677863" y="6221413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0" name="Line 56"/>
            <p:cNvSpPr>
              <a:spLocks noChangeShapeType="1"/>
            </p:cNvSpPr>
            <p:nvPr/>
          </p:nvSpPr>
          <p:spPr bwMode="auto">
            <a:xfrm>
              <a:off x="809625" y="6008688"/>
              <a:ext cx="349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1" name="Line 57"/>
            <p:cNvSpPr>
              <a:spLocks noChangeShapeType="1"/>
            </p:cNvSpPr>
            <p:nvPr/>
          </p:nvSpPr>
          <p:spPr bwMode="auto">
            <a:xfrm>
              <a:off x="809625" y="5764213"/>
              <a:ext cx="349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2" name="Line 58"/>
            <p:cNvSpPr>
              <a:spLocks noChangeShapeType="1"/>
            </p:cNvSpPr>
            <p:nvPr/>
          </p:nvSpPr>
          <p:spPr bwMode="auto">
            <a:xfrm>
              <a:off x="809625" y="5586413"/>
              <a:ext cx="349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3" name="Line 59"/>
            <p:cNvSpPr>
              <a:spLocks noChangeShapeType="1"/>
            </p:cNvSpPr>
            <p:nvPr/>
          </p:nvSpPr>
          <p:spPr bwMode="auto">
            <a:xfrm>
              <a:off x="809625" y="5453063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4" name="Line 60"/>
            <p:cNvSpPr>
              <a:spLocks noChangeShapeType="1"/>
            </p:cNvSpPr>
            <p:nvPr/>
          </p:nvSpPr>
          <p:spPr bwMode="auto">
            <a:xfrm>
              <a:off x="809625" y="5341938"/>
              <a:ext cx="349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5" name="Line 61"/>
            <p:cNvSpPr>
              <a:spLocks noChangeShapeType="1"/>
            </p:cNvSpPr>
            <p:nvPr/>
          </p:nvSpPr>
          <p:spPr bwMode="auto">
            <a:xfrm>
              <a:off x="809625" y="5243513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6" name="Line 62"/>
            <p:cNvSpPr>
              <a:spLocks noChangeShapeType="1"/>
            </p:cNvSpPr>
            <p:nvPr/>
          </p:nvSpPr>
          <p:spPr bwMode="auto">
            <a:xfrm>
              <a:off x="809625" y="5165725"/>
              <a:ext cx="349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7" name="Line 63"/>
            <p:cNvSpPr>
              <a:spLocks noChangeShapeType="1"/>
            </p:cNvSpPr>
            <p:nvPr/>
          </p:nvSpPr>
          <p:spPr bwMode="auto">
            <a:xfrm>
              <a:off x="809625" y="5097463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8" name="Line 64"/>
            <p:cNvSpPr>
              <a:spLocks noChangeShapeType="1"/>
            </p:cNvSpPr>
            <p:nvPr/>
          </p:nvSpPr>
          <p:spPr bwMode="auto">
            <a:xfrm>
              <a:off x="809625" y="5032375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9" name="Line 65"/>
            <p:cNvSpPr>
              <a:spLocks noChangeShapeType="1"/>
            </p:cNvSpPr>
            <p:nvPr/>
          </p:nvSpPr>
          <p:spPr bwMode="auto">
            <a:xfrm>
              <a:off x="809625" y="5032375"/>
              <a:ext cx="68263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0" name="Rectangle 66"/>
            <p:cNvSpPr>
              <a:spLocks noChangeArrowheads="1"/>
            </p:cNvSpPr>
            <p:nvPr/>
          </p:nvSpPr>
          <p:spPr bwMode="auto">
            <a:xfrm>
              <a:off x="407988" y="4899025"/>
              <a:ext cx="2564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1" name="Rectangle 67"/>
            <p:cNvSpPr>
              <a:spLocks noChangeArrowheads="1"/>
            </p:cNvSpPr>
            <p:nvPr/>
          </p:nvSpPr>
          <p:spPr bwMode="auto">
            <a:xfrm>
              <a:off x="677863" y="4811713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2" name="Line 68"/>
            <p:cNvSpPr>
              <a:spLocks noChangeShapeType="1"/>
            </p:cNvSpPr>
            <p:nvPr/>
          </p:nvSpPr>
          <p:spPr bwMode="auto">
            <a:xfrm>
              <a:off x="809625" y="4611688"/>
              <a:ext cx="349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3" name="Line 69"/>
            <p:cNvSpPr>
              <a:spLocks noChangeShapeType="1"/>
            </p:cNvSpPr>
            <p:nvPr/>
          </p:nvSpPr>
          <p:spPr bwMode="auto">
            <a:xfrm>
              <a:off x="809625" y="4356100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4" name="Line 70"/>
            <p:cNvSpPr>
              <a:spLocks noChangeShapeType="1"/>
            </p:cNvSpPr>
            <p:nvPr/>
          </p:nvSpPr>
          <p:spPr bwMode="auto">
            <a:xfrm>
              <a:off x="809625" y="4176713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5" name="Line 71"/>
            <p:cNvSpPr>
              <a:spLocks noChangeShapeType="1"/>
            </p:cNvSpPr>
            <p:nvPr/>
          </p:nvSpPr>
          <p:spPr bwMode="auto">
            <a:xfrm>
              <a:off x="809625" y="4044950"/>
              <a:ext cx="349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6" name="Line 72"/>
            <p:cNvSpPr>
              <a:spLocks noChangeShapeType="1"/>
            </p:cNvSpPr>
            <p:nvPr/>
          </p:nvSpPr>
          <p:spPr bwMode="auto">
            <a:xfrm>
              <a:off x="809625" y="3933825"/>
              <a:ext cx="349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7" name="Line 73"/>
            <p:cNvSpPr>
              <a:spLocks noChangeShapeType="1"/>
            </p:cNvSpPr>
            <p:nvPr/>
          </p:nvSpPr>
          <p:spPr bwMode="auto">
            <a:xfrm>
              <a:off x="809625" y="3846513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8" name="Line 74"/>
            <p:cNvSpPr>
              <a:spLocks noChangeShapeType="1"/>
            </p:cNvSpPr>
            <p:nvPr/>
          </p:nvSpPr>
          <p:spPr bwMode="auto">
            <a:xfrm>
              <a:off x="809625" y="3757613"/>
              <a:ext cx="349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9" name="Line 75"/>
            <p:cNvSpPr>
              <a:spLocks noChangeShapeType="1"/>
            </p:cNvSpPr>
            <p:nvPr/>
          </p:nvSpPr>
          <p:spPr bwMode="auto">
            <a:xfrm>
              <a:off x="809625" y="3689350"/>
              <a:ext cx="349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0" name="Line 76"/>
            <p:cNvSpPr>
              <a:spLocks noChangeShapeType="1"/>
            </p:cNvSpPr>
            <p:nvPr/>
          </p:nvSpPr>
          <p:spPr bwMode="auto">
            <a:xfrm>
              <a:off x="809625" y="3624263"/>
              <a:ext cx="349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1" name="Line 77"/>
            <p:cNvSpPr>
              <a:spLocks noChangeShapeType="1"/>
            </p:cNvSpPr>
            <p:nvPr/>
          </p:nvSpPr>
          <p:spPr bwMode="auto">
            <a:xfrm>
              <a:off x="809625" y="3624263"/>
              <a:ext cx="6826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2" name="Rectangle 78"/>
            <p:cNvSpPr>
              <a:spLocks noChangeArrowheads="1"/>
            </p:cNvSpPr>
            <p:nvPr/>
          </p:nvSpPr>
          <p:spPr bwMode="auto">
            <a:xfrm>
              <a:off x="407988" y="3490913"/>
              <a:ext cx="2564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3" name="Rectangle 79"/>
            <p:cNvSpPr>
              <a:spLocks noChangeArrowheads="1"/>
            </p:cNvSpPr>
            <p:nvPr/>
          </p:nvSpPr>
          <p:spPr bwMode="auto">
            <a:xfrm>
              <a:off x="677863" y="3402013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2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4" name="Line 80"/>
            <p:cNvSpPr>
              <a:spLocks noChangeShapeType="1"/>
            </p:cNvSpPr>
            <p:nvPr/>
          </p:nvSpPr>
          <p:spPr bwMode="auto">
            <a:xfrm>
              <a:off x="809625" y="3203575"/>
              <a:ext cx="349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5" name="Line 81"/>
            <p:cNvSpPr>
              <a:spLocks noChangeShapeType="1"/>
            </p:cNvSpPr>
            <p:nvPr/>
          </p:nvSpPr>
          <p:spPr bwMode="auto">
            <a:xfrm>
              <a:off x="809625" y="2959100"/>
              <a:ext cx="349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6" name="Line 82"/>
            <p:cNvSpPr>
              <a:spLocks noChangeShapeType="1"/>
            </p:cNvSpPr>
            <p:nvPr/>
          </p:nvSpPr>
          <p:spPr bwMode="auto">
            <a:xfrm>
              <a:off x="809625" y="2779713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7" name="Line 83"/>
            <p:cNvSpPr>
              <a:spLocks noChangeShapeType="1"/>
            </p:cNvSpPr>
            <p:nvPr/>
          </p:nvSpPr>
          <p:spPr bwMode="auto">
            <a:xfrm>
              <a:off x="809625" y="2636838"/>
              <a:ext cx="349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8" name="Line 84"/>
            <p:cNvSpPr>
              <a:spLocks noChangeShapeType="1"/>
            </p:cNvSpPr>
            <p:nvPr/>
          </p:nvSpPr>
          <p:spPr bwMode="auto">
            <a:xfrm>
              <a:off x="809625" y="2524125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9" name="Line 85"/>
            <p:cNvSpPr>
              <a:spLocks noChangeShapeType="1"/>
            </p:cNvSpPr>
            <p:nvPr/>
          </p:nvSpPr>
          <p:spPr bwMode="auto">
            <a:xfrm>
              <a:off x="809625" y="2435225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90" name="Line 86"/>
            <p:cNvSpPr>
              <a:spLocks noChangeShapeType="1"/>
            </p:cNvSpPr>
            <p:nvPr/>
          </p:nvSpPr>
          <p:spPr bwMode="auto">
            <a:xfrm>
              <a:off x="809625" y="2359025"/>
              <a:ext cx="3492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91" name="Line 87"/>
            <p:cNvSpPr>
              <a:spLocks noChangeShapeType="1"/>
            </p:cNvSpPr>
            <p:nvPr/>
          </p:nvSpPr>
          <p:spPr bwMode="auto">
            <a:xfrm>
              <a:off x="809625" y="2281238"/>
              <a:ext cx="349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92" name="Line 88"/>
            <p:cNvSpPr>
              <a:spLocks noChangeShapeType="1"/>
            </p:cNvSpPr>
            <p:nvPr/>
          </p:nvSpPr>
          <p:spPr bwMode="auto">
            <a:xfrm>
              <a:off x="809625" y="2216150"/>
              <a:ext cx="349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93" name="Line 89"/>
            <p:cNvSpPr>
              <a:spLocks noChangeShapeType="1"/>
            </p:cNvSpPr>
            <p:nvPr/>
          </p:nvSpPr>
          <p:spPr bwMode="auto">
            <a:xfrm>
              <a:off x="809625" y="2216150"/>
              <a:ext cx="6826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94" name="Rectangle 90"/>
            <p:cNvSpPr>
              <a:spLocks noChangeArrowheads="1"/>
            </p:cNvSpPr>
            <p:nvPr/>
          </p:nvSpPr>
          <p:spPr bwMode="auto">
            <a:xfrm>
              <a:off x="407988" y="2079625"/>
              <a:ext cx="2564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1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95" name="Rectangle 91"/>
            <p:cNvSpPr>
              <a:spLocks noChangeArrowheads="1"/>
            </p:cNvSpPr>
            <p:nvPr/>
          </p:nvSpPr>
          <p:spPr bwMode="auto">
            <a:xfrm>
              <a:off x="677863" y="1992313"/>
              <a:ext cx="9938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Arial"/>
                </a:rPr>
                <a:t>3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96" name="Line 92"/>
            <p:cNvSpPr>
              <a:spLocks noChangeShapeType="1"/>
            </p:cNvSpPr>
            <p:nvPr/>
          </p:nvSpPr>
          <p:spPr bwMode="auto">
            <a:xfrm flipV="1">
              <a:off x="809625" y="1882775"/>
              <a:ext cx="3175" cy="4557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201" name="Line 204"/>
          <p:cNvSpPr>
            <a:spLocks noChangeShapeType="1"/>
          </p:cNvSpPr>
          <p:nvPr/>
        </p:nvSpPr>
        <p:spPr bwMode="auto">
          <a:xfrm>
            <a:off x="2514600" y="838200"/>
            <a:ext cx="8153400" cy="332263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2" name="Line 94"/>
          <p:cNvSpPr>
            <a:spLocks noChangeShapeType="1"/>
          </p:cNvSpPr>
          <p:nvPr/>
        </p:nvSpPr>
        <p:spPr bwMode="auto">
          <a:xfrm>
            <a:off x="2133600" y="3810000"/>
            <a:ext cx="8001000" cy="1126901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3" name="Text Box 203"/>
          <p:cNvSpPr txBox="1">
            <a:spLocks noChangeArrowheads="1"/>
          </p:cNvSpPr>
          <p:nvPr/>
        </p:nvSpPr>
        <p:spPr bwMode="auto">
          <a:xfrm>
            <a:off x="3429000" y="4495801"/>
            <a:ext cx="29252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ut it’s not SO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15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4" name="Line 204"/>
          <p:cNvSpPr>
            <a:spLocks noChangeShapeType="1"/>
          </p:cNvSpPr>
          <p:nvPr/>
        </p:nvSpPr>
        <p:spPr bwMode="auto">
          <a:xfrm>
            <a:off x="2667000" y="1447800"/>
            <a:ext cx="6324600" cy="3276600"/>
          </a:xfrm>
          <a:prstGeom prst="line">
            <a:avLst/>
          </a:prstGeom>
          <a:noFill/>
          <a:ln w="38100">
            <a:solidFill>
              <a:srgbClr val="3333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5" name="Text Box 203"/>
          <p:cNvSpPr txBox="1">
            <a:spLocks noChangeArrowheads="1"/>
          </p:cNvSpPr>
          <p:nvPr/>
        </p:nvSpPr>
        <p:spPr bwMode="auto">
          <a:xfrm>
            <a:off x="4495800" y="2971800"/>
            <a:ext cx="11208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66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6" name="Text Box 203"/>
          <p:cNvSpPr txBox="1">
            <a:spLocks noChangeArrowheads="1"/>
          </p:cNvSpPr>
          <p:nvPr/>
        </p:nvSpPr>
        <p:spPr bwMode="auto">
          <a:xfrm>
            <a:off x="7848601" y="2514600"/>
            <a:ext cx="9204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97" name="Text Box 202"/>
          <p:cNvSpPr txBox="1">
            <a:spLocks noChangeArrowheads="1"/>
          </p:cNvSpPr>
          <p:nvPr/>
        </p:nvSpPr>
        <p:spPr bwMode="auto">
          <a:xfrm>
            <a:off x="6248400" y="533400"/>
            <a:ext cx="28400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re may be a “law” here</a:t>
            </a:r>
          </a:p>
        </p:txBody>
      </p:sp>
      <p:sp>
        <p:nvSpPr>
          <p:cNvPr id="198" name="Text Box 213"/>
          <p:cNvSpPr txBox="1">
            <a:spLocks noChangeArrowheads="1"/>
          </p:cNvSpPr>
          <p:nvPr/>
        </p:nvSpPr>
        <p:spPr bwMode="auto">
          <a:xfrm>
            <a:off x="1359694" y="1828800"/>
            <a:ext cx="9813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ank</a:t>
            </a:r>
          </a:p>
        </p:txBody>
      </p:sp>
      <p:sp>
        <p:nvSpPr>
          <p:cNvPr id="200" name="Text Box 213"/>
          <p:cNvSpPr txBox="1">
            <a:spLocks noChangeArrowheads="1"/>
          </p:cNvSpPr>
          <p:nvPr/>
        </p:nvSpPr>
        <p:spPr bwMode="auto">
          <a:xfrm>
            <a:off x="6200634" y="6318926"/>
            <a:ext cx="9140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iz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4240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 animBg="1"/>
      <p:bldP spid="202" grpId="0" animBg="1"/>
      <p:bldP spid="203" grpId="0"/>
      <p:bldP spid="204" grpId="0" animBg="1"/>
      <p:bldP spid="205" grpId="0"/>
      <p:bldP spid="20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454" name="Freeform 94"/>
          <p:cNvSpPr>
            <a:spLocks/>
          </p:cNvSpPr>
          <p:nvPr/>
        </p:nvSpPr>
        <p:spPr bwMode="auto">
          <a:xfrm>
            <a:off x="4473576" y="2411414"/>
            <a:ext cx="4672013" cy="3760787"/>
          </a:xfrm>
          <a:custGeom>
            <a:avLst/>
            <a:gdLst/>
            <a:ahLst/>
            <a:cxnLst>
              <a:cxn ang="0">
                <a:pos x="2184" y="1757"/>
              </a:cxn>
              <a:cxn ang="0">
                <a:pos x="2168" y="1555"/>
              </a:cxn>
              <a:cxn ang="0">
                <a:pos x="2059" y="1441"/>
              </a:cxn>
              <a:cxn ang="0">
                <a:pos x="2027" y="1358"/>
              </a:cxn>
              <a:cxn ang="0">
                <a:pos x="2022" y="1296"/>
              </a:cxn>
              <a:cxn ang="0">
                <a:pos x="1991" y="1244"/>
              </a:cxn>
              <a:cxn ang="0">
                <a:pos x="1970" y="1198"/>
              </a:cxn>
              <a:cxn ang="0">
                <a:pos x="1933" y="1161"/>
              </a:cxn>
              <a:cxn ang="0">
                <a:pos x="1923" y="1130"/>
              </a:cxn>
              <a:cxn ang="0">
                <a:pos x="1917" y="1099"/>
              </a:cxn>
              <a:cxn ang="0">
                <a:pos x="1912" y="1073"/>
              </a:cxn>
              <a:cxn ang="0">
                <a:pos x="1907" y="1047"/>
              </a:cxn>
              <a:cxn ang="0">
                <a:pos x="1902" y="1021"/>
              </a:cxn>
              <a:cxn ang="0">
                <a:pos x="1876" y="1001"/>
              </a:cxn>
              <a:cxn ang="0">
                <a:pos x="1865" y="964"/>
              </a:cxn>
              <a:cxn ang="0">
                <a:pos x="1855" y="928"/>
              </a:cxn>
              <a:cxn ang="0">
                <a:pos x="1829" y="913"/>
              </a:cxn>
              <a:cxn ang="0">
                <a:pos x="1792" y="871"/>
              </a:cxn>
              <a:cxn ang="0">
                <a:pos x="1740" y="850"/>
              </a:cxn>
              <a:cxn ang="0">
                <a:pos x="1719" y="824"/>
              </a:cxn>
              <a:cxn ang="0">
                <a:pos x="1661" y="793"/>
              </a:cxn>
              <a:cxn ang="0">
                <a:pos x="1635" y="767"/>
              </a:cxn>
              <a:cxn ang="0">
                <a:pos x="1594" y="731"/>
              </a:cxn>
              <a:cxn ang="0">
                <a:pos x="1562" y="710"/>
              </a:cxn>
              <a:cxn ang="0">
                <a:pos x="1494" y="679"/>
              </a:cxn>
              <a:cxn ang="0">
                <a:pos x="1458" y="648"/>
              </a:cxn>
              <a:cxn ang="0">
                <a:pos x="1411" y="622"/>
              </a:cxn>
              <a:cxn ang="0">
                <a:pos x="1364" y="591"/>
              </a:cxn>
              <a:cxn ang="0">
                <a:pos x="1332" y="565"/>
              </a:cxn>
              <a:cxn ang="0">
                <a:pos x="1306" y="539"/>
              </a:cxn>
              <a:cxn ang="0">
                <a:pos x="1259" y="508"/>
              </a:cxn>
              <a:cxn ang="0">
                <a:pos x="1197" y="482"/>
              </a:cxn>
              <a:cxn ang="0">
                <a:pos x="1134" y="451"/>
              </a:cxn>
              <a:cxn ang="0">
                <a:pos x="1092" y="425"/>
              </a:cxn>
              <a:cxn ang="0">
                <a:pos x="1040" y="394"/>
              </a:cxn>
              <a:cxn ang="0">
                <a:pos x="977" y="368"/>
              </a:cxn>
              <a:cxn ang="0">
                <a:pos x="920" y="337"/>
              </a:cxn>
              <a:cxn ang="0">
                <a:pos x="847" y="311"/>
              </a:cxn>
              <a:cxn ang="0">
                <a:pos x="763" y="285"/>
              </a:cxn>
              <a:cxn ang="0">
                <a:pos x="711" y="254"/>
              </a:cxn>
              <a:cxn ang="0">
                <a:pos x="669" y="228"/>
              </a:cxn>
              <a:cxn ang="0">
                <a:pos x="596" y="197"/>
              </a:cxn>
              <a:cxn ang="0">
                <a:pos x="544" y="171"/>
              </a:cxn>
              <a:cxn ang="0">
                <a:pos x="465" y="140"/>
              </a:cxn>
              <a:cxn ang="0">
                <a:pos x="387" y="114"/>
              </a:cxn>
              <a:cxn ang="0">
                <a:pos x="298" y="83"/>
              </a:cxn>
              <a:cxn ang="0">
                <a:pos x="194" y="57"/>
              </a:cxn>
              <a:cxn ang="0">
                <a:pos x="120" y="26"/>
              </a:cxn>
              <a:cxn ang="0">
                <a:pos x="0" y="0"/>
              </a:cxn>
            </a:cxnLst>
            <a:rect l="0" t="0" r="r" b="b"/>
            <a:pathLst>
              <a:path w="2184" h="1757">
                <a:moveTo>
                  <a:pt x="2184" y="1757"/>
                </a:moveTo>
                <a:lnTo>
                  <a:pt x="2168" y="1555"/>
                </a:lnTo>
                <a:lnTo>
                  <a:pt x="2059" y="1441"/>
                </a:lnTo>
                <a:lnTo>
                  <a:pt x="2027" y="1358"/>
                </a:lnTo>
                <a:lnTo>
                  <a:pt x="2022" y="1296"/>
                </a:lnTo>
                <a:lnTo>
                  <a:pt x="1991" y="1244"/>
                </a:lnTo>
                <a:lnTo>
                  <a:pt x="1970" y="1198"/>
                </a:lnTo>
                <a:lnTo>
                  <a:pt x="1933" y="1161"/>
                </a:lnTo>
                <a:lnTo>
                  <a:pt x="1923" y="1130"/>
                </a:lnTo>
                <a:lnTo>
                  <a:pt x="1917" y="1099"/>
                </a:lnTo>
                <a:lnTo>
                  <a:pt x="1912" y="1073"/>
                </a:lnTo>
                <a:lnTo>
                  <a:pt x="1907" y="1047"/>
                </a:lnTo>
                <a:lnTo>
                  <a:pt x="1902" y="1021"/>
                </a:lnTo>
                <a:lnTo>
                  <a:pt x="1876" y="1001"/>
                </a:lnTo>
                <a:lnTo>
                  <a:pt x="1865" y="964"/>
                </a:lnTo>
                <a:lnTo>
                  <a:pt x="1855" y="928"/>
                </a:lnTo>
                <a:lnTo>
                  <a:pt x="1829" y="913"/>
                </a:lnTo>
                <a:lnTo>
                  <a:pt x="1792" y="871"/>
                </a:lnTo>
                <a:lnTo>
                  <a:pt x="1740" y="850"/>
                </a:lnTo>
                <a:lnTo>
                  <a:pt x="1719" y="824"/>
                </a:lnTo>
                <a:lnTo>
                  <a:pt x="1661" y="793"/>
                </a:lnTo>
                <a:lnTo>
                  <a:pt x="1635" y="767"/>
                </a:lnTo>
                <a:lnTo>
                  <a:pt x="1594" y="731"/>
                </a:lnTo>
                <a:lnTo>
                  <a:pt x="1562" y="710"/>
                </a:lnTo>
                <a:lnTo>
                  <a:pt x="1494" y="679"/>
                </a:lnTo>
                <a:lnTo>
                  <a:pt x="1458" y="648"/>
                </a:lnTo>
                <a:lnTo>
                  <a:pt x="1411" y="622"/>
                </a:lnTo>
                <a:lnTo>
                  <a:pt x="1364" y="591"/>
                </a:lnTo>
                <a:lnTo>
                  <a:pt x="1332" y="565"/>
                </a:lnTo>
                <a:lnTo>
                  <a:pt x="1306" y="539"/>
                </a:lnTo>
                <a:lnTo>
                  <a:pt x="1259" y="508"/>
                </a:lnTo>
                <a:lnTo>
                  <a:pt x="1197" y="482"/>
                </a:lnTo>
                <a:lnTo>
                  <a:pt x="1134" y="451"/>
                </a:lnTo>
                <a:lnTo>
                  <a:pt x="1092" y="425"/>
                </a:lnTo>
                <a:lnTo>
                  <a:pt x="1040" y="394"/>
                </a:lnTo>
                <a:lnTo>
                  <a:pt x="977" y="368"/>
                </a:lnTo>
                <a:lnTo>
                  <a:pt x="920" y="337"/>
                </a:lnTo>
                <a:lnTo>
                  <a:pt x="847" y="311"/>
                </a:lnTo>
                <a:lnTo>
                  <a:pt x="763" y="285"/>
                </a:lnTo>
                <a:lnTo>
                  <a:pt x="711" y="254"/>
                </a:lnTo>
                <a:lnTo>
                  <a:pt x="669" y="228"/>
                </a:lnTo>
                <a:lnTo>
                  <a:pt x="596" y="197"/>
                </a:lnTo>
                <a:lnTo>
                  <a:pt x="544" y="171"/>
                </a:lnTo>
                <a:lnTo>
                  <a:pt x="465" y="140"/>
                </a:lnTo>
                <a:lnTo>
                  <a:pt x="387" y="114"/>
                </a:lnTo>
                <a:lnTo>
                  <a:pt x="298" y="83"/>
                </a:lnTo>
                <a:lnTo>
                  <a:pt x="194" y="57"/>
                </a:lnTo>
                <a:lnTo>
                  <a:pt x="120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5" name="Freeform 95"/>
          <p:cNvSpPr>
            <a:spLocks/>
          </p:cNvSpPr>
          <p:nvPr/>
        </p:nvSpPr>
        <p:spPr bwMode="auto">
          <a:xfrm>
            <a:off x="4259263" y="2163763"/>
            <a:ext cx="5041900" cy="3816350"/>
          </a:xfrm>
          <a:custGeom>
            <a:avLst/>
            <a:gdLst/>
            <a:ahLst/>
            <a:cxnLst>
              <a:cxn ang="0">
                <a:pos x="2356" y="1783"/>
              </a:cxn>
              <a:cxn ang="0">
                <a:pos x="2294" y="1581"/>
              </a:cxn>
              <a:cxn ang="0">
                <a:pos x="2168" y="1467"/>
              </a:cxn>
              <a:cxn ang="0">
                <a:pos x="2095" y="1384"/>
              </a:cxn>
              <a:cxn ang="0">
                <a:pos x="2064" y="1322"/>
              </a:cxn>
              <a:cxn ang="0">
                <a:pos x="2022" y="1270"/>
              </a:cxn>
              <a:cxn ang="0">
                <a:pos x="2006" y="1224"/>
              </a:cxn>
              <a:cxn ang="0">
                <a:pos x="1991" y="1187"/>
              </a:cxn>
              <a:cxn ang="0">
                <a:pos x="1985" y="1156"/>
              </a:cxn>
              <a:cxn ang="0">
                <a:pos x="1959" y="1125"/>
              </a:cxn>
              <a:cxn ang="0">
                <a:pos x="1891" y="1099"/>
              </a:cxn>
              <a:cxn ang="0">
                <a:pos x="1876" y="1073"/>
              </a:cxn>
              <a:cxn ang="0">
                <a:pos x="1865" y="1047"/>
              </a:cxn>
              <a:cxn ang="0">
                <a:pos x="1860" y="1027"/>
              </a:cxn>
              <a:cxn ang="0">
                <a:pos x="1850" y="990"/>
              </a:cxn>
              <a:cxn ang="0">
                <a:pos x="1756" y="954"/>
              </a:cxn>
              <a:cxn ang="0">
                <a:pos x="1714" y="928"/>
              </a:cxn>
              <a:cxn ang="0">
                <a:pos x="1709" y="897"/>
              </a:cxn>
              <a:cxn ang="0">
                <a:pos x="1641" y="876"/>
              </a:cxn>
              <a:cxn ang="0">
                <a:pos x="1609" y="840"/>
              </a:cxn>
              <a:cxn ang="0">
                <a:pos x="1573" y="809"/>
              </a:cxn>
              <a:cxn ang="0">
                <a:pos x="1562" y="783"/>
              </a:cxn>
              <a:cxn ang="0">
                <a:pos x="1526" y="752"/>
              </a:cxn>
              <a:cxn ang="0">
                <a:pos x="1468" y="721"/>
              </a:cxn>
              <a:cxn ang="0">
                <a:pos x="1442" y="695"/>
              </a:cxn>
              <a:cxn ang="0">
                <a:pos x="1395" y="664"/>
              </a:cxn>
              <a:cxn ang="0">
                <a:pos x="1317" y="638"/>
              </a:cxn>
              <a:cxn ang="0">
                <a:pos x="1275" y="607"/>
              </a:cxn>
              <a:cxn ang="0">
                <a:pos x="1228" y="576"/>
              </a:cxn>
              <a:cxn ang="0">
                <a:pos x="1181" y="550"/>
              </a:cxn>
              <a:cxn ang="0">
                <a:pos x="1155" y="519"/>
              </a:cxn>
              <a:cxn ang="0">
                <a:pos x="1118" y="493"/>
              </a:cxn>
              <a:cxn ang="0">
                <a:pos x="1076" y="462"/>
              </a:cxn>
              <a:cxn ang="0">
                <a:pos x="998" y="431"/>
              </a:cxn>
              <a:cxn ang="0">
                <a:pos x="951" y="405"/>
              </a:cxn>
              <a:cxn ang="0">
                <a:pos x="914" y="374"/>
              </a:cxn>
              <a:cxn ang="0">
                <a:pos x="873" y="348"/>
              </a:cxn>
              <a:cxn ang="0">
                <a:pos x="826" y="317"/>
              </a:cxn>
              <a:cxn ang="0">
                <a:pos x="747" y="291"/>
              </a:cxn>
              <a:cxn ang="0">
                <a:pos x="705" y="260"/>
              </a:cxn>
              <a:cxn ang="0">
                <a:pos x="638" y="228"/>
              </a:cxn>
              <a:cxn ang="0">
                <a:pos x="554" y="203"/>
              </a:cxn>
              <a:cxn ang="0">
                <a:pos x="491" y="171"/>
              </a:cxn>
              <a:cxn ang="0">
                <a:pos x="382" y="146"/>
              </a:cxn>
              <a:cxn ang="0">
                <a:pos x="319" y="114"/>
              </a:cxn>
              <a:cxn ang="0">
                <a:pos x="225" y="89"/>
              </a:cxn>
              <a:cxn ang="0">
                <a:pos x="167" y="57"/>
              </a:cxn>
              <a:cxn ang="0">
                <a:pos x="89" y="26"/>
              </a:cxn>
              <a:cxn ang="0">
                <a:pos x="0" y="0"/>
              </a:cxn>
            </a:cxnLst>
            <a:rect l="0" t="0" r="r" b="b"/>
            <a:pathLst>
              <a:path w="2356" h="1783">
                <a:moveTo>
                  <a:pt x="2356" y="1783"/>
                </a:moveTo>
                <a:lnTo>
                  <a:pt x="2294" y="1581"/>
                </a:lnTo>
                <a:lnTo>
                  <a:pt x="2168" y="1467"/>
                </a:lnTo>
                <a:lnTo>
                  <a:pt x="2095" y="1384"/>
                </a:lnTo>
                <a:lnTo>
                  <a:pt x="2064" y="1322"/>
                </a:lnTo>
                <a:lnTo>
                  <a:pt x="2022" y="1270"/>
                </a:lnTo>
                <a:lnTo>
                  <a:pt x="2006" y="1224"/>
                </a:lnTo>
                <a:lnTo>
                  <a:pt x="1991" y="1187"/>
                </a:lnTo>
                <a:lnTo>
                  <a:pt x="1985" y="1156"/>
                </a:lnTo>
                <a:lnTo>
                  <a:pt x="1959" y="1125"/>
                </a:lnTo>
                <a:lnTo>
                  <a:pt x="1891" y="1099"/>
                </a:lnTo>
                <a:lnTo>
                  <a:pt x="1876" y="1073"/>
                </a:lnTo>
                <a:lnTo>
                  <a:pt x="1865" y="1047"/>
                </a:lnTo>
                <a:lnTo>
                  <a:pt x="1860" y="1027"/>
                </a:lnTo>
                <a:lnTo>
                  <a:pt x="1850" y="990"/>
                </a:lnTo>
                <a:lnTo>
                  <a:pt x="1756" y="954"/>
                </a:lnTo>
                <a:lnTo>
                  <a:pt x="1714" y="928"/>
                </a:lnTo>
                <a:lnTo>
                  <a:pt x="1709" y="897"/>
                </a:lnTo>
                <a:lnTo>
                  <a:pt x="1641" y="876"/>
                </a:lnTo>
                <a:lnTo>
                  <a:pt x="1609" y="840"/>
                </a:lnTo>
                <a:lnTo>
                  <a:pt x="1573" y="809"/>
                </a:lnTo>
                <a:lnTo>
                  <a:pt x="1562" y="783"/>
                </a:lnTo>
                <a:lnTo>
                  <a:pt x="1526" y="752"/>
                </a:lnTo>
                <a:lnTo>
                  <a:pt x="1468" y="721"/>
                </a:lnTo>
                <a:lnTo>
                  <a:pt x="1442" y="695"/>
                </a:lnTo>
                <a:lnTo>
                  <a:pt x="1395" y="664"/>
                </a:lnTo>
                <a:lnTo>
                  <a:pt x="1317" y="638"/>
                </a:lnTo>
                <a:lnTo>
                  <a:pt x="1275" y="607"/>
                </a:lnTo>
                <a:lnTo>
                  <a:pt x="1228" y="576"/>
                </a:lnTo>
                <a:lnTo>
                  <a:pt x="1181" y="550"/>
                </a:lnTo>
                <a:lnTo>
                  <a:pt x="1155" y="519"/>
                </a:lnTo>
                <a:lnTo>
                  <a:pt x="1118" y="493"/>
                </a:lnTo>
                <a:lnTo>
                  <a:pt x="1076" y="462"/>
                </a:lnTo>
                <a:lnTo>
                  <a:pt x="998" y="431"/>
                </a:lnTo>
                <a:lnTo>
                  <a:pt x="951" y="405"/>
                </a:lnTo>
                <a:lnTo>
                  <a:pt x="914" y="374"/>
                </a:lnTo>
                <a:lnTo>
                  <a:pt x="873" y="348"/>
                </a:lnTo>
                <a:lnTo>
                  <a:pt x="826" y="317"/>
                </a:lnTo>
                <a:lnTo>
                  <a:pt x="747" y="291"/>
                </a:lnTo>
                <a:lnTo>
                  <a:pt x="705" y="260"/>
                </a:lnTo>
                <a:lnTo>
                  <a:pt x="638" y="228"/>
                </a:lnTo>
                <a:lnTo>
                  <a:pt x="554" y="203"/>
                </a:lnTo>
                <a:lnTo>
                  <a:pt x="491" y="171"/>
                </a:lnTo>
                <a:lnTo>
                  <a:pt x="382" y="146"/>
                </a:lnTo>
                <a:lnTo>
                  <a:pt x="319" y="114"/>
                </a:lnTo>
                <a:lnTo>
                  <a:pt x="225" y="89"/>
                </a:lnTo>
                <a:lnTo>
                  <a:pt x="167" y="57"/>
                </a:lnTo>
                <a:lnTo>
                  <a:pt x="89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6" name="Freeform 96"/>
          <p:cNvSpPr>
            <a:spLocks/>
          </p:cNvSpPr>
          <p:nvPr/>
        </p:nvSpPr>
        <p:spPr bwMode="auto">
          <a:xfrm>
            <a:off x="3948113" y="1849438"/>
            <a:ext cx="5092700" cy="3814762"/>
          </a:xfrm>
          <a:custGeom>
            <a:avLst/>
            <a:gdLst/>
            <a:ahLst/>
            <a:cxnLst>
              <a:cxn ang="0">
                <a:pos x="1877" y="1406"/>
              </a:cxn>
              <a:cxn ang="0">
                <a:pos x="1840" y="1247"/>
              </a:cxn>
              <a:cxn ang="0">
                <a:pos x="1803" y="1157"/>
              </a:cxn>
              <a:cxn ang="0">
                <a:pos x="1725" y="1091"/>
              </a:cxn>
              <a:cxn ang="0">
                <a:pos x="1708" y="1042"/>
              </a:cxn>
              <a:cxn ang="0">
                <a:pos x="1692" y="1001"/>
              </a:cxn>
              <a:cxn ang="0">
                <a:pos x="1655" y="965"/>
              </a:cxn>
              <a:cxn ang="0">
                <a:pos x="1647" y="936"/>
              </a:cxn>
              <a:cxn ang="0">
                <a:pos x="1589" y="912"/>
              </a:cxn>
              <a:cxn ang="0">
                <a:pos x="1556" y="887"/>
              </a:cxn>
              <a:cxn ang="0">
                <a:pos x="1531" y="867"/>
              </a:cxn>
              <a:cxn ang="0">
                <a:pos x="1482" y="826"/>
              </a:cxn>
              <a:cxn ang="0">
                <a:pos x="1420" y="793"/>
              </a:cxn>
              <a:cxn ang="0">
                <a:pos x="1346" y="769"/>
              </a:cxn>
              <a:cxn ang="0">
                <a:pos x="1321" y="732"/>
              </a:cxn>
              <a:cxn ang="0">
                <a:pos x="1288" y="699"/>
              </a:cxn>
              <a:cxn ang="0">
                <a:pos x="1227" y="662"/>
              </a:cxn>
              <a:cxn ang="0">
                <a:pos x="1173" y="630"/>
              </a:cxn>
              <a:cxn ang="0">
                <a:pos x="1127" y="597"/>
              </a:cxn>
              <a:cxn ang="0">
                <a:pos x="1090" y="565"/>
              </a:cxn>
              <a:cxn ang="0">
                <a:pos x="1000" y="531"/>
              </a:cxn>
              <a:cxn ang="0">
                <a:pos x="951" y="499"/>
              </a:cxn>
              <a:cxn ang="0">
                <a:pos x="922" y="470"/>
              </a:cxn>
              <a:cxn ang="0">
                <a:pos x="860" y="434"/>
              </a:cxn>
              <a:cxn ang="0">
                <a:pos x="811" y="400"/>
              </a:cxn>
              <a:cxn ang="0">
                <a:pos x="737" y="364"/>
              </a:cxn>
              <a:cxn ang="0">
                <a:pos x="666" y="327"/>
              </a:cxn>
              <a:cxn ang="0">
                <a:pos x="588" y="278"/>
              </a:cxn>
              <a:cxn ang="0">
                <a:pos x="531" y="245"/>
              </a:cxn>
              <a:cxn ang="0">
                <a:pos x="436" y="196"/>
              </a:cxn>
              <a:cxn ang="0">
                <a:pos x="329" y="147"/>
              </a:cxn>
              <a:cxn ang="0">
                <a:pos x="209" y="90"/>
              </a:cxn>
              <a:cxn ang="0">
                <a:pos x="103" y="45"/>
              </a:cxn>
              <a:cxn ang="0">
                <a:pos x="0" y="0"/>
              </a:cxn>
            </a:cxnLst>
            <a:rect l="0" t="0" r="r" b="b"/>
            <a:pathLst>
              <a:path w="1877" h="1406">
                <a:moveTo>
                  <a:pt x="1877" y="1406"/>
                </a:moveTo>
                <a:lnTo>
                  <a:pt x="1840" y="1247"/>
                </a:lnTo>
                <a:lnTo>
                  <a:pt x="1803" y="1157"/>
                </a:lnTo>
                <a:lnTo>
                  <a:pt x="1725" y="1091"/>
                </a:lnTo>
                <a:lnTo>
                  <a:pt x="1708" y="1042"/>
                </a:lnTo>
                <a:lnTo>
                  <a:pt x="1692" y="1001"/>
                </a:lnTo>
                <a:lnTo>
                  <a:pt x="1655" y="965"/>
                </a:lnTo>
                <a:lnTo>
                  <a:pt x="1647" y="936"/>
                </a:lnTo>
                <a:lnTo>
                  <a:pt x="1589" y="912"/>
                </a:lnTo>
                <a:lnTo>
                  <a:pt x="1556" y="887"/>
                </a:lnTo>
                <a:lnTo>
                  <a:pt x="1531" y="867"/>
                </a:lnTo>
                <a:lnTo>
                  <a:pt x="1482" y="826"/>
                </a:lnTo>
                <a:lnTo>
                  <a:pt x="1420" y="793"/>
                </a:lnTo>
                <a:lnTo>
                  <a:pt x="1346" y="769"/>
                </a:lnTo>
                <a:lnTo>
                  <a:pt x="1321" y="732"/>
                </a:lnTo>
                <a:lnTo>
                  <a:pt x="1288" y="699"/>
                </a:lnTo>
                <a:lnTo>
                  <a:pt x="1227" y="662"/>
                </a:lnTo>
                <a:lnTo>
                  <a:pt x="1173" y="630"/>
                </a:lnTo>
                <a:lnTo>
                  <a:pt x="1127" y="597"/>
                </a:lnTo>
                <a:lnTo>
                  <a:pt x="1090" y="565"/>
                </a:lnTo>
                <a:lnTo>
                  <a:pt x="1000" y="531"/>
                </a:lnTo>
                <a:lnTo>
                  <a:pt x="951" y="499"/>
                </a:lnTo>
                <a:lnTo>
                  <a:pt x="922" y="470"/>
                </a:lnTo>
                <a:lnTo>
                  <a:pt x="860" y="434"/>
                </a:lnTo>
                <a:lnTo>
                  <a:pt x="811" y="400"/>
                </a:lnTo>
                <a:lnTo>
                  <a:pt x="737" y="364"/>
                </a:lnTo>
                <a:lnTo>
                  <a:pt x="666" y="327"/>
                </a:lnTo>
                <a:lnTo>
                  <a:pt x="588" y="278"/>
                </a:lnTo>
                <a:lnTo>
                  <a:pt x="531" y="245"/>
                </a:lnTo>
                <a:lnTo>
                  <a:pt x="436" y="196"/>
                </a:lnTo>
                <a:lnTo>
                  <a:pt x="329" y="147"/>
                </a:lnTo>
                <a:lnTo>
                  <a:pt x="209" y="90"/>
                </a:lnTo>
                <a:lnTo>
                  <a:pt x="103" y="45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7" name="Freeform 97"/>
          <p:cNvSpPr>
            <a:spLocks/>
          </p:cNvSpPr>
          <p:nvPr/>
        </p:nvSpPr>
        <p:spPr bwMode="auto">
          <a:xfrm>
            <a:off x="5162551" y="2747964"/>
            <a:ext cx="4035425" cy="3114675"/>
          </a:xfrm>
          <a:custGeom>
            <a:avLst/>
            <a:gdLst/>
            <a:ahLst/>
            <a:cxnLst>
              <a:cxn ang="0">
                <a:pos x="1886" y="1456"/>
              </a:cxn>
              <a:cxn ang="0">
                <a:pos x="1839" y="1254"/>
              </a:cxn>
              <a:cxn ang="0">
                <a:pos x="1719" y="1140"/>
              </a:cxn>
              <a:cxn ang="0">
                <a:pos x="1698" y="1057"/>
              </a:cxn>
              <a:cxn ang="0">
                <a:pos x="1682" y="995"/>
              </a:cxn>
              <a:cxn ang="0">
                <a:pos x="1604" y="943"/>
              </a:cxn>
              <a:cxn ang="0">
                <a:pos x="1567" y="897"/>
              </a:cxn>
              <a:cxn ang="0">
                <a:pos x="1510" y="860"/>
              </a:cxn>
              <a:cxn ang="0">
                <a:pos x="1494" y="829"/>
              </a:cxn>
              <a:cxn ang="0">
                <a:pos x="1484" y="798"/>
              </a:cxn>
              <a:cxn ang="0">
                <a:pos x="1468" y="772"/>
              </a:cxn>
              <a:cxn ang="0">
                <a:pos x="1411" y="746"/>
              </a:cxn>
              <a:cxn ang="0">
                <a:pos x="1353" y="720"/>
              </a:cxn>
              <a:cxn ang="0">
                <a:pos x="1348" y="700"/>
              </a:cxn>
              <a:cxn ang="0">
                <a:pos x="1322" y="679"/>
              </a:cxn>
              <a:cxn ang="0">
                <a:pos x="1296" y="663"/>
              </a:cxn>
              <a:cxn ang="0">
                <a:pos x="1285" y="648"/>
              </a:cxn>
              <a:cxn ang="0">
                <a:pos x="1254" y="612"/>
              </a:cxn>
              <a:cxn ang="0">
                <a:pos x="1254" y="601"/>
              </a:cxn>
              <a:cxn ang="0">
                <a:pos x="1228" y="570"/>
              </a:cxn>
              <a:cxn ang="0">
                <a:pos x="1217" y="560"/>
              </a:cxn>
              <a:cxn ang="0">
                <a:pos x="1202" y="534"/>
              </a:cxn>
              <a:cxn ang="0">
                <a:pos x="1165" y="513"/>
              </a:cxn>
              <a:cxn ang="0">
                <a:pos x="1155" y="492"/>
              </a:cxn>
              <a:cxn ang="0">
                <a:pos x="1139" y="472"/>
              </a:cxn>
              <a:cxn ang="0">
                <a:pos x="1082" y="456"/>
              </a:cxn>
              <a:cxn ang="0">
                <a:pos x="1040" y="430"/>
              </a:cxn>
              <a:cxn ang="0">
                <a:pos x="993" y="409"/>
              </a:cxn>
              <a:cxn ang="0">
                <a:pos x="972" y="394"/>
              </a:cxn>
              <a:cxn ang="0">
                <a:pos x="941" y="368"/>
              </a:cxn>
              <a:cxn ang="0">
                <a:pos x="920" y="347"/>
              </a:cxn>
              <a:cxn ang="0">
                <a:pos x="878" y="326"/>
              </a:cxn>
              <a:cxn ang="0">
                <a:pos x="862" y="311"/>
              </a:cxn>
              <a:cxn ang="0">
                <a:pos x="826" y="285"/>
              </a:cxn>
              <a:cxn ang="0">
                <a:pos x="773" y="269"/>
              </a:cxn>
              <a:cxn ang="0">
                <a:pos x="753" y="244"/>
              </a:cxn>
              <a:cxn ang="0">
                <a:pos x="721" y="228"/>
              </a:cxn>
              <a:cxn ang="0">
                <a:pos x="648" y="202"/>
              </a:cxn>
              <a:cxn ang="0">
                <a:pos x="606" y="187"/>
              </a:cxn>
              <a:cxn ang="0">
                <a:pos x="559" y="166"/>
              </a:cxn>
              <a:cxn ang="0">
                <a:pos x="517" y="145"/>
              </a:cxn>
              <a:cxn ang="0">
                <a:pos x="465" y="124"/>
              </a:cxn>
              <a:cxn ang="0">
                <a:pos x="403" y="104"/>
              </a:cxn>
              <a:cxn ang="0">
                <a:pos x="361" y="83"/>
              </a:cxn>
              <a:cxn ang="0">
                <a:pos x="335" y="62"/>
              </a:cxn>
              <a:cxn ang="0">
                <a:pos x="230" y="41"/>
              </a:cxn>
              <a:cxn ang="0">
                <a:pos x="136" y="21"/>
              </a:cxn>
              <a:cxn ang="0">
                <a:pos x="0" y="0"/>
              </a:cxn>
            </a:cxnLst>
            <a:rect l="0" t="0" r="r" b="b"/>
            <a:pathLst>
              <a:path w="1886" h="1456">
                <a:moveTo>
                  <a:pt x="1886" y="1456"/>
                </a:moveTo>
                <a:lnTo>
                  <a:pt x="1839" y="1254"/>
                </a:lnTo>
                <a:lnTo>
                  <a:pt x="1719" y="1140"/>
                </a:lnTo>
                <a:lnTo>
                  <a:pt x="1698" y="1057"/>
                </a:lnTo>
                <a:lnTo>
                  <a:pt x="1682" y="995"/>
                </a:lnTo>
                <a:lnTo>
                  <a:pt x="1604" y="943"/>
                </a:lnTo>
                <a:lnTo>
                  <a:pt x="1567" y="897"/>
                </a:lnTo>
                <a:lnTo>
                  <a:pt x="1510" y="860"/>
                </a:lnTo>
                <a:lnTo>
                  <a:pt x="1494" y="829"/>
                </a:lnTo>
                <a:lnTo>
                  <a:pt x="1484" y="798"/>
                </a:lnTo>
                <a:lnTo>
                  <a:pt x="1468" y="772"/>
                </a:lnTo>
                <a:lnTo>
                  <a:pt x="1411" y="746"/>
                </a:lnTo>
                <a:lnTo>
                  <a:pt x="1353" y="720"/>
                </a:lnTo>
                <a:lnTo>
                  <a:pt x="1348" y="700"/>
                </a:lnTo>
                <a:lnTo>
                  <a:pt x="1322" y="679"/>
                </a:lnTo>
                <a:lnTo>
                  <a:pt x="1296" y="663"/>
                </a:lnTo>
                <a:lnTo>
                  <a:pt x="1285" y="648"/>
                </a:lnTo>
                <a:lnTo>
                  <a:pt x="1254" y="612"/>
                </a:lnTo>
                <a:lnTo>
                  <a:pt x="1254" y="601"/>
                </a:lnTo>
                <a:lnTo>
                  <a:pt x="1228" y="570"/>
                </a:lnTo>
                <a:lnTo>
                  <a:pt x="1217" y="560"/>
                </a:lnTo>
                <a:lnTo>
                  <a:pt x="1202" y="534"/>
                </a:lnTo>
                <a:lnTo>
                  <a:pt x="1165" y="513"/>
                </a:lnTo>
                <a:lnTo>
                  <a:pt x="1155" y="492"/>
                </a:lnTo>
                <a:lnTo>
                  <a:pt x="1139" y="472"/>
                </a:lnTo>
                <a:lnTo>
                  <a:pt x="1082" y="456"/>
                </a:lnTo>
                <a:lnTo>
                  <a:pt x="1040" y="430"/>
                </a:lnTo>
                <a:lnTo>
                  <a:pt x="993" y="409"/>
                </a:lnTo>
                <a:lnTo>
                  <a:pt x="972" y="394"/>
                </a:lnTo>
                <a:lnTo>
                  <a:pt x="941" y="368"/>
                </a:lnTo>
                <a:lnTo>
                  <a:pt x="920" y="347"/>
                </a:lnTo>
                <a:lnTo>
                  <a:pt x="878" y="326"/>
                </a:lnTo>
                <a:lnTo>
                  <a:pt x="862" y="311"/>
                </a:lnTo>
                <a:lnTo>
                  <a:pt x="826" y="285"/>
                </a:lnTo>
                <a:lnTo>
                  <a:pt x="773" y="269"/>
                </a:lnTo>
                <a:lnTo>
                  <a:pt x="753" y="244"/>
                </a:lnTo>
                <a:lnTo>
                  <a:pt x="721" y="228"/>
                </a:lnTo>
                <a:lnTo>
                  <a:pt x="648" y="202"/>
                </a:lnTo>
                <a:lnTo>
                  <a:pt x="606" y="187"/>
                </a:lnTo>
                <a:lnTo>
                  <a:pt x="559" y="166"/>
                </a:lnTo>
                <a:lnTo>
                  <a:pt x="517" y="145"/>
                </a:lnTo>
                <a:lnTo>
                  <a:pt x="465" y="124"/>
                </a:lnTo>
                <a:lnTo>
                  <a:pt x="403" y="104"/>
                </a:lnTo>
                <a:lnTo>
                  <a:pt x="361" y="83"/>
                </a:lnTo>
                <a:lnTo>
                  <a:pt x="335" y="62"/>
                </a:lnTo>
                <a:lnTo>
                  <a:pt x="230" y="41"/>
                </a:lnTo>
                <a:lnTo>
                  <a:pt x="136" y="2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8" name="Freeform 98"/>
          <p:cNvSpPr>
            <a:spLocks/>
          </p:cNvSpPr>
          <p:nvPr/>
        </p:nvSpPr>
        <p:spPr bwMode="auto">
          <a:xfrm>
            <a:off x="4886326" y="2565401"/>
            <a:ext cx="4189413" cy="2784475"/>
          </a:xfrm>
          <a:custGeom>
            <a:avLst/>
            <a:gdLst/>
            <a:ahLst/>
            <a:cxnLst>
              <a:cxn ang="0">
                <a:pos x="1959" y="1301"/>
              </a:cxn>
              <a:cxn ang="0">
                <a:pos x="1745" y="1099"/>
              </a:cxn>
              <a:cxn ang="0">
                <a:pos x="1713" y="985"/>
              </a:cxn>
              <a:cxn ang="0">
                <a:pos x="1661" y="902"/>
              </a:cxn>
              <a:cxn ang="0">
                <a:pos x="1583" y="840"/>
              </a:cxn>
              <a:cxn ang="0">
                <a:pos x="1509" y="788"/>
              </a:cxn>
              <a:cxn ang="0">
                <a:pos x="1494" y="742"/>
              </a:cxn>
              <a:cxn ang="0">
                <a:pos x="1447" y="705"/>
              </a:cxn>
              <a:cxn ang="0">
                <a:pos x="1368" y="674"/>
              </a:cxn>
              <a:cxn ang="0">
                <a:pos x="1353" y="643"/>
              </a:cxn>
              <a:cxn ang="0">
                <a:pos x="1337" y="617"/>
              </a:cxn>
              <a:cxn ang="0">
                <a:pos x="1274" y="591"/>
              </a:cxn>
              <a:cxn ang="0">
                <a:pos x="1206" y="565"/>
              </a:cxn>
              <a:cxn ang="0">
                <a:pos x="1165" y="545"/>
              </a:cxn>
              <a:cxn ang="0">
                <a:pos x="1165" y="524"/>
              </a:cxn>
              <a:cxn ang="0">
                <a:pos x="1149" y="508"/>
              </a:cxn>
              <a:cxn ang="0">
                <a:pos x="1149" y="493"/>
              </a:cxn>
              <a:cxn ang="0">
                <a:pos x="1139" y="472"/>
              </a:cxn>
              <a:cxn ang="0">
                <a:pos x="1034" y="446"/>
              </a:cxn>
              <a:cxn ang="0">
                <a:pos x="1029" y="431"/>
              </a:cxn>
              <a:cxn ang="0">
                <a:pos x="1018" y="415"/>
              </a:cxn>
              <a:cxn ang="0">
                <a:pos x="924" y="405"/>
              </a:cxn>
              <a:cxn ang="0">
                <a:pos x="898" y="379"/>
              </a:cxn>
              <a:cxn ang="0">
                <a:pos x="883" y="368"/>
              </a:cxn>
              <a:cxn ang="0">
                <a:pos x="867" y="348"/>
              </a:cxn>
              <a:cxn ang="0">
                <a:pos x="820" y="337"/>
              </a:cxn>
              <a:cxn ang="0">
                <a:pos x="778" y="317"/>
              </a:cxn>
              <a:cxn ang="0">
                <a:pos x="736" y="301"/>
              </a:cxn>
              <a:cxn ang="0">
                <a:pos x="710" y="286"/>
              </a:cxn>
              <a:cxn ang="0">
                <a:pos x="694" y="270"/>
              </a:cxn>
              <a:cxn ang="0">
                <a:pos x="658" y="244"/>
              </a:cxn>
              <a:cxn ang="0">
                <a:pos x="621" y="234"/>
              </a:cxn>
              <a:cxn ang="0">
                <a:pos x="621" y="218"/>
              </a:cxn>
              <a:cxn ang="0">
                <a:pos x="574" y="203"/>
              </a:cxn>
              <a:cxn ang="0">
                <a:pos x="517" y="182"/>
              </a:cxn>
              <a:cxn ang="0">
                <a:pos x="496" y="166"/>
              </a:cxn>
              <a:cxn ang="0">
                <a:pos x="444" y="151"/>
              </a:cxn>
              <a:cxn ang="0">
                <a:pos x="376" y="135"/>
              </a:cxn>
              <a:cxn ang="0">
                <a:pos x="350" y="114"/>
              </a:cxn>
              <a:cxn ang="0">
                <a:pos x="303" y="99"/>
              </a:cxn>
              <a:cxn ang="0">
                <a:pos x="271" y="83"/>
              </a:cxn>
              <a:cxn ang="0">
                <a:pos x="245" y="68"/>
              </a:cxn>
              <a:cxn ang="0">
                <a:pos x="183" y="47"/>
              </a:cxn>
              <a:cxn ang="0">
                <a:pos x="99" y="37"/>
              </a:cxn>
              <a:cxn ang="0">
                <a:pos x="83" y="16"/>
              </a:cxn>
              <a:cxn ang="0">
                <a:pos x="0" y="0"/>
              </a:cxn>
            </a:cxnLst>
            <a:rect l="0" t="0" r="r" b="b"/>
            <a:pathLst>
              <a:path w="1959" h="1301">
                <a:moveTo>
                  <a:pt x="1959" y="1301"/>
                </a:moveTo>
                <a:lnTo>
                  <a:pt x="1745" y="1099"/>
                </a:lnTo>
                <a:lnTo>
                  <a:pt x="1713" y="985"/>
                </a:lnTo>
                <a:lnTo>
                  <a:pt x="1661" y="902"/>
                </a:lnTo>
                <a:lnTo>
                  <a:pt x="1583" y="840"/>
                </a:lnTo>
                <a:lnTo>
                  <a:pt x="1509" y="788"/>
                </a:lnTo>
                <a:lnTo>
                  <a:pt x="1494" y="742"/>
                </a:lnTo>
                <a:lnTo>
                  <a:pt x="1447" y="705"/>
                </a:lnTo>
                <a:lnTo>
                  <a:pt x="1368" y="674"/>
                </a:lnTo>
                <a:lnTo>
                  <a:pt x="1353" y="643"/>
                </a:lnTo>
                <a:lnTo>
                  <a:pt x="1337" y="617"/>
                </a:lnTo>
                <a:lnTo>
                  <a:pt x="1274" y="591"/>
                </a:lnTo>
                <a:lnTo>
                  <a:pt x="1206" y="565"/>
                </a:lnTo>
                <a:lnTo>
                  <a:pt x="1165" y="545"/>
                </a:lnTo>
                <a:lnTo>
                  <a:pt x="1165" y="524"/>
                </a:lnTo>
                <a:lnTo>
                  <a:pt x="1149" y="508"/>
                </a:lnTo>
                <a:lnTo>
                  <a:pt x="1149" y="493"/>
                </a:lnTo>
                <a:lnTo>
                  <a:pt x="1139" y="472"/>
                </a:lnTo>
                <a:lnTo>
                  <a:pt x="1034" y="446"/>
                </a:lnTo>
                <a:lnTo>
                  <a:pt x="1029" y="431"/>
                </a:lnTo>
                <a:lnTo>
                  <a:pt x="1018" y="415"/>
                </a:lnTo>
                <a:lnTo>
                  <a:pt x="924" y="405"/>
                </a:lnTo>
                <a:lnTo>
                  <a:pt x="898" y="379"/>
                </a:lnTo>
                <a:lnTo>
                  <a:pt x="883" y="368"/>
                </a:lnTo>
                <a:lnTo>
                  <a:pt x="867" y="348"/>
                </a:lnTo>
                <a:lnTo>
                  <a:pt x="820" y="337"/>
                </a:lnTo>
                <a:lnTo>
                  <a:pt x="778" y="317"/>
                </a:lnTo>
                <a:lnTo>
                  <a:pt x="736" y="301"/>
                </a:lnTo>
                <a:lnTo>
                  <a:pt x="710" y="286"/>
                </a:lnTo>
                <a:lnTo>
                  <a:pt x="694" y="270"/>
                </a:lnTo>
                <a:lnTo>
                  <a:pt x="658" y="244"/>
                </a:lnTo>
                <a:lnTo>
                  <a:pt x="621" y="234"/>
                </a:lnTo>
                <a:lnTo>
                  <a:pt x="621" y="218"/>
                </a:lnTo>
                <a:lnTo>
                  <a:pt x="574" y="203"/>
                </a:lnTo>
                <a:lnTo>
                  <a:pt x="517" y="182"/>
                </a:lnTo>
                <a:lnTo>
                  <a:pt x="496" y="166"/>
                </a:lnTo>
                <a:lnTo>
                  <a:pt x="444" y="151"/>
                </a:lnTo>
                <a:lnTo>
                  <a:pt x="376" y="135"/>
                </a:lnTo>
                <a:lnTo>
                  <a:pt x="350" y="114"/>
                </a:lnTo>
                <a:lnTo>
                  <a:pt x="303" y="99"/>
                </a:lnTo>
                <a:lnTo>
                  <a:pt x="271" y="83"/>
                </a:lnTo>
                <a:lnTo>
                  <a:pt x="245" y="68"/>
                </a:lnTo>
                <a:lnTo>
                  <a:pt x="183" y="47"/>
                </a:lnTo>
                <a:lnTo>
                  <a:pt x="99" y="37"/>
                </a:lnTo>
                <a:lnTo>
                  <a:pt x="83" y="1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CC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59" name="Freeform 99"/>
          <p:cNvSpPr>
            <a:spLocks/>
          </p:cNvSpPr>
          <p:nvPr/>
        </p:nvSpPr>
        <p:spPr bwMode="auto">
          <a:xfrm>
            <a:off x="3803651" y="1800225"/>
            <a:ext cx="4981575" cy="3136900"/>
          </a:xfrm>
          <a:custGeom>
            <a:avLst/>
            <a:gdLst/>
            <a:ahLst/>
            <a:cxnLst>
              <a:cxn ang="0">
                <a:pos x="1836" y="1156"/>
              </a:cxn>
              <a:cxn ang="0">
                <a:pos x="1758" y="997"/>
              </a:cxn>
              <a:cxn ang="0">
                <a:pos x="1573" y="907"/>
              </a:cxn>
              <a:cxn ang="0">
                <a:pos x="1478" y="841"/>
              </a:cxn>
              <a:cxn ang="0">
                <a:pos x="1408" y="792"/>
              </a:cxn>
              <a:cxn ang="0">
                <a:pos x="1404" y="751"/>
              </a:cxn>
              <a:cxn ang="0">
                <a:pos x="1384" y="715"/>
              </a:cxn>
              <a:cxn ang="0">
                <a:pos x="1309" y="686"/>
              </a:cxn>
              <a:cxn ang="0">
                <a:pos x="1309" y="661"/>
              </a:cxn>
              <a:cxn ang="0">
                <a:pos x="1247" y="637"/>
              </a:cxn>
              <a:cxn ang="0">
                <a:pos x="1206" y="616"/>
              </a:cxn>
              <a:cxn ang="0">
                <a:pos x="1186" y="596"/>
              </a:cxn>
              <a:cxn ang="0">
                <a:pos x="1141" y="560"/>
              </a:cxn>
              <a:cxn ang="0">
                <a:pos x="1017" y="543"/>
              </a:cxn>
              <a:cxn ang="0">
                <a:pos x="976" y="531"/>
              </a:cxn>
              <a:cxn ang="0">
                <a:pos x="955" y="519"/>
              </a:cxn>
              <a:cxn ang="0">
                <a:pos x="918" y="470"/>
              </a:cxn>
              <a:cxn ang="0">
                <a:pos x="848" y="429"/>
              </a:cxn>
              <a:cxn ang="0">
                <a:pos x="848" y="420"/>
              </a:cxn>
              <a:cxn ang="0">
                <a:pos x="753" y="388"/>
              </a:cxn>
              <a:cxn ang="0">
                <a:pos x="749" y="375"/>
              </a:cxn>
              <a:cxn ang="0">
                <a:pos x="700" y="359"/>
              </a:cxn>
              <a:cxn ang="0">
                <a:pos x="679" y="347"/>
              </a:cxn>
              <a:cxn ang="0">
                <a:pos x="663" y="335"/>
              </a:cxn>
              <a:cxn ang="0">
                <a:pos x="634" y="330"/>
              </a:cxn>
              <a:cxn ang="0">
                <a:pos x="610" y="318"/>
              </a:cxn>
              <a:cxn ang="0">
                <a:pos x="584" y="298"/>
              </a:cxn>
              <a:cxn ang="0">
                <a:pos x="531" y="281"/>
              </a:cxn>
              <a:cxn ang="0">
                <a:pos x="469" y="269"/>
              </a:cxn>
              <a:cxn ang="0">
                <a:pos x="416" y="224"/>
              </a:cxn>
              <a:cxn ang="0">
                <a:pos x="403" y="208"/>
              </a:cxn>
              <a:cxn ang="0">
                <a:pos x="375" y="200"/>
              </a:cxn>
              <a:cxn ang="0">
                <a:pos x="362" y="171"/>
              </a:cxn>
              <a:cxn ang="0">
                <a:pos x="325" y="163"/>
              </a:cxn>
              <a:cxn ang="0">
                <a:pos x="305" y="155"/>
              </a:cxn>
              <a:cxn ang="0">
                <a:pos x="292" y="142"/>
              </a:cxn>
              <a:cxn ang="0">
                <a:pos x="247" y="114"/>
              </a:cxn>
              <a:cxn ang="0">
                <a:pos x="181" y="73"/>
              </a:cxn>
              <a:cxn ang="0">
                <a:pos x="107" y="49"/>
              </a:cxn>
              <a:cxn ang="0">
                <a:pos x="90" y="45"/>
              </a:cxn>
              <a:cxn ang="0">
                <a:pos x="37" y="24"/>
              </a:cxn>
              <a:cxn ang="0">
                <a:pos x="0" y="0"/>
              </a:cxn>
            </a:cxnLst>
            <a:rect l="0" t="0" r="r" b="b"/>
            <a:pathLst>
              <a:path w="1836" h="1156">
                <a:moveTo>
                  <a:pt x="1836" y="1156"/>
                </a:moveTo>
                <a:lnTo>
                  <a:pt x="1758" y="997"/>
                </a:lnTo>
                <a:lnTo>
                  <a:pt x="1573" y="907"/>
                </a:lnTo>
                <a:lnTo>
                  <a:pt x="1478" y="841"/>
                </a:lnTo>
                <a:lnTo>
                  <a:pt x="1408" y="792"/>
                </a:lnTo>
                <a:lnTo>
                  <a:pt x="1404" y="751"/>
                </a:lnTo>
                <a:lnTo>
                  <a:pt x="1384" y="715"/>
                </a:lnTo>
                <a:lnTo>
                  <a:pt x="1309" y="686"/>
                </a:lnTo>
                <a:lnTo>
                  <a:pt x="1309" y="661"/>
                </a:lnTo>
                <a:lnTo>
                  <a:pt x="1247" y="637"/>
                </a:lnTo>
                <a:lnTo>
                  <a:pt x="1206" y="616"/>
                </a:lnTo>
                <a:lnTo>
                  <a:pt x="1186" y="596"/>
                </a:lnTo>
                <a:lnTo>
                  <a:pt x="1141" y="560"/>
                </a:lnTo>
                <a:lnTo>
                  <a:pt x="1017" y="543"/>
                </a:lnTo>
                <a:lnTo>
                  <a:pt x="976" y="531"/>
                </a:lnTo>
                <a:lnTo>
                  <a:pt x="955" y="519"/>
                </a:lnTo>
                <a:lnTo>
                  <a:pt x="918" y="470"/>
                </a:lnTo>
                <a:lnTo>
                  <a:pt x="848" y="429"/>
                </a:lnTo>
                <a:lnTo>
                  <a:pt x="848" y="420"/>
                </a:lnTo>
                <a:lnTo>
                  <a:pt x="753" y="388"/>
                </a:lnTo>
                <a:lnTo>
                  <a:pt x="749" y="375"/>
                </a:lnTo>
                <a:lnTo>
                  <a:pt x="700" y="359"/>
                </a:lnTo>
                <a:lnTo>
                  <a:pt x="679" y="347"/>
                </a:lnTo>
                <a:lnTo>
                  <a:pt x="663" y="335"/>
                </a:lnTo>
                <a:lnTo>
                  <a:pt x="634" y="330"/>
                </a:lnTo>
                <a:lnTo>
                  <a:pt x="610" y="318"/>
                </a:lnTo>
                <a:lnTo>
                  <a:pt x="584" y="298"/>
                </a:lnTo>
                <a:lnTo>
                  <a:pt x="531" y="281"/>
                </a:lnTo>
                <a:lnTo>
                  <a:pt x="469" y="269"/>
                </a:lnTo>
                <a:lnTo>
                  <a:pt x="416" y="224"/>
                </a:lnTo>
                <a:lnTo>
                  <a:pt x="403" y="208"/>
                </a:lnTo>
                <a:lnTo>
                  <a:pt x="375" y="200"/>
                </a:lnTo>
                <a:lnTo>
                  <a:pt x="362" y="171"/>
                </a:lnTo>
                <a:lnTo>
                  <a:pt x="325" y="163"/>
                </a:lnTo>
                <a:lnTo>
                  <a:pt x="305" y="155"/>
                </a:lnTo>
                <a:lnTo>
                  <a:pt x="292" y="142"/>
                </a:lnTo>
                <a:lnTo>
                  <a:pt x="247" y="114"/>
                </a:lnTo>
                <a:lnTo>
                  <a:pt x="181" y="73"/>
                </a:lnTo>
                <a:lnTo>
                  <a:pt x="107" y="49"/>
                </a:lnTo>
                <a:lnTo>
                  <a:pt x="90" y="45"/>
                </a:lnTo>
                <a:lnTo>
                  <a:pt x="37" y="2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33CC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59460" name="Freeform 100"/>
          <p:cNvSpPr>
            <a:spLocks/>
          </p:cNvSpPr>
          <p:nvPr/>
        </p:nvSpPr>
        <p:spPr bwMode="auto">
          <a:xfrm>
            <a:off x="4025900" y="2178050"/>
            <a:ext cx="5030788" cy="3703638"/>
          </a:xfrm>
          <a:custGeom>
            <a:avLst/>
            <a:gdLst/>
            <a:ahLst/>
            <a:cxnLst>
              <a:cxn ang="0">
                <a:pos x="26" y="4"/>
              </a:cxn>
              <a:cxn ang="0">
                <a:pos x="71" y="16"/>
              </a:cxn>
              <a:cxn ang="0">
                <a:pos x="120" y="33"/>
              </a:cxn>
              <a:cxn ang="0">
                <a:pos x="169" y="45"/>
              </a:cxn>
              <a:cxn ang="0">
                <a:pos x="215" y="61"/>
              </a:cxn>
              <a:cxn ang="0">
                <a:pos x="264" y="78"/>
              </a:cxn>
              <a:cxn ang="0">
                <a:pos x="313" y="98"/>
              </a:cxn>
              <a:cxn ang="0">
                <a:pos x="363" y="114"/>
              </a:cxn>
              <a:cxn ang="0">
                <a:pos x="408" y="135"/>
              </a:cxn>
              <a:cxn ang="0">
                <a:pos x="458" y="155"/>
              </a:cxn>
              <a:cxn ang="0">
                <a:pos x="507" y="176"/>
              </a:cxn>
              <a:cxn ang="0">
                <a:pos x="552" y="196"/>
              </a:cxn>
              <a:cxn ang="0">
                <a:pos x="602" y="221"/>
              </a:cxn>
              <a:cxn ang="0">
                <a:pos x="652" y="241"/>
              </a:cxn>
              <a:cxn ang="0">
                <a:pos x="697" y="266"/>
              </a:cxn>
              <a:cxn ang="0">
                <a:pos x="746" y="290"/>
              </a:cxn>
              <a:cxn ang="0">
                <a:pos x="795" y="315"/>
              </a:cxn>
              <a:cxn ang="0">
                <a:pos x="845" y="339"/>
              </a:cxn>
              <a:cxn ang="0">
                <a:pos x="891" y="364"/>
              </a:cxn>
              <a:cxn ang="0">
                <a:pos x="939" y="389"/>
              </a:cxn>
              <a:cxn ang="0">
                <a:pos x="989" y="413"/>
              </a:cxn>
              <a:cxn ang="0">
                <a:pos x="1034" y="442"/>
              </a:cxn>
              <a:cxn ang="0">
                <a:pos x="1084" y="466"/>
              </a:cxn>
              <a:cxn ang="0">
                <a:pos x="1133" y="494"/>
              </a:cxn>
              <a:cxn ang="0">
                <a:pos x="1178" y="524"/>
              </a:cxn>
              <a:cxn ang="0">
                <a:pos x="1228" y="552"/>
              </a:cxn>
              <a:cxn ang="0">
                <a:pos x="1278" y="584"/>
              </a:cxn>
              <a:cxn ang="0">
                <a:pos x="1327" y="613"/>
              </a:cxn>
              <a:cxn ang="0">
                <a:pos x="1372" y="646"/>
              </a:cxn>
              <a:cxn ang="0">
                <a:pos x="1422" y="683"/>
              </a:cxn>
              <a:cxn ang="0">
                <a:pos x="1471" y="719"/>
              </a:cxn>
              <a:cxn ang="0">
                <a:pos x="1517" y="760"/>
              </a:cxn>
              <a:cxn ang="0">
                <a:pos x="1565" y="805"/>
              </a:cxn>
              <a:cxn ang="0">
                <a:pos x="1615" y="850"/>
              </a:cxn>
              <a:cxn ang="0">
                <a:pos x="1660" y="908"/>
              </a:cxn>
              <a:cxn ang="0">
                <a:pos x="1710" y="973"/>
              </a:cxn>
              <a:cxn ang="0">
                <a:pos x="1759" y="1054"/>
              </a:cxn>
              <a:cxn ang="0">
                <a:pos x="1809" y="1165"/>
              </a:cxn>
              <a:cxn ang="0">
                <a:pos x="1854" y="1365"/>
              </a:cxn>
            </a:cxnLst>
            <a:rect l="0" t="0" r="r" b="b"/>
            <a:pathLst>
              <a:path w="1854" h="1365">
                <a:moveTo>
                  <a:pt x="0" y="0"/>
                </a:moveTo>
                <a:lnTo>
                  <a:pt x="26" y="4"/>
                </a:lnTo>
                <a:lnTo>
                  <a:pt x="50" y="13"/>
                </a:lnTo>
                <a:lnTo>
                  <a:pt x="71" y="16"/>
                </a:lnTo>
                <a:lnTo>
                  <a:pt x="95" y="24"/>
                </a:lnTo>
                <a:lnTo>
                  <a:pt x="120" y="33"/>
                </a:lnTo>
                <a:lnTo>
                  <a:pt x="145" y="37"/>
                </a:lnTo>
                <a:lnTo>
                  <a:pt x="169" y="45"/>
                </a:lnTo>
                <a:lnTo>
                  <a:pt x="194" y="54"/>
                </a:lnTo>
                <a:lnTo>
                  <a:pt x="215" y="61"/>
                </a:lnTo>
                <a:lnTo>
                  <a:pt x="239" y="69"/>
                </a:lnTo>
                <a:lnTo>
                  <a:pt x="264" y="78"/>
                </a:lnTo>
                <a:lnTo>
                  <a:pt x="289" y="86"/>
                </a:lnTo>
                <a:lnTo>
                  <a:pt x="313" y="98"/>
                </a:lnTo>
                <a:lnTo>
                  <a:pt x="339" y="106"/>
                </a:lnTo>
                <a:lnTo>
                  <a:pt x="363" y="114"/>
                </a:lnTo>
                <a:lnTo>
                  <a:pt x="384" y="127"/>
                </a:lnTo>
                <a:lnTo>
                  <a:pt x="408" y="135"/>
                </a:lnTo>
                <a:lnTo>
                  <a:pt x="433" y="147"/>
                </a:lnTo>
                <a:lnTo>
                  <a:pt x="458" y="155"/>
                </a:lnTo>
                <a:lnTo>
                  <a:pt x="482" y="168"/>
                </a:lnTo>
                <a:lnTo>
                  <a:pt x="507" y="176"/>
                </a:lnTo>
                <a:lnTo>
                  <a:pt x="532" y="188"/>
                </a:lnTo>
                <a:lnTo>
                  <a:pt x="552" y="196"/>
                </a:lnTo>
                <a:lnTo>
                  <a:pt x="577" y="209"/>
                </a:lnTo>
                <a:lnTo>
                  <a:pt x="602" y="221"/>
                </a:lnTo>
                <a:lnTo>
                  <a:pt x="626" y="233"/>
                </a:lnTo>
                <a:lnTo>
                  <a:pt x="652" y="241"/>
                </a:lnTo>
                <a:lnTo>
                  <a:pt x="676" y="254"/>
                </a:lnTo>
                <a:lnTo>
                  <a:pt x="697" y="266"/>
                </a:lnTo>
                <a:lnTo>
                  <a:pt x="721" y="278"/>
                </a:lnTo>
                <a:lnTo>
                  <a:pt x="746" y="290"/>
                </a:lnTo>
                <a:lnTo>
                  <a:pt x="771" y="303"/>
                </a:lnTo>
                <a:lnTo>
                  <a:pt x="795" y="315"/>
                </a:lnTo>
                <a:lnTo>
                  <a:pt x="820" y="327"/>
                </a:lnTo>
                <a:lnTo>
                  <a:pt x="845" y="339"/>
                </a:lnTo>
                <a:lnTo>
                  <a:pt x="865" y="352"/>
                </a:lnTo>
                <a:lnTo>
                  <a:pt x="891" y="364"/>
                </a:lnTo>
                <a:lnTo>
                  <a:pt x="915" y="376"/>
                </a:lnTo>
                <a:lnTo>
                  <a:pt x="939" y="389"/>
                </a:lnTo>
                <a:lnTo>
                  <a:pt x="965" y="401"/>
                </a:lnTo>
                <a:lnTo>
                  <a:pt x="989" y="413"/>
                </a:lnTo>
                <a:lnTo>
                  <a:pt x="1014" y="425"/>
                </a:lnTo>
                <a:lnTo>
                  <a:pt x="1034" y="442"/>
                </a:lnTo>
                <a:lnTo>
                  <a:pt x="1059" y="454"/>
                </a:lnTo>
                <a:lnTo>
                  <a:pt x="1084" y="466"/>
                </a:lnTo>
                <a:lnTo>
                  <a:pt x="1108" y="483"/>
                </a:lnTo>
                <a:lnTo>
                  <a:pt x="1133" y="494"/>
                </a:lnTo>
                <a:lnTo>
                  <a:pt x="1158" y="507"/>
                </a:lnTo>
                <a:lnTo>
                  <a:pt x="1178" y="524"/>
                </a:lnTo>
                <a:lnTo>
                  <a:pt x="1204" y="539"/>
                </a:lnTo>
                <a:lnTo>
                  <a:pt x="1228" y="552"/>
                </a:lnTo>
                <a:lnTo>
                  <a:pt x="1252" y="568"/>
                </a:lnTo>
                <a:lnTo>
                  <a:pt x="1278" y="584"/>
                </a:lnTo>
                <a:lnTo>
                  <a:pt x="1302" y="597"/>
                </a:lnTo>
                <a:lnTo>
                  <a:pt x="1327" y="613"/>
                </a:lnTo>
                <a:lnTo>
                  <a:pt x="1347" y="629"/>
                </a:lnTo>
                <a:lnTo>
                  <a:pt x="1372" y="646"/>
                </a:lnTo>
                <a:lnTo>
                  <a:pt x="1397" y="666"/>
                </a:lnTo>
                <a:lnTo>
                  <a:pt x="1422" y="683"/>
                </a:lnTo>
                <a:lnTo>
                  <a:pt x="1446" y="699"/>
                </a:lnTo>
                <a:lnTo>
                  <a:pt x="1471" y="719"/>
                </a:lnTo>
                <a:lnTo>
                  <a:pt x="1496" y="740"/>
                </a:lnTo>
                <a:lnTo>
                  <a:pt x="1517" y="760"/>
                </a:lnTo>
                <a:lnTo>
                  <a:pt x="1541" y="781"/>
                </a:lnTo>
                <a:lnTo>
                  <a:pt x="1565" y="805"/>
                </a:lnTo>
                <a:lnTo>
                  <a:pt x="1591" y="826"/>
                </a:lnTo>
                <a:lnTo>
                  <a:pt x="1615" y="850"/>
                </a:lnTo>
                <a:lnTo>
                  <a:pt x="1640" y="879"/>
                </a:lnTo>
                <a:lnTo>
                  <a:pt x="1660" y="908"/>
                </a:lnTo>
                <a:lnTo>
                  <a:pt x="1685" y="936"/>
                </a:lnTo>
                <a:lnTo>
                  <a:pt x="1710" y="973"/>
                </a:lnTo>
                <a:lnTo>
                  <a:pt x="1735" y="1009"/>
                </a:lnTo>
                <a:lnTo>
                  <a:pt x="1759" y="1054"/>
                </a:lnTo>
                <a:lnTo>
                  <a:pt x="1784" y="1104"/>
                </a:lnTo>
                <a:lnTo>
                  <a:pt x="1809" y="1165"/>
                </a:lnTo>
                <a:lnTo>
                  <a:pt x="1830" y="1247"/>
                </a:lnTo>
                <a:lnTo>
                  <a:pt x="1854" y="1365"/>
                </a:lnTo>
              </a:path>
            </a:pathLst>
          </a:cu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2" name="Line 94"/>
          <p:cNvSpPr>
            <a:spLocks noChangeShapeType="1"/>
          </p:cNvSpPr>
          <p:nvPr/>
        </p:nvSpPr>
        <p:spPr bwMode="auto">
          <a:xfrm>
            <a:off x="2895600" y="3466419"/>
            <a:ext cx="8001000" cy="1126901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3" name="Text Box 203"/>
          <p:cNvSpPr txBox="1">
            <a:spLocks noChangeArrowheads="1"/>
          </p:cNvSpPr>
          <p:nvPr/>
        </p:nvSpPr>
        <p:spPr bwMode="auto">
          <a:xfrm>
            <a:off x="7266856" y="1936750"/>
            <a:ext cx="30526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ut it’s not SO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88481" y="1901018"/>
            <a:ext cx="2895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rossly underestimates the number</a:t>
            </a:r>
          </a:p>
        </p:txBody>
      </p:sp>
      <p:sp>
        <p:nvSpPr>
          <p:cNvPr id="198" name="TextBox 197"/>
          <p:cNvSpPr txBox="1"/>
          <p:nvPr/>
        </p:nvSpPr>
        <p:spPr>
          <a:xfrm>
            <a:off x="9431338" y="4619277"/>
            <a:ext cx="2895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rossly overestimates the large fires</a:t>
            </a:r>
          </a:p>
        </p:txBody>
      </p:sp>
      <p:sp>
        <p:nvSpPr>
          <p:cNvPr id="15" name="Text Box 202"/>
          <p:cNvSpPr txBox="1">
            <a:spLocks noChangeArrowheads="1"/>
          </p:cNvSpPr>
          <p:nvPr/>
        </p:nvSpPr>
        <p:spPr bwMode="auto">
          <a:xfrm>
            <a:off x="6248400" y="533400"/>
            <a:ext cx="28400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re may be a “law” here</a:t>
            </a:r>
          </a:p>
        </p:txBody>
      </p:sp>
      <p:sp>
        <p:nvSpPr>
          <p:cNvPr id="14" name="Text Box 203">
            <a:extLst>
              <a:ext uri="{FF2B5EF4-FFF2-40B4-BE49-F238E27FC236}">
                <a16:creationId xmlns:a16="http://schemas.microsoft.com/office/drawing/2014/main" id="{7ADE3B5B-3050-40CD-94A4-C7B9ED57E70F}"/>
              </a:ext>
            </a:extLst>
          </p:cNvPr>
          <p:cNvSpPr txBox="1">
            <a:spLocks noChangeArrowheads="1"/>
          </p:cNvSpPr>
          <p:nvPr/>
        </p:nvSpPr>
        <p:spPr bwMode="auto">
          <a:xfrm rot="420335">
            <a:off x="4250151" y="4092271"/>
            <a:ext cx="30526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C model</a:t>
            </a:r>
          </a:p>
        </p:txBody>
      </p:sp>
    </p:spTree>
    <p:extLst>
      <p:ext uri="{BB962C8B-B14F-4D97-AF65-F5344CB8AC3E}">
        <p14:creationId xmlns:p14="http://schemas.microsoft.com/office/powerpoint/2010/main" val="2426552909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TextBox 208"/>
          <p:cNvSpPr txBox="1"/>
          <p:nvPr/>
        </p:nvSpPr>
        <p:spPr>
          <a:xfrm>
            <a:off x="1026864" y="1983680"/>
            <a:ext cx="15276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w end cutoff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8144273" y="2892133"/>
            <a:ext cx="213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igh end cutoff</a:t>
            </a:r>
          </a:p>
        </p:txBody>
      </p:sp>
      <p:sp>
        <p:nvSpPr>
          <p:cNvPr id="14" name="Freeform 106"/>
          <p:cNvSpPr>
            <a:spLocks/>
          </p:cNvSpPr>
          <p:nvPr/>
        </p:nvSpPr>
        <p:spPr bwMode="auto">
          <a:xfrm>
            <a:off x="4033541" y="1566862"/>
            <a:ext cx="5541963" cy="4075113"/>
          </a:xfrm>
          <a:custGeom>
            <a:avLst/>
            <a:gdLst/>
            <a:ahLst/>
            <a:cxnLst>
              <a:cxn ang="0">
                <a:pos x="2197" y="1778"/>
              </a:cxn>
              <a:cxn ang="0">
                <a:pos x="2161" y="1596"/>
              </a:cxn>
              <a:cxn ang="0">
                <a:pos x="2125" y="1493"/>
              </a:cxn>
              <a:cxn ang="0">
                <a:pos x="2094" y="1420"/>
              </a:cxn>
              <a:cxn ang="0">
                <a:pos x="2032" y="1316"/>
              </a:cxn>
              <a:cxn ang="0">
                <a:pos x="1954" y="1207"/>
              </a:cxn>
              <a:cxn ang="0">
                <a:pos x="1886" y="1135"/>
              </a:cxn>
              <a:cxn ang="0">
                <a:pos x="1809" y="1062"/>
              </a:cxn>
              <a:cxn ang="0">
                <a:pos x="1741" y="1005"/>
              </a:cxn>
              <a:cxn ang="0">
                <a:pos x="1700" y="969"/>
              </a:cxn>
              <a:cxn ang="0">
                <a:pos x="1648" y="928"/>
              </a:cxn>
              <a:cxn ang="0">
                <a:pos x="1596" y="891"/>
              </a:cxn>
              <a:cxn ang="0">
                <a:pos x="1555" y="860"/>
              </a:cxn>
              <a:cxn ang="0">
                <a:pos x="1498" y="819"/>
              </a:cxn>
              <a:cxn ang="0">
                <a:pos x="1446" y="782"/>
              </a:cxn>
              <a:cxn ang="0">
                <a:pos x="1389" y="746"/>
              </a:cxn>
              <a:cxn ang="0">
                <a:pos x="1337" y="715"/>
              </a:cxn>
              <a:cxn ang="0">
                <a:pos x="1275" y="674"/>
              </a:cxn>
              <a:cxn ang="0">
                <a:pos x="1218" y="643"/>
              </a:cxn>
              <a:cxn ang="0">
                <a:pos x="1156" y="601"/>
              </a:cxn>
              <a:cxn ang="0">
                <a:pos x="1099" y="570"/>
              </a:cxn>
              <a:cxn ang="0">
                <a:pos x="1036" y="529"/>
              </a:cxn>
              <a:cxn ang="0">
                <a:pos x="974" y="492"/>
              </a:cxn>
              <a:cxn ang="0">
                <a:pos x="907" y="456"/>
              </a:cxn>
              <a:cxn ang="0">
                <a:pos x="845" y="420"/>
              </a:cxn>
              <a:cxn ang="0">
                <a:pos x="777" y="383"/>
              </a:cxn>
              <a:cxn ang="0">
                <a:pos x="715" y="347"/>
              </a:cxn>
              <a:cxn ang="0">
                <a:pos x="648" y="311"/>
              </a:cxn>
              <a:cxn ang="0">
                <a:pos x="580" y="275"/>
              </a:cxn>
              <a:cxn ang="0">
                <a:pos x="508" y="238"/>
              </a:cxn>
              <a:cxn ang="0">
                <a:pos x="440" y="202"/>
              </a:cxn>
              <a:cxn ang="0">
                <a:pos x="368" y="166"/>
              </a:cxn>
              <a:cxn ang="0">
                <a:pos x="295" y="129"/>
              </a:cxn>
              <a:cxn ang="0">
                <a:pos x="223" y="93"/>
              </a:cxn>
              <a:cxn ang="0">
                <a:pos x="140" y="57"/>
              </a:cxn>
              <a:cxn ang="0">
                <a:pos x="57" y="21"/>
              </a:cxn>
              <a:cxn ang="0">
                <a:pos x="0" y="0"/>
              </a:cxn>
            </a:cxnLst>
            <a:rect l="0" t="0" r="r" b="b"/>
            <a:pathLst>
              <a:path w="2197" h="1778">
                <a:moveTo>
                  <a:pt x="2197" y="1778"/>
                </a:moveTo>
                <a:lnTo>
                  <a:pt x="2161" y="1596"/>
                </a:lnTo>
                <a:lnTo>
                  <a:pt x="2125" y="1493"/>
                </a:lnTo>
                <a:lnTo>
                  <a:pt x="2094" y="1420"/>
                </a:lnTo>
                <a:lnTo>
                  <a:pt x="2032" y="1316"/>
                </a:lnTo>
                <a:lnTo>
                  <a:pt x="1954" y="1207"/>
                </a:lnTo>
                <a:lnTo>
                  <a:pt x="1886" y="1135"/>
                </a:lnTo>
                <a:lnTo>
                  <a:pt x="1809" y="1062"/>
                </a:lnTo>
                <a:lnTo>
                  <a:pt x="1741" y="1005"/>
                </a:lnTo>
                <a:lnTo>
                  <a:pt x="1700" y="969"/>
                </a:lnTo>
                <a:lnTo>
                  <a:pt x="1648" y="928"/>
                </a:lnTo>
                <a:lnTo>
                  <a:pt x="1596" y="891"/>
                </a:lnTo>
                <a:lnTo>
                  <a:pt x="1555" y="860"/>
                </a:lnTo>
                <a:lnTo>
                  <a:pt x="1498" y="819"/>
                </a:lnTo>
                <a:lnTo>
                  <a:pt x="1446" y="782"/>
                </a:lnTo>
                <a:lnTo>
                  <a:pt x="1389" y="746"/>
                </a:lnTo>
                <a:lnTo>
                  <a:pt x="1337" y="715"/>
                </a:lnTo>
                <a:lnTo>
                  <a:pt x="1275" y="674"/>
                </a:lnTo>
                <a:lnTo>
                  <a:pt x="1218" y="643"/>
                </a:lnTo>
                <a:lnTo>
                  <a:pt x="1156" y="601"/>
                </a:lnTo>
                <a:lnTo>
                  <a:pt x="1099" y="570"/>
                </a:lnTo>
                <a:lnTo>
                  <a:pt x="1036" y="529"/>
                </a:lnTo>
                <a:lnTo>
                  <a:pt x="974" y="492"/>
                </a:lnTo>
                <a:lnTo>
                  <a:pt x="907" y="456"/>
                </a:lnTo>
                <a:lnTo>
                  <a:pt x="845" y="420"/>
                </a:lnTo>
                <a:lnTo>
                  <a:pt x="777" y="383"/>
                </a:lnTo>
                <a:lnTo>
                  <a:pt x="715" y="347"/>
                </a:lnTo>
                <a:lnTo>
                  <a:pt x="648" y="311"/>
                </a:lnTo>
                <a:lnTo>
                  <a:pt x="580" y="275"/>
                </a:lnTo>
                <a:lnTo>
                  <a:pt x="508" y="238"/>
                </a:lnTo>
                <a:lnTo>
                  <a:pt x="440" y="202"/>
                </a:lnTo>
                <a:lnTo>
                  <a:pt x="368" y="166"/>
                </a:lnTo>
                <a:lnTo>
                  <a:pt x="295" y="129"/>
                </a:lnTo>
                <a:lnTo>
                  <a:pt x="223" y="93"/>
                </a:lnTo>
                <a:lnTo>
                  <a:pt x="140" y="57"/>
                </a:lnTo>
                <a:lnTo>
                  <a:pt x="57" y="21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5" name="Object 215"/>
          <p:cNvGraphicFramePr>
            <a:graphicFrameLocks noChangeAspect="1"/>
          </p:cNvGraphicFramePr>
          <p:nvPr/>
        </p:nvGraphicFramePr>
        <p:xfrm>
          <a:off x="228600" y="216025"/>
          <a:ext cx="7462359" cy="96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393480" progId="Equation.DSMT4">
                  <p:embed/>
                </p:oleObj>
              </mc:Choice>
              <mc:Fallback>
                <p:oleObj name="Equation" r:id="rId4" imgW="3047760" imgH="393480" progId="Equation.DSMT4">
                  <p:embed/>
                  <p:pic>
                    <p:nvPicPr>
                      <p:cNvPr id="15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6025"/>
                        <a:ext cx="7462359" cy="962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94"/>
          <p:cNvSpPr>
            <a:spLocks/>
          </p:cNvSpPr>
          <p:nvPr/>
        </p:nvSpPr>
        <p:spPr bwMode="auto">
          <a:xfrm>
            <a:off x="4473576" y="2411414"/>
            <a:ext cx="4672013" cy="3760787"/>
          </a:xfrm>
          <a:custGeom>
            <a:avLst/>
            <a:gdLst/>
            <a:ahLst/>
            <a:cxnLst>
              <a:cxn ang="0">
                <a:pos x="2184" y="1757"/>
              </a:cxn>
              <a:cxn ang="0">
                <a:pos x="2168" y="1555"/>
              </a:cxn>
              <a:cxn ang="0">
                <a:pos x="2059" y="1441"/>
              </a:cxn>
              <a:cxn ang="0">
                <a:pos x="2027" y="1358"/>
              </a:cxn>
              <a:cxn ang="0">
                <a:pos x="2022" y="1296"/>
              </a:cxn>
              <a:cxn ang="0">
                <a:pos x="1991" y="1244"/>
              </a:cxn>
              <a:cxn ang="0">
                <a:pos x="1970" y="1198"/>
              </a:cxn>
              <a:cxn ang="0">
                <a:pos x="1933" y="1161"/>
              </a:cxn>
              <a:cxn ang="0">
                <a:pos x="1923" y="1130"/>
              </a:cxn>
              <a:cxn ang="0">
                <a:pos x="1917" y="1099"/>
              </a:cxn>
              <a:cxn ang="0">
                <a:pos x="1912" y="1073"/>
              </a:cxn>
              <a:cxn ang="0">
                <a:pos x="1907" y="1047"/>
              </a:cxn>
              <a:cxn ang="0">
                <a:pos x="1902" y="1021"/>
              </a:cxn>
              <a:cxn ang="0">
                <a:pos x="1876" y="1001"/>
              </a:cxn>
              <a:cxn ang="0">
                <a:pos x="1865" y="964"/>
              </a:cxn>
              <a:cxn ang="0">
                <a:pos x="1855" y="928"/>
              </a:cxn>
              <a:cxn ang="0">
                <a:pos x="1829" y="913"/>
              </a:cxn>
              <a:cxn ang="0">
                <a:pos x="1792" y="871"/>
              </a:cxn>
              <a:cxn ang="0">
                <a:pos x="1740" y="850"/>
              </a:cxn>
              <a:cxn ang="0">
                <a:pos x="1719" y="824"/>
              </a:cxn>
              <a:cxn ang="0">
                <a:pos x="1661" y="793"/>
              </a:cxn>
              <a:cxn ang="0">
                <a:pos x="1635" y="767"/>
              </a:cxn>
              <a:cxn ang="0">
                <a:pos x="1594" y="731"/>
              </a:cxn>
              <a:cxn ang="0">
                <a:pos x="1562" y="710"/>
              </a:cxn>
              <a:cxn ang="0">
                <a:pos x="1494" y="679"/>
              </a:cxn>
              <a:cxn ang="0">
                <a:pos x="1458" y="648"/>
              </a:cxn>
              <a:cxn ang="0">
                <a:pos x="1411" y="622"/>
              </a:cxn>
              <a:cxn ang="0">
                <a:pos x="1364" y="591"/>
              </a:cxn>
              <a:cxn ang="0">
                <a:pos x="1332" y="565"/>
              </a:cxn>
              <a:cxn ang="0">
                <a:pos x="1306" y="539"/>
              </a:cxn>
              <a:cxn ang="0">
                <a:pos x="1259" y="508"/>
              </a:cxn>
              <a:cxn ang="0">
                <a:pos x="1197" y="482"/>
              </a:cxn>
              <a:cxn ang="0">
                <a:pos x="1134" y="451"/>
              </a:cxn>
              <a:cxn ang="0">
                <a:pos x="1092" y="425"/>
              </a:cxn>
              <a:cxn ang="0">
                <a:pos x="1040" y="394"/>
              </a:cxn>
              <a:cxn ang="0">
                <a:pos x="977" y="368"/>
              </a:cxn>
              <a:cxn ang="0">
                <a:pos x="920" y="337"/>
              </a:cxn>
              <a:cxn ang="0">
                <a:pos x="847" y="311"/>
              </a:cxn>
              <a:cxn ang="0">
                <a:pos x="763" y="285"/>
              </a:cxn>
              <a:cxn ang="0">
                <a:pos x="711" y="254"/>
              </a:cxn>
              <a:cxn ang="0">
                <a:pos x="669" y="228"/>
              </a:cxn>
              <a:cxn ang="0">
                <a:pos x="596" y="197"/>
              </a:cxn>
              <a:cxn ang="0">
                <a:pos x="544" y="171"/>
              </a:cxn>
              <a:cxn ang="0">
                <a:pos x="465" y="140"/>
              </a:cxn>
              <a:cxn ang="0">
                <a:pos x="387" y="114"/>
              </a:cxn>
              <a:cxn ang="0">
                <a:pos x="298" y="83"/>
              </a:cxn>
              <a:cxn ang="0">
                <a:pos x="194" y="57"/>
              </a:cxn>
              <a:cxn ang="0">
                <a:pos x="120" y="26"/>
              </a:cxn>
              <a:cxn ang="0">
                <a:pos x="0" y="0"/>
              </a:cxn>
            </a:cxnLst>
            <a:rect l="0" t="0" r="r" b="b"/>
            <a:pathLst>
              <a:path w="2184" h="1757">
                <a:moveTo>
                  <a:pt x="2184" y="1757"/>
                </a:moveTo>
                <a:lnTo>
                  <a:pt x="2168" y="1555"/>
                </a:lnTo>
                <a:lnTo>
                  <a:pt x="2059" y="1441"/>
                </a:lnTo>
                <a:lnTo>
                  <a:pt x="2027" y="1358"/>
                </a:lnTo>
                <a:lnTo>
                  <a:pt x="2022" y="1296"/>
                </a:lnTo>
                <a:lnTo>
                  <a:pt x="1991" y="1244"/>
                </a:lnTo>
                <a:lnTo>
                  <a:pt x="1970" y="1198"/>
                </a:lnTo>
                <a:lnTo>
                  <a:pt x="1933" y="1161"/>
                </a:lnTo>
                <a:lnTo>
                  <a:pt x="1923" y="1130"/>
                </a:lnTo>
                <a:lnTo>
                  <a:pt x="1917" y="1099"/>
                </a:lnTo>
                <a:lnTo>
                  <a:pt x="1912" y="1073"/>
                </a:lnTo>
                <a:lnTo>
                  <a:pt x="1907" y="1047"/>
                </a:lnTo>
                <a:lnTo>
                  <a:pt x="1902" y="1021"/>
                </a:lnTo>
                <a:lnTo>
                  <a:pt x="1876" y="1001"/>
                </a:lnTo>
                <a:lnTo>
                  <a:pt x="1865" y="964"/>
                </a:lnTo>
                <a:lnTo>
                  <a:pt x="1855" y="928"/>
                </a:lnTo>
                <a:lnTo>
                  <a:pt x="1829" y="913"/>
                </a:lnTo>
                <a:lnTo>
                  <a:pt x="1792" y="871"/>
                </a:lnTo>
                <a:lnTo>
                  <a:pt x="1740" y="850"/>
                </a:lnTo>
                <a:lnTo>
                  <a:pt x="1719" y="824"/>
                </a:lnTo>
                <a:lnTo>
                  <a:pt x="1661" y="793"/>
                </a:lnTo>
                <a:lnTo>
                  <a:pt x="1635" y="767"/>
                </a:lnTo>
                <a:lnTo>
                  <a:pt x="1594" y="731"/>
                </a:lnTo>
                <a:lnTo>
                  <a:pt x="1562" y="710"/>
                </a:lnTo>
                <a:lnTo>
                  <a:pt x="1494" y="679"/>
                </a:lnTo>
                <a:lnTo>
                  <a:pt x="1458" y="648"/>
                </a:lnTo>
                <a:lnTo>
                  <a:pt x="1411" y="622"/>
                </a:lnTo>
                <a:lnTo>
                  <a:pt x="1364" y="591"/>
                </a:lnTo>
                <a:lnTo>
                  <a:pt x="1332" y="565"/>
                </a:lnTo>
                <a:lnTo>
                  <a:pt x="1306" y="539"/>
                </a:lnTo>
                <a:lnTo>
                  <a:pt x="1259" y="508"/>
                </a:lnTo>
                <a:lnTo>
                  <a:pt x="1197" y="482"/>
                </a:lnTo>
                <a:lnTo>
                  <a:pt x="1134" y="451"/>
                </a:lnTo>
                <a:lnTo>
                  <a:pt x="1092" y="425"/>
                </a:lnTo>
                <a:lnTo>
                  <a:pt x="1040" y="394"/>
                </a:lnTo>
                <a:lnTo>
                  <a:pt x="977" y="368"/>
                </a:lnTo>
                <a:lnTo>
                  <a:pt x="920" y="337"/>
                </a:lnTo>
                <a:lnTo>
                  <a:pt x="847" y="311"/>
                </a:lnTo>
                <a:lnTo>
                  <a:pt x="763" y="285"/>
                </a:lnTo>
                <a:lnTo>
                  <a:pt x="711" y="254"/>
                </a:lnTo>
                <a:lnTo>
                  <a:pt x="669" y="228"/>
                </a:lnTo>
                <a:lnTo>
                  <a:pt x="596" y="197"/>
                </a:lnTo>
                <a:lnTo>
                  <a:pt x="544" y="171"/>
                </a:lnTo>
                <a:lnTo>
                  <a:pt x="465" y="140"/>
                </a:lnTo>
                <a:lnTo>
                  <a:pt x="387" y="114"/>
                </a:lnTo>
                <a:lnTo>
                  <a:pt x="298" y="83"/>
                </a:lnTo>
                <a:lnTo>
                  <a:pt x="194" y="57"/>
                </a:lnTo>
                <a:lnTo>
                  <a:pt x="120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7" name="Freeform 95"/>
          <p:cNvSpPr>
            <a:spLocks/>
          </p:cNvSpPr>
          <p:nvPr/>
        </p:nvSpPr>
        <p:spPr bwMode="auto">
          <a:xfrm>
            <a:off x="4259263" y="2163763"/>
            <a:ext cx="5041900" cy="3816350"/>
          </a:xfrm>
          <a:custGeom>
            <a:avLst/>
            <a:gdLst/>
            <a:ahLst/>
            <a:cxnLst>
              <a:cxn ang="0">
                <a:pos x="2356" y="1783"/>
              </a:cxn>
              <a:cxn ang="0">
                <a:pos x="2294" y="1581"/>
              </a:cxn>
              <a:cxn ang="0">
                <a:pos x="2168" y="1467"/>
              </a:cxn>
              <a:cxn ang="0">
                <a:pos x="2095" y="1384"/>
              </a:cxn>
              <a:cxn ang="0">
                <a:pos x="2064" y="1322"/>
              </a:cxn>
              <a:cxn ang="0">
                <a:pos x="2022" y="1270"/>
              </a:cxn>
              <a:cxn ang="0">
                <a:pos x="2006" y="1224"/>
              </a:cxn>
              <a:cxn ang="0">
                <a:pos x="1991" y="1187"/>
              </a:cxn>
              <a:cxn ang="0">
                <a:pos x="1985" y="1156"/>
              </a:cxn>
              <a:cxn ang="0">
                <a:pos x="1959" y="1125"/>
              </a:cxn>
              <a:cxn ang="0">
                <a:pos x="1891" y="1099"/>
              </a:cxn>
              <a:cxn ang="0">
                <a:pos x="1876" y="1073"/>
              </a:cxn>
              <a:cxn ang="0">
                <a:pos x="1865" y="1047"/>
              </a:cxn>
              <a:cxn ang="0">
                <a:pos x="1860" y="1027"/>
              </a:cxn>
              <a:cxn ang="0">
                <a:pos x="1850" y="990"/>
              </a:cxn>
              <a:cxn ang="0">
                <a:pos x="1756" y="954"/>
              </a:cxn>
              <a:cxn ang="0">
                <a:pos x="1714" y="928"/>
              </a:cxn>
              <a:cxn ang="0">
                <a:pos x="1709" y="897"/>
              </a:cxn>
              <a:cxn ang="0">
                <a:pos x="1641" y="876"/>
              </a:cxn>
              <a:cxn ang="0">
                <a:pos x="1609" y="840"/>
              </a:cxn>
              <a:cxn ang="0">
                <a:pos x="1573" y="809"/>
              </a:cxn>
              <a:cxn ang="0">
                <a:pos x="1562" y="783"/>
              </a:cxn>
              <a:cxn ang="0">
                <a:pos x="1526" y="752"/>
              </a:cxn>
              <a:cxn ang="0">
                <a:pos x="1468" y="721"/>
              </a:cxn>
              <a:cxn ang="0">
                <a:pos x="1442" y="695"/>
              </a:cxn>
              <a:cxn ang="0">
                <a:pos x="1395" y="664"/>
              </a:cxn>
              <a:cxn ang="0">
                <a:pos x="1317" y="638"/>
              </a:cxn>
              <a:cxn ang="0">
                <a:pos x="1275" y="607"/>
              </a:cxn>
              <a:cxn ang="0">
                <a:pos x="1228" y="576"/>
              </a:cxn>
              <a:cxn ang="0">
                <a:pos x="1181" y="550"/>
              </a:cxn>
              <a:cxn ang="0">
                <a:pos x="1155" y="519"/>
              </a:cxn>
              <a:cxn ang="0">
                <a:pos x="1118" y="493"/>
              </a:cxn>
              <a:cxn ang="0">
                <a:pos x="1076" y="462"/>
              </a:cxn>
              <a:cxn ang="0">
                <a:pos x="998" y="431"/>
              </a:cxn>
              <a:cxn ang="0">
                <a:pos x="951" y="405"/>
              </a:cxn>
              <a:cxn ang="0">
                <a:pos x="914" y="374"/>
              </a:cxn>
              <a:cxn ang="0">
                <a:pos x="873" y="348"/>
              </a:cxn>
              <a:cxn ang="0">
                <a:pos x="826" y="317"/>
              </a:cxn>
              <a:cxn ang="0">
                <a:pos x="747" y="291"/>
              </a:cxn>
              <a:cxn ang="0">
                <a:pos x="705" y="260"/>
              </a:cxn>
              <a:cxn ang="0">
                <a:pos x="638" y="228"/>
              </a:cxn>
              <a:cxn ang="0">
                <a:pos x="554" y="203"/>
              </a:cxn>
              <a:cxn ang="0">
                <a:pos x="491" y="171"/>
              </a:cxn>
              <a:cxn ang="0">
                <a:pos x="382" y="146"/>
              </a:cxn>
              <a:cxn ang="0">
                <a:pos x="319" y="114"/>
              </a:cxn>
              <a:cxn ang="0">
                <a:pos x="225" y="89"/>
              </a:cxn>
              <a:cxn ang="0">
                <a:pos x="167" y="57"/>
              </a:cxn>
              <a:cxn ang="0">
                <a:pos x="89" y="26"/>
              </a:cxn>
              <a:cxn ang="0">
                <a:pos x="0" y="0"/>
              </a:cxn>
            </a:cxnLst>
            <a:rect l="0" t="0" r="r" b="b"/>
            <a:pathLst>
              <a:path w="2356" h="1783">
                <a:moveTo>
                  <a:pt x="2356" y="1783"/>
                </a:moveTo>
                <a:lnTo>
                  <a:pt x="2294" y="1581"/>
                </a:lnTo>
                <a:lnTo>
                  <a:pt x="2168" y="1467"/>
                </a:lnTo>
                <a:lnTo>
                  <a:pt x="2095" y="1384"/>
                </a:lnTo>
                <a:lnTo>
                  <a:pt x="2064" y="1322"/>
                </a:lnTo>
                <a:lnTo>
                  <a:pt x="2022" y="1270"/>
                </a:lnTo>
                <a:lnTo>
                  <a:pt x="2006" y="1224"/>
                </a:lnTo>
                <a:lnTo>
                  <a:pt x="1991" y="1187"/>
                </a:lnTo>
                <a:lnTo>
                  <a:pt x="1985" y="1156"/>
                </a:lnTo>
                <a:lnTo>
                  <a:pt x="1959" y="1125"/>
                </a:lnTo>
                <a:lnTo>
                  <a:pt x="1891" y="1099"/>
                </a:lnTo>
                <a:lnTo>
                  <a:pt x="1876" y="1073"/>
                </a:lnTo>
                <a:lnTo>
                  <a:pt x="1865" y="1047"/>
                </a:lnTo>
                <a:lnTo>
                  <a:pt x="1860" y="1027"/>
                </a:lnTo>
                <a:lnTo>
                  <a:pt x="1850" y="990"/>
                </a:lnTo>
                <a:lnTo>
                  <a:pt x="1756" y="954"/>
                </a:lnTo>
                <a:lnTo>
                  <a:pt x="1714" y="928"/>
                </a:lnTo>
                <a:lnTo>
                  <a:pt x="1709" y="897"/>
                </a:lnTo>
                <a:lnTo>
                  <a:pt x="1641" y="876"/>
                </a:lnTo>
                <a:lnTo>
                  <a:pt x="1609" y="840"/>
                </a:lnTo>
                <a:lnTo>
                  <a:pt x="1573" y="809"/>
                </a:lnTo>
                <a:lnTo>
                  <a:pt x="1562" y="783"/>
                </a:lnTo>
                <a:lnTo>
                  <a:pt x="1526" y="752"/>
                </a:lnTo>
                <a:lnTo>
                  <a:pt x="1468" y="721"/>
                </a:lnTo>
                <a:lnTo>
                  <a:pt x="1442" y="695"/>
                </a:lnTo>
                <a:lnTo>
                  <a:pt x="1395" y="664"/>
                </a:lnTo>
                <a:lnTo>
                  <a:pt x="1317" y="638"/>
                </a:lnTo>
                <a:lnTo>
                  <a:pt x="1275" y="607"/>
                </a:lnTo>
                <a:lnTo>
                  <a:pt x="1228" y="576"/>
                </a:lnTo>
                <a:lnTo>
                  <a:pt x="1181" y="550"/>
                </a:lnTo>
                <a:lnTo>
                  <a:pt x="1155" y="519"/>
                </a:lnTo>
                <a:lnTo>
                  <a:pt x="1118" y="493"/>
                </a:lnTo>
                <a:lnTo>
                  <a:pt x="1076" y="462"/>
                </a:lnTo>
                <a:lnTo>
                  <a:pt x="998" y="431"/>
                </a:lnTo>
                <a:lnTo>
                  <a:pt x="951" y="405"/>
                </a:lnTo>
                <a:lnTo>
                  <a:pt x="914" y="374"/>
                </a:lnTo>
                <a:lnTo>
                  <a:pt x="873" y="348"/>
                </a:lnTo>
                <a:lnTo>
                  <a:pt x="826" y="317"/>
                </a:lnTo>
                <a:lnTo>
                  <a:pt x="747" y="291"/>
                </a:lnTo>
                <a:lnTo>
                  <a:pt x="705" y="260"/>
                </a:lnTo>
                <a:lnTo>
                  <a:pt x="638" y="228"/>
                </a:lnTo>
                <a:lnTo>
                  <a:pt x="554" y="203"/>
                </a:lnTo>
                <a:lnTo>
                  <a:pt x="491" y="171"/>
                </a:lnTo>
                <a:lnTo>
                  <a:pt x="382" y="146"/>
                </a:lnTo>
                <a:lnTo>
                  <a:pt x="319" y="114"/>
                </a:lnTo>
                <a:lnTo>
                  <a:pt x="225" y="89"/>
                </a:lnTo>
                <a:lnTo>
                  <a:pt x="167" y="57"/>
                </a:lnTo>
                <a:lnTo>
                  <a:pt x="89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8" name="Freeform 96"/>
          <p:cNvSpPr>
            <a:spLocks/>
          </p:cNvSpPr>
          <p:nvPr/>
        </p:nvSpPr>
        <p:spPr bwMode="auto">
          <a:xfrm>
            <a:off x="3948113" y="1849438"/>
            <a:ext cx="5092700" cy="3814762"/>
          </a:xfrm>
          <a:custGeom>
            <a:avLst/>
            <a:gdLst/>
            <a:ahLst/>
            <a:cxnLst>
              <a:cxn ang="0">
                <a:pos x="1877" y="1406"/>
              </a:cxn>
              <a:cxn ang="0">
                <a:pos x="1840" y="1247"/>
              </a:cxn>
              <a:cxn ang="0">
                <a:pos x="1803" y="1157"/>
              </a:cxn>
              <a:cxn ang="0">
                <a:pos x="1725" y="1091"/>
              </a:cxn>
              <a:cxn ang="0">
                <a:pos x="1708" y="1042"/>
              </a:cxn>
              <a:cxn ang="0">
                <a:pos x="1692" y="1001"/>
              </a:cxn>
              <a:cxn ang="0">
                <a:pos x="1655" y="965"/>
              </a:cxn>
              <a:cxn ang="0">
                <a:pos x="1647" y="936"/>
              </a:cxn>
              <a:cxn ang="0">
                <a:pos x="1589" y="912"/>
              </a:cxn>
              <a:cxn ang="0">
                <a:pos x="1556" y="887"/>
              </a:cxn>
              <a:cxn ang="0">
                <a:pos x="1531" y="867"/>
              </a:cxn>
              <a:cxn ang="0">
                <a:pos x="1482" y="826"/>
              </a:cxn>
              <a:cxn ang="0">
                <a:pos x="1420" y="793"/>
              </a:cxn>
              <a:cxn ang="0">
                <a:pos x="1346" y="769"/>
              </a:cxn>
              <a:cxn ang="0">
                <a:pos x="1321" y="732"/>
              </a:cxn>
              <a:cxn ang="0">
                <a:pos x="1288" y="699"/>
              </a:cxn>
              <a:cxn ang="0">
                <a:pos x="1227" y="662"/>
              </a:cxn>
              <a:cxn ang="0">
                <a:pos x="1173" y="630"/>
              </a:cxn>
              <a:cxn ang="0">
                <a:pos x="1127" y="597"/>
              </a:cxn>
              <a:cxn ang="0">
                <a:pos x="1090" y="565"/>
              </a:cxn>
              <a:cxn ang="0">
                <a:pos x="1000" y="531"/>
              </a:cxn>
              <a:cxn ang="0">
                <a:pos x="951" y="499"/>
              </a:cxn>
              <a:cxn ang="0">
                <a:pos x="922" y="470"/>
              </a:cxn>
              <a:cxn ang="0">
                <a:pos x="860" y="434"/>
              </a:cxn>
              <a:cxn ang="0">
                <a:pos x="811" y="400"/>
              </a:cxn>
              <a:cxn ang="0">
                <a:pos x="737" y="364"/>
              </a:cxn>
              <a:cxn ang="0">
                <a:pos x="666" y="327"/>
              </a:cxn>
              <a:cxn ang="0">
                <a:pos x="588" y="278"/>
              </a:cxn>
              <a:cxn ang="0">
                <a:pos x="531" y="245"/>
              </a:cxn>
              <a:cxn ang="0">
                <a:pos x="436" y="196"/>
              </a:cxn>
              <a:cxn ang="0">
                <a:pos x="329" y="147"/>
              </a:cxn>
              <a:cxn ang="0">
                <a:pos x="209" y="90"/>
              </a:cxn>
              <a:cxn ang="0">
                <a:pos x="103" y="45"/>
              </a:cxn>
              <a:cxn ang="0">
                <a:pos x="0" y="0"/>
              </a:cxn>
            </a:cxnLst>
            <a:rect l="0" t="0" r="r" b="b"/>
            <a:pathLst>
              <a:path w="1877" h="1406">
                <a:moveTo>
                  <a:pt x="1877" y="1406"/>
                </a:moveTo>
                <a:lnTo>
                  <a:pt x="1840" y="1247"/>
                </a:lnTo>
                <a:lnTo>
                  <a:pt x="1803" y="1157"/>
                </a:lnTo>
                <a:lnTo>
                  <a:pt x="1725" y="1091"/>
                </a:lnTo>
                <a:lnTo>
                  <a:pt x="1708" y="1042"/>
                </a:lnTo>
                <a:lnTo>
                  <a:pt x="1692" y="1001"/>
                </a:lnTo>
                <a:lnTo>
                  <a:pt x="1655" y="965"/>
                </a:lnTo>
                <a:lnTo>
                  <a:pt x="1647" y="936"/>
                </a:lnTo>
                <a:lnTo>
                  <a:pt x="1589" y="912"/>
                </a:lnTo>
                <a:lnTo>
                  <a:pt x="1556" y="887"/>
                </a:lnTo>
                <a:lnTo>
                  <a:pt x="1531" y="867"/>
                </a:lnTo>
                <a:lnTo>
                  <a:pt x="1482" y="826"/>
                </a:lnTo>
                <a:lnTo>
                  <a:pt x="1420" y="793"/>
                </a:lnTo>
                <a:lnTo>
                  <a:pt x="1346" y="769"/>
                </a:lnTo>
                <a:lnTo>
                  <a:pt x="1321" y="732"/>
                </a:lnTo>
                <a:lnTo>
                  <a:pt x="1288" y="699"/>
                </a:lnTo>
                <a:lnTo>
                  <a:pt x="1227" y="662"/>
                </a:lnTo>
                <a:lnTo>
                  <a:pt x="1173" y="630"/>
                </a:lnTo>
                <a:lnTo>
                  <a:pt x="1127" y="597"/>
                </a:lnTo>
                <a:lnTo>
                  <a:pt x="1090" y="565"/>
                </a:lnTo>
                <a:lnTo>
                  <a:pt x="1000" y="531"/>
                </a:lnTo>
                <a:lnTo>
                  <a:pt x="951" y="499"/>
                </a:lnTo>
                <a:lnTo>
                  <a:pt x="922" y="470"/>
                </a:lnTo>
                <a:lnTo>
                  <a:pt x="860" y="434"/>
                </a:lnTo>
                <a:lnTo>
                  <a:pt x="811" y="400"/>
                </a:lnTo>
                <a:lnTo>
                  <a:pt x="737" y="364"/>
                </a:lnTo>
                <a:lnTo>
                  <a:pt x="666" y="327"/>
                </a:lnTo>
                <a:lnTo>
                  <a:pt x="588" y="278"/>
                </a:lnTo>
                <a:lnTo>
                  <a:pt x="531" y="245"/>
                </a:lnTo>
                <a:lnTo>
                  <a:pt x="436" y="196"/>
                </a:lnTo>
                <a:lnTo>
                  <a:pt x="329" y="147"/>
                </a:lnTo>
                <a:lnTo>
                  <a:pt x="209" y="90"/>
                </a:lnTo>
                <a:lnTo>
                  <a:pt x="103" y="45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9" name="Freeform 97"/>
          <p:cNvSpPr>
            <a:spLocks/>
          </p:cNvSpPr>
          <p:nvPr/>
        </p:nvSpPr>
        <p:spPr bwMode="auto">
          <a:xfrm>
            <a:off x="5162551" y="2747964"/>
            <a:ext cx="4035425" cy="3114675"/>
          </a:xfrm>
          <a:custGeom>
            <a:avLst/>
            <a:gdLst/>
            <a:ahLst/>
            <a:cxnLst>
              <a:cxn ang="0">
                <a:pos x="1886" y="1456"/>
              </a:cxn>
              <a:cxn ang="0">
                <a:pos x="1839" y="1254"/>
              </a:cxn>
              <a:cxn ang="0">
                <a:pos x="1719" y="1140"/>
              </a:cxn>
              <a:cxn ang="0">
                <a:pos x="1698" y="1057"/>
              </a:cxn>
              <a:cxn ang="0">
                <a:pos x="1682" y="995"/>
              </a:cxn>
              <a:cxn ang="0">
                <a:pos x="1604" y="943"/>
              </a:cxn>
              <a:cxn ang="0">
                <a:pos x="1567" y="897"/>
              </a:cxn>
              <a:cxn ang="0">
                <a:pos x="1510" y="860"/>
              </a:cxn>
              <a:cxn ang="0">
                <a:pos x="1494" y="829"/>
              </a:cxn>
              <a:cxn ang="0">
                <a:pos x="1484" y="798"/>
              </a:cxn>
              <a:cxn ang="0">
                <a:pos x="1468" y="772"/>
              </a:cxn>
              <a:cxn ang="0">
                <a:pos x="1411" y="746"/>
              </a:cxn>
              <a:cxn ang="0">
                <a:pos x="1353" y="720"/>
              </a:cxn>
              <a:cxn ang="0">
                <a:pos x="1348" y="700"/>
              </a:cxn>
              <a:cxn ang="0">
                <a:pos x="1322" y="679"/>
              </a:cxn>
              <a:cxn ang="0">
                <a:pos x="1296" y="663"/>
              </a:cxn>
              <a:cxn ang="0">
                <a:pos x="1285" y="648"/>
              </a:cxn>
              <a:cxn ang="0">
                <a:pos x="1254" y="612"/>
              </a:cxn>
              <a:cxn ang="0">
                <a:pos x="1254" y="601"/>
              </a:cxn>
              <a:cxn ang="0">
                <a:pos x="1228" y="570"/>
              </a:cxn>
              <a:cxn ang="0">
                <a:pos x="1217" y="560"/>
              </a:cxn>
              <a:cxn ang="0">
                <a:pos x="1202" y="534"/>
              </a:cxn>
              <a:cxn ang="0">
                <a:pos x="1165" y="513"/>
              </a:cxn>
              <a:cxn ang="0">
                <a:pos x="1155" y="492"/>
              </a:cxn>
              <a:cxn ang="0">
                <a:pos x="1139" y="472"/>
              </a:cxn>
              <a:cxn ang="0">
                <a:pos x="1082" y="456"/>
              </a:cxn>
              <a:cxn ang="0">
                <a:pos x="1040" y="430"/>
              </a:cxn>
              <a:cxn ang="0">
                <a:pos x="993" y="409"/>
              </a:cxn>
              <a:cxn ang="0">
                <a:pos x="972" y="394"/>
              </a:cxn>
              <a:cxn ang="0">
                <a:pos x="941" y="368"/>
              </a:cxn>
              <a:cxn ang="0">
                <a:pos x="920" y="347"/>
              </a:cxn>
              <a:cxn ang="0">
                <a:pos x="878" y="326"/>
              </a:cxn>
              <a:cxn ang="0">
                <a:pos x="862" y="311"/>
              </a:cxn>
              <a:cxn ang="0">
                <a:pos x="826" y="285"/>
              </a:cxn>
              <a:cxn ang="0">
                <a:pos x="773" y="269"/>
              </a:cxn>
              <a:cxn ang="0">
                <a:pos x="753" y="244"/>
              </a:cxn>
              <a:cxn ang="0">
                <a:pos x="721" y="228"/>
              </a:cxn>
              <a:cxn ang="0">
                <a:pos x="648" y="202"/>
              </a:cxn>
              <a:cxn ang="0">
                <a:pos x="606" y="187"/>
              </a:cxn>
              <a:cxn ang="0">
                <a:pos x="559" y="166"/>
              </a:cxn>
              <a:cxn ang="0">
                <a:pos x="517" y="145"/>
              </a:cxn>
              <a:cxn ang="0">
                <a:pos x="465" y="124"/>
              </a:cxn>
              <a:cxn ang="0">
                <a:pos x="403" y="104"/>
              </a:cxn>
              <a:cxn ang="0">
                <a:pos x="361" y="83"/>
              </a:cxn>
              <a:cxn ang="0">
                <a:pos x="335" y="62"/>
              </a:cxn>
              <a:cxn ang="0">
                <a:pos x="230" y="41"/>
              </a:cxn>
              <a:cxn ang="0">
                <a:pos x="136" y="21"/>
              </a:cxn>
              <a:cxn ang="0">
                <a:pos x="0" y="0"/>
              </a:cxn>
            </a:cxnLst>
            <a:rect l="0" t="0" r="r" b="b"/>
            <a:pathLst>
              <a:path w="1886" h="1456">
                <a:moveTo>
                  <a:pt x="1886" y="1456"/>
                </a:moveTo>
                <a:lnTo>
                  <a:pt x="1839" y="1254"/>
                </a:lnTo>
                <a:lnTo>
                  <a:pt x="1719" y="1140"/>
                </a:lnTo>
                <a:lnTo>
                  <a:pt x="1698" y="1057"/>
                </a:lnTo>
                <a:lnTo>
                  <a:pt x="1682" y="995"/>
                </a:lnTo>
                <a:lnTo>
                  <a:pt x="1604" y="943"/>
                </a:lnTo>
                <a:lnTo>
                  <a:pt x="1567" y="897"/>
                </a:lnTo>
                <a:lnTo>
                  <a:pt x="1510" y="860"/>
                </a:lnTo>
                <a:lnTo>
                  <a:pt x="1494" y="829"/>
                </a:lnTo>
                <a:lnTo>
                  <a:pt x="1484" y="798"/>
                </a:lnTo>
                <a:lnTo>
                  <a:pt x="1468" y="772"/>
                </a:lnTo>
                <a:lnTo>
                  <a:pt x="1411" y="746"/>
                </a:lnTo>
                <a:lnTo>
                  <a:pt x="1353" y="720"/>
                </a:lnTo>
                <a:lnTo>
                  <a:pt x="1348" y="700"/>
                </a:lnTo>
                <a:lnTo>
                  <a:pt x="1322" y="679"/>
                </a:lnTo>
                <a:lnTo>
                  <a:pt x="1296" y="663"/>
                </a:lnTo>
                <a:lnTo>
                  <a:pt x="1285" y="648"/>
                </a:lnTo>
                <a:lnTo>
                  <a:pt x="1254" y="612"/>
                </a:lnTo>
                <a:lnTo>
                  <a:pt x="1254" y="601"/>
                </a:lnTo>
                <a:lnTo>
                  <a:pt x="1228" y="570"/>
                </a:lnTo>
                <a:lnTo>
                  <a:pt x="1217" y="560"/>
                </a:lnTo>
                <a:lnTo>
                  <a:pt x="1202" y="534"/>
                </a:lnTo>
                <a:lnTo>
                  <a:pt x="1165" y="513"/>
                </a:lnTo>
                <a:lnTo>
                  <a:pt x="1155" y="492"/>
                </a:lnTo>
                <a:lnTo>
                  <a:pt x="1139" y="472"/>
                </a:lnTo>
                <a:lnTo>
                  <a:pt x="1082" y="456"/>
                </a:lnTo>
                <a:lnTo>
                  <a:pt x="1040" y="430"/>
                </a:lnTo>
                <a:lnTo>
                  <a:pt x="993" y="409"/>
                </a:lnTo>
                <a:lnTo>
                  <a:pt x="972" y="394"/>
                </a:lnTo>
                <a:lnTo>
                  <a:pt x="941" y="368"/>
                </a:lnTo>
                <a:lnTo>
                  <a:pt x="920" y="347"/>
                </a:lnTo>
                <a:lnTo>
                  <a:pt x="878" y="326"/>
                </a:lnTo>
                <a:lnTo>
                  <a:pt x="862" y="311"/>
                </a:lnTo>
                <a:lnTo>
                  <a:pt x="826" y="285"/>
                </a:lnTo>
                <a:lnTo>
                  <a:pt x="773" y="269"/>
                </a:lnTo>
                <a:lnTo>
                  <a:pt x="753" y="244"/>
                </a:lnTo>
                <a:lnTo>
                  <a:pt x="721" y="228"/>
                </a:lnTo>
                <a:lnTo>
                  <a:pt x="648" y="202"/>
                </a:lnTo>
                <a:lnTo>
                  <a:pt x="606" y="187"/>
                </a:lnTo>
                <a:lnTo>
                  <a:pt x="559" y="166"/>
                </a:lnTo>
                <a:lnTo>
                  <a:pt x="517" y="145"/>
                </a:lnTo>
                <a:lnTo>
                  <a:pt x="465" y="124"/>
                </a:lnTo>
                <a:lnTo>
                  <a:pt x="403" y="104"/>
                </a:lnTo>
                <a:lnTo>
                  <a:pt x="361" y="83"/>
                </a:lnTo>
                <a:lnTo>
                  <a:pt x="335" y="62"/>
                </a:lnTo>
                <a:lnTo>
                  <a:pt x="230" y="41"/>
                </a:lnTo>
                <a:lnTo>
                  <a:pt x="136" y="2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Freeform 98"/>
          <p:cNvSpPr>
            <a:spLocks/>
          </p:cNvSpPr>
          <p:nvPr/>
        </p:nvSpPr>
        <p:spPr bwMode="auto">
          <a:xfrm>
            <a:off x="4886326" y="2565401"/>
            <a:ext cx="4189413" cy="2784475"/>
          </a:xfrm>
          <a:custGeom>
            <a:avLst/>
            <a:gdLst/>
            <a:ahLst/>
            <a:cxnLst>
              <a:cxn ang="0">
                <a:pos x="1959" y="1301"/>
              </a:cxn>
              <a:cxn ang="0">
                <a:pos x="1745" y="1099"/>
              </a:cxn>
              <a:cxn ang="0">
                <a:pos x="1713" y="985"/>
              </a:cxn>
              <a:cxn ang="0">
                <a:pos x="1661" y="902"/>
              </a:cxn>
              <a:cxn ang="0">
                <a:pos x="1583" y="840"/>
              </a:cxn>
              <a:cxn ang="0">
                <a:pos x="1509" y="788"/>
              </a:cxn>
              <a:cxn ang="0">
                <a:pos x="1494" y="742"/>
              </a:cxn>
              <a:cxn ang="0">
                <a:pos x="1447" y="705"/>
              </a:cxn>
              <a:cxn ang="0">
                <a:pos x="1368" y="674"/>
              </a:cxn>
              <a:cxn ang="0">
                <a:pos x="1353" y="643"/>
              </a:cxn>
              <a:cxn ang="0">
                <a:pos x="1337" y="617"/>
              </a:cxn>
              <a:cxn ang="0">
                <a:pos x="1274" y="591"/>
              </a:cxn>
              <a:cxn ang="0">
                <a:pos x="1206" y="565"/>
              </a:cxn>
              <a:cxn ang="0">
                <a:pos x="1165" y="545"/>
              </a:cxn>
              <a:cxn ang="0">
                <a:pos x="1165" y="524"/>
              </a:cxn>
              <a:cxn ang="0">
                <a:pos x="1149" y="508"/>
              </a:cxn>
              <a:cxn ang="0">
                <a:pos x="1149" y="493"/>
              </a:cxn>
              <a:cxn ang="0">
                <a:pos x="1139" y="472"/>
              </a:cxn>
              <a:cxn ang="0">
                <a:pos x="1034" y="446"/>
              </a:cxn>
              <a:cxn ang="0">
                <a:pos x="1029" y="431"/>
              </a:cxn>
              <a:cxn ang="0">
                <a:pos x="1018" y="415"/>
              </a:cxn>
              <a:cxn ang="0">
                <a:pos x="924" y="405"/>
              </a:cxn>
              <a:cxn ang="0">
                <a:pos x="898" y="379"/>
              </a:cxn>
              <a:cxn ang="0">
                <a:pos x="883" y="368"/>
              </a:cxn>
              <a:cxn ang="0">
                <a:pos x="867" y="348"/>
              </a:cxn>
              <a:cxn ang="0">
                <a:pos x="820" y="337"/>
              </a:cxn>
              <a:cxn ang="0">
                <a:pos x="778" y="317"/>
              </a:cxn>
              <a:cxn ang="0">
                <a:pos x="736" y="301"/>
              </a:cxn>
              <a:cxn ang="0">
                <a:pos x="710" y="286"/>
              </a:cxn>
              <a:cxn ang="0">
                <a:pos x="694" y="270"/>
              </a:cxn>
              <a:cxn ang="0">
                <a:pos x="658" y="244"/>
              </a:cxn>
              <a:cxn ang="0">
                <a:pos x="621" y="234"/>
              </a:cxn>
              <a:cxn ang="0">
                <a:pos x="621" y="218"/>
              </a:cxn>
              <a:cxn ang="0">
                <a:pos x="574" y="203"/>
              </a:cxn>
              <a:cxn ang="0">
                <a:pos x="517" y="182"/>
              </a:cxn>
              <a:cxn ang="0">
                <a:pos x="496" y="166"/>
              </a:cxn>
              <a:cxn ang="0">
                <a:pos x="444" y="151"/>
              </a:cxn>
              <a:cxn ang="0">
                <a:pos x="376" y="135"/>
              </a:cxn>
              <a:cxn ang="0">
                <a:pos x="350" y="114"/>
              </a:cxn>
              <a:cxn ang="0">
                <a:pos x="303" y="99"/>
              </a:cxn>
              <a:cxn ang="0">
                <a:pos x="271" y="83"/>
              </a:cxn>
              <a:cxn ang="0">
                <a:pos x="245" y="68"/>
              </a:cxn>
              <a:cxn ang="0">
                <a:pos x="183" y="47"/>
              </a:cxn>
              <a:cxn ang="0">
                <a:pos x="99" y="37"/>
              </a:cxn>
              <a:cxn ang="0">
                <a:pos x="83" y="16"/>
              </a:cxn>
              <a:cxn ang="0">
                <a:pos x="0" y="0"/>
              </a:cxn>
            </a:cxnLst>
            <a:rect l="0" t="0" r="r" b="b"/>
            <a:pathLst>
              <a:path w="1959" h="1301">
                <a:moveTo>
                  <a:pt x="1959" y="1301"/>
                </a:moveTo>
                <a:lnTo>
                  <a:pt x="1745" y="1099"/>
                </a:lnTo>
                <a:lnTo>
                  <a:pt x="1713" y="985"/>
                </a:lnTo>
                <a:lnTo>
                  <a:pt x="1661" y="902"/>
                </a:lnTo>
                <a:lnTo>
                  <a:pt x="1583" y="840"/>
                </a:lnTo>
                <a:lnTo>
                  <a:pt x="1509" y="788"/>
                </a:lnTo>
                <a:lnTo>
                  <a:pt x="1494" y="742"/>
                </a:lnTo>
                <a:lnTo>
                  <a:pt x="1447" y="705"/>
                </a:lnTo>
                <a:lnTo>
                  <a:pt x="1368" y="674"/>
                </a:lnTo>
                <a:lnTo>
                  <a:pt x="1353" y="643"/>
                </a:lnTo>
                <a:lnTo>
                  <a:pt x="1337" y="617"/>
                </a:lnTo>
                <a:lnTo>
                  <a:pt x="1274" y="591"/>
                </a:lnTo>
                <a:lnTo>
                  <a:pt x="1206" y="565"/>
                </a:lnTo>
                <a:lnTo>
                  <a:pt x="1165" y="545"/>
                </a:lnTo>
                <a:lnTo>
                  <a:pt x="1165" y="524"/>
                </a:lnTo>
                <a:lnTo>
                  <a:pt x="1149" y="508"/>
                </a:lnTo>
                <a:lnTo>
                  <a:pt x="1149" y="493"/>
                </a:lnTo>
                <a:lnTo>
                  <a:pt x="1139" y="472"/>
                </a:lnTo>
                <a:lnTo>
                  <a:pt x="1034" y="446"/>
                </a:lnTo>
                <a:lnTo>
                  <a:pt x="1029" y="431"/>
                </a:lnTo>
                <a:lnTo>
                  <a:pt x="1018" y="415"/>
                </a:lnTo>
                <a:lnTo>
                  <a:pt x="924" y="405"/>
                </a:lnTo>
                <a:lnTo>
                  <a:pt x="898" y="379"/>
                </a:lnTo>
                <a:lnTo>
                  <a:pt x="883" y="368"/>
                </a:lnTo>
                <a:lnTo>
                  <a:pt x="867" y="348"/>
                </a:lnTo>
                <a:lnTo>
                  <a:pt x="820" y="337"/>
                </a:lnTo>
                <a:lnTo>
                  <a:pt x="778" y="317"/>
                </a:lnTo>
                <a:lnTo>
                  <a:pt x="736" y="301"/>
                </a:lnTo>
                <a:lnTo>
                  <a:pt x="710" y="286"/>
                </a:lnTo>
                <a:lnTo>
                  <a:pt x="694" y="270"/>
                </a:lnTo>
                <a:lnTo>
                  <a:pt x="658" y="244"/>
                </a:lnTo>
                <a:lnTo>
                  <a:pt x="621" y="234"/>
                </a:lnTo>
                <a:lnTo>
                  <a:pt x="621" y="218"/>
                </a:lnTo>
                <a:lnTo>
                  <a:pt x="574" y="203"/>
                </a:lnTo>
                <a:lnTo>
                  <a:pt x="517" y="182"/>
                </a:lnTo>
                <a:lnTo>
                  <a:pt x="496" y="166"/>
                </a:lnTo>
                <a:lnTo>
                  <a:pt x="444" y="151"/>
                </a:lnTo>
                <a:lnTo>
                  <a:pt x="376" y="135"/>
                </a:lnTo>
                <a:lnTo>
                  <a:pt x="350" y="114"/>
                </a:lnTo>
                <a:lnTo>
                  <a:pt x="303" y="99"/>
                </a:lnTo>
                <a:lnTo>
                  <a:pt x="271" y="83"/>
                </a:lnTo>
                <a:lnTo>
                  <a:pt x="245" y="68"/>
                </a:lnTo>
                <a:lnTo>
                  <a:pt x="183" y="47"/>
                </a:lnTo>
                <a:lnTo>
                  <a:pt x="99" y="37"/>
                </a:lnTo>
                <a:lnTo>
                  <a:pt x="83" y="1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CC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1" name="Freeform 99"/>
          <p:cNvSpPr>
            <a:spLocks/>
          </p:cNvSpPr>
          <p:nvPr/>
        </p:nvSpPr>
        <p:spPr bwMode="auto">
          <a:xfrm>
            <a:off x="3803651" y="1800225"/>
            <a:ext cx="4981575" cy="3136900"/>
          </a:xfrm>
          <a:custGeom>
            <a:avLst/>
            <a:gdLst/>
            <a:ahLst/>
            <a:cxnLst>
              <a:cxn ang="0">
                <a:pos x="1836" y="1156"/>
              </a:cxn>
              <a:cxn ang="0">
                <a:pos x="1758" y="997"/>
              </a:cxn>
              <a:cxn ang="0">
                <a:pos x="1573" y="907"/>
              </a:cxn>
              <a:cxn ang="0">
                <a:pos x="1478" y="841"/>
              </a:cxn>
              <a:cxn ang="0">
                <a:pos x="1408" y="792"/>
              </a:cxn>
              <a:cxn ang="0">
                <a:pos x="1404" y="751"/>
              </a:cxn>
              <a:cxn ang="0">
                <a:pos x="1384" y="715"/>
              </a:cxn>
              <a:cxn ang="0">
                <a:pos x="1309" y="686"/>
              </a:cxn>
              <a:cxn ang="0">
                <a:pos x="1309" y="661"/>
              </a:cxn>
              <a:cxn ang="0">
                <a:pos x="1247" y="637"/>
              </a:cxn>
              <a:cxn ang="0">
                <a:pos x="1206" y="616"/>
              </a:cxn>
              <a:cxn ang="0">
                <a:pos x="1186" y="596"/>
              </a:cxn>
              <a:cxn ang="0">
                <a:pos x="1141" y="560"/>
              </a:cxn>
              <a:cxn ang="0">
                <a:pos x="1017" y="543"/>
              </a:cxn>
              <a:cxn ang="0">
                <a:pos x="976" y="531"/>
              </a:cxn>
              <a:cxn ang="0">
                <a:pos x="955" y="519"/>
              </a:cxn>
              <a:cxn ang="0">
                <a:pos x="918" y="470"/>
              </a:cxn>
              <a:cxn ang="0">
                <a:pos x="848" y="429"/>
              </a:cxn>
              <a:cxn ang="0">
                <a:pos x="848" y="420"/>
              </a:cxn>
              <a:cxn ang="0">
                <a:pos x="753" y="388"/>
              </a:cxn>
              <a:cxn ang="0">
                <a:pos x="749" y="375"/>
              </a:cxn>
              <a:cxn ang="0">
                <a:pos x="700" y="359"/>
              </a:cxn>
              <a:cxn ang="0">
                <a:pos x="679" y="347"/>
              </a:cxn>
              <a:cxn ang="0">
                <a:pos x="663" y="335"/>
              </a:cxn>
              <a:cxn ang="0">
                <a:pos x="634" y="330"/>
              </a:cxn>
              <a:cxn ang="0">
                <a:pos x="610" y="318"/>
              </a:cxn>
              <a:cxn ang="0">
                <a:pos x="584" y="298"/>
              </a:cxn>
              <a:cxn ang="0">
                <a:pos x="531" y="281"/>
              </a:cxn>
              <a:cxn ang="0">
                <a:pos x="469" y="269"/>
              </a:cxn>
              <a:cxn ang="0">
                <a:pos x="416" y="224"/>
              </a:cxn>
              <a:cxn ang="0">
                <a:pos x="403" y="208"/>
              </a:cxn>
              <a:cxn ang="0">
                <a:pos x="375" y="200"/>
              </a:cxn>
              <a:cxn ang="0">
                <a:pos x="362" y="171"/>
              </a:cxn>
              <a:cxn ang="0">
                <a:pos x="325" y="163"/>
              </a:cxn>
              <a:cxn ang="0">
                <a:pos x="305" y="155"/>
              </a:cxn>
              <a:cxn ang="0">
                <a:pos x="292" y="142"/>
              </a:cxn>
              <a:cxn ang="0">
                <a:pos x="247" y="114"/>
              </a:cxn>
              <a:cxn ang="0">
                <a:pos x="181" y="73"/>
              </a:cxn>
              <a:cxn ang="0">
                <a:pos x="107" y="49"/>
              </a:cxn>
              <a:cxn ang="0">
                <a:pos x="90" y="45"/>
              </a:cxn>
              <a:cxn ang="0">
                <a:pos x="37" y="24"/>
              </a:cxn>
              <a:cxn ang="0">
                <a:pos x="0" y="0"/>
              </a:cxn>
            </a:cxnLst>
            <a:rect l="0" t="0" r="r" b="b"/>
            <a:pathLst>
              <a:path w="1836" h="1156">
                <a:moveTo>
                  <a:pt x="1836" y="1156"/>
                </a:moveTo>
                <a:lnTo>
                  <a:pt x="1758" y="997"/>
                </a:lnTo>
                <a:lnTo>
                  <a:pt x="1573" y="907"/>
                </a:lnTo>
                <a:lnTo>
                  <a:pt x="1478" y="841"/>
                </a:lnTo>
                <a:lnTo>
                  <a:pt x="1408" y="792"/>
                </a:lnTo>
                <a:lnTo>
                  <a:pt x="1404" y="751"/>
                </a:lnTo>
                <a:lnTo>
                  <a:pt x="1384" y="715"/>
                </a:lnTo>
                <a:lnTo>
                  <a:pt x="1309" y="686"/>
                </a:lnTo>
                <a:lnTo>
                  <a:pt x="1309" y="661"/>
                </a:lnTo>
                <a:lnTo>
                  <a:pt x="1247" y="637"/>
                </a:lnTo>
                <a:lnTo>
                  <a:pt x="1206" y="616"/>
                </a:lnTo>
                <a:lnTo>
                  <a:pt x="1186" y="596"/>
                </a:lnTo>
                <a:lnTo>
                  <a:pt x="1141" y="560"/>
                </a:lnTo>
                <a:lnTo>
                  <a:pt x="1017" y="543"/>
                </a:lnTo>
                <a:lnTo>
                  <a:pt x="976" y="531"/>
                </a:lnTo>
                <a:lnTo>
                  <a:pt x="955" y="519"/>
                </a:lnTo>
                <a:lnTo>
                  <a:pt x="918" y="470"/>
                </a:lnTo>
                <a:lnTo>
                  <a:pt x="848" y="429"/>
                </a:lnTo>
                <a:lnTo>
                  <a:pt x="848" y="420"/>
                </a:lnTo>
                <a:lnTo>
                  <a:pt x="753" y="388"/>
                </a:lnTo>
                <a:lnTo>
                  <a:pt x="749" y="375"/>
                </a:lnTo>
                <a:lnTo>
                  <a:pt x="700" y="359"/>
                </a:lnTo>
                <a:lnTo>
                  <a:pt x="679" y="347"/>
                </a:lnTo>
                <a:lnTo>
                  <a:pt x="663" y="335"/>
                </a:lnTo>
                <a:lnTo>
                  <a:pt x="634" y="330"/>
                </a:lnTo>
                <a:lnTo>
                  <a:pt x="610" y="318"/>
                </a:lnTo>
                <a:lnTo>
                  <a:pt x="584" y="298"/>
                </a:lnTo>
                <a:lnTo>
                  <a:pt x="531" y="281"/>
                </a:lnTo>
                <a:lnTo>
                  <a:pt x="469" y="269"/>
                </a:lnTo>
                <a:lnTo>
                  <a:pt x="416" y="224"/>
                </a:lnTo>
                <a:lnTo>
                  <a:pt x="403" y="208"/>
                </a:lnTo>
                <a:lnTo>
                  <a:pt x="375" y="200"/>
                </a:lnTo>
                <a:lnTo>
                  <a:pt x="362" y="171"/>
                </a:lnTo>
                <a:lnTo>
                  <a:pt x="325" y="163"/>
                </a:lnTo>
                <a:lnTo>
                  <a:pt x="305" y="155"/>
                </a:lnTo>
                <a:lnTo>
                  <a:pt x="292" y="142"/>
                </a:lnTo>
                <a:lnTo>
                  <a:pt x="247" y="114"/>
                </a:lnTo>
                <a:lnTo>
                  <a:pt x="181" y="73"/>
                </a:lnTo>
                <a:lnTo>
                  <a:pt x="107" y="49"/>
                </a:lnTo>
                <a:lnTo>
                  <a:pt x="90" y="45"/>
                </a:lnTo>
                <a:lnTo>
                  <a:pt x="37" y="2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33CC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2" name="Freeform 100"/>
          <p:cNvSpPr>
            <a:spLocks/>
          </p:cNvSpPr>
          <p:nvPr/>
        </p:nvSpPr>
        <p:spPr bwMode="auto">
          <a:xfrm>
            <a:off x="4025900" y="2178050"/>
            <a:ext cx="5030788" cy="3703638"/>
          </a:xfrm>
          <a:custGeom>
            <a:avLst/>
            <a:gdLst/>
            <a:ahLst/>
            <a:cxnLst>
              <a:cxn ang="0">
                <a:pos x="26" y="4"/>
              </a:cxn>
              <a:cxn ang="0">
                <a:pos x="71" y="16"/>
              </a:cxn>
              <a:cxn ang="0">
                <a:pos x="120" y="33"/>
              </a:cxn>
              <a:cxn ang="0">
                <a:pos x="169" y="45"/>
              </a:cxn>
              <a:cxn ang="0">
                <a:pos x="215" y="61"/>
              </a:cxn>
              <a:cxn ang="0">
                <a:pos x="264" y="78"/>
              </a:cxn>
              <a:cxn ang="0">
                <a:pos x="313" y="98"/>
              </a:cxn>
              <a:cxn ang="0">
                <a:pos x="363" y="114"/>
              </a:cxn>
              <a:cxn ang="0">
                <a:pos x="408" y="135"/>
              </a:cxn>
              <a:cxn ang="0">
                <a:pos x="458" y="155"/>
              </a:cxn>
              <a:cxn ang="0">
                <a:pos x="507" y="176"/>
              </a:cxn>
              <a:cxn ang="0">
                <a:pos x="552" y="196"/>
              </a:cxn>
              <a:cxn ang="0">
                <a:pos x="602" y="221"/>
              </a:cxn>
              <a:cxn ang="0">
                <a:pos x="652" y="241"/>
              </a:cxn>
              <a:cxn ang="0">
                <a:pos x="697" y="266"/>
              </a:cxn>
              <a:cxn ang="0">
                <a:pos x="746" y="290"/>
              </a:cxn>
              <a:cxn ang="0">
                <a:pos x="795" y="315"/>
              </a:cxn>
              <a:cxn ang="0">
                <a:pos x="845" y="339"/>
              </a:cxn>
              <a:cxn ang="0">
                <a:pos x="891" y="364"/>
              </a:cxn>
              <a:cxn ang="0">
                <a:pos x="939" y="389"/>
              </a:cxn>
              <a:cxn ang="0">
                <a:pos x="989" y="413"/>
              </a:cxn>
              <a:cxn ang="0">
                <a:pos x="1034" y="442"/>
              </a:cxn>
              <a:cxn ang="0">
                <a:pos x="1084" y="466"/>
              </a:cxn>
              <a:cxn ang="0">
                <a:pos x="1133" y="494"/>
              </a:cxn>
              <a:cxn ang="0">
                <a:pos x="1178" y="524"/>
              </a:cxn>
              <a:cxn ang="0">
                <a:pos x="1228" y="552"/>
              </a:cxn>
              <a:cxn ang="0">
                <a:pos x="1278" y="584"/>
              </a:cxn>
              <a:cxn ang="0">
                <a:pos x="1327" y="613"/>
              </a:cxn>
              <a:cxn ang="0">
                <a:pos x="1372" y="646"/>
              </a:cxn>
              <a:cxn ang="0">
                <a:pos x="1422" y="683"/>
              </a:cxn>
              <a:cxn ang="0">
                <a:pos x="1471" y="719"/>
              </a:cxn>
              <a:cxn ang="0">
                <a:pos x="1517" y="760"/>
              </a:cxn>
              <a:cxn ang="0">
                <a:pos x="1565" y="805"/>
              </a:cxn>
              <a:cxn ang="0">
                <a:pos x="1615" y="850"/>
              </a:cxn>
              <a:cxn ang="0">
                <a:pos x="1660" y="908"/>
              </a:cxn>
              <a:cxn ang="0">
                <a:pos x="1710" y="973"/>
              </a:cxn>
              <a:cxn ang="0">
                <a:pos x="1759" y="1054"/>
              </a:cxn>
              <a:cxn ang="0">
                <a:pos x="1809" y="1165"/>
              </a:cxn>
              <a:cxn ang="0">
                <a:pos x="1854" y="1365"/>
              </a:cxn>
            </a:cxnLst>
            <a:rect l="0" t="0" r="r" b="b"/>
            <a:pathLst>
              <a:path w="1854" h="1365">
                <a:moveTo>
                  <a:pt x="0" y="0"/>
                </a:moveTo>
                <a:lnTo>
                  <a:pt x="26" y="4"/>
                </a:lnTo>
                <a:lnTo>
                  <a:pt x="50" y="13"/>
                </a:lnTo>
                <a:lnTo>
                  <a:pt x="71" y="16"/>
                </a:lnTo>
                <a:lnTo>
                  <a:pt x="95" y="24"/>
                </a:lnTo>
                <a:lnTo>
                  <a:pt x="120" y="33"/>
                </a:lnTo>
                <a:lnTo>
                  <a:pt x="145" y="37"/>
                </a:lnTo>
                <a:lnTo>
                  <a:pt x="169" y="45"/>
                </a:lnTo>
                <a:lnTo>
                  <a:pt x="194" y="54"/>
                </a:lnTo>
                <a:lnTo>
                  <a:pt x="215" y="61"/>
                </a:lnTo>
                <a:lnTo>
                  <a:pt x="239" y="69"/>
                </a:lnTo>
                <a:lnTo>
                  <a:pt x="264" y="78"/>
                </a:lnTo>
                <a:lnTo>
                  <a:pt x="289" y="86"/>
                </a:lnTo>
                <a:lnTo>
                  <a:pt x="313" y="98"/>
                </a:lnTo>
                <a:lnTo>
                  <a:pt x="339" y="106"/>
                </a:lnTo>
                <a:lnTo>
                  <a:pt x="363" y="114"/>
                </a:lnTo>
                <a:lnTo>
                  <a:pt x="384" y="127"/>
                </a:lnTo>
                <a:lnTo>
                  <a:pt x="408" y="135"/>
                </a:lnTo>
                <a:lnTo>
                  <a:pt x="433" y="147"/>
                </a:lnTo>
                <a:lnTo>
                  <a:pt x="458" y="155"/>
                </a:lnTo>
                <a:lnTo>
                  <a:pt x="482" y="168"/>
                </a:lnTo>
                <a:lnTo>
                  <a:pt x="507" y="176"/>
                </a:lnTo>
                <a:lnTo>
                  <a:pt x="532" y="188"/>
                </a:lnTo>
                <a:lnTo>
                  <a:pt x="552" y="196"/>
                </a:lnTo>
                <a:lnTo>
                  <a:pt x="577" y="209"/>
                </a:lnTo>
                <a:lnTo>
                  <a:pt x="602" y="221"/>
                </a:lnTo>
                <a:lnTo>
                  <a:pt x="626" y="233"/>
                </a:lnTo>
                <a:lnTo>
                  <a:pt x="652" y="241"/>
                </a:lnTo>
                <a:lnTo>
                  <a:pt x="676" y="254"/>
                </a:lnTo>
                <a:lnTo>
                  <a:pt x="697" y="266"/>
                </a:lnTo>
                <a:lnTo>
                  <a:pt x="721" y="278"/>
                </a:lnTo>
                <a:lnTo>
                  <a:pt x="746" y="290"/>
                </a:lnTo>
                <a:lnTo>
                  <a:pt x="771" y="303"/>
                </a:lnTo>
                <a:lnTo>
                  <a:pt x="795" y="315"/>
                </a:lnTo>
                <a:lnTo>
                  <a:pt x="820" y="327"/>
                </a:lnTo>
                <a:lnTo>
                  <a:pt x="845" y="339"/>
                </a:lnTo>
                <a:lnTo>
                  <a:pt x="865" y="352"/>
                </a:lnTo>
                <a:lnTo>
                  <a:pt x="891" y="364"/>
                </a:lnTo>
                <a:lnTo>
                  <a:pt x="915" y="376"/>
                </a:lnTo>
                <a:lnTo>
                  <a:pt x="939" y="389"/>
                </a:lnTo>
                <a:lnTo>
                  <a:pt x="965" y="401"/>
                </a:lnTo>
                <a:lnTo>
                  <a:pt x="989" y="413"/>
                </a:lnTo>
                <a:lnTo>
                  <a:pt x="1014" y="425"/>
                </a:lnTo>
                <a:lnTo>
                  <a:pt x="1034" y="442"/>
                </a:lnTo>
                <a:lnTo>
                  <a:pt x="1059" y="454"/>
                </a:lnTo>
                <a:lnTo>
                  <a:pt x="1084" y="466"/>
                </a:lnTo>
                <a:lnTo>
                  <a:pt x="1108" y="483"/>
                </a:lnTo>
                <a:lnTo>
                  <a:pt x="1133" y="494"/>
                </a:lnTo>
                <a:lnTo>
                  <a:pt x="1158" y="507"/>
                </a:lnTo>
                <a:lnTo>
                  <a:pt x="1178" y="524"/>
                </a:lnTo>
                <a:lnTo>
                  <a:pt x="1204" y="539"/>
                </a:lnTo>
                <a:lnTo>
                  <a:pt x="1228" y="552"/>
                </a:lnTo>
                <a:lnTo>
                  <a:pt x="1252" y="568"/>
                </a:lnTo>
                <a:lnTo>
                  <a:pt x="1278" y="584"/>
                </a:lnTo>
                <a:lnTo>
                  <a:pt x="1302" y="597"/>
                </a:lnTo>
                <a:lnTo>
                  <a:pt x="1327" y="613"/>
                </a:lnTo>
                <a:lnTo>
                  <a:pt x="1347" y="629"/>
                </a:lnTo>
                <a:lnTo>
                  <a:pt x="1372" y="646"/>
                </a:lnTo>
                <a:lnTo>
                  <a:pt x="1397" y="666"/>
                </a:lnTo>
                <a:lnTo>
                  <a:pt x="1422" y="683"/>
                </a:lnTo>
                <a:lnTo>
                  <a:pt x="1446" y="699"/>
                </a:lnTo>
                <a:lnTo>
                  <a:pt x="1471" y="719"/>
                </a:lnTo>
                <a:lnTo>
                  <a:pt x="1496" y="740"/>
                </a:lnTo>
                <a:lnTo>
                  <a:pt x="1517" y="760"/>
                </a:lnTo>
                <a:lnTo>
                  <a:pt x="1541" y="781"/>
                </a:lnTo>
                <a:lnTo>
                  <a:pt x="1565" y="805"/>
                </a:lnTo>
                <a:lnTo>
                  <a:pt x="1591" y="826"/>
                </a:lnTo>
                <a:lnTo>
                  <a:pt x="1615" y="850"/>
                </a:lnTo>
                <a:lnTo>
                  <a:pt x="1640" y="879"/>
                </a:lnTo>
                <a:lnTo>
                  <a:pt x="1660" y="908"/>
                </a:lnTo>
                <a:lnTo>
                  <a:pt x="1685" y="936"/>
                </a:lnTo>
                <a:lnTo>
                  <a:pt x="1710" y="973"/>
                </a:lnTo>
                <a:lnTo>
                  <a:pt x="1735" y="1009"/>
                </a:lnTo>
                <a:lnTo>
                  <a:pt x="1759" y="1054"/>
                </a:lnTo>
                <a:lnTo>
                  <a:pt x="1784" y="1104"/>
                </a:lnTo>
                <a:lnTo>
                  <a:pt x="1809" y="1165"/>
                </a:lnTo>
                <a:lnTo>
                  <a:pt x="1830" y="1247"/>
                </a:lnTo>
                <a:lnTo>
                  <a:pt x="1854" y="1365"/>
                </a:lnTo>
              </a:path>
            </a:pathLst>
          </a:cu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3" name="Line 94"/>
          <p:cNvSpPr>
            <a:spLocks noChangeShapeType="1"/>
          </p:cNvSpPr>
          <p:nvPr/>
        </p:nvSpPr>
        <p:spPr bwMode="auto">
          <a:xfrm>
            <a:off x="2895600" y="3466419"/>
            <a:ext cx="8001000" cy="1126901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5" name="Text Box 203"/>
          <p:cNvSpPr txBox="1">
            <a:spLocks noChangeArrowheads="1"/>
          </p:cNvSpPr>
          <p:nvPr/>
        </p:nvSpPr>
        <p:spPr bwMode="auto">
          <a:xfrm>
            <a:off x="3413422" y="3977559"/>
            <a:ext cx="245397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C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 panose="05050102010706020507" pitchFamily="18" charset="2"/>
              </a:rPr>
              <a:t>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 panose="05050102010706020507" pitchFamily="18" charset="2"/>
              </a:rPr>
              <a:t> .1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2057400" y="930434"/>
            <a:ext cx="750945" cy="1387979"/>
          </a:xfrm>
          <a:prstGeom prst="straightConnector1">
            <a:avLst/>
          </a:pr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 flipV="1">
            <a:off x="4572000" y="1019846"/>
            <a:ext cx="4030069" cy="1807811"/>
          </a:xfrm>
          <a:prstGeom prst="straightConnector1">
            <a:avLst/>
          </a:prstGeom>
          <a:noFill/>
          <a:ln w="57150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8229418" y="128860"/>
            <a:ext cx="38970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“toy first principles model”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 efficienc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72676" y="5135456"/>
            <a:ext cx="38970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 efficiency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fficient growth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 to fir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8180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/>
      <p:bldP spid="210" grpId="0"/>
      <p:bldP spid="14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075" name="Text Box 3"/>
          <p:cNvSpPr txBox="1">
            <a:spLocks noChangeArrowheads="1"/>
          </p:cNvSpPr>
          <p:nvPr/>
        </p:nvSpPr>
        <p:spPr bwMode="auto">
          <a:xfrm>
            <a:off x="8959851" y="152401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8 Sep 1998</a:t>
            </a:r>
          </a:p>
        </p:txBody>
      </p:sp>
      <p:pic>
        <p:nvPicPr>
          <p:cNvPr id="6147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52400"/>
            <a:ext cx="18478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2067496"/>
            <a:ext cx="6053971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7078" name="Text Box 6"/>
          <p:cNvSpPr txBox="1">
            <a:spLocks noChangeArrowheads="1"/>
          </p:cNvSpPr>
          <p:nvPr/>
        </p:nvSpPr>
        <p:spPr bwMode="auto">
          <a:xfrm>
            <a:off x="6747638" y="2265388"/>
            <a:ext cx="2514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andatory errors</a:t>
            </a:r>
          </a:p>
        </p:txBody>
      </p:sp>
      <p:sp>
        <p:nvSpPr>
          <p:cNvPr id="6147079" name="AutoShape 7"/>
          <p:cNvSpPr>
            <a:spLocks noChangeArrowheads="1"/>
          </p:cNvSpPr>
          <p:nvPr/>
        </p:nvSpPr>
        <p:spPr bwMode="auto">
          <a:xfrm>
            <a:off x="186571" y="1999212"/>
            <a:ext cx="6248400" cy="4540269"/>
          </a:xfrm>
          <a:prstGeom prst="roundRect">
            <a:avLst>
              <a:gd name="adj" fmla="val 16667"/>
            </a:avLst>
          </a:prstGeom>
          <a:noFill/>
          <a:ln w="76200">
            <a:solidFill>
              <a:srgbClr val="FF5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Cloud 7"/>
          <p:cNvSpPr/>
          <p:nvPr/>
        </p:nvSpPr>
        <p:spPr>
          <a:xfrm>
            <a:off x="4800600" y="154216"/>
            <a:ext cx="2403651" cy="619028"/>
          </a:xfrm>
          <a:prstGeom prst="cloud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9660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Zienc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9" name="Cloud 8"/>
          <p:cNvSpPr/>
          <p:nvPr/>
        </p:nvSpPr>
        <p:spPr>
          <a:xfrm>
            <a:off x="2091571" y="3505200"/>
            <a:ext cx="2855469" cy="1220152"/>
          </a:xfrm>
          <a:prstGeom prst="cloud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9660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nreal bu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nretracte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" name="Text Box 2"/>
          <p:cNvSpPr txBox="1">
            <a:spLocks noChangeAspect="1" noChangeArrowheads="1"/>
          </p:cNvSpPr>
          <p:nvPr/>
        </p:nvSpPr>
        <p:spPr bwMode="auto">
          <a:xfrm>
            <a:off x="152399" y="974705"/>
            <a:ext cx="119634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orest Fires: An Example of Self-Organized Critical Behavio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ruce D. Malamud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leb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orei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, Donald L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urcott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368045" y="3962400"/>
            <a:ext cx="3431792" cy="2738213"/>
            <a:chOff x="3276600" y="2176461"/>
            <a:chExt cx="5771853" cy="4605339"/>
          </a:xfrm>
        </p:grpSpPr>
        <p:sp>
          <p:nvSpPr>
            <p:cNvPr id="11" name="Freeform 106"/>
            <p:cNvSpPr>
              <a:spLocks/>
            </p:cNvSpPr>
            <p:nvPr/>
          </p:nvSpPr>
          <p:spPr bwMode="auto">
            <a:xfrm>
              <a:off x="3506490" y="2176461"/>
              <a:ext cx="5541963" cy="4075113"/>
            </a:xfrm>
            <a:custGeom>
              <a:avLst/>
              <a:gdLst/>
              <a:ahLst/>
              <a:cxnLst>
                <a:cxn ang="0">
                  <a:pos x="2197" y="1778"/>
                </a:cxn>
                <a:cxn ang="0">
                  <a:pos x="2161" y="1596"/>
                </a:cxn>
                <a:cxn ang="0">
                  <a:pos x="2125" y="1493"/>
                </a:cxn>
                <a:cxn ang="0">
                  <a:pos x="2094" y="1420"/>
                </a:cxn>
                <a:cxn ang="0">
                  <a:pos x="2032" y="1316"/>
                </a:cxn>
                <a:cxn ang="0">
                  <a:pos x="1954" y="1207"/>
                </a:cxn>
                <a:cxn ang="0">
                  <a:pos x="1886" y="1135"/>
                </a:cxn>
                <a:cxn ang="0">
                  <a:pos x="1809" y="1062"/>
                </a:cxn>
                <a:cxn ang="0">
                  <a:pos x="1741" y="1005"/>
                </a:cxn>
                <a:cxn ang="0">
                  <a:pos x="1700" y="969"/>
                </a:cxn>
                <a:cxn ang="0">
                  <a:pos x="1648" y="928"/>
                </a:cxn>
                <a:cxn ang="0">
                  <a:pos x="1596" y="891"/>
                </a:cxn>
                <a:cxn ang="0">
                  <a:pos x="1555" y="860"/>
                </a:cxn>
                <a:cxn ang="0">
                  <a:pos x="1498" y="819"/>
                </a:cxn>
                <a:cxn ang="0">
                  <a:pos x="1446" y="782"/>
                </a:cxn>
                <a:cxn ang="0">
                  <a:pos x="1389" y="746"/>
                </a:cxn>
                <a:cxn ang="0">
                  <a:pos x="1337" y="715"/>
                </a:cxn>
                <a:cxn ang="0">
                  <a:pos x="1275" y="674"/>
                </a:cxn>
                <a:cxn ang="0">
                  <a:pos x="1218" y="643"/>
                </a:cxn>
                <a:cxn ang="0">
                  <a:pos x="1156" y="601"/>
                </a:cxn>
                <a:cxn ang="0">
                  <a:pos x="1099" y="570"/>
                </a:cxn>
                <a:cxn ang="0">
                  <a:pos x="1036" y="529"/>
                </a:cxn>
                <a:cxn ang="0">
                  <a:pos x="974" y="492"/>
                </a:cxn>
                <a:cxn ang="0">
                  <a:pos x="907" y="456"/>
                </a:cxn>
                <a:cxn ang="0">
                  <a:pos x="845" y="420"/>
                </a:cxn>
                <a:cxn ang="0">
                  <a:pos x="777" y="383"/>
                </a:cxn>
                <a:cxn ang="0">
                  <a:pos x="715" y="347"/>
                </a:cxn>
                <a:cxn ang="0">
                  <a:pos x="648" y="311"/>
                </a:cxn>
                <a:cxn ang="0">
                  <a:pos x="580" y="275"/>
                </a:cxn>
                <a:cxn ang="0">
                  <a:pos x="508" y="238"/>
                </a:cxn>
                <a:cxn ang="0">
                  <a:pos x="440" y="202"/>
                </a:cxn>
                <a:cxn ang="0">
                  <a:pos x="368" y="166"/>
                </a:cxn>
                <a:cxn ang="0">
                  <a:pos x="295" y="129"/>
                </a:cxn>
                <a:cxn ang="0">
                  <a:pos x="223" y="93"/>
                </a:cxn>
                <a:cxn ang="0">
                  <a:pos x="140" y="57"/>
                </a:cxn>
                <a:cxn ang="0">
                  <a:pos x="57" y="21"/>
                </a:cxn>
                <a:cxn ang="0">
                  <a:pos x="0" y="0"/>
                </a:cxn>
              </a:cxnLst>
              <a:rect l="0" t="0" r="r" b="b"/>
              <a:pathLst>
                <a:path w="2197" h="1778">
                  <a:moveTo>
                    <a:pt x="2197" y="1778"/>
                  </a:moveTo>
                  <a:lnTo>
                    <a:pt x="2161" y="1596"/>
                  </a:lnTo>
                  <a:lnTo>
                    <a:pt x="2125" y="1493"/>
                  </a:lnTo>
                  <a:lnTo>
                    <a:pt x="2094" y="1420"/>
                  </a:lnTo>
                  <a:lnTo>
                    <a:pt x="2032" y="1316"/>
                  </a:lnTo>
                  <a:lnTo>
                    <a:pt x="1954" y="1207"/>
                  </a:lnTo>
                  <a:lnTo>
                    <a:pt x="1886" y="1135"/>
                  </a:lnTo>
                  <a:lnTo>
                    <a:pt x="1809" y="1062"/>
                  </a:lnTo>
                  <a:lnTo>
                    <a:pt x="1741" y="1005"/>
                  </a:lnTo>
                  <a:lnTo>
                    <a:pt x="1700" y="969"/>
                  </a:lnTo>
                  <a:lnTo>
                    <a:pt x="1648" y="928"/>
                  </a:lnTo>
                  <a:lnTo>
                    <a:pt x="1596" y="891"/>
                  </a:lnTo>
                  <a:lnTo>
                    <a:pt x="1555" y="860"/>
                  </a:lnTo>
                  <a:lnTo>
                    <a:pt x="1498" y="819"/>
                  </a:lnTo>
                  <a:lnTo>
                    <a:pt x="1446" y="782"/>
                  </a:lnTo>
                  <a:lnTo>
                    <a:pt x="1389" y="746"/>
                  </a:lnTo>
                  <a:lnTo>
                    <a:pt x="1337" y="715"/>
                  </a:lnTo>
                  <a:lnTo>
                    <a:pt x="1275" y="674"/>
                  </a:lnTo>
                  <a:lnTo>
                    <a:pt x="1218" y="643"/>
                  </a:lnTo>
                  <a:lnTo>
                    <a:pt x="1156" y="601"/>
                  </a:lnTo>
                  <a:lnTo>
                    <a:pt x="1099" y="570"/>
                  </a:lnTo>
                  <a:lnTo>
                    <a:pt x="1036" y="529"/>
                  </a:lnTo>
                  <a:lnTo>
                    <a:pt x="974" y="492"/>
                  </a:lnTo>
                  <a:lnTo>
                    <a:pt x="907" y="456"/>
                  </a:lnTo>
                  <a:lnTo>
                    <a:pt x="845" y="420"/>
                  </a:lnTo>
                  <a:lnTo>
                    <a:pt x="777" y="383"/>
                  </a:lnTo>
                  <a:lnTo>
                    <a:pt x="715" y="347"/>
                  </a:lnTo>
                  <a:lnTo>
                    <a:pt x="648" y="311"/>
                  </a:lnTo>
                  <a:lnTo>
                    <a:pt x="580" y="275"/>
                  </a:lnTo>
                  <a:lnTo>
                    <a:pt x="508" y="238"/>
                  </a:lnTo>
                  <a:lnTo>
                    <a:pt x="440" y="202"/>
                  </a:lnTo>
                  <a:lnTo>
                    <a:pt x="368" y="166"/>
                  </a:lnTo>
                  <a:lnTo>
                    <a:pt x="295" y="129"/>
                  </a:lnTo>
                  <a:lnTo>
                    <a:pt x="223" y="93"/>
                  </a:lnTo>
                  <a:lnTo>
                    <a:pt x="140" y="57"/>
                  </a:lnTo>
                  <a:lnTo>
                    <a:pt x="57" y="21"/>
                  </a:lnTo>
                  <a:lnTo>
                    <a:pt x="0" y="0"/>
                  </a:lnTo>
                </a:path>
              </a:pathLst>
            </a:custGeom>
            <a:noFill/>
            <a:ln w="76200" cmpd="sng">
              <a:solidFill>
                <a:srgbClr val="FF00FF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" name="Freeform 94"/>
            <p:cNvSpPr>
              <a:spLocks/>
            </p:cNvSpPr>
            <p:nvPr/>
          </p:nvSpPr>
          <p:spPr bwMode="auto">
            <a:xfrm>
              <a:off x="3946525" y="3021013"/>
              <a:ext cx="4672013" cy="3760787"/>
            </a:xfrm>
            <a:custGeom>
              <a:avLst/>
              <a:gdLst/>
              <a:ahLst/>
              <a:cxnLst>
                <a:cxn ang="0">
                  <a:pos x="2184" y="1757"/>
                </a:cxn>
                <a:cxn ang="0">
                  <a:pos x="2168" y="1555"/>
                </a:cxn>
                <a:cxn ang="0">
                  <a:pos x="2059" y="1441"/>
                </a:cxn>
                <a:cxn ang="0">
                  <a:pos x="2027" y="1358"/>
                </a:cxn>
                <a:cxn ang="0">
                  <a:pos x="2022" y="1296"/>
                </a:cxn>
                <a:cxn ang="0">
                  <a:pos x="1991" y="1244"/>
                </a:cxn>
                <a:cxn ang="0">
                  <a:pos x="1970" y="1198"/>
                </a:cxn>
                <a:cxn ang="0">
                  <a:pos x="1933" y="1161"/>
                </a:cxn>
                <a:cxn ang="0">
                  <a:pos x="1923" y="1130"/>
                </a:cxn>
                <a:cxn ang="0">
                  <a:pos x="1917" y="1099"/>
                </a:cxn>
                <a:cxn ang="0">
                  <a:pos x="1912" y="1073"/>
                </a:cxn>
                <a:cxn ang="0">
                  <a:pos x="1907" y="1047"/>
                </a:cxn>
                <a:cxn ang="0">
                  <a:pos x="1902" y="1021"/>
                </a:cxn>
                <a:cxn ang="0">
                  <a:pos x="1876" y="1001"/>
                </a:cxn>
                <a:cxn ang="0">
                  <a:pos x="1865" y="964"/>
                </a:cxn>
                <a:cxn ang="0">
                  <a:pos x="1855" y="928"/>
                </a:cxn>
                <a:cxn ang="0">
                  <a:pos x="1829" y="913"/>
                </a:cxn>
                <a:cxn ang="0">
                  <a:pos x="1792" y="871"/>
                </a:cxn>
                <a:cxn ang="0">
                  <a:pos x="1740" y="850"/>
                </a:cxn>
                <a:cxn ang="0">
                  <a:pos x="1719" y="824"/>
                </a:cxn>
                <a:cxn ang="0">
                  <a:pos x="1661" y="793"/>
                </a:cxn>
                <a:cxn ang="0">
                  <a:pos x="1635" y="767"/>
                </a:cxn>
                <a:cxn ang="0">
                  <a:pos x="1594" y="731"/>
                </a:cxn>
                <a:cxn ang="0">
                  <a:pos x="1562" y="710"/>
                </a:cxn>
                <a:cxn ang="0">
                  <a:pos x="1494" y="679"/>
                </a:cxn>
                <a:cxn ang="0">
                  <a:pos x="1458" y="648"/>
                </a:cxn>
                <a:cxn ang="0">
                  <a:pos x="1411" y="622"/>
                </a:cxn>
                <a:cxn ang="0">
                  <a:pos x="1364" y="591"/>
                </a:cxn>
                <a:cxn ang="0">
                  <a:pos x="1332" y="565"/>
                </a:cxn>
                <a:cxn ang="0">
                  <a:pos x="1306" y="539"/>
                </a:cxn>
                <a:cxn ang="0">
                  <a:pos x="1259" y="508"/>
                </a:cxn>
                <a:cxn ang="0">
                  <a:pos x="1197" y="482"/>
                </a:cxn>
                <a:cxn ang="0">
                  <a:pos x="1134" y="451"/>
                </a:cxn>
                <a:cxn ang="0">
                  <a:pos x="1092" y="425"/>
                </a:cxn>
                <a:cxn ang="0">
                  <a:pos x="1040" y="394"/>
                </a:cxn>
                <a:cxn ang="0">
                  <a:pos x="977" y="368"/>
                </a:cxn>
                <a:cxn ang="0">
                  <a:pos x="920" y="337"/>
                </a:cxn>
                <a:cxn ang="0">
                  <a:pos x="847" y="311"/>
                </a:cxn>
                <a:cxn ang="0">
                  <a:pos x="763" y="285"/>
                </a:cxn>
                <a:cxn ang="0">
                  <a:pos x="711" y="254"/>
                </a:cxn>
                <a:cxn ang="0">
                  <a:pos x="669" y="228"/>
                </a:cxn>
                <a:cxn ang="0">
                  <a:pos x="596" y="197"/>
                </a:cxn>
                <a:cxn ang="0">
                  <a:pos x="544" y="171"/>
                </a:cxn>
                <a:cxn ang="0">
                  <a:pos x="465" y="140"/>
                </a:cxn>
                <a:cxn ang="0">
                  <a:pos x="387" y="114"/>
                </a:cxn>
                <a:cxn ang="0">
                  <a:pos x="298" y="83"/>
                </a:cxn>
                <a:cxn ang="0">
                  <a:pos x="194" y="57"/>
                </a:cxn>
                <a:cxn ang="0">
                  <a:pos x="120" y="26"/>
                </a:cxn>
                <a:cxn ang="0">
                  <a:pos x="0" y="0"/>
                </a:cxn>
              </a:cxnLst>
              <a:rect l="0" t="0" r="r" b="b"/>
              <a:pathLst>
                <a:path w="2184" h="1757">
                  <a:moveTo>
                    <a:pt x="2184" y="1757"/>
                  </a:moveTo>
                  <a:lnTo>
                    <a:pt x="2168" y="1555"/>
                  </a:lnTo>
                  <a:lnTo>
                    <a:pt x="2059" y="1441"/>
                  </a:lnTo>
                  <a:lnTo>
                    <a:pt x="2027" y="1358"/>
                  </a:lnTo>
                  <a:lnTo>
                    <a:pt x="2022" y="1296"/>
                  </a:lnTo>
                  <a:lnTo>
                    <a:pt x="1991" y="1244"/>
                  </a:lnTo>
                  <a:lnTo>
                    <a:pt x="1970" y="1198"/>
                  </a:lnTo>
                  <a:lnTo>
                    <a:pt x="1933" y="1161"/>
                  </a:lnTo>
                  <a:lnTo>
                    <a:pt x="1923" y="1130"/>
                  </a:lnTo>
                  <a:lnTo>
                    <a:pt x="1917" y="1099"/>
                  </a:lnTo>
                  <a:lnTo>
                    <a:pt x="1912" y="1073"/>
                  </a:lnTo>
                  <a:lnTo>
                    <a:pt x="1907" y="1047"/>
                  </a:lnTo>
                  <a:lnTo>
                    <a:pt x="1902" y="1021"/>
                  </a:lnTo>
                  <a:lnTo>
                    <a:pt x="1876" y="1001"/>
                  </a:lnTo>
                  <a:lnTo>
                    <a:pt x="1865" y="964"/>
                  </a:lnTo>
                  <a:lnTo>
                    <a:pt x="1855" y="928"/>
                  </a:lnTo>
                  <a:lnTo>
                    <a:pt x="1829" y="913"/>
                  </a:lnTo>
                  <a:lnTo>
                    <a:pt x="1792" y="871"/>
                  </a:lnTo>
                  <a:lnTo>
                    <a:pt x="1740" y="850"/>
                  </a:lnTo>
                  <a:lnTo>
                    <a:pt x="1719" y="824"/>
                  </a:lnTo>
                  <a:lnTo>
                    <a:pt x="1661" y="793"/>
                  </a:lnTo>
                  <a:lnTo>
                    <a:pt x="1635" y="767"/>
                  </a:lnTo>
                  <a:lnTo>
                    <a:pt x="1594" y="731"/>
                  </a:lnTo>
                  <a:lnTo>
                    <a:pt x="1562" y="710"/>
                  </a:lnTo>
                  <a:lnTo>
                    <a:pt x="1494" y="679"/>
                  </a:lnTo>
                  <a:lnTo>
                    <a:pt x="1458" y="648"/>
                  </a:lnTo>
                  <a:lnTo>
                    <a:pt x="1411" y="622"/>
                  </a:lnTo>
                  <a:lnTo>
                    <a:pt x="1364" y="591"/>
                  </a:lnTo>
                  <a:lnTo>
                    <a:pt x="1332" y="565"/>
                  </a:lnTo>
                  <a:lnTo>
                    <a:pt x="1306" y="539"/>
                  </a:lnTo>
                  <a:lnTo>
                    <a:pt x="1259" y="508"/>
                  </a:lnTo>
                  <a:lnTo>
                    <a:pt x="1197" y="482"/>
                  </a:lnTo>
                  <a:lnTo>
                    <a:pt x="1134" y="451"/>
                  </a:lnTo>
                  <a:lnTo>
                    <a:pt x="1092" y="425"/>
                  </a:lnTo>
                  <a:lnTo>
                    <a:pt x="1040" y="394"/>
                  </a:lnTo>
                  <a:lnTo>
                    <a:pt x="977" y="368"/>
                  </a:lnTo>
                  <a:lnTo>
                    <a:pt x="920" y="337"/>
                  </a:lnTo>
                  <a:lnTo>
                    <a:pt x="847" y="311"/>
                  </a:lnTo>
                  <a:lnTo>
                    <a:pt x="763" y="285"/>
                  </a:lnTo>
                  <a:lnTo>
                    <a:pt x="711" y="254"/>
                  </a:lnTo>
                  <a:lnTo>
                    <a:pt x="669" y="228"/>
                  </a:lnTo>
                  <a:lnTo>
                    <a:pt x="596" y="197"/>
                  </a:lnTo>
                  <a:lnTo>
                    <a:pt x="544" y="171"/>
                  </a:lnTo>
                  <a:lnTo>
                    <a:pt x="465" y="140"/>
                  </a:lnTo>
                  <a:lnTo>
                    <a:pt x="387" y="114"/>
                  </a:lnTo>
                  <a:lnTo>
                    <a:pt x="298" y="83"/>
                  </a:lnTo>
                  <a:lnTo>
                    <a:pt x="194" y="57"/>
                  </a:lnTo>
                  <a:lnTo>
                    <a:pt x="120" y="26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" name="Freeform 95"/>
            <p:cNvSpPr>
              <a:spLocks/>
            </p:cNvSpPr>
            <p:nvPr/>
          </p:nvSpPr>
          <p:spPr bwMode="auto">
            <a:xfrm>
              <a:off x="3732212" y="2773362"/>
              <a:ext cx="5041900" cy="3816350"/>
            </a:xfrm>
            <a:custGeom>
              <a:avLst/>
              <a:gdLst/>
              <a:ahLst/>
              <a:cxnLst>
                <a:cxn ang="0">
                  <a:pos x="2356" y="1783"/>
                </a:cxn>
                <a:cxn ang="0">
                  <a:pos x="2294" y="1581"/>
                </a:cxn>
                <a:cxn ang="0">
                  <a:pos x="2168" y="1467"/>
                </a:cxn>
                <a:cxn ang="0">
                  <a:pos x="2095" y="1384"/>
                </a:cxn>
                <a:cxn ang="0">
                  <a:pos x="2064" y="1322"/>
                </a:cxn>
                <a:cxn ang="0">
                  <a:pos x="2022" y="1270"/>
                </a:cxn>
                <a:cxn ang="0">
                  <a:pos x="2006" y="1224"/>
                </a:cxn>
                <a:cxn ang="0">
                  <a:pos x="1991" y="1187"/>
                </a:cxn>
                <a:cxn ang="0">
                  <a:pos x="1985" y="1156"/>
                </a:cxn>
                <a:cxn ang="0">
                  <a:pos x="1959" y="1125"/>
                </a:cxn>
                <a:cxn ang="0">
                  <a:pos x="1891" y="1099"/>
                </a:cxn>
                <a:cxn ang="0">
                  <a:pos x="1876" y="1073"/>
                </a:cxn>
                <a:cxn ang="0">
                  <a:pos x="1865" y="1047"/>
                </a:cxn>
                <a:cxn ang="0">
                  <a:pos x="1860" y="1027"/>
                </a:cxn>
                <a:cxn ang="0">
                  <a:pos x="1850" y="990"/>
                </a:cxn>
                <a:cxn ang="0">
                  <a:pos x="1756" y="954"/>
                </a:cxn>
                <a:cxn ang="0">
                  <a:pos x="1714" y="928"/>
                </a:cxn>
                <a:cxn ang="0">
                  <a:pos x="1709" y="897"/>
                </a:cxn>
                <a:cxn ang="0">
                  <a:pos x="1641" y="876"/>
                </a:cxn>
                <a:cxn ang="0">
                  <a:pos x="1609" y="840"/>
                </a:cxn>
                <a:cxn ang="0">
                  <a:pos x="1573" y="809"/>
                </a:cxn>
                <a:cxn ang="0">
                  <a:pos x="1562" y="783"/>
                </a:cxn>
                <a:cxn ang="0">
                  <a:pos x="1526" y="752"/>
                </a:cxn>
                <a:cxn ang="0">
                  <a:pos x="1468" y="721"/>
                </a:cxn>
                <a:cxn ang="0">
                  <a:pos x="1442" y="695"/>
                </a:cxn>
                <a:cxn ang="0">
                  <a:pos x="1395" y="664"/>
                </a:cxn>
                <a:cxn ang="0">
                  <a:pos x="1317" y="638"/>
                </a:cxn>
                <a:cxn ang="0">
                  <a:pos x="1275" y="607"/>
                </a:cxn>
                <a:cxn ang="0">
                  <a:pos x="1228" y="576"/>
                </a:cxn>
                <a:cxn ang="0">
                  <a:pos x="1181" y="550"/>
                </a:cxn>
                <a:cxn ang="0">
                  <a:pos x="1155" y="519"/>
                </a:cxn>
                <a:cxn ang="0">
                  <a:pos x="1118" y="493"/>
                </a:cxn>
                <a:cxn ang="0">
                  <a:pos x="1076" y="462"/>
                </a:cxn>
                <a:cxn ang="0">
                  <a:pos x="998" y="431"/>
                </a:cxn>
                <a:cxn ang="0">
                  <a:pos x="951" y="405"/>
                </a:cxn>
                <a:cxn ang="0">
                  <a:pos x="914" y="374"/>
                </a:cxn>
                <a:cxn ang="0">
                  <a:pos x="873" y="348"/>
                </a:cxn>
                <a:cxn ang="0">
                  <a:pos x="826" y="317"/>
                </a:cxn>
                <a:cxn ang="0">
                  <a:pos x="747" y="291"/>
                </a:cxn>
                <a:cxn ang="0">
                  <a:pos x="705" y="260"/>
                </a:cxn>
                <a:cxn ang="0">
                  <a:pos x="638" y="228"/>
                </a:cxn>
                <a:cxn ang="0">
                  <a:pos x="554" y="203"/>
                </a:cxn>
                <a:cxn ang="0">
                  <a:pos x="491" y="171"/>
                </a:cxn>
                <a:cxn ang="0">
                  <a:pos x="382" y="146"/>
                </a:cxn>
                <a:cxn ang="0">
                  <a:pos x="319" y="114"/>
                </a:cxn>
                <a:cxn ang="0">
                  <a:pos x="225" y="89"/>
                </a:cxn>
                <a:cxn ang="0">
                  <a:pos x="167" y="57"/>
                </a:cxn>
                <a:cxn ang="0">
                  <a:pos x="89" y="26"/>
                </a:cxn>
                <a:cxn ang="0">
                  <a:pos x="0" y="0"/>
                </a:cxn>
              </a:cxnLst>
              <a:rect l="0" t="0" r="r" b="b"/>
              <a:pathLst>
                <a:path w="2356" h="1783">
                  <a:moveTo>
                    <a:pt x="2356" y="1783"/>
                  </a:moveTo>
                  <a:lnTo>
                    <a:pt x="2294" y="1581"/>
                  </a:lnTo>
                  <a:lnTo>
                    <a:pt x="2168" y="1467"/>
                  </a:lnTo>
                  <a:lnTo>
                    <a:pt x="2095" y="1384"/>
                  </a:lnTo>
                  <a:lnTo>
                    <a:pt x="2064" y="1322"/>
                  </a:lnTo>
                  <a:lnTo>
                    <a:pt x="2022" y="1270"/>
                  </a:lnTo>
                  <a:lnTo>
                    <a:pt x="2006" y="1224"/>
                  </a:lnTo>
                  <a:lnTo>
                    <a:pt x="1991" y="1187"/>
                  </a:lnTo>
                  <a:lnTo>
                    <a:pt x="1985" y="1156"/>
                  </a:lnTo>
                  <a:lnTo>
                    <a:pt x="1959" y="1125"/>
                  </a:lnTo>
                  <a:lnTo>
                    <a:pt x="1891" y="1099"/>
                  </a:lnTo>
                  <a:lnTo>
                    <a:pt x="1876" y="1073"/>
                  </a:lnTo>
                  <a:lnTo>
                    <a:pt x="1865" y="1047"/>
                  </a:lnTo>
                  <a:lnTo>
                    <a:pt x="1860" y="1027"/>
                  </a:lnTo>
                  <a:lnTo>
                    <a:pt x="1850" y="990"/>
                  </a:lnTo>
                  <a:lnTo>
                    <a:pt x="1756" y="954"/>
                  </a:lnTo>
                  <a:lnTo>
                    <a:pt x="1714" y="928"/>
                  </a:lnTo>
                  <a:lnTo>
                    <a:pt x="1709" y="897"/>
                  </a:lnTo>
                  <a:lnTo>
                    <a:pt x="1641" y="876"/>
                  </a:lnTo>
                  <a:lnTo>
                    <a:pt x="1609" y="840"/>
                  </a:lnTo>
                  <a:lnTo>
                    <a:pt x="1573" y="809"/>
                  </a:lnTo>
                  <a:lnTo>
                    <a:pt x="1562" y="783"/>
                  </a:lnTo>
                  <a:lnTo>
                    <a:pt x="1526" y="752"/>
                  </a:lnTo>
                  <a:lnTo>
                    <a:pt x="1468" y="721"/>
                  </a:lnTo>
                  <a:lnTo>
                    <a:pt x="1442" y="695"/>
                  </a:lnTo>
                  <a:lnTo>
                    <a:pt x="1395" y="664"/>
                  </a:lnTo>
                  <a:lnTo>
                    <a:pt x="1317" y="638"/>
                  </a:lnTo>
                  <a:lnTo>
                    <a:pt x="1275" y="607"/>
                  </a:lnTo>
                  <a:lnTo>
                    <a:pt x="1228" y="576"/>
                  </a:lnTo>
                  <a:lnTo>
                    <a:pt x="1181" y="550"/>
                  </a:lnTo>
                  <a:lnTo>
                    <a:pt x="1155" y="519"/>
                  </a:lnTo>
                  <a:lnTo>
                    <a:pt x="1118" y="493"/>
                  </a:lnTo>
                  <a:lnTo>
                    <a:pt x="1076" y="462"/>
                  </a:lnTo>
                  <a:lnTo>
                    <a:pt x="998" y="431"/>
                  </a:lnTo>
                  <a:lnTo>
                    <a:pt x="951" y="405"/>
                  </a:lnTo>
                  <a:lnTo>
                    <a:pt x="914" y="374"/>
                  </a:lnTo>
                  <a:lnTo>
                    <a:pt x="873" y="348"/>
                  </a:lnTo>
                  <a:lnTo>
                    <a:pt x="826" y="317"/>
                  </a:lnTo>
                  <a:lnTo>
                    <a:pt x="747" y="291"/>
                  </a:lnTo>
                  <a:lnTo>
                    <a:pt x="705" y="260"/>
                  </a:lnTo>
                  <a:lnTo>
                    <a:pt x="638" y="228"/>
                  </a:lnTo>
                  <a:lnTo>
                    <a:pt x="554" y="203"/>
                  </a:lnTo>
                  <a:lnTo>
                    <a:pt x="491" y="171"/>
                  </a:lnTo>
                  <a:lnTo>
                    <a:pt x="382" y="146"/>
                  </a:lnTo>
                  <a:lnTo>
                    <a:pt x="319" y="114"/>
                  </a:lnTo>
                  <a:lnTo>
                    <a:pt x="225" y="89"/>
                  </a:lnTo>
                  <a:lnTo>
                    <a:pt x="167" y="57"/>
                  </a:lnTo>
                  <a:lnTo>
                    <a:pt x="89" y="26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" name="Freeform 96"/>
            <p:cNvSpPr>
              <a:spLocks/>
            </p:cNvSpPr>
            <p:nvPr/>
          </p:nvSpPr>
          <p:spPr bwMode="auto">
            <a:xfrm>
              <a:off x="3421062" y="2459037"/>
              <a:ext cx="5092700" cy="3814762"/>
            </a:xfrm>
            <a:custGeom>
              <a:avLst/>
              <a:gdLst/>
              <a:ahLst/>
              <a:cxnLst>
                <a:cxn ang="0">
                  <a:pos x="1877" y="1406"/>
                </a:cxn>
                <a:cxn ang="0">
                  <a:pos x="1840" y="1247"/>
                </a:cxn>
                <a:cxn ang="0">
                  <a:pos x="1803" y="1157"/>
                </a:cxn>
                <a:cxn ang="0">
                  <a:pos x="1725" y="1091"/>
                </a:cxn>
                <a:cxn ang="0">
                  <a:pos x="1708" y="1042"/>
                </a:cxn>
                <a:cxn ang="0">
                  <a:pos x="1692" y="1001"/>
                </a:cxn>
                <a:cxn ang="0">
                  <a:pos x="1655" y="965"/>
                </a:cxn>
                <a:cxn ang="0">
                  <a:pos x="1647" y="936"/>
                </a:cxn>
                <a:cxn ang="0">
                  <a:pos x="1589" y="912"/>
                </a:cxn>
                <a:cxn ang="0">
                  <a:pos x="1556" y="887"/>
                </a:cxn>
                <a:cxn ang="0">
                  <a:pos x="1531" y="867"/>
                </a:cxn>
                <a:cxn ang="0">
                  <a:pos x="1482" y="826"/>
                </a:cxn>
                <a:cxn ang="0">
                  <a:pos x="1420" y="793"/>
                </a:cxn>
                <a:cxn ang="0">
                  <a:pos x="1346" y="769"/>
                </a:cxn>
                <a:cxn ang="0">
                  <a:pos x="1321" y="732"/>
                </a:cxn>
                <a:cxn ang="0">
                  <a:pos x="1288" y="699"/>
                </a:cxn>
                <a:cxn ang="0">
                  <a:pos x="1227" y="662"/>
                </a:cxn>
                <a:cxn ang="0">
                  <a:pos x="1173" y="630"/>
                </a:cxn>
                <a:cxn ang="0">
                  <a:pos x="1127" y="597"/>
                </a:cxn>
                <a:cxn ang="0">
                  <a:pos x="1090" y="565"/>
                </a:cxn>
                <a:cxn ang="0">
                  <a:pos x="1000" y="531"/>
                </a:cxn>
                <a:cxn ang="0">
                  <a:pos x="951" y="499"/>
                </a:cxn>
                <a:cxn ang="0">
                  <a:pos x="922" y="470"/>
                </a:cxn>
                <a:cxn ang="0">
                  <a:pos x="860" y="434"/>
                </a:cxn>
                <a:cxn ang="0">
                  <a:pos x="811" y="400"/>
                </a:cxn>
                <a:cxn ang="0">
                  <a:pos x="737" y="364"/>
                </a:cxn>
                <a:cxn ang="0">
                  <a:pos x="666" y="327"/>
                </a:cxn>
                <a:cxn ang="0">
                  <a:pos x="588" y="278"/>
                </a:cxn>
                <a:cxn ang="0">
                  <a:pos x="531" y="245"/>
                </a:cxn>
                <a:cxn ang="0">
                  <a:pos x="436" y="196"/>
                </a:cxn>
                <a:cxn ang="0">
                  <a:pos x="329" y="147"/>
                </a:cxn>
                <a:cxn ang="0">
                  <a:pos x="209" y="90"/>
                </a:cxn>
                <a:cxn ang="0">
                  <a:pos x="103" y="45"/>
                </a:cxn>
                <a:cxn ang="0">
                  <a:pos x="0" y="0"/>
                </a:cxn>
              </a:cxnLst>
              <a:rect l="0" t="0" r="r" b="b"/>
              <a:pathLst>
                <a:path w="1877" h="1406">
                  <a:moveTo>
                    <a:pt x="1877" y="1406"/>
                  </a:moveTo>
                  <a:lnTo>
                    <a:pt x="1840" y="1247"/>
                  </a:lnTo>
                  <a:lnTo>
                    <a:pt x="1803" y="1157"/>
                  </a:lnTo>
                  <a:lnTo>
                    <a:pt x="1725" y="1091"/>
                  </a:lnTo>
                  <a:lnTo>
                    <a:pt x="1708" y="1042"/>
                  </a:lnTo>
                  <a:lnTo>
                    <a:pt x="1692" y="1001"/>
                  </a:lnTo>
                  <a:lnTo>
                    <a:pt x="1655" y="965"/>
                  </a:lnTo>
                  <a:lnTo>
                    <a:pt x="1647" y="936"/>
                  </a:lnTo>
                  <a:lnTo>
                    <a:pt x="1589" y="912"/>
                  </a:lnTo>
                  <a:lnTo>
                    <a:pt x="1556" y="887"/>
                  </a:lnTo>
                  <a:lnTo>
                    <a:pt x="1531" y="867"/>
                  </a:lnTo>
                  <a:lnTo>
                    <a:pt x="1482" y="826"/>
                  </a:lnTo>
                  <a:lnTo>
                    <a:pt x="1420" y="793"/>
                  </a:lnTo>
                  <a:lnTo>
                    <a:pt x="1346" y="769"/>
                  </a:lnTo>
                  <a:lnTo>
                    <a:pt x="1321" y="732"/>
                  </a:lnTo>
                  <a:lnTo>
                    <a:pt x="1288" y="699"/>
                  </a:lnTo>
                  <a:lnTo>
                    <a:pt x="1227" y="662"/>
                  </a:lnTo>
                  <a:lnTo>
                    <a:pt x="1173" y="630"/>
                  </a:lnTo>
                  <a:lnTo>
                    <a:pt x="1127" y="597"/>
                  </a:lnTo>
                  <a:lnTo>
                    <a:pt x="1090" y="565"/>
                  </a:lnTo>
                  <a:lnTo>
                    <a:pt x="1000" y="531"/>
                  </a:lnTo>
                  <a:lnTo>
                    <a:pt x="951" y="499"/>
                  </a:lnTo>
                  <a:lnTo>
                    <a:pt x="922" y="470"/>
                  </a:lnTo>
                  <a:lnTo>
                    <a:pt x="860" y="434"/>
                  </a:lnTo>
                  <a:lnTo>
                    <a:pt x="811" y="400"/>
                  </a:lnTo>
                  <a:lnTo>
                    <a:pt x="737" y="364"/>
                  </a:lnTo>
                  <a:lnTo>
                    <a:pt x="666" y="327"/>
                  </a:lnTo>
                  <a:lnTo>
                    <a:pt x="588" y="278"/>
                  </a:lnTo>
                  <a:lnTo>
                    <a:pt x="531" y="245"/>
                  </a:lnTo>
                  <a:lnTo>
                    <a:pt x="436" y="196"/>
                  </a:lnTo>
                  <a:lnTo>
                    <a:pt x="329" y="147"/>
                  </a:lnTo>
                  <a:lnTo>
                    <a:pt x="209" y="90"/>
                  </a:lnTo>
                  <a:lnTo>
                    <a:pt x="103" y="45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CC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" name="Freeform 97"/>
            <p:cNvSpPr>
              <a:spLocks/>
            </p:cNvSpPr>
            <p:nvPr/>
          </p:nvSpPr>
          <p:spPr bwMode="auto">
            <a:xfrm>
              <a:off x="4635500" y="3357563"/>
              <a:ext cx="4035425" cy="3114675"/>
            </a:xfrm>
            <a:custGeom>
              <a:avLst/>
              <a:gdLst/>
              <a:ahLst/>
              <a:cxnLst>
                <a:cxn ang="0">
                  <a:pos x="1886" y="1456"/>
                </a:cxn>
                <a:cxn ang="0">
                  <a:pos x="1839" y="1254"/>
                </a:cxn>
                <a:cxn ang="0">
                  <a:pos x="1719" y="1140"/>
                </a:cxn>
                <a:cxn ang="0">
                  <a:pos x="1698" y="1057"/>
                </a:cxn>
                <a:cxn ang="0">
                  <a:pos x="1682" y="995"/>
                </a:cxn>
                <a:cxn ang="0">
                  <a:pos x="1604" y="943"/>
                </a:cxn>
                <a:cxn ang="0">
                  <a:pos x="1567" y="897"/>
                </a:cxn>
                <a:cxn ang="0">
                  <a:pos x="1510" y="860"/>
                </a:cxn>
                <a:cxn ang="0">
                  <a:pos x="1494" y="829"/>
                </a:cxn>
                <a:cxn ang="0">
                  <a:pos x="1484" y="798"/>
                </a:cxn>
                <a:cxn ang="0">
                  <a:pos x="1468" y="772"/>
                </a:cxn>
                <a:cxn ang="0">
                  <a:pos x="1411" y="746"/>
                </a:cxn>
                <a:cxn ang="0">
                  <a:pos x="1353" y="720"/>
                </a:cxn>
                <a:cxn ang="0">
                  <a:pos x="1348" y="700"/>
                </a:cxn>
                <a:cxn ang="0">
                  <a:pos x="1322" y="679"/>
                </a:cxn>
                <a:cxn ang="0">
                  <a:pos x="1296" y="663"/>
                </a:cxn>
                <a:cxn ang="0">
                  <a:pos x="1285" y="648"/>
                </a:cxn>
                <a:cxn ang="0">
                  <a:pos x="1254" y="612"/>
                </a:cxn>
                <a:cxn ang="0">
                  <a:pos x="1254" y="601"/>
                </a:cxn>
                <a:cxn ang="0">
                  <a:pos x="1228" y="570"/>
                </a:cxn>
                <a:cxn ang="0">
                  <a:pos x="1217" y="560"/>
                </a:cxn>
                <a:cxn ang="0">
                  <a:pos x="1202" y="534"/>
                </a:cxn>
                <a:cxn ang="0">
                  <a:pos x="1165" y="513"/>
                </a:cxn>
                <a:cxn ang="0">
                  <a:pos x="1155" y="492"/>
                </a:cxn>
                <a:cxn ang="0">
                  <a:pos x="1139" y="472"/>
                </a:cxn>
                <a:cxn ang="0">
                  <a:pos x="1082" y="456"/>
                </a:cxn>
                <a:cxn ang="0">
                  <a:pos x="1040" y="430"/>
                </a:cxn>
                <a:cxn ang="0">
                  <a:pos x="993" y="409"/>
                </a:cxn>
                <a:cxn ang="0">
                  <a:pos x="972" y="394"/>
                </a:cxn>
                <a:cxn ang="0">
                  <a:pos x="941" y="368"/>
                </a:cxn>
                <a:cxn ang="0">
                  <a:pos x="920" y="347"/>
                </a:cxn>
                <a:cxn ang="0">
                  <a:pos x="878" y="326"/>
                </a:cxn>
                <a:cxn ang="0">
                  <a:pos x="862" y="311"/>
                </a:cxn>
                <a:cxn ang="0">
                  <a:pos x="826" y="285"/>
                </a:cxn>
                <a:cxn ang="0">
                  <a:pos x="773" y="269"/>
                </a:cxn>
                <a:cxn ang="0">
                  <a:pos x="753" y="244"/>
                </a:cxn>
                <a:cxn ang="0">
                  <a:pos x="721" y="228"/>
                </a:cxn>
                <a:cxn ang="0">
                  <a:pos x="648" y="202"/>
                </a:cxn>
                <a:cxn ang="0">
                  <a:pos x="606" y="187"/>
                </a:cxn>
                <a:cxn ang="0">
                  <a:pos x="559" y="166"/>
                </a:cxn>
                <a:cxn ang="0">
                  <a:pos x="517" y="145"/>
                </a:cxn>
                <a:cxn ang="0">
                  <a:pos x="465" y="124"/>
                </a:cxn>
                <a:cxn ang="0">
                  <a:pos x="403" y="104"/>
                </a:cxn>
                <a:cxn ang="0">
                  <a:pos x="361" y="83"/>
                </a:cxn>
                <a:cxn ang="0">
                  <a:pos x="335" y="62"/>
                </a:cxn>
                <a:cxn ang="0">
                  <a:pos x="230" y="41"/>
                </a:cxn>
                <a:cxn ang="0">
                  <a:pos x="136" y="21"/>
                </a:cxn>
                <a:cxn ang="0">
                  <a:pos x="0" y="0"/>
                </a:cxn>
              </a:cxnLst>
              <a:rect l="0" t="0" r="r" b="b"/>
              <a:pathLst>
                <a:path w="1886" h="1456">
                  <a:moveTo>
                    <a:pt x="1886" y="1456"/>
                  </a:moveTo>
                  <a:lnTo>
                    <a:pt x="1839" y="1254"/>
                  </a:lnTo>
                  <a:lnTo>
                    <a:pt x="1719" y="1140"/>
                  </a:lnTo>
                  <a:lnTo>
                    <a:pt x="1698" y="1057"/>
                  </a:lnTo>
                  <a:lnTo>
                    <a:pt x="1682" y="995"/>
                  </a:lnTo>
                  <a:lnTo>
                    <a:pt x="1604" y="943"/>
                  </a:lnTo>
                  <a:lnTo>
                    <a:pt x="1567" y="897"/>
                  </a:lnTo>
                  <a:lnTo>
                    <a:pt x="1510" y="860"/>
                  </a:lnTo>
                  <a:lnTo>
                    <a:pt x="1494" y="829"/>
                  </a:lnTo>
                  <a:lnTo>
                    <a:pt x="1484" y="798"/>
                  </a:lnTo>
                  <a:lnTo>
                    <a:pt x="1468" y="772"/>
                  </a:lnTo>
                  <a:lnTo>
                    <a:pt x="1411" y="746"/>
                  </a:lnTo>
                  <a:lnTo>
                    <a:pt x="1353" y="720"/>
                  </a:lnTo>
                  <a:lnTo>
                    <a:pt x="1348" y="700"/>
                  </a:lnTo>
                  <a:lnTo>
                    <a:pt x="1322" y="679"/>
                  </a:lnTo>
                  <a:lnTo>
                    <a:pt x="1296" y="663"/>
                  </a:lnTo>
                  <a:lnTo>
                    <a:pt x="1285" y="648"/>
                  </a:lnTo>
                  <a:lnTo>
                    <a:pt x="1254" y="612"/>
                  </a:lnTo>
                  <a:lnTo>
                    <a:pt x="1254" y="601"/>
                  </a:lnTo>
                  <a:lnTo>
                    <a:pt x="1228" y="570"/>
                  </a:lnTo>
                  <a:lnTo>
                    <a:pt x="1217" y="560"/>
                  </a:lnTo>
                  <a:lnTo>
                    <a:pt x="1202" y="534"/>
                  </a:lnTo>
                  <a:lnTo>
                    <a:pt x="1165" y="513"/>
                  </a:lnTo>
                  <a:lnTo>
                    <a:pt x="1155" y="492"/>
                  </a:lnTo>
                  <a:lnTo>
                    <a:pt x="1139" y="472"/>
                  </a:lnTo>
                  <a:lnTo>
                    <a:pt x="1082" y="456"/>
                  </a:lnTo>
                  <a:lnTo>
                    <a:pt x="1040" y="430"/>
                  </a:lnTo>
                  <a:lnTo>
                    <a:pt x="993" y="409"/>
                  </a:lnTo>
                  <a:lnTo>
                    <a:pt x="972" y="394"/>
                  </a:lnTo>
                  <a:lnTo>
                    <a:pt x="941" y="368"/>
                  </a:lnTo>
                  <a:lnTo>
                    <a:pt x="920" y="347"/>
                  </a:lnTo>
                  <a:lnTo>
                    <a:pt x="878" y="326"/>
                  </a:lnTo>
                  <a:lnTo>
                    <a:pt x="862" y="311"/>
                  </a:lnTo>
                  <a:lnTo>
                    <a:pt x="826" y="285"/>
                  </a:lnTo>
                  <a:lnTo>
                    <a:pt x="773" y="269"/>
                  </a:lnTo>
                  <a:lnTo>
                    <a:pt x="753" y="244"/>
                  </a:lnTo>
                  <a:lnTo>
                    <a:pt x="721" y="228"/>
                  </a:lnTo>
                  <a:lnTo>
                    <a:pt x="648" y="202"/>
                  </a:lnTo>
                  <a:lnTo>
                    <a:pt x="606" y="187"/>
                  </a:lnTo>
                  <a:lnTo>
                    <a:pt x="559" y="166"/>
                  </a:lnTo>
                  <a:lnTo>
                    <a:pt x="517" y="145"/>
                  </a:lnTo>
                  <a:lnTo>
                    <a:pt x="465" y="124"/>
                  </a:lnTo>
                  <a:lnTo>
                    <a:pt x="403" y="104"/>
                  </a:lnTo>
                  <a:lnTo>
                    <a:pt x="361" y="83"/>
                  </a:lnTo>
                  <a:lnTo>
                    <a:pt x="335" y="62"/>
                  </a:lnTo>
                  <a:lnTo>
                    <a:pt x="230" y="41"/>
                  </a:lnTo>
                  <a:lnTo>
                    <a:pt x="136" y="21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" name="Freeform 98"/>
            <p:cNvSpPr>
              <a:spLocks/>
            </p:cNvSpPr>
            <p:nvPr/>
          </p:nvSpPr>
          <p:spPr bwMode="auto">
            <a:xfrm>
              <a:off x="4359275" y="3175000"/>
              <a:ext cx="4189413" cy="2784475"/>
            </a:xfrm>
            <a:custGeom>
              <a:avLst/>
              <a:gdLst/>
              <a:ahLst/>
              <a:cxnLst>
                <a:cxn ang="0">
                  <a:pos x="1959" y="1301"/>
                </a:cxn>
                <a:cxn ang="0">
                  <a:pos x="1745" y="1099"/>
                </a:cxn>
                <a:cxn ang="0">
                  <a:pos x="1713" y="985"/>
                </a:cxn>
                <a:cxn ang="0">
                  <a:pos x="1661" y="902"/>
                </a:cxn>
                <a:cxn ang="0">
                  <a:pos x="1583" y="840"/>
                </a:cxn>
                <a:cxn ang="0">
                  <a:pos x="1509" y="788"/>
                </a:cxn>
                <a:cxn ang="0">
                  <a:pos x="1494" y="742"/>
                </a:cxn>
                <a:cxn ang="0">
                  <a:pos x="1447" y="705"/>
                </a:cxn>
                <a:cxn ang="0">
                  <a:pos x="1368" y="674"/>
                </a:cxn>
                <a:cxn ang="0">
                  <a:pos x="1353" y="643"/>
                </a:cxn>
                <a:cxn ang="0">
                  <a:pos x="1337" y="617"/>
                </a:cxn>
                <a:cxn ang="0">
                  <a:pos x="1274" y="591"/>
                </a:cxn>
                <a:cxn ang="0">
                  <a:pos x="1206" y="565"/>
                </a:cxn>
                <a:cxn ang="0">
                  <a:pos x="1165" y="545"/>
                </a:cxn>
                <a:cxn ang="0">
                  <a:pos x="1165" y="524"/>
                </a:cxn>
                <a:cxn ang="0">
                  <a:pos x="1149" y="508"/>
                </a:cxn>
                <a:cxn ang="0">
                  <a:pos x="1149" y="493"/>
                </a:cxn>
                <a:cxn ang="0">
                  <a:pos x="1139" y="472"/>
                </a:cxn>
                <a:cxn ang="0">
                  <a:pos x="1034" y="446"/>
                </a:cxn>
                <a:cxn ang="0">
                  <a:pos x="1029" y="431"/>
                </a:cxn>
                <a:cxn ang="0">
                  <a:pos x="1018" y="415"/>
                </a:cxn>
                <a:cxn ang="0">
                  <a:pos x="924" y="405"/>
                </a:cxn>
                <a:cxn ang="0">
                  <a:pos x="898" y="379"/>
                </a:cxn>
                <a:cxn ang="0">
                  <a:pos x="883" y="368"/>
                </a:cxn>
                <a:cxn ang="0">
                  <a:pos x="867" y="348"/>
                </a:cxn>
                <a:cxn ang="0">
                  <a:pos x="820" y="337"/>
                </a:cxn>
                <a:cxn ang="0">
                  <a:pos x="778" y="317"/>
                </a:cxn>
                <a:cxn ang="0">
                  <a:pos x="736" y="301"/>
                </a:cxn>
                <a:cxn ang="0">
                  <a:pos x="710" y="286"/>
                </a:cxn>
                <a:cxn ang="0">
                  <a:pos x="694" y="270"/>
                </a:cxn>
                <a:cxn ang="0">
                  <a:pos x="658" y="244"/>
                </a:cxn>
                <a:cxn ang="0">
                  <a:pos x="621" y="234"/>
                </a:cxn>
                <a:cxn ang="0">
                  <a:pos x="621" y="218"/>
                </a:cxn>
                <a:cxn ang="0">
                  <a:pos x="574" y="203"/>
                </a:cxn>
                <a:cxn ang="0">
                  <a:pos x="517" y="182"/>
                </a:cxn>
                <a:cxn ang="0">
                  <a:pos x="496" y="166"/>
                </a:cxn>
                <a:cxn ang="0">
                  <a:pos x="444" y="151"/>
                </a:cxn>
                <a:cxn ang="0">
                  <a:pos x="376" y="135"/>
                </a:cxn>
                <a:cxn ang="0">
                  <a:pos x="350" y="114"/>
                </a:cxn>
                <a:cxn ang="0">
                  <a:pos x="303" y="99"/>
                </a:cxn>
                <a:cxn ang="0">
                  <a:pos x="271" y="83"/>
                </a:cxn>
                <a:cxn ang="0">
                  <a:pos x="245" y="68"/>
                </a:cxn>
                <a:cxn ang="0">
                  <a:pos x="183" y="47"/>
                </a:cxn>
                <a:cxn ang="0">
                  <a:pos x="99" y="37"/>
                </a:cxn>
                <a:cxn ang="0">
                  <a:pos x="83" y="16"/>
                </a:cxn>
                <a:cxn ang="0">
                  <a:pos x="0" y="0"/>
                </a:cxn>
              </a:cxnLst>
              <a:rect l="0" t="0" r="r" b="b"/>
              <a:pathLst>
                <a:path w="1959" h="1301">
                  <a:moveTo>
                    <a:pt x="1959" y="1301"/>
                  </a:moveTo>
                  <a:lnTo>
                    <a:pt x="1745" y="1099"/>
                  </a:lnTo>
                  <a:lnTo>
                    <a:pt x="1713" y="985"/>
                  </a:lnTo>
                  <a:lnTo>
                    <a:pt x="1661" y="902"/>
                  </a:lnTo>
                  <a:lnTo>
                    <a:pt x="1583" y="840"/>
                  </a:lnTo>
                  <a:lnTo>
                    <a:pt x="1509" y="788"/>
                  </a:lnTo>
                  <a:lnTo>
                    <a:pt x="1494" y="742"/>
                  </a:lnTo>
                  <a:lnTo>
                    <a:pt x="1447" y="705"/>
                  </a:lnTo>
                  <a:lnTo>
                    <a:pt x="1368" y="674"/>
                  </a:lnTo>
                  <a:lnTo>
                    <a:pt x="1353" y="643"/>
                  </a:lnTo>
                  <a:lnTo>
                    <a:pt x="1337" y="617"/>
                  </a:lnTo>
                  <a:lnTo>
                    <a:pt x="1274" y="591"/>
                  </a:lnTo>
                  <a:lnTo>
                    <a:pt x="1206" y="565"/>
                  </a:lnTo>
                  <a:lnTo>
                    <a:pt x="1165" y="545"/>
                  </a:lnTo>
                  <a:lnTo>
                    <a:pt x="1165" y="524"/>
                  </a:lnTo>
                  <a:lnTo>
                    <a:pt x="1149" y="508"/>
                  </a:lnTo>
                  <a:lnTo>
                    <a:pt x="1149" y="493"/>
                  </a:lnTo>
                  <a:lnTo>
                    <a:pt x="1139" y="472"/>
                  </a:lnTo>
                  <a:lnTo>
                    <a:pt x="1034" y="446"/>
                  </a:lnTo>
                  <a:lnTo>
                    <a:pt x="1029" y="431"/>
                  </a:lnTo>
                  <a:lnTo>
                    <a:pt x="1018" y="415"/>
                  </a:lnTo>
                  <a:lnTo>
                    <a:pt x="924" y="405"/>
                  </a:lnTo>
                  <a:lnTo>
                    <a:pt x="898" y="379"/>
                  </a:lnTo>
                  <a:lnTo>
                    <a:pt x="883" y="368"/>
                  </a:lnTo>
                  <a:lnTo>
                    <a:pt x="867" y="348"/>
                  </a:lnTo>
                  <a:lnTo>
                    <a:pt x="820" y="337"/>
                  </a:lnTo>
                  <a:lnTo>
                    <a:pt x="778" y="317"/>
                  </a:lnTo>
                  <a:lnTo>
                    <a:pt x="736" y="301"/>
                  </a:lnTo>
                  <a:lnTo>
                    <a:pt x="710" y="286"/>
                  </a:lnTo>
                  <a:lnTo>
                    <a:pt x="694" y="270"/>
                  </a:lnTo>
                  <a:lnTo>
                    <a:pt x="658" y="244"/>
                  </a:lnTo>
                  <a:lnTo>
                    <a:pt x="621" y="234"/>
                  </a:lnTo>
                  <a:lnTo>
                    <a:pt x="621" y="218"/>
                  </a:lnTo>
                  <a:lnTo>
                    <a:pt x="574" y="203"/>
                  </a:lnTo>
                  <a:lnTo>
                    <a:pt x="517" y="182"/>
                  </a:lnTo>
                  <a:lnTo>
                    <a:pt x="496" y="166"/>
                  </a:lnTo>
                  <a:lnTo>
                    <a:pt x="444" y="151"/>
                  </a:lnTo>
                  <a:lnTo>
                    <a:pt x="376" y="135"/>
                  </a:lnTo>
                  <a:lnTo>
                    <a:pt x="350" y="114"/>
                  </a:lnTo>
                  <a:lnTo>
                    <a:pt x="303" y="99"/>
                  </a:lnTo>
                  <a:lnTo>
                    <a:pt x="271" y="83"/>
                  </a:lnTo>
                  <a:lnTo>
                    <a:pt x="245" y="68"/>
                  </a:lnTo>
                  <a:lnTo>
                    <a:pt x="183" y="47"/>
                  </a:lnTo>
                  <a:lnTo>
                    <a:pt x="99" y="37"/>
                  </a:lnTo>
                  <a:lnTo>
                    <a:pt x="83" y="16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CC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" name="Freeform 99"/>
            <p:cNvSpPr>
              <a:spLocks/>
            </p:cNvSpPr>
            <p:nvPr/>
          </p:nvSpPr>
          <p:spPr bwMode="auto">
            <a:xfrm>
              <a:off x="3276600" y="2409824"/>
              <a:ext cx="4981575" cy="3136900"/>
            </a:xfrm>
            <a:custGeom>
              <a:avLst/>
              <a:gdLst/>
              <a:ahLst/>
              <a:cxnLst>
                <a:cxn ang="0">
                  <a:pos x="1836" y="1156"/>
                </a:cxn>
                <a:cxn ang="0">
                  <a:pos x="1758" y="997"/>
                </a:cxn>
                <a:cxn ang="0">
                  <a:pos x="1573" y="907"/>
                </a:cxn>
                <a:cxn ang="0">
                  <a:pos x="1478" y="841"/>
                </a:cxn>
                <a:cxn ang="0">
                  <a:pos x="1408" y="792"/>
                </a:cxn>
                <a:cxn ang="0">
                  <a:pos x="1404" y="751"/>
                </a:cxn>
                <a:cxn ang="0">
                  <a:pos x="1384" y="715"/>
                </a:cxn>
                <a:cxn ang="0">
                  <a:pos x="1309" y="686"/>
                </a:cxn>
                <a:cxn ang="0">
                  <a:pos x="1309" y="661"/>
                </a:cxn>
                <a:cxn ang="0">
                  <a:pos x="1247" y="637"/>
                </a:cxn>
                <a:cxn ang="0">
                  <a:pos x="1206" y="616"/>
                </a:cxn>
                <a:cxn ang="0">
                  <a:pos x="1186" y="596"/>
                </a:cxn>
                <a:cxn ang="0">
                  <a:pos x="1141" y="560"/>
                </a:cxn>
                <a:cxn ang="0">
                  <a:pos x="1017" y="543"/>
                </a:cxn>
                <a:cxn ang="0">
                  <a:pos x="976" y="531"/>
                </a:cxn>
                <a:cxn ang="0">
                  <a:pos x="955" y="519"/>
                </a:cxn>
                <a:cxn ang="0">
                  <a:pos x="918" y="470"/>
                </a:cxn>
                <a:cxn ang="0">
                  <a:pos x="848" y="429"/>
                </a:cxn>
                <a:cxn ang="0">
                  <a:pos x="848" y="420"/>
                </a:cxn>
                <a:cxn ang="0">
                  <a:pos x="753" y="388"/>
                </a:cxn>
                <a:cxn ang="0">
                  <a:pos x="749" y="375"/>
                </a:cxn>
                <a:cxn ang="0">
                  <a:pos x="700" y="359"/>
                </a:cxn>
                <a:cxn ang="0">
                  <a:pos x="679" y="347"/>
                </a:cxn>
                <a:cxn ang="0">
                  <a:pos x="663" y="335"/>
                </a:cxn>
                <a:cxn ang="0">
                  <a:pos x="634" y="330"/>
                </a:cxn>
                <a:cxn ang="0">
                  <a:pos x="610" y="318"/>
                </a:cxn>
                <a:cxn ang="0">
                  <a:pos x="584" y="298"/>
                </a:cxn>
                <a:cxn ang="0">
                  <a:pos x="531" y="281"/>
                </a:cxn>
                <a:cxn ang="0">
                  <a:pos x="469" y="269"/>
                </a:cxn>
                <a:cxn ang="0">
                  <a:pos x="416" y="224"/>
                </a:cxn>
                <a:cxn ang="0">
                  <a:pos x="403" y="208"/>
                </a:cxn>
                <a:cxn ang="0">
                  <a:pos x="375" y="200"/>
                </a:cxn>
                <a:cxn ang="0">
                  <a:pos x="362" y="171"/>
                </a:cxn>
                <a:cxn ang="0">
                  <a:pos x="325" y="163"/>
                </a:cxn>
                <a:cxn ang="0">
                  <a:pos x="305" y="155"/>
                </a:cxn>
                <a:cxn ang="0">
                  <a:pos x="292" y="142"/>
                </a:cxn>
                <a:cxn ang="0">
                  <a:pos x="247" y="114"/>
                </a:cxn>
                <a:cxn ang="0">
                  <a:pos x="181" y="73"/>
                </a:cxn>
                <a:cxn ang="0">
                  <a:pos x="107" y="49"/>
                </a:cxn>
                <a:cxn ang="0">
                  <a:pos x="90" y="45"/>
                </a:cxn>
                <a:cxn ang="0">
                  <a:pos x="37" y="24"/>
                </a:cxn>
                <a:cxn ang="0">
                  <a:pos x="0" y="0"/>
                </a:cxn>
              </a:cxnLst>
              <a:rect l="0" t="0" r="r" b="b"/>
              <a:pathLst>
                <a:path w="1836" h="1156">
                  <a:moveTo>
                    <a:pt x="1836" y="1156"/>
                  </a:moveTo>
                  <a:lnTo>
                    <a:pt x="1758" y="997"/>
                  </a:lnTo>
                  <a:lnTo>
                    <a:pt x="1573" y="907"/>
                  </a:lnTo>
                  <a:lnTo>
                    <a:pt x="1478" y="841"/>
                  </a:lnTo>
                  <a:lnTo>
                    <a:pt x="1408" y="792"/>
                  </a:lnTo>
                  <a:lnTo>
                    <a:pt x="1404" y="751"/>
                  </a:lnTo>
                  <a:lnTo>
                    <a:pt x="1384" y="715"/>
                  </a:lnTo>
                  <a:lnTo>
                    <a:pt x="1309" y="686"/>
                  </a:lnTo>
                  <a:lnTo>
                    <a:pt x="1309" y="661"/>
                  </a:lnTo>
                  <a:lnTo>
                    <a:pt x="1247" y="637"/>
                  </a:lnTo>
                  <a:lnTo>
                    <a:pt x="1206" y="616"/>
                  </a:lnTo>
                  <a:lnTo>
                    <a:pt x="1186" y="596"/>
                  </a:lnTo>
                  <a:lnTo>
                    <a:pt x="1141" y="560"/>
                  </a:lnTo>
                  <a:lnTo>
                    <a:pt x="1017" y="543"/>
                  </a:lnTo>
                  <a:lnTo>
                    <a:pt x="976" y="531"/>
                  </a:lnTo>
                  <a:lnTo>
                    <a:pt x="955" y="519"/>
                  </a:lnTo>
                  <a:lnTo>
                    <a:pt x="918" y="470"/>
                  </a:lnTo>
                  <a:lnTo>
                    <a:pt x="848" y="429"/>
                  </a:lnTo>
                  <a:lnTo>
                    <a:pt x="848" y="420"/>
                  </a:lnTo>
                  <a:lnTo>
                    <a:pt x="753" y="388"/>
                  </a:lnTo>
                  <a:lnTo>
                    <a:pt x="749" y="375"/>
                  </a:lnTo>
                  <a:lnTo>
                    <a:pt x="700" y="359"/>
                  </a:lnTo>
                  <a:lnTo>
                    <a:pt x="679" y="347"/>
                  </a:lnTo>
                  <a:lnTo>
                    <a:pt x="663" y="335"/>
                  </a:lnTo>
                  <a:lnTo>
                    <a:pt x="634" y="330"/>
                  </a:lnTo>
                  <a:lnTo>
                    <a:pt x="610" y="318"/>
                  </a:lnTo>
                  <a:lnTo>
                    <a:pt x="584" y="298"/>
                  </a:lnTo>
                  <a:lnTo>
                    <a:pt x="531" y="281"/>
                  </a:lnTo>
                  <a:lnTo>
                    <a:pt x="469" y="269"/>
                  </a:lnTo>
                  <a:lnTo>
                    <a:pt x="416" y="224"/>
                  </a:lnTo>
                  <a:lnTo>
                    <a:pt x="403" y="208"/>
                  </a:lnTo>
                  <a:lnTo>
                    <a:pt x="375" y="200"/>
                  </a:lnTo>
                  <a:lnTo>
                    <a:pt x="362" y="171"/>
                  </a:lnTo>
                  <a:lnTo>
                    <a:pt x="325" y="163"/>
                  </a:lnTo>
                  <a:lnTo>
                    <a:pt x="305" y="155"/>
                  </a:lnTo>
                  <a:lnTo>
                    <a:pt x="292" y="142"/>
                  </a:lnTo>
                  <a:lnTo>
                    <a:pt x="247" y="114"/>
                  </a:lnTo>
                  <a:lnTo>
                    <a:pt x="181" y="73"/>
                  </a:lnTo>
                  <a:lnTo>
                    <a:pt x="107" y="49"/>
                  </a:lnTo>
                  <a:lnTo>
                    <a:pt x="90" y="45"/>
                  </a:lnTo>
                  <a:lnTo>
                    <a:pt x="37" y="24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33CC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" name="Freeform 100"/>
            <p:cNvSpPr>
              <a:spLocks/>
            </p:cNvSpPr>
            <p:nvPr/>
          </p:nvSpPr>
          <p:spPr bwMode="auto">
            <a:xfrm>
              <a:off x="3498849" y="2787649"/>
              <a:ext cx="5030788" cy="3703638"/>
            </a:xfrm>
            <a:custGeom>
              <a:avLst/>
              <a:gdLst/>
              <a:ahLst/>
              <a:cxnLst>
                <a:cxn ang="0">
                  <a:pos x="26" y="4"/>
                </a:cxn>
                <a:cxn ang="0">
                  <a:pos x="71" y="16"/>
                </a:cxn>
                <a:cxn ang="0">
                  <a:pos x="120" y="33"/>
                </a:cxn>
                <a:cxn ang="0">
                  <a:pos x="169" y="45"/>
                </a:cxn>
                <a:cxn ang="0">
                  <a:pos x="215" y="61"/>
                </a:cxn>
                <a:cxn ang="0">
                  <a:pos x="264" y="78"/>
                </a:cxn>
                <a:cxn ang="0">
                  <a:pos x="313" y="98"/>
                </a:cxn>
                <a:cxn ang="0">
                  <a:pos x="363" y="114"/>
                </a:cxn>
                <a:cxn ang="0">
                  <a:pos x="408" y="135"/>
                </a:cxn>
                <a:cxn ang="0">
                  <a:pos x="458" y="155"/>
                </a:cxn>
                <a:cxn ang="0">
                  <a:pos x="507" y="176"/>
                </a:cxn>
                <a:cxn ang="0">
                  <a:pos x="552" y="196"/>
                </a:cxn>
                <a:cxn ang="0">
                  <a:pos x="602" y="221"/>
                </a:cxn>
                <a:cxn ang="0">
                  <a:pos x="652" y="241"/>
                </a:cxn>
                <a:cxn ang="0">
                  <a:pos x="697" y="266"/>
                </a:cxn>
                <a:cxn ang="0">
                  <a:pos x="746" y="290"/>
                </a:cxn>
                <a:cxn ang="0">
                  <a:pos x="795" y="315"/>
                </a:cxn>
                <a:cxn ang="0">
                  <a:pos x="845" y="339"/>
                </a:cxn>
                <a:cxn ang="0">
                  <a:pos x="891" y="364"/>
                </a:cxn>
                <a:cxn ang="0">
                  <a:pos x="939" y="389"/>
                </a:cxn>
                <a:cxn ang="0">
                  <a:pos x="989" y="413"/>
                </a:cxn>
                <a:cxn ang="0">
                  <a:pos x="1034" y="442"/>
                </a:cxn>
                <a:cxn ang="0">
                  <a:pos x="1084" y="466"/>
                </a:cxn>
                <a:cxn ang="0">
                  <a:pos x="1133" y="494"/>
                </a:cxn>
                <a:cxn ang="0">
                  <a:pos x="1178" y="524"/>
                </a:cxn>
                <a:cxn ang="0">
                  <a:pos x="1228" y="552"/>
                </a:cxn>
                <a:cxn ang="0">
                  <a:pos x="1278" y="584"/>
                </a:cxn>
                <a:cxn ang="0">
                  <a:pos x="1327" y="613"/>
                </a:cxn>
                <a:cxn ang="0">
                  <a:pos x="1372" y="646"/>
                </a:cxn>
                <a:cxn ang="0">
                  <a:pos x="1422" y="683"/>
                </a:cxn>
                <a:cxn ang="0">
                  <a:pos x="1471" y="719"/>
                </a:cxn>
                <a:cxn ang="0">
                  <a:pos x="1517" y="760"/>
                </a:cxn>
                <a:cxn ang="0">
                  <a:pos x="1565" y="805"/>
                </a:cxn>
                <a:cxn ang="0">
                  <a:pos x="1615" y="850"/>
                </a:cxn>
                <a:cxn ang="0">
                  <a:pos x="1660" y="908"/>
                </a:cxn>
                <a:cxn ang="0">
                  <a:pos x="1710" y="973"/>
                </a:cxn>
                <a:cxn ang="0">
                  <a:pos x="1759" y="1054"/>
                </a:cxn>
                <a:cxn ang="0">
                  <a:pos x="1809" y="1165"/>
                </a:cxn>
                <a:cxn ang="0">
                  <a:pos x="1854" y="1365"/>
                </a:cxn>
              </a:cxnLst>
              <a:rect l="0" t="0" r="r" b="b"/>
              <a:pathLst>
                <a:path w="1854" h="1365">
                  <a:moveTo>
                    <a:pt x="0" y="0"/>
                  </a:moveTo>
                  <a:lnTo>
                    <a:pt x="26" y="4"/>
                  </a:lnTo>
                  <a:lnTo>
                    <a:pt x="50" y="13"/>
                  </a:lnTo>
                  <a:lnTo>
                    <a:pt x="71" y="16"/>
                  </a:lnTo>
                  <a:lnTo>
                    <a:pt x="95" y="24"/>
                  </a:lnTo>
                  <a:lnTo>
                    <a:pt x="120" y="33"/>
                  </a:lnTo>
                  <a:lnTo>
                    <a:pt x="145" y="37"/>
                  </a:lnTo>
                  <a:lnTo>
                    <a:pt x="169" y="45"/>
                  </a:lnTo>
                  <a:lnTo>
                    <a:pt x="194" y="54"/>
                  </a:lnTo>
                  <a:lnTo>
                    <a:pt x="215" y="61"/>
                  </a:lnTo>
                  <a:lnTo>
                    <a:pt x="239" y="69"/>
                  </a:lnTo>
                  <a:lnTo>
                    <a:pt x="264" y="78"/>
                  </a:lnTo>
                  <a:lnTo>
                    <a:pt x="289" y="86"/>
                  </a:lnTo>
                  <a:lnTo>
                    <a:pt x="313" y="98"/>
                  </a:lnTo>
                  <a:lnTo>
                    <a:pt x="339" y="106"/>
                  </a:lnTo>
                  <a:lnTo>
                    <a:pt x="363" y="114"/>
                  </a:lnTo>
                  <a:lnTo>
                    <a:pt x="384" y="127"/>
                  </a:lnTo>
                  <a:lnTo>
                    <a:pt x="408" y="135"/>
                  </a:lnTo>
                  <a:lnTo>
                    <a:pt x="433" y="147"/>
                  </a:lnTo>
                  <a:lnTo>
                    <a:pt x="458" y="155"/>
                  </a:lnTo>
                  <a:lnTo>
                    <a:pt x="482" y="168"/>
                  </a:lnTo>
                  <a:lnTo>
                    <a:pt x="507" y="176"/>
                  </a:lnTo>
                  <a:lnTo>
                    <a:pt x="532" y="188"/>
                  </a:lnTo>
                  <a:lnTo>
                    <a:pt x="552" y="196"/>
                  </a:lnTo>
                  <a:lnTo>
                    <a:pt x="577" y="209"/>
                  </a:lnTo>
                  <a:lnTo>
                    <a:pt x="602" y="221"/>
                  </a:lnTo>
                  <a:lnTo>
                    <a:pt x="626" y="233"/>
                  </a:lnTo>
                  <a:lnTo>
                    <a:pt x="652" y="241"/>
                  </a:lnTo>
                  <a:lnTo>
                    <a:pt x="676" y="254"/>
                  </a:lnTo>
                  <a:lnTo>
                    <a:pt x="697" y="266"/>
                  </a:lnTo>
                  <a:lnTo>
                    <a:pt x="721" y="278"/>
                  </a:lnTo>
                  <a:lnTo>
                    <a:pt x="746" y="290"/>
                  </a:lnTo>
                  <a:lnTo>
                    <a:pt x="771" y="303"/>
                  </a:lnTo>
                  <a:lnTo>
                    <a:pt x="795" y="315"/>
                  </a:lnTo>
                  <a:lnTo>
                    <a:pt x="820" y="327"/>
                  </a:lnTo>
                  <a:lnTo>
                    <a:pt x="845" y="339"/>
                  </a:lnTo>
                  <a:lnTo>
                    <a:pt x="865" y="352"/>
                  </a:lnTo>
                  <a:lnTo>
                    <a:pt x="891" y="364"/>
                  </a:lnTo>
                  <a:lnTo>
                    <a:pt x="915" y="376"/>
                  </a:lnTo>
                  <a:lnTo>
                    <a:pt x="939" y="389"/>
                  </a:lnTo>
                  <a:lnTo>
                    <a:pt x="965" y="401"/>
                  </a:lnTo>
                  <a:lnTo>
                    <a:pt x="989" y="413"/>
                  </a:lnTo>
                  <a:lnTo>
                    <a:pt x="1014" y="425"/>
                  </a:lnTo>
                  <a:lnTo>
                    <a:pt x="1034" y="442"/>
                  </a:lnTo>
                  <a:lnTo>
                    <a:pt x="1059" y="454"/>
                  </a:lnTo>
                  <a:lnTo>
                    <a:pt x="1084" y="466"/>
                  </a:lnTo>
                  <a:lnTo>
                    <a:pt x="1108" y="483"/>
                  </a:lnTo>
                  <a:lnTo>
                    <a:pt x="1133" y="494"/>
                  </a:lnTo>
                  <a:lnTo>
                    <a:pt x="1158" y="507"/>
                  </a:lnTo>
                  <a:lnTo>
                    <a:pt x="1178" y="524"/>
                  </a:lnTo>
                  <a:lnTo>
                    <a:pt x="1204" y="539"/>
                  </a:lnTo>
                  <a:lnTo>
                    <a:pt x="1228" y="552"/>
                  </a:lnTo>
                  <a:lnTo>
                    <a:pt x="1252" y="568"/>
                  </a:lnTo>
                  <a:lnTo>
                    <a:pt x="1278" y="584"/>
                  </a:lnTo>
                  <a:lnTo>
                    <a:pt x="1302" y="597"/>
                  </a:lnTo>
                  <a:lnTo>
                    <a:pt x="1327" y="613"/>
                  </a:lnTo>
                  <a:lnTo>
                    <a:pt x="1347" y="629"/>
                  </a:lnTo>
                  <a:lnTo>
                    <a:pt x="1372" y="646"/>
                  </a:lnTo>
                  <a:lnTo>
                    <a:pt x="1397" y="666"/>
                  </a:lnTo>
                  <a:lnTo>
                    <a:pt x="1422" y="683"/>
                  </a:lnTo>
                  <a:lnTo>
                    <a:pt x="1446" y="699"/>
                  </a:lnTo>
                  <a:lnTo>
                    <a:pt x="1471" y="719"/>
                  </a:lnTo>
                  <a:lnTo>
                    <a:pt x="1496" y="740"/>
                  </a:lnTo>
                  <a:lnTo>
                    <a:pt x="1517" y="760"/>
                  </a:lnTo>
                  <a:lnTo>
                    <a:pt x="1541" y="781"/>
                  </a:lnTo>
                  <a:lnTo>
                    <a:pt x="1565" y="805"/>
                  </a:lnTo>
                  <a:lnTo>
                    <a:pt x="1591" y="826"/>
                  </a:lnTo>
                  <a:lnTo>
                    <a:pt x="1615" y="850"/>
                  </a:lnTo>
                  <a:lnTo>
                    <a:pt x="1640" y="879"/>
                  </a:lnTo>
                  <a:lnTo>
                    <a:pt x="1660" y="908"/>
                  </a:lnTo>
                  <a:lnTo>
                    <a:pt x="1685" y="936"/>
                  </a:lnTo>
                  <a:lnTo>
                    <a:pt x="1710" y="973"/>
                  </a:lnTo>
                  <a:lnTo>
                    <a:pt x="1735" y="1009"/>
                  </a:lnTo>
                  <a:lnTo>
                    <a:pt x="1759" y="1054"/>
                  </a:lnTo>
                  <a:lnTo>
                    <a:pt x="1784" y="1104"/>
                  </a:lnTo>
                  <a:lnTo>
                    <a:pt x="1809" y="1165"/>
                  </a:lnTo>
                  <a:lnTo>
                    <a:pt x="1830" y="1247"/>
                  </a:lnTo>
                  <a:lnTo>
                    <a:pt x="1854" y="1365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8755270" y="5369230"/>
            <a:ext cx="2514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idden truth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4453" y="4669208"/>
            <a:ext cx="2174006" cy="646294"/>
          </a:xfrm>
          <a:prstGeom prst="rect">
            <a:avLst/>
          </a:prstGeom>
          <a:solidFill>
            <a:srgbClr val="FFFF00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Hoax?</a:t>
            </a:r>
          </a:p>
        </p:txBody>
      </p:sp>
      <p:sp>
        <p:nvSpPr>
          <p:cNvPr id="24" name="Multiply 23"/>
          <p:cNvSpPr/>
          <p:nvPr/>
        </p:nvSpPr>
        <p:spPr bwMode="auto">
          <a:xfrm>
            <a:off x="4859256" y="4455023"/>
            <a:ext cx="3162300" cy="1167995"/>
          </a:xfrm>
          <a:prstGeom prst="mathMultiply">
            <a:avLst>
              <a:gd name="adj1" fmla="val 15365"/>
            </a:avLst>
          </a:prstGeom>
          <a:noFill/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9942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075" name="Text Box 3"/>
          <p:cNvSpPr txBox="1">
            <a:spLocks noChangeArrowheads="1"/>
          </p:cNvSpPr>
          <p:nvPr/>
        </p:nvSpPr>
        <p:spPr bwMode="auto">
          <a:xfrm>
            <a:off x="8959851" y="152401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8 Sep 1998</a:t>
            </a:r>
          </a:p>
        </p:txBody>
      </p:sp>
      <p:pic>
        <p:nvPicPr>
          <p:cNvPr id="6147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52400"/>
            <a:ext cx="18478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2067496"/>
            <a:ext cx="6053971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2"/>
          <p:cNvSpPr txBox="1">
            <a:spLocks noChangeAspect="1" noChangeArrowheads="1"/>
          </p:cNvSpPr>
          <p:nvPr/>
        </p:nvSpPr>
        <p:spPr bwMode="auto">
          <a:xfrm>
            <a:off x="152399" y="974705"/>
            <a:ext cx="119634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orest Fires: An Example of Self-Organized Critical Behavior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315200" y="2673944"/>
            <a:ext cx="4617868" cy="3576413"/>
            <a:chOff x="3276600" y="2176461"/>
            <a:chExt cx="5771853" cy="4605339"/>
          </a:xfrm>
        </p:grpSpPr>
        <p:sp>
          <p:nvSpPr>
            <p:cNvPr id="11" name="Freeform 106"/>
            <p:cNvSpPr>
              <a:spLocks/>
            </p:cNvSpPr>
            <p:nvPr/>
          </p:nvSpPr>
          <p:spPr bwMode="auto">
            <a:xfrm>
              <a:off x="3506490" y="2176461"/>
              <a:ext cx="5541963" cy="4075113"/>
            </a:xfrm>
            <a:custGeom>
              <a:avLst/>
              <a:gdLst/>
              <a:ahLst/>
              <a:cxnLst>
                <a:cxn ang="0">
                  <a:pos x="2197" y="1778"/>
                </a:cxn>
                <a:cxn ang="0">
                  <a:pos x="2161" y="1596"/>
                </a:cxn>
                <a:cxn ang="0">
                  <a:pos x="2125" y="1493"/>
                </a:cxn>
                <a:cxn ang="0">
                  <a:pos x="2094" y="1420"/>
                </a:cxn>
                <a:cxn ang="0">
                  <a:pos x="2032" y="1316"/>
                </a:cxn>
                <a:cxn ang="0">
                  <a:pos x="1954" y="1207"/>
                </a:cxn>
                <a:cxn ang="0">
                  <a:pos x="1886" y="1135"/>
                </a:cxn>
                <a:cxn ang="0">
                  <a:pos x="1809" y="1062"/>
                </a:cxn>
                <a:cxn ang="0">
                  <a:pos x="1741" y="1005"/>
                </a:cxn>
                <a:cxn ang="0">
                  <a:pos x="1700" y="969"/>
                </a:cxn>
                <a:cxn ang="0">
                  <a:pos x="1648" y="928"/>
                </a:cxn>
                <a:cxn ang="0">
                  <a:pos x="1596" y="891"/>
                </a:cxn>
                <a:cxn ang="0">
                  <a:pos x="1555" y="860"/>
                </a:cxn>
                <a:cxn ang="0">
                  <a:pos x="1498" y="819"/>
                </a:cxn>
                <a:cxn ang="0">
                  <a:pos x="1446" y="782"/>
                </a:cxn>
                <a:cxn ang="0">
                  <a:pos x="1389" y="746"/>
                </a:cxn>
                <a:cxn ang="0">
                  <a:pos x="1337" y="715"/>
                </a:cxn>
                <a:cxn ang="0">
                  <a:pos x="1275" y="674"/>
                </a:cxn>
                <a:cxn ang="0">
                  <a:pos x="1218" y="643"/>
                </a:cxn>
                <a:cxn ang="0">
                  <a:pos x="1156" y="601"/>
                </a:cxn>
                <a:cxn ang="0">
                  <a:pos x="1099" y="570"/>
                </a:cxn>
                <a:cxn ang="0">
                  <a:pos x="1036" y="529"/>
                </a:cxn>
                <a:cxn ang="0">
                  <a:pos x="974" y="492"/>
                </a:cxn>
                <a:cxn ang="0">
                  <a:pos x="907" y="456"/>
                </a:cxn>
                <a:cxn ang="0">
                  <a:pos x="845" y="420"/>
                </a:cxn>
                <a:cxn ang="0">
                  <a:pos x="777" y="383"/>
                </a:cxn>
                <a:cxn ang="0">
                  <a:pos x="715" y="347"/>
                </a:cxn>
                <a:cxn ang="0">
                  <a:pos x="648" y="311"/>
                </a:cxn>
                <a:cxn ang="0">
                  <a:pos x="580" y="275"/>
                </a:cxn>
                <a:cxn ang="0">
                  <a:pos x="508" y="238"/>
                </a:cxn>
                <a:cxn ang="0">
                  <a:pos x="440" y="202"/>
                </a:cxn>
                <a:cxn ang="0">
                  <a:pos x="368" y="166"/>
                </a:cxn>
                <a:cxn ang="0">
                  <a:pos x="295" y="129"/>
                </a:cxn>
                <a:cxn ang="0">
                  <a:pos x="223" y="93"/>
                </a:cxn>
                <a:cxn ang="0">
                  <a:pos x="140" y="57"/>
                </a:cxn>
                <a:cxn ang="0">
                  <a:pos x="57" y="21"/>
                </a:cxn>
                <a:cxn ang="0">
                  <a:pos x="0" y="0"/>
                </a:cxn>
              </a:cxnLst>
              <a:rect l="0" t="0" r="r" b="b"/>
              <a:pathLst>
                <a:path w="2197" h="1778">
                  <a:moveTo>
                    <a:pt x="2197" y="1778"/>
                  </a:moveTo>
                  <a:lnTo>
                    <a:pt x="2161" y="1596"/>
                  </a:lnTo>
                  <a:lnTo>
                    <a:pt x="2125" y="1493"/>
                  </a:lnTo>
                  <a:lnTo>
                    <a:pt x="2094" y="1420"/>
                  </a:lnTo>
                  <a:lnTo>
                    <a:pt x="2032" y="1316"/>
                  </a:lnTo>
                  <a:lnTo>
                    <a:pt x="1954" y="1207"/>
                  </a:lnTo>
                  <a:lnTo>
                    <a:pt x="1886" y="1135"/>
                  </a:lnTo>
                  <a:lnTo>
                    <a:pt x="1809" y="1062"/>
                  </a:lnTo>
                  <a:lnTo>
                    <a:pt x="1741" y="1005"/>
                  </a:lnTo>
                  <a:lnTo>
                    <a:pt x="1700" y="969"/>
                  </a:lnTo>
                  <a:lnTo>
                    <a:pt x="1648" y="928"/>
                  </a:lnTo>
                  <a:lnTo>
                    <a:pt x="1596" y="891"/>
                  </a:lnTo>
                  <a:lnTo>
                    <a:pt x="1555" y="860"/>
                  </a:lnTo>
                  <a:lnTo>
                    <a:pt x="1498" y="819"/>
                  </a:lnTo>
                  <a:lnTo>
                    <a:pt x="1446" y="782"/>
                  </a:lnTo>
                  <a:lnTo>
                    <a:pt x="1389" y="746"/>
                  </a:lnTo>
                  <a:lnTo>
                    <a:pt x="1337" y="715"/>
                  </a:lnTo>
                  <a:lnTo>
                    <a:pt x="1275" y="674"/>
                  </a:lnTo>
                  <a:lnTo>
                    <a:pt x="1218" y="643"/>
                  </a:lnTo>
                  <a:lnTo>
                    <a:pt x="1156" y="601"/>
                  </a:lnTo>
                  <a:lnTo>
                    <a:pt x="1099" y="570"/>
                  </a:lnTo>
                  <a:lnTo>
                    <a:pt x="1036" y="529"/>
                  </a:lnTo>
                  <a:lnTo>
                    <a:pt x="974" y="492"/>
                  </a:lnTo>
                  <a:lnTo>
                    <a:pt x="907" y="456"/>
                  </a:lnTo>
                  <a:lnTo>
                    <a:pt x="845" y="420"/>
                  </a:lnTo>
                  <a:lnTo>
                    <a:pt x="777" y="383"/>
                  </a:lnTo>
                  <a:lnTo>
                    <a:pt x="715" y="347"/>
                  </a:lnTo>
                  <a:lnTo>
                    <a:pt x="648" y="311"/>
                  </a:lnTo>
                  <a:lnTo>
                    <a:pt x="580" y="275"/>
                  </a:lnTo>
                  <a:lnTo>
                    <a:pt x="508" y="238"/>
                  </a:lnTo>
                  <a:lnTo>
                    <a:pt x="440" y="202"/>
                  </a:lnTo>
                  <a:lnTo>
                    <a:pt x="368" y="166"/>
                  </a:lnTo>
                  <a:lnTo>
                    <a:pt x="295" y="129"/>
                  </a:lnTo>
                  <a:lnTo>
                    <a:pt x="223" y="93"/>
                  </a:lnTo>
                  <a:lnTo>
                    <a:pt x="140" y="57"/>
                  </a:lnTo>
                  <a:lnTo>
                    <a:pt x="57" y="21"/>
                  </a:lnTo>
                  <a:lnTo>
                    <a:pt x="0" y="0"/>
                  </a:lnTo>
                </a:path>
              </a:pathLst>
            </a:custGeom>
            <a:noFill/>
            <a:ln w="76200" cmpd="sng">
              <a:solidFill>
                <a:srgbClr val="FF00FF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" name="Freeform 94"/>
            <p:cNvSpPr>
              <a:spLocks/>
            </p:cNvSpPr>
            <p:nvPr/>
          </p:nvSpPr>
          <p:spPr bwMode="auto">
            <a:xfrm>
              <a:off x="3946525" y="3021013"/>
              <a:ext cx="4672013" cy="3760787"/>
            </a:xfrm>
            <a:custGeom>
              <a:avLst/>
              <a:gdLst/>
              <a:ahLst/>
              <a:cxnLst>
                <a:cxn ang="0">
                  <a:pos x="2184" y="1757"/>
                </a:cxn>
                <a:cxn ang="0">
                  <a:pos x="2168" y="1555"/>
                </a:cxn>
                <a:cxn ang="0">
                  <a:pos x="2059" y="1441"/>
                </a:cxn>
                <a:cxn ang="0">
                  <a:pos x="2027" y="1358"/>
                </a:cxn>
                <a:cxn ang="0">
                  <a:pos x="2022" y="1296"/>
                </a:cxn>
                <a:cxn ang="0">
                  <a:pos x="1991" y="1244"/>
                </a:cxn>
                <a:cxn ang="0">
                  <a:pos x="1970" y="1198"/>
                </a:cxn>
                <a:cxn ang="0">
                  <a:pos x="1933" y="1161"/>
                </a:cxn>
                <a:cxn ang="0">
                  <a:pos x="1923" y="1130"/>
                </a:cxn>
                <a:cxn ang="0">
                  <a:pos x="1917" y="1099"/>
                </a:cxn>
                <a:cxn ang="0">
                  <a:pos x="1912" y="1073"/>
                </a:cxn>
                <a:cxn ang="0">
                  <a:pos x="1907" y="1047"/>
                </a:cxn>
                <a:cxn ang="0">
                  <a:pos x="1902" y="1021"/>
                </a:cxn>
                <a:cxn ang="0">
                  <a:pos x="1876" y="1001"/>
                </a:cxn>
                <a:cxn ang="0">
                  <a:pos x="1865" y="964"/>
                </a:cxn>
                <a:cxn ang="0">
                  <a:pos x="1855" y="928"/>
                </a:cxn>
                <a:cxn ang="0">
                  <a:pos x="1829" y="913"/>
                </a:cxn>
                <a:cxn ang="0">
                  <a:pos x="1792" y="871"/>
                </a:cxn>
                <a:cxn ang="0">
                  <a:pos x="1740" y="850"/>
                </a:cxn>
                <a:cxn ang="0">
                  <a:pos x="1719" y="824"/>
                </a:cxn>
                <a:cxn ang="0">
                  <a:pos x="1661" y="793"/>
                </a:cxn>
                <a:cxn ang="0">
                  <a:pos x="1635" y="767"/>
                </a:cxn>
                <a:cxn ang="0">
                  <a:pos x="1594" y="731"/>
                </a:cxn>
                <a:cxn ang="0">
                  <a:pos x="1562" y="710"/>
                </a:cxn>
                <a:cxn ang="0">
                  <a:pos x="1494" y="679"/>
                </a:cxn>
                <a:cxn ang="0">
                  <a:pos x="1458" y="648"/>
                </a:cxn>
                <a:cxn ang="0">
                  <a:pos x="1411" y="622"/>
                </a:cxn>
                <a:cxn ang="0">
                  <a:pos x="1364" y="591"/>
                </a:cxn>
                <a:cxn ang="0">
                  <a:pos x="1332" y="565"/>
                </a:cxn>
                <a:cxn ang="0">
                  <a:pos x="1306" y="539"/>
                </a:cxn>
                <a:cxn ang="0">
                  <a:pos x="1259" y="508"/>
                </a:cxn>
                <a:cxn ang="0">
                  <a:pos x="1197" y="482"/>
                </a:cxn>
                <a:cxn ang="0">
                  <a:pos x="1134" y="451"/>
                </a:cxn>
                <a:cxn ang="0">
                  <a:pos x="1092" y="425"/>
                </a:cxn>
                <a:cxn ang="0">
                  <a:pos x="1040" y="394"/>
                </a:cxn>
                <a:cxn ang="0">
                  <a:pos x="977" y="368"/>
                </a:cxn>
                <a:cxn ang="0">
                  <a:pos x="920" y="337"/>
                </a:cxn>
                <a:cxn ang="0">
                  <a:pos x="847" y="311"/>
                </a:cxn>
                <a:cxn ang="0">
                  <a:pos x="763" y="285"/>
                </a:cxn>
                <a:cxn ang="0">
                  <a:pos x="711" y="254"/>
                </a:cxn>
                <a:cxn ang="0">
                  <a:pos x="669" y="228"/>
                </a:cxn>
                <a:cxn ang="0">
                  <a:pos x="596" y="197"/>
                </a:cxn>
                <a:cxn ang="0">
                  <a:pos x="544" y="171"/>
                </a:cxn>
                <a:cxn ang="0">
                  <a:pos x="465" y="140"/>
                </a:cxn>
                <a:cxn ang="0">
                  <a:pos x="387" y="114"/>
                </a:cxn>
                <a:cxn ang="0">
                  <a:pos x="298" y="83"/>
                </a:cxn>
                <a:cxn ang="0">
                  <a:pos x="194" y="57"/>
                </a:cxn>
                <a:cxn ang="0">
                  <a:pos x="120" y="26"/>
                </a:cxn>
                <a:cxn ang="0">
                  <a:pos x="0" y="0"/>
                </a:cxn>
              </a:cxnLst>
              <a:rect l="0" t="0" r="r" b="b"/>
              <a:pathLst>
                <a:path w="2184" h="1757">
                  <a:moveTo>
                    <a:pt x="2184" y="1757"/>
                  </a:moveTo>
                  <a:lnTo>
                    <a:pt x="2168" y="1555"/>
                  </a:lnTo>
                  <a:lnTo>
                    <a:pt x="2059" y="1441"/>
                  </a:lnTo>
                  <a:lnTo>
                    <a:pt x="2027" y="1358"/>
                  </a:lnTo>
                  <a:lnTo>
                    <a:pt x="2022" y="1296"/>
                  </a:lnTo>
                  <a:lnTo>
                    <a:pt x="1991" y="1244"/>
                  </a:lnTo>
                  <a:lnTo>
                    <a:pt x="1970" y="1198"/>
                  </a:lnTo>
                  <a:lnTo>
                    <a:pt x="1933" y="1161"/>
                  </a:lnTo>
                  <a:lnTo>
                    <a:pt x="1923" y="1130"/>
                  </a:lnTo>
                  <a:lnTo>
                    <a:pt x="1917" y="1099"/>
                  </a:lnTo>
                  <a:lnTo>
                    <a:pt x="1912" y="1073"/>
                  </a:lnTo>
                  <a:lnTo>
                    <a:pt x="1907" y="1047"/>
                  </a:lnTo>
                  <a:lnTo>
                    <a:pt x="1902" y="1021"/>
                  </a:lnTo>
                  <a:lnTo>
                    <a:pt x="1876" y="1001"/>
                  </a:lnTo>
                  <a:lnTo>
                    <a:pt x="1865" y="964"/>
                  </a:lnTo>
                  <a:lnTo>
                    <a:pt x="1855" y="928"/>
                  </a:lnTo>
                  <a:lnTo>
                    <a:pt x="1829" y="913"/>
                  </a:lnTo>
                  <a:lnTo>
                    <a:pt x="1792" y="871"/>
                  </a:lnTo>
                  <a:lnTo>
                    <a:pt x="1740" y="850"/>
                  </a:lnTo>
                  <a:lnTo>
                    <a:pt x="1719" y="824"/>
                  </a:lnTo>
                  <a:lnTo>
                    <a:pt x="1661" y="793"/>
                  </a:lnTo>
                  <a:lnTo>
                    <a:pt x="1635" y="767"/>
                  </a:lnTo>
                  <a:lnTo>
                    <a:pt x="1594" y="731"/>
                  </a:lnTo>
                  <a:lnTo>
                    <a:pt x="1562" y="710"/>
                  </a:lnTo>
                  <a:lnTo>
                    <a:pt x="1494" y="679"/>
                  </a:lnTo>
                  <a:lnTo>
                    <a:pt x="1458" y="648"/>
                  </a:lnTo>
                  <a:lnTo>
                    <a:pt x="1411" y="622"/>
                  </a:lnTo>
                  <a:lnTo>
                    <a:pt x="1364" y="591"/>
                  </a:lnTo>
                  <a:lnTo>
                    <a:pt x="1332" y="565"/>
                  </a:lnTo>
                  <a:lnTo>
                    <a:pt x="1306" y="539"/>
                  </a:lnTo>
                  <a:lnTo>
                    <a:pt x="1259" y="508"/>
                  </a:lnTo>
                  <a:lnTo>
                    <a:pt x="1197" y="482"/>
                  </a:lnTo>
                  <a:lnTo>
                    <a:pt x="1134" y="451"/>
                  </a:lnTo>
                  <a:lnTo>
                    <a:pt x="1092" y="425"/>
                  </a:lnTo>
                  <a:lnTo>
                    <a:pt x="1040" y="394"/>
                  </a:lnTo>
                  <a:lnTo>
                    <a:pt x="977" y="368"/>
                  </a:lnTo>
                  <a:lnTo>
                    <a:pt x="920" y="337"/>
                  </a:lnTo>
                  <a:lnTo>
                    <a:pt x="847" y="311"/>
                  </a:lnTo>
                  <a:lnTo>
                    <a:pt x="763" y="285"/>
                  </a:lnTo>
                  <a:lnTo>
                    <a:pt x="711" y="254"/>
                  </a:lnTo>
                  <a:lnTo>
                    <a:pt x="669" y="228"/>
                  </a:lnTo>
                  <a:lnTo>
                    <a:pt x="596" y="197"/>
                  </a:lnTo>
                  <a:lnTo>
                    <a:pt x="544" y="171"/>
                  </a:lnTo>
                  <a:lnTo>
                    <a:pt x="465" y="140"/>
                  </a:lnTo>
                  <a:lnTo>
                    <a:pt x="387" y="114"/>
                  </a:lnTo>
                  <a:lnTo>
                    <a:pt x="298" y="83"/>
                  </a:lnTo>
                  <a:lnTo>
                    <a:pt x="194" y="57"/>
                  </a:lnTo>
                  <a:lnTo>
                    <a:pt x="120" y="26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" name="Freeform 95"/>
            <p:cNvSpPr>
              <a:spLocks/>
            </p:cNvSpPr>
            <p:nvPr/>
          </p:nvSpPr>
          <p:spPr bwMode="auto">
            <a:xfrm>
              <a:off x="3732212" y="2773362"/>
              <a:ext cx="5041900" cy="3816350"/>
            </a:xfrm>
            <a:custGeom>
              <a:avLst/>
              <a:gdLst/>
              <a:ahLst/>
              <a:cxnLst>
                <a:cxn ang="0">
                  <a:pos x="2356" y="1783"/>
                </a:cxn>
                <a:cxn ang="0">
                  <a:pos x="2294" y="1581"/>
                </a:cxn>
                <a:cxn ang="0">
                  <a:pos x="2168" y="1467"/>
                </a:cxn>
                <a:cxn ang="0">
                  <a:pos x="2095" y="1384"/>
                </a:cxn>
                <a:cxn ang="0">
                  <a:pos x="2064" y="1322"/>
                </a:cxn>
                <a:cxn ang="0">
                  <a:pos x="2022" y="1270"/>
                </a:cxn>
                <a:cxn ang="0">
                  <a:pos x="2006" y="1224"/>
                </a:cxn>
                <a:cxn ang="0">
                  <a:pos x="1991" y="1187"/>
                </a:cxn>
                <a:cxn ang="0">
                  <a:pos x="1985" y="1156"/>
                </a:cxn>
                <a:cxn ang="0">
                  <a:pos x="1959" y="1125"/>
                </a:cxn>
                <a:cxn ang="0">
                  <a:pos x="1891" y="1099"/>
                </a:cxn>
                <a:cxn ang="0">
                  <a:pos x="1876" y="1073"/>
                </a:cxn>
                <a:cxn ang="0">
                  <a:pos x="1865" y="1047"/>
                </a:cxn>
                <a:cxn ang="0">
                  <a:pos x="1860" y="1027"/>
                </a:cxn>
                <a:cxn ang="0">
                  <a:pos x="1850" y="990"/>
                </a:cxn>
                <a:cxn ang="0">
                  <a:pos x="1756" y="954"/>
                </a:cxn>
                <a:cxn ang="0">
                  <a:pos x="1714" y="928"/>
                </a:cxn>
                <a:cxn ang="0">
                  <a:pos x="1709" y="897"/>
                </a:cxn>
                <a:cxn ang="0">
                  <a:pos x="1641" y="876"/>
                </a:cxn>
                <a:cxn ang="0">
                  <a:pos x="1609" y="840"/>
                </a:cxn>
                <a:cxn ang="0">
                  <a:pos x="1573" y="809"/>
                </a:cxn>
                <a:cxn ang="0">
                  <a:pos x="1562" y="783"/>
                </a:cxn>
                <a:cxn ang="0">
                  <a:pos x="1526" y="752"/>
                </a:cxn>
                <a:cxn ang="0">
                  <a:pos x="1468" y="721"/>
                </a:cxn>
                <a:cxn ang="0">
                  <a:pos x="1442" y="695"/>
                </a:cxn>
                <a:cxn ang="0">
                  <a:pos x="1395" y="664"/>
                </a:cxn>
                <a:cxn ang="0">
                  <a:pos x="1317" y="638"/>
                </a:cxn>
                <a:cxn ang="0">
                  <a:pos x="1275" y="607"/>
                </a:cxn>
                <a:cxn ang="0">
                  <a:pos x="1228" y="576"/>
                </a:cxn>
                <a:cxn ang="0">
                  <a:pos x="1181" y="550"/>
                </a:cxn>
                <a:cxn ang="0">
                  <a:pos x="1155" y="519"/>
                </a:cxn>
                <a:cxn ang="0">
                  <a:pos x="1118" y="493"/>
                </a:cxn>
                <a:cxn ang="0">
                  <a:pos x="1076" y="462"/>
                </a:cxn>
                <a:cxn ang="0">
                  <a:pos x="998" y="431"/>
                </a:cxn>
                <a:cxn ang="0">
                  <a:pos x="951" y="405"/>
                </a:cxn>
                <a:cxn ang="0">
                  <a:pos x="914" y="374"/>
                </a:cxn>
                <a:cxn ang="0">
                  <a:pos x="873" y="348"/>
                </a:cxn>
                <a:cxn ang="0">
                  <a:pos x="826" y="317"/>
                </a:cxn>
                <a:cxn ang="0">
                  <a:pos x="747" y="291"/>
                </a:cxn>
                <a:cxn ang="0">
                  <a:pos x="705" y="260"/>
                </a:cxn>
                <a:cxn ang="0">
                  <a:pos x="638" y="228"/>
                </a:cxn>
                <a:cxn ang="0">
                  <a:pos x="554" y="203"/>
                </a:cxn>
                <a:cxn ang="0">
                  <a:pos x="491" y="171"/>
                </a:cxn>
                <a:cxn ang="0">
                  <a:pos x="382" y="146"/>
                </a:cxn>
                <a:cxn ang="0">
                  <a:pos x="319" y="114"/>
                </a:cxn>
                <a:cxn ang="0">
                  <a:pos x="225" y="89"/>
                </a:cxn>
                <a:cxn ang="0">
                  <a:pos x="167" y="57"/>
                </a:cxn>
                <a:cxn ang="0">
                  <a:pos x="89" y="26"/>
                </a:cxn>
                <a:cxn ang="0">
                  <a:pos x="0" y="0"/>
                </a:cxn>
              </a:cxnLst>
              <a:rect l="0" t="0" r="r" b="b"/>
              <a:pathLst>
                <a:path w="2356" h="1783">
                  <a:moveTo>
                    <a:pt x="2356" y="1783"/>
                  </a:moveTo>
                  <a:lnTo>
                    <a:pt x="2294" y="1581"/>
                  </a:lnTo>
                  <a:lnTo>
                    <a:pt x="2168" y="1467"/>
                  </a:lnTo>
                  <a:lnTo>
                    <a:pt x="2095" y="1384"/>
                  </a:lnTo>
                  <a:lnTo>
                    <a:pt x="2064" y="1322"/>
                  </a:lnTo>
                  <a:lnTo>
                    <a:pt x="2022" y="1270"/>
                  </a:lnTo>
                  <a:lnTo>
                    <a:pt x="2006" y="1224"/>
                  </a:lnTo>
                  <a:lnTo>
                    <a:pt x="1991" y="1187"/>
                  </a:lnTo>
                  <a:lnTo>
                    <a:pt x="1985" y="1156"/>
                  </a:lnTo>
                  <a:lnTo>
                    <a:pt x="1959" y="1125"/>
                  </a:lnTo>
                  <a:lnTo>
                    <a:pt x="1891" y="1099"/>
                  </a:lnTo>
                  <a:lnTo>
                    <a:pt x="1876" y="1073"/>
                  </a:lnTo>
                  <a:lnTo>
                    <a:pt x="1865" y="1047"/>
                  </a:lnTo>
                  <a:lnTo>
                    <a:pt x="1860" y="1027"/>
                  </a:lnTo>
                  <a:lnTo>
                    <a:pt x="1850" y="990"/>
                  </a:lnTo>
                  <a:lnTo>
                    <a:pt x="1756" y="954"/>
                  </a:lnTo>
                  <a:lnTo>
                    <a:pt x="1714" y="928"/>
                  </a:lnTo>
                  <a:lnTo>
                    <a:pt x="1709" y="897"/>
                  </a:lnTo>
                  <a:lnTo>
                    <a:pt x="1641" y="876"/>
                  </a:lnTo>
                  <a:lnTo>
                    <a:pt x="1609" y="840"/>
                  </a:lnTo>
                  <a:lnTo>
                    <a:pt x="1573" y="809"/>
                  </a:lnTo>
                  <a:lnTo>
                    <a:pt x="1562" y="783"/>
                  </a:lnTo>
                  <a:lnTo>
                    <a:pt x="1526" y="752"/>
                  </a:lnTo>
                  <a:lnTo>
                    <a:pt x="1468" y="721"/>
                  </a:lnTo>
                  <a:lnTo>
                    <a:pt x="1442" y="695"/>
                  </a:lnTo>
                  <a:lnTo>
                    <a:pt x="1395" y="664"/>
                  </a:lnTo>
                  <a:lnTo>
                    <a:pt x="1317" y="638"/>
                  </a:lnTo>
                  <a:lnTo>
                    <a:pt x="1275" y="607"/>
                  </a:lnTo>
                  <a:lnTo>
                    <a:pt x="1228" y="576"/>
                  </a:lnTo>
                  <a:lnTo>
                    <a:pt x="1181" y="550"/>
                  </a:lnTo>
                  <a:lnTo>
                    <a:pt x="1155" y="519"/>
                  </a:lnTo>
                  <a:lnTo>
                    <a:pt x="1118" y="493"/>
                  </a:lnTo>
                  <a:lnTo>
                    <a:pt x="1076" y="462"/>
                  </a:lnTo>
                  <a:lnTo>
                    <a:pt x="998" y="431"/>
                  </a:lnTo>
                  <a:lnTo>
                    <a:pt x="951" y="405"/>
                  </a:lnTo>
                  <a:lnTo>
                    <a:pt x="914" y="374"/>
                  </a:lnTo>
                  <a:lnTo>
                    <a:pt x="873" y="348"/>
                  </a:lnTo>
                  <a:lnTo>
                    <a:pt x="826" y="317"/>
                  </a:lnTo>
                  <a:lnTo>
                    <a:pt x="747" y="291"/>
                  </a:lnTo>
                  <a:lnTo>
                    <a:pt x="705" y="260"/>
                  </a:lnTo>
                  <a:lnTo>
                    <a:pt x="638" y="228"/>
                  </a:lnTo>
                  <a:lnTo>
                    <a:pt x="554" y="203"/>
                  </a:lnTo>
                  <a:lnTo>
                    <a:pt x="491" y="171"/>
                  </a:lnTo>
                  <a:lnTo>
                    <a:pt x="382" y="146"/>
                  </a:lnTo>
                  <a:lnTo>
                    <a:pt x="319" y="114"/>
                  </a:lnTo>
                  <a:lnTo>
                    <a:pt x="225" y="89"/>
                  </a:lnTo>
                  <a:lnTo>
                    <a:pt x="167" y="57"/>
                  </a:lnTo>
                  <a:lnTo>
                    <a:pt x="89" y="26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" name="Freeform 96"/>
            <p:cNvSpPr>
              <a:spLocks/>
            </p:cNvSpPr>
            <p:nvPr/>
          </p:nvSpPr>
          <p:spPr bwMode="auto">
            <a:xfrm>
              <a:off x="3421062" y="2459037"/>
              <a:ext cx="5092700" cy="3814762"/>
            </a:xfrm>
            <a:custGeom>
              <a:avLst/>
              <a:gdLst/>
              <a:ahLst/>
              <a:cxnLst>
                <a:cxn ang="0">
                  <a:pos x="1877" y="1406"/>
                </a:cxn>
                <a:cxn ang="0">
                  <a:pos x="1840" y="1247"/>
                </a:cxn>
                <a:cxn ang="0">
                  <a:pos x="1803" y="1157"/>
                </a:cxn>
                <a:cxn ang="0">
                  <a:pos x="1725" y="1091"/>
                </a:cxn>
                <a:cxn ang="0">
                  <a:pos x="1708" y="1042"/>
                </a:cxn>
                <a:cxn ang="0">
                  <a:pos x="1692" y="1001"/>
                </a:cxn>
                <a:cxn ang="0">
                  <a:pos x="1655" y="965"/>
                </a:cxn>
                <a:cxn ang="0">
                  <a:pos x="1647" y="936"/>
                </a:cxn>
                <a:cxn ang="0">
                  <a:pos x="1589" y="912"/>
                </a:cxn>
                <a:cxn ang="0">
                  <a:pos x="1556" y="887"/>
                </a:cxn>
                <a:cxn ang="0">
                  <a:pos x="1531" y="867"/>
                </a:cxn>
                <a:cxn ang="0">
                  <a:pos x="1482" y="826"/>
                </a:cxn>
                <a:cxn ang="0">
                  <a:pos x="1420" y="793"/>
                </a:cxn>
                <a:cxn ang="0">
                  <a:pos x="1346" y="769"/>
                </a:cxn>
                <a:cxn ang="0">
                  <a:pos x="1321" y="732"/>
                </a:cxn>
                <a:cxn ang="0">
                  <a:pos x="1288" y="699"/>
                </a:cxn>
                <a:cxn ang="0">
                  <a:pos x="1227" y="662"/>
                </a:cxn>
                <a:cxn ang="0">
                  <a:pos x="1173" y="630"/>
                </a:cxn>
                <a:cxn ang="0">
                  <a:pos x="1127" y="597"/>
                </a:cxn>
                <a:cxn ang="0">
                  <a:pos x="1090" y="565"/>
                </a:cxn>
                <a:cxn ang="0">
                  <a:pos x="1000" y="531"/>
                </a:cxn>
                <a:cxn ang="0">
                  <a:pos x="951" y="499"/>
                </a:cxn>
                <a:cxn ang="0">
                  <a:pos x="922" y="470"/>
                </a:cxn>
                <a:cxn ang="0">
                  <a:pos x="860" y="434"/>
                </a:cxn>
                <a:cxn ang="0">
                  <a:pos x="811" y="400"/>
                </a:cxn>
                <a:cxn ang="0">
                  <a:pos x="737" y="364"/>
                </a:cxn>
                <a:cxn ang="0">
                  <a:pos x="666" y="327"/>
                </a:cxn>
                <a:cxn ang="0">
                  <a:pos x="588" y="278"/>
                </a:cxn>
                <a:cxn ang="0">
                  <a:pos x="531" y="245"/>
                </a:cxn>
                <a:cxn ang="0">
                  <a:pos x="436" y="196"/>
                </a:cxn>
                <a:cxn ang="0">
                  <a:pos x="329" y="147"/>
                </a:cxn>
                <a:cxn ang="0">
                  <a:pos x="209" y="90"/>
                </a:cxn>
                <a:cxn ang="0">
                  <a:pos x="103" y="45"/>
                </a:cxn>
                <a:cxn ang="0">
                  <a:pos x="0" y="0"/>
                </a:cxn>
              </a:cxnLst>
              <a:rect l="0" t="0" r="r" b="b"/>
              <a:pathLst>
                <a:path w="1877" h="1406">
                  <a:moveTo>
                    <a:pt x="1877" y="1406"/>
                  </a:moveTo>
                  <a:lnTo>
                    <a:pt x="1840" y="1247"/>
                  </a:lnTo>
                  <a:lnTo>
                    <a:pt x="1803" y="1157"/>
                  </a:lnTo>
                  <a:lnTo>
                    <a:pt x="1725" y="1091"/>
                  </a:lnTo>
                  <a:lnTo>
                    <a:pt x="1708" y="1042"/>
                  </a:lnTo>
                  <a:lnTo>
                    <a:pt x="1692" y="1001"/>
                  </a:lnTo>
                  <a:lnTo>
                    <a:pt x="1655" y="965"/>
                  </a:lnTo>
                  <a:lnTo>
                    <a:pt x="1647" y="936"/>
                  </a:lnTo>
                  <a:lnTo>
                    <a:pt x="1589" y="912"/>
                  </a:lnTo>
                  <a:lnTo>
                    <a:pt x="1556" y="887"/>
                  </a:lnTo>
                  <a:lnTo>
                    <a:pt x="1531" y="867"/>
                  </a:lnTo>
                  <a:lnTo>
                    <a:pt x="1482" y="826"/>
                  </a:lnTo>
                  <a:lnTo>
                    <a:pt x="1420" y="793"/>
                  </a:lnTo>
                  <a:lnTo>
                    <a:pt x="1346" y="769"/>
                  </a:lnTo>
                  <a:lnTo>
                    <a:pt x="1321" y="732"/>
                  </a:lnTo>
                  <a:lnTo>
                    <a:pt x="1288" y="699"/>
                  </a:lnTo>
                  <a:lnTo>
                    <a:pt x="1227" y="662"/>
                  </a:lnTo>
                  <a:lnTo>
                    <a:pt x="1173" y="630"/>
                  </a:lnTo>
                  <a:lnTo>
                    <a:pt x="1127" y="597"/>
                  </a:lnTo>
                  <a:lnTo>
                    <a:pt x="1090" y="565"/>
                  </a:lnTo>
                  <a:lnTo>
                    <a:pt x="1000" y="531"/>
                  </a:lnTo>
                  <a:lnTo>
                    <a:pt x="951" y="499"/>
                  </a:lnTo>
                  <a:lnTo>
                    <a:pt x="922" y="470"/>
                  </a:lnTo>
                  <a:lnTo>
                    <a:pt x="860" y="434"/>
                  </a:lnTo>
                  <a:lnTo>
                    <a:pt x="811" y="400"/>
                  </a:lnTo>
                  <a:lnTo>
                    <a:pt x="737" y="364"/>
                  </a:lnTo>
                  <a:lnTo>
                    <a:pt x="666" y="327"/>
                  </a:lnTo>
                  <a:lnTo>
                    <a:pt x="588" y="278"/>
                  </a:lnTo>
                  <a:lnTo>
                    <a:pt x="531" y="245"/>
                  </a:lnTo>
                  <a:lnTo>
                    <a:pt x="436" y="196"/>
                  </a:lnTo>
                  <a:lnTo>
                    <a:pt x="329" y="147"/>
                  </a:lnTo>
                  <a:lnTo>
                    <a:pt x="209" y="90"/>
                  </a:lnTo>
                  <a:lnTo>
                    <a:pt x="103" y="45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CC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" name="Freeform 97"/>
            <p:cNvSpPr>
              <a:spLocks/>
            </p:cNvSpPr>
            <p:nvPr/>
          </p:nvSpPr>
          <p:spPr bwMode="auto">
            <a:xfrm>
              <a:off x="4635500" y="3357563"/>
              <a:ext cx="4035425" cy="3114675"/>
            </a:xfrm>
            <a:custGeom>
              <a:avLst/>
              <a:gdLst/>
              <a:ahLst/>
              <a:cxnLst>
                <a:cxn ang="0">
                  <a:pos x="1886" y="1456"/>
                </a:cxn>
                <a:cxn ang="0">
                  <a:pos x="1839" y="1254"/>
                </a:cxn>
                <a:cxn ang="0">
                  <a:pos x="1719" y="1140"/>
                </a:cxn>
                <a:cxn ang="0">
                  <a:pos x="1698" y="1057"/>
                </a:cxn>
                <a:cxn ang="0">
                  <a:pos x="1682" y="995"/>
                </a:cxn>
                <a:cxn ang="0">
                  <a:pos x="1604" y="943"/>
                </a:cxn>
                <a:cxn ang="0">
                  <a:pos x="1567" y="897"/>
                </a:cxn>
                <a:cxn ang="0">
                  <a:pos x="1510" y="860"/>
                </a:cxn>
                <a:cxn ang="0">
                  <a:pos x="1494" y="829"/>
                </a:cxn>
                <a:cxn ang="0">
                  <a:pos x="1484" y="798"/>
                </a:cxn>
                <a:cxn ang="0">
                  <a:pos x="1468" y="772"/>
                </a:cxn>
                <a:cxn ang="0">
                  <a:pos x="1411" y="746"/>
                </a:cxn>
                <a:cxn ang="0">
                  <a:pos x="1353" y="720"/>
                </a:cxn>
                <a:cxn ang="0">
                  <a:pos x="1348" y="700"/>
                </a:cxn>
                <a:cxn ang="0">
                  <a:pos x="1322" y="679"/>
                </a:cxn>
                <a:cxn ang="0">
                  <a:pos x="1296" y="663"/>
                </a:cxn>
                <a:cxn ang="0">
                  <a:pos x="1285" y="648"/>
                </a:cxn>
                <a:cxn ang="0">
                  <a:pos x="1254" y="612"/>
                </a:cxn>
                <a:cxn ang="0">
                  <a:pos x="1254" y="601"/>
                </a:cxn>
                <a:cxn ang="0">
                  <a:pos x="1228" y="570"/>
                </a:cxn>
                <a:cxn ang="0">
                  <a:pos x="1217" y="560"/>
                </a:cxn>
                <a:cxn ang="0">
                  <a:pos x="1202" y="534"/>
                </a:cxn>
                <a:cxn ang="0">
                  <a:pos x="1165" y="513"/>
                </a:cxn>
                <a:cxn ang="0">
                  <a:pos x="1155" y="492"/>
                </a:cxn>
                <a:cxn ang="0">
                  <a:pos x="1139" y="472"/>
                </a:cxn>
                <a:cxn ang="0">
                  <a:pos x="1082" y="456"/>
                </a:cxn>
                <a:cxn ang="0">
                  <a:pos x="1040" y="430"/>
                </a:cxn>
                <a:cxn ang="0">
                  <a:pos x="993" y="409"/>
                </a:cxn>
                <a:cxn ang="0">
                  <a:pos x="972" y="394"/>
                </a:cxn>
                <a:cxn ang="0">
                  <a:pos x="941" y="368"/>
                </a:cxn>
                <a:cxn ang="0">
                  <a:pos x="920" y="347"/>
                </a:cxn>
                <a:cxn ang="0">
                  <a:pos x="878" y="326"/>
                </a:cxn>
                <a:cxn ang="0">
                  <a:pos x="862" y="311"/>
                </a:cxn>
                <a:cxn ang="0">
                  <a:pos x="826" y="285"/>
                </a:cxn>
                <a:cxn ang="0">
                  <a:pos x="773" y="269"/>
                </a:cxn>
                <a:cxn ang="0">
                  <a:pos x="753" y="244"/>
                </a:cxn>
                <a:cxn ang="0">
                  <a:pos x="721" y="228"/>
                </a:cxn>
                <a:cxn ang="0">
                  <a:pos x="648" y="202"/>
                </a:cxn>
                <a:cxn ang="0">
                  <a:pos x="606" y="187"/>
                </a:cxn>
                <a:cxn ang="0">
                  <a:pos x="559" y="166"/>
                </a:cxn>
                <a:cxn ang="0">
                  <a:pos x="517" y="145"/>
                </a:cxn>
                <a:cxn ang="0">
                  <a:pos x="465" y="124"/>
                </a:cxn>
                <a:cxn ang="0">
                  <a:pos x="403" y="104"/>
                </a:cxn>
                <a:cxn ang="0">
                  <a:pos x="361" y="83"/>
                </a:cxn>
                <a:cxn ang="0">
                  <a:pos x="335" y="62"/>
                </a:cxn>
                <a:cxn ang="0">
                  <a:pos x="230" y="41"/>
                </a:cxn>
                <a:cxn ang="0">
                  <a:pos x="136" y="21"/>
                </a:cxn>
                <a:cxn ang="0">
                  <a:pos x="0" y="0"/>
                </a:cxn>
              </a:cxnLst>
              <a:rect l="0" t="0" r="r" b="b"/>
              <a:pathLst>
                <a:path w="1886" h="1456">
                  <a:moveTo>
                    <a:pt x="1886" y="1456"/>
                  </a:moveTo>
                  <a:lnTo>
                    <a:pt x="1839" y="1254"/>
                  </a:lnTo>
                  <a:lnTo>
                    <a:pt x="1719" y="1140"/>
                  </a:lnTo>
                  <a:lnTo>
                    <a:pt x="1698" y="1057"/>
                  </a:lnTo>
                  <a:lnTo>
                    <a:pt x="1682" y="995"/>
                  </a:lnTo>
                  <a:lnTo>
                    <a:pt x="1604" y="943"/>
                  </a:lnTo>
                  <a:lnTo>
                    <a:pt x="1567" y="897"/>
                  </a:lnTo>
                  <a:lnTo>
                    <a:pt x="1510" y="860"/>
                  </a:lnTo>
                  <a:lnTo>
                    <a:pt x="1494" y="829"/>
                  </a:lnTo>
                  <a:lnTo>
                    <a:pt x="1484" y="798"/>
                  </a:lnTo>
                  <a:lnTo>
                    <a:pt x="1468" y="772"/>
                  </a:lnTo>
                  <a:lnTo>
                    <a:pt x="1411" y="746"/>
                  </a:lnTo>
                  <a:lnTo>
                    <a:pt x="1353" y="720"/>
                  </a:lnTo>
                  <a:lnTo>
                    <a:pt x="1348" y="700"/>
                  </a:lnTo>
                  <a:lnTo>
                    <a:pt x="1322" y="679"/>
                  </a:lnTo>
                  <a:lnTo>
                    <a:pt x="1296" y="663"/>
                  </a:lnTo>
                  <a:lnTo>
                    <a:pt x="1285" y="648"/>
                  </a:lnTo>
                  <a:lnTo>
                    <a:pt x="1254" y="612"/>
                  </a:lnTo>
                  <a:lnTo>
                    <a:pt x="1254" y="601"/>
                  </a:lnTo>
                  <a:lnTo>
                    <a:pt x="1228" y="570"/>
                  </a:lnTo>
                  <a:lnTo>
                    <a:pt x="1217" y="560"/>
                  </a:lnTo>
                  <a:lnTo>
                    <a:pt x="1202" y="534"/>
                  </a:lnTo>
                  <a:lnTo>
                    <a:pt x="1165" y="513"/>
                  </a:lnTo>
                  <a:lnTo>
                    <a:pt x="1155" y="492"/>
                  </a:lnTo>
                  <a:lnTo>
                    <a:pt x="1139" y="472"/>
                  </a:lnTo>
                  <a:lnTo>
                    <a:pt x="1082" y="456"/>
                  </a:lnTo>
                  <a:lnTo>
                    <a:pt x="1040" y="430"/>
                  </a:lnTo>
                  <a:lnTo>
                    <a:pt x="993" y="409"/>
                  </a:lnTo>
                  <a:lnTo>
                    <a:pt x="972" y="394"/>
                  </a:lnTo>
                  <a:lnTo>
                    <a:pt x="941" y="368"/>
                  </a:lnTo>
                  <a:lnTo>
                    <a:pt x="920" y="347"/>
                  </a:lnTo>
                  <a:lnTo>
                    <a:pt x="878" y="326"/>
                  </a:lnTo>
                  <a:lnTo>
                    <a:pt x="862" y="311"/>
                  </a:lnTo>
                  <a:lnTo>
                    <a:pt x="826" y="285"/>
                  </a:lnTo>
                  <a:lnTo>
                    <a:pt x="773" y="269"/>
                  </a:lnTo>
                  <a:lnTo>
                    <a:pt x="753" y="244"/>
                  </a:lnTo>
                  <a:lnTo>
                    <a:pt x="721" y="228"/>
                  </a:lnTo>
                  <a:lnTo>
                    <a:pt x="648" y="202"/>
                  </a:lnTo>
                  <a:lnTo>
                    <a:pt x="606" y="187"/>
                  </a:lnTo>
                  <a:lnTo>
                    <a:pt x="559" y="166"/>
                  </a:lnTo>
                  <a:lnTo>
                    <a:pt x="517" y="145"/>
                  </a:lnTo>
                  <a:lnTo>
                    <a:pt x="465" y="124"/>
                  </a:lnTo>
                  <a:lnTo>
                    <a:pt x="403" y="104"/>
                  </a:lnTo>
                  <a:lnTo>
                    <a:pt x="361" y="83"/>
                  </a:lnTo>
                  <a:lnTo>
                    <a:pt x="335" y="62"/>
                  </a:lnTo>
                  <a:lnTo>
                    <a:pt x="230" y="41"/>
                  </a:lnTo>
                  <a:lnTo>
                    <a:pt x="136" y="21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6" name="Freeform 98"/>
            <p:cNvSpPr>
              <a:spLocks/>
            </p:cNvSpPr>
            <p:nvPr/>
          </p:nvSpPr>
          <p:spPr bwMode="auto">
            <a:xfrm>
              <a:off x="4359275" y="3175000"/>
              <a:ext cx="4189413" cy="2784475"/>
            </a:xfrm>
            <a:custGeom>
              <a:avLst/>
              <a:gdLst/>
              <a:ahLst/>
              <a:cxnLst>
                <a:cxn ang="0">
                  <a:pos x="1959" y="1301"/>
                </a:cxn>
                <a:cxn ang="0">
                  <a:pos x="1745" y="1099"/>
                </a:cxn>
                <a:cxn ang="0">
                  <a:pos x="1713" y="985"/>
                </a:cxn>
                <a:cxn ang="0">
                  <a:pos x="1661" y="902"/>
                </a:cxn>
                <a:cxn ang="0">
                  <a:pos x="1583" y="840"/>
                </a:cxn>
                <a:cxn ang="0">
                  <a:pos x="1509" y="788"/>
                </a:cxn>
                <a:cxn ang="0">
                  <a:pos x="1494" y="742"/>
                </a:cxn>
                <a:cxn ang="0">
                  <a:pos x="1447" y="705"/>
                </a:cxn>
                <a:cxn ang="0">
                  <a:pos x="1368" y="674"/>
                </a:cxn>
                <a:cxn ang="0">
                  <a:pos x="1353" y="643"/>
                </a:cxn>
                <a:cxn ang="0">
                  <a:pos x="1337" y="617"/>
                </a:cxn>
                <a:cxn ang="0">
                  <a:pos x="1274" y="591"/>
                </a:cxn>
                <a:cxn ang="0">
                  <a:pos x="1206" y="565"/>
                </a:cxn>
                <a:cxn ang="0">
                  <a:pos x="1165" y="545"/>
                </a:cxn>
                <a:cxn ang="0">
                  <a:pos x="1165" y="524"/>
                </a:cxn>
                <a:cxn ang="0">
                  <a:pos x="1149" y="508"/>
                </a:cxn>
                <a:cxn ang="0">
                  <a:pos x="1149" y="493"/>
                </a:cxn>
                <a:cxn ang="0">
                  <a:pos x="1139" y="472"/>
                </a:cxn>
                <a:cxn ang="0">
                  <a:pos x="1034" y="446"/>
                </a:cxn>
                <a:cxn ang="0">
                  <a:pos x="1029" y="431"/>
                </a:cxn>
                <a:cxn ang="0">
                  <a:pos x="1018" y="415"/>
                </a:cxn>
                <a:cxn ang="0">
                  <a:pos x="924" y="405"/>
                </a:cxn>
                <a:cxn ang="0">
                  <a:pos x="898" y="379"/>
                </a:cxn>
                <a:cxn ang="0">
                  <a:pos x="883" y="368"/>
                </a:cxn>
                <a:cxn ang="0">
                  <a:pos x="867" y="348"/>
                </a:cxn>
                <a:cxn ang="0">
                  <a:pos x="820" y="337"/>
                </a:cxn>
                <a:cxn ang="0">
                  <a:pos x="778" y="317"/>
                </a:cxn>
                <a:cxn ang="0">
                  <a:pos x="736" y="301"/>
                </a:cxn>
                <a:cxn ang="0">
                  <a:pos x="710" y="286"/>
                </a:cxn>
                <a:cxn ang="0">
                  <a:pos x="694" y="270"/>
                </a:cxn>
                <a:cxn ang="0">
                  <a:pos x="658" y="244"/>
                </a:cxn>
                <a:cxn ang="0">
                  <a:pos x="621" y="234"/>
                </a:cxn>
                <a:cxn ang="0">
                  <a:pos x="621" y="218"/>
                </a:cxn>
                <a:cxn ang="0">
                  <a:pos x="574" y="203"/>
                </a:cxn>
                <a:cxn ang="0">
                  <a:pos x="517" y="182"/>
                </a:cxn>
                <a:cxn ang="0">
                  <a:pos x="496" y="166"/>
                </a:cxn>
                <a:cxn ang="0">
                  <a:pos x="444" y="151"/>
                </a:cxn>
                <a:cxn ang="0">
                  <a:pos x="376" y="135"/>
                </a:cxn>
                <a:cxn ang="0">
                  <a:pos x="350" y="114"/>
                </a:cxn>
                <a:cxn ang="0">
                  <a:pos x="303" y="99"/>
                </a:cxn>
                <a:cxn ang="0">
                  <a:pos x="271" y="83"/>
                </a:cxn>
                <a:cxn ang="0">
                  <a:pos x="245" y="68"/>
                </a:cxn>
                <a:cxn ang="0">
                  <a:pos x="183" y="47"/>
                </a:cxn>
                <a:cxn ang="0">
                  <a:pos x="99" y="37"/>
                </a:cxn>
                <a:cxn ang="0">
                  <a:pos x="83" y="16"/>
                </a:cxn>
                <a:cxn ang="0">
                  <a:pos x="0" y="0"/>
                </a:cxn>
              </a:cxnLst>
              <a:rect l="0" t="0" r="r" b="b"/>
              <a:pathLst>
                <a:path w="1959" h="1301">
                  <a:moveTo>
                    <a:pt x="1959" y="1301"/>
                  </a:moveTo>
                  <a:lnTo>
                    <a:pt x="1745" y="1099"/>
                  </a:lnTo>
                  <a:lnTo>
                    <a:pt x="1713" y="985"/>
                  </a:lnTo>
                  <a:lnTo>
                    <a:pt x="1661" y="902"/>
                  </a:lnTo>
                  <a:lnTo>
                    <a:pt x="1583" y="840"/>
                  </a:lnTo>
                  <a:lnTo>
                    <a:pt x="1509" y="788"/>
                  </a:lnTo>
                  <a:lnTo>
                    <a:pt x="1494" y="742"/>
                  </a:lnTo>
                  <a:lnTo>
                    <a:pt x="1447" y="705"/>
                  </a:lnTo>
                  <a:lnTo>
                    <a:pt x="1368" y="674"/>
                  </a:lnTo>
                  <a:lnTo>
                    <a:pt x="1353" y="643"/>
                  </a:lnTo>
                  <a:lnTo>
                    <a:pt x="1337" y="617"/>
                  </a:lnTo>
                  <a:lnTo>
                    <a:pt x="1274" y="591"/>
                  </a:lnTo>
                  <a:lnTo>
                    <a:pt x="1206" y="565"/>
                  </a:lnTo>
                  <a:lnTo>
                    <a:pt x="1165" y="545"/>
                  </a:lnTo>
                  <a:lnTo>
                    <a:pt x="1165" y="524"/>
                  </a:lnTo>
                  <a:lnTo>
                    <a:pt x="1149" y="508"/>
                  </a:lnTo>
                  <a:lnTo>
                    <a:pt x="1149" y="493"/>
                  </a:lnTo>
                  <a:lnTo>
                    <a:pt x="1139" y="472"/>
                  </a:lnTo>
                  <a:lnTo>
                    <a:pt x="1034" y="446"/>
                  </a:lnTo>
                  <a:lnTo>
                    <a:pt x="1029" y="431"/>
                  </a:lnTo>
                  <a:lnTo>
                    <a:pt x="1018" y="415"/>
                  </a:lnTo>
                  <a:lnTo>
                    <a:pt x="924" y="405"/>
                  </a:lnTo>
                  <a:lnTo>
                    <a:pt x="898" y="379"/>
                  </a:lnTo>
                  <a:lnTo>
                    <a:pt x="883" y="368"/>
                  </a:lnTo>
                  <a:lnTo>
                    <a:pt x="867" y="348"/>
                  </a:lnTo>
                  <a:lnTo>
                    <a:pt x="820" y="337"/>
                  </a:lnTo>
                  <a:lnTo>
                    <a:pt x="778" y="317"/>
                  </a:lnTo>
                  <a:lnTo>
                    <a:pt x="736" y="301"/>
                  </a:lnTo>
                  <a:lnTo>
                    <a:pt x="710" y="286"/>
                  </a:lnTo>
                  <a:lnTo>
                    <a:pt x="694" y="270"/>
                  </a:lnTo>
                  <a:lnTo>
                    <a:pt x="658" y="244"/>
                  </a:lnTo>
                  <a:lnTo>
                    <a:pt x="621" y="234"/>
                  </a:lnTo>
                  <a:lnTo>
                    <a:pt x="621" y="218"/>
                  </a:lnTo>
                  <a:lnTo>
                    <a:pt x="574" y="203"/>
                  </a:lnTo>
                  <a:lnTo>
                    <a:pt x="517" y="182"/>
                  </a:lnTo>
                  <a:lnTo>
                    <a:pt x="496" y="166"/>
                  </a:lnTo>
                  <a:lnTo>
                    <a:pt x="444" y="151"/>
                  </a:lnTo>
                  <a:lnTo>
                    <a:pt x="376" y="135"/>
                  </a:lnTo>
                  <a:lnTo>
                    <a:pt x="350" y="114"/>
                  </a:lnTo>
                  <a:lnTo>
                    <a:pt x="303" y="99"/>
                  </a:lnTo>
                  <a:lnTo>
                    <a:pt x="271" y="83"/>
                  </a:lnTo>
                  <a:lnTo>
                    <a:pt x="245" y="68"/>
                  </a:lnTo>
                  <a:lnTo>
                    <a:pt x="183" y="47"/>
                  </a:lnTo>
                  <a:lnTo>
                    <a:pt x="99" y="37"/>
                  </a:lnTo>
                  <a:lnTo>
                    <a:pt x="83" y="16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CC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" name="Freeform 99"/>
            <p:cNvSpPr>
              <a:spLocks/>
            </p:cNvSpPr>
            <p:nvPr/>
          </p:nvSpPr>
          <p:spPr bwMode="auto">
            <a:xfrm>
              <a:off x="3276600" y="2409824"/>
              <a:ext cx="4981575" cy="3136900"/>
            </a:xfrm>
            <a:custGeom>
              <a:avLst/>
              <a:gdLst/>
              <a:ahLst/>
              <a:cxnLst>
                <a:cxn ang="0">
                  <a:pos x="1836" y="1156"/>
                </a:cxn>
                <a:cxn ang="0">
                  <a:pos x="1758" y="997"/>
                </a:cxn>
                <a:cxn ang="0">
                  <a:pos x="1573" y="907"/>
                </a:cxn>
                <a:cxn ang="0">
                  <a:pos x="1478" y="841"/>
                </a:cxn>
                <a:cxn ang="0">
                  <a:pos x="1408" y="792"/>
                </a:cxn>
                <a:cxn ang="0">
                  <a:pos x="1404" y="751"/>
                </a:cxn>
                <a:cxn ang="0">
                  <a:pos x="1384" y="715"/>
                </a:cxn>
                <a:cxn ang="0">
                  <a:pos x="1309" y="686"/>
                </a:cxn>
                <a:cxn ang="0">
                  <a:pos x="1309" y="661"/>
                </a:cxn>
                <a:cxn ang="0">
                  <a:pos x="1247" y="637"/>
                </a:cxn>
                <a:cxn ang="0">
                  <a:pos x="1206" y="616"/>
                </a:cxn>
                <a:cxn ang="0">
                  <a:pos x="1186" y="596"/>
                </a:cxn>
                <a:cxn ang="0">
                  <a:pos x="1141" y="560"/>
                </a:cxn>
                <a:cxn ang="0">
                  <a:pos x="1017" y="543"/>
                </a:cxn>
                <a:cxn ang="0">
                  <a:pos x="976" y="531"/>
                </a:cxn>
                <a:cxn ang="0">
                  <a:pos x="955" y="519"/>
                </a:cxn>
                <a:cxn ang="0">
                  <a:pos x="918" y="470"/>
                </a:cxn>
                <a:cxn ang="0">
                  <a:pos x="848" y="429"/>
                </a:cxn>
                <a:cxn ang="0">
                  <a:pos x="848" y="420"/>
                </a:cxn>
                <a:cxn ang="0">
                  <a:pos x="753" y="388"/>
                </a:cxn>
                <a:cxn ang="0">
                  <a:pos x="749" y="375"/>
                </a:cxn>
                <a:cxn ang="0">
                  <a:pos x="700" y="359"/>
                </a:cxn>
                <a:cxn ang="0">
                  <a:pos x="679" y="347"/>
                </a:cxn>
                <a:cxn ang="0">
                  <a:pos x="663" y="335"/>
                </a:cxn>
                <a:cxn ang="0">
                  <a:pos x="634" y="330"/>
                </a:cxn>
                <a:cxn ang="0">
                  <a:pos x="610" y="318"/>
                </a:cxn>
                <a:cxn ang="0">
                  <a:pos x="584" y="298"/>
                </a:cxn>
                <a:cxn ang="0">
                  <a:pos x="531" y="281"/>
                </a:cxn>
                <a:cxn ang="0">
                  <a:pos x="469" y="269"/>
                </a:cxn>
                <a:cxn ang="0">
                  <a:pos x="416" y="224"/>
                </a:cxn>
                <a:cxn ang="0">
                  <a:pos x="403" y="208"/>
                </a:cxn>
                <a:cxn ang="0">
                  <a:pos x="375" y="200"/>
                </a:cxn>
                <a:cxn ang="0">
                  <a:pos x="362" y="171"/>
                </a:cxn>
                <a:cxn ang="0">
                  <a:pos x="325" y="163"/>
                </a:cxn>
                <a:cxn ang="0">
                  <a:pos x="305" y="155"/>
                </a:cxn>
                <a:cxn ang="0">
                  <a:pos x="292" y="142"/>
                </a:cxn>
                <a:cxn ang="0">
                  <a:pos x="247" y="114"/>
                </a:cxn>
                <a:cxn ang="0">
                  <a:pos x="181" y="73"/>
                </a:cxn>
                <a:cxn ang="0">
                  <a:pos x="107" y="49"/>
                </a:cxn>
                <a:cxn ang="0">
                  <a:pos x="90" y="45"/>
                </a:cxn>
                <a:cxn ang="0">
                  <a:pos x="37" y="24"/>
                </a:cxn>
                <a:cxn ang="0">
                  <a:pos x="0" y="0"/>
                </a:cxn>
              </a:cxnLst>
              <a:rect l="0" t="0" r="r" b="b"/>
              <a:pathLst>
                <a:path w="1836" h="1156">
                  <a:moveTo>
                    <a:pt x="1836" y="1156"/>
                  </a:moveTo>
                  <a:lnTo>
                    <a:pt x="1758" y="997"/>
                  </a:lnTo>
                  <a:lnTo>
                    <a:pt x="1573" y="907"/>
                  </a:lnTo>
                  <a:lnTo>
                    <a:pt x="1478" y="841"/>
                  </a:lnTo>
                  <a:lnTo>
                    <a:pt x="1408" y="792"/>
                  </a:lnTo>
                  <a:lnTo>
                    <a:pt x="1404" y="751"/>
                  </a:lnTo>
                  <a:lnTo>
                    <a:pt x="1384" y="715"/>
                  </a:lnTo>
                  <a:lnTo>
                    <a:pt x="1309" y="686"/>
                  </a:lnTo>
                  <a:lnTo>
                    <a:pt x="1309" y="661"/>
                  </a:lnTo>
                  <a:lnTo>
                    <a:pt x="1247" y="637"/>
                  </a:lnTo>
                  <a:lnTo>
                    <a:pt x="1206" y="616"/>
                  </a:lnTo>
                  <a:lnTo>
                    <a:pt x="1186" y="596"/>
                  </a:lnTo>
                  <a:lnTo>
                    <a:pt x="1141" y="560"/>
                  </a:lnTo>
                  <a:lnTo>
                    <a:pt x="1017" y="543"/>
                  </a:lnTo>
                  <a:lnTo>
                    <a:pt x="976" y="531"/>
                  </a:lnTo>
                  <a:lnTo>
                    <a:pt x="955" y="519"/>
                  </a:lnTo>
                  <a:lnTo>
                    <a:pt x="918" y="470"/>
                  </a:lnTo>
                  <a:lnTo>
                    <a:pt x="848" y="429"/>
                  </a:lnTo>
                  <a:lnTo>
                    <a:pt x="848" y="420"/>
                  </a:lnTo>
                  <a:lnTo>
                    <a:pt x="753" y="388"/>
                  </a:lnTo>
                  <a:lnTo>
                    <a:pt x="749" y="375"/>
                  </a:lnTo>
                  <a:lnTo>
                    <a:pt x="700" y="359"/>
                  </a:lnTo>
                  <a:lnTo>
                    <a:pt x="679" y="347"/>
                  </a:lnTo>
                  <a:lnTo>
                    <a:pt x="663" y="335"/>
                  </a:lnTo>
                  <a:lnTo>
                    <a:pt x="634" y="330"/>
                  </a:lnTo>
                  <a:lnTo>
                    <a:pt x="610" y="318"/>
                  </a:lnTo>
                  <a:lnTo>
                    <a:pt x="584" y="298"/>
                  </a:lnTo>
                  <a:lnTo>
                    <a:pt x="531" y="281"/>
                  </a:lnTo>
                  <a:lnTo>
                    <a:pt x="469" y="269"/>
                  </a:lnTo>
                  <a:lnTo>
                    <a:pt x="416" y="224"/>
                  </a:lnTo>
                  <a:lnTo>
                    <a:pt x="403" y="208"/>
                  </a:lnTo>
                  <a:lnTo>
                    <a:pt x="375" y="200"/>
                  </a:lnTo>
                  <a:lnTo>
                    <a:pt x="362" y="171"/>
                  </a:lnTo>
                  <a:lnTo>
                    <a:pt x="325" y="163"/>
                  </a:lnTo>
                  <a:lnTo>
                    <a:pt x="305" y="155"/>
                  </a:lnTo>
                  <a:lnTo>
                    <a:pt x="292" y="142"/>
                  </a:lnTo>
                  <a:lnTo>
                    <a:pt x="247" y="114"/>
                  </a:lnTo>
                  <a:lnTo>
                    <a:pt x="181" y="73"/>
                  </a:lnTo>
                  <a:lnTo>
                    <a:pt x="107" y="49"/>
                  </a:lnTo>
                  <a:lnTo>
                    <a:pt x="90" y="45"/>
                  </a:lnTo>
                  <a:lnTo>
                    <a:pt x="37" y="24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33CC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" name="Freeform 100"/>
            <p:cNvSpPr>
              <a:spLocks/>
            </p:cNvSpPr>
            <p:nvPr/>
          </p:nvSpPr>
          <p:spPr bwMode="auto">
            <a:xfrm>
              <a:off x="3498849" y="2787649"/>
              <a:ext cx="5030788" cy="3703638"/>
            </a:xfrm>
            <a:custGeom>
              <a:avLst/>
              <a:gdLst/>
              <a:ahLst/>
              <a:cxnLst>
                <a:cxn ang="0">
                  <a:pos x="26" y="4"/>
                </a:cxn>
                <a:cxn ang="0">
                  <a:pos x="71" y="16"/>
                </a:cxn>
                <a:cxn ang="0">
                  <a:pos x="120" y="33"/>
                </a:cxn>
                <a:cxn ang="0">
                  <a:pos x="169" y="45"/>
                </a:cxn>
                <a:cxn ang="0">
                  <a:pos x="215" y="61"/>
                </a:cxn>
                <a:cxn ang="0">
                  <a:pos x="264" y="78"/>
                </a:cxn>
                <a:cxn ang="0">
                  <a:pos x="313" y="98"/>
                </a:cxn>
                <a:cxn ang="0">
                  <a:pos x="363" y="114"/>
                </a:cxn>
                <a:cxn ang="0">
                  <a:pos x="408" y="135"/>
                </a:cxn>
                <a:cxn ang="0">
                  <a:pos x="458" y="155"/>
                </a:cxn>
                <a:cxn ang="0">
                  <a:pos x="507" y="176"/>
                </a:cxn>
                <a:cxn ang="0">
                  <a:pos x="552" y="196"/>
                </a:cxn>
                <a:cxn ang="0">
                  <a:pos x="602" y="221"/>
                </a:cxn>
                <a:cxn ang="0">
                  <a:pos x="652" y="241"/>
                </a:cxn>
                <a:cxn ang="0">
                  <a:pos x="697" y="266"/>
                </a:cxn>
                <a:cxn ang="0">
                  <a:pos x="746" y="290"/>
                </a:cxn>
                <a:cxn ang="0">
                  <a:pos x="795" y="315"/>
                </a:cxn>
                <a:cxn ang="0">
                  <a:pos x="845" y="339"/>
                </a:cxn>
                <a:cxn ang="0">
                  <a:pos x="891" y="364"/>
                </a:cxn>
                <a:cxn ang="0">
                  <a:pos x="939" y="389"/>
                </a:cxn>
                <a:cxn ang="0">
                  <a:pos x="989" y="413"/>
                </a:cxn>
                <a:cxn ang="0">
                  <a:pos x="1034" y="442"/>
                </a:cxn>
                <a:cxn ang="0">
                  <a:pos x="1084" y="466"/>
                </a:cxn>
                <a:cxn ang="0">
                  <a:pos x="1133" y="494"/>
                </a:cxn>
                <a:cxn ang="0">
                  <a:pos x="1178" y="524"/>
                </a:cxn>
                <a:cxn ang="0">
                  <a:pos x="1228" y="552"/>
                </a:cxn>
                <a:cxn ang="0">
                  <a:pos x="1278" y="584"/>
                </a:cxn>
                <a:cxn ang="0">
                  <a:pos x="1327" y="613"/>
                </a:cxn>
                <a:cxn ang="0">
                  <a:pos x="1372" y="646"/>
                </a:cxn>
                <a:cxn ang="0">
                  <a:pos x="1422" y="683"/>
                </a:cxn>
                <a:cxn ang="0">
                  <a:pos x="1471" y="719"/>
                </a:cxn>
                <a:cxn ang="0">
                  <a:pos x="1517" y="760"/>
                </a:cxn>
                <a:cxn ang="0">
                  <a:pos x="1565" y="805"/>
                </a:cxn>
                <a:cxn ang="0">
                  <a:pos x="1615" y="850"/>
                </a:cxn>
                <a:cxn ang="0">
                  <a:pos x="1660" y="908"/>
                </a:cxn>
                <a:cxn ang="0">
                  <a:pos x="1710" y="973"/>
                </a:cxn>
                <a:cxn ang="0">
                  <a:pos x="1759" y="1054"/>
                </a:cxn>
                <a:cxn ang="0">
                  <a:pos x="1809" y="1165"/>
                </a:cxn>
                <a:cxn ang="0">
                  <a:pos x="1854" y="1365"/>
                </a:cxn>
              </a:cxnLst>
              <a:rect l="0" t="0" r="r" b="b"/>
              <a:pathLst>
                <a:path w="1854" h="1365">
                  <a:moveTo>
                    <a:pt x="0" y="0"/>
                  </a:moveTo>
                  <a:lnTo>
                    <a:pt x="26" y="4"/>
                  </a:lnTo>
                  <a:lnTo>
                    <a:pt x="50" y="13"/>
                  </a:lnTo>
                  <a:lnTo>
                    <a:pt x="71" y="16"/>
                  </a:lnTo>
                  <a:lnTo>
                    <a:pt x="95" y="24"/>
                  </a:lnTo>
                  <a:lnTo>
                    <a:pt x="120" y="33"/>
                  </a:lnTo>
                  <a:lnTo>
                    <a:pt x="145" y="37"/>
                  </a:lnTo>
                  <a:lnTo>
                    <a:pt x="169" y="45"/>
                  </a:lnTo>
                  <a:lnTo>
                    <a:pt x="194" y="54"/>
                  </a:lnTo>
                  <a:lnTo>
                    <a:pt x="215" y="61"/>
                  </a:lnTo>
                  <a:lnTo>
                    <a:pt x="239" y="69"/>
                  </a:lnTo>
                  <a:lnTo>
                    <a:pt x="264" y="78"/>
                  </a:lnTo>
                  <a:lnTo>
                    <a:pt x="289" y="86"/>
                  </a:lnTo>
                  <a:lnTo>
                    <a:pt x="313" y="98"/>
                  </a:lnTo>
                  <a:lnTo>
                    <a:pt x="339" y="106"/>
                  </a:lnTo>
                  <a:lnTo>
                    <a:pt x="363" y="114"/>
                  </a:lnTo>
                  <a:lnTo>
                    <a:pt x="384" y="127"/>
                  </a:lnTo>
                  <a:lnTo>
                    <a:pt x="408" y="135"/>
                  </a:lnTo>
                  <a:lnTo>
                    <a:pt x="433" y="147"/>
                  </a:lnTo>
                  <a:lnTo>
                    <a:pt x="458" y="155"/>
                  </a:lnTo>
                  <a:lnTo>
                    <a:pt x="482" y="168"/>
                  </a:lnTo>
                  <a:lnTo>
                    <a:pt x="507" y="176"/>
                  </a:lnTo>
                  <a:lnTo>
                    <a:pt x="532" y="188"/>
                  </a:lnTo>
                  <a:lnTo>
                    <a:pt x="552" y="196"/>
                  </a:lnTo>
                  <a:lnTo>
                    <a:pt x="577" y="209"/>
                  </a:lnTo>
                  <a:lnTo>
                    <a:pt x="602" y="221"/>
                  </a:lnTo>
                  <a:lnTo>
                    <a:pt x="626" y="233"/>
                  </a:lnTo>
                  <a:lnTo>
                    <a:pt x="652" y="241"/>
                  </a:lnTo>
                  <a:lnTo>
                    <a:pt x="676" y="254"/>
                  </a:lnTo>
                  <a:lnTo>
                    <a:pt x="697" y="266"/>
                  </a:lnTo>
                  <a:lnTo>
                    <a:pt x="721" y="278"/>
                  </a:lnTo>
                  <a:lnTo>
                    <a:pt x="746" y="290"/>
                  </a:lnTo>
                  <a:lnTo>
                    <a:pt x="771" y="303"/>
                  </a:lnTo>
                  <a:lnTo>
                    <a:pt x="795" y="315"/>
                  </a:lnTo>
                  <a:lnTo>
                    <a:pt x="820" y="327"/>
                  </a:lnTo>
                  <a:lnTo>
                    <a:pt x="845" y="339"/>
                  </a:lnTo>
                  <a:lnTo>
                    <a:pt x="865" y="352"/>
                  </a:lnTo>
                  <a:lnTo>
                    <a:pt x="891" y="364"/>
                  </a:lnTo>
                  <a:lnTo>
                    <a:pt x="915" y="376"/>
                  </a:lnTo>
                  <a:lnTo>
                    <a:pt x="939" y="389"/>
                  </a:lnTo>
                  <a:lnTo>
                    <a:pt x="965" y="401"/>
                  </a:lnTo>
                  <a:lnTo>
                    <a:pt x="989" y="413"/>
                  </a:lnTo>
                  <a:lnTo>
                    <a:pt x="1014" y="425"/>
                  </a:lnTo>
                  <a:lnTo>
                    <a:pt x="1034" y="442"/>
                  </a:lnTo>
                  <a:lnTo>
                    <a:pt x="1059" y="454"/>
                  </a:lnTo>
                  <a:lnTo>
                    <a:pt x="1084" y="466"/>
                  </a:lnTo>
                  <a:lnTo>
                    <a:pt x="1108" y="483"/>
                  </a:lnTo>
                  <a:lnTo>
                    <a:pt x="1133" y="494"/>
                  </a:lnTo>
                  <a:lnTo>
                    <a:pt x="1158" y="507"/>
                  </a:lnTo>
                  <a:lnTo>
                    <a:pt x="1178" y="524"/>
                  </a:lnTo>
                  <a:lnTo>
                    <a:pt x="1204" y="539"/>
                  </a:lnTo>
                  <a:lnTo>
                    <a:pt x="1228" y="552"/>
                  </a:lnTo>
                  <a:lnTo>
                    <a:pt x="1252" y="568"/>
                  </a:lnTo>
                  <a:lnTo>
                    <a:pt x="1278" y="584"/>
                  </a:lnTo>
                  <a:lnTo>
                    <a:pt x="1302" y="597"/>
                  </a:lnTo>
                  <a:lnTo>
                    <a:pt x="1327" y="613"/>
                  </a:lnTo>
                  <a:lnTo>
                    <a:pt x="1347" y="629"/>
                  </a:lnTo>
                  <a:lnTo>
                    <a:pt x="1372" y="646"/>
                  </a:lnTo>
                  <a:lnTo>
                    <a:pt x="1397" y="666"/>
                  </a:lnTo>
                  <a:lnTo>
                    <a:pt x="1422" y="683"/>
                  </a:lnTo>
                  <a:lnTo>
                    <a:pt x="1446" y="699"/>
                  </a:lnTo>
                  <a:lnTo>
                    <a:pt x="1471" y="719"/>
                  </a:lnTo>
                  <a:lnTo>
                    <a:pt x="1496" y="740"/>
                  </a:lnTo>
                  <a:lnTo>
                    <a:pt x="1517" y="760"/>
                  </a:lnTo>
                  <a:lnTo>
                    <a:pt x="1541" y="781"/>
                  </a:lnTo>
                  <a:lnTo>
                    <a:pt x="1565" y="805"/>
                  </a:lnTo>
                  <a:lnTo>
                    <a:pt x="1591" y="826"/>
                  </a:lnTo>
                  <a:lnTo>
                    <a:pt x="1615" y="850"/>
                  </a:lnTo>
                  <a:lnTo>
                    <a:pt x="1640" y="879"/>
                  </a:lnTo>
                  <a:lnTo>
                    <a:pt x="1660" y="908"/>
                  </a:lnTo>
                  <a:lnTo>
                    <a:pt x="1685" y="936"/>
                  </a:lnTo>
                  <a:lnTo>
                    <a:pt x="1710" y="973"/>
                  </a:lnTo>
                  <a:lnTo>
                    <a:pt x="1735" y="1009"/>
                  </a:lnTo>
                  <a:lnTo>
                    <a:pt x="1759" y="1054"/>
                  </a:lnTo>
                  <a:lnTo>
                    <a:pt x="1784" y="1104"/>
                  </a:lnTo>
                  <a:lnTo>
                    <a:pt x="1809" y="1165"/>
                  </a:lnTo>
                  <a:lnTo>
                    <a:pt x="1830" y="1247"/>
                  </a:lnTo>
                  <a:lnTo>
                    <a:pt x="1854" y="1365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8755270" y="5369230"/>
            <a:ext cx="2514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idden truths</a:t>
            </a:r>
          </a:p>
        </p:txBody>
      </p:sp>
      <p:sp>
        <p:nvSpPr>
          <p:cNvPr id="21" name="Multiply 20"/>
          <p:cNvSpPr/>
          <p:nvPr/>
        </p:nvSpPr>
        <p:spPr bwMode="auto">
          <a:xfrm>
            <a:off x="5372099" y="935217"/>
            <a:ext cx="1523999" cy="685800"/>
          </a:xfrm>
          <a:prstGeom prst="mathMultiply">
            <a:avLst/>
          </a:prstGeom>
          <a:solidFill>
            <a:srgbClr val="FF00FF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2" name="Multiply 21"/>
          <p:cNvSpPr/>
          <p:nvPr/>
        </p:nvSpPr>
        <p:spPr bwMode="auto">
          <a:xfrm>
            <a:off x="8277308" y="950890"/>
            <a:ext cx="2155232" cy="685800"/>
          </a:xfrm>
          <a:prstGeom prst="mathMultiply">
            <a:avLst/>
          </a:prstGeom>
          <a:solidFill>
            <a:srgbClr val="FF00FF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 flipH="1">
            <a:off x="5372099" y="398249"/>
            <a:ext cx="1809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Highly </a:t>
            </a:r>
          </a:p>
        </p:txBody>
      </p:sp>
      <p:sp>
        <p:nvSpPr>
          <p:cNvPr id="24" name="Multiply 23"/>
          <p:cNvSpPr/>
          <p:nvPr/>
        </p:nvSpPr>
        <p:spPr bwMode="auto">
          <a:xfrm>
            <a:off x="-1532118" y="1207740"/>
            <a:ext cx="9822940" cy="5863949"/>
          </a:xfrm>
          <a:prstGeom prst="mathMultiply">
            <a:avLst>
              <a:gd name="adj1" fmla="val 2037"/>
            </a:avLst>
          </a:prstGeom>
          <a:solidFill>
            <a:srgbClr val="FF00FF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14042" y="3978079"/>
            <a:ext cx="3107007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 efficiency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fficient growth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 to fir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2588877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reeform 94"/>
          <p:cNvSpPr>
            <a:spLocks/>
          </p:cNvSpPr>
          <p:nvPr/>
        </p:nvSpPr>
        <p:spPr bwMode="auto">
          <a:xfrm>
            <a:off x="7096430" y="1129158"/>
            <a:ext cx="4672013" cy="3760787"/>
          </a:xfrm>
          <a:custGeom>
            <a:avLst/>
            <a:gdLst/>
            <a:ahLst/>
            <a:cxnLst>
              <a:cxn ang="0">
                <a:pos x="2184" y="1757"/>
              </a:cxn>
              <a:cxn ang="0">
                <a:pos x="2168" y="1555"/>
              </a:cxn>
              <a:cxn ang="0">
                <a:pos x="2059" y="1441"/>
              </a:cxn>
              <a:cxn ang="0">
                <a:pos x="2027" y="1358"/>
              </a:cxn>
              <a:cxn ang="0">
                <a:pos x="2022" y="1296"/>
              </a:cxn>
              <a:cxn ang="0">
                <a:pos x="1991" y="1244"/>
              </a:cxn>
              <a:cxn ang="0">
                <a:pos x="1970" y="1198"/>
              </a:cxn>
              <a:cxn ang="0">
                <a:pos x="1933" y="1161"/>
              </a:cxn>
              <a:cxn ang="0">
                <a:pos x="1923" y="1130"/>
              </a:cxn>
              <a:cxn ang="0">
                <a:pos x="1917" y="1099"/>
              </a:cxn>
              <a:cxn ang="0">
                <a:pos x="1912" y="1073"/>
              </a:cxn>
              <a:cxn ang="0">
                <a:pos x="1907" y="1047"/>
              </a:cxn>
              <a:cxn ang="0">
                <a:pos x="1902" y="1021"/>
              </a:cxn>
              <a:cxn ang="0">
                <a:pos x="1876" y="1001"/>
              </a:cxn>
              <a:cxn ang="0">
                <a:pos x="1865" y="964"/>
              </a:cxn>
              <a:cxn ang="0">
                <a:pos x="1855" y="928"/>
              </a:cxn>
              <a:cxn ang="0">
                <a:pos x="1829" y="913"/>
              </a:cxn>
              <a:cxn ang="0">
                <a:pos x="1792" y="871"/>
              </a:cxn>
              <a:cxn ang="0">
                <a:pos x="1740" y="850"/>
              </a:cxn>
              <a:cxn ang="0">
                <a:pos x="1719" y="824"/>
              </a:cxn>
              <a:cxn ang="0">
                <a:pos x="1661" y="793"/>
              </a:cxn>
              <a:cxn ang="0">
                <a:pos x="1635" y="767"/>
              </a:cxn>
              <a:cxn ang="0">
                <a:pos x="1594" y="731"/>
              </a:cxn>
              <a:cxn ang="0">
                <a:pos x="1562" y="710"/>
              </a:cxn>
              <a:cxn ang="0">
                <a:pos x="1494" y="679"/>
              </a:cxn>
              <a:cxn ang="0">
                <a:pos x="1458" y="648"/>
              </a:cxn>
              <a:cxn ang="0">
                <a:pos x="1411" y="622"/>
              </a:cxn>
              <a:cxn ang="0">
                <a:pos x="1364" y="591"/>
              </a:cxn>
              <a:cxn ang="0">
                <a:pos x="1332" y="565"/>
              </a:cxn>
              <a:cxn ang="0">
                <a:pos x="1306" y="539"/>
              </a:cxn>
              <a:cxn ang="0">
                <a:pos x="1259" y="508"/>
              </a:cxn>
              <a:cxn ang="0">
                <a:pos x="1197" y="482"/>
              </a:cxn>
              <a:cxn ang="0">
                <a:pos x="1134" y="451"/>
              </a:cxn>
              <a:cxn ang="0">
                <a:pos x="1092" y="425"/>
              </a:cxn>
              <a:cxn ang="0">
                <a:pos x="1040" y="394"/>
              </a:cxn>
              <a:cxn ang="0">
                <a:pos x="977" y="368"/>
              </a:cxn>
              <a:cxn ang="0">
                <a:pos x="920" y="337"/>
              </a:cxn>
              <a:cxn ang="0">
                <a:pos x="847" y="311"/>
              </a:cxn>
              <a:cxn ang="0">
                <a:pos x="763" y="285"/>
              </a:cxn>
              <a:cxn ang="0">
                <a:pos x="711" y="254"/>
              </a:cxn>
              <a:cxn ang="0">
                <a:pos x="669" y="228"/>
              </a:cxn>
              <a:cxn ang="0">
                <a:pos x="596" y="197"/>
              </a:cxn>
              <a:cxn ang="0">
                <a:pos x="544" y="171"/>
              </a:cxn>
              <a:cxn ang="0">
                <a:pos x="465" y="140"/>
              </a:cxn>
              <a:cxn ang="0">
                <a:pos x="387" y="114"/>
              </a:cxn>
              <a:cxn ang="0">
                <a:pos x="298" y="83"/>
              </a:cxn>
              <a:cxn ang="0">
                <a:pos x="194" y="57"/>
              </a:cxn>
              <a:cxn ang="0">
                <a:pos x="120" y="26"/>
              </a:cxn>
              <a:cxn ang="0">
                <a:pos x="0" y="0"/>
              </a:cxn>
            </a:cxnLst>
            <a:rect l="0" t="0" r="r" b="b"/>
            <a:pathLst>
              <a:path w="2184" h="1757">
                <a:moveTo>
                  <a:pt x="2184" y="1757"/>
                </a:moveTo>
                <a:lnTo>
                  <a:pt x="2168" y="1555"/>
                </a:lnTo>
                <a:lnTo>
                  <a:pt x="2059" y="1441"/>
                </a:lnTo>
                <a:lnTo>
                  <a:pt x="2027" y="1358"/>
                </a:lnTo>
                <a:lnTo>
                  <a:pt x="2022" y="1296"/>
                </a:lnTo>
                <a:lnTo>
                  <a:pt x="1991" y="1244"/>
                </a:lnTo>
                <a:lnTo>
                  <a:pt x="1970" y="1198"/>
                </a:lnTo>
                <a:lnTo>
                  <a:pt x="1933" y="1161"/>
                </a:lnTo>
                <a:lnTo>
                  <a:pt x="1923" y="1130"/>
                </a:lnTo>
                <a:lnTo>
                  <a:pt x="1917" y="1099"/>
                </a:lnTo>
                <a:lnTo>
                  <a:pt x="1912" y="1073"/>
                </a:lnTo>
                <a:lnTo>
                  <a:pt x="1907" y="1047"/>
                </a:lnTo>
                <a:lnTo>
                  <a:pt x="1902" y="1021"/>
                </a:lnTo>
                <a:lnTo>
                  <a:pt x="1876" y="1001"/>
                </a:lnTo>
                <a:lnTo>
                  <a:pt x="1865" y="964"/>
                </a:lnTo>
                <a:lnTo>
                  <a:pt x="1855" y="928"/>
                </a:lnTo>
                <a:lnTo>
                  <a:pt x="1829" y="913"/>
                </a:lnTo>
                <a:lnTo>
                  <a:pt x="1792" y="871"/>
                </a:lnTo>
                <a:lnTo>
                  <a:pt x="1740" y="850"/>
                </a:lnTo>
                <a:lnTo>
                  <a:pt x="1719" y="824"/>
                </a:lnTo>
                <a:lnTo>
                  <a:pt x="1661" y="793"/>
                </a:lnTo>
                <a:lnTo>
                  <a:pt x="1635" y="767"/>
                </a:lnTo>
                <a:lnTo>
                  <a:pt x="1594" y="731"/>
                </a:lnTo>
                <a:lnTo>
                  <a:pt x="1562" y="710"/>
                </a:lnTo>
                <a:lnTo>
                  <a:pt x="1494" y="679"/>
                </a:lnTo>
                <a:lnTo>
                  <a:pt x="1458" y="648"/>
                </a:lnTo>
                <a:lnTo>
                  <a:pt x="1411" y="622"/>
                </a:lnTo>
                <a:lnTo>
                  <a:pt x="1364" y="591"/>
                </a:lnTo>
                <a:lnTo>
                  <a:pt x="1332" y="565"/>
                </a:lnTo>
                <a:lnTo>
                  <a:pt x="1306" y="539"/>
                </a:lnTo>
                <a:lnTo>
                  <a:pt x="1259" y="508"/>
                </a:lnTo>
                <a:lnTo>
                  <a:pt x="1197" y="482"/>
                </a:lnTo>
                <a:lnTo>
                  <a:pt x="1134" y="451"/>
                </a:lnTo>
                <a:lnTo>
                  <a:pt x="1092" y="425"/>
                </a:lnTo>
                <a:lnTo>
                  <a:pt x="1040" y="394"/>
                </a:lnTo>
                <a:lnTo>
                  <a:pt x="977" y="368"/>
                </a:lnTo>
                <a:lnTo>
                  <a:pt x="920" y="337"/>
                </a:lnTo>
                <a:lnTo>
                  <a:pt x="847" y="311"/>
                </a:lnTo>
                <a:lnTo>
                  <a:pt x="763" y="285"/>
                </a:lnTo>
                <a:lnTo>
                  <a:pt x="711" y="254"/>
                </a:lnTo>
                <a:lnTo>
                  <a:pt x="669" y="228"/>
                </a:lnTo>
                <a:lnTo>
                  <a:pt x="596" y="197"/>
                </a:lnTo>
                <a:lnTo>
                  <a:pt x="544" y="171"/>
                </a:lnTo>
                <a:lnTo>
                  <a:pt x="465" y="140"/>
                </a:lnTo>
                <a:lnTo>
                  <a:pt x="387" y="114"/>
                </a:lnTo>
                <a:lnTo>
                  <a:pt x="298" y="83"/>
                </a:lnTo>
                <a:lnTo>
                  <a:pt x="194" y="57"/>
                </a:lnTo>
                <a:lnTo>
                  <a:pt x="120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5" name="Freeform 95"/>
          <p:cNvSpPr>
            <a:spLocks/>
          </p:cNvSpPr>
          <p:nvPr/>
        </p:nvSpPr>
        <p:spPr bwMode="auto">
          <a:xfrm>
            <a:off x="6882117" y="881507"/>
            <a:ext cx="5041900" cy="3816350"/>
          </a:xfrm>
          <a:custGeom>
            <a:avLst/>
            <a:gdLst/>
            <a:ahLst/>
            <a:cxnLst>
              <a:cxn ang="0">
                <a:pos x="2356" y="1783"/>
              </a:cxn>
              <a:cxn ang="0">
                <a:pos x="2294" y="1581"/>
              </a:cxn>
              <a:cxn ang="0">
                <a:pos x="2168" y="1467"/>
              </a:cxn>
              <a:cxn ang="0">
                <a:pos x="2095" y="1384"/>
              </a:cxn>
              <a:cxn ang="0">
                <a:pos x="2064" y="1322"/>
              </a:cxn>
              <a:cxn ang="0">
                <a:pos x="2022" y="1270"/>
              </a:cxn>
              <a:cxn ang="0">
                <a:pos x="2006" y="1224"/>
              </a:cxn>
              <a:cxn ang="0">
                <a:pos x="1991" y="1187"/>
              </a:cxn>
              <a:cxn ang="0">
                <a:pos x="1985" y="1156"/>
              </a:cxn>
              <a:cxn ang="0">
                <a:pos x="1959" y="1125"/>
              </a:cxn>
              <a:cxn ang="0">
                <a:pos x="1891" y="1099"/>
              </a:cxn>
              <a:cxn ang="0">
                <a:pos x="1876" y="1073"/>
              </a:cxn>
              <a:cxn ang="0">
                <a:pos x="1865" y="1047"/>
              </a:cxn>
              <a:cxn ang="0">
                <a:pos x="1860" y="1027"/>
              </a:cxn>
              <a:cxn ang="0">
                <a:pos x="1850" y="990"/>
              </a:cxn>
              <a:cxn ang="0">
                <a:pos x="1756" y="954"/>
              </a:cxn>
              <a:cxn ang="0">
                <a:pos x="1714" y="928"/>
              </a:cxn>
              <a:cxn ang="0">
                <a:pos x="1709" y="897"/>
              </a:cxn>
              <a:cxn ang="0">
                <a:pos x="1641" y="876"/>
              </a:cxn>
              <a:cxn ang="0">
                <a:pos x="1609" y="840"/>
              </a:cxn>
              <a:cxn ang="0">
                <a:pos x="1573" y="809"/>
              </a:cxn>
              <a:cxn ang="0">
                <a:pos x="1562" y="783"/>
              </a:cxn>
              <a:cxn ang="0">
                <a:pos x="1526" y="752"/>
              </a:cxn>
              <a:cxn ang="0">
                <a:pos x="1468" y="721"/>
              </a:cxn>
              <a:cxn ang="0">
                <a:pos x="1442" y="695"/>
              </a:cxn>
              <a:cxn ang="0">
                <a:pos x="1395" y="664"/>
              </a:cxn>
              <a:cxn ang="0">
                <a:pos x="1317" y="638"/>
              </a:cxn>
              <a:cxn ang="0">
                <a:pos x="1275" y="607"/>
              </a:cxn>
              <a:cxn ang="0">
                <a:pos x="1228" y="576"/>
              </a:cxn>
              <a:cxn ang="0">
                <a:pos x="1181" y="550"/>
              </a:cxn>
              <a:cxn ang="0">
                <a:pos x="1155" y="519"/>
              </a:cxn>
              <a:cxn ang="0">
                <a:pos x="1118" y="493"/>
              </a:cxn>
              <a:cxn ang="0">
                <a:pos x="1076" y="462"/>
              </a:cxn>
              <a:cxn ang="0">
                <a:pos x="998" y="431"/>
              </a:cxn>
              <a:cxn ang="0">
                <a:pos x="951" y="405"/>
              </a:cxn>
              <a:cxn ang="0">
                <a:pos x="914" y="374"/>
              </a:cxn>
              <a:cxn ang="0">
                <a:pos x="873" y="348"/>
              </a:cxn>
              <a:cxn ang="0">
                <a:pos x="826" y="317"/>
              </a:cxn>
              <a:cxn ang="0">
                <a:pos x="747" y="291"/>
              </a:cxn>
              <a:cxn ang="0">
                <a:pos x="705" y="260"/>
              </a:cxn>
              <a:cxn ang="0">
                <a:pos x="638" y="228"/>
              </a:cxn>
              <a:cxn ang="0">
                <a:pos x="554" y="203"/>
              </a:cxn>
              <a:cxn ang="0">
                <a:pos x="491" y="171"/>
              </a:cxn>
              <a:cxn ang="0">
                <a:pos x="382" y="146"/>
              </a:cxn>
              <a:cxn ang="0">
                <a:pos x="319" y="114"/>
              </a:cxn>
              <a:cxn ang="0">
                <a:pos x="225" y="89"/>
              </a:cxn>
              <a:cxn ang="0">
                <a:pos x="167" y="57"/>
              </a:cxn>
              <a:cxn ang="0">
                <a:pos x="89" y="26"/>
              </a:cxn>
              <a:cxn ang="0">
                <a:pos x="0" y="0"/>
              </a:cxn>
            </a:cxnLst>
            <a:rect l="0" t="0" r="r" b="b"/>
            <a:pathLst>
              <a:path w="2356" h="1783">
                <a:moveTo>
                  <a:pt x="2356" y="1783"/>
                </a:moveTo>
                <a:lnTo>
                  <a:pt x="2294" y="1581"/>
                </a:lnTo>
                <a:lnTo>
                  <a:pt x="2168" y="1467"/>
                </a:lnTo>
                <a:lnTo>
                  <a:pt x="2095" y="1384"/>
                </a:lnTo>
                <a:lnTo>
                  <a:pt x="2064" y="1322"/>
                </a:lnTo>
                <a:lnTo>
                  <a:pt x="2022" y="1270"/>
                </a:lnTo>
                <a:lnTo>
                  <a:pt x="2006" y="1224"/>
                </a:lnTo>
                <a:lnTo>
                  <a:pt x="1991" y="1187"/>
                </a:lnTo>
                <a:lnTo>
                  <a:pt x="1985" y="1156"/>
                </a:lnTo>
                <a:lnTo>
                  <a:pt x="1959" y="1125"/>
                </a:lnTo>
                <a:lnTo>
                  <a:pt x="1891" y="1099"/>
                </a:lnTo>
                <a:lnTo>
                  <a:pt x="1876" y="1073"/>
                </a:lnTo>
                <a:lnTo>
                  <a:pt x="1865" y="1047"/>
                </a:lnTo>
                <a:lnTo>
                  <a:pt x="1860" y="1027"/>
                </a:lnTo>
                <a:lnTo>
                  <a:pt x="1850" y="990"/>
                </a:lnTo>
                <a:lnTo>
                  <a:pt x="1756" y="954"/>
                </a:lnTo>
                <a:lnTo>
                  <a:pt x="1714" y="928"/>
                </a:lnTo>
                <a:lnTo>
                  <a:pt x="1709" y="897"/>
                </a:lnTo>
                <a:lnTo>
                  <a:pt x="1641" y="876"/>
                </a:lnTo>
                <a:lnTo>
                  <a:pt x="1609" y="840"/>
                </a:lnTo>
                <a:lnTo>
                  <a:pt x="1573" y="809"/>
                </a:lnTo>
                <a:lnTo>
                  <a:pt x="1562" y="783"/>
                </a:lnTo>
                <a:lnTo>
                  <a:pt x="1526" y="752"/>
                </a:lnTo>
                <a:lnTo>
                  <a:pt x="1468" y="721"/>
                </a:lnTo>
                <a:lnTo>
                  <a:pt x="1442" y="695"/>
                </a:lnTo>
                <a:lnTo>
                  <a:pt x="1395" y="664"/>
                </a:lnTo>
                <a:lnTo>
                  <a:pt x="1317" y="638"/>
                </a:lnTo>
                <a:lnTo>
                  <a:pt x="1275" y="607"/>
                </a:lnTo>
                <a:lnTo>
                  <a:pt x="1228" y="576"/>
                </a:lnTo>
                <a:lnTo>
                  <a:pt x="1181" y="550"/>
                </a:lnTo>
                <a:lnTo>
                  <a:pt x="1155" y="519"/>
                </a:lnTo>
                <a:lnTo>
                  <a:pt x="1118" y="493"/>
                </a:lnTo>
                <a:lnTo>
                  <a:pt x="1076" y="462"/>
                </a:lnTo>
                <a:lnTo>
                  <a:pt x="998" y="431"/>
                </a:lnTo>
                <a:lnTo>
                  <a:pt x="951" y="405"/>
                </a:lnTo>
                <a:lnTo>
                  <a:pt x="914" y="374"/>
                </a:lnTo>
                <a:lnTo>
                  <a:pt x="873" y="348"/>
                </a:lnTo>
                <a:lnTo>
                  <a:pt x="826" y="317"/>
                </a:lnTo>
                <a:lnTo>
                  <a:pt x="747" y="291"/>
                </a:lnTo>
                <a:lnTo>
                  <a:pt x="705" y="260"/>
                </a:lnTo>
                <a:lnTo>
                  <a:pt x="638" y="228"/>
                </a:lnTo>
                <a:lnTo>
                  <a:pt x="554" y="203"/>
                </a:lnTo>
                <a:lnTo>
                  <a:pt x="491" y="171"/>
                </a:lnTo>
                <a:lnTo>
                  <a:pt x="382" y="146"/>
                </a:lnTo>
                <a:lnTo>
                  <a:pt x="319" y="114"/>
                </a:lnTo>
                <a:lnTo>
                  <a:pt x="225" y="89"/>
                </a:lnTo>
                <a:lnTo>
                  <a:pt x="167" y="57"/>
                </a:lnTo>
                <a:lnTo>
                  <a:pt x="89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6" name="Freeform 96"/>
          <p:cNvSpPr>
            <a:spLocks/>
          </p:cNvSpPr>
          <p:nvPr/>
        </p:nvSpPr>
        <p:spPr bwMode="auto">
          <a:xfrm>
            <a:off x="6570967" y="567182"/>
            <a:ext cx="5092700" cy="3814762"/>
          </a:xfrm>
          <a:custGeom>
            <a:avLst/>
            <a:gdLst/>
            <a:ahLst/>
            <a:cxnLst>
              <a:cxn ang="0">
                <a:pos x="1877" y="1406"/>
              </a:cxn>
              <a:cxn ang="0">
                <a:pos x="1840" y="1247"/>
              </a:cxn>
              <a:cxn ang="0">
                <a:pos x="1803" y="1157"/>
              </a:cxn>
              <a:cxn ang="0">
                <a:pos x="1725" y="1091"/>
              </a:cxn>
              <a:cxn ang="0">
                <a:pos x="1708" y="1042"/>
              </a:cxn>
              <a:cxn ang="0">
                <a:pos x="1692" y="1001"/>
              </a:cxn>
              <a:cxn ang="0">
                <a:pos x="1655" y="965"/>
              </a:cxn>
              <a:cxn ang="0">
                <a:pos x="1647" y="936"/>
              </a:cxn>
              <a:cxn ang="0">
                <a:pos x="1589" y="912"/>
              </a:cxn>
              <a:cxn ang="0">
                <a:pos x="1556" y="887"/>
              </a:cxn>
              <a:cxn ang="0">
                <a:pos x="1531" y="867"/>
              </a:cxn>
              <a:cxn ang="0">
                <a:pos x="1482" y="826"/>
              </a:cxn>
              <a:cxn ang="0">
                <a:pos x="1420" y="793"/>
              </a:cxn>
              <a:cxn ang="0">
                <a:pos x="1346" y="769"/>
              </a:cxn>
              <a:cxn ang="0">
                <a:pos x="1321" y="732"/>
              </a:cxn>
              <a:cxn ang="0">
                <a:pos x="1288" y="699"/>
              </a:cxn>
              <a:cxn ang="0">
                <a:pos x="1227" y="662"/>
              </a:cxn>
              <a:cxn ang="0">
                <a:pos x="1173" y="630"/>
              </a:cxn>
              <a:cxn ang="0">
                <a:pos x="1127" y="597"/>
              </a:cxn>
              <a:cxn ang="0">
                <a:pos x="1090" y="565"/>
              </a:cxn>
              <a:cxn ang="0">
                <a:pos x="1000" y="531"/>
              </a:cxn>
              <a:cxn ang="0">
                <a:pos x="951" y="499"/>
              </a:cxn>
              <a:cxn ang="0">
                <a:pos x="922" y="470"/>
              </a:cxn>
              <a:cxn ang="0">
                <a:pos x="860" y="434"/>
              </a:cxn>
              <a:cxn ang="0">
                <a:pos x="811" y="400"/>
              </a:cxn>
              <a:cxn ang="0">
                <a:pos x="737" y="364"/>
              </a:cxn>
              <a:cxn ang="0">
                <a:pos x="666" y="327"/>
              </a:cxn>
              <a:cxn ang="0">
                <a:pos x="588" y="278"/>
              </a:cxn>
              <a:cxn ang="0">
                <a:pos x="531" y="245"/>
              </a:cxn>
              <a:cxn ang="0">
                <a:pos x="436" y="196"/>
              </a:cxn>
              <a:cxn ang="0">
                <a:pos x="329" y="147"/>
              </a:cxn>
              <a:cxn ang="0">
                <a:pos x="209" y="90"/>
              </a:cxn>
              <a:cxn ang="0">
                <a:pos x="103" y="45"/>
              </a:cxn>
              <a:cxn ang="0">
                <a:pos x="0" y="0"/>
              </a:cxn>
            </a:cxnLst>
            <a:rect l="0" t="0" r="r" b="b"/>
            <a:pathLst>
              <a:path w="1877" h="1406">
                <a:moveTo>
                  <a:pt x="1877" y="1406"/>
                </a:moveTo>
                <a:lnTo>
                  <a:pt x="1840" y="1247"/>
                </a:lnTo>
                <a:lnTo>
                  <a:pt x="1803" y="1157"/>
                </a:lnTo>
                <a:lnTo>
                  <a:pt x="1725" y="1091"/>
                </a:lnTo>
                <a:lnTo>
                  <a:pt x="1708" y="1042"/>
                </a:lnTo>
                <a:lnTo>
                  <a:pt x="1692" y="1001"/>
                </a:lnTo>
                <a:lnTo>
                  <a:pt x="1655" y="965"/>
                </a:lnTo>
                <a:lnTo>
                  <a:pt x="1647" y="936"/>
                </a:lnTo>
                <a:lnTo>
                  <a:pt x="1589" y="912"/>
                </a:lnTo>
                <a:lnTo>
                  <a:pt x="1556" y="887"/>
                </a:lnTo>
                <a:lnTo>
                  <a:pt x="1531" y="867"/>
                </a:lnTo>
                <a:lnTo>
                  <a:pt x="1482" y="826"/>
                </a:lnTo>
                <a:lnTo>
                  <a:pt x="1420" y="793"/>
                </a:lnTo>
                <a:lnTo>
                  <a:pt x="1346" y="769"/>
                </a:lnTo>
                <a:lnTo>
                  <a:pt x="1321" y="732"/>
                </a:lnTo>
                <a:lnTo>
                  <a:pt x="1288" y="699"/>
                </a:lnTo>
                <a:lnTo>
                  <a:pt x="1227" y="662"/>
                </a:lnTo>
                <a:lnTo>
                  <a:pt x="1173" y="630"/>
                </a:lnTo>
                <a:lnTo>
                  <a:pt x="1127" y="597"/>
                </a:lnTo>
                <a:lnTo>
                  <a:pt x="1090" y="565"/>
                </a:lnTo>
                <a:lnTo>
                  <a:pt x="1000" y="531"/>
                </a:lnTo>
                <a:lnTo>
                  <a:pt x="951" y="499"/>
                </a:lnTo>
                <a:lnTo>
                  <a:pt x="922" y="470"/>
                </a:lnTo>
                <a:lnTo>
                  <a:pt x="860" y="434"/>
                </a:lnTo>
                <a:lnTo>
                  <a:pt x="811" y="400"/>
                </a:lnTo>
                <a:lnTo>
                  <a:pt x="737" y="364"/>
                </a:lnTo>
                <a:lnTo>
                  <a:pt x="666" y="327"/>
                </a:lnTo>
                <a:lnTo>
                  <a:pt x="588" y="278"/>
                </a:lnTo>
                <a:lnTo>
                  <a:pt x="531" y="245"/>
                </a:lnTo>
                <a:lnTo>
                  <a:pt x="436" y="196"/>
                </a:lnTo>
                <a:lnTo>
                  <a:pt x="329" y="147"/>
                </a:lnTo>
                <a:lnTo>
                  <a:pt x="209" y="90"/>
                </a:lnTo>
                <a:lnTo>
                  <a:pt x="103" y="45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7" name="Freeform 97"/>
          <p:cNvSpPr>
            <a:spLocks/>
          </p:cNvSpPr>
          <p:nvPr/>
        </p:nvSpPr>
        <p:spPr bwMode="auto">
          <a:xfrm>
            <a:off x="7785405" y="1465708"/>
            <a:ext cx="4035425" cy="3114675"/>
          </a:xfrm>
          <a:custGeom>
            <a:avLst/>
            <a:gdLst/>
            <a:ahLst/>
            <a:cxnLst>
              <a:cxn ang="0">
                <a:pos x="1886" y="1456"/>
              </a:cxn>
              <a:cxn ang="0">
                <a:pos x="1839" y="1254"/>
              </a:cxn>
              <a:cxn ang="0">
                <a:pos x="1719" y="1140"/>
              </a:cxn>
              <a:cxn ang="0">
                <a:pos x="1698" y="1057"/>
              </a:cxn>
              <a:cxn ang="0">
                <a:pos x="1682" y="995"/>
              </a:cxn>
              <a:cxn ang="0">
                <a:pos x="1604" y="943"/>
              </a:cxn>
              <a:cxn ang="0">
                <a:pos x="1567" y="897"/>
              </a:cxn>
              <a:cxn ang="0">
                <a:pos x="1510" y="860"/>
              </a:cxn>
              <a:cxn ang="0">
                <a:pos x="1494" y="829"/>
              </a:cxn>
              <a:cxn ang="0">
                <a:pos x="1484" y="798"/>
              </a:cxn>
              <a:cxn ang="0">
                <a:pos x="1468" y="772"/>
              </a:cxn>
              <a:cxn ang="0">
                <a:pos x="1411" y="746"/>
              </a:cxn>
              <a:cxn ang="0">
                <a:pos x="1353" y="720"/>
              </a:cxn>
              <a:cxn ang="0">
                <a:pos x="1348" y="700"/>
              </a:cxn>
              <a:cxn ang="0">
                <a:pos x="1322" y="679"/>
              </a:cxn>
              <a:cxn ang="0">
                <a:pos x="1296" y="663"/>
              </a:cxn>
              <a:cxn ang="0">
                <a:pos x="1285" y="648"/>
              </a:cxn>
              <a:cxn ang="0">
                <a:pos x="1254" y="612"/>
              </a:cxn>
              <a:cxn ang="0">
                <a:pos x="1254" y="601"/>
              </a:cxn>
              <a:cxn ang="0">
                <a:pos x="1228" y="570"/>
              </a:cxn>
              <a:cxn ang="0">
                <a:pos x="1217" y="560"/>
              </a:cxn>
              <a:cxn ang="0">
                <a:pos x="1202" y="534"/>
              </a:cxn>
              <a:cxn ang="0">
                <a:pos x="1165" y="513"/>
              </a:cxn>
              <a:cxn ang="0">
                <a:pos x="1155" y="492"/>
              </a:cxn>
              <a:cxn ang="0">
                <a:pos x="1139" y="472"/>
              </a:cxn>
              <a:cxn ang="0">
                <a:pos x="1082" y="456"/>
              </a:cxn>
              <a:cxn ang="0">
                <a:pos x="1040" y="430"/>
              </a:cxn>
              <a:cxn ang="0">
                <a:pos x="993" y="409"/>
              </a:cxn>
              <a:cxn ang="0">
                <a:pos x="972" y="394"/>
              </a:cxn>
              <a:cxn ang="0">
                <a:pos x="941" y="368"/>
              </a:cxn>
              <a:cxn ang="0">
                <a:pos x="920" y="347"/>
              </a:cxn>
              <a:cxn ang="0">
                <a:pos x="878" y="326"/>
              </a:cxn>
              <a:cxn ang="0">
                <a:pos x="862" y="311"/>
              </a:cxn>
              <a:cxn ang="0">
                <a:pos x="826" y="285"/>
              </a:cxn>
              <a:cxn ang="0">
                <a:pos x="773" y="269"/>
              </a:cxn>
              <a:cxn ang="0">
                <a:pos x="753" y="244"/>
              </a:cxn>
              <a:cxn ang="0">
                <a:pos x="721" y="228"/>
              </a:cxn>
              <a:cxn ang="0">
                <a:pos x="648" y="202"/>
              </a:cxn>
              <a:cxn ang="0">
                <a:pos x="606" y="187"/>
              </a:cxn>
              <a:cxn ang="0">
                <a:pos x="559" y="166"/>
              </a:cxn>
              <a:cxn ang="0">
                <a:pos x="517" y="145"/>
              </a:cxn>
              <a:cxn ang="0">
                <a:pos x="465" y="124"/>
              </a:cxn>
              <a:cxn ang="0">
                <a:pos x="403" y="104"/>
              </a:cxn>
              <a:cxn ang="0">
                <a:pos x="361" y="83"/>
              </a:cxn>
              <a:cxn ang="0">
                <a:pos x="335" y="62"/>
              </a:cxn>
              <a:cxn ang="0">
                <a:pos x="230" y="41"/>
              </a:cxn>
              <a:cxn ang="0">
                <a:pos x="136" y="21"/>
              </a:cxn>
              <a:cxn ang="0">
                <a:pos x="0" y="0"/>
              </a:cxn>
            </a:cxnLst>
            <a:rect l="0" t="0" r="r" b="b"/>
            <a:pathLst>
              <a:path w="1886" h="1456">
                <a:moveTo>
                  <a:pt x="1886" y="1456"/>
                </a:moveTo>
                <a:lnTo>
                  <a:pt x="1839" y="1254"/>
                </a:lnTo>
                <a:lnTo>
                  <a:pt x="1719" y="1140"/>
                </a:lnTo>
                <a:lnTo>
                  <a:pt x="1698" y="1057"/>
                </a:lnTo>
                <a:lnTo>
                  <a:pt x="1682" y="995"/>
                </a:lnTo>
                <a:lnTo>
                  <a:pt x="1604" y="943"/>
                </a:lnTo>
                <a:lnTo>
                  <a:pt x="1567" y="897"/>
                </a:lnTo>
                <a:lnTo>
                  <a:pt x="1510" y="860"/>
                </a:lnTo>
                <a:lnTo>
                  <a:pt x="1494" y="829"/>
                </a:lnTo>
                <a:lnTo>
                  <a:pt x="1484" y="798"/>
                </a:lnTo>
                <a:lnTo>
                  <a:pt x="1468" y="772"/>
                </a:lnTo>
                <a:lnTo>
                  <a:pt x="1411" y="746"/>
                </a:lnTo>
                <a:lnTo>
                  <a:pt x="1353" y="720"/>
                </a:lnTo>
                <a:lnTo>
                  <a:pt x="1348" y="700"/>
                </a:lnTo>
                <a:lnTo>
                  <a:pt x="1322" y="679"/>
                </a:lnTo>
                <a:lnTo>
                  <a:pt x="1296" y="663"/>
                </a:lnTo>
                <a:lnTo>
                  <a:pt x="1285" y="648"/>
                </a:lnTo>
                <a:lnTo>
                  <a:pt x="1254" y="612"/>
                </a:lnTo>
                <a:lnTo>
                  <a:pt x="1254" y="601"/>
                </a:lnTo>
                <a:lnTo>
                  <a:pt x="1228" y="570"/>
                </a:lnTo>
                <a:lnTo>
                  <a:pt x="1217" y="560"/>
                </a:lnTo>
                <a:lnTo>
                  <a:pt x="1202" y="534"/>
                </a:lnTo>
                <a:lnTo>
                  <a:pt x="1165" y="513"/>
                </a:lnTo>
                <a:lnTo>
                  <a:pt x="1155" y="492"/>
                </a:lnTo>
                <a:lnTo>
                  <a:pt x="1139" y="472"/>
                </a:lnTo>
                <a:lnTo>
                  <a:pt x="1082" y="456"/>
                </a:lnTo>
                <a:lnTo>
                  <a:pt x="1040" y="430"/>
                </a:lnTo>
                <a:lnTo>
                  <a:pt x="993" y="409"/>
                </a:lnTo>
                <a:lnTo>
                  <a:pt x="972" y="394"/>
                </a:lnTo>
                <a:lnTo>
                  <a:pt x="941" y="368"/>
                </a:lnTo>
                <a:lnTo>
                  <a:pt x="920" y="347"/>
                </a:lnTo>
                <a:lnTo>
                  <a:pt x="878" y="326"/>
                </a:lnTo>
                <a:lnTo>
                  <a:pt x="862" y="311"/>
                </a:lnTo>
                <a:lnTo>
                  <a:pt x="826" y="285"/>
                </a:lnTo>
                <a:lnTo>
                  <a:pt x="773" y="269"/>
                </a:lnTo>
                <a:lnTo>
                  <a:pt x="753" y="244"/>
                </a:lnTo>
                <a:lnTo>
                  <a:pt x="721" y="228"/>
                </a:lnTo>
                <a:lnTo>
                  <a:pt x="648" y="202"/>
                </a:lnTo>
                <a:lnTo>
                  <a:pt x="606" y="187"/>
                </a:lnTo>
                <a:lnTo>
                  <a:pt x="559" y="166"/>
                </a:lnTo>
                <a:lnTo>
                  <a:pt x="517" y="145"/>
                </a:lnTo>
                <a:lnTo>
                  <a:pt x="465" y="124"/>
                </a:lnTo>
                <a:lnTo>
                  <a:pt x="403" y="104"/>
                </a:lnTo>
                <a:lnTo>
                  <a:pt x="361" y="83"/>
                </a:lnTo>
                <a:lnTo>
                  <a:pt x="335" y="62"/>
                </a:lnTo>
                <a:lnTo>
                  <a:pt x="230" y="41"/>
                </a:lnTo>
                <a:lnTo>
                  <a:pt x="136" y="2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8" name="Freeform 98"/>
          <p:cNvSpPr>
            <a:spLocks/>
          </p:cNvSpPr>
          <p:nvPr/>
        </p:nvSpPr>
        <p:spPr bwMode="auto">
          <a:xfrm>
            <a:off x="7509180" y="1283145"/>
            <a:ext cx="4189413" cy="2784475"/>
          </a:xfrm>
          <a:custGeom>
            <a:avLst/>
            <a:gdLst/>
            <a:ahLst/>
            <a:cxnLst>
              <a:cxn ang="0">
                <a:pos x="1959" y="1301"/>
              </a:cxn>
              <a:cxn ang="0">
                <a:pos x="1745" y="1099"/>
              </a:cxn>
              <a:cxn ang="0">
                <a:pos x="1713" y="985"/>
              </a:cxn>
              <a:cxn ang="0">
                <a:pos x="1661" y="902"/>
              </a:cxn>
              <a:cxn ang="0">
                <a:pos x="1583" y="840"/>
              </a:cxn>
              <a:cxn ang="0">
                <a:pos x="1509" y="788"/>
              </a:cxn>
              <a:cxn ang="0">
                <a:pos x="1494" y="742"/>
              </a:cxn>
              <a:cxn ang="0">
                <a:pos x="1447" y="705"/>
              </a:cxn>
              <a:cxn ang="0">
                <a:pos x="1368" y="674"/>
              </a:cxn>
              <a:cxn ang="0">
                <a:pos x="1353" y="643"/>
              </a:cxn>
              <a:cxn ang="0">
                <a:pos x="1337" y="617"/>
              </a:cxn>
              <a:cxn ang="0">
                <a:pos x="1274" y="591"/>
              </a:cxn>
              <a:cxn ang="0">
                <a:pos x="1206" y="565"/>
              </a:cxn>
              <a:cxn ang="0">
                <a:pos x="1165" y="545"/>
              </a:cxn>
              <a:cxn ang="0">
                <a:pos x="1165" y="524"/>
              </a:cxn>
              <a:cxn ang="0">
                <a:pos x="1149" y="508"/>
              </a:cxn>
              <a:cxn ang="0">
                <a:pos x="1149" y="493"/>
              </a:cxn>
              <a:cxn ang="0">
                <a:pos x="1139" y="472"/>
              </a:cxn>
              <a:cxn ang="0">
                <a:pos x="1034" y="446"/>
              </a:cxn>
              <a:cxn ang="0">
                <a:pos x="1029" y="431"/>
              </a:cxn>
              <a:cxn ang="0">
                <a:pos x="1018" y="415"/>
              </a:cxn>
              <a:cxn ang="0">
                <a:pos x="924" y="405"/>
              </a:cxn>
              <a:cxn ang="0">
                <a:pos x="898" y="379"/>
              </a:cxn>
              <a:cxn ang="0">
                <a:pos x="883" y="368"/>
              </a:cxn>
              <a:cxn ang="0">
                <a:pos x="867" y="348"/>
              </a:cxn>
              <a:cxn ang="0">
                <a:pos x="820" y="337"/>
              </a:cxn>
              <a:cxn ang="0">
                <a:pos x="778" y="317"/>
              </a:cxn>
              <a:cxn ang="0">
                <a:pos x="736" y="301"/>
              </a:cxn>
              <a:cxn ang="0">
                <a:pos x="710" y="286"/>
              </a:cxn>
              <a:cxn ang="0">
                <a:pos x="694" y="270"/>
              </a:cxn>
              <a:cxn ang="0">
                <a:pos x="658" y="244"/>
              </a:cxn>
              <a:cxn ang="0">
                <a:pos x="621" y="234"/>
              </a:cxn>
              <a:cxn ang="0">
                <a:pos x="621" y="218"/>
              </a:cxn>
              <a:cxn ang="0">
                <a:pos x="574" y="203"/>
              </a:cxn>
              <a:cxn ang="0">
                <a:pos x="517" y="182"/>
              </a:cxn>
              <a:cxn ang="0">
                <a:pos x="496" y="166"/>
              </a:cxn>
              <a:cxn ang="0">
                <a:pos x="444" y="151"/>
              </a:cxn>
              <a:cxn ang="0">
                <a:pos x="376" y="135"/>
              </a:cxn>
              <a:cxn ang="0">
                <a:pos x="350" y="114"/>
              </a:cxn>
              <a:cxn ang="0">
                <a:pos x="303" y="99"/>
              </a:cxn>
              <a:cxn ang="0">
                <a:pos x="271" y="83"/>
              </a:cxn>
              <a:cxn ang="0">
                <a:pos x="245" y="68"/>
              </a:cxn>
              <a:cxn ang="0">
                <a:pos x="183" y="47"/>
              </a:cxn>
              <a:cxn ang="0">
                <a:pos x="99" y="37"/>
              </a:cxn>
              <a:cxn ang="0">
                <a:pos x="83" y="16"/>
              </a:cxn>
              <a:cxn ang="0">
                <a:pos x="0" y="0"/>
              </a:cxn>
            </a:cxnLst>
            <a:rect l="0" t="0" r="r" b="b"/>
            <a:pathLst>
              <a:path w="1959" h="1301">
                <a:moveTo>
                  <a:pt x="1959" y="1301"/>
                </a:moveTo>
                <a:lnTo>
                  <a:pt x="1745" y="1099"/>
                </a:lnTo>
                <a:lnTo>
                  <a:pt x="1713" y="985"/>
                </a:lnTo>
                <a:lnTo>
                  <a:pt x="1661" y="902"/>
                </a:lnTo>
                <a:lnTo>
                  <a:pt x="1583" y="840"/>
                </a:lnTo>
                <a:lnTo>
                  <a:pt x="1509" y="788"/>
                </a:lnTo>
                <a:lnTo>
                  <a:pt x="1494" y="742"/>
                </a:lnTo>
                <a:lnTo>
                  <a:pt x="1447" y="705"/>
                </a:lnTo>
                <a:lnTo>
                  <a:pt x="1368" y="674"/>
                </a:lnTo>
                <a:lnTo>
                  <a:pt x="1353" y="643"/>
                </a:lnTo>
                <a:lnTo>
                  <a:pt x="1337" y="617"/>
                </a:lnTo>
                <a:lnTo>
                  <a:pt x="1274" y="591"/>
                </a:lnTo>
                <a:lnTo>
                  <a:pt x="1206" y="565"/>
                </a:lnTo>
                <a:lnTo>
                  <a:pt x="1165" y="545"/>
                </a:lnTo>
                <a:lnTo>
                  <a:pt x="1165" y="524"/>
                </a:lnTo>
                <a:lnTo>
                  <a:pt x="1149" y="508"/>
                </a:lnTo>
                <a:lnTo>
                  <a:pt x="1149" y="493"/>
                </a:lnTo>
                <a:lnTo>
                  <a:pt x="1139" y="472"/>
                </a:lnTo>
                <a:lnTo>
                  <a:pt x="1034" y="446"/>
                </a:lnTo>
                <a:lnTo>
                  <a:pt x="1029" y="431"/>
                </a:lnTo>
                <a:lnTo>
                  <a:pt x="1018" y="415"/>
                </a:lnTo>
                <a:lnTo>
                  <a:pt x="924" y="405"/>
                </a:lnTo>
                <a:lnTo>
                  <a:pt x="898" y="379"/>
                </a:lnTo>
                <a:lnTo>
                  <a:pt x="883" y="368"/>
                </a:lnTo>
                <a:lnTo>
                  <a:pt x="867" y="348"/>
                </a:lnTo>
                <a:lnTo>
                  <a:pt x="820" y="337"/>
                </a:lnTo>
                <a:lnTo>
                  <a:pt x="778" y="317"/>
                </a:lnTo>
                <a:lnTo>
                  <a:pt x="736" y="301"/>
                </a:lnTo>
                <a:lnTo>
                  <a:pt x="710" y="286"/>
                </a:lnTo>
                <a:lnTo>
                  <a:pt x="694" y="270"/>
                </a:lnTo>
                <a:lnTo>
                  <a:pt x="658" y="244"/>
                </a:lnTo>
                <a:lnTo>
                  <a:pt x="621" y="234"/>
                </a:lnTo>
                <a:lnTo>
                  <a:pt x="621" y="218"/>
                </a:lnTo>
                <a:lnTo>
                  <a:pt x="574" y="203"/>
                </a:lnTo>
                <a:lnTo>
                  <a:pt x="517" y="182"/>
                </a:lnTo>
                <a:lnTo>
                  <a:pt x="496" y="166"/>
                </a:lnTo>
                <a:lnTo>
                  <a:pt x="444" y="151"/>
                </a:lnTo>
                <a:lnTo>
                  <a:pt x="376" y="135"/>
                </a:lnTo>
                <a:lnTo>
                  <a:pt x="350" y="114"/>
                </a:lnTo>
                <a:lnTo>
                  <a:pt x="303" y="99"/>
                </a:lnTo>
                <a:lnTo>
                  <a:pt x="271" y="83"/>
                </a:lnTo>
                <a:lnTo>
                  <a:pt x="245" y="68"/>
                </a:lnTo>
                <a:lnTo>
                  <a:pt x="183" y="47"/>
                </a:lnTo>
                <a:lnTo>
                  <a:pt x="99" y="37"/>
                </a:lnTo>
                <a:lnTo>
                  <a:pt x="83" y="1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CC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9" name="Freeform 99"/>
          <p:cNvSpPr>
            <a:spLocks/>
          </p:cNvSpPr>
          <p:nvPr/>
        </p:nvSpPr>
        <p:spPr bwMode="auto">
          <a:xfrm>
            <a:off x="6426505" y="517969"/>
            <a:ext cx="4981575" cy="3136900"/>
          </a:xfrm>
          <a:custGeom>
            <a:avLst/>
            <a:gdLst/>
            <a:ahLst/>
            <a:cxnLst>
              <a:cxn ang="0">
                <a:pos x="1836" y="1156"/>
              </a:cxn>
              <a:cxn ang="0">
                <a:pos x="1758" y="997"/>
              </a:cxn>
              <a:cxn ang="0">
                <a:pos x="1573" y="907"/>
              </a:cxn>
              <a:cxn ang="0">
                <a:pos x="1478" y="841"/>
              </a:cxn>
              <a:cxn ang="0">
                <a:pos x="1408" y="792"/>
              </a:cxn>
              <a:cxn ang="0">
                <a:pos x="1404" y="751"/>
              </a:cxn>
              <a:cxn ang="0">
                <a:pos x="1384" y="715"/>
              </a:cxn>
              <a:cxn ang="0">
                <a:pos x="1309" y="686"/>
              </a:cxn>
              <a:cxn ang="0">
                <a:pos x="1309" y="661"/>
              </a:cxn>
              <a:cxn ang="0">
                <a:pos x="1247" y="637"/>
              </a:cxn>
              <a:cxn ang="0">
                <a:pos x="1206" y="616"/>
              </a:cxn>
              <a:cxn ang="0">
                <a:pos x="1186" y="596"/>
              </a:cxn>
              <a:cxn ang="0">
                <a:pos x="1141" y="560"/>
              </a:cxn>
              <a:cxn ang="0">
                <a:pos x="1017" y="543"/>
              </a:cxn>
              <a:cxn ang="0">
                <a:pos x="976" y="531"/>
              </a:cxn>
              <a:cxn ang="0">
                <a:pos x="955" y="519"/>
              </a:cxn>
              <a:cxn ang="0">
                <a:pos x="918" y="470"/>
              </a:cxn>
              <a:cxn ang="0">
                <a:pos x="848" y="429"/>
              </a:cxn>
              <a:cxn ang="0">
                <a:pos x="848" y="420"/>
              </a:cxn>
              <a:cxn ang="0">
                <a:pos x="753" y="388"/>
              </a:cxn>
              <a:cxn ang="0">
                <a:pos x="749" y="375"/>
              </a:cxn>
              <a:cxn ang="0">
                <a:pos x="700" y="359"/>
              </a:cxn>
              <a:cxn ang="0">
                <a:pos x="679" y="347"/>
              </a:cxn>
              <a:cxn ang="0">
                <a:pos x="663" y="335"/>
              </a:cxn>
              <a:cxn ang="0">
                <a:pos x="634" y="330"/>
              </a:cxn>
              <a:cxn ang="0">
                <a:pos x="610" y="318"/>
              </a:cxn>
              <a:cxn ang="0">
                <a:pos x="584" y="298"/>
              </a:cxn>
              <a:cxn ang="0">
                <a:pos x="531" y="281"/>
              </a:cxn>
              <a:cxn ang="0">
                <a:pos x="469" y="269"/>
              </a:cxn>
              <a:cxn ang="0">
                <a:pos x="416" y="224"/>
              </a:cxn>
              <a:cxn ang="0">
                <a:pos x="403" y="208"/>
              </a:cxn>
              <a:cxn ang="0">
                <a:pos x="375" y="200"/>
              </a:cxn>
              <a:cxn ang="0">
                <a:pos x="362" y="171"/>
              </a:cxn>
              <a:cxn ang="0">
                <a:pos x="325" y="163"/>
              </a:cxn>
              <a:cxn ang="0">
                <a:pos x="305" y="155"/>
              </a:cxn>
              <a:cxn ang="0">
                <a:pos x="292" y="142"/>
              </a:cxn>
              <a:cxn ang="0">
                <a:pos x="247" y="114"/>
              </a:cxn>
              <a:cxn ang="0">
                <a:pos x="181" y="73"/>
              </a:cxn>
              <a:cxn ang="0">
                <a:pos x="107" y="49"/>
              </a:cxn>
              <a:cxn ang="0">
                <a:pos x="90" y="45"/>
              </a:cxn>
              <a:cxn ang="0">
                <a:pos x="37" y="24"/>
              </a:cxn>
              <a:cxn ang="0">
                <a:pos x="0" y="0"/>
              </a:cxn>
            </a:cxnLst>
            <a:rect l="0" t="0" r="r" b="b"/>
            <a:pathLst>
              <a:path w="1836" h="1156">
                <a:moveTo>
                  <a:pt x="1836" y="1156"/>
                </a:moveTo>
                <a:lnTo>
                  <a:pt x="1758" y="997"/>
                </a:lnTo>
                <a:lnTo>
                  <a:pt x="1573" y="907"/>
                </a:lnTo>
                <a:lnTo>
                  <a:pt x="1478" y="841"/>
                </a:lnTo>
                <a:lnTo>
                  <a:pt x="1408" y="792"/>
                </a:lnTo>
                <a:lnTo>
                  <a:pt x="1404" y="751"/>
                </a:lnTo>
                <a:lnTo>
                  <a:pt x="1384" y="715"/>
                </a:lnTo>
                <a:lnTo>
                  <a:pt x="1309" y="686"/>
                </a:lnTo>
                <a:lnTo>
                  <a:pt x="1309" y="661"/>
                </a:lnTo>
                <a:lnTo>
                  <a:pt x="1247" y="637"/>
                </a:lnTo>
                <a:lnTo>
                  <a:pt x="1206" y="616"/>
                </a:lnTo>
                <a:lnTo>
                  <a:pt x="1186" y="596"/>
                </a:lnTo>
                <a:lnTo>
                  <a:pt x="1141" y="560"/>
                </a:lnTo>
                <a:lnTo>
                  <a:pt x="1017" y="543"/>
                </a:lnTo>
                <a:lnTo>
                  <a:pt x="976" y="531"/>
                </a:lnTo>
                <a:lnTo>
                  <a:pt x="955" y="519"/>
                </a:lnTo>
                <a:lnTo>
                  <a:pt x="918" y="470"/>
                </a:lnTo>
                <a:lnTo>
                  <a:pt x="848" y="429"/>
                </a:lnTo>
                <a:lnTo>
                  <a:pt x="848" y="420"/>
                </a:lnTo>
                <a:lnTo>
                  <a:pt x="753" y="388"/>
                </a:lnTo>
                <a:lnTo>
                  <a:pt x="749" y="375"/>
                </a:lnTo>
                <a:lnTo>
                  <a:pt x="700" y="359"/>
                </a:lnTo>
                <a:lnTo>
                  <a:pt x="679" y="347"/>
                </a:lnTo>
                <a:lnTo>
                  <a:pt x="663" y="335"/>
                </a:lnTo>
                <a:lnTo>
                  <a:pt x="634" y="330"/>
                </a:lnTo>
                <a:lnTo>
                  <a:pt x="610" y="318"/>
                </a:lnTo>
                <a:lnTo>
                  <a:pt x="584" y="298"/>
                </a:lnTo>
                <a:lnTo>
                  <a:pt x="531" y="281"/>
                </a:lnTo>
                <a:lnTo>
                  <a:pt x="469" y="269"/>
                </a:lnTo>
                <a:lnTo>
                  <a:pt x="416" y="224"/>
                </a:lnTo>
                <a:lnTo>
                  <a:pt x="403" y="208"/>
                </a:lnTo>
                <a:lnTo>
                  <a:pt x="375" y="200"/>
                </a:lnTo>
                <a:lnTo>
                  <a:pt x="362" y="171"/>
                </a:lnTo>
                <a:lnTo>
                  <a:pt x="325" y="163"/>
                </a:lnTo>
                <a:lnTo>
                  <a:pt x="305" y="155"/>
                </a:lnTo>
                <a:lnTo>
                  <a:pt x="292" y="142"/>
                </a:lnTo>
                <a:lnTo>
                  <a:pt x="247" y="114"/>
                </a:lnTo>
                <a:lnTo>
                  <a:pt x="181" y="73"/>
                </a:lnTo>
                <a:lnTo>
                  <a:pt x="107" y="49"/>
                </a:lnTo>
                <a:lnTo>
                  <a:pt x="90" y="45"/>
                </a:lnTo>
                <a:lnTo>
                  <a:pt x="37" y="2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33CC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0" name="Freeform 100"/>
          <p:cNvSpPr>
            <a:spLocks/>
          </p:cNvSpPr>
          <p:nvPr/>
        </p:nvSpPr>
        <p:spPr bwMode="auto">
          <a:xfrm>
            <a:off x="6648754" y="895794"/>
            <a:ext cx="5030788" cy="3703638"/>
          </a:xfrm>
          <a:custGeom>
            <a:avLst/>
            <a:gdLst/>
            <a:ahLst/>
            <a:cxnLst>
              <a:cxn ang="0">
                <a:pos x="26" y="4"/>
              </a:cxn>
              <a:cxn ang="0">
                <a:pos x="71" y="16"/>
              </a:cxn>
              <a:cxn ang="0">
                <a:pos x="120" y="33"/>
              </a:cxn>
              <a:cxn ang="0">
                <a:pos x="169" y="45"/>
              </a:cxn>
              <a:cxn ang="0">
                <a:pos x="215" y="61"/>
              </a:cxn>
              <a:cxn ang="0">
                <a:pos x="264" y="78"/>
              </a:cxn>
              <a:cxn ang="0">
                <a:pos x="313" y="98"/>
              </a:cxn>
              <a:cxn ang="0">
                <a:pos x="363" y="114"/>
              </a:cxn>
              <a:cxn ang="0">
                <a:pos x="408" y="135"/>
              </a:cxn>
              <a:cxn ang="0">
                <a:pos x="458" y="155"/>
              </a:cxn>
              <a:cxn ang="0">
                <a:pos x="507" y="176"/>
              </a:cxn>
              <a:cxn ang="0">
                <a:pos x="552" y="196"/>
              </a:cxn>
              <a:cxn ang="0">
                <a:pos x="602" y="221"/>
              </a:cxn>
              <a:cxn ang="0">
                <a:pos x="652" y="241"/>
              </a:cxn>
              <a:cxn ang="0">
                <a:pos x="697" y="266"/>
              </a:cxn>
              <a:cxn ang="0">
                <a:pos x="746" y="290"/>
              </a:cxn>
              <a:cxn ang="0">
                <a:pos x="795" y="315"/>
              </a:cxn>
              <a:cxn ang="0">
                <a:pos x="845" y="339"/>
              </a:cxn>
              <a:cxn ang="0">
                <a:pos x="891" y="364"/>
              </a:cxn>
              <a:cxn ang="0">
                <a:pos x="939" y="389"/>
              </a:cxn>
              <a:cxn ang="0">
                <a:pos x="989" y="413"/>
              </a:cxn>
              <a:cxn ang="0">
                <a:pos x="1034" y="442"/>
              </a:cxn>
              <a:cxn ang="0">
                <a:pos x="1084" y="466"/>
              </a:cxn>
              <a:cxn ang="0">
                <a:pos x="1133" y="494"/>
              </a:cxn>
              <a:cxn ang="0">
                <a:pos x="1178" y="524"/>
              </a:cxn>
              <a:cxn ang="0">
                <a:pos x="1228" y="552"/>
              </a:cxn>
              <a:cxn ang="0">
                <a:pos x="1278" y="584"/>
              </a:cxn>
              <a:cxn ang="0">
                <a:pos x="1327" y="613"/>
              </a:cxn>
              <a:cxn ang="0">
                <a:pos x="1372" y="646"/>
              </a:cxn>
              <a:cxn ang="0">
                <a:pos x="1422" y="683"/>
              </a:cxn>
              <a:cxn ang="0">
                <a:pos x="1471" y="719"/>
              </a:cxn>
              <a:cxn ang="0">
                <a:pos x="1517" y="760"/>
              </a:cxn>
              <a:cxn ang="0">
                <a:pos x="1565" y="805"/>
              </a:cxn>
              <a:cxn ang="0">
                <a:pos x="1615" y="850"/>
              </a:cxn>
              <a:cxn ang="0">
                <a:pos x="1660" y="908"/>
              </a:cxn>
              <a:cxn ang="0">
                <a:pos x="1710" y="973"/>
              </a:cxn>
              <a:cxn ang="0">
                <a:pos x="1759" y="1054"/>
              </a:cxn>
              <a:cxn ang="0">
                <a:pos x="1809" y="1165"/>
              </a:cxn>
              <a:cxn ang="0">
                <a:pos x="1854" y="1365"/>
              </a:cxn>
            </a:cxnLst>
            <a:rect l="0" t="0" r="r" b="b"/>
            <a:pathLst>
              <a:path w="1854" h="1365">
                <a:moveTo>
                  <a:pt x="0" y="0"/>
                </a:moveTo>
                <a:lnTo>
                  <a:pt x="26" y="4"/>
                </a:lnTo>
                <a:lnTo>
                  <a:pt x="50" y="13"/>
                </a:lnTo>
                <a:lnTo>
                  <a:pt x="71" y="16"/>
                </a:lnTo>
                <a:lnTo>
                  <a:pt x="95" y="24"/>
                </a:lnTo>
                <a:lnTo>
                  <a:pt x="120" y="33"/>
                </a:lnTo>
                <a:lnTo>
                  <a:pt x="145" y="37"/>
                </a:lnTo>
                <a:lnTo>
                  <a:pt x="169" y="45"/>
                </a:lnTo>
                <a:lnTo>
                  <a:pt x="194" y="54"/>
                </a:lnTo>
                <a:lnTo>
                  <a:pt x="215" y="61"/>
                </a:lnTo>
                <a:lnTo>
                  <a:pt x="239" y="69"/>
                </a:lnTo>
                <a:lnTo>
                  <a:pt x="264" y="78"/>
                </a:lnTo>
                <a:lnTo>
                  <a:pt x="289" y="86"/>
                </a:lnTo>
                <a:lnTo>
                  <a:pt x="313" y="98"/>
                </a:lnTo>
                <a:lnTo>
                  <a:pt x="339" y="106"/>
                </a:lnTo>
                <a:lnTo>
                  <a:pt x="363" y="114"/>
                </a:lnTo>
                <a:lnTo>
                  <a:pt x="384" y="127"/>
                </a:lnTo>
                <a:lnTo>
                  <a:pt x="408" y="135"/>
                </a:lnTo>
                <a:lnTo>
                  <a:pt x="433" y="147"/>
                </a:lnTo>
                <a:lnTo>
                  <a:pt x="458" y="155"/>
                </a:lnTo>
                <a:lnTo>
                  <a:pt x="482" y="168"/>
                </a:lnTo>
                <a:lnTo>
                  <a:pt x="507" y="176"/>
                </a:lnTo>
                <a:lnTo>
                  <a:pt x="532" y="188"/>
                </a:lnTo>
                <a:lnTo>
                  <a:pt x="552" y="196"/>
                </a:lnTo>
                <a:lnTo>
                  <a:pt x="577" y="209"/>
                </a:lnTo>
                <a:lnTo>
                  <a:pt x="602" y="221"/>
                </a:lnTo>
                <a:lnTo>
                  <a:pt x="626" y="233"/>
                </a:lnTo>
                <a:lnTo>
                  <a:pt x="652" y="241"/>
                </a:lnTo>
                <a:lnTo>
                  <a:pt x="676" y="254"/>
                </a:lnTo>
                <a:lnTo>
                  <a:pt x="697" y="266"/>
                </a:lnTo>
                <a:lnTo>
                  <a:pt x="721" y="278"/>
                </a:lnTo>
                <a:lnTo>
                  <a:pt x="746" y="290"/>
                </a:lnTo>
                <a:lnTo>
                  <a:pt x="771" y="303"/>
                </a:lnTo>
                <a:lnTo>
                  <a:pt x="795" y="315"/>
                </a:lnTo>
                <a:lnTo>
                  <a:pt x="820" y="327"/>
                </a:lnTo>
                <a:lnTo>
                  <a:pt x="845" y="339"/>
                </a:lnTo>
                <a:lnTo>
                  <a:pt x="865" y="352"/>
                </a:lnTo>
                <a:lnTo>
                  <a:pt x="891" y="364"/>
                </a:lnTo>
                <a:lnTo>
                  <a:pt x="915" y="376"/>
                </a:lnTo>
                <a:lnTo>
                  <a:pt x="939" y="389"/>
                </a:lnTo>
                <a:lnTo>
                  <a:pt x="965" y="401"/>
                </a:lnTo>
                <a:lnTo>
                  <a:pt x="989" y="413"/>
                </a:lnTo>
                <a:lnTo>
                  <a:pt x="1014" y="425"/>
                </a:lnTo>
                <a:lnTo>
                  <a:pt x="1034" y="442"/>
                </a:lnTo>
                <a:lnTo>
                  <a:pt x="1059" y="454"/>
                </a:lnTo>
                <a:lnTo>
                  <a:pt x="1084" y="466"/>
                </a:lnTo>
                <a:lnTo>
                  <a:pt x="1108" y="483"/>
                </a:lnTo>
                <a:lnTo>
                  <a:pt x="1133" y="494"/>
                </a:lnTo>
                <a:lnTo>
                  <a:pt x="1158" y="507"/>
                </a:lnTo>
                <a:lnTo>
                  <a:pt x="1178" y="524"/>
                </a:lnTo>
                <a:lnTo>
                  <a:pt x="1204" y="539"/>
                </a:lnTo>
                <a:lnTo>
                  <a:pt x="1228" y="552"/>
                </a:lnTo>
                <a:lnTo>
                  <a:pt x="1252" y="568"/>
                </a:lnTo>
                <a:lnTo>
                  <a:pt x="1278" y="584"/>
                </a:lnTo>
                <a:lnTo>
                  <a:pt x="1302" y="597"/>
                </a:lnTo>
                <a:lnTo>
                  <a:pt x="1327" y="613"/>
                </a:lnTo>
                <a:lnTo>
                  <a:pt x="1347" y="629"/>
                </a:lnTo>
                <a:lnTo>
                  <a:pt x="1372" y="646"/>
                </a:lnTo>
                <a:lnTo>
                  <a:pt x="1397" y="666"/>
                </a:lnTo>
                <a:lnTo>
                  <a:pt x="1422" y="683"/>
                </a:lnTo>
                <a:lnTo>
                  <a:pt x="1446" y="699"/>
                </a:lnTo>
                <a:lnTo>
                  <a:pt x="1471" y="719"/>
                </a:lnTo>
                <a:lnTo>
                  <a:pt x="1496" y="740"/>
                </a:lnTo>
                <a:lnTo>
                  <a:pt x="1517" y="760"/>
                </a:lnTo>
                <a:lnTo>
                  <a:pt x="1541" y="781"/>
                </a:lnTo>
                <a:lnTo>
                  <a:pt x="1565" y="805"/>
                </a:lnTo>
                <a:lnTo>
                  <a:pt x="1591" y="826"/>
                </a:lnTo>
                <a:lnTo>
                  <a:pt x="1615" y="850"/>
                </a:lnTo>
                <a:lnTo>
                  <a:pt x="1640" y="879"/>
                </a:lnTo>
                <a:lnTo>
                  <a:pt x="1660" y="908"/>
                </a:lnTo>
                <a:lnTo>
                  <a:pt x="1685" y="936"/>
                </a:lnTo>
                <a:lnTo>
                  <a:pt x="1710" y="973"/>
                </a:lnTo>
                <a:lnTo>
                  <a:pt x="1735" y="1009"/>
                </a:lnTo>
                <a:lnTo>
                  <a:pt x="1759" y="1054"/>
                </a:lnTo>
                <a:lnTo>
                  <a:pt x="1784" y="1104"/>
                </a:lnTo>
                <a:lnTo>
                  <a:pt x="1809" y="1165"/>
                </a:lnTo>
                <a:lnTo>
                  <a:pt x="1830" y="1247"/>
                </a:lnTo>
                <a:lnTo>
                  <a:pt x="1854" y="1365"/>
                </a:lnTo>
              </a:path>
            </a:pathLst>
          </a:cu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1" name="Line 204"/>
          <p:cNvSpPr>
            <a:spLocks noChangeShapeType="1"/>
          </p:cNvSpPr>
          <p:nvPr/>
        </p:nvSpPr>
        <p:spPr bwMode="auto">
          <a:xfrm>
            <a:off x="6570967" y="457200"/>
            <a:ext cx="4837114" cy="19712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2" name="Line 204"/>
          <p:cNvSpPr>
            <a:spLocks noChangeShapeType="1"/>
          </p:cNvSpPr>
          <p:nvPr/>
        </p:nvSpPr>
        <p:spPr bwMode="auto">
          <a:xfrm>
            <a:off x="6366552" y="968821"/>
            <a:ext cx="4143002" cy="2146375"/>
          </a:xfrm>
          <a:prstGeom prst="line">
            <a:avLst/>
          </a:prstGeom>
          <a:noFill/>
          <a:ln w="57150">
            <a:solidFill>
              <a:srgbClr val="3333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3" name="Text Box 203"/>
          <p:cNvSpPr txBox="1">
            <a:spLocks noChangeArrowheads="1"/>
          </p:cNvSpPr>
          <p:nvPr/>
        </p:nvSpPr>
        <p:spPr bwMode="auto">
          <a:xfrm>
            <a:off x="7766354" y="2270569"/>
            <a:ext cx="11208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66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4" name="Text Box 203"/>
          <p:cNvSpPr txBox="1">
            <a:spLocks noChangeArrowheads="1"/>
          </p:cNvSpPr>
          <p:nvPr/>
        </p:nvSpPr>
        <p:spPr bwMode="auto">
          <a:xfrm>
            <a:off x="9933958" y="1196955"/>
            <a:ext cx="1026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5" name="Freeform 106"/>
          <p:cNvSpPr>
            <a:spLocks/>
          </p:cNvSpPr>
          <p:nvPr/>
        </p:nvSpPr>
        <p:spPr bwMode="auto">
          <a:xfrm>
            <a:off x="6497637" y="457200"/>
            <a:ext cx="5541963" cy="4075113"/>
          </a:xfrm>
          <a:custGeom>
            <a:avLst/>
            <a:gdLst/>
            <a:ahLst/>
            <a:cxnLst>
              <a:cxn ang="0">
                <a:pos x="2197" y="1778"/>
              </a:cxn>
              <a:cxn ang="0">
                <a:pos x="2161" y="1596"/>
              </a:cxn>
              <a:cxn ang="0">
                <a:pos x="2125" y="1493"/>
              </a:cxn>
              <a:cxn ang="0">
                <a:pos x="2094" y="1420"/>
              </a:cxn>
              <a:cxn ang="0">
                <a:pos x="2032" y="1316"/>
              </a:cxn>
              <a:cxn ang="0">
                <a:pos x="1954" y="1207"/>
              </a:cxn>
              <a:cxn ang="0">
                <a:pos x="1886" y="1135"/>
              </a:cxn>
              <a:cxn ang="0">
                <a:pos x="1809" y="1062"/>
              </a:cxn>
              <a:cxn ang="0">
                <a:pos x="1741" y="1005"/>
              </a:cxn>
              <a:cxn ang="0">
                <a:pos x="1700" y="969"/>
              </a:cxn>
              <a:cxn ang="0">
                <a:pos x="1648" y="928"/>
              </a:cxn>
              <a:cxn ang="0">
                <a:pos x="1596" y="891"/>
              </a:cxn>
              <a:cxn ang="0">
                <a:pos x="1555" y="860"/>
              </a:cxn>
              <a:cxn ang="0">
                <a:pos x="1498" y="819"/>
              </a:cxn>
              <a:cxn ang="0">
                <a:pos x="1446" y="782"/>
              </a:cxn>
              <a:cxn ang="0">
                <a:pos x="1389" y="746"/>
              </a:cxn>
              <a:cxn ang="0">
                <a:pos x="1337" y="715"/>
              </a:cxn>
              <a:cxn ang="0">
                <a:pos x="1275" y="674"/>
              </a:cxn>
              <a:cxn ang="0">
                <a:pos x="1218" y="643"/>
              </a:cxn>
              <a:cxn ang="0">
                <a:pos x="1156" y="601"/>
              </a:cxn>
              <a:cxn ang="0">
                <a:pos x="1099" y="570"/>
              </a:cxn>
              <a:cxn ang="0">
                <a:pos x="1036" y="529"/>
              </a:cxn>
              <a:cxn ang="0">
                <a:pos x="974" y="492"/>
              </a:cxn>
              <a:cxn ang="0">
                <a:pos x="907" y="456"/>
              </a:cxn>
              <a:cxn ang="0">
                <a:pos x="845" y="420"/>
              </a:cxn>
              <a:cxn ang="0">
                <a:pos x="777" y="383"/>
              </a:cxn>
              <a:cxn ang="0">
                <a:pos x="715" y="347"/>
              </a:cxn>
              <a:cxn ang="0">
                <a:pos x="648" y="311"/>
              </a:cxn>
              <a:cxn ang="0">
                <a:pos x="580" y="275"/>
              </a:cxn>
              <a:cxn ang="0">
                <a:pos x="508" y="238"/>
              </a:cxn>
              <a:cxn ang="0">
                <a:pos x="440" y="202"/>
              </a:cxn>
              <a:cxn ang="0">
                <a:pos x="368" y="166"/>
              </a:cxn>
              <a:cxn ang="0">
                <a:pos x="295" y="129"/>
              </a:cxn>
              <a:cxn ang="0">
                <a:pos x="223" y="93"/>
              </a:cxn>
              <a:cxn ang="0">
                <a:pos x="140" y="57"/>
              </a:cxn>
              <a:cxn ang="0">
                <a:pos x="57" y="21"/>
              </a:cxn>
              <a:cxn ang="0">
                <a:pos x="0" y="0"/>
              </a:cxn>
            </a:cxnLst>
            <a:rect l="0" t="0" r="r" b="b"/>
            <a:pathLst>
              <a:path w="2197" h="1778">
                <a:moveTo>
                  <a:pt x="2197" y="1778"/>
                </a:moveTo>
                <a:lnTo>
                  <a:pt x="2161" y="1596"/>
                </a:lnTo>
                <a:lnTo>
                  <a:pt x="2125" y="1493"/>
                </a:lnTo>
                <a:lnTo>
                  <a:pt x="2094" y="1420"/>
                </a:lnTo>
                <a:lnTo>
                  <a:pt x="2032" y="1316"/>
                </a:lnTo>
                <a:lnTo>
                  <a:pt x="1954" y="1207"/>
                </a:lnTo>
                <a:lnTo>
                  <a:pt x="1886" y="1135"/>
                </a:lnTo>
                <a:lnTo>
                  <a:pt x="1809" y="1062"/>
                </a:lnTo>
                <a:lnTo>
                  <a:pt x="1741" y="1005"/>
                </a:lnTo>
                <a:lnTo>
                  <a:pt x="1700" y="969"/>
                </a:lnTo>
                <a:lnTo>
                  <a:pt x="1648" y="928"/>
                </a:lnTo>
                <a:lnTo>
                  <a:pt x="1596" y="891"/>
                </a:lnTo>
                <a:lnTo>
                  <a:pt x="1555" y="860"/>
                </a:lnTo>
                <a:lnTo>
                  <a:pt x="1498" y="819"/>
                </a:lnTo>
                <a:lnTo>
                  <a:pt x="1446" y="782"/>
                </a:lnTo>
                <a:lnTo>
                  <a:pt x="1389" y="746"/>
                </a:lnTo>
                <a:lnTo>
                  <a:pt x="1337" y="715"/>
                </a:lnTo>
                <a:lnTo>
                  <a:pt x="1275" y="674"/>
                </a:lnTo>
                <a:lnTo>
                  <a:pt x="1218" y="643"/>
                </a:lnTo>
                <a:lnTo>
                  <a:pt x="1156" y="601"/>
                </a:lnTo>
                <a:lnTo>
                  <a:pt x="1099" y="570"/>
                </a:lnTo>
                <a:lnTo>
                  <a:pt x="1036" y="529"/>
                </a:lnTo>
                <a:lnTo>
                  <a:pt x="974" y="492"/>
                </a:lnTo>
                <a:lnTo>
                  <a:pt x="907" y="456"/>
                </a:lnTo>
                <a:lnTo>
                  <a:pt x="845" y="420"/>
                </a:lnTo>
                <a:lnTo>
                  <a:pt x="777" y="383"/>
                </a:lnTo>
                <a:lnTo>
                  <a:pt x="715" y="347"/>
                </a:lnTo>
                <a:lnTo>
                  <a:pt x="648" y="311"/>
                </a:lnTo>
                <a:lnTo>
                  <a:pt x="580" y="275"/>
                </a:lnTo>
                <a:lnTo>
                  <a:pt x="508" y="238"/>
                </a:lnTo>
                <a:lnTo>
                  <a:pt x="440" y="202"/>
                </a:lnTo>
                <a:lnTo>
                  <a:pt x="368" y="166"/>
                </a:lnTo>
                <a:lnTo>
                  <a:pt x="295" y="129"/>
                </a:lnTo>
                <a:lnTo>
                  <a:pt x="223" y="93"/>
                </a:lnTo>
                <a:lnTo>
                  <a:pt x="140" y="57"/>
                </a:lnTo>
                <a:lnTo>
                  <a:pt x="57" y="21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FF00FF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563143" y="220325"/>
            <a:ext cx="57002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mething real going o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ata from various source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etailed simulatio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oy analytic model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7963949" y="4667709"/>
            <a:ext cx="3472133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oy analytic model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fficient growth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 to fires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5045739" y="2805088"/>
            <a:ext cx="2312077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mplausibly consistent?</a:t>
            </a:r>
          </a:p>
        </p:txBody>
      </p:sp>
    </p:spTree>
    <p:extLst>
      <p:ext uri="{BB962C8B-B14F-4D97-AF65-F5344CB8AC3E}">
        <p14:creationId xmlns:p14="http://schemas.microsoft.com/office/powerpoint/2010/main" val="605872562"/>
      </p:ext>
    </p:extLst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4035" name="Line 3"/>
          <p:cNvSpPr>
            <a:spLocks noChangeShapeType="1"/>
          </p:cNvSpPr>
          <p:nvPr/>
        </p:nvSpPr>
        <p:spPr bwMode="auto">
          <a:xfrm>
            <a:off x="1803400" y="6161088"/>
            <a:ext cx="59690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37" name="Line 5"/>
          <p:cNvSpPr>
            <a:spLocks noChangeShapeType="1"/>
          </p:cNvSpPr>
          <p:nvPr/>
        </p:nvSpPr>
        <p:spPr bwMode="auto">
          <a:xfrm flipV="1">
            <a:off x="1574800" y="601921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38" name="Line 6"/>
          <p:cNvSpPr>
            <a:spLocks noChangeShapeType="1"/>
          </p:cNvSpPr>
          <p:nvPr/>
        </p:nvSpPr>
        <p:spPr bwMode="auto">
          <a:xfrm flipV="1">
            <a:off x="1574800" y="5990639"/>
            <a:ext cx="1588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39" name="Rectangle 7"/>
          <p:cNvSpPr>
            <a:spLocks noChangeArrowheads="1"/>
          </p:cNvSpPr>
          <p:nvPr/>
        </p:nvSpPr>
        <p:spPr bwMode="auto">
          <a:xfrm>
            <a:off x="1739900" y="6218237"/>
            <a:ext cx="150682" cy="161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0" name="Rectangle 8"/>
          <p:cNvSpPr>
            <a:spLocks noChangeArrowheads="1"/>
          </p:cNvSpPr>
          <p:nvPr/>
        </p:nvSpPr>
        <p:spPr bwMode="auto">
          <a:xfrm>
            <a:off x="1839914" y="6183312"/>
            <a:ext cx="6412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2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1" name="Line 9"/>
          <p:cNvSpPr>
            <a:spLocks noChangeShapeType="1"/>
          </p:cNvSpPr>
          <p:nvPr/>
        </p:nvSpPr>
        <p:spPr bwMode="auto">
          <a:xfrm flipV="1">
            <a:off x="23447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2" name="Line 10"/>
          <p:cNvSpPr>
            <a:spLocks noChangeShapeType="1"/>
          </p:cNvSpPr>
          <p:nvPr/>
        </p:nvSpPr>
        <p:spPr bwMode="auto">
          <a:xfrm flipV="1">
            <a:off x="26606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3" name="Line 11"/>
          <p:cNvSpPr>
            <a:spLocks noChangeShapeType="1"/>
          </p:cNvSpPr>
          <p:nvPr/>
        </p:nvSpPr>
        <p:spPr bwMode="auto">
          <a:xfrm flipV="1">
            <a:off x="28908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4" name="Line 12"/>
          <p:cNvSpPr>
            <a:spLocks noChangeShapeType="1"/>
          </p:cNvSpPr>
          <p:nvPr/>
        </p:nvSpPr>
        <p:spPr bwMode="auto">
          <a:xfrm flipV="1">
            <a:off x="30638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5" name="Line 13"/>
          <p:cNvSpPr>
            <a:spLocks noChangeShapeType="1"/>
          </p:cNvSpPr>
          <p:nvPr/>
        </p:nvSpPr>
        <p:spPr bwMode="auto">
          <a:xfrm flipV="1">
            <a:off x="32083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6" name="Line 14"/>
          <p:cNvSpPr>
            <a:spLocks noChangeShapeType="1"/>
          </p:cNvSpPr>
          <p:nvPr/>
        </p:nvSpPr>
        <p:spPr bwMode="auto">
          <a:xfrm flipV="1">
            <a:off x="33305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7" name="Line 15"/>
          <p:cNvSpPr>
            <a:spLocks noChangeShapeType="1"/>
          </p:cNvSpPr>
          <p:nvPr/>
        </p:nvSpPr>
        <p:spPr bwMode="auto">
          <a:xfrm flipV="1">
            <a:off x="343058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8" name="Line 16"/>
          <p:cNvSpPr>
            <a:spLocks noChangeShapeType="1"/>
          </p:cNvSpPr>
          <p:nvPr/>
        </p:nvSpPr>
        <p:spPr bwMode="auto">
          <a:xfrm flipV="1">
            <a:off x="35242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9" name="Line 17"/>
          <p:cNvSpPr>
            <a:spLocks noChangeShapeType="1"/>
          </p:cNvSpPr>
          <p:nvPr/>
        </p:nvSpPr>
        <p:spPr bwMode="auto">
          <a:xfrm flipV="1">
            <a:off x="361156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0" name="Line 18"/>
          <p:cNvSpPr>
            <a:spLocks noChangeShapeType="1"/>
          </p:cNvSpPr>
          <p:nvPr/>
        </p:nvSpPr>
        <p:spPr bwMode="auto">
          <a:xfrm flipV="1">
            <a:off x="3611564" y="6095999"/>
            <a:ext cx="1587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1" name="Rectangle 19"/>
          <p:cNvSpPr>
            <a:spLocks noChangeArrowheads="1"/>
          </p:cNvSpPr>
          <p:nvPr/>
        </p:nvSpPr>
        <p:spPr bwMode="auto">
          <a:xfrm>
            <a:off x="3546475" y="6218237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2" name="Rectangle 20"/>
          <p:cNvSpPr>
            <a:spLocks noChangeArrowheads="1"/>
          </p:cNvSpPr>
          <p:nvPr/>
        </p:nvSpPr>
        <p:spPr bwMode="auto">
          <a:xfrm>
            <a:off x="3648076" y="6183312"/>
            <a:ext cx="3492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3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3" name="Line 21"/>
          <p:cNvSpPr>
            <a:spLocks noChangeShapeType="1"/>
          </p:cNvSpPr>
          <p:nvPr/>
        </p:nvSpPr>
        <p:spPr bwMode="auto">
          <a:xfrm flipV="1">
            <a:off x="41513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4" name="Line 22"/>
          <p:cNvSpPr>
            <a:spLocks noChangeShapeType="1"/>
          </p:cNvSpPr>
          <p:nvPr/>
        </p:nvSpPr>
        <p:spPr bwMode="auto">
          <a:xfrm flipV="1">
            <a:off x="44688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5" name="Line 23"/>
          <p:cNvSpPr>
            <a:spLocks noChangeShapeType="1"/>
          </p:cNvSpPr>
          <p:nvPr/>
        </p:nvSpPr>
        <p:spPr bwMode="auto">
          <a:xfrm flipV="1">
            <a:off x="469900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6" name="Line 24"/>
          <p:cNvSpPr>
            <a:spLocks noChangeShapeType="1"/>
          </p:cNvSpPr>
          <p:nvPr/>
        </p:nvSpPr>
        <p:spPr bwMode="auto">
          <a:xfrm flipV="1">
            <a:off x="48720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7" name="Line 25"/>
          <p:cNvSpPr>
            <a:spLocks noChangeShapeType="1"/>
          </p:cNvSpPr>
          <p:nvPr/>
        </p:nvSpPr>
        <p:spPr bwMode="auto">
          <a:xfrm flipV="1">
            <a:off x="50149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8" name="Line 26"/>
          <p:cNvSpPr>
            <a:spLocks noChangeShapeType="1"/>
          </p:cNvSpPr>
          <p:nvPr/>
        </p:nvSpPr>
        <p:spPr bwMode="auto">
          <a:xfrm flipV="1">
            <a:off x="51371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9" name="Line 27"/>
          <p:cNvSpPr>
            <a:spLocks noChangeShapeType="1"/>
          </p:cNvSpPr>
          <p:nvPr/>
        </p:nvSpPr>
        <p:spPr bwMode="auto">
          <a:xfrm flipV="1">
            <a:off x="52387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0" name="Line 28"/>
          <p:cNvSpPr>
            <a:spLocks noChangeShapeType="1"/>
          </p:cNvSpPr>
          <p:nvPr/>
        </p:nvSpPr>
        <p:spPr bwMode="auto">
          <a:xfrm flipV="1">
            <a:off x="53324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1" name="Line 29"/>
          <p:cNvSpPr>
            <a:spLocks noChangeShapeType="1"/>
          </p:cNvSpPr>
          <p:nvPr/>
        </p:nvSpPr>
        <p:spPr bwMode="auto">
          <a:xfrm flipV="1">
            <a:off x="54181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2" name="Line 30"/>
          <p:cNvSpPr>
            <a:spLocks noChangeShapeType="1"/>
          </p:cNvSpPr>
          <p:nvPr/>
        </p:nvSpPr>
        <p:spPr bwMode="auto">
          <a:xfrm flipV="1">
            <a:off x="5418139" y="6095999"/>
            <a:ext cx="1587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3" name="Rectangle 31"/>
          <p:cNvSpPr>
            <a:spLocks noChangeArrowheads="1"/>
          </p:cNvSpPr>
          <p:nvPr/>
        </p:nvSpPr>
        <p:spPr bwMode="auto">
          <a:xfrm>
            <a:off x="5353050" y="6218237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4" name="Rectangle 32"/>
          <p:cNvSpPr>
            <a:spLocks noChangeArrowheads="1"/>
          </p:cNvSpPr>
          <p:nvPr/>
        </p:nvSpPr>
        <p:spPr bwMode="auto">
          <a:xfrm>
            <a:off x="5454651" y="6183312"/>
            <a:ext cx="3492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4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5" name="Line 33"/>
          <p:cNvSpPr>
            <a:spLocks noChangeShapeType="1"/>
          </p:cNvSpPr>
          <p:nvPr/>
        </p:nvSpPr>
        <p:spPr bwMode="auto">
          <a:xfrm flipV="1">
            <a:off x="595788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6" name="Line 34"/>
          <p:cNvSpPr>
            <a:spLocks noChangeShapeType="1"/>
          </p:cNvSpPr>
          <p:nvPr/>
        </p:nvSpPr>
        <p:spPr bwMode="auto">
          <a:xfrm flipV="1">
            <a:off x="628332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7" name="Line 35"/>
          <p:cNvSpPr>
            <a:spLocks noChangeShapeType="1"/>
          </p:cNvSpPr>
          <p:nvPr/>
        </p:nvSpPr>
        <p:spPr bwMode="auto">
          <a:xfrm flipV="1">
            <a:off x="65055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8" name="Line 36"/>
          <p:cNvSpPr>
            <a:spLocks noChangeShapeType="1"/>
          </p:cNvSpPr>
          <p:nvPr/>
        </p:nvSpPr>
        <p:spPr bwMode="auto">
          <a:xfrm flipV="1">
            <a:off x="66786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9" name="Line 37"/>
          <p:cNvSpPr>
            <a:spLocks noChangeShapeType="1"/>
          </p:cNvSpPr>
          <p:nvPr/>
        </p:nvSpPr>
        <p:spPr bwMode="auto">
          <a:xfrm flipV="1">
            <a:off x="68230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0" name="Line 38"/>
          <p:cNvSpPr>
            <a:spLocks noChangeShapeType="1"/>
          </p:cNvSpPr>
          <p:nvPr/>
        </p:nvSpPr>
        <p:spPr bwMode="auto">
          <a:xfrm flipV="1">
            <a:off x="69453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1" name="Line 39"/>
          <p:cNvSpPr>
            <a:spLocks noChangeShapeType="1"/>
          </p:cNvSpPr>
          <p:nvPr/>
        </p:nvSpPr>
        <p:spPr bwMode="auto">
          <a:xfrm flipV="1">
            <a:off x="705326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2" name="Line 40"/>
          <p:cNvSpPr>
            <a:spLocks noChangeShapeType="1"/>
          </p:cNvSpPr>
          <p:nvPr/>
        </p:nvSpPr>
        <p:spPr bwMode="auto">
          <a:xfrm flipV="1">
            <a:off x="713898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3" name="Line 41"/>
          <p:cNvSpPr>
            <a:spLocks noChangeShapeType="1"/>
          </p:cNvSpPr>
          <p:nvPr/>
        </p:nvSpPr>
        <p:spPr bwMode="auto">
          <a:xfrm flipV="1">
            <a:off x="722630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4" name="Line 42"/>
          <p:cNvSpPr>
            <a:spLocks noChangeShapeType="1"/>
          </p:cNvSpPr>
          <p:nvPr/>
        </p:nvSpPr>
        <p:spPr bwMode="auto">
          <a:xfrm flipV="1">
            <a:off x="7226300" y="6095999"/>
            <a:ext cx="1588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5" name="Rectangle 43"/>
          <p:cNvSpPr>
            <a:spLocks noChangeArrowheads="1"/>
          </p:cNvSpPr>
          <p:nvPr/>
        </p:nvSpPr>
        <p:spPr bwMode="auto">
          <a:xfrm>
            <a:off x="7161213" y="6218237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6" name="Rectangle 44"/>
          <p:cNvSpPr>
            <a:spLocks noChangeArrowheads="1"/>
          </p:cNvSpPr>
          <p:nvPr/>
        </p:nvSpPr>
        <p:spPr bwMode="auto">
          <a:xfrm>
            <a:off x="7261226" y="6183312"/>
            <a:ext cx="3492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5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7" name="Line 45"/>
          <p:cNvSpPr>
            <a:spLocks noChangeShapeType="1"/>
          </p:cNvSpPr>
          <p:nvPr/>
        </p:nvSpPr>
        <p:spPr bwMode="auto">
          <a:xfrm>
            <a:off x="1803401" y="616108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8" name="Line 46"/>
          <p:cNvSpPr>
            <a:spLocks noChangeShapeType="1"/>
          </p:cNvSpPr>
          <p:nvPr/>
        </p:nvSpPr>
        <p:spPr bwMode="auto">
          <a:xfrm>
            <a:off x="1803400" y="6161088"/>
            <a:ext cx="587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9" name="Rectangle 47"/>
          <p:cNvSpPr>
            <a:spLocks noChangeArrowheads="1"/>
          </p:cNvSpPr>
          <p:nvPr/>
        </p:nvSpPr>
        <p:spPr bwMode="auto">
          <a:xfrm>
            <a:off x="1201664" y="5869731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1" name="Line 49"/>
          <p:cNvSpPr>
            <a:spLocks noChangeShapeType="1"/>
          </p:cNvSpPr>
          <p:nvPr/>
        </p:nvSpPr>
        <p:spPr bwMode="auto">
          <a:xfrm>
            <a:off x="1803401" y="568642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2" name="Line 50"/>
          <p:cNvSpPr>
            <a:spLocks noChangeShapeType="1"/>
          </p:cNvSpPr>
          <p:nvPr/>
        </p:nvSpPr>
        <p:spPr bwMode="auto">
          <a:xfrm>
            <a:off x="1803401" y="54054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3" name="Line 51"/>
          <p:cNvSpPr>
            <a:spLocks noChangeShapeType="1"/>
          </p:cNvSpPr>
          <p:nvPr/>
        </p:nvSpPr>
        <p:spPr bwMode="auto">
          <a:xfrm>
            <a:off x="1803401" y="521017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4" name="Line 52"/>
          <p:cNvSpPr>
            <a:spLocks noChangeShapeType="1"/>
          </p:cNvSpPr>
          <p:nvPr/>
        </p:nvSpPr>
        <p:spPr bwMode="auto">
          <a:xfrm>
            <a:off x="1803401" y="505936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5" name="Line 53"/>
          <p:cNvSpPr>
            <a:spLocks noChangeShapeType="1"/>
          </p:cNvSpPr>
          <p:nvPr/>
        </p:nvSpPr>
        <p:spPr bwMode="auto">
          <a:xfrm>
            <a:off x="1803401" y="493712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6" name="Line 54"/>
          <p:cNvSpPr>
            <a:spLocks noChangeShapeType="1"/>
          </p:cNvSpPr>
          <p:nvPr/>
        </p:nvSpPr>
        <p:spPr bwMode="auto">
          <a:xfrm>
            <a:off x="1803401" y="482917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7" name="Line 55"/>
          <p:cNvSpPr>
            <a:spLocks noChangeShapeType="1"/>
          </p:cNvSpPr>
          <p:nvPr/>
        </p:nvSpPr>
        <p:spPr bwMode="auto">
          <a:xfrm>
            <a:off x="1803401" y="473551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8" name="Line 56"/>
          <p:cNvSpPr>
            <a:spLocks noChangeShapeType="1"/>
          </p:cNvSpPr>
          <p:nvPr/>
        </p:nvSpPr>
        <p:spPr bwMode="auto">
          <a:xfrm>
            <a:off x="1803401" y="46561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9" name="Line 57"/>
          <p:cNvSpPr>
            <a:spLocks noChangeShapeType="1"/>
          </p:cNvSpPr>
          <p:nvPr/>
        </p:nvSpPr>
        <p:spPr bwMode="auto">
          <a:xfrm>
            <a:off x="1803401" y="4584699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0" name="Line 58"/>
          <p:cNvSpPr>
            <a:spLocks noChangeShapeType="1"/>
          </p:cNvSpPr>
          <p:nvPr/>
        </p:nvSpPr>
        <p:spPr bwMode="auto">
          <a:xfrm>
            <a:off x="1803400" y="4584699"/>
            <a:ext cx="587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1" name="Rectangle 59"/>
          <p:cNvSpPr>
            <a:spLocks noChangeArrowheads="1"/>
          </p:cNvSpPr>
          <p:nvPr/>
        </p:nvSpPr>
        <p:spPr bwMode="auto">
          <a:xfrm>
            <a:off x="1066657" y="4315599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3" name="Line 61"/>
          <p:cNvSpPr>
            <a:spLocks noChangeShapeType="1"/>
          </p:cNvSpPr>
          <p:nvPr/>
        </p:nvSpPr>
        <p:spPr bwMode="auto">
          <a:xfrm>
            <a:off x="1803401" y="41100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4" name="Line 62"/>
          <p:cNvSpPr>
            <a:spLocks noChangeShapeType="1"/>
          </p:cNvSpPr>
          <p:nvPr/>
        </p:nvSpPr>
        <p:spPr bwMode="auto">
          <a:xfrm>
            <a:off x="1803401" y="3835399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5" name="Line 63"/>
          <p:cNvSpPr>
            <a:spLocks noChangeShapeType="1"/>
          </p:cNvSpPr>
          <p:nvPr/>
        </p:nvSpPr>
        <p:spPr bwMode="auto">
          <a:xfrm>
            <a:off x="1803401" y="364172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6" name="Line 64"/>
          <p:cNvSpPr>
            <a:spLocks noChangeShapeType="1"/>
          </p:cNvSpPr>
          <p:nvPr/>
        </p:nvSpPr>
        <p:spPr bwMode="auto">
          <a:xfrm>
            <a:off x="1803401" y="348297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7" name="Line 65"/>
          <p:cNvSpPr>
            <a:spLocks noChangeShapeType="1"/>
          </p:cNvSpPr>
          <p:nvPr/>
        </p:nvSpPr>
        <p:spPr bwMode="auto">
          <a:xfrm>
            <a:off x="1803401" y="33607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8" name="Line 66"/>
          <p:cNvSpPr>
            <a:spLocks noChangeShapeType="1"/>
          </p:cNvSpPr>
          <p:nvPr/>
        </p:nvSpPr>
        <p:spPr bwMode="auto">
          <a:xfrm>
            <a:off x="1803401" y="325278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9" name="Line 67"/>
          <p:cNvSpPr>
            <a:spLocks noChangeShapeType="1"/>
          </p:cNvSpPr>
          <p:nvPr/>
        </p:nvSpPr>
        <p:spPr bwMode="auto">
          <a:xfrm>
            <a:off x="1803401" y="316706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0" name="Line 68"/>
          <p:cNvSpPr>
            <a:spLocks noChangeShapeType="1"/>
          </p:cNvSpPr>
          <p:nvPr/>
        </p:nvSpPr>
        <p:spPr bwMode="auto">
          <a:xfrm>
            <a:off x="1803401" y="308768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1" name="Line 69"/>
          <p:cNvSpPr>
            <a:spLocks noChangeShapeType="1"/>
          </p:cNvSpPr>
          <p:nvPr/>
        </p:nvSpPr>
        <p:spPr bwMode="auto">
          <a:xfrm>
            <a:off x="1803401" y="301466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2" name="Line 70"/>
          <p:cNvSpPr>
            <a:spLocks noChangeShapeType="1"/>
          </p:cNvSpPr>
          <p:nvPr/>
        </p:nvSpPr>
        <p:spPr bwMode="auto">
          <a:xfrm>
            <a:off x="1803400" y="3014663"/>
            <a:ext cx="587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3" name="Rectangle 71"/>
          <p:cNvSpPr>
            <a:spLocks noChangeArrowheads="1"/>
          </p:cNvSpPr>
          <p:nvPr/>
        </p:nvSpPr>
        <p:spPr bwMode="auto">
          <a:xfrm>
            <a:off x="1028700" y="2852152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4" name="Rectangle 72"/>
          <p:cNvSpPr>
            <a:spLocks noChangeArrowheads="1"/>
          </p:cNvSpPr>
          <p:nvPr/>
        </p:nvSpPr>
        <p:spPr bwMode="auto">
          <a:xfrm>
            <a:off x="1466778" y="26538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2</a:t>
            </a:r>
            <a:endParaRPr kumimoji="0" lang="en-US" alt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17" name="Line 85"/>
          <p:cNvSpPr>
            <a:spLocks noChangeShapeType="1"/>
          </p:cNvSpPr>
          <p:nvPr/>
        </p:nvSpPr>
        <p:spPr bwMode="auto">
          <a:xfrm flipV="1">
            <a:off x="1803400" y="2913697"/>
            <a:ext cx="0" cy="324738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18" name="Freeform 86"/>
          <p:cNvSpPr>
            <a:spLocks/>
          </p:cNvSpPr>
          <p:nvPr/>
        </p:nvSpPr>
        <p:spPr bwMode="auto">
          <a:xfrm>
            <a:off x="1803400" y="3497263"/>
            <a:ext cx="4687888" cy="2663825"/>
          </a:xfrm>
          <a:custGeom>
            <a:avLst/>
            <a:gdLst>
              <a:gd name="T0" fmla="*/ 2953 w 2953"/>
              <a:gd name="T1" fmla="*/ 1678 h 1678"/>
              <a:gd name="T2" fmla="*/ 2776 w 2953"/>
              <a:gd name="T3" fmla="*/ 1379 h 1678"/>
              <a:gd name="T4" fmla="*/ 2622 w 2953"/>
              <a:gd name="T5" fmla="*/ 1202 h 1678"/>
              <a:gd name="T6" fmla="*/ 2558 w 2953"/>
              <a:gd name="T7" fmla="*/ 1079 h 1678"/>
              <a:gd name="T8" fmla="*/ 2227 w 2953"/>
              <a:gd name="T9" fmla="*/ 984 h 1678"/>
              <a:gd name="T10" fmla="*/ 2082 w 2953"/>
              <a:gd name="T11" fmla="*/ 907 h 1678"/>
              <a:gd name="T12" fmla="*/ 1701 w 2953"/>
              <a:gd name="T13" fmla="*/ 839 h 1678"/>
              <a:gd name="T14" fmla="*/ 1429 w 2953"/>
              <a:gd name="T15" fmla="*/ 780 h 1678"/>
              <a:gd name="T16" fmla="*/ 1325 w 2953"/>
              <a:gd name="T17" fmla="*/ 730 h 1678"/>
              <a:gd name="T18" fmla="*/ 1316 w 2953"/>
              <a:gd name="T19" fmla="*/ 685 h 1678"/>
              <a:gd name="T20" fmla="*/ 1270 w 2953"/>
              <a:gd name="T21" fmla="*/ 644 h 1678"/>
              <a:gd name="T22" fmla="*/ 1230 w 2953"/>
              <a:gd name="T23" fmla="*/ 608 h 1678"/>
              <a:gd name="T24" fmla="*/ 1202 w 2953"/>
              <a:gd name="T25" fmla="*/ 572 h 1678"/>
              <a:gd name="T26" fmla="*/ 1198 w 2953"/>
              <a:gd name="T27" fmla="*/ 540 h 1678"/>
              <a:gd name="T28" fmla="*/ 1180 w 2953"/>
              <a:gd name="T29" fmla="*/ 513 h 1678"/>
              <a:gd name="T30" fmla="*/ 1035 w 2953"/>
              <a:gd name="T31" fmla="*/ 485 h 1678"/>
              <a:gd name="T32" fmla="*/ 989 w 2953"/>
              <a:gd name="T33" fmla="*/ 458 h 1678"/>
              <a:gd name="T34" fmla="*/ 908 w 2953"/>
              <a:gd name="T35" fmla="*/ 431 h 1678"/>
              <a:gd name="T36" fmla="*/ 898 w 2953"/>
              <a:gd name="T37" fmla="*/ 408 h 1678"/>
              <a:gd name="T38" fmla="*/ 898 w 2953"/>
              <a:gd name="T39" fmla="*/ 386 h 1678"/>
              <a:gd name="T40" fmla="*/ 876 w 2953"/>
              <a:gd name="T41" fmla="*/ 367 h 1678"/>
              <a:gd name="T42" fmla="*/ 858 w 2953"/>
              <a:gd name="T43" fmla="*/ 345 h 1678"/>
              <a:gd name="T44" fmla="*/ 858 w 2953"/>
              <a:gd name="T45" fmla="*/ 327 h 1678"/>
              <a:gd name="T46" fmla="*/ 844 w 2953"/>
              <a:gd name="T47" fmla="*/ 309 h 1678"/>
              <a:gd name="T48" fmla="*/ 776 w 2953"/>
              <a:gd name="T49" fmla="*/ 290 h 1678"/>
              <a:gd name="T50" fmla="*/ 740 w 2953"/>
              <a:gd name="T51" fmla="*/ 272 h 1678"/>
              <a:gd name="T52" fmla="*/ 626 w 2953"/>
              <a:gd name="T53" fmla="*/ 259 h 1678"/>
              <a:gd name="T54" fmla="*/ 613 w 2953"/>
              <a:gd name="T55" fmla="*/ 240 h 1678"/>
              <a:gd name="T56" fmla="*/ 558 w 2953"/>
              <a:gd name="T57" fmla="*/ 227 h 1678"/>
              <a:gd name="T58" fmla="*/ 536 w 2953"/>
              <a:gd name="T59" fmla="*/ 213 h 1678"/>
              <a:gd name="T60" fmla="*/ 517 w 2953"/>
              <a:gd name="T61" fmla="*/ 200 h 1678"/>
              <a:gd name="T62" fmla="*/ 508 w 2953"/>
              <a:gd name="T63" fmla="*/ 186 h 1678"/>
              <a:gd name="T64" fmla="*/ 486 w 2953"/>
              <a:gd name="T65" fmla="*/ 172 h 1678"/>
              <a:gd name="T66" fmla="*/ 472 w 2953"/>
              <a:gd name="T67" fmla="*/ 159 h 1678"/>
              <a:gd name="T68" fmla="*/ 459 w 2953"/>
              <a:gd name="T69" fmla="*/ 145 h 1678"/>
              <a:gd name="T70" fmla="*/ 431 w 2953"/>
              <a:gd name="T71" fmla="*/ 136 h 1678"/>
              <a:gd name="T72" fmla="*/ 409 w 2953"/>
              <a:gd name="T73" fmla="*/ 123 h 1678"/>
              <a:gd name="T74" fmla="*/ 400 w 2953"/>
              <a:gd name="T75" fmla="*/ 109 h 1678"/>
              <a:gd name="T76" fmla="*/ 377 w 2953"/>
              <a:gd name="T77" fmla="*/ 100 h 1678"/>
              <a:gd name="T78" fmla="*/ 332 w 2953"/>
              <a:gd name="T79" fmla="*/ 91 h 1678"/>
              <a:gd name="T80" fmla="*/ 322 w 2953"/>
              <a:gd name="T81" fmla="*/ 77 h 1678"/>
              <a:gd name="T82" fmla="*/ 300 w 2953"/>
              <a:gd name="T83" fmla="*/ 68 h 1678"/>
              <a:gd name="T84" fmla="*/ 263 w 2953"/>
              <a:gd name="T85" fmla="*/ 59 h 1678"/>
              <a:gd name="T86" fmla="*/ 223 w 2953"/>
              <a:gd name="T87" fmla="*/ 50 h 1678"/>
              <a:gd name="T88" fmla="*/ 223 w 2953"/>
              <a:gd name="T89" fmla="*/ 36 h 1678"/>
              <a:gd name="T90" fmla="*/ 191 w 2953"/>
              <a:gd name="T91" fmla="*/ 27 h 1678"/>
              <a:gd name="T92" fmla="*/ 141 w 2953"/>
              <a:gd name="T93" fmla="*/ 18 h 1678"/>
              <a:gd name="T94" fmla="*/ 78 w 2953"/>
              <a:gd name="T95" fmla="*/ 9 h 1678"/>
              <a:gd name="T96" fmla="*/ 0 w 2953"/>
              <a:gd name="T97" fmla="*/ 0 h 1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953" h="1678">
                <a:moveTo>
                  <a:pt x="2953" y="1678"/>
                </a:moveTo>
                <a:lnTo>
                  <a:pt x="2776" y="1379"/>
                </a:lnTo>
                <a:lnTo>
                  <a:pt x="2622" y="1202"/>
                </a:lnTo>
                <a:lnTo>
                  <a:pt x="2558" y="1079"/>
                </a:lnTo>
                <a:lnTo>
                  <a:pt x="2227" y="984"/>
                </a:lnTo>
                <a:lnTo>
                  <a:pt x="2082" y="907"/>
                </a:lnTo>
                <a:lnTo>
                  <a:pt x="1701" y="839"/>
                </a:lnTo>
                <a:lnTo>
                  <a:pt x="1429" y="780"/>
                </a:lnTo>
                <a:lnTo>
                  <a:pt x="1325" y="730"/>
                </a:lnTo>
                <a:lnTo>
                  <a:pt x="1316" y="685"/>
                </a:lnTo>
                <a:lnTo>
                  <a:pt x="1270" y="644"/>
                </a:lnTo>
                <a:lnTo>
                  <a:pt x="1230" y="608"/>
                </a:lnTo>
                <a:lnTo>
                  <a:pt x="1202" y="572"/>
                </a:lnTo>
                <a:lnTo>
                  <a:pt x="1198" y="540"/>
                </a:lnTo>
                <a:lnTo>
                  <a:pt x="1180" y="513"/>
                </a:lnTo>
                <a:lnTo>
                  <a:pt x="1035" y="485"/>
                </a:lnTo>
                <a:lnTo>
                  <a:pt x="989" y="458"/>
                </a:lnTo>
                <a:lnTo>
                  <a:pt x="908" y="431"/>
                </a:lnTo>
                <a:lnTo>
                  <a:pt x="898" y="408"/>
                </a:lnTo>
                <a:lnTo>
                  <a:pt x="898" y="386"/>
                </a:lnTo>
                <a:lnTo>
                  <a:pt x="876" y="367"/>
                </a:lnTo>
                <a:lnTo>
                  <a:pt x="858" y="345"/>
                </a:lnTo>
                <a:lnTo>
                  <a:pt x="858" y="327"/>
                </a:lnTo>
                <a:lnTo>
                  <a:pt x="844" y="309"/>
                </a:lnTo>
                <a:lnTo>
                  <a:pt x="776" y="290"/>
                </a:lnTo>
                <a:lnTo>
                  <a:pt x="740" y="272"/>
                </a:lnTo>
                <a:lnTo>
                  <a:pt x="626" y="259"/>
                </a:lnTo>
                <a:lnTo>
                  <a:pt x="613" y="240"/>
                </a:lnTo>
                <a:lnTo>
                  <a:pt x="558" y="227"/>
                </a:lnTo>
                <a:lnTo>
                  <a:pt x="536" y="213"/>
                </a:lnTo>
                <a:lnTo>
                  <a:pt x="517" y="200"/>
                </a:lnTo>
                <a:lnTo>
                  <a:pt x="508" y="186"/>
                </a:lnTo>
                <a:lnTo>
                  <a:pt x="486" y="172"/>
                </a:lnTo>
                <a:lnTo>
                  <a:pt x="472" y="159"/>
                </a:lnTo>
                <a:lnTo>
                  <a:pt x="459" y="145"/>
                </a:lnTo>
                <a:lnTo>
                  <a:pt x="431" y="136"/>
                </a:lnTo>
                <a:lnTo>
                  <a:pt x="409" y="123"/>
                </a:lnTo>
                <a:lnTo>
                  <a:pt x="400" y="109"/>
                </a:lnTo>
                <a:lnTo>
                  <a:pt x="377" y="100"/>
                </a:lnTo>
                <a:lnTo>
                  <a:pt x="332" y="91"/>
                </a:lnTo>
                <a:lnTo>
                  <a:pt x="322" y="77"/>
                </a:lnTo>
                <a:lnTo>
                  <a:pt x="300" y="68"/>
                </a:lnTo>
                <a:lnTo>
                  <a:pt x="263" y="59"/>
                </a:lnTo>
                <a:lnTo>
                  <a:pt x="223" y="50"/>
                </a:lnTo>
                <a:lnTo>
                  <a:pt x="223" y="36"/>
                </a:lnTo>
                <a:lnTo>
                  <a:pt x="191" y="27"/>
                </a:lnTo>
                <a:lnTo>
                  <a:pt x="141" y="18"/>
                </a:lnTo>
                <a:lnTo>
                  <a:pt x="78" y="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19" name="Freeform 87"/>
          <p:cNvSpPr>
            <a:spLocks/>
          </p:cNvSpPr>
          <p:nvPr/>
        </p:nvSpPr>
        <p:spPr bwMode="auto">
          <a:xfrm>
            <a:off x="1854200" y="3878263"/>
            <a:ext cx="4349750" cy="2282825"/>
          </a:xfrm>
          <a:custGeom>
            <a:avLst/>
            <a:gdLst>
              <a:gd name="T0" fmla="*/ 2740 w 2740"/>
              <a:gd name="T1" fmla="*/ 1438 h 1438"/>
              <a:gd name="T2" fmla="*/ 1828 w 2740"/>
              <a:gd name="T3" fmla="*/ 1139 h 1438"/>
              <a:gd name="T4" fmla="*/ 1347 w 2740"/>
              <a:gd name="T5" fmla="*/ 962 h 1438"/>
              <a:gd name="T6" fmla="*/ 1211 w 2740"/>
              <a:gd name="T7" fmla="*/ 839 h 1438"/>
              <a:gd name="T8" fmla="*/ 1120 w 2740"/>
              <a:gd name="T9" fmla="*/ 744 h 1438"/>
              <a:gd name="T10" fmla="*/ 1061 w 2740"/>
              <a:gd name="T11" fmla="*/ 667 h 1438"/>
              <a:gd name="T12" fmla="*/ 1057 w 2740"/>
              <a:gd name="T13" fmla="*/ 599 h 1438"/>
              <a:gd name="T14" fmla="*/ 1030 w 2740"/>
              <a:gd name="T15" fmla="*/ 540 h 1438"/>
              <a:gd name="T16" fmla="*/ 903 w 2740"/>
              <a:gd name="T17" fmla="*/ 490 h 1438"/>
              <a:gd name="T18" fmla="*/ 839 w 2740"/>
              <a:gd name="T19" fmla="*/ 445 h 1438"/>
              <a:gd name="T20" fmla="*/ 631 w 2740"/>
              <a:gd name="T21" fmla="*/ 404 h 1438"/>
              <a:gd name="T22" fmla="*/ 626 w 2740"/>
              <a:gd name="T23" fmla="*/ 368 h 1438"/>
              <a:gd name="T24" fmla="*/ 612 w 2740"/>
              <a:gd name="T25" fmla="*/ 332 h 1438"/>
              <a:gd name="T26" fmla="*/ 594 w 2740"/>
              <a:gd name="T27" fmla="*/ 300 h 1438"/>
              <a:gd name="T28" fmla="*/ 585 w 2740"/>
              <a:gd name="T29" fmla="*/ 273 h 1438"/>
              <a:gd name="T30" fmla="*/ 495 w 2740"/>
              <a:gd name="T31" fmla="*/ 245 h 1438"/>
              <a:gd name="T32" fmla="*/ 390 w 2740"/>
              <a:gd name="T33" fmla="*/ 218 h 1438"/>
              <a:gd name="T34" fmla="*/ 354 w 2740"/>
              <a:gd name="T35" fmla="*/ 191 h 1438"/>
              <a:gd name="T36" fmla="*/ 304 w 2740"/>
              <a:gd name="T37" fmla="*/ 168 h 1438"/>
              <a:gd name="T38" fmla="*/ 259 w 2740"/>
              <a:gd name="T39" fmla="*/ 146 h 1438"/>
              <a:gd name="T40" fmla="*/ 241 w 2740"/>
              <a:gd name="T41" fmla="*/ 127 h 1438"/>
              <a:gd name="T42" fmla="*/ 236 w 2740"/>
              <a:gd name="T43" fmla="*/ 105 h 1438"/>
              <a:gd name="T44" fmla="*/ 200 w 2740"/>
              <a:gd name="T45" fmla="*/ 87 h 1438"/>
              <a:gd name="T46" fmla="*/ 163 w 2740"/>
              <a:gd name="T47" fmla="*/ 69 h 1438"/>
              <a:gd name="T48" fmla="*/ 159 w 2740"/>
              <a:gd name="T49" fmla="*/ 50 h 1438"/>
              <a:gd name="T50" fmla="*/ 91 w 2740"/>
              <a:gd name="T51" fmla="*/ 32 h 1438"/>
              <a:gd name="T52" fmla="*/ 36 w 2740"/>
              <a:gd name="T53" fmla="*/ 19 h 1438"/>
              <a:gd name="T54" fmla="*/ 0 w 2740"/>
              <a:gd name="T55" fmla="*/ 0 h 1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740" h="1438">
                <a:moveTo>
                  <a:pt x="2740" y="1438"/>
                </a:moveTo>
                <a:lnTo>
                  <a:pt x="1828" y="1139"/>
                </a:lnTo>
                <a:lnTo>
                  <a:pt x="1347" y="962"/>
                </a:lnTo>
                <a:lnTo>
                  <a:pt x="1211" y="839"/>
                </a:lnTo>
                <a:lnTo>
                  <a:pt x="1120" y="744"/>
                </a:lnTo>
                <a:lnTo>
                  <a:pt x="1061" y="667"/>
                </a:lnTo>
                <a:lnTo>
                  <a:pt x="1057" y="599"/>
                </a:lnTo>
                <a:lnTo>
                  <a:pt x="1030" y="540"/>
                </a:lnTo>
                <a:lnTo>
                  <a:pt x="903" y="490"/>
                </a:lnTo>
                <a:lnTo>
                  <a:pt x="839" y="445"/>
                </a:lnTo>
                <a:lnTo>
                  <a:pt x="631" y="404"/>
                </a:lnTo>
                <a:lnTo>
                  <a:pt x="626" y="368"/>
                </a:lnTo>
                <a:lnTo>
                  <a:pt x="612" y="332"/>
                </a:lnTo>
                <a:lnTo>
                  <a:pt x="594" y="300"/>
                </a:lnTo>
                <a:lnTo>
                  <a:pt x="585" y="273"/>
                </a:lnTo>
                <a:lnTo>
                  <a:pt x="495" y="245"/>
                </a:lnTo>
                <a:lnTo>
                  <a:pt x="390" y="218"/>
                </a:lnTo>
                <a:lnTo>
                  <a:pt x="354" y="191"/>
                </a:lnTo>
                <a:lnTo>
                  <a:pt x="304" y="168"/>
                </a:lnTo>
                <a:lnTo>
                  <a:pt x="259" y="146"/>
                </a:lnTo>
                <a:lnTo>
                  <a:pt x="241" y="127"/>
                </a:lnTo>
                <a:lnTo>
                  <a:pt x="236" y="105"/>
                </a:lnTo>
                <a:lnTo>
                  <a:pt x="200" y="87"/>
                </a:lnTo>
                <a:lnTo>
                  <a:pt x="163" y="69"/>
                </a:lnTo>
                <a:lnTo>
                  <a:pt x="159" y="50"/>
                </a:lnTo>
                <a:lnTo>
                  <a:pt x="91" y="32"/>
                </a:lnTo>
                <a:lnTo>
                  <a:pt x="36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0" name="Freeform 88"/>
          <p:cNvSpPr>
            <a:spLocks/>
          </p:cNvSpPr>
          <p:nvPr/>
        </p:nvSpPr>
        <p:spPr bwMode="auto">
          <a:xfrm>
            <a:off x="1839914" y="4224337"/>
            <a:ext cx="4492625" cy="1936750"/>
          </a:xfrm>
          <a:custGeom>
            <a:avLst/>
            <a:gdLst>
              <a:gd name="T0" fmla="*/ 2830 w 2830"/>
              <a:gd name="T1" fmla="*/ 1220 h 1220"/>
              <a:gd name="T2" fmla="*/ 2027 w 2830"/>
              <a:gd name="T3" fmla="*/ 921 h 1220"/>
              <a:gd name="T4" fmla="*/ 1701 w 2830"/>
              <a:gd name="T5" fmla="*/ 744 h 1220"/>
              <a:gd name="T6" fmla="*/ 1701 w 2830"/>
              <a:gd name="T7" fmla="*/ 621 h 1220"/>
              <a:gd name="T8" fmla="*/ 1642 w 2830"/>
              <a:gd name="T9" fmla="*/ 526 h 1220"/>
              <a:gd name="T10" fmla="*/ 1402 w 2830"/>
              <a:gd name="T11" fmla="*/ 449 h 1220"/>
              <a:gd name="T12" fmla="*/ 1324 w 2830"/>
              <a:gd name="T13" fmla="*/ 381 h 1220"/>
              <a:gd name="T14" fmla="*/ 1066 w 2830"/>
              <a:gd name="T15" fmla="*/ 322 h 1220"/>
              <a:gd name="T16" fmla="*/ 821 w 2830"/>
              <a:gd name="T17" fmla="*/ 272 h 1220"/>
              <a:gd name="T18" fmla="*/ 699 w 2830"/>
              <a:gd name="T19" fmla="*/ 227 h 1220"/>
              <a:gd name="T20" fmla="*/ 481 w 2830"/>
              <a:gd name="T21" fmla="*/ 186 h 1220"/>
              <a:gd name="T22" fmla="*/ 476 w 2830"/>
              <a:gd name="T23" fmla="*/ 150 h 1220"/>
              <a:gd name="T24" fmla="*/ 363 w 2830"/>
              <a:gd name="T25" fmla="*/ 114 h 1220"/>
              <a:gd name="T26" fmla="*/ 272 w 2830"/>
              <a:gd name="T27" fmla="*/ 82 h 1220"/>
              <a:gd name="T28" fmla="*/ 163 w 2830"/>
              <a:gd name="T29" fmla="*/ 55 h 1220"/>
              <a:gd name="T30" fmla="*/ 5 w 2830"/>
              <a:gd name="T31" fmla="*/ 27 h 1220"/>
              <a:gd name="T32" fmla="*/ 0 w 2830"/>
              <a:gd name="T33" fmla="*/ 0 h 1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830" h="1220">
                <a:moveTo>
                  <a:pt x="2830" y="1220"/>
                </a:moveTo>
                <a:lnTo>
                  <a:pt x="2027" y="921"/>
                </a:lnTo>
                <a:lnTo>
                  <a:pt x="1701" y="744"/>
                </a:lnTo>
                <a:lnTo>
                  <a:pt x="1701" y="621"/>
                </a:lnTo>
                <a:lnTo>
                  <a:pt x="1642" y="526"/>
                </a:lnTo>
                <a:lnTo>
                  <a:pt x="1402" y="449"/>
                </a:lnTo>
                <a:lnTo>
                  <a:pt x="1324" y="381"/>
                </a:lnTo>
                <a:lnTo>
                  <a:pt x="1066" y="322"/>
                </a:lnTo>
                <a:lnTo>
                  <a:pt x="821" y="272"/>
                </a:lnTo>
                <a:lnTo>
                  <a:pt x="699" y="227"/>
                </a:lnTo>
                <a:lnTo>
                  <a:pt x="481" y="186"/>
                </a:lnTo>
                <a:lnTo>
                  <a:pt x="476" y="150"/>
                </a:lnTo>
                <a:lnTo>
                  <a:pt x="363" y="114"/>
                </a:lnTo>
                <a:lnTo>
                  <a:pt x="272" y="82"/>
                </a:lnTo>
                <a:lnTo>
                  <a:pt x="163" y="55"/>
                </a:lnTo>
                <a:lnTo>
                  <a:pt x="5" y="27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1" name="Freeform 89"/>
          <p:cNvSpPr>
            <a:spLocks/>
          </p:cNvSpPr>
          <p:nvPr/>
        </p:nvSpPr>
        <p:spPr bwMode="auto">
          <a:xfrm>
            <a:off x="1833563" y="3957637"/>
            <a:ext cx="4845050" cy="2203450"/>
          </a:xfrm>
          <a:custGeom>
            <a:avLst/>
            <a:gdLst>
              <a:gd name="T0" fmla="*/ 3052 w 3052"/>
              <a:gd name="T1" fmla="*/ 1388 h 1388"/>
              <a:gd name="T2" fmla="*/ 2394 w 3052"/>
              <a:gd name="T3" fmla="*/ 1089 h 1388"/>
              <a:gd name="T4" fmla="*/ 2168 w 3052"/>
              <a:gd name="T5" fmla="*/ 912 h 1388"/>
              <a:gd name="T6" fmla="*/ 1437 w 3052"/>
              <a:gd name="T7" fmla="*/ 789 h 1388"/>
              <a:gd name="T8" fmla="*/ 1360 w 3052"/>
              <a:gd name="T9" fmla="*/ 694 h 1388"/>
              <a:gd name="T10" fmla="*/ 1211 w 3052"/>
              <a:gd name="T11" fmla="*/ 617 h 1388"/>
              <a:gd name="T12" fmla="*/ 1152 w 3052"/>
              <a:gd name="T13" fmla="*/ 549 h 1388"/>
              <a:gd name="T14" fmla="*/ 861 w 3052"/>
              <a:gd name="T15" fmla="*/ 490 h 1388"/>
              <a:gd name="T16" fmla="*/ 834 w 3052"/>
              <a:gd name="T17" fmla="*/ 440 h 1388"/>
              <a:gd name="T18" fmla="*/ 811 w 3052"/>
              <a:gd name="T19" fmla="*/ 395 h 1388"/>
              <a:gd name="T20" fmla="*/ 694 w 3052"/>
              <a:gd name="T21" fmla="*/ 354 h 1388"/>
              <a:gd name="T22" fmla="*/ 635 w 3052"/>
              <a:gd name="T23" fmla="*/ 318 h 1388"/>
              <a:gd name="T24" fmla="*/ 621 w 3052"/>
              <a:gd name="T25" fmla="*/ 282 h 1388"/>
              <a:gd name="T26" fmla="*/ 562 w 3052"/>
              <a:gd name="T27" fmla="*/ 250 h 1388"/>
              <a:gd name="T28" fmla="*/ 449 w 3052"/>
              <a:gd name="T29" fmla="*/ 223 h 1388"/>
              <a:gd name="T30" fmla="*/ 390 w 3052"/>
              <a:gd name="T31" fmla="*/ 195 h 1388"/>
              <a:gd name="T32" fmla="*/ 358 w 3052"/>
              <a:gd name="T33" fmla="*/ 168 h 1388"/>
              <a:gd name="T34" fmla="*/ 349 w 3052"/>
              <a:gd name="T35" fmla="*/ 141 h 1388"/>
              <a:gd name="T36" fmla="*/ 317 w 3052"/>
              <a:gd name="T37" fmla="*/ 118 h 1388"/>
              <a:gd name="T38" fmla="*/ 313 w 3052"/>
              <a:gd name="T39" fmla="*/ 96 h 1388"/>
              <a:gd name="T40" fmla="*/ 258 w 3052"/>
              <a:gd name="T41" fmla="*/ 77 h 1388"/>
              <a:gd name="T42" fmla="*/ 86 w 3052"/>
              <a:gd name="T43" fmla="*/ 55 h 1388"/>
              <a:gd name="T44" fmla="*/ 68 w 3052"/>
              <a:gd name="T45" fmla="*/ 37 h 1388"/>
              <a:gd name="T46" fmla="*/ 0 w 3052"/>
              <a:gd name="T47" fmla="*/ 19 h 1388"/>
              <a:gd name="T48" fmla="*/ 0 w 3052"/>
              <a:gd name="T49" fmla="*/ 0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3052" h="1388">
                <a:moveTo>
                  <a:pt x="3052" y="1388"/>
                </a:moveTo>
                <a:lnTo>
                  <a:pt x="2394" y="1089"/>
                </a:lnTo>
                <a:lnTo>
                  <a:pt x="2168" y="912"/>
                </a:lnTo>
                <a:lnTo>
                  <a:pt x="1437" y="789"/>
                </a:lnTo>
                <a:lnTo>
                  <a:pt x="1360" y="694"/>
                </a:lnTo>
                <a:lnTo>
                  <a:pt x="1211" y="617"/>
                </a:lnTo>
                <a:lnTo>
                  <a:pt x="1152" y="549"/>
                </a:lnTo>
                <a:lnTo>
                  <a:pt x="861" y="490"/>
                </a:lnTo>
                <a:lnTo>
                  <a:pt x="834" y="440"/>
                </a:lnTo>
                <a:lnTo>
                  <a:pt x="811" y="395"/>
                </a:lnTo>
                <a:lnTo>
                  <a:pt x="694" y="354"/>
                </a:lnTo>
                <a:lnTo>
                  <a:pt x="635" y="318"/>
                </a:lnTo>
                <a:lnTo>
                  <a:pt x="621" y="282"/>
                </a:lnTo>
                <a:lnTo>
                  <a:pt x="562" y="250"/>
                </a:lnTo>
                <a:lnTo>
                  <a:pt x="449" y="223"/>
                </a:lnTo>
                <a:lnTo>
                  <a:pt x="390" y="195"/>
                </a:lnTo>
                <a:lnTo>
                  <a:pt x="358" y="168"/>
                </a:lnTo>
                <a:lnTo>
                  <a:pt x="349" y="141"/>
                </a:lnTo>
                <a:lnTo>
                  <a:pt x="317" y="118"/>
                </a:lnTo>
                <a:lnTo>
                  <a:pt x="313" y="96"/>
                </a:lnTo>
                <a:lnTo>
                  <a:pt x="258" y="77"/>
                </a:lnTo>
                <a:lnTo>
                  <a:pt x="86" y="55"/>
                </a:lnTo>
                <a:lnTo>
                  <a:pt x="68" y="37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2" name="Freeform 90"/>
          <p:cNvSpPr>
            <a:spLocks/>
          </p:cNvSpPr>
          <p:nvPr/>
        </p:nvSpPr>
        <p:spPr bwMode="auto">
          <a:xfrm>
            <a:off x="1847851" y="3619499"/>
            <a:ext cx="4722813" cy="2541588"/>
          </a:xfrm>
          <a:custGeom>
            <a:avLst/>
            <a:gdLst>
              <a:gd name="T0" fmla="*/ 2975 w 2975"/>
              <a:gd name="T1" fmla="*/ 1601 h 1601"/>
              <a:gd name="T2" fmla="*/ 2100 w 2975"/>
              <a:gd name="T3" fmla="*/ 1302 h 1601"/>
              <a:gd name="T4" fmla="*/ 2068 w 2975"/>
              <a:gd name="T5" fmla="*/ 1125 h 1601"/>
              <a:gd name="T6" fmla="*/ 1891 w 2975"/>
              <a:gd name="T7" fmla="*/ 1002 h 1601"/>
              <a:gd name="T8" fmla="*/ 1882 w 2975"/>
              <a:gd name="T9" fmla="*/ 907 h 1601"/>
              <a:gd name="T10" fmla="*/ 1859 w 2975"/>
              <a:gd name="T11" fmla="*/ 830 h 1601"/>
              <a:gd name="T12" fmla="*/ 1759 w 2975"/>
              <a:gd name="T13" fmla="*/ 762 h 1601"/>
              <a:gd name="T14" fmla="*/ 1487 w 2975"/>
              <a:gd name="T15" fmla="*/ 703 h 1601"/>
              <a:gd name="T16" fmla="*/ 1433 w 2975"/>
              <a:gd name="T17" fmla="*/ 653 h 1601"/>
              <a:gd name="T18" fmla="*/ 1324 w 2975"/>
              <a:gd name="T19" fmla="*/ 608 h 1601"/>
              <a:gd name="T20" fmla="*/ 1256 w 2975"/>
              <a:gd name="T21" fmla="*/ 567 h 1601"/>
              <a:gd name="T22" fmla="*/ 1206 w 2975"/>
              <a:gd name="T23" fmla="*/ 531 h 1601"/>
              <a:gd name="T24" fmla="*/ 1174 w 2975"/>
              <a:gd name="T25" fmla="*/ 495 h 1601"/>
              <a:gd name="T26" fmla="*/ 1143 w 2975"/>
              <a:gd name="T27" fmla="*/ 463 h 1601"/>
              <a:gd name="T28" fmla="*/ 1093 w 2975"/>
              <a:gd name="T29" fmla="*/ 436 h 1601"/>
              <a:gd name="T30" fmla="*/ 1093 w 2975"/>
              <a:gd name="T31" fmla="*/ 408 h 1601"/>
              <a:gd name="T32" fmla="*/ 1084 w 2975"/>
              <a:gd name="T33" fmla="*/ 381 h 1601"/>
              <a:gd name="T34" fmla="*/ 1061 w 2975"/>
              <a:gd name="T35" fmla="*/ 354 h 1601"/>
              <a:gd name="T36" fmla="*/ 1002 w 2975"/>
              <a:gd name="T37" fmla="*/ 331 h 1601"/>
              <a:gd name="T38" fmla="*/ 961 w 2975"/>
              <a:gd name="T39" fmla="*/ 309 h 1601"/>
              <a:gd name="T40" fmla="*/ 821 w 2975"/>
              <a:gd name="T41" fmla="*/ 290 h 1601"/>
              <a:gd name="T42" fmla="*/ 793 w 2975"/>
              <a:gd name="T43" fmla="*/ 268 h 1601"/>
              <a:gd name="T44" fmla="*/ 771 w 2975"/>
              <a:gd name="T45" fmla="*/ 250 h 1601"/>
              <a:gd name="T46" fmla="*/ 771 w 2975"/>
              <a:gd name="T47" fmla="*/ 232 h 1601"/>
              <a:gd name="T48" fmla="*/ 725 w 2975"/>
              <a:gd name="T49" fmla="*/ 213 h 1601"/>
              <a:gd name="T50" fmla="*/ 675 w 2975"/>
              <a:gd name="T51" fmla="*/ 195 h 1601"/>
              <a:gd name="T52" fmla="*/ 653 w 2975"/>
              <a:gd name="T53" fmla="*/ 182 h 1601"/>
              <a:gd name="T54" fmla="*/ 644 w 2975"/>
              <a:gd name="T55" fmla="*/ 163 h 1601"/>
              <a:gd name="T56" fmla="*/ 594 w 2975"/>
              <a:gd name="T57" fmla="*/ 150 h 1601"/>
              <a:gd name="T58" fmla="*/ 585 w 2975"/>
              <a:gd name="T59" fmla="*/ 136 h 1601"/>
              <a:gd name="T60" fmla="*/ 548 w 2975"/>
              <a:gd name="T61" fmla="*/ 123 h 1601"/>
              <a:gd name="T62" fmla="*/ 526 w 2975"/>
              <a:gd name="T63" fmla="*/ 109 h 1601"/>
              <a:gd name="T64" fmla="*/ 453 w 2975"/>
              <a:gd name="T65" fmla="*/ 95 h 1601"/>
              <a:gd name="T66" fmla="*/ 453 w 2975"/>
              <a:gd name="T67" fmla="*/ 82 h 1601"/>
              <a:gd name="T68" fmla="*/ 340 w 2975"/>
              <a:gd name="T69" fmla="*/ 68 h 1601"/>
              <a:gd name="T70" fmla="*/ 285 w 2975"/>
              <a:gd name="T71" fmla="*/ 59 h 1601"/>
              <a:gd name="T72" fmla="*/ 240 w 2975"/>
              <a:gd name="T73" fmla="*/ 46 h 1601"/>
              <a:gd name="T74" fmla="*/ 195 w 2975"/>
              <a:gd name="T75" fmla="*/ 32 h 1601"/>
              <a:gd name="T76" fmla="*/ 177 w 2975"/>
              <a:gd name="T77" fmla="*/ 23 h 1601"/>
              <a:gd name="T78" fmla="*/ 31 w 2975"/>
              <a:gd name="T79" fmla="*/ 14 h 1601"/>
              <a:gd name="T80" fmla="*/ 0 w 2975"/>
              <a:gd name="T81" fmla="*/ 0 h 16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975" h="1601">
                <a:moveTo>
                  <a:pt x="2975" y="1601"/>
                </a:moveTo>
                <a:lnTo>
                  <a:pt x="2100" y="1302"/>
                </a:lnTo>
                <a:lnTo>
                  <a:pt x="2068" y="1125"/>
                </a:lnTo>
                <a:lnTo>
                  <a:pt x="1891" y="1002"/>
                </a:lnTo>
                <a:lnTo>
                  <a:pt x="1882" y="907"/>
                </a:lnTo>
                <a:lnTo>
                  <a:pt x="1859" y="830"/>
                </a:lnTo>
                <a:lnTo>
                  <a:pt x="1759" y="762"/>
                </a:lnTo>
                <a:lnTo>
                  <a:pt x="1487" y="703"/>
                </a:lnTo>
                <a:lnTo>
                  <a:pt x="1433" y="653"/>
                </a:lnTo>
                <a:lnTo>
                  <a:pt x="1324" y="608"/>
                </a:lnTo>
                <a:lnTo>
                  <a:pt x="1256" y="567"/>
                </a:lnTo>
                <a:lnTo>
                  <a:pt x="1206" y="531"/>
                </a:lnTo>
                <a:lnTo>
                  <a:pt x="1174" y="495"/>
                </a:lnTo>
                <a:lnTo>
                  <a:pt x="1143" y="463"/>
                </a:lnTo>
                <a:lnTo>
                  <a:pt x="1093" y="436"/>
                </a:lnTo>
                <a:lnTo>
                  <a:pt x="1093" y="408"/>
                </a:lnTo>
                <a:lnTo>
                  <a:pt x="1084" y="381"/>
                </a:lnTo>
                <a:lnTo>
                  <a:pt x="1061" y="354"/>
                </a:lnTo>
                <a:lnTo>
                  <a:pt x="1002" y="331"/>
                </a:lnTo>
                <a:lnTo>
                  <a:pt x="961" y="309"/>
                </a:lnTo>
                <a:lnTo>
                  <a:pt x="821" y="290"/>
                </a:lnTo>
                <a:lnTo>
                  <a:pt x="793" y="268"/>
                </a:lnTo>
                <a:lnTo>
                  <a:pt x="771" y="250"/>
                </a:lnTo>
                <a:lnTo>
                  <a:pt x="771" y="232"/>
                </a:lnTo>
                <a:lnTo>
                  <a:pt x="725" y="213"/>
                </a:lnTo>
                <a:lnTo>
                  <a:pt x="675" y="195"/>
                </a:lnTo>
                <a:lnTo>
                  <a:pt x="653" y="182"/>
                </a:lnTo>
                <a:lnTo>
                  <a:pt x="644" y="163"/>
                </a:lnTo>
                <a:lnTo>
                  <a:pt x="594" y="150"/>
                </a:lnTo>
                <a:lnTo>
                  <a:pt x="585" y="136"/>
                </a:lnTo>
                <a:lnTo>
                  <a:pt x="548" y="123"/>
                </a:lnTo>
                <a:lnTo>
                  <a:pt x="526" y="109"/>
                </a:lnTo>
                <a:lnTo>
                  <a:pt x="453" y="95"/>
                </a:lnTo>
                <a:lnTo>
                  <a:pt x="453" y="82"/>
                </a:lnTo>
                <a:lnTo>
                  <a:pt x="340" y="68"/>
                </a:lnTo>
                <a:lnTo>
                  <a:pt x="285" y="59"/>
                </a:lnTo>
                <a:lnTo>
                  <a:pt x="240" y="46"/>
                </a:lnTo>
                <a:lnTo>
                  <a:pt x="195" y="32"/>
                </a:lnTo>
                <a:lnTo>
                  <a:pt x="177" y="23"/>
                </a:lnTo>
                <a:lnTo>
                  <a:pt x="31" y="14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3" name="Freeform 91"/>
          <p:cNvSpPr>
            <a:spLocks/>
          </p:cNvSpPr>
          <p:nvPr/>
        </p:nvSpPr>
        <p:spPr bwMode="auto">
          <a:xfrm>
            <a:off x="1839914" y="3749675"/>
            <a:ext cx="4225925" cy="2411413"/>
          </a:xfrm>
          <a:custGeom>
            <a:avLst/>
            <a:gdLst>
              <a:gd name="T0" fmla="*/ 2662 w 2662"/>
              <a:gd name="T1" fmla="*/ 1519 h 1519"/>
              <a:gd name="T2" fmla="*/ 2336 w 2662"/>
              <a:gd name="T3" fmla="*/ 1220 h 1519"/>
              <a:gd name="T4" fmla="*/ 2091 w 2662"/>
              <a:gd name="T5" fmla="*/ 1043 h 1519"/>
              <a:gd name="T6" fmla="*/ 1778 w 2662"/>
              <a:gd name="T7" fmla="*/ 920 h 1519"/>
              <a:gd name="T8" fmla="*/ 1764 w 2662"/>
              <a:gd name="T9" fmla="*/ 825 h 1519"/>
              <a:gd name="T10" fmla="*/ 1705 w 2662"/>
              <a:gd name="T11" fmla="*/ 748 h 1519"/>
              <a:gd name="T12" fmla="*/ 1696 w 2662"/>
              <a:gd name="T13" fmla="*/ 680 h 1519"/>
              <a:gd name="T14" fmla="*/ 1533 w 2662"/>
              <a:gd name="T15" fmla="*/ 621 h 1519"/>
              <a:gd name="T16" fmla="*/ 1393 w 2662"/>
              <a:gd name="T17" fmla="*/ 571 h 1519"/>
              <a:gd name="T18" fmla="*/ 1311 w 2662"/>
              <a:gd name="T19" fmla="*/ 526 h 1519"/>
              <a:gd name="T20" fmla="*/ 1306 w 2662"/>
              <a:gd name="T21" fmla="*/ 485 h 1519"/>
              <a:gd name="T22" fmla="*/ 1034 w 2662"/>
              <a:gd name="T23" fmla="*/ 449 h 1519"/>
              <a:gd name="T24" fmla="*/ 907 w 2662"/>
              <a:gd name="T25" fmla="*/ 413 h 1519"/>
              <a:gd name="T26" fmla="*/ 703 w 2662"/>
              <a:gd name="T27" fmla="*/ 381 h 1519"/>
              <a:gd name="T28" fmla="*/ 576 w 2662"/>
              <a:gd name="T29" fmla="*/ 354 h 1519"/>
              <a:gd name="T30" fmla="*/ 558 w 2662"/>
              <a:gd name="T31" fmla="*/ 326 h 1519"/>
              <a:gd name="T32" fmla="*/ 526 w 2662"/>
              <a:gd name="T33" fmla="*/ 299 h 1519"/>
              <a:gd name="T34" fmla="*/ 517 w 2662"/>
              <a:gd name="T35" fmla="*/ 272 h 1519"/>
              <a:gd name="T36" fmla="*/ 494 w 2662"/>
              <a:gd name="T37" fmla="*/ 249 h 1519"/>
              <a:gd name="T38" fmla="*/ 485 w 2662"/>
              <a:gd name="T39" fmla="*/ 227 h 1519"/>
              <a:gd name="T40" fmla="*/ 481 w 2662"/>
              <a:gd name="T41" fmla="*/ 208 h 1519"/>
              <a:gd name="T42" fmla="*/ 472 w 2662"/>
              <a:gd name="T43" fmla="*/ 186 h 1519"/>
              <a:gd name="T44" fmla="*/ 454 w 2662"/>
              <a:gd name="T45" fmla="*/ 168 h 1519"/>
              <a:gd name="T46" fmla="*/ 354 w 2662"/>
              <a:gd name="T47" fmla="*/ 150 h 1519"/>
              <a:gd name="T48" fmla="*/ 345 w 2662"/>
              <a:gd name="T49" fmla="*/ 131 h 1519"/>
              <a:gd name="T50" fmla="*/ 322 w 2662"/>
              <a:gd name="T51" fmla="*/ 113 h 1519"/>
              <a:gd name="T52" fmla="*/ 322 w 2662"/>
              <a:gd name="T53" fmla="*/ 100 h 1519"/>
              <a:gd name="T54" fmla="*/ 295 w 2662"/>
              <a:gd name="T55" fmla="*/ 81 h 1519"/>
              <a:gd name="T56" fmla="*/ 281 w 2662"/>
              <a:gd name="T57" fmla="*/ 68 h 1519"/>
              <a:gd name="T58" fmla="*/ 263 w 2662"/>
              <a:gd name="T59" fmla="*/ 54 h 1519"/>
              <a:gd name="T60" fmla="*/ 259 w 2662"/>
              <a:gd name="T61" fmla="*/ 41 h 1519"/>
              <a:gd name="T62" fmla="*/ 82 w 2662"/>
              <a:gd name="T63" fmla="*/ 27 h 1519"/>
              <a:gd name="T64" fmla="*/ 41 w 2662"/>
              <a:gd name="T65" fmla="*/ 13 h 1519"/>
              <a:gd name="T66" fmla="*/ 0 w 2662"/>
              <a:gd name="T67" fmla="*/ 0 h 15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662" h="1519">
                <a:moveTo>
                  <a:pt x="2662" y="1519"/>
                </a:moveTo>
                <a:lnTo>
                  <a:pt x="2336" y="1220"/>
                </a:lnTo>
                <a:lnTo>
                  <a:pt x="2091" y="1043"/>
                </a:lnTo>
                <a:lnTo>
                  <a:pt x="1778" y="920"/>
                </a:lnTo>
                <a:lnTo>
                  <a:pt x="1764" y="825"/>
                </a:lnTo>
                <a:lnTo>
                  <a:pt x="1705" y="748"/>
                </a:lnTo>
                <a:lnTo>
                  <a:pt x="1696" y="680"/>
                </a:lnTo>
                <a:lnTo>
                  <a:pt x="1533" y="621"/>
                </a:lnTo>
                <a:lnTo>
                  <a:pt x="1393" y="571"/>
                </a:lnTo>
                <a:lnTo>
                  <a:pt x="1311" y="526"/>
                </a:lnTo>
                <a:lnTo>
                  <a:pt x="1306" y="485"/>
                </a:lnTo>
                <a:lnTo>
                  <a:pt x="1034" y="449"/>
                </a:lnTo>
                <a:lnTo>
                  <a:pt x="907" y="413"/>
                </a:lnTo>
                <a:lnTo>
                  <a:pt x="703" y="381"/>
                </a:lnTo>
                <a:lnTo>
                  <a:pt x="576" y="354"/>
                </a:lnTo>
                <a:lnTo>
                  <a:pt x="558" y="326"/>
                </a:lnTo>
                <a:lnTo>
                  <a:pt x="526" y="299"/>
                </a:lnTo>
                <a:lnTo>
                  <a:pt x="517" y="272"/>
                </a:lnTo>
                <a:lnTo>
                  <a:pt x="494" y="249"/>
                </a:lnTo>
                <a:lnTo>
                  <a:pt x="485" y="227"/>
                </a:lnTo>
                <a:lnTo>
                  <a:pt x="481" y="208"/>
                </a:lnTo>
                <a:lnTo>
                  <a:pt x="472" y="186"/>
                </a:lnTo>
                <a:lnTo>
                  <a:pt x="454" y="168"/>
                </a:lnTo>
                <a:lnTo>
                  <a:pt x="354" y="150"/>
                </a:lnTo>
                <a:lnTo>
                  <a:pt x="345" y="131"/>
                </a:lnTo>
                <a:lnTo>
                  <a:pt x="322" y="113"/>
                </a:lnTo>
                <a:lnTo>
                  <a:pt x="322" y="100"/>
                </a:lnTo>
                <a:lnTo>
                  <a:pt x="295" y="81"/>
                </a:lnTo>
                <a:lnTo>
                  <a:pt x="281" y="68"/>
                </a:lnTo>
                <a:lnTo>
                  <a:pt x="263" y="54"/>
                </a:lnTo>
                <a:lnTo>
                  <a:pt x="259" y="41"/>
                </a:lnTo>
                <a:lnTo>
                  <a:pt x="82" y="27"/>
                </a:lnTo>
                <a:lnTo>
                  <a:pt x="41" y="1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4" name="Freeform 92"/>
          <p:cNvSpPr>
            <a:spLocks/>
          </p:cNvSpPr>
          <p:nvPr/>
        </p:nvSpPr>
        <p:spPr bwMode="auto">
          <a:xfrm>
            <a:off x="1806575" y="3297238"/>
            <a:ext cx="5486400" cy="2871787"/>
          </a:xfrm>
          <a:custGeom>
            <a:avLst/>
            <a:gdLst>
              <a:gd name="T0" fmla="*/ 2735 w 3456"/>
              <a:gd name="T1" fmla="*/ 1510 h 1809"/>
              <a:gd name="T2" fmla="*/ 1946 w 3456"/>
              <a:gd name="T3" fmla="*/ 1210 h 1809"/>
              <a:gd name="T4" fmla="*/ 1669 w 3456"/>
              <a:gd name="T5" fmla="*/ 1038 h 1809"/>
              <a:gd name="T6" fmla="*/ 1501 w 3456"/>
              <a:gd name="T7" fmla="*/ 911 h 1809"/>
              <a:gd name="T8" fmla="*/ 1261 w 3456"/>
              <a:gd name="T9" fmla="*/ 816 h 1809"/>
              <a:gd name="T10" fmla="*/ 1247 w 3456"/>
              <a:gd name="T11" fmla="*/ 739 h 1809"/>
              <a:gd name="T12" fmla="*/ 1206 w 3456"/>
              <a:gd name="T13" fmla="*/ 671 h 1809"/>
              <a:gd name="T14" fmla="*/ 1175 w 3456"/>
              <a:gd name="T15" fmla="*/ 616 h 1809"/>
              <a:gd name="T16" fmla="*/ 1125 w 3456"/>
              <a:gd name="T17" fmla="*/ 562 h 1809"/>
              <a:gd name="T18" fmla="*/ 943 w 3456"/>
              <a:gd name="T19" fmla="*/ 517 h 1809"/>
              <a:gd name="T20" fmla="*/ 921 w 3456"/>
              <a:gd name="T21" fmla="*/ 476 h 1809"/>
              <a:gd name="T22" fmla="*/ 903 w 3456"/>
              <a:gd name="T23" fmla="*/ 440 h 1809"/>
              <a:gd name="T24" fmla="*/ 862 w 3456"/>
              <a:gd name="T25" fmla="*/ 403 h 1809"/>
              <a:gd name="T26" fmla="*/ 776 w 3456"/>
              <a:gd name="T27" fmla="*/ 371 h 1809"/>
              <a:gd name="T28" fmla="*/ 653 w 3456"/>
              <a:gd name="T29" fmla="*/ 344 h 1809"/>
              <a:gd name="T30" fmla="*/ 590 w 3456"/>
              <a:gd name="T31" fmla="*/ 317 h 1809"/>
              <a:gd name="T32" fmla="*/ 540 w 3456"/>
              <a:gd name="T33" fmla="*/ 290 h 1809"/>
              <a:gd name="T34" fmla="*/ 508 w 3456"/>
              <a:gd name="T35" fmla="*/ 267 h 1809"/>
              <a:gd name="T36" fmla="*/ 476 w 3456"/>
              <a:gd name="T37" fmla="*/ 240 h 1809"/>
              <a:gd name="T38" fmla="*/ 458 w 3456"/>
              <a:gd name="T39" fmla="*/ 222 h 1809"/>
              <a:gd name="T40" fmla="*/ 435 w 3456"/>
              <a:gd name="T41" fmla="*/ 199 h 1809"/>
              <a:gd name="T42" fmla="*/ 367 w 3456"/>
              <a:gd name="T43" fmla="*/ 181 h 1809"/>
              <a:gd name="T44" fmla="*/ 345 w 3456"/>
              <a:gd name="T45" fmla="*/ 149 h 1809"/>
              <a:gd name="T46" fmla="*/ 327 w 3456"/>
              <a:gd name="T47" fmla="*/ 131 h 1809"/>
              <a:gd name="T48" fmla="*/ 322 w 3456"/>
              <a:gd name="T49" fmla="*/ 118 h 1809"/>
              <a:gd name="T50" fmla="*/ 272 w 3456"/>
              <a:gd name="T51" fmla="*/ 99 h 1809"/>
              <a:gd name="T52" fmla="*/ 222 w 3456"/>
              <a:gd name="T53" fmla="*/ 81 h 1809"/>
              <a:gd name="T54" fmla="*/ 200 w 3456"/>
              <a:gd name="T55" fmla="*/ 68 h 1809"/>
              <a:gd name="T56" fmla="*/ 181 w 3456"/>
              <a:gd name="T57" fmla="*/ 54 h 1809"/>
              <a:gd name="T58" fmla="*/ 136 w 3456"/>
              <a:gd name="T59" fmla="*/ 40 h 1809"/>
              <a:gd name="T60" fmla="*/ 104 w 3456"/>
              <a:gd name="T61" fmla="*/ 22 h 1809"/>
              <a:gd name="T62" fmla="*/ 59 w 3456"/>
              <a:gd name="T63" fmla="*/ 13 h 1809"/>
              <a:gd name="T64" fmla="*/ 0 w 3456"/>
              <a:gd name="T65" fmla="*/ 0 h 18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456" h="1809">
                <a:moveTo>
                  <a:pt x="3456" y="1809"/>
                </a:moveTo>
                <a:lnTo>
                  <a:pt x="2735" y="1510"/>
                </a:lnTo>
                <a:lnTo>
                  <a:pt x="2585" y="1333"/>
                </a:lnTo>
                <a:lnTo>
                  <a:pt x="1946" y="1210"/>
                </a:lnTo>
                <a:lnTo>
                  <a:pt x="1746" y="1115"/>
                </a:lnTo>
                <a:lnTo>
                  <a:pt x="1669" y="1038"/>
                </a:lnTo>
                <a:lnTo>
                  <a:pt x="1655" y="970"/>
                </a:lnTo>
                <a:lnTo>
                  <a:pt x="1501" y="911"/>
                </a:lnTo>
                <a:lnTo>
                  <a:pt x="1311" y="861"/>
                </a:lnTo>
                <a:lnTo>
                  <a:pt x="1261" y="816"/>
                </a:lnTo>
                <a:lnTo>
                  <a:pt x="1252" y="775"/>
                </a:lnTo>
                <a:lnTo>
                  <a:pt x="1247" y="739"/>
                </a:lnTo>
                <a:lnTo>
                  <a:pt x="1229" y="703"/>
                </a:lnTo>
                <a:lnTo>
                  <a:pt x="1206" y="671"/>
                </a:lnTo>
                <a:lnTo>
                  <a:pt x="1202" y="644"/>
                </a:lnTo>
                <a:lnTo>
                  <a:pt x="1175" y="616"/>
                </a:lnTo>
                <a:lnTo>
                  <a:pt x="1166" y="589"/>
                </a:lnTo>
                <a:lnTo>
                  <a:pt x="1125" y="562"/>
                </a:lnTo>
                <a:lnTo>
                  <a:pt x="1057" y="539"/>
                </a:lnTo>
                <a:lnTo>
                  <a:pt x="943" y="517"/>
                </a:lnTo>
                <a:lnTo>
                  <a:pt x="925" y="498"/>
                </a:lnTo>
                <a:lnTo>
                  <a:pt x="921" y="476"/>
                </a:lnTo>
                <a:lnTo>
                  <a:pt x="912" y="458"/>
                </a:lnTo>
                <a:lnTo>
                  <a:pt x="903" y="440"/>
                </a:lnTo>
                <a:lnTo>
                  <a:pt x="884" y="421"/>
                </a:lnTo>
                <a:lnTo>
                  <a:pt x="862" y="403"/>
                </a:lnTo>
                <a:lnTo>
                  <a:pt x="812" y="390"/>
                </a:lnTo>
                <a:lnTo>
                  <a:pt x="776" y="371"/>
                </a:lnTo>
                <a:lnTo>
                  <a:pt x="726" y="358"/>
                </a:lnTo>
                <a:lnTo>
                  <a:pt x="653" y="344"/>
                </a:lnTo>
                <a:lnTo>
                  <a:pt x="630" y="331"/>
                </a:lnTo>
                <a:lnTo>
                  <a:pt x="590" y="317"/>
                </a:lnTo>
                <a:lnTo>
                  <a:pt x="581" y="303"/>
                </a:lnTo>
                <a:lnTo>
                  <a:pt x="540" y="290"/>
                </a:lnTo>
                <a:lnTo>
                  <a:pt x="508" y="276"/>
                </a:lnTo>
                <a:lnTo>
                  <a:pt x="508" y="267"/>
                </a:lnTo>
                <a:lnTo>
                  <a:pt x="494" y="254"/>
                </a:lnTo>
                <a:lnTo>
                  <a:pt x="476" y="240"/>
                </a:lnTo>
                <a:lnTo>
                  <a:pt x="472" y="231"/>
                </a:lnTo>
                <a:lnTo>
                  <a:pt x="458" y="222"/>
                </a:lnTo>
                <a:lnTo>
                  <a:pt x="440" y="208"/>
                </a:lnTo>
                <a:lnTo>
                  <a:pt x="435" y="199"/>
                </a:lnTo>
                <a:lnTo>
                  <a:pt x="372" y="190"/>
                </a:lnTo>
                <a:lnTo>
                  <a:pt x="367" y="181"/>
                </a:lnTo>
                <a:lnTo>
                  <a:pt x="367" y="158"/>
                </a:lnTo>
                <a:lnTo>
                  <a:pt x="345" y="149"/>
                </a:lnTo>
                <a:lnTo>
                  <a:pt x="345" y="140"/>
                </a:lnTo>
                <a:lnTo>
                  <a:pt x="327" y="131"/>
                </a:lnTo>
                <a:lnTo>
                  <a:pt x="322" y="122"/>
                </a:lnTo>
                <a:lnTo>
                  <a:pt x="322" y="118"/>
                </a:lnTo>
                <a:lnTo>
                  <a:pt x="277" y="108"/>
                </a:lnTo>
                <a:lnTo>
                  <a:pt x="272" y="99"/>
                </a:lnTo>
                <a:lnTo>
                  <a:pt x="227" y="90"/>
                </a:lnTo>
                <a:lnTo>
                  <a:pt x="222" y="81"/>
                </a:lnTo>
                <a:lnTo>
                  <a:pt x="204" y="77"/>
                </a:lnTo>
                <a:lnTo>
                  <a:pt x="200" y="68"/>
                </a:lnTo>
                <a:lnTo>
                  <a:pt x="200" y="59"/>
                </a:lnTo>
                <a:lnTo>
                  <a:pt x="181" y="54"/>
                </a:lnTo>
                <a:lnTo>
                  <a:pt x="172" y="45"/>
                </a:lnTo>
                <a:lnTo>
                  <a:pt x="136" y="40"/>
                </a:lnTo>
                <a:lnTo>
                  <a:pt x="127" y="31"/>
                </a:lnTo>
                <a:lnTo>
                  <a:pt x="104" y="22"/>
                </a:lnTo>
                <a:lnTo>
                  <a:pt x="95" y="18"/>
                </a:lnTo>
                <a:lnTo>
                  <a:pt x="59" y="13"/>
                </a:lnTo>
                <a:lnTo>
                  <a:pt x="54" y="4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5" name="Freeform 93"/>
          <p:cNvSpPr>
            <a:spLocks/>
          </p:cNvSpPr>
          <p:nvPr/>
        </p:nvSpPr>
        <p:spPr bwMode="auto">
          <a:xfrm>
            <a:off x="1847851" y="3908425"/>
            <a:ext cx="5103813" cy="2252663"/>
          </a:xfrm>
          <a:custGeom>
            <a:avLst/>
            <a:gdLst>
              <a:gd name="T0" fmla="*/ 3215 w 3215"/>
              <a:gd name="T1" fmla="*/ 1419 h 1419"/>
              <a:gd name="T2" fmla="*/ 1823 w 3215"/>
              <a:gd name="T3" fmla="*/ 1120 h 1419"/>
              <a:gd name="T4" fmla="*/ 1492 w 3215"/>
              <a:gd name="T5" fmla="*/ 943 h 1419"/>
              <a:gd name="T6" fmla="*/ 1025 w 3215"/>
              <a:gd name="T7" fmla="*/ 820 h 1419"/>
              <a:gd name="T8" fmla="*/ 675 w 3215"/>
              <a:gd name="T9" fmla="*/ 725 h 1419"/>
              <a:gd name="T10" fmla="*/ 675 w 3215"/>
              <a:gd name="T11" fmla="*/ 648 h 1419"/>
              <a:gd name="T12" fmla="*/ 671 w 3215"/>
              <a:gd name="T13" fmla="*/ 580 h 1419"/>
              <a:gd name="T14" fmla="*/ 671 w 3215"/>
              <a:gd name="T15" fmla="*/ 521 h 1419"/>
              <a:gd name="T16" fmla="*/ 648 w 3215"/>
              <a:gd name="T17" fmla="*/ 471 h 1419"/>
              <a:gd name="T18" fmla="*/ 626 w 3215"/>
              <a:gd name="T19" fmla="*/ 426 h 1419"/>
              <a:gd name="T20" fmla="*/ 598 w 3215"/>
              <a:gd name="T21" fmla="*/ 385 h 1419"/>
              <a:gd name="T22" fmla="*/ 489 w 3215"/>
              <a:gd name="T23" fmla="*/ 349 h 1419"/>
              <a:gd name="T24" fmla="*/ 462 w 3215"/>
              <a:gd name="T25" fmla="*/ 313 h 1419"/>
              <a:gd name="T26" fmla="*/ 353 w 3215"/>
              <a:gd name="T27" fmla="*/ 281 h 1419"/>
              <a:gd name="T28" fmla="*/ 317 w 3215"/>
              <a:gd name="T29" fmla="*/ 254 h 1419"/>
              <a:gd name="T30" fmla="*/ 231 w 3215"/>
              <a:gd name="T31" fmla="*/ 226 h 1419"/>
              <a:gd name="T32" fmla="*/ 217 w 3215"/>
              <a:gd name="T33" fmla="*/ 199 h 1419"/>
              <a:gd name="T34" fmla="*/ 213 w 3215"/>
              <a:gd name="T35" fmla="*/ 172 h 1419"/>
              <a:gd name="T36" fmla="*/ 186 w 3215"/>
              <a:gd name="T37" fmla="*/ 149 h 1419"/>
              <a:gd name="T38" fmla="*/ 186 w 3215"/>
              <a:gd name="T39" fmla="*/ 127 h 1419"/>
              <a:gd name="T40" fmla="*/ 172 w 3215"/>
              <a:gd name="T41" fmla="*/ 108 h 1419"/>
              <a:gd name="T42" fmla="*/ 145 w 3215"/>
              <a:gd name="T43" fmla="*/ 86 h 1419"/>
              <a:gd name="T44" fmla="*/ 113 w 3215"/>
              <a:gd name="T45" fmla="*/ 68 h 1419"/>
              <a:gd name="T46" fmla="*/ 31 w 3215"/>
              <a:gd name="T47" fmla="*/ 50 h 1419"/>
              <a:gd name="T48" fmla="*/ 9 w 3215"/>
              <a:gd name="T49" fmla="*/ 31 h 1419"/>
              <a:gd name="T50" fmla="*/ 4 w 3215"/>
              <a:gd name="T51" fmla="*/ 13 h 1419"/>
              <a:gd name="T52" fmla="*/ 0 w 3215"/>
              <a:gd name="T53" fmla="*/ 0 h 14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215" h="1419">
                <a:moveTo>
                  <a:pt x="3215" y="1419"/>
                </a:moveTo>
                <a:lnTo>
                  <a:pt x="1823" y="1120"/>
                </a:lnTo>
                <a:lnTo>
                  <a:pt x="1492" y="943"/>
                </a:lnTo>
                <a:lnTo>
                  <a:pt x="1025" y="820"/>
                </a:lnTo>
                <a:lnTo>
                  <a:pt x="675" y="725"/>
                </a:lnTo>
                <a:lnTo>
                  <a:pt x="675" y="648"/>
                </a:lnTo>
                <a:lnTo>
                  <a:pt x="671" y="580"/>
                </a:lnTo>
                <a:lnTo>
                  <a:pt x="671" y="521"/>
                </a:lnTo>
                <a:lnTo>
                  <a:pt x="648" y="471"/>
                </a:lnTo>
                <a:lnTo>
                  <a:pt x="626" y="426"/>
                </a:lnTo>
                <a:lnTo>
                  <a:pt x="598" y="385"/>
                </a:lnTo>
                <a:lnTo>
                  <a:pt x="489" y="349"/>
                </a:lnTo>
                <a:lnTo>
                  <a:pt x="462" y="313"/>
                </a:lnTo>
                <a:lnTo>
                  <a:pt x="353" y="281"/>
                </a:lnTo>
                <a:lnTo>
                  <a:pt x="317" y="254"/>
                </a:lnTo>
                <a:lnTo>
                  <a:pt x="231" y="226"/>
                </a:lnTo>
                <a:lnTo>
                  <a:pt x="217" y="199"/>
                </a:lnTo>
                <a:lnTo>
                  <a:pt x="213" y="172"/>
                </a:lnTo>
                <a:lnTo>
                  <a:pt x="186" y="149"/>
                </a:lnTo>
                <a:lnTo>
                  <a:pt x="186" y="127"/>
                </a:lnTo>
                <a:lnTo>
                  <a:pt x="172" y="108"/>
                </a:lnTo>
                <a:lnTo>
                  <a:pt x="145" y="86"/>
                </a:lnTo>
                <a:lnTo>
                  <a:pt x="113" y="68"/>
                </a:lnTo>
                <a:lnTo>
                  <a:pt x="31" y="50"/>
                </a:lnTo>
                <a:lnTo>
                  <a:pt x="9" y="31"/>
                </a:lnTo>
                <a:lnTo>
                  <a:pt x="4" y="1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6" name="Freeform 94"/>
          <p:cNvSpPr>
            <a:spLocks/>
          </p:cNvSpPr>
          <p:nvPr/>
        </p:nvSpPr>
        <p:spPr bwMode="auto">
          <a:xfrm>
            <a:off x="1854200" y="3957637"/>
            <a:ext cx="4025900" cy="2203450"/>
          </a:xfrm>
          <a:custGeom>
            <a:avLst/>
            <a:gdLst>
              <a:gd name="T0" fmla="*/ 2536 w 2536"/>
              <a:gd name="T1" fmla="*/ 1388 h 1388"/>
              <a:gd name="T2" fmla="*/ 2046 w 2536"/>
              <a:gd name="T3" fmla="*/ 1089 h 1388"/>
              <a:gd name="T4" fmla="*/ 1701 w 2536"/>
              <a:gd name="T5" fmla="*/ 912 h 1388"/>
              <a:gd name="T6" fmla="*/ 1556 w 2536"/>
              <a:gd name="T7" fmla="*/ 789 h 1388"/>
              <a:gd name="T8" fmla="*/ 1338 w 2536"/>
              <a:gd name="T9" fmla="*/ 694 h 1388"/>
              <a:gd name="T10" fmla="*/ 1261 w 2536"/>
              <a:gd name="T11" fmla="*/ 617 h 1388"/>
              <a:gd name="T12" fmla="*/ 1207 w 2536"/>
              <a:gd name="T13" fmla="*/ 549 h 1388"/>
              <a:gd name="T14" fmla="*/ 1198 w 2536"/>
              <a:gd name="T15" fmla="*/ 490 h 1388"/>
              <a:gd name="T16" fmla="*/ 1102 w 2536"/>
              <a:gd name="T17" fmla="*/ 440 h 1388"/>
              <a:gd name="T18" fmla="*/ 1102 w 2536"/>
              <a:gd name="T19" fmla="*/ 395 h 1388"/>
              <a:gd name="T20" fmla="*/ 1089 w 2536"/>
              <a:gd name="T21" fmla="*/ 354 h 1388"/>
              <a:gd name="T22" fmla="*/ 1071 w 2536"/>
              <a:gd name="T23" fmla="*/ 318 h 1388"/>
              <a:gd name="T24" fmla="*/ 907 w 2536"/>
              <a:gd name="T25" fmla="*/ 282 h 1388"/>
              <a:gd name="T26" fmla="*/ 844 w 2536"/>
              <a:gd name="T27" fmla="*/ 250 h 1388"/>
              <a:gd name="T28" fmla="*/ 576 w 2536"/>
              <a:gd name="T29" fmla="*/ 223 h 1388"/>
              <a:gd name="T30" fmla="*/ 485 w 2536"/>
              <a:gd name="T31" fmla="*/ 195 h 1388"/>
              <a:gd name="T32" fmla="*/ 417 w 2536"/>
              <a:gd name="T33" fmla="*/ 168 h 1388"/>
              <a:gd name="T34" fmla="*/ 268 w 2536"/>
              <a:gd name="T35" fmla="*/ 141 h 1388"/>
              <a:gd name="T36" fmla="*/ 218 w 2536"/>
              <a:gd name="T37" fmla="*/ 118 h 1388"/>
              <a:gd name="T38" fmla="*/ 204 w 2536"/>
              <a:gd name="T39" fmla="*/ 96 h 1388"/>
              <a:gd name="T40" fmla="*/ 136 w 2536"/>
              <a:gd name="T41" fmla="*/ 77 h 1388"/>
              <a:gd name="T42" fmla="*/ 73 w 2536"/>
              <a:gd name="T43" fmla="*/ 55 h 1388"/>
              <a:gd name="T44" fmla="*/ 50 w 2536"/>
              <a:gd name="T45" fmla="*/ 37 h 1388"/>
              <a:gd name="T46" fmla="*/ 9 w 2536"/>
              <a:gd name="T47" fmla="*/ 19 h 1388"/>
              <a:gd name="T48" fmla="*/ 0 w 2536"/>
              <a:gd name="T49" fmla="*/ 0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36" h="1388">
                <a:moveTo>
                  <a:pt x="2536" y="1388"/>
                </a:moveTo>
                <a:lnTo>
                  <a:pt x="2046" y="1089"/>
                </a:lnTo>
                <a:lnTo>
                  <a:pt x="1701" y="912"/>
                </a:lnTo>
                <a:lnTo>
                  <a:pt x="1556" y="789"/>
                </a:lnTo>
                <a:lnTo>
                  <a:pt x="1338" y="694"/>
                </a:lnTo>
                <a:lnTo>
                  <a:pt x="1261" y="617"/>
                </a:lnTo>
                <a:lnTo>
                  <a:pt x="1207" y="549"/>
                </a:lnTo>
                <a:lnTo>
                  <a:pt x="1198" y="490"/>
                </a:lnTo>
                <a:lnTo>
                  <a:pt x="1102" y="440"/>
                </a:lnTo>
                <a:lnTo>
                  <a:pt x="1102" y="395"/>
                </a:lnTo>
                <a:lnTo>
                  <a:pt x="1089" y="354"/>
                </a:lnTo>
                <a:lnTo>
                  <a:pt x="1071" y="318"/>
                </a:lnTo>
                <a:lnTo>
                  <a:pt x="907" y="282"/>
                </a:lnTo>
                <a:lnTo>
                  <a:pt x="844" y="250"/>
                </a:lnTo>
                <a:lnTo>
                  <a:pt x="576" y="223"/>
                </a:lnTo>
                <a:lnTo>
                  <a:pt x="485" y="195"/>
                </a:lnTo>
                <a:lnTo>
                  <a:pt x="417" y="168"/>
                </a:lnTo>
                <a:lnTo>
                  <a:pt x="268" y="141"/>
                </a:lnTo>
                <a:lnTo>
                  <a:pt x="218" y="118"/>
                </a:lnTo>
                <a:lnTo>
                  <a:pt x="204" y="96"/>
                </a:lnTo>
                <a:lnTo>
                  <a:pt x="136" y="77"/>
                </a:lnTo>
                <a:lnTo>
                  <a:pt x="73" y="55"/>
                </a:lnTo>
                <a:lnTo>
                  <a:pt x="50" y="37"/>
                </a:lnTo>
                <a:lnTo>
                  <a:pt x="9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7" name="Line 95"/>
          <p:cNvSpPr>
            <a:spLocks noChangeShapeType="1"/>
          </p:cNvSpPr>
          <p:nvPr/>
        </p:nvSpPr>
        <p:spPr bwMode="auto">
          <a:xfrm>
            <a:off x="1965325" y="4700588"/>
            <a:ext cx="3200400" cy="1392237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8" name="Line 96"/>
          <p:cNvSpPr>
            <a:spLocks noChangeShapeType="1"/>
          </p:cNvSpPr>
          <p:nvPr/>
        </p:nvSpPr>
        <p:spPr bwMode="auto">
          <a:xfrm>
            <a:off x="1965325" y="3235324"/>
            <a:ext cx="5022850" cy="2192338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44" name="Text Box 112"/>
          <p:cNvSpPr txBox="1">
            <a:spLocks noChangeArrowheads="1"/>
          </p:cNvSpPr>
          <p:nvPr/>
        </p:nvSpPr>
        <p:spPr bwMode="auto">
          <a:xfrm>
            <a:off x="37852" y="3085406"/>
            <a:ext cx="204973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mall sample sizes.</a:t>
            </a:r>
          </a:p>
        </p:txBody>
      </p:sp>
      <p:sp>
        <p:nvSpPr>
          <p:cNvPr id="113" name="Rectangle 83"/>
          <p:cNvSpPr>
            <a:spLocks noChangeArrowheads="1"/>
          </p:cNvSpPr>
          <p:nvPr/>
        </p:nvSpPr>
        <p:spPr bwMode="auto">
          <a:xfrm>
            <a:off x="6898049" y="6362174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4" name="Rectangle 84"/>
          <p:cNvSpPr>
            <a:spLocks noChangeArrowheads="1"/>
          </p:cNvSpPr>
          <p:nvPr/>
        </p:nvSpPr>
        <p:spPr bwMode="auto">
          <a:xfrm>
            <a:off x="7353300" y="6260068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3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5" name="Rectangle 43"/>
          <p:cNvSpPr>
            <a:spLocks noChangeArrowheads="1"/>
          </p:cNvSpPr>
          <p:nvPr/>
        </p:nvSpPr>
        <p:spPr bwMode="auto">
          <a:xfrm>
            <a:off x="5389491" y="6172200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6" name="Rectangle 83"/>
          <p:cNvSpPr>
            <a:spLocks noChangeArrowheads="1"/>
          </p:cNvSpPr>
          <p:nvPr/>
        </p:nvSpPr>
        <p:spPr bwMode="auto">
          <a:xfrm>
            <a:off x="5126327" y="6316137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7" name="Rectangle 84"/>
          <p:cNvSpPr>
            <a:spLocks noChangeArrowheads="1"/>
          </p:cNvSpPr>
          <p:nvPr/>
        </p:nvSpPr>
        <p:spPr bwMode="auto">
          <a:xfrm>
            <a:off x="5581578" y="6214031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2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8" name="Rectangle 83"/>
          <p:cNvSpPr>
            <a:spLocks noChangeArrowheads="1"/>
          </p:cNvSpPr>
          <p:nvPr/>
        </p:nvSpPr>
        <p:spPr bwMode="auto">
          <a:xfrm>
            <a:off x="3314700" y="6248400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0" name="Rectangle 47"/>
          <p:cNvSpPr>
            <a:spLocks noChangeArrowheads="1"/>
          </p:cNvSpPr>
          <p:nvPr/>
        </p:nvSpPr>
        <p:spPr bwMode="auto">
          <a:xfrm>
            <a:off x="1715474" y="6213157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4" name="Freeform 94"/>
          <p:cNvSpPr>
            <a:spLocks/>
          </p:cNvSpPr>
          <p:nvPr/>
        </p:nvSpPr>
        <p:spPr bwMode="auto">
          <a:xfrm>
            <a:off x="7096430" y="1129158"/>
            <a:ext cx="4672013" cy="3760787"/>
          </a:xfrm>
          <a:custGeom>
            <a:avLst/>
            <a:gdLst/>
            <a:ahLst/>
            <a:cxnLst>
              <a:cxn ang="0">
                <a:pos x="2184" y="1757"/>
              </a:cxn>
              <a:cxn ang="0">
                <a:pos x="2168" y="1555"/>
              </a:cxn>
              <a:cxn ang="0">
                <a:pos x="2059" y="1441"/>
              </a:cxn>
              <a:cxn ang="0">
                <a:pos x="2027" y="1358"/>
              </a:cxn>
              <a:cxn ang="0">
                <a:pos x="2022" y="1296"/>
              </a:cxn>
              <a:cxn ang="0">
                <a:pos x="1991" y="1244"/>
              </a:cxn>
              <a:cxn ang="0">
                <a:pos x="1970" y="1198"/>
              </a:cxn>
              <a:cxn ang="0">
                <a:pos x="1933" y="1161"/>
              </a:cxn>
              <a:cxn ang="0">
                <a:pos x="1923" y="1130"/>
              </a:cxn>
              <a:cxn ang="0">
                <a:pos x="1917" y="1099"/>
              </a:cxn>
              <a:cxn ang="0">
                <a:pos x="1912" y="1073"/>
              </a:cxn>
              <a:cxn ang="0">
                <a:pos x="1907" y="1047"/>
              </a:cxn>
              <a:cxn ang="0">
                <a:pos x="1902" y="1021"/>
              </a:cxn>
              <a:cxn ang="0">
                <a:pos x="1876" y="1001"/>
              </a:cxn>
              <a:cxn ang="0">
                <a:pos x="1865" y="964"/>
              </a:cxn>
              <a:cxn ang="0">
                <a:pos x="1855" y="928"/>
              </a:cxn>
              <a:cxn ang="0">
                <a:pos x="1829" y="913"/>
              </a:cxn>
              <a:cxn ang="0">
                <a:pos x="1792" y="871"/>
              </a:cxn>
              <a:cxn ang="0">
                <a:pos x="1740" y="850"/>
              </a:cxn>
              <a:cxn ang="0">
                <a:pos x="1719" y="824"/>
              </a:cxn>
              <a:cxn ang="0">
                <a:pos x="1661" y="793"/>
              </a:cxn>
              <a:cxn ang="0">
                <a:pos x="1635" y="767"/>
              </a:cxn>
              <a:cxn ang="0">
                <a:pos x="1594" y="731"/>
              </a:cxn>
              <a:cxn ang="0">
                <a:pos x="1562" y="710"/>
              </a:cxn>
              <a:cxn ang="0">
                <a:pos x="1494" y="679"/>
              </a:cxn>
              <a:cxn ang="0">
                <a:pos x="1458" y="648"/>
              </a:cxn>
              <a:cxn ang="0">
                <a:pos x="1411" y="622"/>
              </a:cxn>
              <a:cxn ang="0">
                <a:pos x="1364" y="591"/>
              </a:cxn>
              <a:cxn ang="0">
                <a:pos x="1332" y="565"/>
              </a:cxn>
              <a:cxn ang="0">
                <a:pos x="1306" y="539"/>
              </a:cxn>
              <a:cxn ang="0">
                <a:pos x="1259" y="508"/>
              </a:cxn>
              <a:cxn ang="0">
                <a:pos x="1197" y="482"/>
              </a:cxn>
              <a:cxn ang="0">
                <a:pos x="1134" y="451"/>
              </a:cxn>
              <a:cxn ang="0">
                <a:pos x="1092" y="425"/>
              </a:cxn>
              <a:cxn ang="0">
                <a:pos x="1040" y="394"/>
              </a:cxn>
              <a:cxn ang="0">
                <a:pos x="977" y="368"/>
              </a:cxn>
              <a:cxn ang="0">
                <a:pos x="920" y="337"/>
              </a:cxn>
              <a:cxn ang="0">
                <a:pos x="847" y="311"/>
              </a:cxn>
              <a:cxn ang="0">
                <a:pos x="763" y="285"/>
              </a:cxn>
              <a:cxn ang="0">
                <a:pos x="711" y="254"/>
              </a:cxn>
              <a:cxn ang="0">
                <a:pos x="669" y="228"/>
              </a:cxn>
              <a:cxn ang="0">
                <a:pos x="596" y="197"/>
              </a:cxn>
              <a:cxn ang="0">
                <a:pos x="544" y="171"/>
              </a:cxn>
              <a:cxn ang="0">
                <a:pos x="465" y="140"/>
              </a:cxn>
              <a:cxn ang="0">
                <a:pos x="387" y="114"/>
              </a:cxn>
              <a:cxn ang="0">
                <a:pos x="298" y="83"/>
              </a:cxn>
              <a:cxn ang="0">
                <a:pos x="194" y="57"/>
              </a:cxn>
              <a:cxn ang="0">
                <a:pos x="120" y="26"/>
              </a:cxn>
              <a:cxn ang="0">
                <a:pos x="0" y="0"/>
              </a:cxn>
            </a:cxnLst>
            <a:rect l="0" t="0" r="r" b="b"/>
            <a:pathLst>
              <a:path w="2184" h="1757">
                <a:moveTo>
                  <a:pt x="2184" y="1757"/>
                </a:moveTo>
                <a:lnTo>
                  <a:pt x="2168" y="1555"/>
                </a:lnTo>
                <a:lnTo>
                  <a:pt x="2059" y="1441"/>
                </a:lnTo>
                <a:lnTo>
                  <a:pt x="2027" y="1358"/>
                </a:lnTo>
                <a:lnTo>
                  <a:pt x="2022" y="1296"/>
                </a:lnTo>
                <a:lnTo>
                  <a:pt x="1991" y="1244"/>
                </a:lnTo>
                <a:lnTo>
                  <a:pt x="1970" y="1198"/>
                </a:lnTo>
                <a:lnTo>
                  <a:pt x="1933" y="1161"/>
                </a:lnTo>
                <a:lnTo>
                  <a:pt x="1923" y="1130"/>
                </a:lnTo>
                <a:lnTo>
                  <a:pt x="1917" y="1099"/>
                </a:lnTo>
                <a:lnTo>
                  <a:pt x="1912" y="1073"/>
                </a:lnTo>
                <a:lnTo>
                  <a:pt x="1907" y="1047"/>
                </a:lnTo>
                <a:lnTo>
                  <a:pt x="1902" y="1021"/>
                </a:lnTo>
                <a:lnTo>
                  <a:pt x="1876" y="1001"/>
                </a:lnTo>
                <a:lnTo>
                  <a:pt x="1865" y="964"/>
                </a:lnTo>
                <a:lnTo>
                  <a:pt x="1855" y="928"/>
                </a:lnTo>
                <a:lnTo>
                  <a:pt x="1829" y="913"/>
                </a:lnTo>
                <a:lnTo>
                  <a:pt x="1792" y="871"/>
                </a:lnTo>
                <a:lnTo>
                  <a:pt x="1740" y="850"/>
                </a:lnTo>
                <a:lnTo>
                  <a:pt x="1719" y="824"/>
                </a:lnTo>
                <a:lnTo>
                  <a:pt x="1661" y="793"/>
                </a:lnTo>
                <a:lnTo>
                  <a:pt x="1635" y="767"/>
                </a:lnTo>
                <a:lnTo>
                  <a:pt x="1594" y="731"/>
                </a:lnTo>
                <a:lnTo>
                  <a:pt x="1562" y="710"/>
                </a:lnTo>
                <a:lnTo>
                  <a:pt x="1494" y="679"/>
                </a:lnTo>
                <a:lnTo>
                  <a:pt x="1458" y="648"/>
                </a:lnTo>
                <a:lnTo>
                  <a:pt x="1411" y="622"/>
                </a:lnTo>
                <a:lnTo>
                  <a:pt x="1364" y="591"/>
                </a:lnTo>
                <a:lnTo>
                  <a:pt x="1332" y="565"/>
                </a:lnTo>
                <a:lnTo>
                  <a:pt x="1306" y="539"/>
                </a:lnTo>
                <a:lnTo>
                  <a:pt x="1259" y="508"/>
                </a:lnTo>
                <a:lnTo>
                  <a:pt x="1197" y="482"/>
                </a:lnTo>
                <a:lnTo>
                  <a:pt x="1134" y="451"/>
                </a:lnTo>
                <a:lnTo>
                  <a:pt x="1092" y="425"/>
                </a:lnTo>
                <a:lnTo>
                  <a:pt x="1040" y="394"/>
                </a:lnTo>
                <a:lnTo>
                  <a:pt x="977" y="368"/>
                </a:lnTo>
                <a:lnTo>
                  <a:pt x="920" y="337"/>
                </a:lnTo>
                <a:lnTo>
                  <a:pt x="847" y="311"/>
                </a:lnTo>
                <a:lnTo>
                  <a:pt x="763" y="285"/>
                </a:lnTo>
                <a:lnTo>
                  <a:pt x="711" y="254"/>
                </a:lnTo>
                <a:lnTo>
                  <a:pt x="669" y="228"/>
                </a:lnTo>
                <a:lnTo>
                  <a:pt x="596" y="197"/>
                </a:lnTo>
                <a:lnTo>
                  <a:pt x="544" y="171"/>
                </a:lnTo>
                <a:lnTo>
                  <a:pt x="465" y="140"/>
                </a:lnTo>
                <a:lnTo>
                  <a:pt x="387" y="114"/>
                </a:lnTo>
                <a:lnTo>
                  <a:pt x="298" y="83"/>
                </a:lnTo>
                <a:lnTo>
                  <a:pt x="194" y="57"/>
                </a:lnTo>
                <a:lnTo>
                  <a:pt x="120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5" name="Freeform 95"/>
          <p:cNvSpPr>
            <a:spLocks/>
          </p:cNvSpPr>
          <p:nvPr/>
        </p:nvSpPr>
        <p:spPr bwMode="auto">
          <a:xfrm>
            <a:off x="6882117" y="881507"/>
            <a:ext cx="5041900" cy="3816350"/>
          </a:xfrm>
          <a:custGeom>
            <a:avLst/>
            <a:gdLst/>
            <a:ahLst/>
            <a:cxnLst>
              <a:cxn ang="0">
                <a:pos x="2356" y="1783"/>
              </a:cxn>
              <a:cxn ang="0">
                <a:pos x="2294" y="1581"/>
              </a:cxn>
              <a:cxn ang="0">
                <a:pos x="2168" y="1467"/>
              </a:cxn>
              <a:cxn ang="0">
                <a:pos x="2095" y="1384"/>
              </a:cxn>
              <a:cxn ang="0">
                <a:pos x="2064" y="1322"/>
              </a:cxn>
              <a:cxn ang="0">
                <a:pos x="2022" y="1270"/>
              </a:cxn>
              <a:cxn ang="0">
                <a:pos x="2006" y="1224"/>
              </a:cxn>
              <a:cxn ang="0">
                <a:pos x="1991" y="1187"/>
              </a:cxn>
              <a:cxn ang="0">
                <a:pos x="1985" y="1156"/>
              </a:cxn>
              <a:cxn ang="0">
                <a:pos x="1959" y="1125"/>
              </a:cxn>
              <a:cxn ang="0">
                <a:pos x="1891" y="1099"/>
              </a:cxn>
              <a:cxn ang="0">
                <a:pos x="1876" y="1073"/>
              </a:cxn>
              <a:cxn ang="0">
                <a:pos x="1865" y="1047"/>
              </a:cxn>
              <a:cxn ang="0">
                <a:pos x="1860" y="1027"/>
              </a:cxn>
              <a:cxn ang="0">
                <a:pos x="1850" y="990"/>
              </a:cxn>
              <a:cxn ang="0">
                <a:pos x="1756" y="954"/>
              </a:cxn>
              <a:cxn ang="0">
                <a:pos x="1714" y="928"/>
              </a:cxn>
              <a:cxn ang="0">
                <a:pos x="1709" y="897"/>
              </a:cxn>
              <a:cxn ang="0">
                <a:pos x="1641" y="876"/>
              </a:cxn>
              <a:cxn ang="0">
                <a:pos x="1609" y="840"/>
              </a:cxn>
              <a:cxn ang="0">
                <a:pos x="1573" y="809"/>
              </a:cxn>
              <a:cxn ang="0">
                <a:pos x="1562" y="783"/>
              </a:cxn>
              <a:cxn ang="0">
                <a:pos x="1526" y="752"/>
              </a:cxn>
              <a:cxn ang="0">
                <a:pos x="1468" y="721"/>
              </a:cxn>
              <a:cxn ang="0">
                <a:pos x="1442" y="695"/>
              </a:cxn>
              <a:cxn ang="0">
                <a:pos x="1395" y="664"/>
              </a:cxn>
              <a:cxn ang="0">
                <a:pos x="1317" y="638"/>
              </a:cxn>
              <a:cxn ang="0">
                <a:pos x="1275" y="607"/>
              </a:cxn>
              <a:cxn ang="0">
                <a:pos x="1228" y="576"/>
              </a:cxn>
              <a:cxn ang="0">
                <a:pos x="1181" y="550"/>
              </a:cxn>
              <a:cxn ang="0">
                <a:pos x="1155" y="519"/>
              </a:cxn>
              <a:cxn ang="0">
                <a:pos x="1118" y="493"/>
              </a:cxn>
              <a:cxn ang="0">
                <a:pos x="1076" y="462"/>
              </a:cxn>
              <a:cxn ang="0">
                <a:pos x="998" y="431"/>
              </a:cxn>
              <a:cxn ang="0">
                <a:pos x="951" y="405"/>
              </a:cxn>
              <a:cxn ang="0">
                <a:pos x="914" y="374"/>
              </a:cxn>
              <a:cxn ang="0">
                <a:pos x="873" y="348"/>
              </a:cxn>
              <a:cxn ang="0">
                <a:pos x="826" y="317"/>
              </a:cxn>
              <a:cxn ang="0">
                <a:pos x="747" y="291"/>
              </a:cxn>
              <a:cxn ang="0">
                <a:pos x="705" y="260"/>
              </a:cxn>
              <a:cxn ang="0">
                <a:pos x="638" y="228"/>
              </a:cxn>
              <a:cxn ang="0">
                <a:pos x="554" y="203"/>
              </a:cxn>
              <a:cxn ang="0">
                <a:pos x="491" y="171"/>
              </a:cxn>
              <a:cxn ang="0">
                <a:pos x="382" y="146"/>
              </a:cxn>
              <a:cxn ang="0">
                <a:pos x="319" y="114"/>
              </a:cxn>
              <a:cxn ang="0">
                <a:pos x="225" y="89"/>
              </a:cxn>
              <a:cxn ang="0">
                <a:pos x="167" y="57"/>
              </a:cxn>
              <a:cxn ang="0">
                <a:pos x="89" y="26"/>
              </a:cxn>
              <a:cxn ang="0">
                <a:pos x="0" y="0"/>
              </a:cxn>
            </a:cxnLst>
            <a:rect l="0" t="0" r="r" b="b"/>
            <a:pathLst>
              <a:path w="2356" h="1783">
                <a:moveTo>
                  <a:pt x="2356" y="1783"/>
                </a:moveTo>
                <a:lnTo>
                  <a:pt x="2294" y="1581"/>
                </a:lnTo>
                <a:lnTo>
                  <a:pt x="2168" y="1467"/>
                </a:lnTo>
                <a:lnTo>
                  <a:pt x="2095" y="1384"/>
                </a:lnTo>
                <a:lnTo>
                  <a:pt x="2064" y="1322"/>
                </a:lnTo>
                <a:lnTo>
                  <a:pt x="2022" y="1270"/>
                </a:lnTo>
                <a:lnTo>
                  <a:pt x="2006" y="1224"/>
                </a:lnTo>
                <a:lnTo>
                  <a:pt x="1991" y="1187"/>
                </a:lnTo>
                <a:lnTo>
                  <a:pt x="1985" y="1156"/>
                </a:lnTo>
                <a:lnTo>
                  <a:pt x="1959" y="1125"/>
                </a:lnTo>
                <a:lnTo>
                  <a:pt x="1891" y="1099"/>
                </a:lnTo>
                <a:lnTo>
                  <a:pt x="1876" y="1073"/>
                </a:lnTo>
                <a:lnTo>
                  <a:pt x="1865" y="1047"/>
                </a:lnTo>
                <a:lnTo>
                  <a:pt x="1860" y="1027"/>
                </a:lnTo>
                <a:lnTo>
                  <a:pt x="1850" y="990"/>
                </a:lnTo>
                <a:lnTo>
                  <a:pt x="1756" y="954"/>
                </a:lnTo>
                <a:lnTo>
                  <a:pt x="1714" y="928"/>
                </a:lnTo>
                <a:lnTo>
                  <a:pt x="1709" y="897"/>
                </a:lnTo>
                <a:lnTo>
                  <a:pt x="1641" y="876"/>
                </a:lnTo>
                <a:lnTo>
                  <a:pt x="1609" y="840"/>
                </a:lnTo>
                <a:lnTo>
                  <a:pt x="1573" y="809"/>
                </a:lnTo>
                <a:lnTo>
                  <a:pt x="1562" y="783"/>
                </a:lnTo>
                <a:lnTo>
                  <a:pt x="1526" y="752"/>
                </a:lnTo>
                <a:lnTo>
                  <a:pt x="1468" y="721"/>
                </a:lnTo>
                <a:lnTo>
                  <a:pt x="1442" y="695"/>
                </a:lnTo>
                <a:lnTo>
                  <a:pt x="1395" y="664"/>
                </a:lnTo>
                <a:lnTo>
                  <a:pt x="1317" y="638"/>
                </a:lnTo>
                <a:lnTo>
                  <a:pt x="1275" y="607"/>
                </a:lnTo>
                <a:lnTo>
                  <a:pt x="1228" y="576"/>
                </a:lnTo>
                <a:lnTo>
                  <a:pt x="1181" y="550"/>
                </a:lnTo>
                <a:lnTo>
                  <a:pt x="1155" y="519"/>
                </a:lnTo>
                <a:lnTo>
                  <a:pt x="1118" y="493"/>
                </a:lnTo>
                <a:lnTo>
                  <a:pt x="1076" y="462"/>
                </a:lnTo>
                <a:lnTo>
                  <a:pt x="998" y="431"/>
                </a:lnTo>
                <a:lnTo>
                  <a:pt x="951" y="405"/>
                </a:lnTo>
                <a:lnTo>
                  <a:pt x="914" y="374"/>
                </a:lnTo>
                <a:lnTo>
                  <a:pt x="873" y="348"/>
                </a:lnTo>
                <a:lnTo>
                  <a:pt x="826" y="317"/>
                </a:lnTo>
                <a:lnTo>
                  <a:pt x="747" y="291"/>
                </a:lnTo>
                <a:lnTo>
                  <a:pt x="705" y="260"/>
                </a:lnTo>
                <a:lnTo>
                  <a:pt x="638" y="228"/>
                </a:lnTo>
                <a:lnTo>
                  <a:pt x="554" y="203"/>
                </a:lnTo>
                <a:lnTo>
                  <a:pt x="491" y="171"/>
                </a:lnTo>
                <a:lnTo>
                  <a:pt x="382" y="146"/>
                </a:lnTo>
                <a:lnTo>
                  <a:pt x="319" y="114"/>
                </a:lnTo>
                <a:lnTo>
                  <a:pt x="225" y="89"/>
                </a:lnTo>
                <a:lnTo>
                  <a:pt x="167" y="57"/>
                </a:lnTo>
                <a:lnTo>
                  <a:pt x="89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6" name="Freeform 96"/>
          <p:cNvSpPr>
            <a:spLocks/>
          </p:cNvSpPr>
          <p:nvPr/>
        </p:nvSpPr>
        <p:spPr bwMode="auto">
          <a:xfrm>
            <a:off x="6570967" y="567182"/>
            <a:ext cx="5092700" cy="3814762"/>
          </a:xfrm>
          <a:custGeom>
            <a:avLst/>
            <a:gdLst/>
            <a:ahLst/>
            <a:cxnLst>
              <a:cxn ang="0">
                <a:pos x="1877" y="1406"/>
              </a:cxn>
              <a:cxn ang="0">
                <a:pos x="1840" y="1247"/>
              </a:cxn>
              <a:cxn ang="0">
                <a:pos x="1803" y="1157"/>
              </a:cxn>
              <a:cxn ang="0">
                <a:pos x="1725" y="1091"/>
              </a:cxn>
              <a:cxn ang="0">
                <a:pos x="1708" y="1042"/>
              </a:cxn>
              <a:cxn ang="0">
                <a:pos x="1692" y="1001"/>
              </a:cxn>
              <a:cxn ang="0">
                <a:pos x="1655" y="965"/>
              </a:cxn>
              <a:cxn ang="0">
                <a:pos x="1647" y="936"/>
              </a:cxn>
              <a:cxn ang="0">
                <a:pos x="1589" y="912"/>
              </a:cxn>
              <a:cxn ang="0">
                <a:pos x="1556" y="887"/>
              </a:cxn>
              <a:cxn ang="0">
                <a:pos x="1531" y="867"/>
              </a:cxn>
              <a:cxn ang="0">
                <a:pos x="1482" y="826"/>
              </a:cxn>
              <a:cxn ang="0">
                <a:pos x="1420" y="793"/>
              </a:cxn>
              <a:cxn ang="0">
                <a:pos x="1346" y="769"/>
              </a:cxn>
              <a:cxn ang="0">
                <a:pos x="1321" y="732"/>
              </a:cxn>
              <a:cxn ang="0">
                <a:pos x="1288" y="699"/>
              </a:cxn>
              <a:cxn ang="0">
                <a:pos x="1227" y="662"/>
              </a:cxn>
              <a:cxn ang="0">
                <a:pos x="1173" y="630"/>
              </a:cxn>
              <a:cxn ang="0">
                <a:pos x="1127" y="597"/>
              </a:cxn>
              <a:cxn ang="0">
                <a:pos x="1090" y="565"/>
              </a:cxn>
              <a:cxn ang="0">
                <a:pos x="1000" y="531"/>
              </a:cxn>
              <a:cxn ang="0">
                <a:pos x="951" y="499"/>
              </a:cxn>
              <a:cxn ang="0">
                <a:pos x="922" y="470"/>
              </a:cxn>
              <a:cxn ang="0">
                <a:pos x="860" y="434"/>
              </a:cxn>
              <a:cxn ang="0">
                <a:pos x="811" y="400"/>
              </a:cxn>
              <a:cxn ang="0">
                <a:pos x="737" y="364"/>
              </a:cxn>
              <a:cxn ang="0">
                <a:pos x="666" y="327"/>
              </a:cxn>
              <a:cxn ang="0">
                <a:pos x="588" y="278"/>
              </a:cxn>
              <a:cxn ang="0">
                <a:pos x="531" y="245"/>
              </a:cxn>
              <a:cxn ang="0">
                <a:pos x="436" y="196"/>
              </a:cxn>
              <a:cxn ang="0">
                <a:pos x="329" y="147"/>
              </a:cxn>
              <a:cxn ang="0">
                <a:pos x="209" y="90"/>
              </a:cxn>
              <a:cxn ang="0">
                <a:pos x="103" y="45"/>
              </a:cxn>
              <a:cxn ang="0">
                <a:pos x="0" y="0"/>
              </a:cxn>
            </a:cxnLst>
            <a:rect l="0" t="0" r="r" b="b"/>
            <a:pathLst>
              <a:path w="1877" h="1406">
                <a:moveTo>
                  <a:pt x="1877" y="1406"/>
                </a:moveTo>
                <a:lnTo>
                  <a:pt x="1840" y="1247"/>
                </a:lnTo>
                <a:lnTo>
                  <a:pt x="1803" y="1157"/>
                </a:lnTo>
                <a:lnTo>
                  <a:pt x="1725" y="1091"/>
                </a:lnTo>
                <a:lnTo>
                  <a:pt x="1708" y="1042"/>
                </a:lnTo>
                <a:lnTo>
                  <a:pt x="1692" y="1001"/>
                </a:lnTo>
                <a:lnTo>
                  <a:pt x="1655" y="965"/>
                </a:lnTo>
                <a:lnTo>
                  <a:pt x="1647" y="936"/>
                </a:lnTo>
                <a:lnTo>
                  <a:pt x="1589" y="912"/>
                </a:lnTo>
                <a:lnTo>
                  <a:pt x="1556" y="887"/>
                </a:lnTo>
                <a:lnTo>
                  <a:pt x="1531" y="867"/>
                </a:lnTo>
                <a:lnTo>
                  <a:pt x="1482" y="826"/>
                </a:lnTo>
                <a:lnTo>
                  <a:pt x="1420" y="793"/>
                </a:lnTo>
                <a:lnTo>
                  <a:pt x="1346" y="769"/>
                </a:lnTo>
                <a:lnTo>
                  <a:pt x="1321" y="732"/>
                </a:lnTo>
                <a:lnTo>
                  <a:pt x="1288" y="699"/>
                </a:lnTo>
                <a:lnTo>
                  <a:pt x="1227" y="662"/>
                </a:lnTo>
                <a:lnTo>
                  <a:pt x="1173" y="630"/>
                </a:lnTo>
                <a:lnTo>
                  <a:pt x="1127" y="597"/>
                </a:lnTo>
                <a:lnTo>
                  <a:pt x="1090" y="565"/>
                </a:lnTo>
                <a:lnTo>
                  <a:pt x="1000" y="531"/>
                </a:lnTo>
                <a:lnTo>
                  <a:pt x="951" y="499"/>
                </a:lnTo>
                <a:lnTo>
                  <a:pt x="922" y="470"/>
                </a:lnTo>
                <a:lnTo>
                  <a:pt x="860" y="434"/>
                </a:lnTo>
                <a:lnTo>
                  <a:pt x="811" y="400"/>
                </a:lnTo>
                <a:lnTo>
                  <a:pt x="737" y="364"/>
                </a:lnTo>
                <a:lnTo>
                  <a:pt x="666" y="327"/>
                </a:lnTo>
                <a:lnTo>
                  <a:pt x="588" y="278"/>
                </a:lnTo>
                <a:lnTo>
                  <a:pt x="531" y="245"/>
                </a:lnTo>
                <a:lnTo>
                  <a:pt x="436" y="196"/>
                </a:lnTo>
                <a:lnTo>
                  <a:pt x="329" y="147"/>
                </a:lnTo>
                <a:lnTo>
                  <a:pt x="209" y="90"/>
                </a:lnTo>
                <a:lnTo>
                  <a:pt x="103" y="45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7" name="Freeform 97"/>
          <p:cNvSpPr>
            <a:spLocks/>
          </p:cNvSpPr>
          <p:nvPr/>
        </p:nvSpPr>
        <p:spPr bwMode="auto">
          <a:xfrm>
            <a:off x="7785405" y="1465708"/>
            <a:ext cx="4035425" cy="3114675"/>
          </a:xfrm>
          <a:custGeom>
            <a:avLst/>
            <a:gdLst/>
            <a:ahLst/>
            <a:cxnLst>
              <a:cxn ang="0">
                <a:pos x="1886" y="1456"/>
              </a:cxn>
              <a:cxn ang="0">
                <a:pos x="1839" y="1254"/>
              </a:cxn>
              <a:cxn ang="0">
                <a:pos x="1719" y="1140"/>
              </a:cxn>
              <a:cxn ang="0">
                <a:pos x="1698" y="1057"/>
              </a:cxn>
              <a:cxn ang="0">
                <a:pos x="1682" y="995"/>
              </a:cxn>
              <a:cxn ang="0">
                <a:pos x="1604" y="943"/>
              </a:cxn>
              <a:cxn ang="0">
                <a:pos x="1567" y="897"/>
              </a:cxn>
              <a:cxn ang="0">
                <a:pos x="1510" y="860"/>
              </a:cxn>
              <a:cxn ang="0">
                <a:pos x="1494" y="829"/>
              </a:cxn>
              <a:cxn ang="0">
                <a:pos x="1484" y="798"/>
              </a:cxn>
              <a:cxn ang="0">
                <a:pos x="1468" y="772"/>
              </a:cxn>
              <a:cxn ang="0">
                <a:pos x="1411" y="746"/>
              </a:cxn>
              <a:cxn ang="0">
                <a:pos x="1353" y="720"/>
              </a:cxn>
              <a:cxn ang="0">
                <a:pos x="1348" y="700"/>
              </a:cxn>
              <a:cxn ang="0">
                <a:pos x="1322" y="679"/>
              </a:cxn>
              <a:cxn ang="0">
                <a:pos x="1296" y="663"/>
              </a:cxn>
              <a:cxn ang="0">
                <a:pos x="1285" y="648"/>
              </a:cxn>
              <a:cxn ang="0">
                <a:pos x="1254" y="612"/>
              </a:cxn>
              <a:cxn ang="0">
                <a:pos x="1254" y="601"/>
              </a:cxn>
              <a:cxn ang="0">
                <a:pos x="1228" y="570"/>
              </a:cxn>
              <a:cxn ang="0">
                <a:pos x="1217" y="560"/>
              </a:cxn>
              <a:cxn ang="0">
                <a:pos x="1202" y="534"/>
              </a:cxn>
              <a:cxn ang="0">
                <a:pos x="1165" y="513"/>
              </a:cxn>
              <a:cxn ang="0">
                <a:pos x="1155" y="492"/>
              </a:cxn>
              <a:cxn ang="0">
                <a:pos x="1139" y="472"/>
              </a:cxn>
              <a:cxn ang="0">
                <a:pos x="1082" y="456"/>
              </a:cxn>
              <a:cxn ang="0">
                <a:pos x="1040" y="430"/>
              </a:cxn>
              <a:cxn ang="0">
                <a:pos x="993" y="409"/>
              </a:cxn>
              <a:cxn ang="0">
                <a:pos x="972" y="394"/>
              </a:cxn>
              <a:cxn ang="0">
                <a:pos x="941" y="368"/>
              </a:cxn>
              <a:cxn ang="0">
                <a:pos x="920" y="347"/>
              </a:cxn>
              <a:cxn ang="0">
                <a:pos x="878" y="326"/>
              </a:cxn>
              <a:cxn ang="0">
                <a:pos x="862" y="311"/>
              </a:cxn>
              <a:cxn ang="0">
                <a:pos x="826" y="285"/>
              </a:cxn>
              <a:cxn ang="0">
                <a:pos x="773" y="269"/>
              </a:cxn>
              <a:cxn ang="0">
                <a:pos x="753" y="244"/>
              </a:cxn>
              <a:cxn ang="0">
                <a:pos x="721" y="228"/>
              </a:cxn>
              <a:cxn ang="0">
                <a:pos x="648" y="202"/>
              </a:cxn>
              <a:cxn ang="0">
                <a:pos x="606" y="187"/>
              </a:cxn>
              <a:cxn ang="0">
                <a:pos x="559" y="166"/>
              </a:cxn>
              <a:cxn ang="0">
                <a:pos x="517" y="145"/>
              </a:cxn>
              <a:cxn ang="0">
                <a:pos x="465" y="124"/>
              </a:cxn>
              <a:cxn ang="0">
                <a:pos x="403" y="104"/>
              </a:cxn>
              <a:cxn ang="0">
                <a:pos x="361" y="83"/>
              </a:cxn>
              <a:cxn ang="0">
                <a:pos x="335" y="62"/>
              </a:cxn>
              <a:cxn ang="0">
                <a:pos x="230" y="41"/>
              </a:cxn>
              <a:cxn ang="0">
                <a:pos x="136" y="21"/>
              </a:cxn>
              <a:cxn ang="0">
                <a:pos x="0" y="0"/>
              </a:cxn>
            </a:cxnLst>
            <a:rect l="0" t="0" r="r" b="b"/>
            <a:pathLst>
              <a:path w="1886" h="1456">
                <a:moveTo>
                  <a:pt x="1886" y="1456"/>
                </a:moveTo>
                <a:lnTo>
                  <a:pt x="1839" y="1254"/>
                </a:lnTo>
                <a:lnTo>
                  <a:pt x="1719" y="1140"/>
                </a:lnTo>
                <a:lnTo>
                  <a:pt x="1698" y="1057"/>
                </a:lnTo>
                <a:lnTo>
                  <a:pt x="1682" y="995"/>
                </a:lnTo>
                <a:lnTo>
                  <a:pt x="1604" y="943"/>
                </a:lnTo>
                <a:lnTo>
                  <a:pt x="1567" y="897"/>
                </a:lnTo>
                <a:lnTo>
                  <a:pt x="1510" y="860"/>
                </a:lnTo>
                <a:lnTo>
                  <a:pt x="1494" y="829"/>
                </a:lnTo>
                <a:lnTo>
                  <a:pt x="1484" y="798"/>
                </a:lnTo>
                <a:lnTo>
                  <a:pt x="1468" y="772"/>
                </a:lnTo>
                <a:lnTo>
                  <a:pt x="1411" y="746"/>
                </a:lnTo>
                <a:lnTo>
                  <a:pt x="1353" y="720"/>
                </a:lnTo>
                <a:lnTo>
                  <a:pt x="1348" y="700"/>
                </a:lnTo>
                <a:lnTo>
                  <a:pt x="1322" y="679"/>
                </a:lnTo>
                <a:lnTo>
                  <a:pt x="1296" y="663"/>
                </a:lnTo>
                <a:lnTo>
                  <a:pt x="1285" y="648"/>
                </a:lnTo>
                <a:lnTo>
                  <a:pt x="1254" y="612"/>
                </a:lnTo>
                <a:lnTo>
                  <a:pt x="1254" y="601"/>
                </a:lnTo>
                <a:lnTo>
                  <a:pt x="1228" y="570"/>
                </a:lnTo>
                <a:lnTo>
                  <a:pt x="1217" y="560"/>
                </a:lnTo>
                <a:lnTo>
                  <a:pt x="1202" y="534"/>
                </a:lnTo>
                <a:lnTo>
                  <a:pt x="1165" y="513"/>
                </a:lnTo>
                <a:lnTo>
                  <a:pt x="1155" y="492"/>
                </a:lnTo>
                <a:lnTo>
                  <a:pt x="1139" y="472"/>
                </a:lnTo>
                <a:lnTo>
                  <a:pt x="1082" y="456"/>
                </a:lnTo>
                <a:lnTo>
                  <a:pt x="1040" y="430"/>
                </a:lnTo>
                <a:lnTo>
                  <a:pt x="993" y="409"/>
                </a:lnTo>
                <a:lnTo>
                  <a:pt x="972" y="394"/>
                </a:lnTo>
                <a:lnTo>
                  <a:pt x="941" y="368"/>
                </a:lnTo>
                <a:lnTo>
                  <a:pt x="920" y="347"/>
                </a:lnTo>
                <a:lnTo>
                  <a:pt x="878" y="326"/>
                </a:lnTo>
                <a:lnTo>
                  <a:pt x="862" y="311"/>
                </a:lnTo>
                <a:lnTo>
                  <a:pt x="826" y="285"/>
                </a:lnTo>
                <a:lnTo>
                  <a:pt x="773" y="269"/>
                </a:lnTo>
                <a:lnTo>
                  <a:pt x="753" y="244"/>
                </a:lnTo>
                <a:lnTo>
                  <a:pt x="721" y="228"/>
                </a:lnTo>
                <a:lnTo>
                  <a:pt x="648" y="202"/>
                </a:lnTo>
                <a:lnTo>
                  <a:pt x="606" y="187"/>
                </a:lnTo>
                <a:lnTo>
                  <a:pt x="559" y="166"/>
                </a:lnTo>
                <a:lnTo>
                  <a:pt x="517" y="145"/>
                </a:lnTo>
                <a:lnTo>
                  <a:pt x="465" y="124"/>
                </a:lnTo>
                <a:lnTo>
                  <a:pt x="403" y="104"/>
                </a:lnTo>
                <a:lnTo>
                  <a:pt x="361" y="83"/>
                </a:lnTo>
                <a:lnTo>
                  <a:pt x="335" y="62"/>
                </a:lnTo>
                <a:lnTo>
                  <a:pt x="230" y="41"/>
                </a:lnTo>
                <a:lnTo>
                  <a:pt x="136" y="2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8" name="Freeform 98"/>
          <p:cNvSpPr>
            <a:spLocks/>
          </p:cNvSpPr>
          <p:nvPr/>
        </p:nvSpPr>
        <p:spPr bwMode="auto">
          <a:xfrm>
            <a:off x="7509180" y="1283145"/>
            <a:ext cx="4189413" cy="2784475"/>
          </a:xfrm>
          <a:custGeom>
            <a:avLst/>
            <a:gdLst/>
            <a:ahLst/>
            <a:cxnLst>
              <a:cxn ang="0">
                <a:pos x="1959" y="1301"/>
              </a:cxn>
              <a:cxn ang="0">
                <a:pos x="1745" y="1099"/>
              </a:cxn>
              <a:cxn ang="0">
                <a:pos x="1713" y="985"/>
              </a:cxn>
              <a:cxn ang="0">
                <a:pos x="1661" y="902"/>
              </a:cxn>
              <a:cxn ang="0">
                <a:pos x="1583" y="840"/>
              </a:cxn>
              <a:cxn ang="0">
                <a:pos x="1509" y="788"/>
              </a:cxn>
              <a:cxn ang="0">
                <a:pos x="1494" y="742"/>
              </a:cxn>
              <a:cxn ang="0">
                <a:pos x="1447" y="705"/>
              </a:cxn>
              <a:cxn ang="0">
                <a:pos x="1368" y="674"/>
              </a:cxn>
              <a:cxn ang="0">
                <a:pos x="1353" y="643"/>
              </a:cxn>
              <a:cxn ang="0">
                <a:pos x="1337" y="617"/>
              </a:cxn>
              <a:cxn ang="0">
                <a:pos x="1274" y="591"/>
              </a:cxn>
              <a:cxn ang="0">
                <a:pos x="1206" y="565"/>
              </a:cxn>
              <a:cxn ang="0">
                <a:pos x="1165" y="545"/>
              </a:cxn>
              <a:cxn ang="0">
                <a:pos x="1165" y="524"/>
              </a:cxn>
              <a:cxn ang="0">
                <a:pos x="1149" y="508"/>
              </a:cxn>
              <a:cxn ang="0">
                <a:pos x="1149" y="493"/>
              </a:cxn>
              <a:cxn ang="0">
                <a:pos x="1139" y="472"/>
              </a:cxn>
              <a:cxn ang="0">
                <a:pos x="1034" y="446"/>
              </a:cxn>
              <a:cxn ang="0">
                <a:pos x="1029" y="431"/>
              </a:cxn>
              <a:cxn ang="0">
                <a:pos x="1018" y="415"/>
              </a:cxn>
              <a:cxn ang="0">
                <a:pos x="924" y="405"/>
              </a:cxn>
              <a:cxn ang="0">
                <a:pos x="898" y="379"/>
              </a:cxn>
              <a:cxn ang="0">
                <a:pos x="883" y="368"/>
              </a:cxn>
              <a:cxn ang="0">
                <a:pos x="867" y="348"/>
              </a:cxn>
              <a:cxn ang="0">
                <a:pos x="820" y="337"/>
              </a:cxn>
              <a:cxn ang="0">
                <a:pos x="778" y="317"/>
              </a:cxn>
              <a:cxn ang="0">
                <a:pos x="736" y="301"/>
              </a:cxn>
              <a:cxn ang="0">
                <a:pos x="710" y="286"/>
              </a:cxn>
              <a:cxn ang="0">
                <a:pos x="694" y="270"/>
              </a:cxn>
              <a:cxn ang="0">
                <a:pos x="658" y="244"/>
              </a:cxn>
              <a:cxn ang="0">
                <a:pos x="621" y="234"/>
              </a:cxn>
              <a:cxn ang="0">
                <a:pos x="621" y="218"/>
              </a:cxn>
              <a:cxn ang="0">
                <a:pos x="574" y="203"/>
              </a:cxn>
              <a:cxn ang="0">
                <a:pos x="517" y="182"/>
              </a:cxn>
              <a:cxn ang="0">
                <a:pos x="496" y="166"/>
              </a:cxn>
              <a:cxn ang="0">
                <a:pos x="444" y="151"/>
              </a:cxn>
              <a:cxn ang="0">
                <a:pos x="376" y="135"/>
              </a:cxn>
              <a:cxn ang="0">
                <a:pos x="350" y="114"/>
              </a:cxn>
              <a:cxn ang="0">
                <a:pos x="303" y="99"/>
              </a:cxn>
              <a:cxn ang="0">
                <a:pos x="271" y="83"/>
              </a:cxn>
              <a:cxn ang="0">
                <a:pos x="245" y="68"/>
              </a:cxn>
              <a:cxn ang="0">
                <a:pos x="183" y="47"/>
              </a:cxn>
              <a:cxn ang="0">
                <a:pos x="99" y="37"/>
              </a:cxn>
              <a:cxn ang="0">
                <a:pos x="83" y="16"/>
              </a:cxn>
              <a:cxn ang="0">
                <a:pos x="0" y="0"/>
              </a:cxn>
            </a:cxnLst>
            <a:rect l="0" t="0" r="r" b="b"/>
            <a:pathLst>
              <a:path w="1959" h="1301">
                <a:moveTo>
                  <a:pt x="1959" y="1301"/>
                </a:moveTo>
                <a:lnTo>
                  <a:pt x="1745" y="1099"/>
                </a:lnTo>
                <a:lnTo>
                  <a:pt x="1713" y="985"/>
                </a:lnTo>
                <a:lnTo>
                  <a:pt x="1661" y="902"/>
                </a:lnTo>
                <a:lnTo>
                  <a:pt x="1583" y="840"/>
                </a:lnTo>
                <a:lnTo>
                  <a:pt x="1509" y="788"/>
                </a:lnTo>
                <a:lnTo>
                  <a:pt x="1494" y="742"/>
                </a:lnTo>
                <a:lnTo>
                  <a:pt x="1447" y="705"/>
                </a:lnTo>
                <a:lnTo>
                  <a:pt x="1368" y="674"/>
                </a:lnTo>
                <a:lnTo>
                  <a:pt x="1353" y="643"/>
                </a:lnTo>
                <a:lnTo>
                  <a:pt x="1337" y="617"/>
                </a:lnTo>
                <a:lnTo>
                  <a:pt x="1274" y="591"/>
                </a:lnTo>
                <a:lnTo>
                  <a:pt x="1206" y="565"/>
                </a:lnTo>
                <a:lnTo>
                  <a:pt x="1165" y="545"/>
                </a:lnTo>
                <a:lnTo>
                  <a:pt x="1165" y="524"/>
                </a:lnTo>
                <a:lnTo>
                  <a:pt x="1149" y="508"/>
                </a:lnTo>
                <a:lnTo>
                  <a:pt x="1149" y="493"/>
                </a:lnTo>
                <a:lnTo>
                  <a:pt x="1139" y="472"/>
                </a:lnTo>
                <a:lnTo>
                  <a:pt x="1034" y="446"/>
                </a:lnTo>
                <a:lnTo>
                  <a:pt x="1029" y="431"/>
                </a:lnTo>
                <a:lnTo>
                  <a:pt x="1018" y="415"/>
                </a:lnTo>
                <a:lnTo>
                  <a:pt x="924" y="405"/>
                </a:lnTo>
                <a:lnTo>
                  <a:pt x="898" y="379"/>
                </a:lnTo>
                <a:lnTo>
                  <a:pt x="883" y="368"/>
                </a:lnTo>
                <a:lnTo>
                  <a:pt x="867" y="348"/>
                </a:lnTo>
                <a:lnTo>
                  <a:pt x="820" y="337"/>
                </a:lnTo>
                <a:lnTo>
                  <a:pt x="778" y="317"/>
                </a:lnTo>
                <a:lnTo>
                  <a:pt x="736" y="301"/>
                </a:lnTo>
                <a:lnTo>
                  <a:pt x="710" y="286"/>
                </a:lnTo>
                <a:lnTo>
                  <a:pt x="694" y="270"/>
                </a:lnTo>
                <a:lnTo>
                  <a:pt x="658" y="244"/>
                </a:lnTo>
                <a:lnTo>
                  <a:pt x="621" y="234"/>
                </a:lnTo>
                <a:lnTo>
                  <a:pt x="621" y="218"/>
                </a:lnTo>
                <a:lnTo>
                  <a:pt x="574" y="203"/>
                </a:lnTo>
                <a:lnTo>
                  <a:pt x="517" y="182"/>
                </a:lnTo>
                <a:lnTo>
                  <a:pt x="496" y="166"/>
                </a:lnTo>
                <a:lnTo>
                  <a:pt x="444" y="151"/>
                </a:lnTo>
                <a:lnTo>
                  <a:pt x="376" y="135"/>
                </a:lnTo>
                <a:lnTo>
                  <a:pt x="350" y="114"/>
                </a:lnTo>
                <a:lnTo>
                  <a:pt x="303" y="99"/>
                </a:lnTo>
                <a:lnTo>
                  <a:pt x="271" y="83"/>
                </a:lnTo>
                <a:lnTo>
                  <a:pt x="245" y="68"/>
                </a:lnTo>
                <a:lnTo>
                  <a:pt x="183" y="47"/>
                </a:lnTo>
                <a:lnTo>
                  <a:pt x="99" y="37"/>
                </a:lnTo>
                <a:lnTo>
                  <a:pt x="83" y="1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CC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9" name="Freeform 99"/>
          <p:cNvSpPr>
            <a:spLocks/>
          </p:cNvSpPr>
          <p:nvPr/>
        </p:nvSpPr>
        <p:spPr bwMode="auto">
          <a:xfrm>
            <a:off x="6426505" y="517969"/>
            <a:ext cx="4981575" cy="3136900"/>
          </a:xfrm>
          <a:custGeom>
            <a:avLst/>
            <a:gdLst/>
            <a:ahLst/>
            <a:cxnLst>
              <a:cxn ang="0">
                <a:pos x="1836" y="1156"/>
              </a:cxn>
              <a:cxn ang="0">
                <a:pos x="1758" y="997"/>
              </a:cxn>
              <a:cxn ang="0">
                <a:pos x="1573" y="907"/>
              </a:cxn>
              <a:cxn ang="0">
                <a:pos x="1478" y="841"/>
              </a:cxn>
              <a:cxn ang="0">
                <a:pos x="1408" y="792"/>
              </a:cxn>
              <a:cxn ang="0">
                <a:pos x="1404" y="751"/>
              </a:cxn>
              <a:cxn ang="0">
                <a:pos x="1384" y="715"/>
              </a:cxn>
              <a:cxn ang="0">
                <a:pos x="1309" y="686"/>
              </a:cxn>
              <a:cxn ang="0">
                <a:pos x="1309" y="661"/>
              </a:cxn>
              <a:cxn ang="0">
                <a:pos x="1247" y="637"/>
              </a:cxn>
              <a:cxn ang="0">
                <a:pos x="1206" y="616"/>
              </a:cxn>
              <a:cxn ang="0">
                <a:pos x="1186" y="596"/>
              </a:cxn>
              <a:cxn ang="0">
                <a:pos x="1141" y="560"/>
              </a:cxn>
              <a:cxn ang="0">
                <a:pos x="1017" y="543"/>
              </a:cxn>
              <a:cxn ang="0">
                <a:pos x="976" y="531"/>
              </a:cxn>
              <a:cxn ang="0">
                <a:pos x="955" y="519"/>
              </a:cxn>
              <a:cxn ang="0">
                <a:pos x="918" y="470"/>
              </a:cxn>
              <a:cxn ang="0">
                <a:pos x="848" y="429"/>
              </a:cxn>
              <a:cxn ang="0">
                <a:pos x="848" y="420"/>
              </a:cxn>
              <a:cxn ang="0">
                <a:pos x="753" y="388"/>
              </a:cxn>
              <a:cxn ang="0">
                <a:pos x="749" y="375"/>
              </a:cxn>
              <a:cxn ang="0">
                <a:pos x="700" y="359"/>
              </a:cxn>
              <a:cxn ang="0">
                <a:pos x="679" y="347"/>
              </a:cxn>
              <a:cxn ang="0">
                <a:pos x="663" y="335"/>
              </a:cxn>
              <a:cxn ang="0">
                <a:pos x="634" y="330"/>
              </a:cxn>
              <a:cxn ang="0">
                <a:pos x="610" y="318"/>
              </a:cxn>
              <a:cxn ang="0">
                <a:pos x="584" y="298"/>
              </a:cxn>
              <a:cxn ang="0">
                <a:pos x="531" y="281"/>
              </a:cxn>
              <a:cxn ang="0">
                <a:pos x="469" y="269"/>
              </a:cxn>
              <a:cxn ang="0">
                <a:pos x="416" y="224"/>
              </a:cxn>
              <a:cxn ang="0">
                <a:pos x="403" y="208"/>
              </a:cxn>
              <a:cxn ang="0">
                <a:pos x="375" y="200"/>
              </a:cxn>
              <a:cxn ang="0">
                <a:pos x="362" y="171"/>
              </a:cxn>
              <a:cxn ang="0">
                <a:pos x="325" y="163"/>
              </a:cxn>
              <a:cxn ang="0">
                <a:pos x="305" y="155"/>
              </a:cxn>
              <a:cxn ang="0">
                <a:pos x="292" y="142"/>
              </a:cxn>
              <a:cxn ang="0">
                <a:pos x="247" y="114"/>
              </a:cxn>
              <a:cxn ang="0">
                <a:pos x="181" y="73"/>
              </a:cxn>
              <a:cxn ang="0">
                <a:pos x="107" y="49"/>
              </a:cxn>
              <a:cxn ang="0">
                <a:pos x="90" y="45"/>
              </a:cxn>
              <a:cxn ang="0">
                <a:pos x="37" y="24"/>
              </a:cxn>
              <a:cxn ang="0">
                <a:pos x="0" y="0"/>
              </a:cxn>
            </a:cxnLst>
            <a:rect l="0" t="0" r="r" b="b"/>
            <a:pathLst>
              <a:path w="1836" h="1156">
                <a:moveTo>
                  <a:pt x="1836" y="1156"/>
                </a:moveTo>
                <a:lnTo>
                  <a:pt x="1758" y="997"/>
                </a:lnTo>
                <a:lnTo>
                  <a:pt x="1573" y="907"/>
                </a:lnTo>
                <a:lnTo>
                  <a:pt x="1478" y="841"/>
                </a:lnTo>
                <a:lnTo>
                  <a:pt x="1408" y="792"/>
                </a:lnTo>
                <a:lnTo>
                  <a:pt x="1404" y="751"/>
                </a:lnTo>
                <a:lnTo>
                  <a:pt x="1384" y="715"/>
                </a:lnTo>
                <a:lnTo>
                  <a:pt x="1309" y="686"/>
                </a:lnTo>
                <a:lnTo>
                  <a:pt x="1309" y="661"/>
                </a:lnTo>
                <a:lnTo>
                  <a:pt x="1247" y="637"/>
                </a:lnTo>
                <a:lnTo>
                  <a:pt x="1206" y="616"/>
                </a:lnTo>
                <a:lnTo>
                  <a:pt x="1186" y="596"/>
                </a:lnTo>
                <a:lnTo>
                  <a:pt x="1141" y="560"/>
                </a:lnTo>
                <a:lnTo>
                  <a:pt x="1017" y="543"/>
                </a:lnTo>
                <a:lnTo>
                  <a:pt x="976" y="531"/>
                </a:lnTo>
                <a:lnTo>
                  <a:pt x="955" y="519"/>
                </a:lnTo>
                <a:lnTo>
                  <a:pt x="918" y="470"/>
                </a:lnTo>
                <a:lnTo>
                  <a:pt x="848" y="429"/>
                </a:lnTo>
                <a:lnTo>
                  <a:pt x="848" y="420"/>
                </a:lnTo>
                <a:lnTo>
                  <a:pt x="753" y="388"/>
                </a:lnTo>
                <a:lnTo>
                  <a:pt x="749" y="375"/>
                </a:lnTo>
                <a:lnTo>
                  <a:pt x="700" y="359"/>
                </a:lnTo>
                <a:lnTo>
                  <a:pt x="679" y="347"/>
                </a:lnTo>
                <a:lnTo>
                  <a:pt x="663" y="335"/>
                </a:lnTo>
                <a:lnTo>
                  <a:pt x="634" y="330"/>
                </a:lnTo>
                <a:lnTo>
                  <a:pt x="610" y="318"/>
                </a:lnTo>
                <a:lnTo>
                  <a:pt x="584" y="298"/>
                </a:lnTo>
                <a:lnTo>
                  <a:pt x="531" y="281"/>
                </a:lnTo>
                <a:lnTo>
                  <a:pt x="469" y="269"/>
                </a:lnTo>
                <a:lnTo>
                  <a:pt x="416" y="224"/>
                </a:lnTo>
                <a:lnTo>
                  <a:pt x="403" y="208"/>
                </a:lnTo>
                <a:lnTo>
                  <a:pt x="375" y="200"/>
                </a:lnTo>
                <a:lnTo>
                  <a:pt x="362" y="171"/>
                </a:lnTo>
                <a:lnTo>
                  <a:pt x="325" y="163"/>
                </a:lnTo>
                <a:lnTo>
                  <a:pt x="305" y="155"/>
                </a:lnTo>
                <a:lnTo>
                  <a:pt x="292" y="142"/>
                </a:lnTo>
                <a:lnTo>
                  <a:pt x="247" y="114"/>
                </a:lnTo>
                <a:lnTo>
                  <a:pt x="181" y="73"/>
                </a:lnTo>
                <a:lnTo>
                  <a:pt x="107" y="49"/>
                </a:lnTo>
                <a:lnTo>
                  <a:pt x="90" y="45"/>
                </a:lnTo>
                <a:lnTo>
                  <a:pt x="37" y="2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33CC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0" name="Freeform 100"/>
          <p:cNvSpPr>
            <a:spLocks/>
          </p:cNvSpPr>
          <p:nvPr/>
        </p:nvSpPr>
        <p:spPr bwMode="auto">
          <a:xfrm>
            <a:off x="6648754" y="895794"/>
            <a:ext cx="5030788" cy="3703638"/>
          </a:xfrm>
          <a:custGeom>
            <a:avLst/>
            <a:gdLst/>
            <a:ahLst/>
            <a:cxnLst>
              <a:cxn ang="0">
                <a:pos x="26" y="4"/>
              </a:cxn>
              <a:cxn ang="0">
                <a:pos x="71" y="16"/>
              </a:cxn>
              <a:cxn ang="0">
                <a:pos x="120" y="33"/>
              </a:cxn>
              <a:cxn ang="0">
                <a:pos x="169" y="45"/>
              </a:cxn>
              <a:cxn ang="0">
                <a:pos x="215" y="61"/>
              </a:cxn>
              <a:cxn ang="0">
                <a:pos x="264" y="78"/>
              </a:cxn>
              <a:cxn ang="0">
                <a:pos x="313" y="98"/>
              </a:cxn>
              <a:cxn ang="0">
                <a:pos x="363" y="114"/>
              </a:cxn>
              <a:cxn ang="0">
                <a:pos x="408" y="135"/>
              </a:cxn>
              <a:cxn ang="0">
                <a:pos x="458" y="155"/>
              </a:cxn>
              <a:cxn ang="0">
                <a:pos x="507" y="176"/>
              </a:cxn>
              <a:cxn ang="0">
                <a:pos x="552" y="196"/>
              </a:cxn>
              <a:cxn ang="0">
                <a:pos x="602" y="221"/>
              </a:cxn>
              <a:cxn ang="0">
                <a:pos x="652" y="241"/>
              </a:cxn>
              <a:cxn ang="0">
                <a:pos x="697" y="266"/>
              </a:cxn>
              <a:cxn ang="0">
                <a:pos x="746" y="290"/>
              </a:cxn>
              <a:cxn ang="0">
                <a:pos x="795" y="315"/>
              </a:cxn>
              <a:cxn ang="0">
                <a:pos x="845" y="339"/>
              </a:cxn>
              <a:cxn ang="0">
                <a:pos x="891" y="364"/>
              </a:cxn>
              <a:cxn ang="0">
                <a:pos x="939" y="389"/>
              </a:cxn>
              <a:cxn ang="0">
                <a:pos x="989" y="413"/>
              </a:cxn>
              <a:cxn ang="0">
                <a:pos x="1034" y="442"/>
              </a:cxn>
              <a:cxn ang="0">
                <a:pos x="1084" y="466"/>
              </a:cxn>
              <a:cxn ang="0">
                <a:pos x="1133" y="494"/>
              </a:cxn>
              <a:cxn ang="0">
                <a:pos x="1178" y="524"/>
              </a:cxn>
              <a:cxn ang="0">
                <a:pos x="1228" y="552"/>
              </a:cxn>
              <a:cxn ang="0">
                <a:pos x="1278" y="584"/>
              </a:cxn>
              <a:cxn ang="0">
                <a:pos x="1327" y="613"/>
              </a:cxn>
              <a:cxn ang="0">
                <a:pos x="1372" y="646"/>
              </a:cxn>
              <a:cxn ang="0">
                <a:pos x="1422" y="683"/>
              </a:cxn>
              <a:cxn ang="0">
                <a:pos x="1471" y="719"/>
              </a:cxn>
              <a:cxn ang="0">
                <a:pos x="1517" y="760"/>
              </a:cxn>
              <a:cxn ang="0">
                <a:pos x="1565" y="805"/>
              </a:cxn>
              <a:cxn ang="0">
                <a:pos x="1615" y="850"/>
              </a:cxn>
              <a:cxn ang="0">
                <a:pos x="1660" y="908"/>
              </a:cxn>
              <a:cxn ang="0">
                <a:pos x="1710" y="973"/>
              </a:cxn>
              <a:cxn ang="0">
                <a:pos x="1759" y="1054"/>
              </a:cxn>
              <a:cxn ang="0">
                <a:pos x="1809" y="1165"/>
              </a:cxn>
              <a:cxn ang="0">
                <a:pos x="1854" y="1365"/>
              </a:cxn>
            </a:cxnLst>
            <a:rect l="0" t="0" r="r" b="b"/>
            <a:pathLst>
              <a:path w="1854" h="1365">
                <a:moveTo>
                  <a:pt x="0" y="0"/>
                </a:moveTo>
                <a:lnTo>
                  <a:pt x="26" y="4"/>
                </a:lnTo>
                <a:lnTo>
                  <a:pt x="50" y="13"/>
                </a:lnTo>
                <a:lnTo>
                  <a:pt x="71" y="16"/>
                </a:lnTo>
                <a:lnTo>
                  <a:pt x="95" y="24"/>
                </a:lnTo>
                <a:lnTo>
                  <a:pt x="120" y="33"/>
                </a:lnTo>
                <a:lnTo>
                  <a:pt x="145" y="37"/>
                </a:lnTo>
                <a:lnTo>
                  <a:pt x="169" y="45"/>
                </a:lnTo>
                <a:lnTo>
                  <a:pt x="194" y="54"/>
                </a:lnTo>
                <a:lnTo>
                  <a:pt x="215" y="61"/>
                </a:lnTo>
                <a:lnTo>
                  <a:pt x="239" y="69"/>
                </a:lnTo>
                <a:lnTo>
                  <a:pt x="264" y="78"/>
                </a:lnTo>
                <a:lnTo>
                  <a:pt x="289" y="86"/>
                </a:lnTo>
                <a:lnTo>
                  <a:pt x="313" y="98"/>
                </a:lnTo>
                <a:lnTo>
                  <a:pt x="339" y="106"/>
                </a:lnTo>
                <a:lnTo>
                  <a:pt x="363" y="114"/>
                </a:lnTo>
                <a:lnTo>
                  <a:pt x="384" y="127"/>
                </a:lnTo>
                <a:lnTo>
                  <a:pt x="408" y="135"/>
                </a:lnTo>
                <a:lnTo>
                  <a:pt x="433" y="147"/>
                </a:lnTo>
                <a:lnTo>
                  <a:pt x="458" y="155"/>
                </a:lnTo>
                <a:lnTo>
                  <a:pt x="482" y="168"/>
                </a:lnTo>
                <a:lnTo>
                  <a:pt x="507" y="176"/>
                </a:lnTo>
                <a:lnTo>
                  <a:pt x="532" y="188"/>
                </a:lnTo>
                <a:lnTo>
                  <a:pt x="552" y="196"/>
                </a:lnTo>
                <a:lnTo>
                  <a:pt x="577" y="209"/>
                </a:lnTo>
                <a:lnTo>
                  <a:pt x="602" y="221"/>
                </a:lnTo>
                <a:lnTo>
                  <a:pt x="626" y="233"/>
                </a:lnTo>
                <a:lnTo>
                  <a:pt x="652" y="241"/>
                </a:lnTo>
                <a:lnTo>
                  <a:pt x="676" y="254"/>
                </a:lnTo>
                <a:lnTo>
                  <a:pt x="697" y="266"/>
                </a:lnTo>
                <a:lnTo>
                  <a:pt x="721" y="278"/>
                </a:lnTo>
                <a:lnTo>
                  <a:pt x="746" y="290"/>
                </a:lnTo>
                <a:lnTo>
                  <a:pt x="771" y="303"/>
                </a:lnTo>
                <a:lnTo>
                  <a:pt x="795" y="315"/>
                </a:lnTo>
                <a:lnTo>
                  <a:pt x="820" y="327"/>
                </a:lnTo>
                <a:lnTo>
                  <a:pt x="845" y="339"/>
                </a:lnTo>
                <a:lnTo>
                  <a:pt x="865" y="352"/>
                </a:lnTo>
                <a:lnTo>
                  <a:pt x="891" y="364"/>
                </a:lnTo>
                <a:lnTo>
                  <a:pt x="915" y="376"/>
                </a:lnTo>
                <a:lnTo>
                  <a:pt x="939" y="389"/>
                </a:lnTo>
                <a:lnTo>
                  <a:pt x="965" y="401"/>
                </a:lnTo>
                <a:lnTo>
                  <a:pt x="989" y="413"/>
                </a:lnTo>
                <a:lnTo>
                  <a:pt x="1014" y="425"/>
                </a:lnTo>
                <a:lnTo>
                  <a:pt x="1034" y="442"/>
                </a:lnTo>
                <a:lnTo>
                  <a:pt x="1059" y="454"/>
                </a:lnTo>
                <a:lnTo>
                  <a:pt x="1084" y="466"/>
                </a:lnTo>
                <a:lnTo>
                  <a:pt x="1108" y="483"/>
                </a:lnTo>
                <a:lnTo>
                  <a:pt x="1133" y="494"/>
                </a:lnTo>
                <a:lnTo>
                  <a:pt x="1158" y="507"/>
                </a:lnTo>
                <a:lnTo>
                  <a:pt x="1178" y="524"/>
                </a:lnTo>
                <a:lnTo>
                  <a:pt x="1204" y="539"/>
                </a:lnTo>
                <a:lnTo>
                  <a:pt x="1228" y="552"/>
                </a:lnTo>
                <a:lnTo>
                  <a:pt x="1252" y="568"/>
                </a:lnTo>
                <a:lnTo>
                  <a:pt x="1278" y="584"/>
                </a:lnTo>
                <a:lnTo>
                  <a:pt x="1302" y="597"/>
                </a:lnTo>
                <a:lnTo>
                  <a:pt x="1327" y="613"/>
                </a:lnTo>
                <a:lnTo>
                  <a:pt x="1347" y="629"/>
                </a:lnTo>
                <a:lnTo>
                  <a:pt x="1372" y="646"/>
                </a:lnTo>
                <a:lnTo>
                  <a:pt x="1397" y="666"/>
                </a:lnTo>
                <a:lnTo>
                  <a:pt x="1422" y="683"/>
                </a:lnTo>
                <a:lnTo>
                  <a:pt x="1446" y="699"/>
                </a:lnTo>
                <a:lnTo>
                  <a:pt x="1471" y="719"/>
                </a:lnTo>
                <a:lnTo>
                  <a:pt x="1496" y="740"/>
                </a:lnTo>
                <a:lnTo>
                  <a:pt x="1517" y="760"/>
                </a:lnTo>
                <a:lnTo>
                  <a:pt x="1541" y="781"/>
                </a:lnTo>
                <a:lnTo>
                  <a:pt x="1565" y="805"/>
                </a:lnTo>
                <a:lnTo>
                  <a:pt x="1591" y="826"/>
                </a:lnTo>
                <a:lnTo>
                  <a:pt x="1615" y="850"/>
                </a:lnTo>
                <a:lnTo>
                  <a:pt x="1640" y="879"/>
                </a:lnTo>
                <a:lnTo>
                  <a:pt x="1660" y="908"/>
                </a:lnTo>
                <a:lnTo>
                  <a:pt x="1685" y="936"/>
                </a:lnTo>
                <a:lnTo>
                  <a:pt x="1710" y="973"/>
                </a:lnTo>
                <a:lnTo>
                  <a:pt x="1735" y="1009"/>
                </a:lnTo>
                <a:lnTo>
                  <a:pt x="1759" y="1054"/>
                </a:lnTo>
                <a:lnTo>
                  <a:pt x="1784" y="1104"/>
                </a:lnTo>
                <a:lnTo>
                  <a:pt x="1809" y="1165"/>
                </a:lnTo>
                <a:lnTo>
                  <a:pt x="1830" y="1247"/>
                </a:lnTo>
                <a:lnTo>
                  <a:pt x="1854" y="1365"/>
                </a:lnTo>
              </a:path>
            </a:pathLst>
          </a:cu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1" name="Line 204"/>
          <p:cNvSpPr>
            <a:spLocks noChangeShapeType="1"/>
          </p:cNvSpPr>
          <p:nvPr/>
        </p:nvSpPr>
        <p:spPr bwMode="auto">
          <a:xfrm>
            <a:off x="6570967" y="457200"/>
            <a:ext cx="4837114" cy="19712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2" name="Line 204"/>
          <p:cNvSpPr>
            <a:spLocks noChangeShapeType="1"/>
          </p:cNvSpPr>
          <p:nvPr/>
        </p:nvSpPr>
        <p:spPr bwMode="auto">
          <a:xfrm>
            <a:off x="6366552" y="968821"/>
            <a:ext cx="4143002" cy="2146375"/>
          </a:xfrm>
          <a:prstGeom prst="line">
            <a:avLst/>
          </a:prstGeom>
          <a:noFill/>
          <a:ln w="57150">
            <a:solidFill>
              <a:srgbClr val="3333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3" name="Text Box 203"/>
          <p:cNvSpPr txBox="1">
            <a:spLocks noChangeArrowheads="1"/>
          </p:cNvSpPr>
          <p:nvPr/>
        </p:nvSpPr>
        <p:spPr bwMode="auto">
          <a:xfrm>
            <a:off x="7766354" y="2270569"/>
            <a:ext cx="11208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66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4" name="Text Box 203"/>
          <p:cNvSpPr txBox="1">
            <a:spLocks noChangeArrowheads="1"/>
          </p:cNvSpPr>
          <p:nvPr/>
        </p:nvSpPr>
        <p:spPr bwMode="auto">
          <a:xfrm>
            <a:off x="9933958" y="1196955"/>
            <a:ext cx="1026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5" name="Freeform 106"/>
          <p:cNvSpPr>
            <a:spLocks/>
          </p:cNvSpPr>
          <p:nvPr/>
        </p:nvSpPr>
        <p:spPr bwMode="auto">
          <a:xfrm>
            <a:off x="6497637" y="457200"/>
            <a:ext cx="5541963" cy="4075113"/>
          </a:xfrm>
          <a:custGeom>
            <a:avLst/>
            <a:gdLst/>
            <a:ahLst/>
            <a:cxnLst>
              <a:cxn ang="0">
                <a:pos x="2197" y="1778"/>
              </a:cxn>
              <a:cxn ang="0">
                <a:pos x="2161" y="1596"/>
              </a:cxn>
              <a:cxn ang="0">
                <a:pos x="2125" y="1493"/>
              </a:cxn>
              <a:cxn ang="0">
                <a:pos x="2094" y="1420"/>
              </a:cxn>
              <a:cxn ang="0">
                <a:pos x="2032" y="1316"/>
              </a:cxn>
              <a:cxn ang="0">
                <a:pos x="1954" y="1207"/>
              </a:cxn>
              <a:cxn ang="0">
                <a:pos x="1886" y="1135"/>
              </a:cxn>
              <a:cxn ang="0">
                <a:pos x="1809" y="1062"/>
              </a:cxn>
              <a:cxn ang="0">
                <a:pos x="1741" y="1005"/>
              </a:cxn>
              <a:cxn ang="0">
                <a:pos x="1700" y="969"/>
              </a:cxn>
              <a:cxn ang="0">
                <a:pos x="1648" y="928"/>
              </a:cxn>
              <a:cxn ang="0">
                <a:pos x="1596" y="891"/>
              </a:cxn>
              <a:cxn ang="0">
                <a:pos x="1555" y="860"/>
              </a:cxn>
              <a:cxn ang="0">
                <a:pos x="1498" y="819"/>
              </a:cxn>
              <a:cxn ang="0">
                <a:pos x="1446" y="782"/>
              </a:cxn>
              <a:cxn ang="0">
                <a:pos x="1389" y="746"/>
              </a:cxn>
              <a:cxn ang="0">
                <a:pos x="1337" y="715"/>
              </a:cxn>
              <a:cxn ang="0">
                <a:pos x="1275" y="674"/>
              </a:cxn>
              <a:cxn ang="0">
                <a:pos x="1218" y="643"/>
              </a:cxn>
              <a:cxn ang="0">
                <a:pos x="1156" y="601"/>
              </a:cxn>
              <a:cxn ang="0">
                <a:pos x="1099" y="570"/>
              </a:cxn>
              <a:cxn ang="0">
                <a:pos x="1036" y="529"/>
              </a:cxn>
              <a:cxn ang="0">
                <a:pos x="974" y="492"/>
              </a:cxn>
              <a:cxn ang="0">
                <a:pos x="907" y="456"/>
              </a:cxn>
              <a:cxn ang="0">
                <a:pos x="845" y="420"/>
              </a:cxn>
              <a:cxn ang="0">
                <a:pos x="777" y="383"/>
              </a:cxn>
              <a:cxn ang="0">
                <a:pos x="715" y="347"/>
              </a:cxn>
              <a:cxn ang="0">
                <a:pos x="648" y="311"/>
              </a:cxn>
              <a:cxn ang="0">
                <a:pos x="580" y="275"/>
              </a:cxn>
              <a:cxn ang="0">
                <a:pos x="508" y="238"/>
              </a:cxn>
              <a:cxn ang="0">
                <a:pos x="440" y="202"/>
              </a:cxn>
              <a:cxn ang="0">
                <a:pos x="368" y="166"/>
              </a:cxn>
              <a:cxn ang="0">
                <a:pos x="295" y="129"/>
              </a:cxn>
              <a:cxn ang="0">
                <a:pos x="223" y="93"/>
              </a:cxn>
              <a:cxn ang="0">
                <a:pos x="140" y="57"/>
              </a:cxn>
              <a:cxn ang="0">
                <a:pos x="57" y="21"/>
              </a:cxn>
              <a:cxn ang="0">
                <a:pos x="0" y="0"/>
              </a:cxn>
            </a:cxnLst>
            <a:rect l="0" t="0" r="r" b="b"/>
            <a:pathLst>
              <a:path w="2197" h="1778">
                <a:moveTo>
                  <a:pt x="2197" y="1778"/>
                </a:moveTo>
                <a:lnTo>
                  <a:pt x="2161" y="1596"/>
                </a:lnTo>
                <a:lnTo>
                  <a:pt x="2125" y="1493"/>
                </a:lnTo>
                <a:lnTo>
                  <a:pt x="2094" y="1420"/>
                </a:lnTo>
                <a:lnTo>
                  <a:pt x="2032" y="1316"/>
                </a:lnTo>
                <a:lnTo>
                  <a:pt x="1954" y="1207"/>
                </a:lnTo>
                <a:lnTo>
                  <a:pt x="1886" y="1135"/>
                </a:lnTo>
                <a:lnTo>
                  <a:pt x="1809" y="1062"/>
                </a:lnTo>
                <a:lnTo>
                  <a:pt x="1741" y="1005"/>
                </a:lnTo>
                <a:lnTo>
                  <a:pt x="1700" y="969"/>
                </a:lnTo>
                <a:lnTo>
                  <a:pt x="1648" y="928"/>
                </a:lnTo>
                <a:lnTo>
                  <a:pt x="1596" y="891"/>
                </a:lnTo>
                <a:lnTo>
                  <a:pt x="1555" y="860"/>
                </a:lnTo>
                <a:lnTo>
                  <a:pt x="1498" y="819"/>
                </a:lnTo>
                <a:lnTo>
                  <a:pt x="1446" y="782"/>
                </a:lnTo>
                <a:lnTo>
                  <a:pt x="1389" y="746"/>
                </a:lnTo>
                <a:lnTo>
                  <a:pt x="1337" y="715"/>
                </a:lnTo>
                <a:lnTo>
                  <a:pt x="1275" y="674"/>
                </a:lnTo>
                <a:lnTo>
                  <a:pt x="1218" y="643"/>
                </a:lnTo>
                <a:lnTo>
                  <a:pt x="1156" y="601"/>
                </a:lnTo>
                <a:lnTo>
                  <a:pt x="1099" y="570"/>
                </a:lnTo>
                <a:lnTo>
                  <a:pt x="1036" y="529"/>
                </a:lnTo>
                <a:lnTo>
                  <a:pt x="974" y="492"/>
                </a:lnTo>
                <a:lnTo>
                  <a:pt x="907" y="456"/>
                </a:lnTo>
                <a:lnTo>
                  <a:pt x="845" y="420"/>
                </a:lnTo>
                <a:lnTo>
                  <a:pt x="777" y="383"/>
                </a:lnTo>
                <a:lnTo>
                  <a:pt x="715" y="347"/>
                </a:lnTo>
                <a:lnTo>
                  <a:pt x="648" y="311"/>
                </a:lnTo>
                <a:lnTo>
                  <a:pt x="580" y="275"/>
                </a:lnTo>
                <a:lnTo>
                  <a:pt x="508" y="238"/>
                </a:lnTo>
                <a:lnTo>
                  <a:pt x="440" y="202"/>
                </a:lnTo>
                <a:lnTo>
                  <a:pt x="368" y="166"/>
                </a:lnTo>
                <a:lnTo>
                  <a:pt x="295" y="129"/>
                </a:lnTo>
                <a:lnTo>
                  <a:pt x="223" y="93"/>
                </a:lnTo>
                <a:lnTo>
                  <a:pt x="140" y="57"/>
                </a:lnTo>
                <a:lnTo>
                  <a:pt x="57" y="21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FF00FF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6" name="Text Box 203"/>
          <p:cNvSpPr txBox="1">
            <a:spLocks noChangeArrowheads="1"/>
          </p:cNvSpPr>
          <p:nvPr/>
        </p:nvSpPr>
        <p:spPr bwMode="auto">
          <a:xfrm>
            <a:off x="2437786" y="5385785"/>
            <a:ext cx="1026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9" name="Text Box 203"/>
          <p:cNvSpPr txBox="1">
            <a:spLocks noChangeArrowheads="1"/>
          </p:cNvSpPr>
          <p:nvPr/>
        </p:nvSpPr>
        <p:spPr bwMode="auto">
          <a:xfrm>
            <a:off x="3655566" y="3382387"/>
            <a:ext cx="1026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6394163" y="4381660"/>
            <a:ext cx="337887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lausibly consistent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950262" y="1903124"/>
            <a:ext cx="52870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 regions in coastal SoCal</a:t>
            </a:r>
          </a:p>
        </p:txBody>
      </p:sp>
    </p:spTree>
    <p:extLst>
      <p:ext uri="{BB962C8B-B14F-4D97-AF65-F5344CB8AC3E}">
        <p14:creationId xmlns:p14="http://schemas.microsoft.com/office/powerpoint/2010/main" val="645803797"/>
      </p:ext>
    </p:extLst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20862" y="2241550"/>
            <a:ext cx="5494338" cy="3930650"/>
            <a:chOff x="1666875" y="1717675"/>
            <a:chExt cx="5494338" cy="3930650"/>
          </a:xfrm>
        </p:grpSpPr>
        <p:sp>
          <p:nvSpPr>
            <p:cNvPr id="121" name="Freeform 104"/>
            <p:cNvSpPr>
              <a:spLocks/>
            </p:cNvSpPr>
            <p:nvPr/>
          </p:nvSpPr>
          <p:spPr bwMode="auto">
            <a:xfrm>
              <a:off x="2906713" y="2286000"/>
              <a:ext cx="4254500" cy="3362325"/>
            </a:xfrm>
            <a:custGeom>
              <a:avLst/>
              <a:gdLst>
                <a:gd name="T0" fmla="*/ 2290 w 2680"/>
                <a:gd name="T1" fmla="*/ 1642 h 2118"/>
                <a:gd name="T2" fmla="*/ 2072 w 2680"/>
                <a:gd name="T3" fmla="*/ 1347 h 2118"/>
                <a:gd name="T4" fmla="*/ 1959 w 2680"/>
                <a:gd name="T5" fmla="*/ 1170 h 2118"/>
                <a:gd name="T6" fmla="*/ 1809 w 2680"/>
                <a:gd name="T7" fmla="*/ 1048 h 2118"/>
                <a:gd name="T8" fmla="*/ 1632 w 2680"/>
                <a:gd name="T9" fmla="*/ 953 h 2118"/>
                <a:gd name="T10" fmla="*/ 1406 w 2680"/>
                <a:gd name="T11" fmla="*/ 871 h 2118"/>
                <a:gd name="T12" fmla="*/ 1315 w 2680"/>
                <a:gd name="T13" fmla="*/ 807 h 2118"/>
                <a:gd name="T14" fmla="*/ 1269 w 2680"/>
                <a:gd name="T15" fmla="*/ 749 h 2118"/>
                <a:gd name="T16" fmla="*/ 1129 w 2680"/>
                <a:gd name="T17" fmla="*/ 699 h 2118"/>
                <a:gd name="T18" fmla="*/ 1070 w 2680"/>
                <a:gd name="T19" fmla="*/ 653 h 2118"/>
                <a:gd name="T20" fmla="*/ 1006 w 2680"/>
                <a:gd name="T21" fmla="*/ 612 h 2118"/>
                <a:gd name="T22" fmla="*/ 947 w 2680"/>
                <a:gd name="T23" fmla="*/ 576 h 2118"/>
                <a:gd name="T24" fmla="*/ 938 w 2680"/>
                <a:gd name="T25" fmla="*/ 540 h 2118"/>
                <a:gd name="T26" fmla="*/ 884 w 2680"/>
                <a:gd name="T27" fmla="*/ 508 h 2118"/>
                <a:gd name="T28" fmla="*/ 775 w 2680"/>
                <a:gd name="T29" fmla="*/ 476 h 2118"/>
                <a:gd name="T30" fmla="*/ 725 w 2680"/>
                <a:gd name="T31" fmla="*/ 449 h 2118"/>
                <a:gd name="T32" fmla="*/ 648 w 2680"/>
                <a:gd name="T33" fmla="*/ 427 h 2118"/>
                <a:gd name="T34" fmla="*/ 598 w 2680"/>
                <a:gd name="T35" fmla="*/ 399 h 2118"/>
                <a:gd name="T36" fmla="*/ 571 w 2680"/>
                <a:gd name="T37" fmla="*/ 377 h 2118"/>
                <a:gd name="T38" fmla="*/ 548 w 2680"/>
                <a:gd name="T39" fmla="*/ 354 h 2118"/>
                <a:gd name="T40" fmla="*/ 535 w 2680"/>
                <a:gd name="T41" fmla="*/ 331 h 2118"/>
                <a:gd name="T42" fmla="*/ 489 w 2680"/>
                <a:gd name="T43" fmla="*/ 313 h 2118"/>
                <a:gd name="T44" fmla="*/ 471 w 2680"/>
                <a:gd name="T45" fmla="*/ 295 h 2118"/>
                <a:gd name="T46" fmla="*/ 453 w 2680"/>
                <a:gd name="T47" fmla="*/ 277 h 2118"/>
                <a:gd name="T48" fmla="*/ 449 w 2680"/>
                <a:gd name="T49" fmla="*/ 254 h 2118"/>
                <a:gd name="T50" fmla="*/ 421 w 2680"/>
                <a:gd name="T51" fmla="*/ 236 h 2118"/>
                <a:gd name="T52" fmla="*/ 399 w 2680"/>
                <a:gd name="T53" fmla="*/ 218 h 2118"/>
                <a:gd name="T54" fmla="*/ 390 w 2680"/>
                <a:gd name="T55" fmla="*/ 200 h 2118"/>
                <a:gd name="T56" fmla="*/ 353 w 2680"/>
                <a:gd name="T57" fmla="*/ 186 h 2118"/>
                <a:gd name="T58" fmla="*/ 340 w 2680"/>
                <a:gd name="T59" fmla="*/ 168 h 2118"/>
                <a:gd name="T60" fmla="*/ 312 w 2680"/>
                <a:gd name="T61" fmla="*/ 154 h 2118"/>
                <a:gd name="T62" fmla="*/ 281 w 2680"/>
                <a:gd name="T63" fmla="*/ 136 h 2118"/>
                <a:gd name="T64" fmla="*/ 272 w 2680"/>
                <a:gd name="T65" fmla="*/ 123 h 2118"/>
                <a:gd name="T66" fmla="*/ 208 w 2680"/>
                <a:gd name="T67" fmla="*/ 109 h 2118"/>
                <a:gd name="T68" fmla="*/ 158 w 2680"/>
                <a:gd name="T69" fmla="*/ 95 h 2118"/>
                <a:gd name="T70" fmla="*/ 149 w 2680"/>
                <a:gd name="T71" fmla="*/ 86 h 2118"/>
                <a:gd name="T72" fmla="*/ 127 w 2680"/>
                <a:gd name="T73" fmla="*/ 73 h 2118"/>
                <a:gd name="T74" fmla="*/ 108 w 2680"/>
                <a:gd name="T75" fmla="*/ 59 h 2118"/>
                <a:gd name="T76" fmla="*/ 90 w 2680"/>
                <a:gd name="T77" fmla="*/ 46 h 2118"/>
                <a:gd name="T78" fmla="*/ 72 w 2680"/>
                <a:gd name="T79" fmla="*/ 32 h 2118"/>
                <a:gd name="T80" fmla="*/ 49 w 2680"/>
                <a:gd name="T81" fmla="*/ 18 h 2118"/>
                <a:gd name="T82" fmla="*/ 18 w 2680"/>
                <a:gd name="T83" fmla="*/ 9 h 2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680" h="2118">
                  <a:moveTo>
                    <a:pt x="2680" y="2118"/>
                  </a:moveTo>
                  <a:lnTo>
                    <a:pt x="2462" y="1819"/>
                  </a:lnTo>
                  <a:lnTo>
                    <a:pt x="2290" y="1642"/>
                  </a:lnTo>
                  <a:lnTo>
                    <a:pt x="2222" y="1519"/>
                  </a:lnTo>
                  <a:lnTo>
                    <a:pt x="2172" y="1424"/>
                  </a:lnTo>
                  <a:lnTo>
                    <a:pt x="2072" y="1347"/>
                  </a:lnTo>
                  <a:lnTo>
                    <a:pt x="1995" y="1279"/>
                  </a:lnTo>
                  <a:lnTo>
                    <a:pt x="1991" y="1220"/>
                  </a:lnTo>
                  <a:lnTo>
                    <a:pt x="1959" y="1170"/>
                  </a:lnTo>
                  <a:lnTo>
                    <a:pt x="1904" y="1125"/>
                  </a:lnTo>
                  <a:lnTo>
                    <a:pt x="1841" y="1084"/>
                  </a:lnTo>
                  <a:lnTo>
                    <a:pt x="1809" y="1048"/>
                  </a:lnTo>
                  <a:lnTo>
                    <a:pt x="1787" y="1012"/>
                  </a:lnTo>
                  <a:lnTo>
                    <a:pt x="1777" y="980"/>
                  </a:lnTo>
                  <a:lnTo>
                    <a:pt x="1632" y="953"/>
                  </a:lnTo>
                  <a:lnTo>
                    <a:pt x="1578" y="925"/>
                  </a:lnTo>
                  <a:lnTo>
                    <a:pt x="1446" y="898"/>
                  </a:lnTo>
                  <a:lnTo>
                    <a:pt x="1406" y="871"/>
                  </a:lnTo>
                  <a:lnTo>
                    <a:pt x="1347" y="848"/>
                  </a:lnTo>
                  <a:lnTo>
                    <a:pt x="1333" y="826"/>
                  </a:lnTo>
                  <a:lnTo>
                    <a:pt x="1315" y="807"/>
                  </a:lnTo>
                  <a:lnTo>
                    <a:pt x="1301" y="785"/>
                  </a:lnTo>
                  <a:lnTo>
                    <a:pt x="1297" y="767"/>
                  </a:lnTo>
                  <a:lnTo>
                    <a:pt x="1269" y="749"/>
                  </a:lnTo>
                  <a:lnTo>
                    <a:pt x="1170" y="730"/>
                  </a:lnTo>
                  <a:lnTo>
                    <a:pt x="1138" y="712"/>
                  </a:lnTo>
                  <a:lnTo>
                    <a:pt x="1129" y="699"/>
                  </a:lnTo>
                  <a:lnTo>
                    <a:pt x="1106" y="680"/>
                  </a:lnTo>
                  <a:lnTo>
                    <a:pt x="1079" y="667"/>
                  </a:lnTo>
                  <a:lnTo>
                    <a:pt x="1070" y="653"/>
                  </a:lnTo>
                  <a:lnTo>
                    <a:pt x="1020" y="640"/>
                  </a:lnTo>
                  <a:lnTo>
                    <a:pt x="1006" y="626"/>
                  </a:lnTo>
                  <a:lnTo>
                    <a:pt x="1006" y="612"/>
                  </a:lnTo>
                  <a:lnTo>
                    <a:pt x="970" y="599"/>
                  </a:lnTo>
                  <a:lnTo>
                    <a:pt x="952" y="585"/>
                  </a:lnTo>
                  <a:lnTo>
                    <a:pt x="947" y="576"/>
                  </a:lnTo>
                  <a:lnTo>
                    <a:pt x="943" y="563"/>
                  </a:lnTo>
                  <a:lnTo>
                    <a:pt x="943" y="549"/>
                  </a:lnTo>
                  <a:lnTo>
                    <a:pt x="938" y="540"/>
                  </a:lnTo>
                  <a:lnTo>
                    <a:pt x="920" y="531"/>
                  </a:lnTo>
                  <a:lnTo>
                    <a:pt x="893" y="517"/>
                  </a:lnTo>
                  <a:lnTo>
                    <a:pt x="884" y="508"/>
                  </a:lnTo>
                  <a:lnTo>
                    <a:pt x="879" y="499"/>
                  </a:lnTo>
                  <a:lnTo>
                    <a:pt x="807" y="490"/>
                  </a:lnTo>
                  <a:lnTo>
                    <a:pt x="775" y="476"/>
                  </a:lnTo>
                  <a:lnTo>
                    <a:pt x="739" y="467"/>
                  </a:lnTo>
                  <a:lnTo>
                    <a:pt x="734" y="458"/>
                  </a:lnTo>
                  <a:lnTo>
                    <a:pt x="725" y="449"/>
                  </a:lnTo>
                  <a:lnTo>
                    <a:pt x="680" y="440"/>
                  </a:lnTo>
                  <a:lnTo>
                    <a:pt x="675" y="431"/>
                  </a:lnTo>
                  <a:lnTo>
                    <a:pt x="648" y="427"/>
                  </a:lnTo>
                  <a:lnTo>
                    <a:pt x="644" y="417"/>
                  </a:lnTo>
                  <a:lnTo>
                    <a:pt x="635" y="408"/>
                  </a:lnTo>
                  <a:lnTo>
                    <a:pt x="598" y="399"/>
                  </a:lnTo>
                  <a:lnTo>
                    <a:pt x="598" y="390"/>
                  </a:lnTo>
                  <a:lnTo>
                    <a:pt x="589" y="386"/>
                  </a:lnTo>
                  <a:lnTo>
                    <a:pt x="571" y="377"/>
                  </a:lnTo>
                  <a:lnTo>
                    <a:pt x="566" y="368"/>
                  </a:lnTo>
                  <a:lnTo>
                    <a:pt x="553" y="363"/>
                  </a:lnTo>
                  <a:lnTo>
                    <a:pt x="548" y="354"/>
                  </a:lnTo>
                  <a:lnTo>
                    <a:pt x="544" y="349"/>
                  </a:lnTo>
                  <a:lnTo>
                    <a:pt x="535" y="340"/>
                  </a:lnTo>
                  <a:lnTo>
                    <a:pt x="535" y="331"/>
                  </a:lnTo>
                  <a:lnTo>
                    <a:pt x="512" y="327"/>
                  </a:lnTo>
                  <a:lnTo>
                    <a:pt x="503" y="322"/>
                  </a:lnTo>
                  <a:lnTo>
                    <a:pt x="489" y="313"/>
                  </a:lnTo>
                  <a:lnTo>
                    <a:pt x="485" y="309"/>
                  </a:lnTo>
                  <a:lnTo>
                    <a:pt x="476" y="300"/>
                  </a:lnTo>
                  <a:lnTo>
                    <a:pt x="471" y="295"/>
                  </a:lnTo>
                  <a:lnTo>
                    <a:pt x="462" y="286"/>
                  </a:lnTo>
                  <a:lnTo>
                    <a:pt x="458" y="281"/>
                  </a:lnTo>
                  <a:lnTo>
                    <a:pt x="453" y="277"/>
                  </a:lnTo>
                  <a:lnTo>
                    <a:pt x="453" y="272"/>
                  </a:lnTo>
                  <a:lnTo>
                    <a:pt x="449" y="263"/>
                  </a:lnTo>
                  <a:lnTo>
                    <a:pt x="449" y="254"/>
                  </a:lnTo>
                  <a:lnTo>
                    <a:pt x="430" y="245"/>
                  </a:lnTo>
                  <a:lnTo>
                    <a:pt x="426" y="241"/>
                  </a:lnTo>
                  <a:lnTo>
                    <a:pt x="421" y="236"/>
                  </a:lnTo>
                  <a:lnTo>
                    <a:pt x="421" y="232"/>
                  </a:lnTo>
                  <a:lnTo>
                    <a:pt x="417" y="227"/>
                  </a:lnTo>
                  <a:lnTo>
                    <a:pt x="399" y="218"/>
                  </a:lnTo>
                  <a:lnTo>
                    <a:pt x="399" y="213"/>
                  </a:lnTo>
                  <a:lnTo>
                    <a:pt x="390" y="209"/>
                  </a:lnTo>
                  <a:lnTo>
                    <a:pt x="390" y="200"/>
                  </a:lnTo>
                  <a:lnTo>
                    <a:pt x="371" y="195"/>
                  </a:lnTo>
                  <a:lnTo>
                    <a:pt x="353" y="191"/>
                  </a:lnTo>
                  <a:lnTo>
                    <a:pt x="353" y="186"/>
                  </a:lnTo>
                  <a:lnTo>
                    <a:pt x="349" y="182"/>
                  </a:lnTo>
                  <a:lnTo>
                    <a:pt x="340" y="177"/>
                  </a:lnTo>
                  <a:lnTo>
                    <a:pt x="340" y="168"/>
                  </a:lnTo>
                  <a:lnTo>
                    <a:pt x="331" y="163"/>
                  </a:lnTo>
                  <a:lnTo>
                    <a:pt x="322" y="159"/>
                  </a:lnTo>
                  <a:lnTo>
                    <a:pt x="312" y="154"/>
                  </a:lnTo>
                  <a:lnTo>
                    <a:pt x="308" y="150"/>
                  </a:lnTo>
                  <a:lnTo>
                    <a:pt x="308" y="141"/>
                  </a:lnTo>
                  <a:lnTo>
                    <a:pt x="281" y="136"/>
                  </a:lnTo>
                  <a:lnTo>
                    <a:pt x="281" y="132"/>
                  </a:lnTo>
                  <a:lnTo>
                    <a:pt x="276" y="127"/>
                  </a:lnTo>
                  <a:lnTo>
                    <a:pt x="272" y="123"/>
                  </a:lnTo>
                  <a:lnTo>
                    <a:pt x="254" y="118"/>
                  </a:lnTo>
                  <a:lnTo>
                    <a:pt x="249" y="114"/>
                  </a:lnTo>
                  <a:lnTo>
                    <a:pt x="208" y="109"/>
                  </a:lnTo>
                  <a:lnTo>
                    <a:pt x="208" y="105"/>
                  </a:lnTo>
                  <a:lnTo>
                    <a:pt x="167" y="100"/>
                  </a:lnTo>
                  <a:lnTo>
                    <a:pt x="158" y="95"/>
                  </a:lnTo>
                  <a:lnTo>
                    <a:pt x="154" y="95"/>
                  </a:lnTo>
                  <a:lnTo>
                    <a:pt x="149" y="91"/>
                  </a:lnTo>
                  <a:lnTo>
                    <a:pt x="149" y="86"/>
                  </a:lnTo>
                  <a:lnTo>
                    <a:pt x="145" y="82"/>
                  </a:lnTo>
                  <a:lnTo>
                    <a:pt x="136" y="77"/>
                  </a:lnTo>
                  <a:lnTo>
                    <a:pt x="127" y="73"/>
                  </a:lnTo>
                  <a:lnTo>
                    <a:pt x="117" y="68"/>
                  </a:lnTo>
                  <a:lnTo>
                    <a:pt x="117" y="64"/>
                  </a:lnTo>
                  <a:lnTo>
                    <a:pt x="108" y="59"/>
                  </a:lnTo>
                  <a:lnTo>
                    <a:pt x="99" y="55"/>
                  </a:lnTo>
                  <a:lnTo>
                    <a:pt x="95" y="50"/>
                  </a:lnTo>
                  <a:lnTo>
                    <a:pt x="90" y="46"/>
                  </a:lnTo>
                  <a:lnTo>
                    <a:pt x="86" y="41"/>
                  </a:lnTo>
                  <a:lnTo>
                    <a:pt x="77" y="37"/>
                  </a:lnTo>
                  <a:lnTo>
                    <a:pt x="72" y="32"/>
                  </a:lnTo>
                  <a:lnTo>
                    <a:pt x="68" y="27"/>
                  </a:lnTo>
                  <a:lnTo>
                    <a:pt x="63" y="23"/>
                  </a:lnTo>
                  <a:lnTo>
                    <a:pt x="49" y="18"/>
                  </a:lnTo>
                  <a:lnTo>
                    <a:pt x="40" y="14"/>
                  </a:lnTo>
                  <a:lnTo>
                    <a:pt x="36" y="14"/>
                  </a:lnTo>
                  <a:lnTo>
                    <a:pt x="18" y="9"/>
                  </a:lnTo>
                  <a:lnTo>
                    <a:pt x="18" y="5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endParaRPr>
            </a:p>
          </p:txBody>
        </p:sp>
        <p:sp>
          <p:nvSpPr>
            <p:cNvPr id="122" name="Freeform 105"/>
            <p:cNvSpPr>
              <a:spLocks/>
            </p:cNvSpPr>
            <p:nvPr/>
          </p:nvSpPr>
          <p:spPr bwMode="auto">
            <a:xfrm>
              <a:off x="1666875" y="1717675"/>
              <a:ext cx="1239838" cy="568325"/>
            </a:xfrm>
            <a:custGeom>
              <a:avLst/>
              <a:gdLst>
                <a:gd name="T0" fmla="*/ 776 w 781"/>
                <a:gd name="T1" fmla="*/ 358 h 358"/>
                <a:gd name="T2" fmla="*/ 740 w 781"/>
                <a:gd name="T3" fmla="*/ 349 h 358"/>
                <a:gd name="T4" fmla="*/ 726 w 781"/>
                <a:gd name="T5" fmla="*/ 345 h 358"/>
                <a:gd name="T6" fmla="*/ 713 w 781"/>
                <a:gd name="T7" fmla="*/ 340 h 358"/>
                <a:gd name="T8" fmla="*/ 703 w 781"/>
                <a:gd name="T9" fmla="*/ 331 h 358"/>
                <a:gd name="T10" fmla="*/ 699 w 781"/>
                <a:gd name="T11" fmla="*/ 322 h 358"/>
                <a:gd name="T12" fmla="*/ 676 w 781"/>
                <a:gd name="T13" fmla="*/ 317 h 358"/>
                <a:gd name="T14" fmla="*/ 663 w 781"/>
                <a:gd name="T15" fmla="*/ 313 h 358"/>
                <a:gd name="T16" fmla="*/ 654 w 781"/>
                <a:gd name="T17" fmla="*/ 304 h 358"/>
                <a:gd name="T18" fmla="*/ 644 w 781"/>
                <a:gd name="T19" fmla="*/ 299 h 358"/>
                <a:gd name="T20" fmla="*/ 635 w 781"/>
                <a:gd name="T21" fmla="*/ 295 h 358"/>
                <a:gd name="T22" fmla="*/ 626 w 781"/>
                <a:gd name="T23" fmla="*/ 286 h 358"/>
                <a:gd name="T24" fmla="*/ 617 w 781"/>
                <a:gd name="T25" fmla="*/ 281 h 358"/>
                <a:gd name="T26" fmla="*/ 608 w 781"/>
                <a:gd name="T27" fmla="*/ 272 h 358"/>
                <a:gd name="T28" fmla="*/ 595 w 781"/>
                <a:gd name="T29" fmla="*/ 268 h 358"/>
                <a:gd name="T30" fmla="*/ 581 w 781"/>
                <a:gd name="T31" fmla="*/ 258 h 358"/>
                <a:gd name="T32" fmla="*/ 558 w 781"/>
                <a:gd name="T33" fmla="*/ 254 h 358"/>
                <a:gd name="T34" fmla="*/ 549 w 781"/>
                <a:gd name="T35" fmla="*/ 249 h 358"/>
                <a:gd name="T36" fmla="*/ 540 w 781"/>
                <a:gd name="T37" fmla="*/ 245 h 358"/>
                <a:gd name="T38" fmla="*/ 527 w 781"/>
                <a:gd name="T39" fmla="*/ 240 h 358"/>
                <a:gd name="T40" fmla="*/ 517 w 781"/>
                <a:gd name="T41" fmla="*/ 231 h 358"/>
                <a:gd name="T42" fmla="*/ 508 w 781"/>
                <a:gd name="T43" fmla="*/ 222 h 358"/>
                <a:gd name="T44" fmla="*/ 499 w 781"/>
                <a:gd name="T45" fmla="*/ 213 h 358"/>
                <a:gd name="T46" fmla="*/ 490 w 781"/>
                <a:gd name="T47" fmla="*/ 209 h 358"/>
                <a:gd name="T48" fmla="*/ 481 w 781"/>
                <a:gd name="T49" fmla="*/ 199 h 358"/>
                <a:gd name="T50" fmla="*/ 472 w 781"/>
                <a:gd name="T51" fmla="*/ 190 h 358"/>
                <a:gd name="T52" fmla="*/ 463 w 781"/>
                <a:gd name="T53" fmla="*/ 190 h 358"/>
                <a:gd name="T54" fmla="*/ 449 w 781"/>
                <a:gd name="T55" fmla="*/ 186 h 358"/>
                <a:gd name="T56" fmla="*/ 440 w 781"/>
                <a:gd name="T57" fmla="*/ 181 h 358"/>
                <a:gd name="T58" fmla="*/ 422 w 781"/>
                <a:gd name="T59" fmla="*/ 177 h 358"/>
                <a:gd name="T60" fmla="*/ 400 w 781"/>
                <a:gd name="T61" fmla="*/ 168 h 358"/>
                <a:gd name="T62" fmla="*/ 386 w 781"/>
                <a:gd name="T63" fmla="*/ 163 h 358"/>
                <a:gd name="T64" fmla="*/ 372 w 781"/>
                <a:gd name="T65" fmla="*/ 154 h 358"/>
                <a:gd name="T66" fmla="*/ 368 w 781"/>
                <a:gd name="T67" fmla="*/ 145 h 358"/>
                <a:gd name="T68" fmla="*/ 345 w 781"/>
                <a:gd name="T69" fmla="*/ 136 h 358"/>
                <a:gd name="T70" fmla="*/ 332 w 781"/>
                <a:gd name="T71" fmla="*/ 127 h 358"/>
                <a:gd name="T72" fmla="*/ 322 w 781"/>
                <a:gd name="T73" fmla="*/ 118 h 358"/>
                <a:gd name="T74" fmla="*/ 313 w 781"/>
                <a:gd name="T75" fmla="*/ 118 h 358"/>
                <a:gd name="T76" fmla="*/ 300 w 781"/>
                <a:gd name="T77" fmla="*/ 109 h 358"/>
                <a:gd name="T78" fmla="*/ 291 w 781"/>
                <a:gd name="T79" fmla="*/ 109 h 358"/>
                <a:gd name="T80" fmla="*/ 282 w 781"/>
                <a:gd name="T81" fmla="*/ 104 h 358"/>
                <a:gd name="T82" fmla="*/ 273 w 781"/>
                <a:gd name="T83" fmla="*/ 95 h 358"/>
                <a:gd name="T84" fmla="*/ 263 w 781"/>
                <a:gd name="T85" fmla="*/ 91 h 358"/>
                <a:gd name="T86" fmla="*/ 250 w 781"/>
                <a:gd name="T87" fmla="*/ 91 h 358"/>
                <a:gd name="T88" fmla="*/ 241 w 781"/>
                <a:gd name="T89" fmla="*/ 86 h 358"/>
                <a:gd name="T90" fmla="*/ 232 w 781"/>
                <a:gd name="T91" fmla="*/ 82 h 358"/>
                <a:gd name="T92" fmla="*/ 223 w 781"/>
                <a:gd name="T93" fmla="*/ 73 h 358"/>
                <a:gd name="T94" fmla="*/ 209 w 781"/>
                <a:gd name="T95" fmla="*/ 68 h 358"/>
                <a:gd name="T96" fmla="*/ 200 w 781"/>
                <a:gd name="T97" fmla="*/ 63 h 358"/>
                <a:gd name="T98" fmla="*/ 191 w 781"/>
                <a:gd name="T99" fmla="*/ 59 h 358"/>
                <a:gd name="T100" fmla="*/ 177 w 781"/>
                <a:gd name="T101" fmla="*/ 54 h 358"/>
                <a:gd name="T102" fmla="*/ 168 w 781"/>
                <a:gd name="T103" fmla="*/ 50 h 358"/>
                <a:gd name="T104" fmla="*/ 141 w 781"/>
                <a:gd name="T105" fmla="*/ 45 h 358"/>
                <a:gd name="T106" fmla="*/ 123 w 781"/>
                <a:gd name="T107" fmla="*/ 41 h 358"/>
                <a:gd name="T108" fmla="*/ 105 w 781"/>
                <a:gd name="T109" fmla="*/ 36 h 358"/>
                <a:gd name="T110" fmla="*/ 87 w 781"/>
                <a:gd name="T111" fmla="*/ 32 h 358"/>
                <a:gd name="T112" fmla="*/ 78 w 781"/>
                <a:gd name="T113" fmla="*/ 32 h 358"/>
                <a:gd name="T114" fmla="*/ 64 w 781"/>
                <a:gd name="T115" fmla="*/ 27 h 358"/>
                <a:gd name="T116" fmla="*/ 41 w 781"/>
                <a:gd name="T117" fmla="*/ 18 h 358"/>
                <a:gd name="T118" fmla="*/ 32 w 781"/>
                <a:gd name="T119" fmla="*/ 14 h 358"/>
                <a:gd name="T120" fmla="*/ 23 w 781"/>
                <a:gd name="T121" fmla="*/ 9 h 358"/>
                <a:gd name="T122" fmla="*/ 5 w 781"/>
                <a:gd name="T123" fmla="*/ 4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81" h="358">
                  <a:moveTo>
                    <a:pt x="781" y="358"/>
                  </a:moveTo>
                  <a:lnTo>
                    <a:pt x="776" y="358"/>
                  </a:lnTo>
                  <a:lnTo>
                    <a:pt x="753" y="354"/>
                  </a:lnTo>
                  <a:lnTo>
                    <a:pt x="740" y="349"/>
                  </a:lnTo>
                  <a:lnTo>
                    <a:pt x="731" y="349"/>
                  </a:lnTo>
                  <a:lnTo>
                    <a:pt x="726" y="345"/>
                  </a:lnTo>
                  <a:lnTo>
                    <a:pt x="722" y="340"/>
                  </a:lnTo>
                  <a:lnTo>
                    <a:pt x="713" y="340"/>
                  </a:lnTo>
                  <a:lnTo>
                    <a:pt x="703" y="336"/>
                  </a:lnTo>
                  <a:lnTo>
                    <a:pt x="703" y="331"/>
                  </a:lnTo>
                  <a:lnTo>
                    <a:pt x="699" y="326"/>
                  </a:lnTo>
                  <a:lnTo>
                    <a:pt x="699" y="322"/>
                  </a:lnTo>
                  <a:lnTo>
                    <a:pt x="681" y="322"/>
                  </a:lnTo>
                  <a:lnTo>
                    <a:pt x="676" y="317"/>
                  </a:lnTo>
                  <a:lnTo>
                    <a:pt x="672" y="317"/>
                  </a:lnTo>
                  <a:lnTo>
                    <a:pt x="663" y="313"/>
                  </a:lnTo>
                  <a:lnTo>
                    <a:pt x="658" y="308"/>
                  </a:lnTo>
                  <a:lnTo>
                    <a:pt x="654" y="304"/>
                  </a:lnTo>
                  <a:lnTo>
                    <a:pt x="654" y="299"/>
                  </a:lnTo>
                  <a:lnTo>
                    <a:pt x="644" y="299"/>
                  </a:lnTo>
                  <a:lnTo>
                    <a:pt x="640" y="295"/>
                  </a:lnTo>
                  <a:lnTo>
                    <a:pt x="635" y="295"/>
                  </a:lnTo>
                  <a:lnTo>
                    <a:pt x="626" y="290"/>
                  </a:lnTo>
                  <a:lnTo>
                    <a:pt x="626" y="286"/>
                  </a:lnTo>
                  <a:lnTo>
                    <a:pt x="622" y="281"/>
                  </a:lnTo>
                  <a:lnTo>
                    <a:pt x="617" y="281"/>
                  </a:lnTo>
                  <a:lnTo>
                    <a:pt x="613" y="277"/>
                  </a:lnTo>
                  <a:lnTo>
                    <a:pt x="608" y="272"/>
                  </a:lnTo>
                  <a:lnTo>
                    <a:pt x="599" y="268"/>
                  </a:lnTo>
                  <a:lnTo>
                    <a:pt x="595" y="268"/>
                  </a:lnTo>
                  <a:lnTo>
                    <a:pt x="586" y="263"/>
                  </a:lnTo>
                  <a:lnTo>
                    <a:pt x="581" y="258"/>
                  </a:lnTo>
                  <a:lnTo>
                    <a:pt x="576" y="258"/>
                  </a:lnTo>
                  <a:lnTo>
                    <a:pt x="558" y="254"/>
                  </a:lnTo>
                  <a:lnTo>
                    <a:pt x="554" y="254"/>
                  </a:lnTo>
                  <a:lnTo>
                    <a:pt x="549" y="249"/>
                  </a:lnTo>
                  <a:lnTo>
                    <a:pt x="545" y="249"/>
                  </a:lnTo>
                  <a:lnTo>
                    <a:pt x="540" y="245"/>
                  </a:lnTo>
                  <a:lnTo>
                    <a:pt x="536" y="240"/>
                  </a:lnTo>
                  <a:lnTo>
                    <a:pt x="527" y="240"/>
                  </a:lnTo>
                  <a:lnTo>
                    <a:pt x="517" y="236"/>
                  </a:lnTo>
                  <a:lnTo>
                    <a:pt x="517" y="231"/>
                  </a:lnTo>
                  <a:lnTo>
                    <a:pt x="513" y="227"/>
                  </a:lnTo>
                  <a:lnTo>
                    <a:pt x="508" y="222"/>
                  </a:lnTo>
                  <a:lnTo>
                    <a:pt x="504" y="218"/>
                  </a:lnTo>
                  <a:lnTo>
                    <a:pt x="499" y="213"/>
                  </a:lnTo>
                  <a:lnTo>
                    <a:pt x="495" y="209"/>
                  </a:lnTo>
                  <a:lnTo>
                    <a:pt x="490" y="209"/>
                  </a:lnTo>
                  <a:lnTo>
                    <a:pt x="486" y="204"/>
                  </a:lnTo>
                  <a:lnTo>
                    <a:pt x="481" y="199"/>
                  </a:lnTo>
                  <a:lnTo>
                    <a:pt x="477" y="195"/>
                  </a:lnTo>
                  <a:lnTo>
                    <a:pt x="472" y="190"/>
                  </a:lnTo>
                  <a:lnTo>
                    <a:pt x="468" y="190"/>
                  </a:lnTo>
                  <a:lnTo>
                    <a:pt x="463" y="190"/>
                  </a:lnTo>
                  <a:lnTo>
                    <a:pt x="459" y="186"/>
                  </a:lnTo>
                  <a:lnTo>
                    <a:pt x="449" y="186"/>
                  </a:lnTo>
                  <a:lnTo>
                    <a:pt x="445" y="181"/>
                  </a:lnTo>
                  <a:lnTo>
                    <a:pt x="440" y="181"/>
                  </a:lnTo>
                  <a:lnTo>
                    <a:pt x="431" y="177"/>
                  </a:lnTo>
                  <a:lnTo>
                    <a:pt x="422" y="177"/>
                  </a:lnTo>
                  <a:lnTo>
                    <a:pt x="409" y="172"/>
                  </a:lnTo>
                  <a:lnTo>
                    <a:pt x="400" y="168"/>
                  </a:lnTo>
                  <a:lnTo>
                    <a:pt x="381" y="163"/>
                  </a:lnTo>
                  <a:lnTo>
                    <a:pt x="386" y="163"/>
                  </a:lnTo>
                  <a:lnTo>
                    <a:pt x="381" y="163"/>
                  </a:lnTo>
                  <a:lnTo>
                    <a:pt x="372" y="154"/>
                  </a:lnTo>
                  <a:lnTo>
                    <a:pt x="372" y="150"/>
                  </a:lnTo>
                  <a:lnTo>
                    <a:pt x="368" y="145"/>
                  </a:lnTo>
                  <a:lnTo>
                    <a:pt x="350" y="141"/>
                  </a:lnTo>
                  <a:lnTo>
                    <a:pt x="345" y="136"/>
                  </a:lnTo>
                  <a:lnTo>
                    <a:pt x="336" y="131"/>
                  </a:lnTo>
                  <a:lnTo>
                    <a:pt x="332" y="127"/>
                  </a:lnTo>
                  <a:lnTo>
                    <a:pt x="327" y="122"/>
                  </a:lnTo>
                  <a:lnTo>
                    <a:pt x="322" y="118"/>
                  </a:lnTo>
                  <a:lnTo>
                    <a:pt x="318" y="118"/>
                  </a:lnTo>
                  <a:lnTo>
                    <a:pt x="313" y="118"/>
                  </a:lnTo>
                  <a:lnTo>
                    <a:pt x="304" y="113"/>
                  </a:lnTo>
                  <a:lnTo>
                    <a:pt x="300" y="109"/>
                  </a:lnTo>
                  <a:lnTo>
                    <a:pt x="295" y="109"/>
                  </a:lnTo>
                  <a:lnTo>
                    <a:pt x="291" y="109"/>
                  </a:lnTo>
                  <a:lnTo>
                    <a:pt x="286" y="104"/>
                  </a:lnTo>
                  <a:lnTo>
                    <a:pt x="282" y="104"/>
                  </a:lnTo>
                  <a:lnTo>
                    <a:pt x="277" y="100"/>
                  </a:lnTo>
                  <a:lnTo>
                    <a:pt x="273" y="95"/>
                  </a:lnTo>
                  <a:lnTo>
                    <a:pt x="268" y="95"/>
                  </a:lnTo>
                  <a:lnTo>
                    <a:pt x="263" y="91"/>
                  </a:lnTo>
                  <a:lnTo>
                    <a:pt x="259" y="91"/>
                  </a:lnTo>
                  <a:lnTo>
                    <a:pt x="250" y="91"/>
                  </a:lnTo>
                  <a:lnTo>
                    <a:pt x="245" y="86"/>
                  </a:lnTo>
                  <a:lnTo>
                    <a:pt x="241" y="86"/>
                  </a:lnTo>
                  <a:lnTo>
                    <a:pt x="236" y="82"/>
                  </a:lnTo>
                  <a:lnTo>
                    <a:pt x="232" y="82"/>
                  </a:lnTo>
                  <a:lnTo>
                    <a:pt x="227" y="77"/>
                  </a:lnTo>
                  <a:lnTo>
                    <a:pt x="223" y="73"/>
                  </a:lnTo>
                  <a:lnTo>
                    <a:pt x="214" y="73"/>
                  </a:lnTo>
                  <a:lnTo>
                    <a:pt x="209" y="68"/>
                  </a:lnTo>
                  <a:lnTo>
                    <a:pt x="205" y="63"/>
                  </a:lnTo>
                  <a:lnTo>
                    <a:pt x="200" y="63"/>
                  </a:lnTo>
                  <a:lnTo>
                    <a:pt x="195" y="59"/>
                  </a:lnTo>
                  <a:lnTo>
                    <a:pt x="191" y="59"/>
                  </a:lnTo>
                  <a:lnTo>
                    <a:pt x="186" y="54"/>
                  </a:lnTo>
                  <a:lnTo>
                    <a:pt x="177" y="54"/>
                  </a:lnTo>
                  <a:lnTo>
                    <a:pt x="173" y="50"/>
                  </a:lnTo>
                  <a:lnTo>
                    <a:pt x="168" y="50"/>
                  </a:lnTo>
                  <a:lnTo>
                    <a:pt x="141" y="50"/>
                  </a:lnTo>
                  <a:lnTo>
                    <a:pt x="141" y="45"/>
                  </a:lnTo>
                  <a:lnTo>
                    <a:pt x="132" y="45"/>
                  </a:lnTo>
                  <a:lnTo>
                    <a:pt x="123" y="41"/>
                  </a:lnTo>
                  <a:lnTo>
                    <a:pt x="109" y="41"/>
                  </a:lnTo>
                  <a:lnTo>
                    <a:pt x="105" y="36"/>
                  </a:lnTo>
                  <a:lnTo>
                    <a:pt x="100" y="36"/>
                  </a:lnTo>
                  <a:lnTo>
                    <a:pt x="87" y="32"/>
                  </a:lnTo>
                  <a:lnTo>
                    <a:pt x="82" y="32"/>
                  </a:lnTo>
                  <a:lnTo>
                    <a:pt x="78" y="32"/>
                  </a:lnTo>
                  <a:lnTo>
                    <a:pt x="68" y="27"/>
                  </a:lnTo>
                  <a:lnTo>
                    <a:pt x="64" y="27"/>
                  </a:lnTo>
                  <a:lnTo>
                    <a:pt x="59" y="23"/>
                  </a:lnTo>
                  <a:lnTo>
                    <a:pt x="41" y="18"/>
                  </a:lnTo>
                  <a:lnTo>
                    <a:pt x="37" y="18"/>
                  </a:lnTo>
                  <a:lnTo>
                    <a:pt x="32" y="14"/>
                  </a:lnTo>
                  <a:lnTo>
                    <a:pt x="28" y="9"/>
                  </a:lnTo>
                  <a:lnTo>
                    <a:pt x="23" y="9"/>
                  </a:lnTo>
                  <a:lnTo>
                    <a:pt x="19" y="4"/>
                  </a:lnTo>
                  <a:lnTo>
                    <a:pt x="5" y="4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endParaRPr>
            </a:p>
          </p:txBody>
        </p:sp>
      </p:grpSp>
      <p:sp>
        <p:nvSpPr>
          <p:cNvPr id="7724035" name="Line 3"/>
          <p:cNvSpPr>
            <a:spLocks noChangeShapeType="1"/>
          </p:cNvSpPr>
          <p:nvPr/>
        </p:nvSpPr>
        <p:spPr bwMode="auto">
          <a:xfrm>
            <a:off x="1803400" y="6161088"/>
            <a:ext cx="59690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37" name="Line 5"/>
          <p:cNvSpPr>
            <a:spLocks noChangeShapeType="1"/>
          </p:cNvSpPr>
          <p:nvPr/>
        </p:nvSpPr>
        <p:spPr bwMode="auto">
          <a:xfrm flipV="1">
            <a:off x="1574800" y="601921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38" name="Line 6"/>
          <p:cNvSpPr>
            <a:spLocks noChangeShapeType="1"/>
          </p:cNvSpPr>
          <p:nvPr/>
        </p:nvSpPr>
        <p:spPr bwMode="auto">
          <a:xfrm flipV="1">
            <a:off x="1574800" y="5990639"/>
            <a:ext cx="1588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39" name="Rectangle 7"/>
          <p:cNvSpPr>
            <a:spLocks noChangeArrowheads="1"/>
          </p:cNvSpPr>
          <p:nvPr/>
        </p:nvSpPr>
        <p:spPr bwMode="auto">
          <a:xfrm>
            <a:off x="1739900" y="6218237"/>
            <a:ext cx="150682" cy="161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0" name="Rectangle 8"/>
          <p:cNvSpPr>
            <a:spLocks noChangeArrowheads="1"/>
          </p:cNvSpPr>
          <p:nvPr/>
        </p:nvSpPr>
        <p:spPr bwMode="auto">
          <a:xfrm>
            <a:off x="1839914" y="6183312"/>
            <a:ext cx="6412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2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1" name="Line 9"/>
          <p:cNvSpPr>
            <a:spLocks noChangeShapeType="1"/>
          </p:cNvSpPr>
          <p:nvPr/>
        </p:nvSpPr>
        <p:spPr bwMode="auto">
          <a:xfrm flipV="1">
            <a:off x="23447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2" name="Line 10"/>
          <p:cNvSpPr>
            <a:spLocks noChangeShapeType="1"/>
          </p:cNvSpPr>
          <p:nvPr/>
        </p:nvSpPr>
        <p:spPr bwMode="auto">
          <a:xfrm flipV="1">
            <a:off x="26606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3" name="Line 11"/>
          <p:cNvSpPr>
            <a:spLocks noChangeShapeType="1"/>
          </p:cNvSpPr>
          <p:nvPr/>
        </p:nvSpPr>
        <p:spPr bwMode="auto">
          <a:xfrm flipV="1">
            <a:off x="28908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4" name="Line 12"/>
          <p:cNvSpPr>
            <a:spLocks noChangeShapeType="1"/>
          </p:cNvSpPr>
          <p:nvPr/>
        </p:nvSpPr>
        <p:spPr bwMode="auto">
          <a:xfrm flipV="1">
            <a:off x="30638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5" name="Line 13"/>
          <p:cNvSpPr>
            <a:spLocks noChangeShapeType="1"/>
          </p:cNvSpPr>
          <p:nvPr/>
        </p:nvSpPr>
        <p:spPr bwMode="auto">
          <a:xfrm flipV="1">
            <a:off x="32083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6" name="Line 14"/>
          <p:cNvSpPr>
            <a:spLocks noChangeShapeType="1"/>
          </p:cNvSpPr>
          <p:nvPr/>
        </p:nvSpPr>
        <p:spPr bwMode="auto">
          <a:xfrm flipV="1">
            <a:off x="33305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7" name="Line 15"/>
          <p:cNvSpPr>
            <a:spLocks noChangeShapeType="1"/>
          </p:cNvSpPr>
          <p:nvPr/>
        </p:nvSpPr>
        <p:spPr bwMode="auto">
          <a:xfrm flipV="1">
            <a:off x="343058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8" name="Line 16"/>
          <p:cNvSpPr>
            <a:spLocks noChangeShapeType="1"/>
          </p:cNvSpPr>
          <p:nvPr/>
        </p:nvSpPr>
        <p:spPr bwMode="auto">
          <a:xfrm flipV="1">
            <a:off x="35242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9" name="Line 17"/>
          <p:cNvSpPr>
            <a:spLocks noChangeShapeType="1"/>
          </p:cNvSpPr>
          <p:nvPr/>
        </p:nvSpPr>
        <p:spPr bwMode="auto">
          <a:xfrm flipV="1">
            <a:off x="361156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0" name="Line 18"/>
          <p:cNvSpPr>
            <a:spLocks noChangeShapeType="1"/>
          </p:cNvSpPr>
          <p:nvPr/>
        </p:nvSpPr>
        <p:spPr bwMode="auto">
          <a:xfrm flipV="1">
            <a:off x="3611564" y="6095999"/>
            <a:ext cx="1587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1" name="Rectangle 19"/>
          <p:cNvSpPr>
            <a:spLocks noChangeArrowheads="1"/>
          </p:cNvSpPr>
          <p:nvPr/>
        </p:nvSpPr>
        <p:spPr bwMode="auto">
          <a:xfrm>
            <a:off x="3546475" y="6218237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2" name="Rectangle 20"/>
          <p:cNvSpPr>
            <a:spLocks noChangeArrowheads="1"/>
          </p:cNvSpPr>
          <p:nvPr/>
        </p:nvSpPr>
        <p:spPr bwMode="auto">
          <a:xfrm>
            <a:off x="3648076" y="6183312"/>
            <a:ext cx="3492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3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3" name="Line 21"/>
          <p:cNvSpPr>
            <a:spLocks noChangeShapeType="1"/>
          </p:cNvSpPr>
          <p:nvPr/>
        </p:nvSpPr>
        <p:spPr bwMode="auto">
          <a:xfrm flipV="1">
            <a:off x="41513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4" name="Line 22"/>
          <p:cNvSpPr>
            <a:spLocks noChangeShapeType="1"/>
          </p:cNvSpPr>
          <p:nvPr/>
        </p:nvSpPr>
        <p:spPr bwMode="auto">
          <a:xfrm flipV="1">
            <a:off x="44688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5" name="Line 23"/>
          <p:cNvSpPr>
            <a:spLocks noChangeShapeType="1"/>
          </p:cNvSpPr>
          <p:nvPr/>
        </p:nvSpPr>
        <p:spPr bwMode="auto">
          <a:xfrm flipV="1">
            <a:off x="469900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6" name="Line 24"/>
          <p:cNvSpPr>
            <a:spLocks noChangeShapeType="1"/>
          </p:cNvSpPr>
          <p:nvPr/>
        </p:nvSpPr>
        <p:spPr bwMode="auto">
          <a:xfrm flipV="1">
            <a:off x="48720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7" name="Line 25"/>
          <p:cNvSpPr>
            <a:spLocks noChangeShapeType="1"/>
          </p:cNvSpPr>
          <p:nvPr/>
        </p:nvSpPr>
        <p:spPr bwMode="auto">
          <a:xfrm flipV="1">
            <a:off x="50149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8" name="Line 26"/>
          <p:cNvSpPr>
            <a:spLocks noChangeShapeType="1"/>
          </p:cNvSpPr>
          <p:nvPr/>
        </p:nvSpPr>
        <p:spPr bwMode="auto">
          <a:xfrm flipV="1">
            <a:off x="51371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9" name="Line 27"/>
          <p:cNvSpPr>
            <a:spLocks noChangeShapeType="1"/>
          </p:cNvSpPr>
          <p:nvPr/>
        </p:nvSpPr>
        <p:spPr bwMode="auto">
          <a:xfrm flipV="1">
            <a:off x="52387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0" name="Line 28"/>
          <p:cNvSpPr>
            <a:spLocks noChangeShapeType="1"/>
          </p:cNvSpPr>
          <p:nvPr/>
        </p:nvSpPr>
        <p:spPr bwMode="auto">
          <a:xfrm flipV="1">
            <a:off x="53324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1" name="Line 29"/>
          <p:cNvSpPr>
            <a:spLocks noChangeShapeType="1"/>
          </p:cNvSpPr>
          <p:nvPr/>
        </p:nvSpPr>
        <p:spPr bwMode="auto">
          <a:xfrm flipV="1">
            <a:off x="54181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2" name="Line 30"/>
          <p:cNvSpPr>
            <a:spLocks noChangeShapeType="1"/>
          </p:cNvSpPr>
          <p:nvPr/>
        </p:nvSpPr>
        <p:spPr bwMode="auto">
          <a:xfrm flipV="1">
            <a:off x="5418139" y="6095999"/>
            <a:ext cx="1587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3" name="Rectangle 31"/>
          <p:cNvSpPr>
            <a:spLocks noChangeArrowheads="1"/>
          </p:cNvSpPr>
          <p:nvPr/>
        </p:nvSpPr>
        <p:spPr bwMode="auto">
          <a:xfrm>
            <a:off x="5353050" y="6218237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4" name="Rectangle 32"/>
          <p:cNvSpPr>
            <a:spLocks noChangeArrowheads="1"/>
          </p:cNvSpPr>
          <p:nvPr/>
        </p:nvSpPr>
        <p:spPr bwMode="auto">
          <a:xfrm>
            <a:off x="5454651" y="6183312"/>
            <a:ext cx="3492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4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5" name="Line 33"/>
          <p:cNvSpPr>
            <a:spLocks noChangeShapeType="1"/>
          </p:cNvSpPr>
          <p:nvPr/>
        </p:nvSpPr>
        <p:spPr bwMode="auto">
          <a:xfrm flipV="1">
            <a:off x="595788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6" name="Line 34"/>
          <p:cNvSpPr>
            <a:spLocks noChangeShapeType="1"/>
          </p:cNvSpPr>
          <p:nvPr/>
        </p:nvSpPr>
        <p:spPr bwMode="auto">
          <a:xfrm flipV="1">
            <a:off x="628332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7" name="Line 35"/>
          <p:cNvSpPr>
            <a:spLocks noChangeShapeType="1"/>
          </p:cNvSpPr>
          <p:nvPr/>
        </p:nvSpPr>
        <p:spPr bwMode="auto">
          <a:xfrm flipV="1">
            <a:off x="65055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8" name="Line 36"/>
          <p:cNvSpPr>
            <a:spLocks noChangeShapeType="1"/>
          </p:cNvSpPr>
          <p:nvPr/>
        </p:nvSpPr>
        <p:spPr bwMode="auto">
          <a:xfrm flipV="1">
            <a:off x="66786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9" name="Line 37"/>
          <p:cNvSpPr>
            <a:spLocks noChangeShapeType="1"/>
          </p:cNvSpPr>
          <p:nvPr/>
        </p:nvSpPr>
        <p:spPr bwMode="auto">
          <a:xfrm flipV="1">
            <a:off x="68230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0" name="Line 38"/>
          <p:cNvSpPr>
            <a:spLocks noChangeShapeType="1"/>
          </p:cNvSpPr>
          <p:nvPr/>
        </p:nvSpPr>
        <p:spPr bwMode="auto">
          <a:xfrm flipV="1">
            <a:off x="69453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1" name="Line 39"/>
          <p:cNvSpPr>
            <a:spLocks noChangeShapeType="1"/>
          </p:cNvSpPr>
          <p:nvPr/>
        </p:nvSpPr>
        <p:spPr bwMode="auto">
          <a:xfrm flipV="1">
            <a:off x="705326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2" name="Line 40"/>
          <p:cNvSpPr>
            <a:spLocks noChangeShapeType="1"/>
          </p:cNvSpPr>
          <p:nvPr/>
        </p:nvSpPr>
        <p:spPr bwMode="auto">
          <a:xfrm flipV="1">
            <a:off x="713898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3" name="Line 41"/>
          <p:cNvSpPr>
            <a:spLocks noChangeShapeType="1"/>
          </p:cNvSpPr>
          <p:nvPr/>
        </p:nvSpPr>
        <p:spPr bwMode="auto">
          <a:xfrm flipV="1">
            <a:off x="722630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4" name="Line 42"/>
          <p:cNvSpPr>
            <a:spLocks noChangeShapeType="1"/>
          </p:cNvSpPr>
          <p:nvPr/>
        </p:nvSpPr>
        <p:spPr bwMode="auto">
          <a:xfrm flipV="1">
            <a:off x="7226300" y="6095999"/>
            <a:ext cx="1588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5" name="Rectangle 43"/>
          <p:cNvSpPr>
            <a:spLocks noChangeArrowheads="1"/>
          </p:cNvSpPr>
          <p:nvPr/>
        </p:nvSpPr>
        <p:spPr bwMode="auto">
          <a:xfrm>
            <a:off x="7161213" y="6218237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6" name="Rectangle 44"/>
          <p:cNvSpPr>
            <a:spLocks noChangeArrowheads="1"/>
          </p:cNvSpPr>
          <p:nvPr/>
        </p:nvSpPr>
        <p:spPr bwMode="auto">
          <a:xfrm>
            <a:off x="7261226" y="6183312"/>
            <a:ext cx="3492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5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7" name="Line 45"/>
          <p:cNvSpPr>
            <a:spLocks noChangeShapeType="1"/>
          </p:cNvSpPr>
          <p:nvPr/>
        </p:nvSpPr>
        <p:spPr bwMode="auto">
          <a:xfrm>
            <a:off x="1803401" y="616108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8" name="Line 46"/>
          <p:cNvSpPr>
            <a:spLocks noChangeShapeType="1"/>
          </p:cNvSpPr>
          <p:nvPr/>
        </p:nvSpPr>
        <p:spPr bwMode="auto">
          <a:xfrm>
            <a:off x="1803400" y="6161088"/>
            <a:ext cx="587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9" name="Rectangle 47"/>
          <p:cNvSpPr>
            <a:spLocks noChangeArrowheads="1"/>
          </p:cNvSpPr>
          <p:nvPr/>
        </p:nvSpPr>
        <p:spPr bwMode="auto">
          <a:xfrm>
            <a:off x="1201664" y="5869731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1" name="Line 49"/>
          <p:cNvSpPr>
            <a:spLocks noChangeShapeType="1"/>
          </p:cNvSpPr>
          <p:nvPr/>
        </p:nvSpPr>
        <p:spPr bwMode="auto">
          <a:xfrm>
            <a:off x="1803401" y="568642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2" name="Line 50"/>
          <p:cNvSpPr>
            <a:spLocks noChangeShapeType="1"/>
          </p:cNvSpPr>
          <p:nvPr/>
        </p:nvSpPr>
        <p:spPr bwMode="auto">
          <a:xfrm>
            <a:off x="1803401" y="54054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3" name="Line 51"/>
          <p:cNvSpPr>
            <a:spLocks noChangeShapeType="1"/>
          </p:cNvSpPr>
          <p:nvPr/>
        </p:nvSpPr>
        <p:spPr bwMode="auto">
          <a:xfrm>
            <a:off x="1803401" y="521017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4" name="Line 52"/>
          <p:cNvSpPr>
            <a:spLocks noChangeShapeType="1"/>
          </p:cNvSpPr>
          <p:nvPr/>
        </p:nvSpPr>
        <p:spPr bwMode="auto">
          <a:xfrm>
            <a:off x="1803401" y="505936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5" name="Line 53"/>
          <p:cNvSpPr>
            <a:spLocks noChangeShapeType="1"/>
          </p:cNvSpPr>
          <p:nvPr/>
        </p:nvSpPr>
        <p:spPr bwMode="auto">
          <a:xfrm>
            <a:off x="1803401" y="493712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6" name="Line 54"/>
          <p:cNvSpPr>
            <a:spLocks noChangeShapeType="1"/>
          </p:cNvSpPr>
          <p:nvPr/>
        </p:nvSpPr>
        <p:spPr bwMode="auto">
          <a:xfrm>
            <a:off x="1803401" y="482917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7" name="Line 55"/>
          <p:cNvSpPr>
            <a:spLocks noChangeShapeType="1"/>
          </p:cNvSpPr>
          <p:nvPr/>
        </p:nvSpPr>
        <p:spPr bwMode="auto">
          <a:xfrm>
            <a:off x="1803401" y="473551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8" name="Line 56"/>
          <p:cNvSpPr>
            <a:spLocks noChangeShapeType="1"/>
          </p:cNvSpPr>
          <p:nvPr/>
        </p:nvSpPr>
        <p:spPr bwMode="auto">
          <a:xfrm>
            <a:off x="1803401" y="46561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9" name="Line 57"/>
          <p:cNvSpPr>
            <a:spLocks noChangeShapeType="1"/>
          </p:cNvSpPr>
          <p:nvPr/>
        </p:nvSpPr>
        <p:spPr bwMode="auto">
          <a:xfrm>
            <a:off x="1803401" y="4584699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0" name="Line 58"/>
          <p:cNvSpPr>
            <a:spLocks noChangeShapeType="1"/>
          </p:cNvSpPr>
          <p:nvPr/>
        </p:nvSpPr>
        <p:spPr bwMode="auto">
          <a:xfrm>
            <a:off x="1803400" y="4584699"/>
            <a:ext cx="587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1" name="Rectangle 59"/>
          <p:cNvSpPr>
            <a:spLocks noChangeArrowheads="1"/>
          </p:cNvSpPr>
          <p:nvPr/>
        </p:nvSpPr>
        <p:spPr bwMode="auto">
          <a:xfrm>
            <a:off x="1066657" y="4315599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3" name="Line 61"/>
          <p:cNvSpPr>
            <a:spLocks noChangeShapeType="1"/>
          </p:cNvSpPr>
          <p:nvPr/>
        </p:nvSpPr>
        <p:spPr bwMode="auto">
          <a:xfrm>
            <a:off x="1803401" y="41100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4" name="Line 62"/>
          <p:cNvSpPr>
            <a:spLocks noChangeShapeType="1"/>
          </p:cNvSpPr>
          <p:nvPr/>
        </p:nvSpPr>
        <p:spPr bwMode="auto">
          <a:xfrm>
            <a:off x="1803401" y="3835399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5" name="Line 63"/>
          <p:cNvSpPr>
            <a:spLocks noChangeShapeType="1"/>
          </p:cNvSpPr>
          <p:nvPr/>
        </p:nvSpPr>
        <p:spPr bwMode="auto">
          <a:xfrm>
            <a:off x="1803401" y="364172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6" name="Line 64"/>
          <p:cNvSpPr>
            <a:spLocks noChangeShapeType="1"/>
          </p:cNvSpPr>
          <p:nvPr/>
        </p:nvSpPr>
        <p:spPr bwMode="auto">
          <a:xfrm>
            <a:off x="1803401" y="348297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7" name="Line 65"/>
          <p:cNvSpPr>
            <a:spLocks noChangeShapeType="1"/>
          </p:cNvSpPr>
          <p:nvPr/>
        </p:nvSpPr>
        <p:spPr bwMode="auto">
          <a:xfrm>
            <a:off x="1803401" y="33607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8" name="Line 66"/>
          <p:cNvSpPr>
            <a:spLocks noChangeShapeType="1"/>
          </p:cNvSpPr>
          <p:nvPr/>
        </p:nvSpPr>
        <p:spPr bwMode="auto">
          <a:xfrm>
            <a:off x="1803401" y="325278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9" name="Line 67"/>
          <p:cNvSpPr>
            <a:spLocks noChangeShapeType="1"/>
          </p:cNvSpPr>
          <p:nvPr/>
        </p:nvSpPr>
        <p:spPr bwMode="auto">
          <a:xfrm>
            <a:off x="1803401" y="316706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0" name="Line 68"/>
          <p:cNvSpPr>
            <a:spLocks noChangeShapeType="1"/>
          </p:cNvSpPr>
          <p:nvPr/>
        </p:nvSpPr>
        <p:spPr bwMode="auto">
          <a:xfrm>
            <a:off x="1803401" y="308768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1" name="Line 69"/>
          <p:cNvSpPr>
            <a:spLocks noChangeShapeType="1"/>
          </p:cNvSpPr>
          <p:nvPr/>
        </p:nvSpPr>
        <p:spPr bwMode="auto">
          <a:xfrm>
            <a:off x="1803401" y="301466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2" name="Line 70"/>
          <p:cNvSpPr>
            <a:spLocks noChangeShapeType="1"/>
          </p:cNvSpPr>
          <p:nvPr/>
        </p:nvSpPr>
        <p:spPr bwMode="auto">
          <a:xfrm>
            <a:off x="1803400" y="3014663"/>
            <a:ext cx="587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3" name="Rectangle 71"/>
          <p:cNvSpPr>
            <a:spLocks noChangeArrowheads="1"/>
          </p:cNvSpPr>
          <p:nvPr/>
        </p:nvSpPr>
        <p:spPr bwMode="auto">
          <a:xfrm>
            <a:off x="1028700" y="2852152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4" name="Rectangle 72"/>
          <p:cNvSpPr>
            <a:spLocks noChangeArrowheads="1"/>
          </p:cNvSpPr>
          <p:nvPr/>
        </p:nvSpPr>
        <p:spPr bwMode="auto">
          <a:xfrm>
            <a:off x="1466778" y="26538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2</a:t>
            </a:r>
            <a:endParaRPr kumimoji="0" lang="en-US" alt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17" name="Line 85"/>
          <p:cNvSpPr>
            <a:spLocks noChangeShapeType="1"/>
          </p:cNvSpPr>
          <p:nvPr/>
        </p:nvSpPr>
        <p:spPr bwMode="auto">
          <a:xfrm flipV="1">
            <a:off x="1803400" y="2913697"/>
            <a:ext cx="0" cy="324738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18" name="Freeform 86"/>
          <p:cNvSpPr>
            <a:spLocks/>
          </p:cNvSpPr>
          <p:nvPr/>
        </p:nvSpPr>
        <p:spPr bwMode="auto">
          <a:xfrm>
            <a:off x="1803400" y="3497263"/>
            <a:ext cx="4687888" cy="2663825"/>
          </a:xfrm>
          <a:custGeom>
            <a:avLst/>
            <a:gdLst>
              <a:gd name="T0" fmla="*/ 2953 w 2953"/>
              <a:gd name="T1" fmla="*/ 1678 h 1678"/>
              <a:gd name="T2" fmla="*/ 2776 w 2953"/>
              <a:gd name="T3" fmla="*/ 1379 h 1678"/>
              <a:gd name="T4" fmla="*/ 2622 w 2953"/>
              <a:gd name="T5" fmla="*/ 1202 h 1678"/>
              <a:gd name="T6" fmla="*/ 2558 w 2953"/>
              <a:gd name="T7" fmla="*/ 1079 h 1678"/>
              <a:gd name="T8" fmla="*/ 2227 w 2953"/>
              <a:gd name="T9" fmla="*/ 984 h 1678"/>
              <a:gd name="T10" fmla="*/ 2082 w 2953"/>
              <a:gd name="T11" fmla="*/ 907 h 1678"/>
              <a:gd name="T12" fmla="*/ 1701 w 2953"/>
              <a:gd name="T13" fmla="*/ 839 h 1678"/>
              <a:gd name="T14" fmla="*/ 1429 w 2953"/>
              <a:gd name="T15" fmla="*/ 780 h 1678"/>
              <a:gd name="T16" fmla="*/ 1325 w 2953"/>
              <a:gd name="T17" fmla="*/ 730 h 1678"/>
              <a:gd name="T18" fmla="*/ 1316 w 2953"/>
              <a:gd name="T19" fmla="*/ 685 h 1678"/>
              <a:gd name="T20" fmla="*/ 1270 w 2953"/>
              <a:gd name="T21" fmla="*/ 644 h 1678"/>
              <a:gd name="T22" fmla="*/ 1230 w 2953"/>
              <a:gd name="T23" fmla="*/ 608 h 1678"/>
              <a:gd name="T24" fmla="*/ 1202 w 2953"/>
              <a:gd name="T25" fmla="*/ 572 h 1678"/>
              <a:gd name="T26" fmla="*/ 1198 w 2953"/>
              <a:gd name="T27" fmla="*/ 540 h 1678"/>
              <a:gd name="T28" fmla="*/ 1180 w 2953"/>
              <a:gd name="T29" fmla="*/ 513 h 1678"/>
              <a:gd name="T30" fmla="*/ 1035 w 2953"/>
              <a:gd name="T31" fmla="*/ 485 h 1678"/>
              <a:gd name="T32" fmla="*/ 989 w 2953"/>
              <a:gd name="T33" fmla="*/ 458 h 1678"/>
              <a:gd name="T34" fmla="*/ 908 w 2953"/>
              <a:gd name="T35" fmla="*/ 431 h 1678"/>
              <a:gd name="T36" fmla="*/ 898 w 2953"/>
              <a:gd name="T37" fmla="*/ 408 h 1678"/>
              <a:gd name="T38" fmla="*/ 898 w 2953"/>
              <a:gd name="T39" fmla="*/ 386 h 1678"/>
              <a:gd name="T40" fmla="*/ 876 w 2953"/>
              <a:gd name="T41" fmla="*/ 367 h 1678"/>
              <a:gd name="T42" fmla="*/ 858 w 2953"/>
              <a:gd name="T43" fmla="*/ 345 h 1678"/>
              <a:gd name="T44" fmla="*/ 858 w 2953"/>
              <a:gd name="T45" fmla="*/ 327 h 1678"/>
              <a:gd name="T46" fmla="*/ 844 w 2953"/>
              <a:gd name="T47" fmla="*/ 309 h 1678"/>
              <a:gd name="T48" fmla="*/ 776 w 2953"/>
              <a:gd name="T49" fmla="*/ 290 h 1678"/>
              <a:gd name="T50" fmla="*/ 740 w 2953"/>
              <a:gd name="T51" fmla="*/ 272 h 1678"/>
              <a:gd name="T52" fmla="*/ 626 w 2953"/>
              <a:gd name="T53" fmla="*/ 259 h 1678"/>
              <a:gd name="T54" fmla="*/ 613 w 2953"/>
              <a:gd name="T55" fmla="*/ 240 h 1678"/>
              <a:gd name="T56" fmla="*/ 558 w 2953"/>
              <a:gd name="T57" fmla="*/ 227 h 1678"/>
              <a:gd name="T58" fmla="*/ 536 w 2953"/>
              <a:gd name="T59" fmla="*/ 213 h 1678"/>
              <a:gd name="T60" fmla="*/ 517 w 2953"/>
              <a:gd name="T61" fmla="*/ 200 h 1678"/>
              <a:gd name="T62" fmla="*/ 508 w 2953"/>
              <a:gd name="T63" fmla="*/ 186 h 1678"/>
              <a:gd name="T64" fmla="*/ 486 w 2953"/>
              <a:gd name="T65" fmla="*/ 172 h 1678"/>
              <a:gd name="T66" fmla="*/ 472 w 2953"/>
              <a:gd name="T67" fmla="*/ 159 h 1678"/>
              <a:gd name="T68" fmla="*/ 459 w 2953"/>
              <a:gd name="T69" fmla="*/ 145 h 1678"/>
              <a:gd name="T70" fmla="*/ 431 w 2953"/>
              <a:gd name="T71" fmla="*/ 136 h 1678"/>
              <a:gd name="T72" fmla="*/ 409 w 2953"/>
              <a:gd name="T73" fmla="*/ 123 h 1678"/>
              <a:gd name="T74" fmla="*/ 400 w 2953"/>
              <a:gd name="T75" fmla="*/ 109 h 1678"/>
              <a:gd name="T76" fmla="*/ 377 w 2953"/>
              <a:gd name="T77" fmla="*/ 100 h 1678"/>
              <a:gd name="T78" fmla="*/ 332 w 2953"/>
              <a:gd name="T79" fmla="*/ 91 h 1678"/>
              <a:gd name="T80" fmla="*/ 322 w 2953"/>
              <a:gd name="T81" fmla="*/ 77 h 1678"/>
              <a:gd name="T82" fmla="*/ 300 w 2953"/>
              <a:gd name="T83" fmla="*/ 68 h 1678"/>
              <a:gd name="T84" fmla="*/ 263 w 2953"/>
              <a:gd name="T85" fmla="*/ 59 h 1678"/>
              <a:gd name="T86" fmla="*/ 223 w 2953"/>
              <a:gd name="T87" fmla="*/ 50 h 1678"/>
              <a:gd name="T88" fmla="*/ 223 w 2953"/>
              <a:gd name="T89" fmla="*/ 36 h 1678"/>
              <a:gd name="T90" fmla="*/ 191 w 2953"/>
              <a:gd name="T91" fmla="*/ 27 h 1678"/>
              <a:gd name="T92" fmla="*/ 141 w 2953"/>
              <a:gd name="T93" fmla="*/ 18 h 1678"/>
              <a:gd name="T94" fmla="*/ 78 w 2953"/>
              <a:gd name="T95" fmla="*/ 9 h 1678"/>
              <a:gd name="T96" fmla="*/ 0 w 2953"/>
              <a:gd name="T97" fmla="*/ 0 h 1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953" h="1678">
                <a:moveTo>
                  <a:pt x="2953" y="1678"/>
                </a:moveTo>
                <a:lnTo>
                  <a:pt x="2776" y="1379"/>
                </a:lnTo>
                <a:lnTo>
                  <a:pt x="2622" y="1202"/>
                </a:lnTo>
                <a:lnTo>
                  <a:pt x="2558" y="1079"/>
                </a:lnTo>
                <a:lnTo>
                  <a:pt x="2227" y="984"/>
                </a:lnTo>
                <a:lnTo>
                  <a:pt x="2082" y="907"/>
                </a:lnTo>
                <a:lnTo>
                  <a:pt x="1701" y="839"/>
                </a:lnTo>
                <a:lnTo>
                  <a:pt x="1429" y="780"/>
                </a:lnTo>
                <a:lnTo>
                  <a:pt x="1325" y="730"/>
                </a:lnTo>
                <a:lnTo>
                  <a:pt x="1316" y="685"/>
                </a:lnTo>
                <a:lnTo>
                  <a:pt x="1270" y="644"/>
                </a:lnTo>
                <a:lnTo>
                  <a:pt x="1230" y="608"/>
                </a:lnTo>
                <a:lnTo>
                  <a:pt x="1202" y="572"/>
                </a:lnTo>
                <a:lnTo>
                  <a:pt x="1198" y="540"/>
                </a:lnTo>
                <a:lnTo>
                  <a:pt x="1180" y="513"/>
                </a:lnTo>
                <a:lnTo>
                  <a:pt x="1035" y="485"/>
                </a:lnTo>
                <a:lnTo>
                  <a:pt x="989" y="458"/>
                </a:lnTo>
                <a:lnTo>
                  <a:pt x="908" y="431"/>
                </a:lnTo>
                <a:lnTo>
                  <a:pt x="898" y="408"/>
                </a:lnTo>
                <a:lnTo>
                  <a:pt x="898" y="386"/>
                </a:lnTo>
                <a:lnTo>
                  <a:pt x="876" y="367"/>
                </a:lnTo>
                <a:lnTo>
                  <a:pt x="858" y="345"/>
                </a:lnTo>
                <a:lnTo>
                  <a:pt x="858" y="327"/>
                </a:lnTo>
                <a:lnTo>
                  <a:pt x="844" y="309"/>
                </a:lnTo>
                <a:lnTo>
                  <a:pt x="776" y="290"/>
                </a:lnTo>
                <a:lnTo>
                  <a:pt x="740" y="272"/>
                </a:lnTo>
                <a:lnTo>
                  <a:pt x="626" y="259"/>
                </a:lnTo>
                <a:lnTo>
                  <a:pt x="613" y="240"/>
                </a:lnTo>
                <a:lnTo>
                  <a:pt x="558" y="227"/>
                </a:lnTo>
                <a:lnTo>
                  <a:pt x="536" y="213"/>
                </a:lnTo>
                <a:lnTo>
                  <a:pt x="517" y="200"/>
                </a:lnTo>
                <a:lnTo>
                  <a:pt x="508" y="186"/>
                </a:lnTo>
                <a:lnTo>
                  <a:pt x="486" y="172"/>
                </a:lnTo>
                <a:lnTo>
                  <a:pt x="472" y="159"/>
                </a:lnTo>
                <a:lnTo>
                  <a:pt x="459" y="145"/>
                </a:lnTo>
                <a:lnTo>
                  <a:pt x="431" y="136"/>
                </a:lnTo>
                <a:lnTo>
                  <a:pt x="409" y="123"/>
                </a:lnTo>
                <a:lnTo>
                  <a:pt x="400" y="109"/>
                </a:lnTo>
                <a:lnTo>
                  <a:pt x="377" y="100"/>
                </a:lnTo>
                <a:lnTo>
                  <a:pt x="332" y="91"/>
                </a:lnTo>
                <a:lnTo>
                  <a:pt x="322" y="77"/>
                </a:lnTo>
                <a:lnTo>
                  <a:pt x="300" y="68"/>
                </a:lnTo>
                <a:lnTo>
                  <a:pt x="263" y="59"/>
                </a:lnTo>
                <a:lnTo>
                  <a:pt x="223" y="50"/>
                </a:lnTo>
                <a:lnTo>
                  <a:pt x="223" y="36"/>
                </a:lnTo>
                <a:lnTo>
                  <a:pt x="191" y="27"/>
                </a:lnTo>
                <a:lnTo>
                  <a:pt x="141" y="18"/>
                </a:lnTo>
                <a:lnTo>
                  <a:pt x="78" y="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19" name="Freeform 87"/>
          <p:cNvSpPr>
            <a:spLocks/>
          </p:cNvSpPr>
          <p:nvPr/>
        </p:nvSpPr>
        <p:spPr bwMode="auto">
          <a:xfrm>
            <a:off x="1854200" y="3878263"/>
            <a:ext cx="4349750" cy="2282825"/>
          </a:xfrm>
          <a:custGeom>
            <a:avLst/>
            <a:gdLst>
              <a:gd name="T0" fmla="*/ 2740 w 2740"/>
              <a:gd name="T1" fmla="*/ 1438 h 1438"/>
              <a:gd name="T2" fmla="*/ 1828 w 2740"/>
              <a:gd name="T3" fmla="*/ 1139 h 1438"/>
              <a:gd name="T4" fmla="*/ 1347 w 2740"/>
              <a:gd name="T5" fmla="*/ 962 h 1438"/>
              <a:gd name="T6" fmla="*/ 1211 w 2740"/>
              <a:gd name="T7" fmla="*/ 839 h 1438"/>
              <a:gd name="T8" fmla="*/ 1120 w 2740"/>
              <a:gd name="T9" fmla="*/ 744 h 1438"/>
              <a:gd name="T10" fmla="*/ 1061 w 2740"/>
              <a:gd name="T11" fmla="*/ 667 h 1438"/>
              <a:gd name="T12" fmla="*/ 1057 w 2740"/>
              <a:gd name="T13" fmla="*/ 599 h 1438"/>
              <a:gd name="T14" fmla="*/ 1030 w 2740"/>
              <a:gd name="T15" fmla="*/ 540 h 1438"/>
              <a:gd name="T16" fmla="*/ 903 w 2740"/>
              <a:gd name="T17" fmla="*/ 490 h 1438"/>
              <a:gd name="T18" fmla="*/ 839 w 2740"/>
              <a:gd name="T19" fmla="*/ 445 h 1438"/>
              <a:gd name="T20" fmla="*/ 631 w 2740"/>
              <a:gd name="T21" fmla="*/ 404 h 1438"/>
              <a:gd name="T22" fmla="*/ 626 w 2740"/>
              <a:gd name="T23" fmla="*/ 368 h 1438"/>
              <a:gd name="T24" fmla="*/ 612 w 2740"/>
              <a:gd name="T25" fmla="*/ 332 h 1438"/>
              <a:gd name="T26" fmla="*/ 594 w 2740"/>
              <a:gd name="T27" fmla="*/ 300 h 1438"/>
              <a:gd name="T28" fmla="*/ 585 w 2740"/>
              <a:gd name="T29" fmla="*/ 273 h 1438"/>
              <a:gd name="T30" fmla="*/ 495 w 2740"/>
              <a:gd name="T31" fmla="*/ 245 h 1438"/>
              <a:gd name="T32" fmla="*/ 390 w 2740"/>
              <a:gd name="T33" fmla="*/ 218 h 1438"/>
              <a:gd name="T34" fmla="*/ 354 w 2740"/>
              <a:gd name="T35" fmla="*/ 191 h 1438"/>
              <a:gd name="T36" fmla="*/ 304 w 2740"/>
              <a:gd name="T37" fmla="*/ 168 h 1438"/>
              <a:gd name="T38" fmla="*/ 259 w 2740"/>
              <a:gd name="T39" fmla="*/ 146 h 1438"/>
              <a:gd name="T40" fmla="*/ 241 w 2740"/>
              <a:gd name="T41" fmla="*/ 127 h 1438"/>
              <a:gd name="T42" fmla="*/ 236 w 2740"/>
              <a:gd name="T43" fmla="*/ 105 h 1438"/>
              <a:gd name="T44" fmla="*/ 200 w 2740"/>
              <a:gd name="T45" fmla="*/ 87 h 1438"/>
              <a:gd name="T46" fmla="*/ 163 w 2740"/>
              <a:gd name="T47" fmla="*/ 69 h 1438"/>
              <a:gd name="T48" fmla="*/ 159 w 2740"/>
              <a:gd name="T49" fmla="*/ 50 h 1438"/>
              <a:gd name="T50" fmla="*/ 91 w 2740"/>
              <a:gd name="T51" fmla="*/ 32 h 1438"/>
              <a:gd name="T52" fmla="*/ 36 w 2740"/>
              <a:gd name="T53" fmla="*/ 19 h 1438"/>
              <a:gd name="T54" fmla="*/ 0 w 2740"/>
              <a:gd name="T55" fmla="*/ 0 h 1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740" h="1438">
                <a:moveTo>
                  <a:pt x="2740" y="1438"/>
                </a:moveTo>
                <a:lnTo>
                  <a:pt x="1828" y="1139"/>
                </a:lnTo>
                <a:lnTo>
                  <a:pt x="1347" y="962"/>
                </a:lnTo>
                <a:lnTo>
                  <a:pt x="1211" y="839"/>
                </a:lnTo>
                <a:lnTo>
                  <a:pt x="1120" y="744"/>
                </a:lnTo>
                <a:lnTo>
                  <a:pt x="1061" y="667"/>
                </a:lnTo>
                <a:lnTo>
                  <a:pt x="1057" y="599"/>
                </a:lnTo>
                <a:lnTo>
                  <a:pt x="1030" y="540"/>
                </a:lnTo>
                <a:lnTo>
                  <a:pt x="903" y="490"/>
                </a:lnTo>
                <a:lnTo>
                  <a:pt x="839" y="445"/>
                </a:lnTo>
                <a:lnTo>
                  <a:pt x="631" y="404"/>
                </a:lnTo>
                <a:lnTo>
                  <a:pt x="626" y="368"/>
                </a:lnTo>
                <a:lnTo>
                  <a:pt x="612" y="332"/>
                </a:lnTo>
                <a:lnTo>
                  <a:pt x="594" y="300"/>
                </a:lnTo>
                <a:lnTo>
                  <a:pt x="585" y="273"/>
                </a:lnTo>
                <a:lnTo>
                  <a:pt x="495" y="245"/>
                </a:lnTo>
                <a:lnTo>
                  <a:pt x="390" y="218"/>
                </a:lnTo>
                <a:lnTo>
                  <a:pt x="354" y="191"/>
                </a:lnTo>
                <a:lnTo>
                  <a:pt x="304" y="168"/>
                </a:lnTo>
                <a:lnTo>
                  <a:pt x="259" y="146"/>
                </a:lnTo>
                <a:lnTo>
                  <a:pt x="241" y="127"/>
                </a:lnTo>
                <a:lnTo>
                  <a:pt x="236" y="105"/>
                </a:lnTo>
                <a:lnTo>
                  <a:pt x="200" y="87"/>
                </a:lnTo>
                <a:lnTo>
                  <a:pt x="163" y="69"/>
                </a:lnTo>
                <a:lnTo>
                  <a:pt x="159" y="50"/>
                </a:lnTo>
                <a:lnTo>
                  <a:pt x="91" y="32"/>
                </a:lnTo>
                <a:lnTo>
                  <a:pt x="36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0" name="Freeform 88"/>
          <p:cNvSpPr>
            <a:spLocks/>
          </p:cNvSpPr>
          <p:nvPr/>
        </p:nvSpPr>
        <p:spPr bwMode="auto">
          <a:xfrm>
            <a:off x="1839914" y="4224337"/>
            <a:ext cx="4492625" cy="1936750"/>
          </a:xfrm>
          <a:custGeom>
            <a:avLst/>
            <a:gdLst>
              <a:gd name="T0" fmla="*/ 2830 w 2830"/>
              <a:gd name="T1" fmla="*/ 1220 h 1220"/>
              <a:gd name="T2" fmla="*/ 2027 w 2830"/>
              <a:gd name="T3" fmla="*/ 921 h 1220"/>
              <a:gd name="T4" fmla="*/ 1701 w 2830"/>
              <a:gd name="T5" fmla="*/ 744 h 1220"/>
              <a:gd name="T6" fmla="*/ 1701 w 2830"/>
              <a:gd name="T7" fmla="*/ 621 h 1220"/>
              <a:gd name="T8" fmla="*/ 1642 w 2830"/>
              <a:gd name="T9" fmla="*/ 526 h 1220"/>
              <a:gd name="T10" fmla="*/ 1402 w 2830"/>
              <a:gd name="T11" fmla="*/ 449 h 1220"/>
              <a:gd name="T12" fmla="*/ 1324 w 2830"/>
              <a:gd name="T13" fmla="*/ 381 h 1220"/>
              <a:gd name="T14" fmla="*/ 1066 w 2830"/>
              <a:gd name="T15" fmla="*/ 322 h 1220"/>
              <a:gd name="T16" fmla="*/ 821 w 2830"/>
              <a:gd name="T17" fmla="*/ 272 h 1220"/>
              <a:gd name="T18" fmla="*/ 699 w 2830"/>
              <a:gd name="T19" fmla="*/ 227 h 1220"/>
              <a:gd name="T20" fmla="*/ 481 w 2830"/>
              <a:gd name="T21" fmla="*/ 186 h 1220"/>
              <a:gd name="T22" fmla="*/ 476 w 2830"/>
              <a:gd name="T23" fmla="*/ 150 h 1220"/>
              <a:gd name="T24" fmla="*/ 363 w 2830"/>
              <a:gd name="T25" fmla="*/ 114 h 1220"/>
              <a:gd name="T26" fmla="*/ 272 w 2830"/>
              <a:gd name="T27" fmla="*/ 82 h 1220"/>
              <a:gd name="T28" fmla="*/ 163 w 2830"/>
              <a:gd name="T29" fmla="*/ 55 h 1220"/>
              <a:gd name="T30" fmla="*/ 5 w 2830"/>
              <a:gd name="T31" fmla="*/ 27 h 1220"/>
              <a:gd name="T32" fmla="*/ 0 w 2830"/>
              <a:gd name="T33" fmla="*/ 0 h 1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830" h="1220">
                <a:moveTo>
                  <a:pt x="2830" y="1220"/>
                </a:moveTo>
                <a:lnTo>
                  <a:pt x="2027" y="921"/>
                </a:lnTo>
                <a:lnTo>
                  <a:pt x="1701" y="744"/>
                </a:lnTo>
                <a:lnTo>
                  <a:pt x="1701" y="621"/>
                </a:lnTo>
                <a:lnTo>
                  <a:pt x="1642" y="526"/>
                </a:lnTo>
                <a:lnTo>
                  <a:pt x="1402" y="449"/>
                </a:lnTo>
                <a:lnTo>
                  <a:pt x="1324" y="381"/>
                </a:lnTo>
                <a:lnTo>
                  <a:pt x="1066" y="322"/>
                </a:lnTo>
                <a:lnTo>
                  <a:pt x="821" y="272"/>
                </a:lnTo>
                <a:lnTo>
                  <a:pt x="699" y="227"/>
                </a:lnTo>
                <a:lnTo>
                  <a:pt x="481" y="186"/>
                </a:lnTo>
                <a:lnTo>
                  <a:pt x="476" y="150"/>
                </a:lnTo>
                <a:lnTo>
                  <a:pt x="363" y="114"/>
                </a:lnTo>
                <a:lnTo>
                  <a:pt x="272" y="82"/>
                </a:lnTo>
                <a:lnTo>
                  <a:pt x="163" y="55"/>
                </a:lnTo>
                <a:lnTo>
                  <a:pt x="5" y="27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1" name="Freeform 89"/>
          <p:cNvSpPr>
            <a:spLocks/>
          </p:cNvSpPr>
          <p:nvPr/>
        </p:nvSpPr>
        <p:spPr bwMode="auto">
          <a:xfrm>
            <a:off x="1833563" y="3957637"/>
            <a:ext cx="4845050" cy="2203450"/>
          </a:xfrm>
          <a:custGeom>
            <a:avLst/>
            <a:gdLst>
              <a:gd name="T0" fmla="*/ 3052 w 3052"/>
              <a:gd name="T1" fmla="*/ 1388 h 1388"/>
              <a:gd name="T2" fmla="*/ 2394 w 3052"/>
              <a:gd name="T3" fmla="*/ 1089 h 1388"/>
              <a:gd name="T4" fmla="*/ 2168 w 3052"/>
              <a:gd name="T5" fmla="*/ 912 h 1388"/>
              <a:gd name="T6" fmla="*/ 1437 w 3052"/>
              <a:gd name="T7" fmla="*/ 789 h 1388"/>
              <a:gd name="T8" fmla="*/ 1360 w 3052"/>
              <a:gd name="T9" fmla="*/ 694 h 1388"/>
              <a:gd name="T10" fmla="*/ 1211 w 3052"/>
              <a:gd name="T11" fmla="*/ 617 h 1388"/>
              <a:gd name="T12" fmla="*/ 1152 w 3052"/>
              <a:gd name="T13" fmla="*/ 549 h 1388"/>
              <a:gd name="T14" fmla="*/ 861 w 3052"/>
              <a:gd name="T15" fmla="*/ 490 h 1388"/>
              <a:gd name="T16" fmla="*/ 834 w 3052"/>
              <a:gd name="T17" fmla="*/ 440 h 1388"/>
              <a:gd name="T18" fmla="*/ 811 w 3052"/>
              <a:gd name="T19" fmla="*/ 395 h 1388"/>
              <a:gd name="T20" fmla="*/ 694 w 3052"/>
              <a:gd name="T21" fmla="*/ 354 h 1388"/>
              <a:gd name="T22" fmla="*/ 635 w 3052"/>
              <a:gd name="T23" fmla="*/ 318 h 1388"/>
              <a:gd name="T24" fmla="*/ 621 w 3052"/>
              <a:gd name="T25" fmla="*/ 282 h 1388"/>
              <a:gd name="T26" fmla="*/ 562 w 3052"/>
              <a:gd name="T27" fmla="*/ 250 h 1388"/>
              <a:gd name="T28" fmla="*/ 449 w 3052"/>
              <a:gd name="T29" fmla="*/ 223 h 1388"/>
              <a:gd name="T30" fmla="*/ 390 w 3052"/>
              <a:gd name="T31" fmla="*/ 195 h 1388"/>
              <a:gd name="T32" fmla="*/ 358 w 3052"/>
              <a:gd name="T33" fmla="*/ 168 h 1388"/>
              <a:gd name="T34" fmla="*/ 349 w 3052"/>
              <a:gd name="T35" fmla="*/ 141 h 1388"/>
              <a:gd name="T36" fmla="*/ 317 w 3052"/>
              <a:gd name="T37" fmla="*/ 118 h 1388"/>
              <a:gd name="T38" fmla="*/ 313 w 3052"/>
              <a:gd name="T39" fmla="*/ 96 h 1388"/>
              <a:gd name="T40" fmla="*/ 258 w 3052"/>
              <a:gd name="T41" fmla="*/ 77 h 1388"/>
              <a:gd name="T42" fmla="*/ 86 w 3052"/>
              <a:gd name="T43" fmla="*/ 55 h 1388"/>
              <a:gd name="T44" fmla="*/ 68 w 3052"/>
              <a:gd name="T45" fmla="*/ 37 h 1388"/>
              <a:gd name="T46" fmla="*/ 0 w 3052"/>
              <a:gd name="T47" fmla="*/ 19 h 1388"/>
              <a:gd name="T48" fmla="*/ 0 w 3052"/>
              <a:gd name="T49" fmla="*/ 0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3052" h="1388">
                <a:moveTo>
                  <a:pt x="3052" y="1388"/>
                </a:moveTo>
                <a:lnTo>
                  <a:pt x="2394" y="1089"/>
                </a:lnTo>
                <a:lnTo>
                  <a:pt x="2168" y="912"/>
                </a:lnTo>
                <a:lnTo>
                  <a:pt x="1437" y="789"/>
                </a:lnTo>
                <a:lnTo>
                  <a:pt x="1360" y="694"/>
                </a:lnTo>
                <a:lnTo>
                  <a:pt x="1211" y="617"/>
                </a:lnTo>
                <a:lnTo>
                  <a:pt x="1152" y="549"/>
                </a:lnTo>
                <a:lnTo>
                  <a:pt x="861" y="490"/>
                </a:lnTo>
                <a:lnTo>
                  <a:pt x="834" y="440"/>
                </a:lnTo>
                <a:lnTo>
                  <a:pt x="811" y="395"/>
                </a:lnTo>
                <a:lnTo>
                  <a:pt x="694" y="354"/>
                </a:lnTo>
                <a:lnTo>
                  <a:pt x="635" y="318"/>
                </a:lnTo>
                <a:lnTo>
                  <a:pt x="621" y="282"/>
                </a:lnTo>
                <a:lnTo>
                  <a:pt x="562" y="250"/>
                </a:lnTo>
                <a:lnTo>
                  <a:pt x="449" y="223"/>
                </a:lnTo>
                <a:lnTo>
                  <a:pt x="390" y="195"/>
                </a:lnTo>
                <a:lnTo>
                  <a:pt x="358" y="168"/>
                </a:lnTo>
                <a:lnTo>
                  <a:pt x="349" y="141"/>
                </a:lnTo>
                <a:lnTo>
                  <a:pt x="317" y="118"/>
                </a:lnTo>
                <a:lnTo>
                  <a:pt x="313" y="96"/>
                </a:lnTo>
                <a:lnTo>
                  <a:pt x="258" y="77"/>
                </a:lnTo>
                <a:lnTo>
                  <a:pt x="86" y="55"/>
                </a:lnTo>
                <a:lnTo>
                  <a:pt x="68" y="37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2" name="Freeform 90"/>
          <p:cNvSpPr>
            <a:spLocks/>
          </p:cNvSpPr>
          <p:nvPr/>
        </p:nvSpPr>
        <p:spPr bwMode="auto">
          <a:xfrm>
            <a:off x="1847851" y="3619499"/>
            <a:ext cx="4722813" cy="2541588"/>
          </a:xfrm>
          <a:custGeom>
            <a:avLst/>
            <a:gdLst>
              <a:gd name="T0" fmla="*/ 2975 w 2975"/>
              <a:gd name="T1" fmla="*/ 1601 h 1601"/>
              <a:gd name="T2" fmla="*/ 2100 w 2975"/>
              <a:gd name="T3" fmla="*/ 1302 h 1601"/>
              <a:gd name="T4" fmla="*/ 2068 w 2975"/>
              <a:gd name="T5" fmla="*/ 1125 h 1601"/>
              <a:gd name="T6" fmla="*/ 1891 w 2975"/>
              <a:gd name="T7" fmla="*/ 1002 h 1601"/>
              <a:gd name="T8" fmla="*/ 1882 w 2975"/>
              <a:gd name="T9" fmla="*/ 907 h 1601"/>
              <a:gd name="T10" fmla="*/ 1859 w 2975"/>
              <a:gd name="T11" fmla="*/ 830 h 1601"/>
              <a:gd name="T12" fmla="*/ 1759 w 2975"/>
              <a:gd name="T13" fmla="*/ 762 h 1601"/>
              <a:gd name="T14" fmla="*/ 1487 w 2975"/>
              <a:gd name="T15" fmla="*/ 703 h 1601"/>
              <a:gd name="T16" fmla="*/ 1433 w 2975"/>
              <a:gd name="T17" fmla="*/ 653 h 1601"/>
              <a:gd name="T18" fmla="*/ 1324 w 2975"/>
              <a:gd name="T19" fmla="*/ 608 h 1601"/>
              <a:gd name="T20" fmla="*/ 1256 w 2975"/>
              <a:gd name="T21" fmla="*/ 567 h 1601"/>
              <a:gd name="T22" fmla="*/ 1206 w 2975"/>
              <a:gd name="T23" fmla="*/ 531 h 1601"/>
              <a:gd name="T24" fmla="*/ 1174 w 2975"/>
              <a:gd name="T25" fmla="*/ 495 h 1601"/>
              <a:gd name="T26" fmla="*/ 1143 w 2975"/>
              <a:gd name="T27" fmla="*/ 463 h 1601"/>
              <a:gd name="T28" fmla="*/ 1093 w 2975"/>
              <a:gd name="T29" fmla="*/ 436 h 1601"/>
              <a:gd name="T30" fmla="*/ 1093 w 2975"/>
              <a:gd name="T31" fmla="*/ 408 h 1601"/>
              <a:gd name="T32" fmla="*/ 1084 w 2975"/>
              <a:gd name="T33" fmla="*/ 381 h 1601"/>
              <a:gd name="T34" fmla="*/ 1061 w 2975"/>
              <a:gd name="T35" fmla="*/ 354 h 1601"/>
              <a:gd name="T36" fmla="*/ 1002 w 2975"/>
              <a:gd name="T37" fmla="*/ 331 h 1601"/>
              <a:gd name="T38" fmla="*/ 961 w 2975"/>
              <a:gd name="T39" fmla="*/ 309 h 1601"/>
              <a:gd name="T40" fmla="*/ 821 w 2975"/>
              <a:gd name="T41" fmla="*/ 290 h 1601"/>
              <a:gd name="T42" fmla="*/ 793 w 2975"/>
              <a:gd name="T43" fmla="*/ 268 h 1601"/>
              <a:gd name="T44" fmla="*/ 771 w 2975"/>
              <a:gd name="T45" fmla="*/ 250 h 1601"/>
              <a:gd name="T46" fmla="*/ 771 w 2975"/>
              <a:gd name="T47" fmla="*/ 232 h 1601"/>
              <a:gd name="T48" fmla="*/ 725 w 2975"/>
              <a:gd name="T49" fmla="*/ 213 h 1601"/>
              <a:gd name="T50" fmla="*/ 675 w 2975"/>
              <a:gd name="T51" fmla="*/ 195 h 1601"/>
              <a:gd name="T52" fmla="*/ 653 w 2975"/>
              <a:gd name="T53" fmla="*/ 182 h 1601"/>
              <a:gd name="T54" fmla="*/ 644 w 2975"/>
              <a:gd name="T55" fmla="*/ 163 h 1601"/>
              <a:gd name="T56" fmla="*/ 594 w 2975"/>
              <a:gd name="T57" fmla="*/ 150 h 1601"/>
              <a:gd name="T58" fmla="*/ 585 w 2975"/>
              <a:gd name="T59" fmla="*/ 136 h 1601"/>
              <a:gd name="T60" fmla="*/ 548 w 2975"/>
              <a:gd name="T61" fmla="*/ 123 h 1601"/>
              <a:gd name="T62" fmla="*/ 526 w 2975"/>
              <a:gd name="T63" fmla="*/ 109 h 1601"/>
              <a:gd name="T64" fmla="*/ 453 w 2975"/>
              <a:gd name="T65" fmla="*/ 95 h 1601"/>
              <a:gd name="T66" fmla="*/ 453 w 2975"/>
              <a:gd name="T67" fmla="*/ 82 h 1601"/>
              <a:gd name="T68" fmla="*/ 340 w 2975"/>
              <a:gd name="T69" fmla="*/ 68 h 1601"/>
              <a:gd name="T70" fmla="*/ 285 w 2975"/>
              <a:gd name="T71" fmla="*/ 59 h 1601"/>
              <a:gd name="T72" fmla="*/ 240 w 2975"/>
              <a:gd name="T73" fmla="*/ 46 h 1601"/>
              <a:gd name="T74" fmla="*/ 195 w 2975"/>
              <a:gd name="T75" fmla="*/ 32 h 1601"/>
              <a:gd name="T76" fmla="*/ 177 w 2975"/>
              <a:gd name="T77" fmla="*/ 23 h 1601"/>
              <a:gd name="T78" fmla="*/ 31 w 2975"/>
              <a:gd name="T79" fmla="*/ 14 h 1601"/>
              <a:gd name="T80" fmla="*/ 0 w 2975"/>
              <a:gd name="T81" fmla="*/ 0 h 16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975" h="1601">
                <a:moveTo>
                  <a:pt x="2975" y="1601"/>
                </a:moveTo>
                <a:lnTo>
                  <a:pt x="2100" y="1302"/>
                </a:lnTo>
                <a:lnTo>
                  <a:pt x="2068" y="1125"/>
                </a:lnTo>
                <a:lnTo>
                  <a:pt x="1891" y="1002"/>
                </a:lnTo>
                <a:lnTo>
                  <a:pt x="1882" y="907"/>
                </a:lnTo>
                <a:lnTo>
                  <a:pt x="1859" y="830"/>
                </a:lnTo>
                <a:lnTo>
                  <a:pt x="1759" y="762"/>
                </a:lnTo>
                <a:lnTo>
                  <a:pt x="1487" y="703"/>
                </a:lnTo>
                <a:lnTo>
                  <a:pt x="1433" y="653"/>
                </a:lnTo>
                <a:lnTo>
                  <a:pt x="1324" y="608"/>
                </a:lnTo>
                <a:lnTo>
                  <a:pt x="1256" y="567"/>
                </a:lnTo>
                <a:lnTo>
                  <a:pt x="1206" y="531"/>
                </a:lnTo>
                <a:lnTo>
                  <a:pt x="1174" y="495"/>
                </a:lnTo>
                <a:lnTo>
                  <a:pt x="1143" y="463"/>
                </a:lnTo>
                <a:lnTo>
                  <a:pt x="1093" y="436"/>
                </a:lnTo>
                <a:lnTo>
                  <a:pt x="1093" y="408"/>
                </a:lnTo>
                <a:lnTo>
                  <a:pt x="1084" y="381"/>
                </a:lnTo>
                <a:lnTo>
                  <a:pt x="1061" y="354"/>
                </a:lnTo>
                <a:lnTo>
                  <a:pt x="1002" y="331"/>
                </a:lnTo>
                <a:lnTo>
                  <a:pt x="961" y="309"/>
                </a:lnTo>
                <a:lnTo>
                  <a:pt x="821" y="290"/>
                </a:lnTo>
                <a:lnTo>
                  <a:pt x="793" y="268"/>
                </a:lnTo>
                <a:lnTo>
                  <a:pt x="771" y="250"/>
                </a:lnTo>
                <a:lnTo>
                  <a:pt x="771" y="232"/>
                </a:lnTo>
                <a:lnTo>
                  <a:pt x="725" y="213"/>
                </a:lnTo>
                <a:lnTo>
                  <a:pt x="675" y="195"/>
                </a:lnTo>
                <a:lnTo>
                  <a:pt x="653" y="182"/>
                </a:lnTo>
                <a:lnTo>
                  <a:pt x="644" y="163"/>
                </a:lnTo>
                <a:lnTo>
                  <a:pt x="594" y="150"/>
                </a:lnTo>
                <a:lnTo>
                  <a:pt x="585" y="136"/>
                </a:lnTo>
                <a:lnTo>
                  <a:pt x="548" y="123"/>
                </a:lnTo>
                <a:lnTo>
                  <a:pt x="526" y="109"/>
                </a:lnTo>
                <a:lnTo>
                  <a:pt x="453" y="95"/>
                </a:lnTo>
                <a:lnTo>
                  <a:pt x="453" y="82"/>
                </a:lnTo>
                <a:lnTo>
                  <a:pt x="340" y="68"/>
                </a:lnTo>
                <a:lnTo>
                  <a:pt x="285" y="59"/>
                </a:lnTo>
                <a:lnTo>
                  <a:pt x="240" y="46"/>
                </a:lnTo>
                <a:lnTo>
                  <a:pt x="195" y="32"/>
                </a:lnTo>
                <a:lnTo>
                  <a:pt x="177" y="23"/>
                </a:lnTo>
                <a:lnTo>
                  <a:pt x="31" y="14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3" name="Freeform 91"/>
          <p:cNvSpPr>
            <a:spLocks/>
          </p:cNvSpPr>
          <p:nvPr/>
        </p:nvSpPr>
        <p:spPr bwMode="auto">
          <a:xfrm>
            <a:off x="1839914" y="3749675"/>
            <a:ext cx="4225925" cy="2411413"/>
          </a:xfrm>
          <a:custGeom>
            <a:avLst/>
            <a:gdLst>
              <a:gd name="T0" fmla="*/ 2662 w 2662"/>
              <a:gd name="T1" fmla="*/ 1519 h 1519"/>
              <a:gd name="T2" fmla="*/ 2336 w 2662"/>
              <a:gd name="T3" fmla="*/ 1220 h 1519"/>
              <a:gd name="T4" fmla="*/ 2091 w 2662"/>
              <a:gd name="T5" fmla="*/ 1043 h 1519"/>
              <a:gd name="T6" fmla="*/ 1778 w 2662"/>
              <a:gd name="T7" fmla="*/ 920 h 1519"/>
              <a:gd name="T8" fmla="*/ 1764 w 2662"/>
              <a:gd name="T9" fmla="*/ 825 h 1519"/>
              <a:gd name="T10" fmla="*/ 1705 w 2662"/>
              <a:gd name="T11" fmla="*/ 748 h 1519"/>
              <a:gd name="T12" fmla="*/ 1696 w 2662"/>
              <a:gd name="T13" fmla="*/ 680 h 1519"/>
              <a:gd name="T14" fmla="*/ 1533 w 2662"/>
              <a:gd name="T15" fmla="*/ 621 h 1519"/>
              <a:gd name="T16" fmla="*/ 1393 w 2662"/>
              <a:gd name="T17" fmla="*/ 571 h 1519"/>
              <a:gd name="T18" fmla="*/ 1311 w 2662"/>
              <a:gd name="T19" fmla="*/ 526 h 1519"/>
              <a:gd name="T20" fmla="*/ 1306 w 2662"/>
              <a:gd name="T21" fmla="*/ 485 h 1519"/>
              <a:gd name="T22" fmla="*/ 1034 w 2662"/>
              <a:gd name="T23" fmla="*/ 449 h 1519"/>
              <a:gd name="T24" fmla="*/ 907 w 2662"/>
              <a:gd name="T25" fmla="*/ 413 h 1519"/>
              <a:gd name="T26" fmla="*/ 703 w 2662"/>
              <a:gd name="T27" fmla="*/ 381 h 1519"/>
              <a:gd name="T28" fmla="*/ 576 w 2662"/>
              <a:gd name="T29" fmla="*/ 354 h 1519"/>
              <a:gd name="T30" fmla="*/ 558 w 2662"/>
              <a:gd name="T31" fmla="*/ 326 h 1519"/>
              <a:gd name="T32" fmla="*/ 526 w 2662"/>
              <a:gd name="T33" fmla="*/ 299 h 1519"/>
              <a:gd name="T34" fmla="*/ 517 w 2662"/>
              <a:gd name="T35" fmla="*/ 272 h 1519"/>
              <a:gd name="T36" fmla="*/ 494 w 2662"/>
              <a:gd name="T37" fmla="*/ 249 h 1519"/>
              <a:gd name="T38" fmla="*/ 485 w 2662"/>
              <a:gd name="T39" fmla="*/ 227 h 1519"/>
              <a:gd name="T40" fmla="*/ 481 w 2662"/>
              <a:gd name="T41" fmla="*/ 208 h 1519"/>
              <a:gd name="T42" fmla="*/ 472 w 2662"/>
              <a:gd name="T43" fmla="*/ 186 h 1519"/>
              <a:gd name="T44" fmla="*/ 454 w 2662"/>
              <a:gd name="T45" fmla="*/ 168 h 1519"/>
              <a:gd name="T46" fmla="*/ 354 w 2662"/>
              <a:gd name="T47" fmla="*/ 150 h 1519"/>
              <a:gd name="T48" fmla="*/ 345 w 2662"/>
              <a:gd name="T49" fmla="*/ 131 h 1519"/>
              <a:gd name="T50" fmla="*/ 322 w 2662"/>
              <a:gd name="T51" fmla="*/ 113 h 1519"/>
              <a:gd name="T52" fmla="*/ 322 w 2662"/>
              <a:gd name="T53" fmla="*/ 100 h 1519"/>
              <a:gd name="T54" fmla="*/ 295 w 2662"/>
              <a:gd name="T55" fmla="*/ 81 h 1519"/>
              <a:gd name="T56" fmla="*/ 281 w 2662"/>
              <a:gd name="T57" fmla="*/ 68 h 1519"/>
              <a:gd name="T58" fmla="*/ 263 w 2662"/>
              <a:gd name="T59" fmla="*/ 54 h 1519"/>
              <a:gd name="T60" fmla="*/ 259 w 2662"/>
              <a:gd name="T61" fmla="*/ 41 h 1519"/>
              <a:gd name="T62" fmla="*/ 82 w 2662"/>
              <a:gd name="T63" fmla="*/ 27 h 1519"/>
              <a:gd name="T64" fmla="*/ 41 w 2662"/>
              <a:gd name="T65" fmla="*/ 13 h 1519"/>
              <a:gd name="T66" fmla="*/ 0 w 2662"/>
              <a:gd name="T67" fmla="*/ 0 h 15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662" h="1519">
                <a:moveTo>
                  <a:pt x="2662" y="1519"/>
                </a:moveTo>
                <a:lnTo>
                  <a:pt x="2336" y="1220"/>
                </a:lnTo>
                <a:lnTo>
                  <a:pt x="2091" y="1043"/>
                </a:lnTo>
                <a:lnTo>
                  <a:pt x="1778" y="920"/>
                </a:lnTo>
                <a:lnTo>
                  <a:pt x="1764" y="825"/>
                </a:lnTo>
                <a:lnTo>
                  <a:pt x="1705" y="748"/>
                </a:lnTo>
                <a:lnTo>
                  <a:pt x="1696" y="680"/>
                </a:lnTo>
                <a:lnTo>
                  <a:pt x="1533" y="621"/>
                </a:lnTo>
                <a:lnTo>
                  <a:pt x="1393" y="571"/>
                </a:lnTo>
                <a:lnTo>
                  <a:pt x="1311" y="526"/>
                </a:lnTo>
                <a:lnTo>
                  <a:pt x="1306" y="485"/>
                </a:lnTo>
                <a:lnTo>
                  <a:pt x="1034" y="449"/>
                </a:lnTo>
                <a:lnTo>
                  <a:pt x="907" y="413"/>
                </a:lnTo>
                <a:lnTo>
                  <a:pt x="703" y="381"/>
                </a:lnTo>
                <a:lnTo>
                  <a:pt x="576" y="354"/>
                </a:lnTo>
                <a:lnTo>
                  <a:pt x="558" y="326"/>
                </a:lnTo>
                <a:lnTo>
                  <a:pt x="526" y="299"/>
                </a:lnTo>
                <a:lnTo>
                  <a:pt x="517" y="272"/>
                </a:lnTo>
                <a:lnTo>
                  <a:pt x="494" y="249"/>
                </a:lnTo>
                <a:lnTo>
                  <a:pt x="485" y="227"/>
                </a:lnTo>
                <a:lnTo>
                  <a:pt x="481" y="208"/>
                </a:lnTo>
                <a:lnTo>
                  <a:pt x="472" y="186"/>
                </a:lnTo>
                <a:lnTo>
                  <a:pt x="454" y="168"/>
                </a:lnTo>
                <a:lnTo>
                  <a:pt x="354" y="150"/>
                </a:lnTo>
                <a:lnTo>
                  <a:pt x="345" y="131"/>
                </a:lnTo>
                <a:lnTo>
                  <a:pt x="322" y="113"/>
                </a:lnTo>
                <a:lnTo>
                  <a:pt x="322" y="100"/>
                </a:lnTo>
                <a:lnTo>
                  <a:pt x="295" y="81"/>
                </a:lnTo>
                <a:lnTo>
                  <a:pt x="281" y="68"/>
                </a:lnTo>
                <a:lnTo>
                  <a:pt x="263" y="54"/>
                </a:lnTo>
                <a:lnTo>
                  <a:pt x="259" y="41"/>
                </a:lnTo>
                <a:lnTo>
                  <a:pt x="82" y="27"/>
                </a:lnTo>
                <a:lnTo>
                  <a:pt x="41" y="1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4" name="Freeform 92"/>
          <p:cNvSpPr>
            <a:spLocks/>
          </p:cNvSpPr>
          <p:nvPr/>
        </p:nvSpPr>
        <p:spPr bwMode="auto">
          <a:xfrm>
            <a:off x="1806575" y="3297238"/>
            <a:ext cx="5486400" cy="2871787"/>
          </a:xfrm>
          <a:custGeom>
            <a:avLst/>
            <a:gdLst>
              <a:gd name="T0" fmla="*/ 2735 w 3456"/>
              <a:gd name="T1" fmla="*/ 1510 h 1809"/>
              <a:gd name="T2" fmla="*/ 1946 w 3456"/>
              <a:gd name="T3" fmla="*/ 1210 h 1809"/>
              <a:gd name="T4" fmla="*/ 1669 w 3456"/>
              <a:gd name="T5" fmla="*/ 1038 h 1809"/>
              <a:gd name="T6" fmla="*/ 1501 w 3456"/>
              <a:gd name="T7" fmla="*/ 911 h 1809"/>
              <a:gd name="T8" fmla="*/ 1261 w 3456"/>
              <a:gd name="T9" fmla="*/ 816 h 1809"/>
              <a:gd name="T10" fmla="*/ 1247 w 3456"/>
              <a:gd name="T11" fmla="*/ 739 h 1809"/>
              <a:gd name="T12" fmla="*/ 1206 w 3456"/>
              <a:gd name="T13" fmla="*/ 671 h 1809"/>
              <a:gd name="T14" fmla="*/ 1175 w 3456"/>
              <a:gd name="T15" fmla="*/ 616 h 1809"/>
              <a:gd name="T16" fmla="*/ 1125 w 3456"/>
              <a:gd name="T17" fmla="*/ 562 h 1809"/>
              <a:gd name="T18" fmla="*/ 943 w 3456"/>
              <a:gd name="T19" fmla="*/ 517 h 1809"/>
              <a:gd name="T20" fmla="*/ 921 w 3456"/>
              <a:gd name="T21" fmla="*/ 476 h 1809"/>
              <a:gd name="T22" fmla="*/ 903 w 3456"/>
              <a:gd name="T23" fmla="*/ 440 h 1809"/>
              <a:gd name="T24" fmla="*/ 862 w 3456"/>
              <a:gd name="T25" fmla="*/ 403 h 1809"/>
              <a:gd name="T26" fmla="*/ 776 w 3456"/>
              <a:gd name="T27" fmla="*/ 371 h 1809"/>
              <a:gd name="T28" fmla="*/ 653 w 3456"/>
              <a:gd name="T29" fmla="*/ 344 h 1809"/>
              <a:gd name="T30" fmla="*/ 590 w 3456"/>
              <a:gd name="T31" fmla="*/ 317 h 1809"/>
              <a:gd name="T32" fmla="*/ 540 w 3456"/>
              <a:gd name="T33" fmla="*/ 290 h 1809"/>
              <a:gd name="T34" fmla="*/ 508 w 3456"/>
              <a:gd name="T35" fmla="*/ 267 h 1809"/>
              <a:gd name="T36" fmla="*/ 476 w 3456"/>
              <a:gd name="T37" fmla="*/ 240 h 1809"/>
              <a:gd name="T38" fmla="*/ 458 w 3456"/>
              <a:gd name="T39" fmla="*/ 222 h 1809"/>
              <a:gd name="T40" fmla="*/ 435 w 3456"/>
              <a:gd name="T41" fmla="*/ 199 h 1809"/>
              <a:gd name="T42" fmla="*/ 367 w 3456"/>
              <a:gd name="T43" fmla="*/ 181 h 1809"/>
              <a:gd name="T44" fmla="*/ 345 w 3456"/>
              <a:gd name="T45" fmla="*/ 149 h 1809"/>
              <a:gd name="T46" fmla="*/ 327 w 3456"/>
              <a:gd name="T47" fmla="*/ 131 h 1809"/>
              <a:gd name="T48" fmla="*/ 322 w 3456"/>
              <a:gd name="T49" fmla="*/ 118 h 1809"/>
              <a:gd name="T50" fmla="*/ 272 w 3456"/>
              <a:gd name="T51" fmla="*/ 99 h 1809"/>
              <a:gd name="T52" fmla="*/ 222 w 3456"/>
              <a:gd name="T53" fmla="*/ 81 h 1809"/>
              <a:gd name="T54" fmla="*/ 200 w 3456"/>
              <a:gd name="T55" fmla="*/ 68 h 1809"/>
              <a:gd name="T56" fmla="*/ 181 w 3456"/>
              <a:gd name="T57" fmla="*/ 54 h 1809"/>
              <a:gd name="T58" fmla="*/ 136 w 3456"/>
              <a:gd name="T59" fmla="*/ 40 h 1809"/>
              <a:gd name="T60" fmla="*/ 104 w 3456"/>
              <a:gd name="T61" fmla="*/ 22 h 1809"/>
              <a:gd name="T62" fmla="*/ 59 w 3456"/>
              <a:gd name="T63" fmla="*/ 13 h 1809"/>
              <a:gd name="T64" fmla="*/ 0 w 3456"/>
              <a:gd name="T65" fmla="*/ 0 h 18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456" h="1809">
                <a:moveTo>
                  <a:pt x="3456" y="1809"/>
                </a:moveTo>
                <a:lnTo>
                  <a:pt x="2735" y="1510"/>
                </a:lnTo>
                <a:lnTo>
                  <a:pt x="2585" y="1333"/>
                </a:lnTo>
                <a:lnTo>
                  <a:pt x="1946" y="1210"/>
                </a:lnTo>
                <a:lnTo>
                  <a:pt x="1746" y="1115"/>
                </a:lnTo>
                <a:lnTo>
                  <a:pt x="1669" y="1038"/>
                </a:lnTo>
                <a:lnTo>
                  <a:pt x="1655" y="970"/>
                </a:lnTo>
                <a:lnTo>
                  <a:pt x="1501" y="911"/>
                </a:lnTo>
                <a:lnTo>
                  <a:pt x="1311" y="861"/>
                </a:lnTo>
                <a:lnTo>
                  <a:pt x="1261" y="816"/>
                </a:lnTo>
                <a:lnTo>
                  <a:pt x="1252" y="775"/>
                </a:lnTo>
                <a:lnTo>
                  <a:pt x="1247" y="739"/>
                </a:lnTo>
                <a:lnTo>
                  <a:pt x="1229" y="703"/>
                </a:lnTo>
                <a:lnTo>
                  <a:pt x="1206" y="671"/>
                </a:lnTo>
                <a:lnTo>
                  <a:pt x="1202" y="644"/>
                </a:lnTo>
                <a:lnTo>
                  <a:pt x="1175" y="616"/>
                </a:lnTo>
                <a:lnTo>
                  <a:pt x="1166" y="589"/>
                </a:lnTo>
                <a:lnTo>
                  <a:pt x="1125" y="562"/>
                </a:lnTo>
                <a:lnTo>
                  <a:pt x="1057" y="539"/>
                </a:lnTo>
                <a:lnTo>
                  <a:pt x="943" y="517"/>
                </a:lnTo>
                <a:lnTo>
                  <a:pt x="925" y="498"/>
                </a:lnTo>
                <a:lnTo>
                  <a:pt x="921" y="476"/>
                </a:lnTo>
                <a:lnTo>
                  <a:pt x="912" y="458"/>
                </a:lnTo>
                <a:lnTo>
                  <a:pt x="903" y="440"/>
                </a:lnTo>
                <a:lnTo>
                  <a:pt x="884" y="421"/>
                </a:lnTo>
                <a:lnTo>
                  <a:pt x="862" y="403"/>
                </a:lnTo>
                <a:lnTo>
                  <a:pt x="812" y="390"/>
                </a:lnTo>
                <a:lnTo>
                  <a:pt x="776" y="371"/>
                </a:lnTo>
                <a:lnTo>
                  <a:pt x="726" y="358"/>
                </a:lnTo>
                <a:lnTo>
                  <a:pt x="653" y="344"/>
                </a:lnTo>
                <a:lnTo>
                  <a:pt x="630" y="331"/>
                </a:lnTo>
                <a:lnTo>
                  <a:pt x="590" y="317"/>
                </a:lnTo>
                <a:lnTo>
                  <a:pt x="581" y="303"/>
                </a:lnTo>
                <a:lnTo>
                  <a:pt x="540" y="290"/>
                </a:lnTo>
                <a:lnTo>
                  <a:pt x="508" y="276"/>
                </a:lnTo>
                <a:lnTo>
                  <a:pt x="508" y="267"/>
                </a:lnTo>
                <a:lnTo>
                  <a:pt x="494" y="254"/>
                </a:lnTo>
                <a:lnTo>
                  <a:pt x="476" y="240"/>
                </a:lnTo>
                <a:lnTo>
                  <a:pt x="472" y="231"/>
                </a:lnTo>
                <a:lnTo>
                  <a:pt x="458" y="222"/>
                </a:lnTo>
                <a:lnTo>
                  <a:pt x="440" y="208"/>
                </a:lnTo>
                <a:lnTo>
                  <a:pt x="435" y="199"/>
                </a:lnTo>
                <a:lnTo>
                  <a:pt x="372" y="190"/>
                </a:lnTo>
                <a:lnTo>
                  <a:pt x="367" y="181"/>
                </a:lnTo>
                <a:lnTo>
                  <a:pt x="367" y="158"/>
                </a:lnTo>
                <a:lnTo>
                  <a:pt x="345" y="149"/>
                </a:lnTo>
                <a:lnTo>
                  <a:pt x="345" y="140"/>
                </a:lnTo>
                <a:lnTo>
                  <a:pt x="327" y="131"/>
                </a:lnTo>
                <a:lnTo>
                  <a:pt x="322" y="122"/>
                </a:lnTo>
                <a:lnTo>
                  <a:pt x="322" y="118"/>
                </a:lnTo>
                <a:lnTo>
                  <a:pt x="277" y="108"/>
                </a:lnTo>
                <a:lnTo>
                  <a:pt x="272" y="99"/>
                </a:lnTo>
                <a:lnTo>
                  <a:pt x="227" y="90"/>
                </a:lnTo>
                <a:lnTo>
                  <a:pt x="222" y="81"/>
                </a:lnTo>
                <a:lnTo>
                  <a:pt x="204" y="77"/>
                </a:lnTo>
                <a:lnTo>
                  <a:pt x="200" y="68"/>
                </a:lnTo>
                <a:lnTo>
                  <a:pt x="200" y="59"/>
                </a:lnTo>
                <a:lnTo>
                  <a:pt x="181" y="54"/>
                </a:lnTo>
                <a:lnTo>
                  <a:pt x="172" y="45"/>
                </a:lnTo>
                <a:lnTo>
                  <a:pt x="136" y="40"/>
                </a:lnTo>
                <a:lnTo>
                  <a:pt x="127" y="31"/>
                </a:lnTo>
                <a:lnTo>
                  <a:pt x="104" y="22"/>
                </a:lnTo>
                <a:lnTo>
                  <a:pt x="95" y="18"/>
                </a:lnTo>
                <a:lnTo>
                  <a:pt x="59" y="13"/>
                </a:lnTo>
                <a:lnTo>
                  <a:pt x="54" y="4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5" name="Freeform 93"/>
          <p:cNvSpPr>
            <a:spLocks/>
          </p:cNvSpPr>
          <p:nvPr/>
        </p:nvSpPr>
        <p:spPr bwMode="auto">
          <a:xfrm>
            <a:off x="1847851" y="3908425"/>
            <a:ext cx="5103813" cy="2252663"/>
          </a:xfrm>
          <a:custGeom>
            <a:avLst/>
            <a:gdLst>
              <a:gd name="T0" fmla="*/ 3215 w 3215"/>
              <a:gd name="T1" fmla="*/ 1419 h 1419"/>
              <a:gd name="T2" fmla="*/ 1823 w 3215"/>
              <a:gd name="T3" fmla="*/ 1120 h 1419"/>
              <a:gd name="T4" fmla="*/ 1492 w 3215"/>
              <a:gd name="T5" fmla="*/ 943 h 1419"/>
              <a:gd name="T6" fmla="*/ 1025 w 3215"/>
              <a:gd name="T7" fmla="*/ 820 h 1419"/>
              <a:gd name="T8" fmla="*/ 675 w 3215"/>
              <a:gd name="T9" fmla="*/ 725 h 1419"/>
              <a:gd name="T10" fmla="*/ 675 w 3215"/>
              <a:gd name="T11" fmla="*/ 648 h 1419"/>
              <a:gd name="T12" fmla="*/ 671 w 3215"/>
              <a:gd name="T13" fmla="*/ 580 h 1419"/>
              <a:gd name="T14" fmla="*/ 671 w 3215"/>
              <a:gd name="T15" fmla="*/ 521 h 1419"/>
              <a:gd name="T16" fmla="*/ 648 w 3215"/>
              <a:gd name="T17" fmla="*/ 471 h 1419"/>
              <a:gd name="T18" fmla="*/ 626 w 3215"/>
              <a:gd name="T19" fmla="*/ 426 h 1419"/>
              <a:gd name="T20" fmla="*/ 598 w 3215"/>
              <a:gd name="T21" fmla="*/ 385 h 1419"/>
              <a:gd name="T22" fmla="*/ 489 w 3215"/>
              <a:gd name="T23" fmla="*/ 349 h 1419"/>
              <a:gd name="T24" fmla="*/ 462 w 3215"/>
              <a:gd name="T25" fmla="*/ 313 h 1419"/>
              <a:gd name="T26" fmla="*/ 353 w 3215"/>
              <a:gd name="T27" fmla="*/ 281 h 1419"/>
              <a:gd name="T28" fmla="*/ 317 w 3215"/>
              <a:gd name="T29" fmla="*/ 254 h 1419"/>
              <a:gd name="T30" fmla="*/ 231 w 3215"/>
              <a:gd name="T31" fmla="*/ 226 h 1419"/>
              <a:gd name="T32" fmla="*/ 217 w 3215"/>
              <a:gd name="T33" fmla="*/ 199 h 1419"/>
              <a:gd name="T34" fmla="*/ 213 w 3215"/>
              <a:gd name="T35" fmla="*/ 172 h 1419"/>
              <a:gd name="T36" fmla="*/ 186 w 3215"/>
              <a:gd name="T37" fmla="*/ 149 h 1419"/>
              <a:gd name="T38" fmla="*/ 186 w 3215"/>
              <a:gd name="T39" fmla="*/ 127 h 1419"/>
              <a:gd name="T40" fmla="*/ 172 w 3215"/>
              <a:gd name="T41" fmla="*/ 108 h 1419"/>
              <a:gd name="T42" fmla="*/ 145 w 3215"/>
              <a:gd name="T43" fmla="*/ 86 h 1419"/>
              <a:gd name="T44" fmla="*/ 113 w 3215"/>
              <a:gd name="T45" fmla="*/ 68 h 1419"/>
              <a:gd name="T46" fmla="*/ 31 w 3215"/>
              <a:gd name="T47" fmla="*/ 50 h 1419"/>
              <a:gd name="T48" fmla="*/ 9 w 3215"/>
              <a:gd name="T49" fmla="*/ 31 h 1419"/>
              <a:gd name="T50" fmla="*/ 4 w 3215"/>
              <a:gd name="T51" fmla="*/ 13 h 1419"/>
              <a:gd name="T52" fmla="*/ 0 w 3215"/>
              <a:gd name="T53" fmla="*/ 0 h 14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215" h="1419">
                <a:moveTo>
                  <a:pt x="3215" y="1419"/>
                </a:moveTo>
                <a:lnTo>
                  <a:pt x="1823" y="1120"/>
                </a:lnTo>
                <a:lnTo>
                  <a:pt x="1492" y="943"/>
                </a:lnTo>
                <a:lnTo>
                  <a:pt x="1025" y="820"/>
                </a:lnTo>
                <a:lnTo>
                  <a:pt x="675" y="725"/>
                </a:lnTo>
                <a:lnTo>
                  <a:pt x="675" y="648"/>
                </a:lnTo>
                <a:lnTo>
                  <a:pt x="671" y="580"/>
                </a:lnTo>
                <a:lnTo>
                  <a:pt x="671" y="521"/>
                </a:lnTo>
                <a:lnTo>
                  <a:pt x="648" y="471"/>
                </a:lnTo>
                <a:lnTo>
                  <a:pt x="626" y="426"/>
                </a:lnTo>
                <a:lnTo>
                  <a:pt x="598" y="385"/>
                </a:lnTo>
                <a:lnTo>
                  <a:pt x="489" y="349"/>
                </a:lnTo>
                <a:lnTo>
                  <a:pt x="462" y="313"/>
                </a:lnTo>
                <a:lnTo>
                  <a:pt x="353" y="281"/>
                </a:lnTo>
                <a:lnTo>
                  <a:pt x="317" y="254"/>
                </a:lnTo>
                <a:lnTo>
                  <a:pt x="231" y="226"/>
                </a:lnTo>
                <a:lnTo>
                  <a:pt x="217" y="199"/>
                </a:lnTo>
                <a:lnTo>
                  <a:pt x="213" y="172"/>
                </a:lnTo>
                <a:lnTo>
                  <a:pt x="186" y="149"/>
                </a:lnTo>
                <a:lnTo>
                  <a:pt x="186" y="127"/>
                </a:lnTo>
                <a:lnTo>
                  <a:pt x="172" y="108"/>
                </a:lnTo>
                <a:lnTo>
                  <a:pt x="145" y="86"/>
                </a:lnTo>
                <a:lnTo>
                  <a:pt x="113" y="68"/>
                </a:lnTo>
                <a:lnTo>
                  <a:pt x="31" y="50"/>
                </a:lnTo>
                <a:lnTo>
                  <a:pt x="9" y="31"/>
                </a:lnTo>
                <a:lnTo>
                  <a:pt x="4" y="1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6" name="Freeform 94"/>
          <p:cNvSpPr>
            <a:spLocks/>
          </p:cNvSpPr>
          <p:nvPr/>
        </p:nvSpPr>
        <p:spPr bwMode="auto">
          <a:xfrm>
            <a:off x="1854200" y="3957637"/>
            <a:ext cx="4025900" cy="2203450"/>
          </a:xfrm>
          <a:custGeom>
            <a:avLst/>
            <a:gdLst>
              <a:gd name="T0" fmla="*/ 2536 w 2536"/>
              <a:gd name="T1" fmla="*/ 1388 h 1388"/>
              <a:gd name="T2" fmla="*/ 2046 w 2536"/>
              <a:gd name="T3" fmla="*/ 1089 h 1388"/>
              <a:gd name="T4" fmla="*/ 1701 w 2536"/>
              <a:gd name="T5" fmla="*/ 912 h 1388"/>
              <a:gd name="T6" fmla="*/ 1556 w 2536"/>
              <a:gd name="T7" fmla="*/ 789 h 1388"/>
              <a:gd name="T8" fmla="*/ 1338 w 2536"/>
              <a:gd name="T9" fmla="*/ 694 h 1388"/>
              <a:gd name="T10" fmla="*/ 1261 w 2536"/>
              <a:gd name="T11" fmla="*/ 617 h 1388"/>
              <a:gd name="T12" fmla="*/ 1207 w 2536"/>
              <a:gd name="T13" fmla="*/ 549 h 1388"/>
              <a:gd name="T14" fmla="*/ 1198 w 2536"/>
              <a:gd name="T15" fmla="*/ 490 h 1388"/>
              <a:gd name="T16" fmla="*/ 1102 w 2536"/>
              <a:gd name="T17" fmla="*/ 440 h 1388"/>
              <a:gd name="T18" fmla="*/ 1102 w 2536"/>
              <a:gd name="T19" fmla="*/ 395 h 1388"/>
              <a:gd name="T20" fmla="*/ 1089 w 2536"/>
              <a:gd name="T21" fmla="*/ 354 h 1388"/>
              <a:gd name="T22" fmla="*/ 1071 w 2536"/>
              <a:gd name="T23" fmla="*/ 318 h 1388"/>
              <a:gd name="T24" fmla="*/ 907 w 2536"/>
              <a:gd name="T25" fmla="*/ 282 h 1388"/>
              <a:gd name="T26" fmla="*/ 844 w 2536"/>
              <a:gd name="T27" fmla="*/ 250 h 1388"/>
              <a:gd name="T28" fmla="*/ 576 w 2536"/>
              <a:gd name="T29" fmla="*/ 223 h 1388"/>
              <a:gd name="T30" fmla="*/ 485 w 2536"/>
              <a:gd name="T31" fmla="*/ 195 h 1388"/>
              <a:gd name="T32" fmla="*/ 417 w 2536"/>
              <a:gd name="T33" fmla="*/ 168 h 1388"/>
              <a:gd name="T34" fmla="*/ 268 w 2536"/>
              <a:gd name="T35" fmla="*/ 141 h 1388"/>
              <a:gd name="T36" fmla="*/ 218 w 2536"/>
              <a:gd name="T37" fmla="*/ 118 h 1388"/>
              <a:gd name="T38" fmla="*/ 204 w 2536"/>
              <a:gd name="T39" fmla="*/ 96 h 1388"/>
              <a:gd name="T40" fmla="*/ 136 w 2536"/>
              <a:gd name="T41" fmla="*/ 77 h 1388"/>
              <a:gd name="T42" fmla="*/ 73 w 2536"/>
              <a:gd name="T43" fmla="*/ 55 h 1388"/>
              <a:gd name="T44" fmla="*/ 50 w 2536"/>
              <a:gd name="T45" fmla="*/ 37 h 1388"/>
              <a:gd name="T46" fmla="*/ 9 w 2536"/>
              <a:gd name="T47" fmla="*/ 19 h 1388"/>
              <a:gd name="T48" fmla="*/ 0 w 2536"/>
              <a:gd name="T49" fmla="*/ 0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36" h="1388">
                <a:moveTo>
                  <a:pt x="2536" y="1388"/>
                </a:moveTo>
                <a:lnTo>
                  <a:pt x="2046" y="1089"/>
                </a:lnTo>
                <a:lnTo>
                  <a:pt x="1701" y="912"/>
                </a:lnTo>
                <a:lnTo>
                  <a:pt x="1556" y="789"/>
                </a:lnTo>
                <a:lnTo>
                  <a:pt x="1338" y="694"/>
                </a:lnTo>
                <a:lnTo>
                  <a:pt x="1261" y="617"/>
                </a:lnTo>
                <a:lnTo>
                  <a:pt x="1207" y="549"/>
                </a:lnTo>
                <a:lnTo>
                  <a:pt x="1198" y="490"/>
                </a:lnTo>
                <a:lnTo>
                  <a:pt x="1102" y="440"/>
                </a:lnTo>
                <a:lnTo>
                  <a:pt x="1102" y="395"/>
                </a:lnTo>
                <a:lnTo>
                  <a:pt x="1089" y="354"/>
                </a:lnTo>
                <a:lnTo>
                  <a:pt x="1071" y="318"/>
                </a:lnTo>
                <a:lnTo>
                  <a:pt x="907" y="282"/>
                </a:lnTo>
                <a:lnTo>
                  <a:pt x="844" y="250"/>
                </a:lnTo>
                <a:lnTo>
                  <a:pt x="576" y="223"/>
                </a:lnTo>
                <a:lnTo>
                  <a:pt x="485" y="195"/>
                </a:lnTo>
                <a:lnTo>
                  <a:pt x="417" y="168"/>
                </a:lnTo>
                <a:lnTo>
                  <a:pt x="268" y="141"/>
                </a:lnTo>
                <a:lnTo>
                  <a:pt x="218" y="118"/>
                </a:lnTo>
                <a:lnTo>
                  <a:pt x="204" y="96"/>
                </a:lnTo>
                <a:lnTo>
                  <a:pt x="136" y="77"/>
                </a:lnTo>
                <a:lnTo>
                  <a:pt x="73" y="55"/>
                </a:lnTo>
                <a:lnTo>
                  <a:pt x="50" y="37"/>
                </a:lnTo>
                <a:lnTo>
                  <a:pt x="9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7" name="Line 95"/>
          <p:cNvSpPr>
            <a:spLocks noChangeShapeType="1"/>
          </p:cNvSpPr>
          <p:nvPr/>
        </p:nvSpPr>
        <p:spPr bwMode="auto">
          <a:xfrm>
            <a:off x="1965325" y="4700588"/>
            <a:ext cx="3200400" cy="1392237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8" name="Line 96"/>
          <p:cNvSpPr>
            <a:spLocks noChangeShapeType="1"/>
          </p:cNvSpPr>
          <p:nvPr/>
        </p:nvSpPr>
        <p:spPr bwMode="auto">
          <a:xfrm>
            <a:off x="1965325" y="3235324"/>
            <a:ext cx="5022850" cy="2192338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44" name="Text Box 112"/>
          <p:cNvSpPr txBox="1">
            <a:spLocks noChangeArrowheads="1"/>
          </p:cNvSpPr>
          <p:nvPr/>
        </p:nvSpPr>
        <p:spPr bwMode="auto">
          <a:xfrm>
            <a:off x="83863" y="3124200"/>
            <a:ext cx="204973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mall sample sizes.</a:t>
            </a:r>
          </a:p>
        </p:txBody>
      </p:sp>
      <p:sp>
        <p:nvSpPr>
          <p:cNvPr id="113" name="Rectangle 83"/>
          <p:cNvSpPr>
            <a:spLocks noChangeArrowheads="1"/>
          </p:cNvSpPr>
          <p:nvPr/>
        </p:nvSpPr>
        <p:spPr bwMode="auto">
          <a:xfrm>
            <a:off x="6898049" y="6362174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4" name="Rectangle 84"/>
          <p:cNvSpPr>
            <a:spLocks noChangeArrowheads="1"/>
          </p:cNvSpPr>
          <p:nvPr/>
        </p:nvSpPr>
        <p:spPr bwMode="auto">
          <a:xfrm>
            <a:off x="7353300" y="6260068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3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5" name="Rectangle 43"/>
          <p:cNvSpPr>
            <a:spLocks noChangeArrowheads="1"/>
          </p:cNvSpPr>
          <p:nvPr/>
        </p:nvSpPr>
        <p:spPr bwMode="auto">
          <a:xfrm>
            <a:off x="5389491" y="6172200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6" name="Rectangle 83"/>
          <p:cNvSpPr>
            <a:spLocks noChangeArrowheads="1"/>
          </p:cNvSpPr>
          <p:nvPr/>
        </p:nvSpPr>
        <p:spPr bwMode="auto">
          <a:xfrm>
            <a:off x="5126327" y="6316137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7" name="Rectangle 84"/>
          <p:cNvSpPr>
            <a:spLocks noChangeArrowheads="1"/>
          </p:cNvSpPr>
          <p:nvPr/>
        </p:nvSpPr>
        <p:spPr bwMode="auto">
          <a:xfrm>
            <a:off x="5581578" y="6214031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2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8" name="Rectangle 83"/>
          <p:cNvSpPr>
            <a:spLocks noChangeArrowheads="1"/>
          </p:cNvSpPr>
          <p:nvPr/>
        </p:nvSpPr>
        <p:spPr bwMode="auto">
          <a:xfrm>
            <a:off x="3314700" y="6248400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0" name="Rectangle 47"/>
          <p:cNvSpPr>
            <a:spLocks noChangeArrowheads="1"/>
          </p:cNvSpPr>
          <p:nvPr/>
        </p:nvSpPr>
        <p:spPr bwMode="auto">
          <a:xfrm>
            <a:off x="1715474" y="6213157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4" name="Freeform 94"/>
          <p:cNvSpPr>
            <a:spLocks/>
          </p:cNvSpPr>
          <p:nvPr/>
        </p:nvSpPr>
        <p:spPr bwMode="auto">
          <a:xfrm>
            <a:off x="7096430" y="1129158"/>
            <a:ext cx="4672013" cy="3760787"/>
          </a:xfrm>
          <a:custGeom>
            <a:avLst/>
            <a:gdLst/>
            <a:ahLst/>
            <a:cxnLst>
              <a:cxn ang="0">
                <a:pos x="2184" y="1757"/>
              </a:cxn>
              <a:cxn ang="0">
                <a:pos x="2168" y="1555"/>
              </a:cxn>
              <a:cxn ang="0">
                <a:pos x="2059" y="1441"/>
              </a:cxn>
              <a:cxn ang="0">
                <a:pos x="2027" y="1358"/>
              </a:cxn>
              <a:cxn ang="0">
                <a:pos x="2022" y="1296"/>
              </a:cxn>
              <a:cxn ang="0">
                <a:pos x="1991" y="1244"/>
              </a:cxn>
              <a:cxn ang="0">
                <a:pos x="1970" y="1198"/>
              </a:cxn>
              <a:cxn ang="0">
                <a:pos x="1933" y="1161"/>
              </a:cxn>
              <a:cxn ang="0">
                <a:pos x="1923" y="1130"/>
              </a:cxn>
              <a:cxn ang="0">
                <a:pos x="1917" y="1099"/>
              </a:cxn>
              <a:cxn ang="0">
                <a:pos x="1912" y="1073"/>
              </a:cxn>
              <a:cxn ang="0">
                <a:pos x="1907" y="1047"/>
              </a:cxn>
              <a:cxn ang="0">
                <a:pos x="1902" y="1021"/>
              </a:cxn>
              <a:cxn ang="0">
                <a:pos x="1876" y="1001"/>
              </a:cxn>
              <a:cxn ang="0">
                <a:pos x="1865" y="964"/>
              </a:cxn>
              <a:cxn ang="0">
                <a:pos x="1855" y="928"/>
              </a:cxn>
              <a:cxn ang="0">
                <a:pos x="1829" y="913"/>
              </a:cxn>
              <a:cxn ang="0">
                <a:pos x="1792" y="871"/>
              </a:cxn>
              <a:cxn ang="0">
                <a:pos x="1740" y="850"/>
              </a:cxn>
              <a:cxn ang="0">
                <a:pos x="1719" y="824"/>
              </a:cxn>
              <a:cxn ang="0">
                <a:pos x="1661" y="793"/>
              </a:cxn>
              <a:cxn ang="0">
                <a:pos x="1635" y="767"/>
              </a:cxn>
              <a:cxn ang="0">
                <a:pos x="1594" y="731"/>
              </a:cxn>
              <a:cxn ang="0">
                <a:pos x="1562" y="710"/>
              </a:cxn>
              <a:cxn ang="0">
                <a:pos x="1494" y="679"/>
              </a:cxn>
              <a:cxn ang="0">
                <a:pos x="1458" y="648"/>
              </a:cxn>
              <a:cxn ang="0">
                <a:pos x="1411" y="622"/>
              </a:cxn>
              <a:cxn ang="0">
                <a:pos x="1364" y="591"/>
              </a:cxn>
              <a:cxn ang="0">
                <a:pos x="1332" y="565"/>
              </a:cxn>
              <a:cxn ang="0">
                <a:pos x="1306" y="539"/>
              </a:cxn>
              <a:cxn ang="0">
                <a:pos x="1259" y="508"/>
              </a:cxn>
              <a:cxn ang="0">
                <a:pos x="1197" y="482"/>
              </a:cxn>
              <a:cxn ang="0">
                <a:pos x="1134" y="451"/>
              </a:cxn>
              <a:cxn ang="0">
                <a:pos x="1092" y="425"/>
              </a:cxn>
              <a:cxn ang="0">
                <a:pos x="1040" y="394"/>
              </a:cxn>
              <a:cxn ang="0">
                <a:pos x="977" y="368"/>
              </a:cxn>
              <a:cxn ang="0">
                <a:pos x="920" y="337"/>
              </a:cxn>
              <a:cxn ang="0">
                <a:pos x="847" y="311"/>
              </a:cxn>
              <a:cxn ang="0">
                <a:pos x="763" y="285"/>
              </a:cxn>
              <a:cxn ang="0">
                <a:pos x="711" y="254"/>
              </a:cxn>
              <a:cxn ang="0">
                <a:pos x="669" y="228"/>
              </a:cxn>
              <a:cxn ang="0">
                <a:pos x="596" y="197"/>
              </a:cxn>
              <a:cxn ang="0">
                <a:pos x="544" y="171"/>
              </a:cxn>
              <a:cxn ang="0">
                <a:pos x="465" y="140"/>
              </a:cxn>
              <a:cxn ang="0">
                <a:pos x="387" y="114"/>
              </a:cxn>
              <a:cxn ang="0">
                <a:pos x="298" y="83"/>
              </a:cxn>
              <a:cxn ang="0">
                <a:pos x="194" y="57"/>
              </a:cxn>
              <a:cxn ang="0">
                <a:pos x="120" y="26"/>
              </a:cxn>
              <a:cxn ang="0">
                <a:pos x="0" y="0"/>
              </a:cxn>
            </a:cxnLst>
            <a:rect l="0" t="0" r="r" b="b"/>
            <a:pathLst>
              <a:path w="2184" h="1757">
                <a:moveTo>
                  <a:pt x="2184" y="1757"/>
                </a:moveTo>
                <a:lnTo>
                  <a:pt x="2168" y="1555"/>
                </a:lnTo>
                <a:lnTo>
                  <a:pt x="2059" y="1441"/>
                </a:lnTo>
                <a:lnTo>
                  <a:pt x="2027" y="1358"/>
                </a:lnTo>
                <a:lnTo>
                  <a:pt x="2022" y="1296"/>
                </a:lnTo>
                <a:lnTo>
                  <a:pt x="1991" y="1244"/>
                </a:lnTo>
                <a:lnTo>
                  <a:pt x="1970" y="1198"/>
                </a:lnTo>
                <a:lnTo>
                  <a:pt x="1933" y="1161"/>
                </a:lnTo>
                <a:lnTo>
                  <a:pt x="1923" y="1130"/>
                </a:lnTo>
                <a:lnTo>
                  <a:pt x="1917" y="1099"/>
                </a:lnTo>
                <a:lnTo>
                  <a:pt x="1912" y="1073"/>
                </a:lnTo>
                <a:lnTo>
                  <a:pt x="1907" y="1047"/>
                </a:lnTo>
                <a:lnTo>
                  <a:pt x="1902" y="1021"/>
                </a:lnTo>
                <a:lnTo>
                  <a:pt x="1876" y="1001"/>
                </a:lnTo>
                <a:lnTo>
                  <a:pt x="1865" y="964"/>
                </a:lnTo>
                <a:lnTo>
                  <a:pt x="1855" y="928"/>
                </a:lnTo>
                <a:lnTo>
                  <a:pt x="1829" y="913"/>
                </a:lnTo>
                <a:lnTo>
                  <a:pt x="1792" y="871"/>
                </a:lnTo>
                <a:lnTo>
                  <a:pt x="1740" y="850"/>
                </a:lnTo>
                <a:lnTo>
                  <a:pt x="1719" y="824"/>
                </a:lnTo>
                <a:lnTo>
                  <a:pt x="1661" y="793"/>
                </a:lnTo>
                <a:lnTo>
                  <a:pt x="1635" y="767"/>
                </a:lnTo>
                <a:lnTo>
                  <a:pt x="1594" y="731"/>
                </a:lnTo>
                <a:lnTo>
                  <a:pt x="1562" y="710"/>
                </a:lnTo>
                <a:lnTo>
                  <a:pt x="1494" y="679"/>
                </a:lnTo>
                <a:lnTo>
                  <a:pt x="1458" y="648"/>
                </a:lnTo>
                <a:lnTo>
                  <a:pt x="1411" y="622"/>
                </a:lnTo>
                <a:lnTo>
                  <a:pt x="1364" y="591"/>
                </a:lnTo>
                <a:lnTo>
                  <a:pt x="1332" y="565"/>
                </a:lnTo>
                <a:lnTo>
                  <a:pt x="1306" y="539"/>
                </a:lnTo>
                <a:lnTo>
                  <a:pt x="1259" y="508"/>
                </a:lnTo>
                <a:lnTo>
                  <a:pt x="1197" y="482"/>
                </a:lnTo>
                <a:lnTo>
                  <a:pt x="1134" y="451"/>
                </a:lnTo>
                <a:lnTo>
                  <a:pt x="1092" y="425"/>
                </a:lnTo>
                <a:lnTo>
                  <a:pt x="1040" y="394"/>
                </a:lnTo>
                <a:lnTo>
                  <a:pt x="977" y="368"/>
                </a:lnTo>
                <a:lnTo>
                  <a:pt x="920" y="337"/>
                </a:lnTo>
                <a:lnTo>
                  <a:pt x="847" y="311"/>
                </a:lnTo>
                <a:lnTo>
                  <a:pt x="763" y="285"/>
                </a:lnTo>
                <a:lnTo>
                  <a:pt x="711" y="254"/>
                </a:lnTo>
                <a:lnTo>
                  <a:pt x="669" y="228"/>
                </a:lnTo>
                <a:lnTo>
                  <a:pt x="596" y="197"/>
                </a:lnTo>
                <a:lnTo>
                  <a:pt x="544" y="171"/>
                </a:lnTo>
                <a:lnTo>
                  <a:pt x="465" y="140"/>
                </a:lnTo>
                <a:lnTo>
                  <a:pt x="387" y="114"/>
                </a:lnTo>
                <a:lnTo>
                  <a:pt x="298" y="83"/>
                </a:lnTo>
                <a:lnTo>
                  <a:pt x="194" y="57"/>
                </a:lnTo>
                <a:lnTo>
                  <a:pt x="120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5" name="Freeform 95"/>
          <p:cNvSpPr>
            <a:spLocks/>
          </p:cNvSpPr>
          <p:nvPr/>
        </p:nvSpPr>
        <p:spPr bwMode="auto">
          <a:xfrm>
            <a:off x="6882117" y="881507"/>
            <a:ext cx="5041900" cy="3816350"/>
          </a:xfrm>
          <a:custGeom>
            <a:avLst/>
            <a:gdLst/>
            <a:ahLst/>
            <a:cxnLst>
              <a:cxn ang="0">
                <a:pos x="2356" y="1783"/>
              </a:cxn>
              <a:cxn ang="0">
                <a:pos x="2294" y="1581"/>
              </a:cxn>
              <a:cxn ang="0">
                <a:pos x="2168" y="1467"/>
              </a:cxn>
              <a:cxn ang="0">
                <a:pos x="2095" y="1384"/>
              </a:cxn>
              <a:cxn ang="0">
                <a:pos x="2064" y="1322"/>
              </a:cxn>
              <a:cxn ang="0">
                <a:pos x="2022" y="1270"/>
              </a:cxn>
              <a:cxn ang="0">
                <a:pos x="2006" y="1224"/>
              </a:cxn>
              <a:cxn ang="0">
                <a:pos x="1991" y="1187"/>
              </a:cxn>
              <a:cxn ang="0">
                <a:pos x="1985" y="1156"/>
              </a:cxn>
              <a:cxn ang="0">
                <a:pos x="1959" y="1125"/>
              </a:cxn>
              <a:cxn ang="0">
                <a:pos x="1891" y="1099"/>
              </a:cxn>
              <a:cxn ang="0">
                <a:pos x="1876" y="1073"/>
              </a:cxn>
              <a:cxn ang="0">
                <a:pos x="1865" y="1047"/>
              </a:cxn>
              <a:cxn ang="0">
                <a:pos x="1860" y="1027"/>
              </a:cxn>
              <a:cxn ang="0">
                <a:pos x="1850" y="990"/>
              </a:cxn>
              <a:cxn ang="0">
                <a:pos x="1756" y="954"/>
              </a:cxn>
              <a:cxn ang="0">
                <a:pos x="1714" y="928"/>
              </a:cxn>
              <a:cxn ang="0">
                <a:pos x="1709" y="897"/>
              </a:cxn>
              <a:cxn ang="0">
                <a:pos x="1641" y="876"/>
              </a:cxn>
              <a:cxn ang="0">
                <a:pos x="1609" y="840"/>
              </a:cxn>
              <a:cxn ang="0">
                <a:pos x="1573" y="809"/>
              </a:cxn>
              <a:cxn ang="0">
                <a:pos x="1562" y="783"/>
              </a:cxn>
              <a:cxn ang="0">
                <a:pos x="1526" y="752"/>
              </a:cxn>
              <a:cxn ang="0">
                <a:pos x="1468" y="721"/>
              </a:cxn>
              <a:cxn ang="0">
                <a:pos x="1442" y="695"/>
              </a:cxn>
              <a:cxn ang="0">
                <a:pos x="1395" y="664"/>
              </a:cxn>
              <a:cxn ang="0">
                <a:pos x="1317" y="638"/>
              </a:cxn>
              <a:cxn ang="0">
                <a:pos x="1275" y="607"/>
              </a:cxn>
              <a:cxn ang="0">
                <a:pos x="1228" y="576"/>
              </a:cxn>
              <a:cxn ang="0">
                <a:pos x="1181" y="550"/>
              </a:cxn>
              <a:cxn ang="0">
                <a:pos x="1155" y="519"/>
              </a:cxn>
              <a:cxn ang="0">
                <a:pos x="1118" y="493"/>
              </a:cxn>
              <a:cxn ang="0">
                <a:pos x="1076" y="462"/>
              </a:cxn>
              <a:cxn ang="0">
                <a:pos x="998" y="431"/>
              </a:cxn>
              <a:cxn ang="0">
                <a:pos x="951" y="405"/>
              </a:cxn>
              <a:cxn ang="0">
                <a:pos x="914" y="374"/>
              </a:cxn>
              <a:cxn ang="0">
                <a:pos x="873" y="348"/>
              </a:cxn>
              <a:cxn ang="0">
                <a:pos x="826" y="317"/>
              </a:cxn>
              <a:cxn ang="0">
                <a:pos x="747" y="291"/>
              </a:cxn>
              <a:cxn ang="0">
                <a:pos x="705" y="260"/>
              </a:cxn>
              <a:cxn ang="0">
                <a:pos x="638" y="228"/>
              </a:cxn>
              <a:cxn ang="0">
                <a:pos x="554" y="203"/>
              </a:cxn>
              <a:cxn ang="0">
                <a:pos x="491" y="171"/>
              </a:cxn>
              <a:cxn ang="0">
                <a:pos x="382" y="146"/>
              </a:cxn>
              <a:cxn ang="0">
                <a:pos x="319" y="114"/>
              </a:cxn>
              <a:cxn ang="0">
                <a:pos x="225" y="89"/>
              </a:cxn>
              <a:cxn ang="0">
                <a:pos x="167" y="57"/>
              </a:cxn>
              <a:cxn ang="0">
                <a:pos x="89" y="26"/>
              </a:cxn>
              <a:cxn ang="0">
                <a:pos x="0" y="0"/>
              </a:cxn>
            </a:cxnLst>
            <a:rect l="0" t="0" r="r" b="b"/>
            <a:pathLst>
              <a:path w="2356" h="1783">
                <a:moveTo>
                  <a:pt x="2356" y="1783"/>
                </a:moveTo>
                <a:lnTo>
                  <a:pt x="2294" y="1581"/>
                </a:lnTo>
                <a:lnTo>
                  <a:pt x="2168" y="1467"/>
                </a:lnTo>
                <a:lnTo>
                  <a:pt x="2095" y="1384"/>
                </a:lnTo>
                <a:lnTo>
                  <a:pt x="2064" y="1322"/>
                </a:lnTo>
                <a:lnTo>
                  <a:pt x="2022" y="1270"/>
                </a:lnTo>
                <a:lnTo>
                  <a:pt x="2006" y="1224"/>
                </a:lnTo>
                <a:lnTo>
                  <a:pt x="1991" y="1187"/>
                </a:lnTo>
                <a:lnTo>
                  <a:pt x="1985" y="1156"/>
                </a:lnTo>
                <a:lnTo>
                  <a:pt x="1959" y="1125"/>
                </a:lnTo>
                <a:lnTo>
                  <a:pt x="1891" y="1099"/>
                </a:lnTo>
                <a:lnTo>
                  <a:pt x="1876" y="1073"/>
                </a:lnTo>
                <a:lnTo>
                  <a:pt x="1865" y="1047"/>
                </a:lnTo>
                <a:lnTo>
                  <a:pt x="1860" y="1027"/>
                </a:lnTo>
                <a:lnTo>
                  <a:pt x="1850" y="990"/>
                </a:lnTo>
                <a:lnTo>
                  <a:pt x="1756" y="954"/>
                </a:lnTo>
                <a:lnTo>
                  <a:pt x="1714" y="928"/>
                </a:lnTo>
                <a:lnTo>
                  <a:pt x="1709" y="897"/>
                </a:lnTo>
                <a:lnTo>
                  <a:pt x="1641" y="876"/>
                </a:lnTo>
                <a:lnTo>
                  <a:pt x="1609" y="840"/>
                </a:lnTo>
                <a:lnTo>
                  <a:pt x="1573" y="809"/>
                </a:lnTo>
                <a:lnTo>
                  <a:pt x="1562" y="783"/>
                </a:lnTo>
                <a:lnTo>
                  <a:pt x="1526" y="752"/>
                </a:lnTo>
                <a:lnTo>
                  <a:pt x="1468" y="721"/>
                </a:lnTo>
                <a:lnTo>
                  <a:pt x="1442" y="695"/>
                </a:lnTo>
                <a:lnTo>
                  <a:pt x="1395" y="664"/>
                </a:lnTo>
                <a:lnTo>
                  <a:pt x="1317" y="638"/>
                </a:lnTo>
                <a:lnTo>
                  <a:pt x="1275" y="607"/>
                </a:lnTo>
                <a:lnTo>
                  <a:pt x="1228" y="576"/>
                </a:lnTo>
                <a:lnTo>
                  <a:pt x="1181" y="550"/>
                </a:lnTo>
                <a:lnTo>
                  <a:pt x="1155" y="519"/>
                </a:lnTo>
                <a:lnTo>
                  <a:pt x="1118" y="493"/>
                </a:lnTo>
                <a:lnTo>
                  <a:pt x="1076" y="462"/>
                </a:lnTo>
                <a:lnTo>
                  <a:pt x="998" y="431"/>
                </a:lnTo>
                <a:lnTo>
                  <a:pt x="951" y="405"/>
                </a:lnTo>
                <a:lnTo>
                  <a:pt x="914" y="374"/>
                </a:lnTo>
                <a:lnTo>
                  <a:pt x="873" y="348"/>
                </a:lnTo>
                <a:lnTo>
                  <a:pt x="826" y="317"/>
                </a:lnTo>
                <a:lnTo>
                  <a:pt x="747" y="291"/>
                </a:lnTo>
                <a:lnTo>
                  <a:pt x="705" y="260"/>
                </a:lnTo>
                <a:lnTo>
                  <a:pt x="638" y="228"/>
                </a:lnTo>
                <a:lnTo>
                  <a:pt x="554" y="203"/>
                </a:lnTo>
                <a:lnTo>
                  <a:pt x="491" y="171"/>
                </a:lnTo>
                <a:lnTo>
                  <a:pt x="382" y="146"/>
                </a:lnTo>
                <a:lnTo>
                  <a:pt x="319" y="114"/>
                </a:lnTo>
                <a:lnTo>
                  <a:pt x="225" y="89"/>
                </a:lnTo>
                <a:lnTo>
                  <a:pt x="167" y="57"/>
                </a:lnTo>
                <a:lnTo>
                  <a:pt x="89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6" name="Freeform 96"/>
          <p:cNvSpPr>
            <a:spLocks/>
          </p:cNvSpPr>
          <p:nvPr/>
        </p:nvSpPr>
        <p:spPr bwMode="auto">
          <a:xfrm>
            <a:off x="6570967" y="567182"/>
            <a:ext cx="5092700" cy="3814762"/>
          </a:xfrm>
          <a:custGeom>
            <a:avLst/>
            <a:gdLst/>
            <a:ahLst/>
            <a:cxnLst>
              <a:cxn ang="0">
                <a:pos x="1877" y="1406"/>
              </a:cxn>
              <a:cxn ang="0">
                <a:pos x="1840" y="1247"/>
              </a:cxn>
              <a:cxn ang="0">
                <a:pos x="1803" y="1157"/>
              </a:cxn>
              <a:cxn ang="0">
                <a:pos x="1725" y="1091"/>
              </a:cxn>
              <a:cxn ang="0">
                <a:pos x="1708" y="1042"/>
              </a:cxn>
              <a:cxn ang="0">
                <a:pos x="1692" y="1001"/>
              </a:cxn>
              <a:cxn ang="0">
                <a:pos x="1655" y="965"/>
              </a:cxn>
              <a:cxn ang="0">
                <a:pos x="1647" y="936"/>
              </a:cxn>
              <a:cxn ang="0">
                <a:pos x="1589" y="912"/>
              </a:cxn>
              <a:cxn ang="0">
                <a:pos x="1556" y="887"/>
              </a:cxn>
              <a:cxn ang="0">
                <a:pos x="1531" y="867"/>
              </a:cxn>
              <a:cxn ang="0">
                <a:pos x="1482" y="826"/>
              </a:cxn>
              <a:cxn ang="0">
                <a:pos x="1420" y="793"/>
              </a:cxn>
              <a:cxn ang="0">
                <a:pos x="1346" y="769"/>
              </a:cxn>
              <a:cxn ang="0">
                <a:pos x="1321" y="732"/>
              </a:cxn>
              <a:cxn ang="0">
                <a:pos x="1288" y="699"/>
              </a:cxn>
              <a:cxn ang="0">
                <a:pos x="1227" y="662"/>
              </a:cxn>
              <a:cxn ang="0">
                <a:pos x="1173" y="630"/>
              </a:cxn>
              <a:cxn ang="0">
                <a:pos x="1127" y="597"/>
              </a:cxn>
              <a:cxn ang="0">
                <a:pos x="1090" y="565"/>
              </a:cxn>
              <a:cxn ang="0">
                <a:pos x="1000" y="531"/>
              </a:cxn>
              <a:cxn ang="0">
                <a:pos x="951" y="499"/>
              </a:cxn>
              <a:cxn ang="0">
                <a:pos x="922" y="470"/>
              </a:cxn>
              <a:cxn ang="0">
                <a:pos x="860" y="434"/>
              </a:cxn>
              <a:cxn ang="0">
                <a:pos x="811" y="400"/>
              </a:cxn>
              <a:cxn ang="0">
                <a:pos x="737" y="364"/>
              </a:cxn>
              <a:cxn ang="0">
                <a:pos x="666" y="327"/>
              </a:cxn>
              <a:cxn ang="0">
                <a:pos x="588" y="278"/>
              </a:cxn>
              <a:cxn ang="0">
                <a:pos x="531" y="245"/>
              </a:cxn>
              <a:cxn ang="0">
                <a:pos x="436" y="196"/>
              </a:cxn>
              <a:cxn ang="0">
                <a:pos x="329" y="147"/>
              </a:cxn>
              <a:cxn ang="0">
                <a:pos x="209" y="90"/>
              </a:cxn>
              <a:cxn ang="0">
                <a:pos x="103" y="45"/>
              </a:cxn>
              <a:cxn ang="0">
                <a:pos x="0" y="0"/>
              </a:cxn>
            </a:cxnLst>
            <a:rect l="0" t="0" r="r" b="b"/>
            <a:pathLst>
              <a:path w="1877" h="1406">
                <a:moveTo>
                  <a:pt x="1877" y="1406"/>
                </a:moveTo>
                <a:lnTo>
                  <a:pt x="1840" y="1247"/>
                </a:lnTo>
                <a:lnTo>
                  <a:pt x="1803" y="1157"/>
                </a:lnTo>
                <a:lnTo>
                  <a:pt x="1725" y="1091"/>
                </a:lnTo>
                <a:lnTo>
                  <a:pt x="1708" y="1042"/>
                </a:lnTo>
                <a:lnTo>
                  <a:pt x="1692" y="1001"/>
                </a:lnTo>
                <a:lnTo>
                  <a:pt x="1655" y="965"/>
                </a:lnTo>
                <a:lnTo>
                  <a:pt x="1647" y="936"/>
                </a:lnTo>
                <a:lnTo>
                  <a:pt x="1589" y="912"/>
                </a:lnTo>
                <a:lnTo>
                  <a:pt x="1556" y="887"/>
                </a:lnTo>
                <a:lnTo>
                  <a:pt x="1531" y="867"/>
                </a:lnTo>
                <a:lnTo>
                  <a:pt x="1482" y="826"/>
                </a:lnTo>
                <a:lnTo>
                  <a:pt x="1420" y="793"/>
                </a:lnTo>
                <a:lnTo>
                  <a:pt x="1346" y="769"/>
                </a:lnTo>
                <a:lnTo>
                  <a:pt x="1321" y="732"/>
                </a:lnTo>
                <a:lnTo>
                  <a:pt x="1288" y="699"/>
                </a:lnTo>
                <a:lnTo>
                  <a:pt x="1227" y="662"/>
                </a:lnTo>
                <a:lnTo>
                  <a:pt x="1173" y="630"/>
                </a:lnTo>
                <a:lnTo>
                  <a:pt x="1127" y="597"/>
                </a:lnTo>
                <a:lnTo>
                  <a:pt x="1090" y="565"/>
                </a:lnTo>
                <a:lnTo>
                  <a:pt x="1000" y="531"/>
                </a:lnTo>
                <a:lnTo>
                  <a:pt x="951" y="499"/>
                </a:lnTo>
                <a:lnTo>
                  <a:pt x="922" y="470"/>
                </a:lnTo>
                <a:lnTo>
                  <a:pt x="860" y="434"/>
                </a:lnTo>
                <a:lnTo>
                  <a:pt x="811" y="400"/>
                </a:lnTo>
                <a:lnTo>
                  <a:pt x="737" y="364"/>
                </a:lnTo>
                <a:lnTo>
                  <a:pt x="666" y="327"/>
                </a:lnTo>
                <a:lnTo>
                  <a:pt x="588" y="278"/>
                </a:lnTo>
                <a:lnTo>
                  <a:pt x="531" y="245"/>
                </a:lnTo>
                <a:lnTo>
                  <a:pt x="436" y="196"/>
                </a:lnTo>
                <a:lnTo>
                  <a:pt x="329" y="147"/>
                </a:lnTo>
                <a:lnTo>
                  <a:pt x="209" y="90"/>
                </a:lnTo>
                <a:lnTo>
                  <a:pt x="103" y="45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7" name="Freeform 97"/>
          <p:cNvSpPr>
            <a:spLocks/>
          </p:cNvSpPr>
          <p:nvPr/>
        </p:nvSpPr>
        <p:spPr bwMode="auto">
          <a:xfrm>
            <a:off x="7785405" y="1465708"/>
            <a:ext cx="4035425" cy="3114675"/>
          </a:xfrm>
          <a:custGeom>
            <a:avLst/>
            <a:gdLst/>
            <a:ahLst/>
            <a:cxnLst>
              <a:cxn ang="0">
                <a:pos x="1886" y="1456"/>
              </a:cxn>
              <a:cxn ang="0">
                <a:pos x="1839" y="1254"/>
              </a:cxn>
              <a:cxn ang="0">
                <a:pos x="1719" y="1140"/>
              </a:cxn>
              <a:cxn ang="0">
                <a:pos x="1698" y="1057"/>
              </a:cxn>
              <a:cxn ang="0">
                <a:pos x="1682" y="995"/>
              </a:cxn>
              <a:cxn ang="0">
                <a:pos x="1604" y="943"/>
              </a:cxn>
              <a:cxn ang="0">
                <a:pos x="1567" y="897"/>
              </a:cxn>
              <a:cxn ang="0">
                <a:pos x="1510" y="860"/>
              </a:cxn>
              <a:cxn ang="0">
                <a:pos x="1494" y="829"/>
              </a:cxn>
              <a:cxn ang="0">
                <a:pos x="1484" y="798"/>
              </a:cxn>
              <a:cxn ang="0">
                <a:pos x="1468" y="772"/>
              </a:cxn>
              <a:cxn ang="0">
                <a:pos x="1411" y="746"/>
              </a:cxn>
              <a:cxn ang="0">
                <a:pos x="1353" y="720"/>
              </a:cxn>
              <a:cxn ang="0">
                <a:pos x="1348" y="700"/>
              </a:cxn>
              <a:cxn ang="0">
                <a:pos x="1322" y="679"/>
              </a:cxn>
              <a:cxn ang="0">
                <a:pos x="1296" y="663"/>
              </a:cxn>
              <a:cxn ang="0">
                <a:pos x="1285" y="648"/>
              </a:cxn>
              <a:cxn ang="0">
                <a:pos x="1254" y="612"/>
              </a:cxn>
              <a:cxn ang="0">
                <a:pos x="1254" y="601"/>
              </a:cxn>
              <a:cxn ang="0">
                <a:pos x="1228" y="570"/>
              </a:cxn>
              <a:cxn ang="0">
                <a:pos x="1217" y="560"/>
              </a:cxn>
              <a:cxn ang="0">
                <a:pos x="1202" y="534"/>
              </a:cxn>
              <a:cxn ang="0">
                <a:pos x="1165" y="513"/>
              </a:cxn>
              <a:cxn ang="0">
                <a:pos x="1155" y="492"/>
              </a:cxn>
              <a:cxn ang="0">
                <a:pos x="1139" y="472"/>
              </a:cxn>
              <a:cxn ang="0">
                <a:pos x="1082" y="456"/>
              </a:cxn>
              <a:cxn ang="0">
                <a:pos x="1040" y="430"/>
              </a:cxn>
              <a:cxn ang="0">
                <a:pos x="993" y="409"/>
              </a:cxn>
              <a:cxn ang="0">
                <a:pos x="972" y="394"/>
              </a:cxn>
              <a:cxn ang="0">
                <a:pos x="941" y="368"/>
              </a:cxn>
              <a:cxn ang="0">
                <a:pos x="920" y="347"/>
              </a:cxn>
              <a:cxn ang="0">
                <a:pos x="878" y="326"/>
              </a:cxn>
              <a:cxn ang="0">
                <a:pos x="862" y="311"/>
              </a:cxn>
              <a:cxn ang="0">
                <a:pos x="826" y="285"/>
              </a:cxn>
              <a:cxn ang="0">
                <a:pos x="773" y="269"/>
              </a:cxn>
              <a:cxn ang="0">
                <a:pos x="753" y="244"/>
              </a:cxn>
              <a:cxn ang="0">
                <a:pos x="721" y="228"/>
              </a:cxn>
              <a:cxn ang="0">
                <a:pos x="648" y="202"/>
              </a:cxn>
              <a:cxn ang="0">
                <a:pos x="606" y="187"/>
              </a:cxn>
              <a:cxn ang="0">
                <a:pos x="559" y="166"/>
              </a:cxn>
              <a:cxn ang="0">
                <a:pos x="517" y="145"/>
              </a:cxn>
              <a:cxn ang="0">
                <a:pos x="465" y="124"/>
              </a:cxn>
              <a:cxn ang="0">
                <a:pos x="403" y="104"/>
              </a:cxn>
              <a:cxn ang="0">
                <a:pos x="361" y="83"/>
              </a:cxn>
              <a:cxn ang="0">
                <a:pos x="335" y="62"/>
              </a:cxn>
              <a:cxn ang="0">
                <a:pos x="230" y="41"/>
              </a:cxn>
              <a:cxn ang="0">
                <a:pos x="136" y="21"/>
              </a:cxn>
              <a:cxn ang="0">
                <a:pos x="0" y="0"/>
              </a:cxn>
            </a:cxnLst>
            <a:rect l="0" t="0" r="r" b="b"/>
            <a:pathLst>
              <a:path w="1886" h="1456">
                <a:moveTo>
                  <a:pt x="1886" y="1456"/>
                </a:moveTo>
                <a:lnTo>
                  <a:pt x="1839" y="1254"/>
                </a:lnTo>
                <a:lnTo>
                  <a:pt x="1719" y="1140"/>
                </a:lnTo>
                <a:lnTo>
                  <a:pt x="1698" y="1057"/>
                </a:lnTo>
                <a:lnTo>
                  <a:pt x="1682" y="995"/>
                </a:lnTo>
                <a:lnTo>
                  <a:pt x="1604" y="943"/>
                </a:lnTo>
                <a:lnTo>
                  <a:pt x="1567" y="897"/>
                </a:lnTo>
                <a:lnTo>
                  <a:pt x="1510" y="860"/>
                </a:lnTo>
                <a:lnTo>
                  <a:pt x="1494" y="829"/>
                </a:lnTo>
                <a:lnTo>
                  <a:pt x="1484" y="798"/>
                </a:lnTo>
                <a:lnTo>
                  <a:pt x="1468" y="772"/>
                </a:lnTo>
                <a:lnTo>
                  <a:pt x="1411" y="746"/>
                </a:lnTo>
                <a:lnTo>
                  <a:pt x="1353" y="720"/>
                </a:lnTo>
                <a:lnTo>
                  <a:pt x="1348" y="700"/>
                </a:lnTo>
                <a:lnTo>
                  <a:pt x="1322" y="679"/>
                </a:lnTo>
                <a:lnTo>
                  <a:pt x="1296" y="663"/>
                </a:lnTo>
                <a:lnTo>
                  <a:pt x="1285" y="648"/>
                </a:lnTo>
                <a:lnTo>
                  <a:pt x="1254" y="612"/>
                </a:lnTo>
                <a:lnTo>
                  <a:pt x="1254" y="601"/>
                </a:lnTo>
                <a:lnTo>
                  <a:pt x="1228" y="570"/>
                </a:lnTo>
                <a:lnTo>
                  <a:pt x="1217" y="560"/>
                </a:lnTo>
                <a:lnTo>
                  <a:pt x="1202" y="534"/>
                </a:lnTo>
                <a:lnTo>
                  <a:pt x="1165" y="513"/>
                </a:lnTo>
                <a:lnTo>
                  <a:pt x="1155" y="492"/>
                </a:lnTo>
                <a:lnTo>
                  <a:pt x="1139" y="472"/>
                </a:lnTo>
                <a:lnTo>
                  <a:pt x="1082" y="456"/>
                </a:lnTo>
                <a:lnTo>
                  <a:pt x="1040" y="430"/>
                </a:lnTo>
                <a:lnTo>
                  <a:pt x="993" y="409"/>
                </a:lnTo>
                <a:lnTo>
                  <a:pt x="972" y="394"/>
                </a:lnTo>
                <a:lnTo>
                  <a:pt x="941" y="368"/>
                </a:lnTo>
                <a:lnTo>
                  <a:pt x="920" y="347"/>
                </a:lnTo>
                <a:lnTo>
                  <a:pt x="878" y="326"/>
                </a:lnTo>
                <a:lnTo>
                  <a:pt x="862" y="311"/>
                </a:lnTo>
                <a:lnTo>
                  <a:pt x="826" y="285"/>
                </a:lnTo>
                <a:lnTo>
                  <a:pt x="773" y="269"/>
                </a:lnTo>
                <a:lnTo>
                  <a:pt x="753" y="244"/>
                </a:lnTo>
                <a:lnTo>
                  <a:pt x="721" y="228"/>
                </a:lnTo>
                <a:lnTo>
                  <a:pt x="648" y="202"/>
                </a:lnTo>
                <a:lnTo>
                  <a:pt x="606" y="187"/>
                </a:lnTo>
                <a:lnTo>
                  <a:pt x="559" y="166"/>
                </a:lnTo>
                <a:lnTo>
                  <a:pt x="517" y="145"/>
                </a:lnTo>
                <a:lnTo>
                  <a:pt x="465" y="124"/>
                </a:lnTo>
                <a:lnTo>
                  <a:pt x="403" y="104"/>
                </a:lnTo>
                <a:lnTo>
                  <a:pt x="361" y="83"/>
                </a:lnTo>
                <a:lnTo>
                  <a:pt x="335" y="62"/>
                </a:lnTo>
                <a:lnTo>
                  <a:pt x="230" y="41"/>
                </a:lnTo>
                <a:lnTo>
                  <a:pt x="136" y="2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8" name="Freeform 98"/>
          <p:cNvSpPr>
            <a:spLocks/>
          </p:cNvSpPr>
          <p:nvPr/>
        </p:nvSpPr>
        <p:spPr bwMode="auto">
          <a:xfrm>
            <a:off x="7509180" y="1283145"/>
            <a:ext cx="4189413" cy="2784475"/>
          </a:xfrm>
          <a:custGeom>
            <a:avLst/>
            <a:gdLst/>
            <a:ahLst/>
            <a:cxnLst>
              <a:cxn ang="0">
                <a:pos x="1959" y="1301"/>
              </a:cxn>
              <a:cxn ang="0">
                <a:pos x="1745" y="1099"/>
              </a:cxn>
              <a:cxn ang="0">
                <a:pos x="1713" y="985"/>
              </a:cxn>
              <a:cxn ang="0">
                <a:pos x="1661" y="902"/>
              </a:cxn>
              <a:cxn ang="0">
                <a:pos x="1583" y="840"/>
              </a:cxn>
              <a:cxn ang="0">
                <a:pos x="1509" y="788"/>
              </a:cxn>
              <a:cxn ang="0">
                <a:pos x="1494" y="742"/>
              </a:cxn>
              <a:cxn ang="0">
                <a:pos x="1447" y="705"/>
              </a:cxn>
              <a:cxn ang="0">
                <a:pos x="1368" y="674"/>
              </a:cxn>
              <a:cxn ang="0">
                <a:pos x="1353" y="643"/>
              </a:cxn>
              <a:cxn ang="0">
                <a:pos x="1337" y="617"/>
              </a:cxn>
              <a:cxn ang="0">
                <a:pos x="1274" y="591"/>
              </a:cxn>
              <a:cxn ang="0">
                <a:pos x="1206" y="565"/>
              </a:cxn>
              <a:cxn ang="0">
                <a:pos x="1165" y="545"/>
              </a:cxn>
              <a:cxn ang="0">
                <a:pos x="1165" y="524"/>
              </a:cxn>
              <a:cxn ang="0">
                <a:pos x="1149" y="508"/>
              </a:cxn>
              <a:cxn ang="0">
                <a:pos x="1149" y="493"/>
              </a:cxn>
              <a:cxn ang="0">
                <a:pos x="1139" y="472"/>
              </a:cxn>
              <a:cxn ang="0">
                <a:pos x="1034" y="446"/>
              </a:cxn>
              <a:cxn ang="0">
                <a:pos x="1029" y="431"/>
              </a:cxn>
              <a:cxn ang="0">
                <a:pos x="1018" y="415"/>
              </a:cxn>
              <a:cxn ang="0">
                <a:pos x="924" y="405"/>
              </a:cxn>
              <a:cxn ang="0">
                <a:pos x="898" y="379"/>
              </a:cxn>
              <a:cxn ang="0">
                <a:pos x="883" y="368"/>
              </a:cxn>
              <a:cxn ang="0">
                <a:pos x="867" y="348"/>
              </a:cxn>
              <a:cxn ang="0">
                <a:pos x="820" y="337"/>
              </a:cxn>
              <a:cxn ang="0">
                <a:pos x="778" y="317"/>
              </a:cxn>
              <a:cxn ang="0">
                <a:pos x="736" y="301"/>
              </a:cxn>
              <a:cxn ang="0">
                <a:pos x="710" y="286"/>
              </a:cxn>
              <a:cxn ang="0">
                <a:pos x="694" y="270"/>
              </a:cxn>
              <a:cxn ang="0">
                <a:pos x="658" y="244"/>
              </a:cxn>
              <a:cxn ang="0">
                <a:pos x="621" y="234"/>
              </a:cxn>
              <a:cxn ang="0">
                <a:pos x="621" y="218"/>
              </a:cxn>
              <a:cxn ang="0">
                <a:pos x="574" y="203"/>
              </a:cxn>
              <a:cxn ang="0">
                <a:pos x="517" y="182"/>
              </a:cxn>
              <a:cxn ang="0">
                <a:pos x="496" y="166"/>
              </a:cxn>
              <a:cxn ang="0">
                <a:pos x="444" y="151"/>
              </a:cxn>
              <a:cxn ang="0">
                <a:pos x="376" y="135"/>
              </a:cxn>
              <a:cxn ang="0">
                <a:pos x="350" y="114"/>
              </a:cxn>
              <a:cxn ang="0">
                <a:pos x="303" y="99"/>
              </a:cxn>
              <a:cxn ang="0">
                <a:pos x="271" y="83"/>
              </a:cxn>
              <a:cxn ang="0">
                <a:pos x="245" y="68"/>
              </a:cxn>
              <a:cxn ang="0">
                <a:pos x="183" y="47"/>
              </a:cxn>
              <a:cxn ang="0">
                <a:pos x="99" y="37"/>
              </a:cxn>
              <a:cxn ang="0">
                <a:pos x="83" y="16"/>
              </a:cxn>
              <a:cxn ang="0">
                <a:pos x="0" y="0"/>
              </a:cxn>
            </a:cxnLst>
            <a:rect l="0" t="0" r="r" b="b"/>
            <a:pathLst>
              <a:path w="1959" h="1301">
                <a:moveTo>
                  <a:pt x="1959" y="1301"/>
                </a:moveTo>
                <a:lnTo>
                  <a:pt x="1745" y="1099"/>
                </a:lnTo>
                <a:lnTo>
                  <a:pt x="1713" y="985"/>
                </a:lnTo>
                <a:lnTo>
                  <a:pt x="1661" y="902"/>
                </a:lnTo>
                <a:lnTo>
                  <a:pt x="1583" y="840"/>
                </a:lnTo>
                <a:lnTo>
                  <a:pt x="1509" y="788"/>
                </a:lnTo>
                <a:lnTo>
                  <a:pt x="1494" y="742"/>
                </a:lnTo>
                <a:lnTo>
                  <a:pt x="1447" y="705"/>
                </a:lnTo>
                <a:lnTo>
                  <a:pt x="1368" y="674"/>
                </a:lnTo>
                <a:lnTo>
                  <a:pt x="1353" y="643"/>
                </a:lnTo>
                <a:lnTo>
                  <a:pt x="1337" y="617"/>
                </a:lnTo>
                <a:lnTo>
                  <a:pt x="1274" y="591"/>
                </a:lnTo>
                <a:lnTo>
                  <a:pt x="1206" y="565"/>
                </a:lnTo>
                <a:lnTo>
                  <a:pt x="1165" y="545"/>
                </a:lnTo>
                <a:lnTo>
                  <a:pt x="1165" y="524"/>
                </a:lnTo>
                <a:lnTo>
                  <a:pt x="1149" y="508"/>
                </a:lnTo>
                <a:lnTo>
                  <a:pt x="1149" y="493"/>
                </a:lnTo>
                <a:lnTo>
                  <a:pt x="1139" y="472"/>
                </a:lnTo>
                <a:lnTo>
                  <a:pt x="1034" y="446"/>
                </a:lnTo>
                <a:lnTo>
                  <a:pt x="1029" y="431"/>
                </a:lnTo>
                <a:lnTo>
                  <a:pt x="1018" y="415"/>
                </a:lnTo>
                <a:lnTo>
                  <a:pt x="924" y="405"/>
                </a:lnTo>
                <a:lnTo>
                  <a:pt x="898" y="379"/>
                </a:lnTo>
                <a:lnTo>
                  <a:pt x="883" y="368"/>
                </a:lnTo>
                <a:lnTo>
                  <a:pt x="867" y="348"/>
                </a:lnTo>
                <a:lnTo>
                  <a:pt x="820" y="337"/>
                </a:lnTo>
                <a:lnTo>
                  <a:pt x="778" y="317"/>
                </a:lnTo>
                <a:lnTo>
                  <a:pt x="736" y="301"/>
                </a:lnTo>
                <a:lnTo>
                  <a:pt x="710" y="286"/>
                </a:lnTo>
                <a:lnTo>
                  <a:pt x="694" y="270"/>
                </a:lnTo>
                <a:lnTo>
                  <a:pt x="658" y="244"/>
                </a:lnTo>
                <a:lnTo>
                  <a:pt x="621" y="234"/>
                </a:lnTo>
                <a:lnTo>
                  <a:pt x="621" y="218"/>
                </a:lnTo>
                <a:lnTo>
                  <a:pt x="574" y="203"/>
                </a:lnTo>
                <a:lnTo>
                  <a:pt x="517" y="182"/>
                </a:lnTo>
                <a:lnTo>
                  <a:pt x="496" y="166"/>
                </a:lnTo>
                <a:lnTo>
                  <a:pt x="444" y="151"/>
                </a:lnTo>
                <a:lnTo>
                  <a:pt x="376" y="135"/>
                </a:lnTo>
                <a:lnTo>
                  <a:pt x="350" y="114"/>
                </a:lnTo>
                <a:lnTo>
                  <a:pt x="303" y="99"/>
                </a:lnTo>
                <a:lnTo>
                  <a:pt x="271" y="83"/>
                </a:lnTo>
                <a:lnTo>
                  <a:pt x="245" y="68"/>
                </a:lnTo>
                <a:lnTo>
                  <a:pt x="183" y="47"/>
                </a:lnTo>
                <a:lnTo>
                  <a:pt x="99" y="37"/>
                </a:lnTo>
                <a:lnTo>
                  <a:pt x="83" y="1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CC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9" name="Freeform 99"/>
          <p:cNvSpPr>
            <a:spLocks/>
          </p:cNvSpPr>
          <p:nvPr/>
        </p:nvSpPr>
        <p:spPr bwMode="auto">
          <a:xfrm>
            <a:off x="6426505" y="517969"/>
            <a:ext cx="4981575" cy="3136900"/>
          </a:xfrm>
          <a:custGeom>
            <a:avLst/>
            <a:gdLst/>
            <a:ahLst/>
            <a:cxnLst>
              <a:cxn ang="0">
                <a:pos x="1836" y="1156"/>
              </a:cxn>
              <a:cxn ang="0">
                <a:pos x="1758" y="997"/>
              </a:cxn>
              <a:cxn ang="0">
                <a:pos x="1573" y="907"/>
              </a:cxn>
              <a:cxn ang="0">
                <a:pos x="1478" y="841"/>
              </a:cxn>
              <a:cxn ang="0">
                <a:pos x="1408" y="792"/>
              </a:cxn>
              <a:cxn ang="0">
                <a:pos x="1404" y="751"/>
              </a:cxn>
              <a:cxn ang="0">
                <a:pos x="1384" y="715"/>
              </a:cxn>
              <a:cxn ang="0">
                <a:pos x="1309" y="686"/>
              </a:cxn>
              <a:cxn ang="0">
                <a:pos x="1309" y="661"/>
              </a:cxn>
              <a:cxn ang="0">
                <a:pos x="1247" y="637"/>
              </a:cxn>
              <a:cxn ang="0">
                <a:pos x="1206" y="616"/>
              </a:cxn>
              <a:cxn ang="0">
                <a:pos x="1186" y="596"/>
              </a:cxn>
              <a:cxn ang="0">
                <a:pos x="1141" y="560"/>
              </a:cxn>
              <a:cxn ang="0">
                <a:pos x="1017" y="543"/>
              </a:cxn>
              <a:cxn ang="0">
                <a:pos x="976" y="531"/>
              </a:cxn>
              <a:cxn ang="0">
                <a:pos x="955" y="519"/>
              </a:cxn>
              <a:cxn ang="0">
                <a:pos x="918" y="470"/>
              </a:cxn>
              <a:cxn ang="0">
                <a:pos x="848" y="429"/>
              </a:cxn>
              <a:cxn ang="0">
                <a:pos x="848" y="420"/>
              </a:cxn>
              <a:cxn ang="0">
                <a:pos x="753" y="388"/>
              </a:cxn>
              <a:cxn ang="0">
                <a:pos x="749" y="375"/>
              </a:cxn>
              <a:cxn ang="0">
                <a:pos x="700" y="359"/>
              </a:cxn>
              <a:cxn ang="0">
                <a:pos x="679" y="347"/>
              </a:cxn>
              <a:cxn ang="0">
                <a:pos x="663" y="335"/>
              </a:cxn>
              <a:cxn ang="0">
                <a:pos x="634" y="330"/>
              </a:cxn>
              <a:cxn ang="0">
                <a:pos x="610" y="318"/>
              </a:cxn>
              <a:cxn ang="0">
                <a:pos x="584" y="298"/>
              </a:cxn>
              <a:cxn ang="0">
                <a:pos x="531" y="281"/>
              </a:cxn>
              <a:cxn ang="0">
                <a:pos x="469" y="269"/>
              </a:cxn>
              <a:cxn ang="0">
                <a:pos x="416" y="224"/>
              </a:cxn>
              <a:cxn ang="0">
                <a:pos x="403" y="208"/>
              </a:cxn>
              <a:cxn ang="0">
                <a:pos x="375" y="200"/>
              </a:cxn>
              <a:cxn ang="0">
                <a:pos x="362" y="171"/>
              </a:cxn>
              <a:cxn ang="0">
                <a:pos x="325" y="163"/>
              </a:cxn>
              <a:cxn ang="0">
                <a:pos x="305" y="155"/>
              </a:cxn>
              <a:cxn ang="0">
                <a:pos x="292" y="142"/>
              </a:cxn>
              <a:cxn ang="0">
                <a:pos x="247" y="114"/>
              </a:cxn>
              <a:cxn ang="0">
                <a:pos x="181" y="73"/>
              </a:cxn>
              <a:cxn ang="0">
                <a:pos x="107" y="49"/>
              </a:cxn>
              <a:cxn ang="0">
                <a:pos x="90" y="45"/>
              </a:cxn>
              <a:cxn ang="0">
                <a:pos x="37" y="24"/>
              </a:cxn>
              <a:cxn ang="0">
                <a:pos x="0" y="0"/>
              </a:cxn>
            </a:cxnLst>
            <a:rect l="0" t="0" r="r" b="b"/>
            <a:pathLst>
              <a:path w="1836" h="1156">
                <a:moveTo>
                  <a:pt x="1836" y="1156"/>
                </a:moveTo>
                <a:lnTo>
                  <a:pt x="1758" y="997"/>
                </a:lnTo>
                <a:lnTo>
                  <a:pt x="1573" y="907"/>
                </a:lnTo>
                <a:lnTo>
                  <a:pt x="1478" y="841"/>
                </a:lnTo>
                <a:lnTo>
                  <a:pt x="1408" y="792"/>
                </a:lnTo>
                <a:lnTo>
                  <a:pt x="1404" y="751"/>
                </a:lnTo>
                <a:lnTo>
                  <a:pt x="1384" y="715"/>
                </a:lnTo>
                <a:lnTo>
                  <a:pt x="1309" y="686"/>
                </a:lnTo>
                <a:lnTo>
                  <a:pt x="1309" y="661"/>
                </a:lnTo>
                <a:lnTo>
                  <a:pt x="1247" y="637"/>
                </a:lnTo>
                <a:lnTo>
                  <a:pt x="1206" y="616"/>
                </a:lnTo>
                <a:lnTo>
                  <a:pt x="1186" y="596"/>
                </a:lnTo>
                <a:lnTo>
                  <a:pt x="1141" y="560"/>
                </a:lnTo>
                <a:lnTo>
                  <a:pt x="1017" y="543"/>
                </a:lnTo>
                <a:lnTo>
                  <a:pt x="976" y="531"/>
                </a:lnTo>
                <a:lnTo>
                  <a:pt x="955" y="519"/>
                </a:lnTo>
                <a:lnTo>
                  <a:pt x="918" y="470"/>
                </a:lnTo>
                <a:lnTo>
                  <a:pt x="848" y="429"/>
                </a:lnTo>
                <a:lnTo>
                  <a:pt x="848" y="420"/>
                </a:lnTo>
                <a:lnTo>
                  <a:pt x="753" y="388"/>
                </a:lnTo>
                <a:lnTo>
                  <a:pt x="749" y="375"/>
                </a:lnTo>
                <a:lnTo>
                  <a:pt x="700" y="359"/>
                </a:lnTo>
                <a:lnTo>
                  <a:pt x="679" y="347"/>
                </a:lnTo>
                <a:lnTo>
                  <a:pt x="663" y="335"/>
                </a:lnTo>
                <a:lnTo>
                  <a:pt x="634" y="330"/>
                </a:lnTo>
                <a:lnTo>
                  <a:pt x="610" y="318"/>
                </a:lnTo>
                <a:lnTo>
                  <a:pt x="584" y="298"/>
                </a:lnTo>
                <a:lnTo>
                  <a:pt x="531" y="281"/>
                </a:lnTo>
                <a:lnTo>
                  <a:pt x="469" y="269"/>
                </a:lnTo>
                <a:lnTo>
                  <a:pt x="416" y="224"/>
                </a:lnTo>
                <a:lnTo>
                  <a:pt x="403" y="208"/>
                </a:lnTo>
                <a:lnTo>
                  <a:pt x="375" y="200"/>
                </a:lnTo>
                <a:lnTo>
                  <a:pt x="362" y="171"/>
                </a:lnTo>
                <a:lnTo>
                  <a:pt x="325" y="163"/>
                </a:lnTo>
                <a:lnTo>
                  <a:pt x="305" y="155"/>
                </a:lnTo>
                <a:lnTo>
                  <a:pt x="292" y="142"/>
                </a:lnTo>
                <a:lnTo>
                  <a:pt x="247" y="114"/>
                </a:lnTo>
                <a:lnTo>
                  <a:pt x="181" y="73"/>
                </a:lnTo>
                <a:lnTo>
                  <a:pt x="107" y="49"/>
                </a:lnTo>
                <a:lnTo>
                  <a:pt x="90" y="45"/>
                </a:lnTo>
                <a:lnTo>
                  <a:pt x="37" y="2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33CC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0" name="Freeform 100"/>
          <p:cNvSpPr>
            <a:spLocks/>
          </p:cNvSpPr>
          <p:nvPr/>
        </p:nvSpPr>
        <p:spPr bwMode="auto">
          <a:xfrm>
            <a:off x="6648754" y="895794"/>
            <a:ext cx="5030788" cy="3703638"/>
          </a:xfrm>
          <a:custGeom>
            <a:avLst/>
            <a:gdLst/>
            <a:ahLst/>
            <a:cxnLst>
              <a:cxn ang="0">
                <a:pos x="26" y="4"/>
              </a:cxn>
              <a:cxn ang="0">
                <a:pos x="71" y="16"/>
              </a:cxn>
              <a:cxn ang="0">
                <a:pos x="120" y="33"/>
              </a:cxn>
              <a:cxn ang="0">
                <a:pos x="169" y="45"/>
              </a:cxn>
              <a:cxn ang="0">
                <a:pos x="215" y="61"/>
              </a:cxn>
              <a:cxn ang="0">
                <a:pos x="264" y="78"/>
              </a:cxn>
              <a:cxn ang="0">
                <a:pos x="313" y="98"/>
              </a:cxn>
              <a:cxn ang="0">
                <a:pos x="363" y="114"/>
              </a:cxn>
              <a:cxn ang="0">
                <a:pos x="408" y="135"/>
              </a:cxn>
              <a:cxn ang="0">
                <a:pos x="458" y="155"/>
              </a:cxn>
              <a:cxn ang="0">
                <a:pos x="507" y="176"/>
              </a:cxn>
              <a:cxn ang="0">
                <a:pos x="552" y="196"/>
              </a:cxn>
              <a:cxn ang="0">
                <a:pos x="602" y="221"/>
              </a:cxn>
              <a:cxn ang="0">
                <a:pos x="652" y="241"/>
              </a:cxn>
              <a:cxn ang="0">
                <a:pos x="697" y="266"/>
              </a:cxn>
              <a:cxn ang="0">
                <a:pos x="746" y="290"/>
              </a:cxn>
              <a:cxn ang="0">
                <a:pos x="795" y="315"/>
              </a:cxn>
              <a:cxn ang="0">
                <a:pos x="845" y="339"/>
              </a:cxn>
              <a:cxn ang="0">
                <a:pos x="891" y="364"/>
              </a:cxn>
              <a:cxn ang="0">
                <a:pos x="939" y="389"/>
              </a:cxn>
              <a:cxn ang="0">
                <a:pos x="989" y="413"/>
              </a:cxn>
              <a:cxn ang="0">
                <a:pos x="1034" y="442"/>
              </a:cxn>
              <a:cxn ang="0">
                <a:pos x="1084" y="466"/>
              </a:cxn>
              <a:cxn ang="0">
                <a:pos x="1133" y="494"/>
              </a:cxn>
              <a:cxn ang="0">
                <a:pos x="1178" y="524"/>
              </a:cxn>
              <a:cxn ang="0">
                <a:pos x="1228" y="552"/>
              </a:cxn>
              <a:cxn ang="0">
                <a:pos x="1278" y="584"/>
              </a:cxn>
              <a:cxn ang="0">
                <a:pos x="1327" y="613"/>
              </a:cxn>
              <a:cxn ang="0">
                <a:pos x="1372" y="646"/>
              </a:cxn>
              <a:cxn ang="0">
                <a:pos x="1422" y="683"/>
              </a:cxn>
              <a:cxn ang="0">
                <a:pos x="1471" y="719"/>
              </a:cxn>
              <a:cxn ang="0">
                <a:pos x="1517" y="760"/>
              </a:cxn>
              <a:cxn ang="0">
                <a:pos x="1565" y="805"/>
              </a:cxn>
              <a:cxn ang="0">
                <a:pos x="1615" y="850"/>
              </a:cxn>
              <a:cxn ang="0">
                <a:pos x="1660" y="908"/>
              </a:cxn>
              <a:cxn ang="0">
                <a:pos x="1710" y="973"/>
              </a:cxn>
              <a:cxn ang="0">
                <a:pos x="1759" y="1054"/>
              </a:cxn>
              <a:cxn ang="0">
                <a:pos x="1809" y="1165"/>
              </a:cxn>
              <a:cxn ang="0">
                <a:pos x="1854" y="1365"/>
              </a:cxn>
            </a:cxnLst>
            <a:rect l="0" t="0" r="r" b="b"/>
            <a:pathLst>
              <a:path w="1854" h="1365">
                <a:moveTo>
                  <a:pt x="0" y="0"/>
                </a:moveTo>
                <a:lnTo>
                  <a:pt x="26" y="4"/>
                </a:lnTo>
                <a:lnTo>
                  <a:pt x="50" y="13"/>
                </a:lnTo>
                <a:lnTo>
                  <a:pt x="71" y="16"/>
                </a:lnTo>
                <a:lnTo>
                  <a:pt x="95" y="24"/>
                </a:lnTo>
                <a:lnTo>
                  <a:pt x="120" y="33"/>
                </a:lnTo>
                <a:lnTo>
                  <a:pt x="145" y="37"/>
                </a:lnTo>
                <a:lnTo>
                  <a:pt x="169" y="45"/>
                </a:lnTo>
                <a:lnTo>
                  <a:pt x="194" y="54"/>
                </a:lnTo>
                <a:lnTo>
                  <a:pt x="215" y="61"/>
                </a:lnTo>
                <a:lnTo>
                  <a:pt x="239" y="69"/>
                </a:lnTo>
                <a:lnTo>
                  <a:pt x="264" y="78"/>
                </a:lnTo>
                <a:lnTo>
                  <a:pt x="289" y="86"/>
                </a:lnTo>
                <a:lnTo>
                  <a:pt x="313" y="98"/>
                </a:lnTo>
                <a:lnTo>
                  <a:pt x="339" y="106"/>
                </a:lnTo>
                <a:lnTo>
                  <a:pt x="363" y="114"/>
                </a:lnTo>
                <a:lnTo>
                  <a:pt x="384" y="127"/>
                </a:lnTo>
                <a:lnTo>
                  <a:pt x="408" y="135"/>
                </a:lnTo>
                <a:lnTo>
                  <a:pt x="433" y="147"/>
                </a:lnTo>
                <a:lnTo>
                  <a:pt x="458" y="155"/>
                </a:lnTo>
                <a:lnTo>
                  <a:pt x="482" y="168"/>
                </a:lnTo>
                <a:lnTo>
                  <a:pt x="507" y="176"/>
                </a:lnTo>
                <a:lnTo>
                  <a:pt x="532" y="188"/>
                </a:lnTo>
                <a:lnTo>
                  <a:pt x="552" y="196"/>
                </a:lnTo>
                <a:lnTo>
                  <a:pt x="577" y="209"/>
                </a:lnTo>
                <a:lnTo>
                  <a:pt x="602" y="221"/>
                </a:lnTo>
                <a:lnTo>
                  <a:pt x="626" y="233"/>
                </a:lnTo>
                <a:lnTo>
                  <a:pt x="652" y="241"/>
                </a:lnTo>
                <a:lnTo>
                  <a:pt x="676" y="254"/>
                </a:lnTo>
                <a:lnTo>
                  <a:pt x="697" y="266"/>
                </a:lnTo>
                <a:lnTo>
                  <a:pt x="721" y="278"/>
                </a:lnTo>
                <a:lnTo>
                  <a:pt x="746" y="290"/>
                </a:lnTo>
                <a:lnTo>
                  <a:pt x="771" y="303"/>
                </a:lnTo>
                <a:lnTo>
                  <a:pt x="795" y="315"/>
                </a:lnTo>
                <a:lnTo>
                  <a:pt x="820" y="327"/>
                </a:lnTo>
                <a:lnTo>
                  <a:pt x="845" y="339"/>
                </a:lnTo>
                <a:lnTo>
                  <a:pt x="865" y="352"/>
                </a:lnTo>
                <a:lnTo>
                  <a:pt x="891" y="364"/>
                </a:lnTo>
                <a:lnTo>
                  <a:pt x="915" y="376"/>
                </a:lnTo>
                <a:lnTo>
                  <a:pt x="939" y="389"/>
                </a:lnTo>
                <a:lnTo>
                  <a:pt x="965" y="401"/>
                </a:lnTo>
                <a:lnTo>
                  <a:pt x="989" y="413"/>
                </a:lnTo>
                <a:lnTo>
                  <a:pt x="1014" y="425"/>
                </a:lnTo>
                <a:lnTo>
                  <a:pt x="1034" y="442"/>
                </a:lnTo>
                <a:lnTo>
                  <a:pt x="1059" y="454"/>
                </a:lnTo>
                <a:lnTo>
                  <a:pt x="1084" y="466"/>
                </a:lnTo>
                <a:lnTo>
                  <a:pt x="1108" y="483"/>
                </a:lnTo>
                <a:lnTo>
                  <a:pt x="1133" y="494"/>
                </a:lnTo>
                <a:lnTo>
                  <a:pt x="1158" y="507"/>
                </a:lnTo>
                <a:lnTo>
                  <a:pt x="1178" y="524"/>
                </a:lnTo>
                <a:lnTo>
                  <a:pt x="1204" y="539"/>
                </a:lnTo>
                <a:lnTo>
                  <a:pt x="1228" y="552"/>
                </a:lnTo>
                <a:lnTo>
                  <a:pt x="1252" y="568"/>
                </a:lnTo>
                <a:lnTo>
                  <a:pt x="1278" y="584"/>
                </a:lnTo>
                <a:lnTo>
                  <a:pt x="1302" y="597"/>
                </a:lnTo>
                <a:lnTo>
                  <a:pt x="1327" y="613"/>
                </a:lnTo>
                <a:lnTo>
                  <a:pt x="1347" y="629"/>
                </a:lnTo>
                <a:lnTo>
                  <a:pt x="1372" y="646"/>
                </a:lnTo>
                <a:lnTo>
                  <a:pt x="1397" y="666"/>
                </a:lnTo>
                <a:lnTo>
                  <a:pt x="1422" y="683"/>
                </a:lnTo>
                <a:lnTo>
                  <a:pt x="1446" y="699"/>
                </a:lnTo>
                <a:lnTo>
                  <a:pt x="1471" y="719"/>
                </a:lnTo>
                <a:lnTo>
                  <a:pt x="1496" y="740"/>
                </a:lnTo>
                <a:lnTo>
                  <a:pt x="1517" y="760"/>
                </a:lnTo>
                <a:lnTo>
                  <a:pt x="1541" y="781"/>
                </a:lnTo>
                <a:lnTo>
                  <a:pt x="1565" y="805"/>
                </a:lnTo>
                <a:lnTo>
                  <a:pt x="1591" y="826"/>
                </a:lnTo>
                <a:lnTo>
                  <a:pt x="1615" y="850"/>
                </a:lnTo>
                <a:lnTo>
                  <a:pt x="1640" y="879"/>
                </a:lnTo>
                <a:lnTo>
                  <a:pt x="1660" y="908"/>
                </a:lnTo>
                <a:lnTo>
                  <a:pt x="1685" y="936"/>
                </a:lnTo>
                <a:lnTo>
                  <a:pt x="1710" y="973"/>
                </a:lnTo>
                <a:lnTo>
                  <a:pt x="1735" y="1009"/>
                </a:lnTo>
                <a:lnTo>
                  <a:pt x="1759" y="1054"/>
                </a:lnTo>
                <a:lnTo>
                  <a:pt x="1784" y="1104"/>
                </a:lnTo>
                <a:lnTo>
                  <a:pt x="1809" y="1165"/>
                </a:lnTo>
                <a:lnTo>
                  <a:pt x="1830" y="1247"/>
                </a:lnTo>
                <a:lnTo>
                  <a:pt x="1854" y="1365"/>
                </a:lnTo>
              </a:path>
            </a:pathLst>
          </a:cu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1" name="Line 204"/>
          <p:cNvSpPr>
            <a:spLocks noChangeShapeType="1"/>
          </p:cNvSpPr>
          <p:nvPr/>
        </p:nvSpPr>
        <p:spPr bwMode="auto">
          <a:xfrm>
            <a:off x="6570967" y="457200"/>
            <a:ext cx="4837114" cy="19712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2" name="Line 204"/>
          <p:cNvSpPr>
            <a:spLocks noChangeShapeType="1"/>
          </p:cNvSpPr>
          <p:nvPr/>
        </p:nvSpPr>
        <p:spPr bwMode="auto">
          <a:xfrm>
            <a:off x="6366552" y="968821"/>
            <a:ext cx="4143002" cy="2146375"/>
          </a:xfrm>
          <a:prstGeom prst="line">
            <a:avLst/>
          </a:prstGeom>
          <a:noFill/>
          <a:ln w="57150">
            <a:solidFill>
              <a:srgbClr val="3333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3" name="Text Box 203"/>
          <p:cNvSpPr txBox="1">
            <a:spLocks noChangeArrowheads="1"/>
          </p:cNvSpPr>
          <p:nvPr/>
        </p:nvSpPr>
        <p:spPr bwMode="auto">
          <a:xfrm>
            <a:off x="7766354" y="2270569"/>
            <a:ext cx="11208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66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4" name="Text Box 203"/>
          <p:cNvSpPr txBox="1">
            <a:spLocks noChangeArrowheads="1"/>
          </p:cNvSpPr>
          <p:nvPr/>
        </p:nvSpPr>
        <p:spPr bwMode="auto">
          <a:xfrm>
            <a:off x="9933958" y="1196955"/>
            <a:ext cx="1026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5" name="Freeform 106"/>
          <p:cNvSpPr>
            <a:spLocks/>
          </p:cNvSpPr>
          <p:nvPr/>
        </p:nvSpPr>
        <p:spPr bwMode="auto">
          <a:xfrm>
            <a:off x="6497637" y="457200"/>
            <a:ext cx="5541963" cy="4075113"/>
          </a:xfrm>
          <a:custGeom>
            <a:avLst/>
            <a:gdLst/>
            <a:ahLst/>
            <a:cxnLst>
              <a:cxn ang="0">
                <a:pos x="2197" y="1778"/>
              </a:cxn>
              <a:cxn ang="0">
                <a:pos x="2161" y="1596"/>
              </a:cxn>
              <a:cxn ang="0">
                <a:pos x="2125" y="1493"/>
              </a:cxn>
              <a:cxn ang="0">
                <a:pos x="2094" y="1420"/>
              </a:cxn>
              <a:cxn ang="0">
                <a:pos x="2032" y="1316"/>
              </a:cxn>
              <a:cxn ang="0">
                <a:pos x="1954" y="1207"/>
              </a:cxn>
              <a:cxn ang="0">
                <a:pos x="1886" y="1135"/>
              </a:cxn>
              <a:cxn ang="0">
                <a:pos x="1809" y="1062"/>
              </a:cxn>
              <a:cxn ang="0">
                <a:pos x="1741" y="1005"/>
              </a:cxn>
              <a:cxn ang="0">
                <a:pos x="1700" y="969"/>
              </a:cxn>
              <a:cxn ang="0">
                <a:pos x="1648" y="928"/>
              </a:cxn>
              <a:cxn ang="0">
                <a:pos x="1596" y="891"/>
              </a:cxn>
              <a:cxn ang="0">
                <a:pos x="1555" y="860"/>
              </a:cxn>
              <a:cxn ang="0">
                <a:pos x="1498" y="819"/>
              </a:cxn>
              <a:cxn ang="0">
                <a:pos x="1446" y="782"/>
              </a:cxn>
              <a:cxn ang="0">
                <a:pos x="1389" y="746"/>
              </a:cxn>
              <a:cxn ang="0">
                <a:pos x="1337" y="715"/>
              </a:cxn>
              <a:cxn ang="0">
                <a:pos x="1275" y="674"/>
              </a:cxn>
              <a:cxn ang="0">
                <a:pos x="1218" y="643"/>
              </a:cxn>
              <a:cxn ang="0">
                <a:pos x="1156" y="601"/>
              </a:cxn>
              <a:cxn ang="0">
                <a:pos x="1099" y="570"/>
              </a:cxn>
              <a:cxn ang="0">
                <a:pos x="1036" y="529"/>
              </a:cxn>
              <a:cxn ang="0">
                <a:pos x="974" y="492"/>
              </a:cxn>
              <a:cxn ang="0">
                <a:pos x="907" y="456"/>
              </a:cxn>
              <a:cxn ang="0">
                <a:pos x="845" y="420"/>
              </a:cxn>
              <a:cxn ang="0">
                <a:pos x="777" y="383"/>
              </a:cxn>
              <a:cxn ang="0">
                <a:pos x="715" y="347"/>
              </a:cxn>
              <a:cxn ang="0">
                <a:pos x="648" y="311"/>
              </a:cxn>
              <a:cxn ang="0">
                <a:pos x="580" y="275"/>
              </a:cxn>
              <a:cxn ang="0">
                <a:pos x="508" y="238"/>
              </a:cxn>
              <a:cxn ang="0">
                <a:pos x="440" y="202"/>
              </a:cxn>
              <a:cxn ang="0">
                <a:pos x="368" y="166"/>
              </a:cxn>
              <a:cxn ang="0">
                <a:pos x="295" y="129"/>
              </a:cxn>
              <a:cxn ang="0">
                <a:pos x="223" y="93"/>
              </a:cxn>
              <a:cxn ang="0">
                <a:pos x="140" y="57"/>
              </a:cxn>
              <a:cxn ang="0">
                <a:pos x="57" y="21"/>
              </a:cxn>
              <a:cxn ang="0">
                <a:pos x="0" y="0"/>
              </a:cxn>
            </a:cxnLst>
            <a:rect l="0" t="0" r="r" b="b"/>
            <a:pathLst>
              <a:path w="2197" h="1778">
                <a:moveTo>
                  <a:pt x="2197" y="1778"/>
                </a:moveTo>
                <a:lnTo>
                  <a:pt x="2161" y="1596"/>
                </a:lnTo>
                <a:lnTo>
                  <a:pt x="2125" y="1493"/>
                </a:lnTo>
                <a:lnTo>
                  <a:pt x="2094" y="1420"/>
                </a:lnTo>
                <a:lnTo>
                  <a:pt x="2032" y="1316"/>
                </a:lnTo>
                <a:lnTo>
                  <a:pt x="1954" y="1207"/>
                </a:lnTo>
                <a:lnTo>
                  <a:pt x="1886" y="1135"/>
                </a:lnTo>
                <a:lnTo>
                  <a:pt x="1809" y="1062"/>
                </a:lnTo>
                <a:lnTo>
                  <a:pt x="1741" y="1005"/>
                </a:lnTo>
                <a:lnTo>
                  <a:pt x="1700" y="969"/>
                </a:lnTo>
                <a:lnTo>
                  <a:pt x="1648" y="928"/>
                </a:lnTo>
                <a:lnTo>
                  <a:pt x="1596" y="891"/>
                </a:lnTo>
                <a:lnTo>
                  <a:pt x="1555" y="860"/>
                </a:lnTo>
                <a:lnTo>
                  <a:pt x="1498" y="819"/>
                </a:lnTo>
                <a:lnTo>
                  <a:pt x="1446" y="782"/>
                </a:lnTo>
                <a:lnTo>
                  <a:pt x="1389" y="746"/>
                </a:lnTo>
                <a:lnTo>
                  <a:pt x="1337" y="715"/>
                </a:lnTo>
                <a:lnTo>
                  <a:pt x="1275" y="674"/>
                </a:lnTo>
                <a:lnTo>
                  <a:pt x="1218" y="643"/>
                </a:lnTo>
                <a:lnTo>
                  <a:pt x="1156" y="601"/>
                </a:lnTo>
                <a:lnTo>
                  <a:pt x="1099" y="570"/>
                </a:lnTo>
                <a:lnTo>
                  <a:pt x="1036" y="529"/>
                </a:lnTo>
                <a:lnTo>
                  <a:pt x="974" y="492"/>
                </a:lnTo>
                <a:lnTo>
                  <a:pt x="907" y="456"/>
                </a:lnTo>
                <a:lnTo>
                  <a:pt x="845" y="420"/>
                </a:lnTo>
                <a:lnTo>
                  <a:pt x="777" y="383"/>
                </a:lnTo>
                <a:lnTo>
                  <a:pt x="715" y="347"/>
                </a:lnTo>
                <a:lnTo>
                  <a:pt x="648" y="311"/>
                </a:lnTo>
                <a:lnTo>
                  <a:pt x="580" y="275"/>
                </a:lnTo>
                <a:lnTo>
                  <a:pt x="508" y="238"/>
                </a:lnTo>
                <a:lnTo>
                  <a:pt x="440" y="202"/>
                </a:lnTo>
                <a:lnTo>
                  <a:pt x="368" y="166"/>
                </a:lnTo>
                <a:lnTo>
                  <a:pt x="295" y="129"/>
                </a:lnTo>
                <a:lnTo>
                  <a:pt x="223" y="93"/>
                </a:lnTo>
                <a:lnTo>
                  <a:pt x="140" y="57"/>
                </a:lnTo>
                <a:lnTo>
                  <a:pt x="57" y="21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FF00FF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6" name="Text Box 203"/>
          <p:cNvSpPr txBox="1">
            <a:spLocks noChangeArrowheads="1"/>
          </p:cNvSpPr>
          <p:nvPr/>
        </p:nvSpPr>
        <p:spPr bwMode="auto">
          <a:xfrm>
            <a:off x="2437786" y="5385785"/>
            <a:ext cx="1026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7" name="Line 204"/>
          <p:cNvSpPr>
            <a:spLocks noChangeShapeType="1"/>
          </p:cNvSpPr>
          <p:nvPr/>
        </p:nvSpPr>
        <p:spPr bwMode="auto">
          <a:xfrm>
            <a:off x="2068110" y="2123520"/>
            <a:ext cx="4143002" cy="2146375"/>
          </a:xfrm>
          <a:prstGeom prst="line">
            <a:avLst/>
          </a:prstGeom>
          <a:noFill/>
          <a:ln w="38100">
            <a:solidFill>
              <a:srgbClr val="3333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8" name="Text Box 203"/>
          <p:cNvSpPr txBox="1">
            <a:spLocks noChangeArrowheads="1"/>
          </p:cNvSpPr>
          <p:nvPr/>
        </p:nvSpPr>
        <p:spPr bwMode="auto">
          <a:xfrm>
            <a:off x="6028614" y="3703974"/>
            <a:ext cx="11208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66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 rot="1454934">
            <a:off x="2116096" y="2749962"/>
            <a:ext cx="16828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Mix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3143" y="220325"/>
            <a:ext cx="57002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mething real going o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ata from various source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etailed simulatio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oy analytic model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7963949" y="4667709"/>
            <a:ext cx="3472133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oy analytic model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fficient growth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obust to fires</a:t>
            </a:r>
          </a:p>
        </p:txBody>
      </p:sp>
    </p:spTree>
    <p:extLst>
      <p:ext uri="{BB962C8B-B14F-4D97-AF65-F5344CB8AC3E}">
        <p14:creationId xmlns:p14="http://schemas.microsoft.com/office/powerpoint/2010/main" val="2447120964"/>
      </p:ext>
    </p:extLst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20862" y="2241550"/>
            <a:ext cx="5494338" cy="3930650"/>
            <a:chOff x="1666875" y="1717675"/>
            <a:chExt cx="5494338" cy="3930650"/>
          </a:xfrm>
        </p:grpSpPr>
        <p:sp>
          <p:nvSpPr>
            <p:cNvPr id="121" name="Freeform 104"/>
            <p:cNvSpPr>
              <a:spLocks/>
            </p:cNvSpPr>
            <p:nvPr/>
          </p:nvSpPr>
          <p:spPr bwMode="auto">
            <a:xfrm>
              <a:off x="2906713" y="2286000"/>
              <a:ext cx="4254500" cy="3362325"/>
            </a:xfrm>
            <a:custGeom>
              <a:avLst/>
              <a:gdLst>
                <a:gd name="T0" fmla="*/ 2290 w 2680"/>
                <a:gd name="T1" fmla="*/ 1642 h 2118"/>
                <a:gd name="T2" fmla="*/ 2072 w 2680"/>
                <a:gd name="T3" fmla="*/ 1347 h 2118"/>
                <a:gd name="T4" fmla="*/ 1959 w 2680"/>
                <a:gd name="T5" fmla="*/ 1170 h 2118"/>
                <a:gd name="T6" fmla="*/ 1809 w 2680"/>
                <a:gd name="T7" fmla="*/ 1048 h 2118"/>
                <a:gd name="T8" fmla="*/ 1632 w 2680"/>
                <a:gd name="T9" fmla="*/ 953 h 2118"/>
                <a:gd name="T10" fmla="*/ 1406 w 2680"/>
                <a:gd name="T11" fmla="*/ 871 h 2118"/>
                <a:gd name="T12" fmla="*/ 1315 w 2680"/>
                <a:gd name="T13" fmla="*/ 807 h 2118"/>
                <a:gd name="T14" fmla="*/ 1269 w 2680"/>
                <a:gd name="T15" fmla="*/ 749 h 2118"/>
                <a:gd name="T16" fmla="*/ 1129 w 2680"/>
                <a:gd name="T17" fmla="*/ 699 h 2118"/>
                <a:gd name="T18" fmla="*/ 1070 w 2680"/>
                <a:gd name="T19" fmla="*/ 653 h 2118"/>
                <a:gd name="T20" fmla="*/ 1006 w 2680"/>
                <a:gd name="T21" fmla="*/ 612 h 2118"/>
                <a:gd name="T22" fmla="*/ 947 w 2680"/>
                <a:gd name="T23" fmla="*/ 576 h 2118"/>
                <a:gd name="T24" fmla="*/ 938 w 2680"/>
                <a:gd name="T25" fmla="*/ 540 h 2118"/>
                <a:gd name="T26" fmla="*/ 884 w 2680"/>
                <a:gd name="T27" fmla="*/ 508 h 2118"/>
                <a:gd name="T28" fmla="*/ 775 w 2680"/>
                <a:gd name="T29" fmla="*/ 476 h 2118"/>
                <a:gd name="T30" fmla="*/ 725 w 2680"/>
                <a:gd name="T31" fmla="*/ 449 h 2118"/>
                <a:gd name="T32" fmla="*/ 648 w 2680"/>
                <a:gd name="T33" fmla="*/ 427 h 2118"/>
                <a:gd name="T34" fmla="*/ 598 w 2680"/>
                <a:gd name="T35" fmla="*/ 399 h 2118"/>
                <a:gd name="T36" fmla="*/ 571 w 2680"/>
                <a:gd name="T37" fmla="*/ 377 h 2118"/>
                <a:gd name="T38" fmla="*/ 548 w 2680"/>
                <a:gd name="T39" fmla="*/ 354 h 2118"/>
                <a:gd name="T40" fmla="*/ 535 w 2680"/>
                <a:gd name="T41" fmla="*/ 331 h 2118"/>
                <a:gd name="T42" fmla="*/ 489 w 2680"/>
                <a:gd name="T43" fmla="*/ 313 h 2118"/>
                <a:gd name="T44" fmla="*/ 471 w 2680"/>
                <a:gd name="T45" fmla="*/ 295 h 2118"/>
                <a:gd name="T46" fmla="*/ 453 w 2680"/>
                <a:gd name="T47" fmla="*/ 277 h 2118"/>
                <a:gd name="T48" fmla="*/ 449 w 2680"/>
                <a:gd name="T49" fmla="*/ 254 h 2118"/>
                <a:gd name="T50" fmla="*/ 421 w 2680"/>
                <a:gd name="T51" fmla="*/ 236 h 2118"/>
                <a:gd name="T52" fmla="*/ 399 w 2680"/>
                <a:gd name="T53" fmla="*/ 218 h 2118"/>
                <a:gd name="T54" fmla="*/ 390 w 2680"/>
                <a:gd name="T55" fmla="*/ 200 h 2118"/>
                <a:gd name="T56" fmla="*/ 353 w 2680"/>
                <a:gd name="T57" fmla="*/ 186 h 2118"/>
                <a:gd name="T58" fmla="*/ 340 w 2680"/>
                <a:gd name="T59" fmla="*/ 168 h 2118"/>
                <a:gd name="T60" fmla="*/ 312 w 2680"/>
                <a:gd name="T61" fmla="*/ 154 h 2118"/>
                <a:gd name="T62" fmla="*/ 281 w 2680"/>
                <a:gd name="T63" fmla="*/ 136 h 2118"/>
                <a:gd name="T64" fmla="*/ 272 w 2680"/>
                <a:gd name="T65" fmla="*/ 123 h 2118"/>
                <a:gd name="T66" fmla="*/ 208 w 2680"/>
                <a:gd name="T67" fmla="*/ 109 h 2118"/>
                <a:gd name="T68" fmla="*/ 158 w 2680"/>
                <a:gd name="T69" fmla="*/ 95 h 2118"/>
                <a:gd name="T70" fmla="*/ 149 w 2680"/>
                <a:gd name="T71" fmla="*/ 86 h 2118"/>
                <a:gd name="T72" fmla="*/ 127 w 2680"/>
                <a:gd name="T73" fmla="*/ 73 h 2118"/>
                <a:gd name="T74" fmla="*/ 108 w 2680"/>
                <a:gd name="T75" fmla="*/ 59 h 2118"/>
                <a:gd name="T76" fmla="*/ 90 w 2680"/>
                <a:gd name="T77" fmla="*/ 46 h 2118"/>
                <a:gd name="T78" fmla="*/ 72 w 2680"/>
                <a:gd name="T79" fmla="*/ 32 h 2118"/>
                <a:gd name="T80" fmla="*/ 49 w 2680"/>
                <a:gd name="T81" fmla="*/ 18 h 2118"/>
                <a:gd name="T82" fmla="*/ 18 w 2680"/>
                <a:gd name="T83" fmla="*/ 9 h 2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680" h="2118">
                  <a:moveTo>
                    <a:pt x="2680" y="2118"/>
                  </a:moveTo>
                  <a:lnTo>
                    <a:pt x="2462" y="1819"/>
                  </a:lnTo>
                  <a:lnTo>
                    <a:pt x="2290" y="1642"/>
                  </a:lnTo>
                  <a:lnTo>
                    <a:pt x="2222" y="1519"/>
                  </a:lnTo>
                  <a:lnTo>
                    <a:pt x="2172" y="1424"/>
                  </a:lnTo>
                  <a:lnTo>
                    <a:pt x="2072" y="1347"/>
                  </a:lnTo>
                  <a:lnTo>
                    <a:pt x="1995" y="1279"/>
                  </a:lnTo>
                  <a:lnTo>
                    <a:pt x="1991" y="1220"/>
                  </a:lnTo>
                  <a:lnTo>
                    <a:pt x="1959" y="1170"/>
                  </a:lnTo>
                  <a:lnTo>
                    <a:pt x="1904" y="1125"/>
                  </a:lnTo>
                  <a:lnTo>
                    <a:pt x="1841" y="1084"/>
                  </a:lnTo>
                  <a:lnTo>
                    <a:pt x="1809" y="1048"/>
                  </a:lnTo>
                  <a:lnTo>
                    <a:pt x="1787" y="1012"/>
                  </a:lnTo>
                  <a:lnTo>
                    <a:pt x="1777" y="980"/>
                  </a:lnTo>
                  <a:lnTo>
                    <a:pt x="1632" y="953"/>
                  </a:lnTo>
                  <a:lnTo>
                    <a:pt x="1578" y="925"/>
                  </a:lnTo>
                  <a:lnTo>
                    <a:pt x="1446" y="898"/>
                  </a:lnTo>
                  <a:lnTo>
                    <a:pt x="1406" y="871"/>
                  </a:lnTo>
                  <a:lnTo>
                    <a:pt x="1347" y="848"/>
                  </a:lnTo>
                  <a:lnTo>
                    <a:pt x="1333" y="826"/>
                  </a:lnTo>
                  <a:lnTo>
                    <a:pt x="1315" y="807"/>
                  </a:lnTo>
                  <a:lnTo>
                    <a:pt x="1301" y="785"/>
                  </a:lnTo>
                  <a:lnTo>
                    <a:pt x="1297" y="767"/>
                  </a:lnTo>
                  <a:lnTo>
                    <a:pt x="1269" y="749"/>
                  </a:lnTo>
                  <a:lnTo>
                    <a:pt x="1170" y="730"/>
                  </a:lnTo>
                  <a:lnTo>
                    <a:pt x="1138" y="712"/>
                  </a:lnTo>
                  <a:lnTo>
                    <a:pt x="1129" y="699"/>
                  </a:lnTo>
                  <a:lnTo>
                    <a:pt x="1106" y="680"/>
                  </a:lnTo>
                  <a:lnTo>
                    <a:pt x="1079" y="667"/>
                  </a:lnTo>
                  <a:lnTo>
                    <a:pt x="1070" y="653"/>
                  </a:lnTo>
                  <a:lnTo>
                    <a:pt x="1020" y="640"/>
                  </a:lnTo>
                  <a:lnTo>
                    <a:pt x="1006" y="626"/>
                  </a:lnTo>
                  <a:lnTo>
                    <a:pt x="1006" y="612"/>
                  </a:lnTo>
                  <a:lnTo>
                    <a:pt x="970" y="599"/>
                  </a:lnTo>
                  <a:lnTo>
                    <a:pt x="952" y="585"/>
                  </a:lnTo>
                  <a:lnTo>
                    <a:pt x="947" y="576"/>
                  </a:lnTo>
                  <a:lnTo>
                    <a:pt x="943" y="563"/>
                  </a:lnTo>
                  <a:lnTo>
                    <a:pt x="943" y="549"/>
                  </a:lnTo>
                  <a:lnTo>
                    <a:pt x="938" y="540"/>
                  </a:lnTo>
                  <a:lnTo>
                    <a:pt x="920" y="531"/>
                  </a:lnTo>
                  <a:lnTo>
                    <a:pt x="893" y="517"/>
                  </a:lnTo>
                  <a:lnTo>
                    <a:pt x="884" y="508"/>
                  </a:lnTo>
                  <a:lnTo>
                    <a:pt x="879" y="499"/>
                  </a:lnTo>
                  <a:lnTo>
                    <a:pt x="807" y="490"/>
                  </a:lnTo>
                  <a:lnTo>
                    <a:pt x="775" y="476"/>
                  </a:lnTo>
                  <a:lnTo>
                    <a:pt x="739" y="467"/>
                  </a:lnTo>
                  <a:lnTo>
                    <a:pt x="734" y="458"/>
                  </a:lnTo>
                  <a:lnTo>
                    <a:pt x="725" y="449"/>
                  </a:lnTo>
                  <a:lnTo>
                    <a:pt x="680" y="440"/>
                  </a:lnTo>
                  <a:lnTo>
                    <a:pt x="675" y="431"/>
                  </a:lnTo>
                  <a:lnTo>
                    <a:pt x="648" y="427"/>
                  </a:lnTo>
                  <a:lnTo>
                    <a:pt x="644" y="417"/>
                  </a:lnTo>
                  <a:lnTo>
                    <a:pt x="635" y="408"/>
                  </a:lnTo>
                  <a:lnTo>
                    <a:pt x="598" y="399"/>
                  </a:lnTo>
                  <a:lnTo>
                    <a:pt x="598" y="390"/>
                  </a:lnTo>
                  <a:lnTo>
                    <a:pt x="589" y="386"/>
                  </a:lnTo>
                  <a:lnTo>
                    <a:pt x="571" y="377"/>
                  </a:lnTo>
                  <a:lnTo>
                    <a:pt x="566" y="368"/>
                  </a:lnTo>
                  <a:lnTo>
                    <a:pt x="553" y="363"/>
                  </a:lnTo>
                  <a:lnTo>
                    <a:pt x="548" y="354"/>
                  </a:lnTo>
                  <a:lnTo>
                    <a:pt x="544" y="349"/>
                  </a:lnTo>
                  <a:lnTo>
                    <a:pt x="535" y="340"/>
                  </a:lnTo>
                  <a:lnTo>
                    <a:pt x="535" y="331"/>
                  </a:lnTo>
                  <a:lnTo>
                    <a:pt x="512" y="327"/>
                  </a:lnTo>
                  <a:lnTo>
                    <a:pt x="503" y="322"/>
                  </a:lnTo>
                  <a:lnTo>
                    <a:pt x="489" y="313"/>
                  </a:lnTo>
                  <a:lnTo>
                    <a:pt x="485" y="309"/>
                  </a:lnTo>
                  <a:lnTo>
                    <a:pt x="476" y="300"/>
                  </a:lnTo>
                  <a:lnTo>
                    <a:pt x="471" y="295"/>
                  </a:lnTo>
                  <a:lnTo>
                    <a:pt x="462" y="286"/>
                  </a:lnTo>
                  <a:lnTo>
                    <a:pt x="458" y="281"/>
                  </a:lnTo>
                  <a:lnTo>
                    <a:pt x="453" y="277"/>
                  </a:lnTo>
                  <a:lnTo>
                    <a:pt x="453" y="272"/>
                  </a:lnTo>
                  <a:lnTo>
                    <a:pt x="449" y="263"/>
                  </a:lnTo>
                  <a:lnTo>
                    <a:pt x="449" y="254"/>
                  </a:lnTo>
                  <a:lnTo>
                    <a:pt x="430" y="245"/>
                  </a:lnTo>
                  <a:lnTo>
                    <a:pt x="426" y="241"/>
                  </a:lnTo>
                  <a:lnTo>
                    <a:pt x="421" y="236"/>
                  </a:lnTo>
                  <a:lnTo>
                    <a:pt x="421" y="232"/>
                  </a:lnTo>
                  <a:lnTo>
                    <a:pt x="417" y="227"/>
                  </a:lnTo>
                  <a:lnTo>
                    <a:pt x="399" y="218"/>
                  </a:lnTo>
                  <a:lnTo>
                    <a:pt x="399" y="213"/>
                  </a:lnTo>
                  <a:lnTo>
                    <a:pt x="390" y="209"/>
                  </a:lnTo>
                  <a:lnTo>
                    <a:pt x="390" y="200"/>
                  </a:lnTo>
                  <a:lnTo>
                    <a:pt x="371" y="195"/>
                  </a:lnTo>
                  <a:lnTo>
                    <a:pt x="353" y="191"/>
                  </a:lnTo>
                  <a:lnTo>
                    <a:pt x="353" y="186"/>
                  </a:lnTo>
                  <a:lnTo>
                    <a:pt x="349" y="182"/>
                  </a:lnTo>
                  <a:lnTo>
                    <a:pt x="340" y="177"/>
                  </a:lnTo>
                  <a:lnTo>
                    <a:pt x="340" y="168"/>
                  </a:lnTo>
                  <a:lnTo>
                    <a:pt x="331" y="163"/>
                  </a:lnTo>
                  <a:lnTo>
                    <a:pt x="322" y="159"/>
                  </a:lnTo>
                  <a:lnTo>
                    <a:pt x="312" y="154"/>
                  </a:lnTo>
                  <a:lnTo>
                    <a:pt x="308" y="150"/>
                  </a:lnTo>
                  <a:lnTo>
                    <a:pt x="308" y="141"/>
                  </a:lnTo>
                  <a:lnTo>
                    <a:pt x="281" y="136"/>
                  </a:lnTo>
                  <a:lnTo>
                    <a:pt x="281" y="132"/>
                  </a:lnTo>
                  <a:lnTo>
                    <a:pt x="276" y="127"/>
                  </a:lnTo>
                  <a:lnTo>
                    <a:pt x="272" y="123"/>
                  </a:lnTo>
                  <a:lnTo>
                    <a:pt x="254" y="118"/>
                  </a:lnTo>
                  <a:lnTo>
                    <a:pt x="249" y="114"/>
                  </a:lnTo>
                  <a:lnTo>
                    <a:pt x="208" y="109"/>
                  </a:lnTo>
                  <a:lnTo>
                    <a:pt x="208" y="105"/>
                  </a:lnTo>
                  <a:lnTo>
                    <a:pt x="167" y="100"/>
                  </a:lnTo>
                  <a:lnTo>
                    <a:pt x="158" y="95"/>
                  </a:lnTo>
                  <a:lnTo>
                    <a:pt x="154" y="95"/>
                  </a:lnTo>
                  <a:lnTo>
                    <a:pt x="149" y="91"/>
                  </a:lnTo>
                  <a:lnTo>
                    <a:pt x="149" y="86"/>
                  </a:lnTo>
                  <a:lnTo>
                    <a:pt x="145" y="82"/>
                  </a:lnTo>
                  <a:lnTo>
                    <a:pt x="136" y="77"/>
                  </a:lnTo>
                  <a:lnTo>
                    <a:pt x="127" y="73"/>
                  </a:lnTo>
                  <a:lnTo>
                    <a:pt x="117" y="68"/>
                  </a:lnTo>
                  <a:lnTo>
                    <a:pt x="117" y="64"/>
                  </a:lnTo>
                  <a:lnTo>
                    <a:pt x="108" y="59"/>
                  </a:lnTo>
                  <a:lnTo>
                    <a:pt x="99" y="55"/>
                  </a:lnTo>
                  <a:lnTo>
                    <a:pt x="95" y="50"/>
                  </a:lnTo>
                  <a:lnTo>
                    <a:pt x="90" y="46"/>
                  </a:lnTo>
                  <a:lnTo>
                    <a:pt x="86" y="41"/>
                  </a:lnTo>
                  <a:lnTo>
                    <a:pt x="77" y="37"/>
                  </a:lnTo>
                  <a:lnTo>
                    <a:pt x="72" y="32"/>
                  </a:lnTo>
                  <a:lnTo>
                    <a:pt x="68" y="27"/>
                  </a:lnTo>
                  <a:lnTo>
                    <a:pt x="63" y="23"/>
                  </a:lnTo>
                  <a:lnTo>
                    <a:pt x="49" y="18"/>
                  </a:lnTo>
                  <a:lnTo>
                    <a:pt x="40" y="14"/>
                  </a:lnTo>
                  <a:lnTo>
                    <a:pt x="36" y="14"/>
                  </a:lnTo>
                  <a:lnTo>
                    <a:pt x="18" y="9"/>
                  </a:lnTo>
                  <a:lnTo>
                    <a:pt x="18" y="5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endParaRPr>
            </a:p>
          </p:txBody>
        </p:sp>
        <p:sp>
          <p:nvSpPr>
            <p:cNvPr id="122" name="Freeform 105"/>
            <p:cNvSpPr>
              <a:spLocks/>
            </p:cNvSpPr>
            <p:nvPr/>
          </p:nvSpPr>
          <p:spPr bwMode="auto">
            <a:xfrm>
              <a:off x="1666875" y="1717675"/>
              <a:ext cx="1239838" cy="568325"/>
            </a:xfrm>
            <a:custGeom>
              <a:avLst/>
              <a:gdLst>
                <a:gd name="T0" fmla="*/ 776 w 781"/>
                <a:gd name="T1" fmla="*/ 358 h 358"/>
                <a:gd name="T2" fmla="*/ 740 w 781"/>
                <a:gd name="T3" fmla="*/ 349 h 358"/>
                <a:gd name="T4" fmla="*/ 726 w 781"/>
                <a:gd name="T5" fmla="*/ 345 h 358"/>
                <a:gd name="T6" fmla="*/ 713 w 781"/>
                <a:gd name="T7" fmla="*/ 340 h 358"/>
                <a:gd name="T8" fmla="*/ 703 w 781"/>
                <a:gd name="T9" fmla="*/ 331 h 358"/>
                <a:gd name="T10" fmla="*/ 699 w 781"/>
                <a:gd name="T11" fmla="*/ 322 h 358"/>
                <a:gd name="T12" fmla="*/ 676 w 781"/>
                <a:gd name="T13" fmla="*/ 317 h 358"/>
                <a:gd name="T14" fmla="*/ 663 w 781"/>
                <a:gd name="T15" fmla="*/ 313 h 358"/>
                <a:gd name="T16" fmla="*/ 654 w 781"/>
                <a:gd name="T17" fmla="*/ 304 h 358"/>
                <a:gd name="T18" fmla="*/ 644 w 781"/>
                <a:gd name="T19" fmla="*/ 299 h 358"/>
                <a:gd name="T20" fmla="*/ 635 w 781"/>
                <a:gd name="T21" fmla="*/ 295 h 358"/>
                <a:gd name="T22" fmla="*/ 626 w 781"/>
                <a:gd name="T23" fmla="*/ 286 h 358"/>
                <a:gd name="T24" fmla="*/ 617 w 781"/>
                <a:gd name="T25" fmla="*/ 281 h 358"/>
                <a:gd name="T26" fmla="*/ 608 w 781"/>
                <a:gd name="T27" fmla="*/ 272 h 358"/>
                <a:gd name="T28" fmla="*/ 595 w 781"/>
                <a:gd name="T29" fmla="*/ 268 h 358"/>
                <a:gd name="T30" fmla="*/ 581 w 781"/>
                <a:gd name="T31" fmla="*/ 258 h 358"/>
                <a:gd name="T32" fmla="*/ 558 w 781"/>
                <a:gd name="T33" fmla="*/ 254 h 358"/>
                <a:gd name="T34" fmla="*/ 549 w 781"/>
                <a:gd name="T35" fmla="*/ 249 h 358"/>
                <a:gd name="T36" fmla="*/ 540 w 781"/>
                <a:gd name="T37" fmla="*/ 245 h 358"/>
                <a:gd name="T38" fmla="*/ 527 w 781"/>
                <a:gd name="T39" fmla="*/ 240 h 358"/>
                <a:gd name="T40" fmla="*/ 517 w 781"/>
                <a:gd name="T41" fmla="*/ 231 h 358"/>
                <a:gd name="T42" fmla="*/ 508 w 781"/>
                <a:gd name="T43" fmla="*/ 222 h 358"/>
                <a:gd name="T44" fmla="*/ 499 w 781"/>
                <a:gd name="T45" fmla="*/ 213 h 358"/>
                <a:gd name="T46" fmla="*/ 490 w 781"/>
                <a:gd name="T47" fmla="*/ 209 h 358"/>
                <a:gd name="T48" fmla="*/ 481 w 781"/>
                <a:gd name="T49" fmla="*/ 199 h 358"/>
                <a:gd name="T50" fmla="*/ 472 w 781"/>
                <a:gd name="T51" fmla="*/ 190 h 358"/>
                <a:gd name="T52" fmla="*/ 463 w 781"/>
                <a:gd name="T53" fmla="*/ 190 h 358"/>
                <a:gd name="T54" fmla="*/ 449 w 781"/>
                <a:gd name="T55" fmla="*/ 186 h 358"/>
                <a:gd name="T56" fmla="*/ 440 w 781"/>
                <a:gd name="T57" fmla="*/ 181 h 358"/>
                <a:gd name="T58" fmla="*/ 422 w 781"/>
                <a:gd name="T59" fmla="*/ 177 h 358"/>
                <a:gd name="T60" fmla="*/ 400 w 781"/>
                <a:gd name="T61" fmla="*/ 168 h 358"/>
                <a:gd name="T62" fmla="*/ 386 w 781"/>
                <a:gd name="T63" fmla="*/ 163 h 358"/>
                <a:gd name="T64" fmla="*/ 372 w 781"/>
                <a:gd name="T65" fmla="*/ 154 h 358"/>
                <a:gd name="T66" fmla="*/ 368 w 781"/>
                <a:gd name="T67" fmla="*/ 145 h 358"/>
                <a:gd name="T68" fmla="*/ 345 w 781"/>
                <a:gd name="T69" fmla="*/ 136 h 358"/>
                <a:gd name="T70" fmla="*/ 332 w 781"/>
                <a:gd name="T71" fmla="*/ 127 h 358"/>
                <a:gd name="T72" fmla="*/ 322 w 781"/>
                <a:gd name="T73" fmla="*/ 118 h 358"/>
                <a:gd name="T74" fmla="*/ 313 w 781"/>
                <a:gd name="T75" fmla="*/ 118 h 358"/>
                <a:gd name="T76" fmla="*/ 300 w 781"/>
                <a:gd name="T77" fmla="*/ 109 h 358"/>
                <a:gd name="T78" fmla="*/ 291 w 781"/>
                <a:gd name="T79" fmla="*/ 109 h 358"/>
                <a:gd name="T80" fmla="*/ 282 w 781"/>
                <a:gd name="T81" fmla="*/ 104 h 358"/>
                <a:gd name="T82" fmla="*/ 273 w 781"/>
                <a:gd name="T83" fmla="*/ 95 h 358"/>
                <a:gd name="T84" fmla="*/ 263 w 781"/>
                <a:gd name="T85" fmla="*/ 91 h 358"/>
                <a:gd name="T86" fmla="*/ 250 w 781"/>
                <a:gd name="T87" fmla="*/ 91 h 358"/>
                <a:gd name="T88" fmla="*/ 241 w 781"/>
                <a:gd name="T89" fmla="*/ 86 h 358"/>
                <a:gd name="T90" fmla="*/ 232 w 781"/>
                <a:gd name="T91" fmla="*/ 82 h 358"/>
                <a:gd name="T92" fmla="*/ 223 w 781"/>
                <a:gd name="T93" fmla="*/ 73 h 358"/>
                <a:gd name="T94" fmla="*/ 209 w 781"/>
                <a:gd name="T95" fmla="*/ 68 h 358"/>
                <a:gd name="T96" fmla="*/ 200 w 781"/>
                <a:gd name="T97" fmla="*/ 63 h 358"/>
                <a:gd name="T98" fmla="*/ 191 w 781"/>
                <a:gd name="T99" fmla="*/ 59 h 358"/>
                <a:gd name="T100" fmla="*/ 177 w 781"/>
                <a:gd name="T101" fmla="*/ 54 h 358"/>
                <a:gd name="T102" fmla="*/ 168 w 781"/>
                <a:gd name="T103" fmla="*/ 50 h 358"/>
                <a:gd name="T104" fmla="*/ 141 w 781"/>
                <a:gd name="T105" fmla="*/ 45 h 358"/>
                <a:gd name="T106" fmla="*/ 123 w 781"/>
                <a:gd name="T107" fmla="*/ 41 h 358"/>
                <a:gd name="T108" fmla="*/ 105 w 781"/>
                <a:gd name="T109" fmla="*/ 36 h 358"/>
                <a:gd name="T110" fmla="*/ 87 w 781"/>
                <a:gd name="T111" fmla="*/ 32 h 358"/>
                <a:gd name="T112" fmla="*/ 78 w 781"/>
                <a:gd name="T113" fmla="*/ 32 h 358"/>
                <a:gd name="T114" fmla="*/ 64 w 781"/>
                <a:gd name="T115" fmla="*/ 27 h 358"/>
                <a:gd name="T116" fmla="*/ 41 w 781"/>
                <a:gd name="T117" fmla="*/ 18 h 358"/>
                <a:gd name="T118" fmla="*/ 32 w 781"/>
                <a:gd name="T119" fmla="*/ 14 h 358"/>
                <a:gd name="T120" fmla="*/ 23 w 781"/>
                <a:gd name="T121" fmla="*/ 9 h 358"/>
                <a:gd name="T122" fmla="*/ 5 w 781"/>
                <a:gd name="T123" fmla="*/ 4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81" h="358">
                  <a:moveTo>
                    <a:pt x="781" y="358"/>
                  </a:moveTo>
                  <a:lnTo>
                    <a:pt x="776" y="358"/>
                  </a:lnTo>
                  <a:lnTo>
                    <a:pt x="753" y="354"/>
                  </a:lnTo>
                  <a:lnTo>
                    <a:pt x="740" y="349"/>
                  </a:lnTo>
                  <a:lnTo>
                    <a:pt x="731" y="349"/>
                  </a:lnTo>
                  <a:lnTo>
                    <a:pt x="726" y="345"/>
                  </a:lnTo>
                  <a:lnTo>
                    <a:pt x="722" y="340"/>
                  </a:lnTo>
                  <a:lnTo>
                    <a:pt x="713" y="340"/>
                  </a:lnTo>
                  <a:lnTo>
                    <a:pt x="703" y="336"/>
                  </a:lnTo>
                  <a:lnTo>
                    <a:pt x="703" y="331"/>
                  </a:lnTo>
                  <a:lnTo>
                    <a:pt x="699" y="326"/>
                  </a:lnTo>
                  <a:lnTo>
                    <a:pt x="699" y="322"/>
                  </a:lnTo>
                  <a:lnTo>
                    <a:pt x="681" y="322"/>
                  </a:lnTo>
                  <a:lnTo>
                    <a:pt x="676" y="317"/>
                  </a:lnTo>
                  <a:lnTo>
                    <a:pt x="672" y="317"/>
                  </a:lnTo>
                  <a:lnTo>
                    <a:pt x="663" y="313"/>
                  </a:lnTo>
                  <a:lnTo>
                    <a:pt x="658" y="308"/>
                  </a:lnTo>
                  <a:lnTo>
                    <a:pt x="654" y="304"/>
                  </a:lnTo>
                  <a:lnTo>
                    <a:pt x="654" y="299"/>
                  </a:lnTo>
                  <a:lnTo>
                    <a:pt x="644" y="299"/>
                  </a:lnTo>
                  <a:lnTo>
                    <a:pt x="640" y="295"/>
                  </a:lnTo>
                  <a:lnTo>
                    <a:pt x="635" y="295"/>
                  </a:lnTo>
                  <a:lnTo>
                    <a:pt x="626" y="290"/>
                  </a:lnTo>
                  <a:lnTo>
                    <a:pt x="626" y="286"/>
                  </a:lnTo>
                  <a:lnTo>
                    <a:pt x="622" y="281"/>
                  </a:lnTo>
                  <a:lnTo>
                    <a:pt x="617" y="281"/>
                  </a:lnTo>
                  <a:lnTo>
                    <a:pt x="613" y="277"/>
                  </a:lnTo>
                  <a:lnTo>
                    <a:pt x="608" y="272"/>
                  </a:lnTo>
                  <a:lnTo>
                    <a:pt x="599" y="268"/>
                  </a:lnTo>
                  <a:lnTo>
                    <a:pt x="595" y="268"/>
                  </a:lnTo>
                  <a:lnTo>
                    <a:pt x="586" y="263"/>
                  </a:lnTo>
                  <a:lnTo>
                    <a:pt x="581" y="258"/>
                  </a:lnTo>
                  <a:lnTo>
                    <a:pt x="576" y="258"/>
                  </a:lnTo>
                  <a:lnTo>
                    <a:pt x="558" y="254"/>
                  </a:lnTo>
                  <a:lnTo>
                    <a:pt x="554" y="254"/>
                  </a:lnTo>
                  <a:lnTo>
                    <a:pt x="549" y="249"/>
                  </a:lnTo>
                  <a:lnTo>
                    <a:pt x="545" y="249"/>
                  </a:lnTo>
                  <a:lnTo>
                    <a:pt x="540" y="245"/>
                  </a:lnTo>
                  <a:lnTo>
                    <a:pt x="536" y="240"/>
                  </a:lnTo>
                  <a:lnTo>
                    <a:pt x="527" y="240"/>
                  </a:lnTo>
                  <a:lnTo>
                    <a:pt x="517" y="236"/>
                  </a:lnTo>
                  <a:lnTo>
                    <a:pt x="517" y="231"/>
                  </a:lnTo>
                  <a:lnTo>
                    <a:pt x="513" y="227"/>
                  </a:lnTo>
                  <a:lnTo>
                    <a:pt x="508" y="222"/>
                  </a:lnTo>
                  <a:lnTo>
                    <a:pt x="504" y="218"/>
                  </a:lnTo>
                  <a:lnTo>
                    <a:pt x="499" y="213"/>
                  </a:lnTo>
                  <a:lnTo>
                    <a:pt x="495" y="209"/>
                  </a:lnTo>
                  <a:lnTo>
                    <a:pt x="490" y="209"/>
                  </a:lnTo>
                  <a:lnTo>
                    <a:pt x="486" y="204"/>
                  </a:lnTo>
                  <a:lnTo>
                    <a:pt x="481" y="199"/>
                  </a:lnTo>
                  <a:lnTo>
                    <a:pt x="477" y="195"/>
                  </a:lnTo>
                  <a:lnTo>
                    <a:pt x="472" y="190"/>
                  </a:lnTo>
                  <a:lnTo>
                    <a:pt x="468" y="190"/>
                  </a:lnTo>
                  <a:lnTo>
                    <a:pt x="463" y="190"/>
                  </a:lnTo>
                  <a:lnTo>
                    <a:pt x="459" y="186"/>
                  </a:lnTo>
                  <a:lnTo>
                    <a:pt x="449" y="186"/>
                  </a:lnTo>
                  <a:lnTo>
                    <a:pt x="445" y="181"/>
                  </a:lnTo>
                  <a:lnTo>
                    <a:pt x="440" y="181"/>
                  </a:lnTo>
                  <a:lnTo>
                    <a:pt x="431" y="177"/>
                  </a:lnTo>
                  <a:lnTo>
                    <a:pt x="422" y="177"/>
                  </a:lnTo>
                  <a:lnTo>
                    <a:pt x="409" y="172"/>
                  </a:lnTo>
                  <a:lnTo>
                    <a:pt x="400" y="168"/>
                  </a:lnTo>
                  <a:lnTo>
                    <a:pt x="381" y="163"/>
                  </a:lnTo>
                  <a:lnTo>
                    <a:pt x="386" y="163"/>
                  </a:lnTo>
                  <a:lnTo>
                    <a:pt x="381" y="163"/>
                  </a:lnTo>
                  <a:lnTo>
                    <a:pt x="372" y="154"/>
                  </a:lnTo>
                  <a:lnTo>
                    <a:pt x="372" y="150"/>
                  </a:lnTo>
                  <a:lnTo>
                    <a:pt x="368" y="145"/>
                  </a:lnTo>
                  <a:lnTo>
                    <a:pt x="350" y="141"/>
                  </a:lnTo>
                  <a:lnTo>
                    <a:pt x="345" y="136"/>
                  </a:lnTo>
                  <a:lnTo>
                    <a:pt x="336" y="131"/>
                  </a:lnTo>
                  <a:lnTo>
                    <a:pt x="332" y="127"/>
                  </a:lnTo>
                  <a:lnTo>
                    <a:pt x="327" y="122"/>
                  </a:lnTo>
                  <a:lnTo>
                    <a:pt x="322" y="118"/>
                  </a:lnTo>
                  <a:lnTo>
                    <a:pt x="318" y="118"/>
                  </a:lnTo>
                  <a:lnTo>
                    <a:pt x="313" y="118"/>
                  </a:lnTo>
                  <a:lnTo>
                    <a:pt x="304" y="113"/>
                  </a:lnTo>
                  <a:lnTo>
                    <a:pt x="300" y="109"/>
                  </a:lnTo>
                  <a:lnTo>
                    <a:pt x="295" y="109"/>
                  </a:lnTo>
                  <a:lnTo>
                    <a:pt x="291" y="109"/>
                  </a:lnTo>
                  <a:lnTo>
                    <a:pt x="286" y="104"/>
                  </a:lnTo>
                  <a:lnTo>
                    <a:pt x="282" y="104"/>
                  </a:lnTo>
                  <a:lnTo>
                    <a:pt x="277" y="100"/>
                  </a:lnTo>
                  <a:lnTo>
                    <a:pt x="273" y="95"/>
                  </a:lnTo>
                  <a:lnTo>
                    <a:pt x="268" y="95"/>
                  </a:lnTo>
                  <a:lnTo>
                    <a:pt x="263" y="91"/>
                  </a:lnTo>
                  <a:lnTo>
                    <a:pt x="259" y="91"/>
                  </a:lnTo>
                  <a:lnTo>
                    <a:pt x="250" y="91"/>
                  </a:lnTo>
                  <a:lnTo>
                    <a:pt x="245" y="86"/>
                  </a:lnTo>
                  <a:lnTo>
                    <a:pt x="241" y="86"/>
                  </a:lnTo>
                  <a:lnTo>
                    <a:pt x="236" y="82"/>
                  </a:lnTo>
                  <a:lnTo>
                    <a:pt x="232" y="82"/>
                  </a:lnTo>
                  <a:lnTo>
                    <a:pt x="227" y="77"/>
                  </a:lnTo>
                  <a:lnTo>
                    <a:pt x="223" y="73"/>
                  </a:lnTo>
                  <a:lnTo>
                    <a:pt x="214" y="73"/>
                  </a:lnTo>
                  <a:lnTo>
                    <a:pt x="209" y="68"/>
                  </a:lnTo>
                  <a:lnTo>
                    <a:pt x="205" y="63"/>
                  </a:lnTo>
                  <a:lnTo>
                    <a:pt x="200" y="63"/>
                  </a:lnTo>
                  <a:lnTo>
                    <a:pt x="195" y="59"/>
                  </a:lnTo>
                  <a:lnTo>
                    <a:pt x="191" y="59"/>
                  </a:lnTo>
                  <a:lnTo>
                    <a:pt x="186" y="54"/>
                  </a:lnTo>
                  <a:lnTo>
                    <a:pt x="177" y="54"/>
                  </a:lnTo>
                  <a:lnTo>
                    <a:pt x="173" y="50"/>
                  </a:lnTo>
                  <a:lnTo>
                    <a:pt x="168" y="50"/>
                  </a:lnTo>
                  <a:lnTo>
                    <a:pt x="141" y="50"/>
                  </a:lnTo>
                  <a:lnTo>
                    <a:pt x="141" y="45"/>
                  </a:lnTo>
                  <a:lnTo>
                    <a:pt x="132" y="45"/>
                  </a:lnTo>
                  <a:lnTo>
                    <a:pt x="123" y="41"/>
                  </a:lnTo>
                  <a:lnTo>
                    <a:pt x="109" y="41"/>
                  </a:lnTo>
                  <a:lnTo>
                    <a:pt x="105" y="36"/>
                  </a:lnTo>
                  <a:lnTo>
                    <a:pt x="100" y="36"/>
                  </a:lnTo>
                  <a:lnTo>
                    <a:pt x="87" y="32"/>
                  </a:lnTo>
                  <a:lnTo>
                    <a:pt x="82" y="32"/>
                  </a:lnTo>
                  <a:lnTo>
                    <a:pt x="78" y="32"/>
                  </a:lnTo>
                  <a:lnTo>
                    <a:pt x="68" y="27"/>
                  </a:lnTo>
                  <a:lnTo>
                    <a:pt x="64" y="27"/>
                  </a:lnTo>
                  <a:lnTo>
                    <a:pt x="59" y="23"/>
                  </a:lnTo>
                  <a:lnTo>
                    <a:pt x="41" y="18"/>
                  </a:lnTo>
                  <a:lnTo>
                    <a:pt x="37" y="18"/>
                  </a:lnTo>
                  <a:lnTo>
                    <a:pt x="32" y="14"/>
                  </a:lnTo>
                  <a:lnTo>
                    <a:pt x="28" y="9"/>
                  </a:lnTo>
                  <a:lnTo>
                    <a:pt x="23" y="9"/>
                  </a:lnTo>
                  <a:lnTo>
                    <a:pt x="19" y="4"/>
                  </a:lnTo>
                  <a:lnTo>
                    <a:pt x="5" y="4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endParaRPr>
            </a:p>
          </p:txBody>
        </p:sp>
      </p:grpSp>
      <p:sp>
        <p:nvSpPr>
          <p:cNvPr id="7724035" name="Line 3"/>
          <p:cNvSpPr>
            <a:spLocks noChangeShapeType="1"/>
          </p:cNvSpPr>
          <p:nvPr/>
        </p:nvSpPr>
        <p:spPr bwMode="auto">
          <a:xfrm>
            <a:off x="1803400" y="6161088"/>
            <a:ext cx="59690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37" name="Line 5"/>
          <p:cNvSpPr>
            <a:spLocks noChangeShapeType="1"/>
          </p:cNvSpPr>
          <p:nvPr/>
        </p:nvSpPr>
        <p:spPr bwMode="auto">
          <a:xfrm flipV="1">
            <a:off x="1574800" y="601921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38" name="Line 6"/>
          <p:cNvSpPr>
            <a:spLocks noChangeShapeType="1"/>
          </p:cNvSpPr>
          <p:nvPr/>
        </p:nvSpPr>
        <p:spPr bwMode="auto">
          <a:xfrm flipV="1">
            <a:off x="1574800" y="5990639"/>
            <a:ext cx="1588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39" name="Rectangle 7"/>
          <p:cNvSpPr>
            <a:spLocks noChangeArrowheads="1"/>
          </p:cNvSpPr>
          <p:nvPr/>
        </p:nvSpPr>
        <p:spPr bwMode="auto">
          <a:xfrm>
            <a:off x="1739900" y="6218237"/>
            <a:ext cx="150682" cy="161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0" name="Rectangle 8"/>
          <p:cNvSpPr>
            <a:spLocks noChangeArrowheads="1"/>
          </p:cNvSpPr>
          <p:nvPr/>
        </p:nvSpPr>
        <p:spPr bwMode="auto">
          <a:xfrm>
            <a:off x="1839914" y="6183312"/>
            <a:ext cx="6412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2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1" name="Line 9"/>
          <p:cNvSpPr>
            <a:spLocks noChangeShapeType="1"/>
          </p:cNvSpPr>
          <p:nvPr/>
        </p:nvSpPr>
        <p:spPr bwMode="auto">
          <a:xfrm flipV="1">
            <a:off x="23447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2" name="Line 10"/>
          <p:cNvSpPr>
            <a:spLocks noChangeShapeType="1"/>
          </p:cNvSpPr>
          <p:nvPr/>
        </p:nvSpPr>
        <p:spPr bwMode="auto">
          <a:xfrm flipV="1">
            <a:off x="26606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3" name="Line 11"/>
          <p:cNvSpPr>
            <a:spLocks noChangeShapeType="1"/>
          </p:cNvSpPr>
          <p:nvPr/>
        </p:nvSpPr>
        <p:spPr bwMode="auto">
          <a:xfrm flipV="1">
            <a:off x="28908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4" name="Line 12"/>
          <p:cNvSpPr>
            <a:spLocks noChangeShapeType="1"/>
          </p:cNvSpPr>
          <p:nvPr/>
        </p:nvSpPr>
        <p:spPr bwMode="auto">
          <a:xfrm flipV="1">
            <a:off x="30638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5" name="Line 13"/>
          <p:cNvSpPr>
            <a:spLocks noChangeShapeType="1"/>
          </p:cNvSpPr>
          <p:nvPr/>
        </p:nvSpPr>
        <p:spPr bwMode="auto">
          <a:xfrm flipV="1">
            <a:off x="32083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6" name="Line 14"/>
          <p:cNvSpPr>
            <a:spLocks noChangeShapeType="1"/>
          </p:cNvSpPr>
          <p:nvPr/>
        </p:nvSpPr>
        <p:spPr bwMode="auto">
          <a:xfrm flipV="1">
            <a:off x="33305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7" name="Line 15"/>
          <p:cNvSpPr>
            <a:spLocks noChangeShapeType="1"/>
          </p:cNvSpPr>
          <p:nvPr/>
        </p:nvSpPr>
        <p:spPr bwMode="auto">
          <a:xfrm flipV="1">
            <a:off x="343058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8" name="Line 16"/>
          <p:cNvSpPr>
            <a:spLocks noChangeShapeType="1"/>
          </p:cNvSpPr>
          <p:nvPr/>
        </p:nvSpPr>
        <p:spPr bwMode="auto">
          <a:xfrm flipV="1">
            <a:off x="35242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49" name="Line 17"/>
          <p:cNvSpPr>
            <a:spLocks noChangeShapeType="1"/>
          </p:cNvSpPr>
          <p:nvPr/>
        </p:nvSpPr>
        <p:spPr bwMode="auto">
          <a:xfrm flipV="1">
            <a:off x="361156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0" name="Line 18"/>
          <p:cNvSpPr>
            <a:spLocks noChangeShapeType="1"/>
          </p:cNvSpPr>
          <p:nvPr/>
        </p:nvSpPr>
        <p:spPr bwMode="auto">
          <a:xfrm flipV="1">
            <a:off x="3611564" y="6095999"/>
            <a:ext cx="1587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1" name="Rectangle 19"/>
          <p:cNvSpPr>
            <a:spLocks noChangeArrowheads="1"/>
          </p:cNvSpPr>
          <p:nvPr/>
        </p:nvSpPr>
        <p:spPr bwMode="auto">
          <a:xfrm>
            <a:off x="3546475" y="6218237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2" name="Rectangle 20"/>
          <p:cNvSpPr>
            <a:spLocks noChangeArrowheads="1"/>
          </p:cNvSpPr>
          <p:nvPr/>
        </p:nvSpPr>
        <p:spPr bwMode="auto">
          <a:xfrm>
            <a:off x="3648076" y="6183312"/>
            <a:ext cx="3492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3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3" name="Line 21"/>
          <p:cNvSpPr>
            <a:spLocks noChangeShapeType="1"/>
          </p:cNvSpPr>
          <p:nvPr/>
        </p:nvSpPr>
        <p:spPr bwMode="auto">
          <a:xfrm flipV="1">
            <a:off x="41513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4" name="Line 22"/>
          <p:cNvSpPr>
            <a:spLocks noChangeShapeType="1"/>
          </p:cNvSpPr>
          <p:nvPr/>
        </p:nvSpPr>
        <p:spPr bwMode="auto">
          <a:xfrm flipV="1">
            <a:off x="44688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5" name="Line 23"/>
          <p:cNvSpPr>
            <a:spLocks noChangeShapeType="1"/>
          </p:cNvSpPr>
          <p:nvPr/>
        </p:nvSpPr>
        <p:spPr bwMode="auto">
          <a:xfrm flipV="1">
            <a:off x="469900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6" name="Line 24"/>
          <p:cNvSpPr>
            <a:spLocks noChangeShapeType="1"/>
          </p:cNvSpPr>
          <p:nvPr/>
        </p:nvSpPr>
        <p:spPr bwMode="auto">
          <a:xfrm flipV="1">
            <a:off x="48720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7" name="Line 25"/>
          <p:cNvSpPr>
            <a:spLocks noChangeShapeType="1"/>
          </p:cNvSpPr>
          <p:nvPr/>
        </p:nvSpPr>
        <p:spPr bwMode="auto">
          <a:xfrm flipV="1">
            <a:off x="50149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8" name="Line 26"/>
          <p:cNvSpPr>
            <a:spLocks noChangeShapeType="1"/>
          </p:cNvSpPr>
          <p:nvPr/>
        </p:nvSpPr>
        <p:spPr bwMode="auto">
          <a:xfrm flipV="1">
            <a:off x="51371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59" name="Line 27"/>
          <p:cNvSpPr>
            <a:spLocks noChangeShapeType="1"/>
          </p:cNvSpPr>
          <p:nvPr/>
        </p:nvSpPr>
        <p:spPr bwMode="auto">
          <a:xfrm flipV="1">
            <a:off x="523875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0" name="Line 28"/>
          <p:cNvSpPr>
            <a:spLocks noChangeShapeType="1"/>
          </p:cNvSpPr>
          <p:nvPr/>
        </p:nvSpPr>
        <p:spPr bwMode="auto">
          <a:xfrm flipV="1">
            <a:off x="53324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1" name="Line 29"/>
          <p:cNvSpPr>
            <a:spLocks noChangeShapeType="1"/>
          </p:cNvSpPr>
          <p:nvPr/>
        </p:nvSpPr>
        <p:spPr bwMode="auto">
          <a:xfrm flipV="1">
            <a:off x="541813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2" name="Line 30"/>
          <p:cNvSpPr>
            <a:spLocks noChangeShapeType="1"/>
          </p:cNvSpPr>
          <p:nvPr/>
        </p:nvSpPr>
        <p:spPr bwMode="auto">
          <a:xfrm flipV="1">
            <a:off x="5418139" y="6095999"/>
            <a:ext cx="1587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3" name="Rectangle 31"/>
          <p:cNvSpPr>
            <a:spLocks noChangeArrowheads="1"/>
          </p:cNvSpPr>
          <p:nvPr/>
        </p:nvSpPr>
        <p:spPr bwMode="auto">
          <a:xfrm>
            <a:off x="5353050" y="6218237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4" name="Rectangle 32"/>
          <p:cNvSpPr>
            <a:spLocks noChangeArrowheads="1"/>
          </p:cNvSpPr>
          <p:nvPr/>
        </p:nvSpPr>
        <p:spPr bwMode="auto">
          <a:xfrm>
            <a:off x="5454651" y="6183312"/>
            <a:ext cx="3492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4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5" name="Line 33"/>
          <p:cNvSpPr>
            <a:spLocks noChangeShapeType="1"/>
          </p:cNvSpPr>
          <p:nvPr/>
        </p:nvSpPr>
        <p:spPr bwMode="auto">
          <a:xfrm flipV="1">
            <a:off x="595788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6" name="Line 34"/>
          <p:cNvSpPr>
            <a:spLocks noChangeShapeType="1"/>
          </p:cNvSpPr>
          <p:nvPr/>
        </p:nvSpPr>
        <p:spPr bwMode="auto">
          <a:xfrm flipV="1">
            <a:off x="628332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7" name="Line 35"/>
          <p:cNvSpPr>
            <a:spLocks noChangeShapeType="1"/>
          </p:cNvSpPr>
          <p:nvPr/>
        </p:nvSpPr>
        <p:spPr bwMode="auto">
          <a:xfrm flipV="1">
            <a:off x="65055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8" name="Line 36"/>
          <p:cNvSpPr>
            <a:spLocks noChangeShapeType="1"/>
          </p:cNvSpPr>
          <p:nvPr/>
        </p:nvSpPr>
        <p:spPr bwMode="auto">
          <a:xfrm flipV="1">
            <a:off x="66786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69" name="Line 37"/>
          <p:cNvSpPr>
            <a:spLocks noChangeShapeType="1"/>
          </p:cNvSpPr>
          <p:nvPr/>
        </p:nvSpPr>
        <p:spPr bwMode="auto">
          <a:xfrm flipV="1">
            <a:off x="6823075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0" name="Line 38"/>
          <p:cNvSpPr>
            <a:spLocks noChangeShapeType="1"/>
          </p:cNvSpPr>
          <p:nvPr/>
        </p:nvSpPr>
        <p:spPr bwMode="auto">
          <a:xfrm flipV="1">
            <a:off x="694531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1" name="Line 39"/>
          <p:cNvSpPr>
            <a:spLocks noChangeShapeType="1"/>
          </p:cNvSpPr>
          <p:nvPr/>
        </p:nvSpPr>
        <p:spPr bwMode="auto">
          <a:xfrm flipV="1">
            <a:off x="7053264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2" name="Line 40"/>
          <p:cNvSpPr>
            <a:spLocks noChangeShapeType="1"/>
          </p:cNvSpPr>
          <p:nvPr/>
        </p:nvSpPr>
        <p:spPr bwMode="auto">
          <a:xfrm flipV="1">
            <a:off x="7138989" y="6124575"/>
            <a:ext cx="1587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3" name="Line 41"/>
          <p:cNvSpPr>
            <a:spLocks noChangeShapeType="1"/>
          </p:cNvSpPr>
          <p:nvPr/>
        </p:nvSpPr>
        <p:spPr bwMode="auto">
          <a:xfrm flipV="1">
            <a:off x="7226300" y="6124575"/>
            <a:ext cx="1588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4" name="Line 42"/>
          <p:cNvSpPr>
            <a:spLocks noChangeShapeType="1"/>
          </p:cNvSpPr>
          <p:nvPr/>
        </p:nvSpPr>
        <p:spPr bwMode="auto">
          <a:xfrm flipV="1">
            <a:off x="7226300" y="6095999"/>
            <a:ext cx="1588" cy="650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5" name="Rectangle 43"/>
          <p:cNvSpPr>
            <a:spLocks noChangeArrowheads="1"/>
          </p:cNvSpPr>
          <p:nvPr/>
        </p:nvSpPr>
        <p:spPr bwMode="auto">
          <a:xfrm>
            <a:off x="7161213" y="6218237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6" name="Rectangle 44"/>
          <p:cNvSpPr>
            <a:spLocks noChangeArrowheads="1"/>
          </p:cNvSpPr>
          <p:nvPr/>
        </p:nvSpPr>
        <p:spPr bwMode="auto">
          <a:xfrm>
            <a:off x="7261226" y="6183312"/>
            <a:ext cx="3492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5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7" name="Line 45"/>
          <p:cNvSpPr>
            <a:spLocks noChangeShapeType="1"/>
          </p:cNvSpPr>
          <p:nvPr/>
        </p:nvSpPr>
        <p:spPr bwMode="auto">
          <a:xfrm>
            <a:off x="1803401" y="616108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8" name="Line 46"/>
          <p:cNvSpPr>
            <a:spLocks noChangeShapeType="1"/>
          </p:cNvSpPr>
          <p:nvPr/>
        </p:nvSpPr>
        <p:spPr bwMode="auto">
          <a:xfrm>
            <a:off x="1803400" y="6161088"/>
            <a:ext cx="587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79" name="Rectangle 47"/>
          <p:cNvSpPr>
            <a:spLocks noChangeArrowheads="1"/>
          </p:cNvSpPr>
          <p:nvPr/>
        </p:nvSpPr>
        <p:spPr bwMode="auto">
          <a:xfrm>
            <a:off x="1201664" y="5869731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1" name="Line 49"/>
          <p:cNvSpPr>
            <a:spLocks noChangeShapeType="1"/>
          </p:cNvSpPr>
          <p:nvPr/>
        </p:nvSpPr>
        <p:spPr bwMode="auto">
          <a:xfrm>
            <a:off x="1803401" y="568642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2" name="Line 50"/>
          <p:cNvSpPr>
            <a:spLocks noChangeShapeType="1"/>
          </p:cNvSpPr>
          <p:nvPr/>
        </p:nvSpPr>
        <p:spPr bwMode="auto">
          <a:xfrm>
            <a:off x="1803401" y="54054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3" name="Line 51"/>
          <p:cNvSpPr>
            <a:spLocks noChangeShapeType="1"/>
          </p:cNvSpPr>
          <p:nvPr/>
        </p:nvSpPr>
        <p:spPr bwMode="auto">
          <a:xfrm>
            <a:off x="1803401" y="521017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4" name="Line 52"/>
          <p:cNvSpPr>
            <a:spLocks noChangeShapeType="1"/>
          </p:cNvSpPr>
          <p:nvPr/>
        </p:nvSpPr>
        <p:spPr bwMode="auto">
          <a:xfrm>
            <a:off x="1803401" y="505936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5" name="Line 53"/>
          <p:cNvSpPr>
            <a:spLocks noChangeShapeType="1"/>
          </p:cNvSpPr>
          <p:nvPr/>
        </p:nvSpPr>
        <p:spPr bwMode="auto">
          <a:xfrm>
            <a:off x="1803401" y="493712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6" name="Line 54"/>
          <p:cNvSpPr>
            <a:spLocks noChangeShapeType="1"/>
          </p:cNvSpPr>
          <p:nvPr/>
        </p:nvSpPr>
        <p:spPr bwMode="auto">
          <a:xfrm>
            <a:off x="1803401" y="482917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7" name="Line 55"/>
          <p:cNvSpPr>
            <a:spLocks noChangeShapeType="1"/>
          </p:cNvSpPr>
          <p:nvPr/>
        </p:nvSpPr>
        <p:spPr bwMode="auto">
          <a:xfrm>
            <a:off x="1803401" y="473551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8" name="Line 56"/>
          <p:cNvSpPr>
            <a:spLocks noChangeShapeType="1"/>
          </p:cNvSpPr>
          <p:nvPr/>
        </p:nvSpPr>
        <p:spPr bwMode="auto">
          <a:xfrm>
            <a:off x="1803401" y="46561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89" name="Line 57"/>
          <p:cNvSpPr>
            <a:spLocks noChangeShapeType="1"/>
          </p:cNvSpPr>
          <p:nvPr/>
        </p:nvSpPr>
        <p:spPr bwMode="auto">
          <a:xfrm>
            <a:off x="1803401" y="4584699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0" name="Line 58"/>
          <p:cNvSpPr>
            <a:spLocks noChangeShapeType="1"/>
          </p:cNvSpPr>
          <p:nvPr/>
        </p:nvSpPr>
        <p:spPr bwMode="auto">
          <a:xfrm>
            <a:off x="1803400" y="4584699"/>
            <a:ext cx="587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1" name="Rectangle 59"/>
          <p:cNvSpPr>
            <a:spLocks noChangeArrowheads="1"/>
          </p:cNvSpPr>
          <p:nvPr/>
        </p:nvSpPr>
        <p:spPr bwMode="auto">
          <a:xfrm>
            <a:off x="1066657" y="4315599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3" name="Line 61"/>
          <p:cNvSpPr>
            <a:spLocks noChangeShapeType="1"/>
          </p:cNvSpPr>
          <p:nvPr/>
        </p:nvSpPr>
        <p:spPr bwMode="auto">
          <a:xfrm>
            <a:off x="1803401" y="41100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4" name="Line 62"/>
          <p:cNvSpPr>
            <a:spLocks noChangeShapeType="1"/>
          </p:cNvSpPr>
          <p:nvPr/>
        </p:nvSpPr>
        <p:spPr bwMode="auto">
          <a:xfrm>
            <a:off x="1803401" y="3835399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5" name="Line 63"/>
          <p:cNvSpPr>
            <a:spLocks noChangeShapeType="1"/>
          </p:cNvSpPr>
          <p:nvPr/>
        </p:nvSpPr>
        <p:spPr bwMode="auto">
          <a:xfrm>
            <a:off x="1803401" y="364172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6" name="Line 64"/>
          <p:cNvSpPr>
            <a:spLocks noChangeShapeType="1"/>
          </p:cNvSpPr>
          <p:nvPr/>
        </p:nvSpPr>
        <p:spPr bwMode="auto">
          <a:xfrm>
            <a:off x="1803401" y="3482974"/>
            <a:ext cx="301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7" name="Line 65"/>
          <p:cNvSpPr>
            <a:spLocks noChangeShapeType="1"/>
          </p:cNvSpPr>
          <p:nvPr/>
        </p:nvSpPr>
        <p:spPr bwMode="auto">
          <a:xfrm>
            <a:off x="1803401" y="336073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8" name="Line 66"/>
          <p:cNvSpPr>
            <a:spLocks noChangeShapeType="1"/>
          </p:cNvSpPr>
          <p:nvPr/>
        </p:nvSpPr>
        <p:spPr bwMode="auto">
          <a:xfrm>
            <a:off x="1803401" y="325278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099" name="Line 67"/>
          <p:cNvSpPr>
            <a:spLocks noChangeShapeType="1"/>
          </p:cNvSpPr>
          <p:nvPr/>
        </p:nvSpPr>
        <p:spPr bwMode="auto">
          <a:xfrm>
            <a:off x="1803401" y="316706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0" name="Line 68"/>
          <p:cNvSpPr>
            <a:spLocks noChangeShapeType="1"/>
          </p:cNvSpPr>
          <p:nvPr/>
        </p:nvSpPr>
        <p:spPr bwMode="auto">
          <a:xfrm>
            <a:off x="1803401" y="3087688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1" name="Line 69"/>
          <p:cNvSpPr>
            <a:spLocks noChangeShapeType="1"/>
          </p:cNvSpPr>
          <p:nvPr/>
        </p:nvSpPr>
        <p:spPr bwMode="auto">
          <a:xfrm>
            <a:off x="1803401" y="3014663"/>
            <a:ext cx="301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2" name="Line 70"/>
          <p:cNvSpPr>
            <a:spLocks noChangeShapeType="1"/>
          </p:cNvSpPr>
          <p:nvPr/>
        </p:nvSpPr>
        <p:spPr bwMode="auto">
          <a:xfrm>
            <a:off x="1803400" y="3014663"/>
            <a:ext cx="587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3" name="Rectangle 71"/>
          <p:cNvSpPr>
            <a:spLocks noChangeArrowheads="1"/>
          </p:cNvSpPr>
          <p:nvPr/>
        </p:nvSpPr>
        <p:spPr bwMode="auto">
          <a:xfrm>
            <a:off x="1028700" y="2852152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04" name="Rectangle 72"/>
          <p:cNvSpPr>
            <a:spLocks noChangeArrowheads="1"/>
          </p:cNvSpPr>
          <p:nvPr/>
        </p:nvSpPr>
        <p:spPr bwMode="auto">
          <a:xfrm>
            <a:off x="1466778" y="26538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2</a:t>
            </a:r>
            <a:endParaRPr kumimoji="0" lang="en-US" altLang="en-US" sz="8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17" name="Line 85"/>
          <p:cNvSpPr>
            <a:spLocks noChangeShapeType="1"/>
          </p:cNvSpPr>
          <p:nvPr/>
        </p:nvSpPr>
        <p:spPr bwMode="auto">
          <a:xfrm flipV="1">
            <a:off x="1803400" y="2913697"/>
            <a:ext cx="0" cy="324738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18" name="Freeform 86"/>
          <p:cNvSpPr>
            <a:spLocks/>
          </p:cNvSpPr>
          <p:nvPr/>
        </p:nvSpPr>
        <p:spPr bwMode="auto">
          <a:xfrm>
            <a:off x="1803400" y="3497263"/>
            <a:ext cx="4687888" cy="2663825"/>
          </a:xfrm>
          <a:custGeom>
            <a:avLst/>
            <a:gdLst>
              <a:gd name="T0" fmla="*/ 2953 w 2953"/>
              <a:gd name="T1" fmla="*/ 1678 h 1678"/>
              <a:gd name="T2" fmla="*/ 2776 w 2953"/>
              <a:gd name="T3" fmla="*/ 1379 h 1678"/>
              <a:gd name="T4" fmla="*/ 2622 w 2953"/>
              <a:gd name="T5" fmla="*/ 1202 h 1678"/>
              <a:gd name="T6" fmla="*/ 2558 w 2953"/>
              <a:gd name="T7" fmla="*/ 1079 h 1678"/>
              <a:gd name="T8" fmla="*/ 2227 w 2953"/>
              <a:gd name="T9" fmla="*/ 984 h 1678"/>
              <a:gd name="T10" fmla="*/ 2082 w 2953"/>
              <a:gd name="T11" fmla="*/ 907 h 1678"/>
              <a:gd name="T12" fmla="*/ 1701 w 2953"/>
              <a:gd name="T13" fmla="*/ 839 h 1678"/>
              <a:gd name="T14" fmla="*/ 1429 w 2953"/>
              <a:gd name="T15" fmla="*/ 780 h 1678"/>
              <a:gd name="T16" fmla="*/ 1325 w 2953"/>
              <a:gd name="T17" fmla="*/ 730 h 1678"/>
              <a:gd name="T18" fmla="*/ 1316 w 2953"/>
              <a:gd name="T19" fmla="*/ 685 h 1678"/>
              <a:gd name="T20" fmla="*/ 1270 w 2953"/>
              <a:gd name="T21" fmla="*/ 644 h 1678"/>
              <a:gd name="T22" fmla="*/ 1230 w 2953"/>
              <a:gd name="T23" fmla="*/ 608 h 1678"/>
              <a:gd name="T24" fmla="*/ 1202 w 2953"/>
              <a:gd name="T25" fmla="*/ 572 h 1678"/>
              <a:gd name="T26" fmla="*/ 1198 w 2953"/>
              <a:gd name="T27" fmla="*/ 540 h 1678"/>
              <a:gd name="T28" fmla="*/ 1180 w 2953"/>
              <a:gd name="T29" fmla="*/ 513 h 1678"/>
              <a:gd name="T30" fmla="*/ 1035 w 2953"/>
              <a:gd name="T31" fmla="*/ 485 h 1678"/>
              <a:gd name="T32" fmla="*/ 989 w 2953"/>
              <a:gd name="T33" fmla="*/ 458 h 1678"/>
              <a:gd name="T34" fmla="*/ 908 w 2953"/>
              <a:gd name="T35" fmla="*/ 431 h 1678"/>
              <a:gd name="T36" fmla="*/ 898 w 2953"/>
              <a:gd name="T37" fmla="*/ 408 h 1678"/>
              <a:gd name="T38" fmla="*/ 898 w 2953"/>
              <a:gd name="T39" fmla="*/ 386 h 1678"/>
              <a:gd name="T40" fmla="*/ 876 w 2953"/>
              <a:gd name="T41" fmla="*/ 367 h 1678"/>
              <a:gd name="T42" fmla="*/ 858 w 2953"/>
              <a:gd name="T43" fmla="*/ 345 h 1678"/>
              <a:gd name="T44" fmla="*/ 858 w 2953"/>
              <a:gd name="T45" fmla="*/ 327 h 1678"/>
              <a:gd name="T46" fmla="*/ 844 w 2953"/>
              <a:gd name="T47" fmla="*/ 309 h 1678"/>
              <a:gd name="T48" fmla="*/ 776 w 2953"/>
              <a:gd name="T49" fmla="*/ 290 h 1678"/>
              <a:gd name="T50" fmla="*/ 740 w 2953"/>
              <a:gd name="T51" fmla="*/ 272 h 1678"/>
              <a:gd name="T52" fmla="*/ 626 w 2953"/>
              <a:gd name="T53" fmla="*/ 259 h 1678"/>
              <a:gd name="T54" fmla="*/ 613 w 2953"/>
              <a:gd name="T55" fmla="*/ 240 h 1678"/>
              <a:gd name="T56" fmla="*/ 558 w 2953"/>
              <a:gd name="T57" fmla="*/ 227 h 1678"/>
              <a:gd name="T58" fmla="*/ 536 w 2953"/>
              <a:gd name="T59" fmla="*/ 213 h 1678"/>
              <a:gd name="T60" fmla="*/ 517 w 2953"/>
              <a:gd name="T61" fmla="*/ 200 h 1678"/>
              <a:gd name="T62" fmla="*/ 508 w 2953"/>
              <a:gd name="T63" fmla="*/ 186 h 1678"/>
              <a:gd name="T64" fmla="*/ 486 w 2953"/>
              <a:gd name="T65" fmla="*/ 172 h 1678"/>
              <a:gd name="T66" fmla="*/ 472 w 2953"/>
              <a:gd name="T67" fmla="*/ 159 h 1678"/>
              <a:gd name="T68" fmla="*/ 459 w 2953"/>
              <a:gd name="T69" fmla="*/ 145 h 1678"/>
              <a:gd name="T70" fmla="*/ 431 w 2953"/>
              <a:gd name="T71" fmla="*/ 136 h 1678"/>
              <a:gd name="T72" fmla="*/ 409 w 2953"/>
              <a:gd name="T73" fmla="*/ 123 h 1678"/>
              <a:gd name="T74" fmla="*/ 400 w 2953"/>
              <a:gd name="T75" fmla="*/ 109 h 1678"/>
              <a:gd name="T76" fmla="*/ 377 w 2953"/>
              <a:gd name="T77" fmla="*/ 100 h 1678"/>
              <a:gd name="T78" fmla="*/ 332 w 2953"/>
              <a:gd name="T79" fmla="*/ 91 h 1678"/>
              <a:gd name="T80" fmla="*/ 322 w 2953"/>
              <a:gd name="T81" fmla="*/ 77 h 1678"/>
              <a:gd name="T82" fmla="*/ 300 w 2953"/>
              <a:gd name="T83" fmla="*/ 68 h 1678"/>
              <a:gd name="T84" fmla="*/ 263 w 2953"/>
              <a:gd name="T85" fmla="*/ 59 h 1678"/>
              <a:gd name="T86" fmla="*/ 223 w 2953"/>
              <a:gd name="T87" fmla="*/ 50 h 1678"/>
              <a:gd name="T88" fmla="*/ 223 w 2953"/>
              <a:gd name="T89" fmla="*/ 36 h 1678"/>
              <a:gd name="T90" fmla="*/ 191 w 2953"/>
              <a:gd name="T91" fmla="*/ 27 h 1678"/>
              <a:gd name="T92" fmla="*/ 141 w 2953"/>
              <a:gd name="T93" fmla="*/ 18 h 1678"/>
              <a:gd name="T94" fmla="*/ 78 w 2953"/>
              <a:gd name="T95" fmla="*/ 9 h 1678"/>
              <a:gd name="T96" fmla="*/ 0 w 2953"/>
              <a:gd name="T97" fmla="*/ 0 h 1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953" h="1678">
                <a:moveTo>
                  <a:pt x="2953" y="1678"/>
                </a:moveTo>
                <a:lnTo>
                  <a:pt x="2776" y="1379"/>
                </a:lnTo>
                <a:lnTo>
                  <a:pt x="2622" y="1202"/>
                </a:lnTo>
                <a:lnTo>
                  <a:pt x="2558" y="1079"/>
                </a:lnTo>
                <a:lnTo>
                  <a:pt x="2227" y="984"/>
                </a:lnTo>
                <a:lnTo>
                  <a:pt x="2082" y="907"/>
                </a:lnTo>
                <a:lnTo>
                  <a:pt x="1701" y="839"/>
                </a:lnTo>
                <a:lnTo>
                  <a:pt x="1429" y="780"/>
                </a:lnTo>
                <a:lnTo>
                  <a:pt x="1325" y="730"/>
                </a:lnTo>
                <a:lnTo>
                  <a:pt x="1316" y="685"/>
                </a:lnTo>
                <a:lnTo>
                  <a:pt x="1270" y="644"/>
                </a:lnTo>
                <a:lnTo>
                  <a:pt x="1230" y="608"/>
                </a:lnTo>
                <a:lnTo>
                  <a:pt x="1202" y="572"/>
                </a:lnTo>
                <a:lnTo>
                  <a:pt x="1198" y="540"/>
                </a:lnTo>
                <a:lnTo>
                  <a:pt x="1180" y="513"/>
                </a:lnTo>
                <a:lnTo>
                  <a:pt x="1035" y="485"/>
                </a:lnTo>
                <a:lnTo>
                  <a:pt x="989" y="458"/>
                </a:lnTo>
                <a:lnTo>
                  <a:pt x="908" y="431"/>
                </a:lnTo>
                <a:lnTo>
                  <a:pt x="898" y="408"/>
                </a:lnTo>
                <a:lnTo>
                  <a:pt x="898" y="386"/>
                </a:lnTo>
                <a:lnTo>
                  <a:pt x="876" y="367"/>
                </a:lnTo>
                <a:lnTo>
                  <a:pt x="858" y="345"/>
                </a:lnTo>
                <a:lnTo>
                  <a:pt x="858" y="327"/>
                </a:lnTo>
                <a:lnTo>
                  <a:pt x="844" y="309"/>
                </a:lnTo>
                <a:lnTo>
                  <a:pt x="776" y="290"/>
                </a:lnTo>
                <a:lnTo>
                  <a:pt x="740" y="272"/>
                </a:lnTo>
                <a:lnTo>
                  <a:pt x="626" y="259"/>
                </a:lnTo>
                <a:lnTo>
                  <a:pt x="613" y="240"/>
                </a:lnTo>
                <a:lnTo>
                  <a:pt x="558" y="227"/>
                </a:lnTo>
                <a:lnTo>
                  <a:pt x="536" y="213"/>
                </a:lnTo>
                <a:lnTo>
                  <a:pt x="517" y="200"/>
                </a:lnTo>
                <a:lnTo>
                  <a:pt x="508" y="186"/>
                </a:lnTo>
                <a:lnTo>
                  <a:pt x="486" y="172"/>
                </a:lnTo>
                <a:lnTo>
                  <a:pt x="472" y="159"/>
                </a:lnTo>
                <a:lnTo>
                  <a:pt x="459" y="145"/>
                </a:lnTo>
                <a:lnTo>
                  <a:pt x="431" y="136"/>
                </a:lnTo>
                <a:lnTo>
                  <a:pt x="409" y="123"/>
                </a:lnTo>
                <a:lnTo>
                  <a:pt x="400" y="109"/>
                </a:lnTo>
                <a:lnTo>
                  <a:pt x="377" y="100"/>
                </a:lnTo>
                <a:lnTo>
                  <a:pt x="332" y="91"/>
                </a:lnTo>
                <a:lnTo>
                  <a:pt x="322" y="77"/>
                </a:lnTo>
                <a:lnTo>
                  <a:pt x="300" y="68"/>
                </a:lnTo>
                <a:lnTo>
                  <a:pt x="263" y="59"/>
                </a:lnTo>
                <a:lnTo>
                  <a:pt x="223" y="50"/>
                </a:lnTo>
                <a:lnTo>
                  <a:pt x="223" y="36"/>
                </a:lnTo>
                <a:lnTo>
                  <a:pt x="191" y="27"/>
                </a:lnTo>
                <a:lnTo>
                  <a:pt x="141" y="18"/>
                </a:lnTo>
                <a:lnTo>
                  <a:pt x="78" y="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19" name="Freeform 87"/>
          <p:cNvSpPr>
            <a:spLocks/>
          </p:cNvSpPr>
          <p:nvPr/>
        </p:nvSpPr>
        <p:spPr bwMode="auto">
          <a:xfrm>
            <a:off x="1854200" y="3878263"/>
            <a:ext cx="4349750" cy="2282825"/>
          </a:xfrm>
          <a:custGeom>
            <a:avLst/>
            <a:gdLst>
              <a:gd name="T0" fmla="*/ 2740 w 2740"/>
              <a:gd name="T1" fmla="*/ 1438 h 1438"/>
              <a:gd name="T2" fmla="*/ 1828 w 2740"/>
              <a:gd name="T3" fmla="*/ 1139 h 1438"/>
              <a:gd name="T4" fmla="*/ 1347 w 2740"/>
              <a:gd name="T5" fmla="*/ 962 h 1438"/>
              <a:gd name="T6" fmla="*/ 1211 w 2740"/>
              <a:gd name="T7" fmla="*/ 839 h 1438"/>
              <a:gd name="T8" fmla="*/ 1120 w 2740"/>
              <a:gd name="T9" fmla="*/ 744 h 1438"/>
              <a:gd name="T10" fmla="*/ 1061 w 2740"/>
              <a:gd name="T11" fmla="*/ 667 h 1438"/>
              <a:gd name="T12" fmla="*/ 1057 w 2740"/>
              <a:gd name="T13" fmla="*/ 599 h 1438"/>
              <a:gd name="T14" fmla="*/ 1030 w 2740"/>
              <a:gd name="T15" fmla="*/ 540 h 1438"/>
              <a:gd name="T16" fmla="*/ 903 w 2740"/>
              <a:gd name="T17" fmla="*/ 490 h 1438"/>
              <a:gd name="T18" fmla="*/ 839 w 2740"/>
              <a:gd name="T19" fmla="*/ 445 h 1438"/>
              <a:gd name="T20" fmla="*/ 631 w 2740"/>
              <a:gd name="T21" fmla="*/ 404 h 1438"/>
              <a:gd name="T22" fmla="*/ 626 w 2740"/>
              <a:gd name="T23" fmla="*/ 368 h 1438"/>
              <a:gd name="T24" fmla="*/ 612 w 2740"/>
              <a:gd name="T25" fmla="*/ 332 h 1438"/>
              <a:gd name="T26" fmla="*/ 594 w 2740"/>
              <a:gd name="T27" fmla="*/ 300 h 1438"/>
              <a:gd name="T28" fmla="*/ 585 w 2740"/>
              <a:gd name="T29" fmla="*/ 273 h 1438"/>
              <a:gd name="T30" fmla="*/ 495 w 2740"/>
              <a:gd name="T31" fmla="*/ 245 h 1438"/>
              <a:gd name="T32" fmla="*/ 390 w 2740"/>
              <a:gd name="T33" fmla="*/ 218 h 1438"/>
              <a:gd name="T34" fmla="*/ 354 w 2740"/>
              <a:gd name="T35" fmla="*/ 191 h 1438"/>
              <a:gd name="T36" fmla="*/ 304 w 2740"/>
              <a:gd name="T37" fmla="*/ 168 h 1438"/>
              <a:gd name="T38" fmla="*/ 259 w 2740"/>
              <a:gd name="T39" fmla="*/ 146 h 1438"/>
              <a:gd name="T40" fmla="*/ 241 w 2740"/>
              <a:gd name="T41" fmla="*/ 127 h 1438"/>
              <a:gd name="T42" fmla="*/ 236 w 2740"/>
              <a:gd name="T43" fmla="*/ 105 h 1438"/>
              <a:gd name="T44" fmla="*/ 200 w 2740"/>
              <a:gd name="T45" fmla="*/ 87 h 1438"/>
              <a:gd name="T46" fmla="*/ 163 w 2740"/>
              <a:gd name="T47" fmla="*/ 69 h 1438"/>
              <a:gd name="T48" fmla="*/ 159 w 2740"/>
              <a:gd name="T49" fmla="*/ 50 h 1438"/>
              <a:gd name="T50" fmla="*/ 91 w 2740"/>
              <a:gd name="T51" fmla="*/ 32 h 1438"/>
              <a:gd name="T52" fmla="*/ 36 w 2740"/>
              <a:gd name="T53" fmla="*/ 19 h 1438"/>
              <a:gd name="T54" fmla="*/ 0 w 2740"/>
              <a:gd name="T55" fmla="*/ 0 h 1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740" h="1438">
                <a:moveTo>
                  <a:pt x="2740" y="1438"/>
                </a:moveTo>
                <a:lnTo>
                  <a:pt x="1828" y="1139"/>
                </a:lnTo>
                <a:lnTo>
                  <a:pt x="1347" y="962"/>
                </a:lnTo>
                <a:lnTo>
                  <a:pt x="1211" y="839"/>
                </a:lnTo>
                <a:lnTo>
                  <a:pt x="1120" y="744"/>
                </a:lnTo>
                <a:lnTo>
                  <a:pt x="1061" y="667"/>
                </a:lnTo>
                <a:lnTo>
                  <a:pt x="1057" y="599"/>
                </a:lnTo>
                <a:lnTo>
                  <a:pt x="1030" y="540"/>
                </a:lnTo>
                <a:lnTo>
                  <a:pt x="903" y="490"/>
                </a:lnTo>
                <a:lnTo>
                  <a:pt x="839" y="445"/>
                </a:lnTo>
                <a:lnTo>
                  <a:pt x="631" y="404"/>
                </a:lnTo>
                <a:lnTo>
                  <a:pt x="626" y="368"/>
                </a:lnTo>
                <a:lnTo>
                  <a:pt x="612" y="332"/>
                </a:lnTo>
                <a:lnTo>
                  <a:pt x="594" y="300"/>
                </a:lnTo>
                <a:lnTo>
                  <a:pt x="585" y="273"/>
                </a:lnTo>
                <a:lnTo>
                  <a:pt x="495" y="245"/>
                </a:lnTo>
                <a:lnTo>
                  <a:pt x="390" y="218"/>
                </a:lnTo>
                <a:lnTo>
                  <a:pt x="354" y="191"/>
                </a:lnTo>
                <a:lnTo>
                  <a:pt x="304" y="168"/>
                </a:lnTo>
                <a:lnTo>
                  <a:pt x="259" y="146"/>
                </a:lnTo>
                <a:lnTo>
                  <a:pt x="241" y="127"/>
                </a:lnTo>
                <a:lnTo>
                  <a:pt x="236" y="105"/>
                </a:lnTo>
                <a:lnTo>
                  <a:pt x="200" y="87"/>
                </a:lnTo>
                <a:lnTo>
                  <a:pt x="163" y="69"/>
                </a:lnTo>
                <a:lnTo>
                  <a:pt x="159" y="50"/>
                </a:lnTo>
                <a:lnTo>
                  <a:pt x="91" y="32"/>
                </a:lnTo>
                <a:lnTo>
                  <a:pt x="36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0" name="Freeform 88"/>
          <p:cNvSpPr>
            <a:spLocks/>
          </p:cNvSpPr>
          <p:nvPr/>
        </p:nvSpPr>
        <p:spPr bwMode="auto">
          <a:xfrm>
            <a:off x="1839914" y="4224337"/>
            <a:ext cx="4492625" cy="1936750"/>
          </a:xfrm>
          <a:custGeom>
            <a:avLst/>
            <a:gdLst>
              <a:gd name="T0" fmla="*/ 2830 w 2830"/>
              <a:gd name="T1" fmla="*/ 1220 h 1220"/>
              <a:gd name="T2" fmla="*/ 2027 w 2830"/>
              <a:gd name="T3" fmla="*/ 921 h 1220"/>
              <a:gd name="T4" fmla="*/ 1701 w 2830"/>
              <a:gd name="T5" fmla="*/ 744 h 1220"/>
              <a:gd name="T6" fmla="*/ 1701 w 2830"/>
              <a:gd name="T7" fmla="*/ 621 h 1220"/>
              <a:gd name="T8" fmla="*/ 1642 w 2830"/>
              <a:gd name="T9" fmla="*/ 526 h 1220"/>
              <a:gd name="T10" fmla="*/ 1402 w 2830"/>
              <a:gd name="T11" fmla="*/ 449 h 1220"/>
              <a:gd name="T12" fmla="*/ 1324 w 2830"/>
              <a:gd name="T13" fmla="*/ 381 h 1220"/>
              <a:gd name="T14" fmla="*/ 1066 w 2830"/>
              <a:gd name="T15" fmla="*/ 322 h 1220"/>
              <a:gd name="T16" fmla="*/ 821 w 2830"/>
              <a:gd name="T17" fmla="*/ 272 h 1220"/>
              <a:gd name="T18" fmla="*/ 699 w 2830"/>
              <a:gd name="T19" fmla="*/ 227 h 1220"/>
              <a:gd name="T20" fmla="*/ 481 w 2830"/>
              <a:gd name="T21" fmla="*/ 186 h 1220"/>
              <a:gd name="T22" fmla="*/ 476 w 2830"/>
              <a:gd name="T23" fmla="*/ 150 h 1220"/>
              <a:gd name="T24" fmla="*/ 363 w 2830"/>
              <a:gd name="T25" fmla="*/ 114 h 1220"/>
              <a:gd name="T26" fmla="*/ 272 w 2830"/>
              <a:gd name="T27" fmla="*/ 82 h 1220"/>
              <a:gd name="T28" fmla="*/ 163 w 2830"/>
              <a:gd name="T29" fmla="*/ 55 h 1220"/>
              <a:gd name="T30" fmla="*/ 5 w 2830"/>
              <a:gd name="T31" fmla="*/ 27 h 1220"/>
              <a:gd name="T32" fmla="*/ 0 w 2830"/>
              <a:gd name="T33" fmla="*/ 0 h 1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830" h="1220">
                <a:moveTo>
                  <a:pt x="2830" y="1220"/>
                </a:moveTo>
                <a:lnTo>
                  <a:pt x="2027" y="921"/>
                </a:lnTo>
                <a:lnTo>
                  <a:pt x="1701" y="744"/>
                </a:lnTo>
                <a:lnTo>
                  <a:pt x="1701" y="621"/>
                </a:lnTo>
                <a:lnTo>
                  <a:pt x="1642" y="526"/>
                </a:lnTo>
                <a:lnTo>
                  <a:pt x="1402" y="449"/>
                </a:lnTo>
                <a:lnTo>
                  <a:pt x="1324" y="381"/>
                </a:lnTo>
                <a:lnTo>
                  <a:pt x="1066" y="322"/>
                </a:lnTo>
                <a:lnTo>
                  <a:pt x="821" y="272"/>
                </a:lnTo>
                <a:lnTo>
                  <a:pt x="699" y="227"/>
                </a:lnTo>
                <a:lnTo>
                  <a:pt x="481" y="186"/>
                </a:lnTo>
                <a:lnTo>
                  <a:pt x="476" y="150"/>
                </a:lnTo>
                <a:lnTo>
                  <a:pt x="363" y="114"/>
                </a:lnTo>
                <a:lnTo>
                  <a:pt x="272" y="82"/>
                </a:lnTo>
                <a:lnTo>
                  <a:pt x="163" y="55"/>
                </a:lnTo>
                <a:lnTo>
                  <a:pt x="5" y="27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1" name="Freeform 89"/>
          <p:cNvSpPr>
            <a:spLocks/>
          </p:cNvSpPr>
          <p:nvPr/>
        </p:nvSpPr>
        <p:spPr bwMode="auto">
          <a:xfrm>
            <a:off x="1833563" y="3957637"/>
            <a:ext cx="4845050" cy="2203450"/>
          </a:xfrm>
          <a:custGeom>
            <a:avLst/>
            <a:gdLst>
              <a:gd name="T0" fmla="*/ 3052 w 3052"/>
              <a:gd name="T1" fmla="*/ 1388 h 1388"/>
              <a:gd name="T2" fmla="*/ 2394 w 3052"/>
              <a:gd name="T3" fmla="*/ 1089 h 1388"/>
              <a:gd name="T4" fmla="*/ 2168 w 3052"/>
              <a:gd name="T5" fmla="*/ 912 h 1388"/>
              <a:gd name="T6" fmla="*/ 1437 w 3052"/>
              <a:gd name="T7" fmla="*/ 789 h 1388"/>
              <a:gd name="T8" fmla="*/ 1360 w 3052"/>
              <a:gd name="T9" fmla="*/ 694 h 1388"/>
              <a:gd name="T10" fmla="*/ 1211 w 3052"/>
              <a:gd name="T11" fmla="*/ 617 h 1388"/>
              <a:gd name="T12" fmla="*/ 1152 w 3052"/>
              <a:gd name="T13" fmla="*/ 549 h 1388"/>
              <a:gd name="T14" fmla="*/ 861 w 3052"/>
              <a:gd name="T15" fmla="*/ 490 h 1388"/>
              <a:gd name="T16" fmla="*/ 834 w 3052"/>
              <a:gd name="T17" fmla="*/ 440 h 1388"/>
              <a:gd name="T18" fmla="*/ 811 w 3052"/>
              <a:gd name="T19" fmla="*/ 395 h 1388"/>
              <a:gd name="T20" fmla="*/ 694 w 3052"/>
              <a:gd name="T21" fmla="*/ 354 h 1388"/>
              <a:gd name="T22" fmla="*/ 635 w 3052"/>
              <a:gd name="T23" fmla="*/ 318 h 1388"/>
              <a:gd name="T24" fmla="*/ 621 w 3052"/>
              <a:gd name="T25" fmla="*/ 282 h 1388"/>
              <a:gd name="T26" fmla="*/ 562 w 3052"/>
              <a:gd name="T27" fmla="*/ 250 h 1388"/>
              <a:gd name="T28" fmla="*/ 449 w 3052"/>
              <a:gd name="T29" fmla="*/ 223 h 1388"/>
              <a:gd name="T30" fmla="*/ 390 w 3052"/>
              <a:gd name="T31" fmla="*/ 195 h 1388"/>
              <a:gd name="T32" fmla="*/ 358 w 3052"/>
              <a:gd name="T33" fmla="*/ 168 h 1388"/>
              <a:gd name="T34" fmla="*/ 349 w 3052"/>
              <a:gd name="T35" fmla="*/ 141 h 1388"/>
              <a:gd name="T36" fmla="*/ 317 w 3052"/>
              <a:gd name="T37" fmla="*/ 118 h 1388"/>
              <a:gd name="T38" fmla="*/ 313 w 3052"/>
              <a:gd name="T39" fmla="*/ 96 h 1388"/>
              <a:gd name="T40" fmla="*/ 258 w 3052"/>
              <a:gd name="T41" fmla="*/ 77 h 1388"/>
              <a:gd name="T42" fmla="*/ 86 w 3052"/>
              <a:gd name="T43" fmla="*/ 55 h 1388"/>
              <a:gd name="T44" fmla="*/ 68 w 3052"/>
              <a:gd name="T45" fmla="*/ 37 h 1388"/>
              <a:gd name="T46" fmla="*/ 0 w 3052"/>
              <a:gd name="T47" fmla="*/ 19 h 1388"/>
              <a:gd name="T48" fmla="*/ 0 w 3052"/>
              <a:gd name="T49" fmla="*/ 0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3052" h="1388">
                <a:moveTo>
                  <a:pt x="3052" y="1388"/>
                </a:moveTo>
                <a:lnTo>
                  <a:pt x="2394" y="1089"/>
                </a:lnTo>
                <a:lnTo>
                  <a:pt x="2168" y="912"/>
                </a:lnTo>
                <a:lnTo>
                  <a:pt x="1437" y="789"/>
                </a:lnTo>
                <a:lnTo>
                  <a:pt x="1360" y="694"/>
                </a:lnTo>
                <a:lnTo>
                  <a:pt x="1211" y="617"/>
                </a:lnTo>
                <a:lnTo>
                  <a:pt x="1152" y="549"/>
                </a:lnTo>
                <a:lnTo>
                  <a:pt x="861" y="490"/>
                </a:lnTo>
                <a:lnTo>
                  <a:pt x="834" y="440"/>
                </a:lnTo>
                <a:lnTo>
                  <a:pt x="811" y="395"/>
                </a:lnTo>
                <a:lnTo>
                  <a:pt x="694" y="354"/>
                </a:lnTo>
                <a:lnTo>
                  <a:pt x="635" y="318"/>
                </a:lnTo>
                <a:lnTo>
                  <a:pt x="621" y="282"/>
                </a:lnTo>
                <a:lnTo>
                  <a:pt x="562" y="250"/>
                </a:lnTo>
                <a:lnTo>
                  <a:pt x="449" y="223"/>
                </a:lnTo>
                <a:lnTo>
                  <a:pt x="390" y="195"/>
                </a:lnTo>
                <a:lnTo>
                  <a:pt x="358" y="168"/>
                </a:lnTo>
                <a:lnTo>
                  <a:pt x="349" y="141"/>
                </a:lnTo>
                <a:lnTo>
                  <a:pt x="317" y="118"/>
                </a:lnTo>
                <a:lnTo>
                  <a:pt x="313" y="96"/>
                </a:lnTo>
                <a:lnTo>
                  <a:pt x="258" y="77"/>
                </a:lnTo>
                <a:lnTo>
                  <a:pt x="86" y="55"/>
                </a:lnTo>
                <a:lnTo>
                  <a:pt x="68" y="37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2" name="Freeform 90"/>
          <p:cNvSpPr>
            <a:spLocks/>
          </p:cNvSpPr>
          <p:nvPr/>
        </p:nvSpPr>
        <p:spPr bwMode="auto">
          <a:xfrm>
            <a:off x="1847851" y="3619499"/>
            <a:ext cx="4722813" cy="2541588"/>
          </a:xfrm>
          <a:custGeom>
            <a:avLst/>
            <a:gdLst>
              <a:gd name="T0" fmla="*/ 2975 w 2975"/>
              <a:gd name="T1" fmla="*/ 1601 h 1601"/>
              <a:gd name="T2" fmla="*/ 2100 w 2975"/>
              <a:gd name="T3" fmla="*/ 1302 h 1601"/>
              <a:gd name="T4" fmla="*/ 2068 w 2975"/>
              <a:gd name="T5" fmla="*/ 1125 h 1601"/>
              <a:gd name="T6" fmla="*/ 1891 w 2975"/>
              <a:gd name="T7" fmla="*/ 1002 h 1601"/>
              <a:gd name="T8" fmla="*/ 1882 w 2975"/>
              <a:gd name="T9" fmla="*/ 907 h 1601"/>
              <a:gd name="T10" fmla="*/ 1859 w 2975"/>
              <a:gd name="T11" fmla="*/ 830 h 1601"/>
              <a:gd name="T12" fmla="*/ 1759 w 2975"/>
              <a:gd name="T13" fmla="*/ 762 h 1601"/>
              <a:gd name="T14" fmla="*/ 1487 w 2975"/>
              <a:gd name="T15" fmla="*/ 703 h 1601"/>
              <a:gd name="T16" fmla="*/ 1433 w 2975"/>
              <a:gd name="T17" fmla="*/ 653 h 1601"/>
              <a:gd name="T18" fmla="*/ 1324 w 2975"/>
              <a:gd name="T19" fmla="*/ 608 h 1601"/>
              <a:gd name="T20" fmla="*/ 1256 w 2975"/>
              <a:gd name="T21" fmla="*/ 567 h 1601"/>
              <a:gd name="T22" fmla="*/ 1206 w 2975"/>
              <a:gd name="T23" fmla="*/ 531 h 1601"/>
              <a:gd name="T24" fmla="*/ 1174 w 2975"/>
              <a:gd name="T25" fmla="*/ 495 h 1601"/>
              <a:gd name="T26" fmla="*/ 1143 w 2975"/>
              <a:gd name="T27" fmla="*/ 463 h 1601"/>
              <a:gd name="T28" fmla="*/ 1093 w 2975"/>
              <a:gd name="T29" fmla="*/ 436 h 1601"/>
              <a:gd name="T30" fmla="*/ 1093 w 2975"/>
              <a:gd name="T31" fmla="*/ 408 h 1601"/>
              <a:gd name="T32" fmla="*/ 1084 w 2975"/>
              <a:gd name="T33" fmla="*/ 381 h 1601"/>
              <a:gd name="T34" fmla="*/ 1061 w 2975"/>
              <a:gd name="T35" fmla="*/ 354 h 1601"/>
              <a:gd name="T36" fmla="*/ 1002 w 2975"/>
              <a:gd name="T37" fmla="*/ 331 h 1601"/>
              <a:gd name="T38" fmla="*/ 961 w 2975"/>
              <a:gd name="T39" fmla="*/ 309 h 1601"/>
              <a:gd name="T40" fmla="*/ 821 w 2975"/>
              <a:gd name="T41" fmla="*/ 290 h 1601"/>
              <a:gd name="T42" fmla="*/ 793 w 2975"/>
              <a:gd name="T43" fmla="*/ 268 h 1601"/>
              <a:gd name="T44" fmla="*/ 771 w 2975"/>
              <a:gd name="T45" fmla="*/ 250 h 1601"/>
              <a:gd name="T46" fmla="*/ 771 w 2975"/>
              <a:gd name="T47" fmla="*/ 232 h 1601"/>
              <a:gd name="T48" fmla="*/ 725 w 2975"/>
              <a:gd name="T49" fmla="*/ 213 h 1601"/>
              <a:gd name="T50" fmla="*/ 675 w 2975"/>
              <a:gd name="T51" fmla="*/ 195 h 1601"/>
              <a:gd name="T52" fmla="*/ 653 w 2975"/>
              <a:gd name="T53" fmla="*/ 182 h 1601"/>
              <a:gd name="T54" fmla="*/ 644 w 2975"/>
              <a:gd name="T55" fmla="*/ 163 h 1601"/>
              <a:gd name="T56" fmla="*/ 594 w 2975"/>
              <a:gd name="T57" fmla="*/ 150 h 1601"/>
              <a:gd name="T58" fmla="*/ 585 w 2975"/>
              <a:gd name="T59" fmla="*/ 136 h 1601"/>
              <a:gd name="T60" fmla="*/ 548 w 2975"/>
              <a:gd name="T61" fmla="*/ 123 h 1601"/>
              <a:gd name="T62" fmla="*/ 526 w 2975"/>
              <a:gd name="T63" fmla="*/ 109 h 1601"/>
              <a:gd name="T64" fmla="*/ 453 w 2975"/>
              <a:gd name="T65" fmla="*/ 95 h 1601"/>
              <a:gd name="T66" fmla="*/ 453 w 2975"/>
              <a:gd name="T67" fmla="*/ 82 h 1601"/>
              <a:gd name="T68" fmla="*/ 340 w 2975"/>
              <a:gd name="T69" fmla="*/ 68 h 1601"/>
              <a:gd name="T70" fmla="*/ 285 w 2975"/>
              <a:gd name="T71" fmla="*/ 59 h 1601"/>
              <a:gd name="T72" fmla="*/ 240 w 2975"/>
              <a:gd name="T73" fmla="*/ 46 h 1601"/>
              <a:gd name="T74" fmla="*/ 195 w 2975"/>
              <a:gd name="T75" fmla="*/ 32 h 1601"/>
              <a:gd name="T76" fmla="*/ 177 w 2975"/>
              <a:gd name="T77" fmla="*/ 23 h 1601"/>
              <a:gd name="T78" fmla="*/ 31 w 2975"/>
              <a:gd name="T79" fmla="*/ 14 h 1601"/>
              <a:gd name="T80" fmla="*/ 0 w 2975"/>
              <a:gd name="T81" fmla="*/ 0 h 16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975" h="1601">
                <a:moveTo>
                  <a:pt x="2975" y="1601"/>
                </a:moveTo>
                <a:lnTo>
                  <a:pt x="2100" y="1302"/>
                </a:lnTo>
                <a:lnTo>
                  <a:pt x="2068" y="1125"/>
                </a:lnTo>
                <a:lnTo>
                  <a:pt x="1891" y="1002"/>
                </a:lnTo>
                <a:lnTo>
                  <a:pt x="1882" y="907"/>
                </a:lnTo>
                <a:lnTo>
                  <a:pt x="1859" y="830"/>
                </a:lnTo>
                <a:lnTo>
                  <a:pt x="1759" y="762"/>
                </a:lnTo>
                <a:lnTo>
                  <a:pt x="1487" y="703"/>
                </a:lnTo>
                <a:lnTo>
                  <a:pt x="1433" y="653"/>
                </a:lnTo>
                <a:lnTo>
                  <a:pt x="1324" y="608"/>
                </a:lnTo>
                <a:lnTo>
                  <a:pt x="1256" y="567"/>
                </a:lnTo>
                <a:lnTo>
                  <a:pt x="1206" y="531"/>
                </a:lnTo>
                <a:lnTo>
                  <a:pt x="1174" y="495"/>
                </a:lnTo>
                <a:lnTo>
                  <a:pt x="1143" y="463"/>
                </a:lnTo>
                <a:lnTo>
                  <a:pt x="1093" y="436"/>
                </a:lnTo>
                <a:lnTo>
                  <a:pt x="1093" y="408"/>
                </a:lnTo>
                <a:lnTo>
                  <a:pt x="1084" y="381"/>
                </a:lnTo>
                <a:lnTo>
                  <a:pt x="1061" y="354"/>
                </a:lnTo>
                <a:lnTo>
                  <a:pt x="1002" y="331"/>
                </a:lnTo>
                <a:lnTo>
                  <a:pt x="961" y="309"/>
                </a:lnTo>
                <a:lnTo>
                  <a:pt x="821" y="290"/>
                </a:lnTo>
                <a:lnTo>
                  <a:pt x="793" y="268"/>
                </a:lnTo>
                <a:lnTo>
                  <a:pt x="771" y="250"/>
                </a:lnTo>
                <a:lnTo>
                  <a:pt x="771" y="232"/>
                </a:lnTo>
                <a:lnTo>
                  <a:pt x="725" y="213"/>
                </a:lnTo>
                <a:lnTo>
                  <a:pt x="675" y="195"/>
                </a:lnTo>
                <a:lnTo>
                  <a:pt x="653" y="182"/>
                </a:lnTo>
                <a:lnTo>
                  <a:pt x="644" y="163"/>
                </a:lnTo>
                <a:lnTo>
                  <a:pt x="594" y="150"/>
                </a:lnTo>
                <a:lnTo>
                  <a:pt x="585" y="136"/>
                </a:lnTo>
                <a:lnTo>
                  <a:pt x="548" y="123"/>
                </a:lnTo>
                <a:lnTo>
                  <a:pt x="526" y="109"/>
                </a:lnTo>
                <a:lnTo>
                  <a:pt x="453" y="95"/>
                </a:lnTo>
                <a:lnTo>
                  <a:pt x="453" y="82"/>
                </a:lnTo>
                <a:lnTo>
                  <a:pt x="340" y="68"/>
                </a:lnTo>
                <a:lnTo>
                  <a:pt x="285" y="59"/>
                </a:lnTo>
                <a:lnTo>
                  <a:pt x="240" y="46"/>
                </a:lnTo>
                <a:lnTo>
                  <a:pt x="195" y="32"/>
                </a:lnTo>
                <a:lnTo>
                  <a:pt x="177" y="23"/>
                </a:lnTo>
                <a:lnTo>
                  <a:pt x="31" y="14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3" name="Freeform 91"/>
          <p:cNvSpPr>
            <a:spLocks/>
          </p:cNvSpPr>
          <p:nvPr/>
        </p:nvSpPr>
        <p:spPr bwMode="auto">
          <a:xfrm>
            <a:off x="1839914" y="3749675"/>
            <a:ext cx="4225925" cy="2411413"/>
          </a:xfrm>
          <a:custGeom>
            <a:avLst/>
            <a:gdLst>
              <a:gd name="T0" fmla="*/ 2662 w 2662"/>
              <a:gd name="T1" fmla="*/ 1519 h 1519"/>
              <a:gd name="T2" fmla="*/ 2336 w 2662"/>
              <a:gd name="T3" fmla="*/ 1220 h 1519"/>
              <a:gd name="T4" fmla="*/ 2091 w 2662"/>
              <a:gd name="T5" fmla="*/ 1043 h 1519"/>
              <a:gd name="T6" fmla="*/ 1778 w 2662"/>
              <a:gd name="T7" fmla="*/ 920 h 1519"/>
              <a:gd name="T8" fmla="*/ 1764 w 2662"/>
              <a:gd name="T9" fmla="*/ 825 h 1519"/>
              <a:gd name="T10" fmla="*/ 1705 w 2662"/>
              <a:gd name="T11" fmla="*/ 748 h 1519"/>
              <a:gd name="T12" fmla="*/ 1696 w 2662"/>
              <a:gd name="T13" fmla="*/ 680 h 1519"/>
              <a:gd name="T14" fmla="*/ 1533 w 2662"/>
              <a:gd name="T15" fmla="*/ 621 h 1519"/>
              <a:gd name="T16" fmla="*/ 1393 w 2662"/>
              <a:gd name="T17" fmla="*/ 571 h 1519"/>
              <a:gd name="T18" fmla="*/ 1311 w 2662"/>
              <a:gd name="T19" fmla="*/ 526 h 1519"/>
              <a:gd name="T20" fmla="*/ 1306 w 2662"/>
              <a:gd name="T21" fmla="*/ 485 h 1519"/>
              <a:gd name="T22" fmla="*/ 1034 w 2662"/>
              <a:gd name="T23" fmla="*/ 449 h 1519"/>
              <a:gd name="T24" fmla="*/ 907 w 2662"/>
              <a:gd name="T25" fmla="*/ 413 h 1519"/>
              <a:gd name="T26" fmla="*/ 703 w 2662"/>
              <a:gd name="T27" fmla="*/ 381 h 1519"/>
              <a:gd name="T28" fmla="*/ 576 w 2662"/>
              <a:gd name="T29" fmla="*/ 354 h 1519"/>
              <a:gd name="T30" fmla="*/ 558 w 2662"/>
              <a:gd name="T31" fmla="*/ 326 h 1519"/>
              <a:gd name="T32" fmla="*/ 526 w 2662"/>
              <a:gd name="T33" fmla="*/ 299 h 1519"/>
              <a:gd name="T34" fmla="*/ 517 w 2662"/>
              <a:gd name="T35" fmla="*/ 272 h 1519"/>
              <a:gd name="T36" fmla="*/ 494 w 2662"/>
              <a:gd name="T37" fmla="*/ 249 h 1519"/>
              <a:gd name="T38" fmla="*/ 485 w 2662"/>
              <a:gd name="T39" fmla="*/ 227 h 1519"/>
              <a:gd name="T40" fmla="*/ 481 w 2662"/>
              <a:gd name="T41" fmla="*/ 208 h 1519"/>
              <a:gd name="T42" fmla="*/ 472 w 2662"/>
              <a:gd name="T43" fmla="*/ 186 h 1519"/>
              <a:gd name="T44" fmla="*/ 454 w 2662"/>
              <a:gd name="T45" fmla="*/ 168 h 1519"/>
              <a:gd name="T46" fmla="*/ 354 w 2662"/>
              <a:gd name="T47" fmla="*/ 150 h 1519"/>
              <a:gd name="T48" fmla="*/ 345 w 2662"/>
              <a:gd name="T49" fmla="*/ 131 h 1519"/>
              <a:gd name="T50" fmla="*/ 322 w 2662"/>
              <a:gd name="T51" fmla="*/ 113 h 1519"/>
              <a:gd name="T52" fmla="*/ 322 w 2662"/>
              <a:gd name="T53" fmla="*/ 100 h 1519"/>
              <a:gd name="T54" fmla="*/ 295 w 2662"/>
              <a:gd name="T55" fmla="*/ 81 h 1519"/>
              <a:gd name="T56" fmla="*/ 281 w 2662"/>
              <a:gd name="T57" fmla="*/ 68 h 1519"/>
              <a:gd name="T58" fmla="*/ 263 w 2662"/>
              <a:gd name="T59" fmla="*/ 54 h 1519"/>
              <a:gd name="T60" fmla="*/ 259 w 2662"/>
              <a:gd name="T61" fmla="*/ 41 h 1519"/>
              <a:gd name="T62" fmla="*/ 82 w 2662"/>
              <a:gd name="T63" fmla="*/ 27 h 1519"/>
              <a:gd name="T64" fmla="*/ 41 w 2662"/>
              <a:gd name="T65" fmla="*/ 13 h 1519"/>
              <a:gd name="T66" fmla="*/ 0 w 2662"/>
              <a:gd name="T67" fmla="*/ 0 h 15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662" h="1519">
                <a:moveTo>
                  <a:pt x="2662" y="1519"/>
                </a:moveTo>
                <a:lnTo>
                  <a:pt x="2336" y="1220"/>
                </a:lnTo>
                <a:lnTo>
                  <a:pt x="2091" y="1043"/>
                </a:lnTo>
                <a:lnTo>
                  <a:pt x="1778" y="920"/>
                </a:lnTo>
                <a:lnTo>
                  <a:pt x="1764" y="825"/>
                </a:lnTo>
                <a:lnTo>
                  <a:pt x="1705" y="748"/>
                </a:lnTo>
                <a:lnTo>
                  <a:pt x="1696" y="680"/>
                </a:lnTo>
                <a:lnTo>
                  <a:pt x="1533" y="621"/>
                </a:lnTo>
                <a:lnTo>
                  <a:pt x="1393" y="571"/>
                </a:lnTo>
                <a:lnTo>
                  <a:pt x="1311" y="526"/>
                </a:lnTo>
                <a:lnTo>
                  <a:pt x="1306" y="485"/>
                </a:lnTo>
                <a:lnTo>
                  <a:pt x="1034" y="449"/>
                </a:lnTo>
                <a:lnTo>
                  <a:pt x="907" y="413"/>
                </a:lnTo>
                <a:lnTo>
                  <a:pt x="703" y="381"/>
                </a:lnTo>
                <a:lnTo>
                  <a:pt x="576" y="354"/>
                </a:lnTo>
                <a:lnTo>
                  <a:pt x="558" y="326"/>
                </a:lnTo>
                <a:lnTo>
                  <a:pt x="526" y="299"/>
                </a:lnTo>
                <a:lnTo>
                  <a:pt x="517" y="272"/>
                </a:lnTo>
                <a:lnTo>
                  <a:pt x="494" y="249"/>
                </a:lnTo>
                <a:lnTo>
                  <a:pt x="485" y="227"/>
                </a:lnTo>
                <a:lnTo>
                  <a:pt x="481" y="208"/>
                </a:lnTo>
                <a:lnTo>
                  <a:pt x="472" y="186"/>
                </a:lnTo>
                <a:lnTo>
                  <a:pt x="454" y="168"/>
                </a:lnTo>
                <a:lnTo>
                  <a:pt x="354" y="150"/>
                </a:lnTo>
                <a:lnTo>
                  <a:pt x="345" y="131"/>
                </a:lnTo>
                <a:lnTo>
                  <a:pt x="322" y="113"/>
                </a:lnTo>
                <a:lnTo>
                  <a:pt x="322" y="100"/>
                </a:lnTo>
                <a:lnTo>
                  <a:pt x="295" y="81"/>
                </a:lnTo>
                <a:lnTo>
                  <a:pt x="281" y="68"/>
                </a:lnTo>
                <a:lnTo>
                  <a:pt x="263" y="54"/>
                </a:lnTo>
                <a:lnTo>
                  <a:pt x="259" y="41"/>
                </a:lnTo>
                <a:lnTo>
                  <a:pt x="82" y="27"/>
                </a:lnTo>
                <a:lnTo>
                  <a:pt x="41" y="1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4" name="Freeform 92"/>
          <p:cNvSpPr>
            <a:spLocks/>
          </p:cNvSpPr>
          <p:nvPr/>
        </p:nvSpPr>
        <p:spPr bwMode="auto">
          <a:xfrm>
            <a:off x="1806575" y="3297238"/>
            <a:ext cx="5486400" cy="2871787"/>
          </a:xfrm>
          <a:custGeom>
            <a:avLst/>
            <a:gdLst>
              <a:gd name="T0" fmla="*/ 2735 w 3456"/>
              <a:gd name="T1" fmla="*/ 1510 h 1809"/>
              <a:gd name="T2" fmla="*/ 1946 w 3456"/>
              <a:gd name="T3" fmla="*/ 1210 h 1809"/>
              <a:gd name="T4" fmla="*/ 1669 w 3456"/>
              <a:gd name="T5" fmla="*/ 1038 h 1809"/>
              <a:gd name="T6" fmla="*/ 1501 w 3456"/>
              <a:gd name="T7" fmla="*/ 911 h 1809"/>
              <a:gd name="T8" fmla="*/ 1261 w 3456"/>
              <a:gd name="T9" fmla="*/ 816 h 1809"/>
              <a:gd name="T10" fmla="*/ 1247 w 3456"/>
              <a:gd name="T11" fmla="*/ 739 h 1809"/>
              <a:gd name="T12" fmla="*/ 1206 w 3456"/>
              <a:gd name="T13" fmla="*/ 671 h 1809"/>
              <a:gd name="T14" fmla="*/ 1175 w 3456"/>
              <a:gd name="T15" fmla="*/ 616 h 1809"/>
              <a:gd name="T16" fmla="*/ 1125 w 3456"/>
              <a:gd name="T17" fmla="*/ 562 h 1809"/>
              <a:gd name="T18" fmla="*/ 943 w 3456"/>
              <a:gd name="T19" fmla="*/ 517 h 1809"/>
              <a:gd name="T20" fmla="*/ 921 w 3456"/>
              <a:gd name="T21" fmla="*/ 476 h 1809"/>
              <a:gd name="T22" fmla="*/ 903 w 3456"/>
              <a:gd name="T23" fmla="*/ 440 h 1809"/>
              <a:gd name="T24" fmla="*/ 862 w 3456"/>
              <a:gd name="T25" fmla="*/ 403 h 1809"/>
              <a:gd name="T26" fmla="*/ 776 w 3456"/>
              <a:gd name="T27" fmla="*/ 371 h 1809"/>
              <a:gd name="T28" fmla="*/ 653 w 3456"/>
              <a:gd name="T29" fmla="*/ 344 h 1809"/>
              <a:gd name="T30" fmla="*/ 590 w 3456"/>
              <a:gd name="T31" fmla="*/ 317 h 1809"/>
              <a:gd name="T32" fmla="*/ 540 w 3456"/>
              <a:gd name="T33" fmla="*/ 290 h 1809"/>
              <a:gd name="T34" fmla="*/ 508 w 3456"/>
              <a:gd name="T35" fmla="*/ 267 h 1809"/>
              <a:gd name="T36" fmla="*/ 476 w 3456"/>
              <a:gd name="T37" fmla="*/ 240 h 1809"/>
              <a:gd name="T38" fmla="*/ 458 w 3456"/>
              <a:gd name="T39" fmla="*/ 222 h 1809"/>
              <a:gd name="T40" fmla="*/ 435 w 3456"/>
              <a:gd name="T41" fmla="*/ 199 h 1809"/>
              <a:gd name="T42" fmla="*/ 367 w 3456"/>
              <a:gd name="T43" fmla="*/ 181 h 1809"/>
              <a:gd name="T44" fmla="*/ 345 w 3456"/>
              <a:gd name="T45" fmla="*/ 149 h 1809"/>
              <a:gd name="T46" fmla="*/ 327 w 3456"/>
              <a:gd name="T47" fmla="*/ 131 h 1809"/>
              <a:gd name="T48" fmla="*/ 322 w 3456"/>
              <a:gd name="T49" fmla="*/ 118 h 1809"/>
              <a:gd name="T50" fmla="*/ 272 w 3456"/>
              <a:gd name="T51" fmla="*/ 99 h 1809"/>
              <a:gd name="T52" fmla="*/ 222 w 3456"/>
              <a:gd name="T53" fmla="*/ 81 h 1809"/>
              <a:gd name="T54" fmla="*/ 200 w 3456"/>
              <a:gd name="T55" fmla="*/ 68 h 1809"/>
              <a:gd name="T56" fmla="*/ 181 w 3456"/>
              <a:gd name="T57" fmla="*/ 54 h 1809"/>
              <a:gd name="T58" fmla="*/ 136 w 3456"/>
              <a:gd name="T59" fmla="*/ 40 h 1809"/>
              <a:gd name="T60" fmla="*/ 104 w 3456"/>
              <a:gd name="T61" fmla="*/ 22 h 1809"/>
              <a:gd name="T62" fmla="*/ 59 w 3456"/>
              <a:gd name="T63" fmla="*/ 13 h 1809"/>
              <a:gd name="T64" fmla="*/ 0 w 3456"/>
              <a:gd name="T65" fmla="*/ 0 h 18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456" h="1809">
                <a:moveTo>
                  <a:pt x="3456" y="1809"/>
                </a:moveTo>
                <a:lnTo>
                  <a:pt x="2735" y="1510"/>
                </a:lnTo>
                <a:lnTo>
                  <a:pt x="2585" y="1333"/>
                </a:lnTo>
                <a:lnTo>
                  <a:pt x="1946" y="1210"/>
                </a:lnTo>
                <a:lnTo>
                  <a:pt x="1746" y="1115"/>
                </a:lnTo>
                <a:lnTo>
                  <a:pt x="1669" y="1038"/>
                </a:lnTo>
                <a:lnTo>
                  <a:pt x="1655" y="970"/>
                </a:lnTo>
                <a:lnTo>
                  <a:pt x="1501" y="911"/>
                </a:lnTo>
                <a:lnTo>
                  <a:pt x="1311" y="861"/>
                </a:lnTo>
                <a:lnTo>
                  <a:pt x="1261" y="816"/>
                </a:lnTo>
                <a:lnTo>
                  <a:pt x="1252" y="775"/>
                </a:lnTo>
                <a:lnTo>
                  <a:pt x="1247" y="739"/>
                </a:lnTo>
                <a:lnTo>
                  <a:pt x="1229" y="703"/>
                </a:lnTo>
                <a:lnTo>
                  <a:pt x="1206" y="671"/>
                </a:lnTo>
                <a:lnTo>
                  <a:pt x="1202" y="644"/>
                </a:lnTo>
                <a:lnTo>
                  <a:pt x="1175" y="616"/>
                </a:lnTo>
                <a:lnTo>
                  <a:pt x="1166" y="589"/>
                </a:lnTo>
                <a:lnTo>
                  <a:pt x="1125" y="562"/>
                </a:lnTo>
                <a:lnTo>
                  <a:pt x="1057" y="539"/>
                </a:lnTo>
                <a:lnTo>
                  <a:pt x="943" y="517"/>
                </a:lnTo>
                <a:lnTo>
                  <a:pt x="925" y="498"/>
                </a:lnTo>
                <a:lnTo>
                  <a:pt x="921" y="476"/>
                </a:lnTo>
                <a:lnTo>
                  <a:pt x="912" y="458"/>
                </a:lnTo>
                <a:lnTo>
                  <a:pt x="903" y="440"/>
                </a:lnTo>
                <a:lnTo>
                  <a:pt x="884" y="421"/>
                </a:lnTo>
                <a:lnTo>
                  <a:pt x="862" y="403"/>
                </a:lnTo>
                <a:lnTo>
                  <a:pt x="812" y="390"/>
                </a:lnTo>
                <a:lnTo>
                  <a:pt x="776" y="371"/>
                </a:lnTo>
                <a:lnTo>
                  <a:pt x="726" y="358"/>
                </a:lnTo>
                <a:lnTo>
                  <a:pt x="653" y="344"/>
                </a:lnTo>
                <a:lnTo>
                  <a:pt x="630" y="331"/>
                </a:lnTo>
                <a:lnTo>
                  <a:pt x="590" y="317"/>
                </a:lnTo>
                <a:lnTo>
                  <a:pt x="581" y="303"/>
                </a:lnTo>
                <a:lnTo>
                  <a:pt x="540" y="290"/>
                </a:lnTo>
                <a:lnTo>
                  <a:pt x="508" y="276"/>
                </a:lnTo>
                <a:lnTo>
                  <a:pt x="508" y="267"/>
                </a:lnTo>
                <a:lnTo>
                  <a:pt x="494" y="254"/>
                </a:lnTo>
                <a:lnTo>
                  <a:pt x="476" y="240"/>
                </a:lnTo>
                <a:lnTo>
                  <a:pt x="472" y="231"/>
                </a:lnTo>
                <a:lnTo>
                  <a:pt x="458" y="222"/>
                </a:lnTo>
                <a:lnTo>
                  <a:pt x="440" y="208"/>
                </a:lnTo>
                <a:lnTo>
                  <a:pt x="435" y="199"/>
                </a:lnTo>
                <a:lnTo>
                  <a:pt x="372" y="190"/>
                </a:lnTo>
                <a:lnTo>
                  <a:pt x="367" y="181"/>
                </a:lnTo>
                <a:lnTo>
                  <a:pt x="367" y="158"/>
                </a:lnTo>
                <a:lnTo>
                  <a:pt x="345" y="149"/>
                </a:lnTo>
                <a:lnTo>
                  <a:pt x="345" y="140"/>
                </a:lnTo>
                <a:lnTo>
                  <a:pt x="327" y="131"/>
                </a:lnTo>
                <a:lnTo>
                  <a:pt x="322" y="122"/>
                </a:lnTo>
                <a:lnTo>
                  <a:pt x="322" y="118"/>
                </a:lnTo>
                <a:lnTo>
                  <a:pt x="277" y="108"/>
                </a:lnTo>
                <a:lnTo>
                  <a:pt x="272" y="99"/>
                </a:lnTo>
                <a:lnTo>
                  <a:pt x="227" y="90"/>
                </a:lnTo>
                <a:lnTo>
                  <a:pt x="222" y="81"/>
                </a:lnTo>
                <a:lnTo>
                  <a:pt x="204" y="77"/>
                </a:lnTo>
                <a:lnTo>
                  <a:pt x="200" y="68"/>
                </a:lnTo>
                <a:lnTo>
                  <a:pt x="200" y="59"/>
                </a:lnTo>
                <a:lnTo>
                  <a:pt x="181" y="54"/>
                </a:lnTo>
                <a:lnTo>
                  <a:pt x="172" y="45"/>
                </a:lnTo>
                <a:lnTo>
                  <a:pt x="136" y="40"/>
                </a:lnTo>
                <a:lnTo>
                  <a:pt x="127" y="31"/>
                </a:lnTo>
                <a:lnTo>
                  <a:pt x="104" y="22"/>
                </a:lnTo>
                <a:lnTo>
                  <a:pt x="95" y="18"/>
                </a:lnTo>
                <a:lnTo>
                  <a:pt x="59" y="13"/>
                </a:lnTo>
                <a:lnTo>
                  <a:pt x="54" y="4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5" name="Freeform 93"/>
          <p:cNvSpPr>
            <a:spLocks/>
          </p:cNvSpPr>
          <p:nvPr/>
        </p:nvSpPr>
        <p:spPr bwMode="auto">
          <a:xfrm>
            <a:off x="1847851" y="3908425"/>
            <a:ext cx="5103813" cy="2252663"/>
          </a:xfrm>
          <a:custGeom>
            <a:avLst/>
            <a:gdLst>
              <a:gd name="T0" fmla="*/ 3215 w 3215"/>
              <a:gd name="T1" fmla="*/ 1419 h 1419"/>
              <a:gd name="T2" fmla="*/ 1823 w 3215"/>
              <a:gd name="T3" fmla="*/ 1120 h 1419"/>
              <a:gd name="T4" fmla="*/ 1492 w 3215"/>
              <a:gd name="T5" fmla="*/ 943 h 1419"/>
              <a:gd name="T6" fmla="*/ 1025 w 3215"/>
              <a:gd name="T7" fmla="*/ 820 h 1419"/>
              <a:gd name="T8" fmla="*/ 675 w 3215"/>
              <a:gd name="T9" fmla="*/ 725 h 1419"/>
              <a:gd name="T10" fmla="*/ 675 w 3215"/>
              <a:gd name="T11" fmla="*/ 648 h 1419"/>
              <a:gd name="T12" fmla="*/ 671 w 3215"/>
              <a:gd name="T13" fmla="*/ 580 h 1419"/>
              <a:gd name="T14" fmla="*/ 671 w 3215"/>
              <a:gd name="T15" fmla="*/ 521 h 1419"/>
              <a:gd name="T16" fmla="*/ 648 w 3215"/>
              <a:gd name="T17" fmla="*/ 471 h 1419"/>
              <a:gd name="T18" fmla="*/ 626 w 3215"/>
              <a:gd name="T19" fmla="*/ 426 h 1419"/>
              <a:gd name="T20" fmla="*/ 598 w 3215"/>
              <a:gd name="T21" fmla="*/ 385 h 1419"/>
              <a:gd name="T22" fmla="*/ 489 w 3215"/>
              <a:gd name="T23" fmla="*/ 349 h 1419"/>
              <a:gd name="T24" fmla="*/ 462 w 3215"/>
              <a:gd name="T25" fmla="*/ 313 h 1419"/>
              <a:gd name="T26" fmla="*/ 353 w 3215"/>
              <a:gd name="T27" fmla="*/ 281 h 1419"/>
              <a:gd name="T28" fmla="*/ 317 w 3215"/>
              <a:gd name="T29" fmla="*/ 254 h 1419"/>
              <a:gd name="T30" fmla="*/ 231 w 3215"/>
              <a:gd name="T31" fmla="*/ 226 h 1419"/>
              <a:gd name="T32" fmla="*/ 217 w 3215"/>
              <a:gd name="T33" fmla="*/ 199 h 1419"/>
              <a:gd name="T34" fmla="*/ 213 w 3215"/>
              <a:gd name="T35" fmla="*/ 172 h 1419"/>
              <a:gd name="T36" fmla="*/ 186 w 3215"/>
              <a:gd name="T37" fmla="*/ 149 h 1419"/>
              <a:gd name="T38" fmla="*/ 186 w 3215"/>
              <a:gd name="T39" fmla="*/ 127 h 1419"/>
              <a:gd name="T40" fmla="*/ 172 w 3215"/>
              <a:gd name="T41" fmla="*/ 108 h 1419"/>
              <a:gd name="T42" fmla="*/ 145 w 3215"/>
              <a:gd name="T43" fmla="*/ 86 h 1419"/>
              <a:gd name="T44" fmla="*/ 113 w 3215"/>
              <a:gd name="T45" fmla="*/ 68 h 1419"/>
              <a:gd name="T46" fmla="*/ 31 w 3215"/>
              <a:gd name="T47" fmla="*/ 50 h 1419"/>
              <a:gd name="T48" fmla="*/ 9 w 3215"/>
              <a:gd name="T49" fmla="*/ 31 h 1419"/>
              <a:gd name="T50" fmla="*/ 4 w 3215"/>
              <a:gd name="T51" fmla="*/ 13 h 1419"/>
              <a:gd name="T52" fmla="*/ 0 w 3215"/>
              <a:gd name="T53" fmla="*/ 0 h 14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215" h="1419">
                <a:moveTo>
                  <a:pt x="3215" y="1419"/>
                </a:moveTo>
                <a:lnTo>
                  <a:pt x="1823" y="1120"/>
                </a:lnTo>
                <a:lnTo>
                  <a:pt x="1492" y="943"/>
                </a:lnTo>
                <a:lnTo>
                  <a:pt x="1025" y="820"/>
                </a:lnTo>
                <a:lnTo>
                  <a:pt x="675" y="725"/>
                </a:lnTo>
                <a:lnTo>
                  <a:pt x="675" y="648"/>
                </a:lnTo>
                <a:lnTo>
                  <a:pt x="671" y="580"/>
                </a:lnTo>
                <a:lnTo>
                  <a:pt x="671" y="521"/>
                </a:lnTo>
                <a:lnTo>
                  <a:pt x="648" y="471"/>
                </a:lnTo>
                <a:lnTo>
                  <a:pt x="626" y="426"/>
                </a:lnTo>
                <a:lnTo>
                  <a:pt x="598" y="385"/>
                </a:lnTo>
                <a:lnTo>
                  <a:pt x="489" y="349"/>
                </a:lnTo>
                <a:lnTo>
                  <a:pt x="462" y="313"/>
                </a:lnTo>
                <a:lnTo>
                  <a:pt x="353" y="281"/>
                </a:lnTo>
                <a:lnTo>
                  <a:pt x="317" y="254"/>
                </a:lnTo>
                <a:lnTo>
                  <a:pt x="231" y="226"/>
                </a:lnTo>
                <a:lnTo>
                  <a:pt x="217" y="199"/>
                </a:lnTo>
                <a:lnTo>
                  <a:pt x="213" y="172"/>
                </a:lnTo>
                <a:lnTo>
                  <a:pt x="186" y="149"/>
                </a:lnTo>
                <a:lnTo>
                  <a:pt x="186" y="127"/>
                </a:lnTo>
                <a:lnTo>
                  <a:pt x="172" y="108"/>
                </a:lnTo>
                <a:lnTo>
                  <a:pt x="145" y="86"/>
                </a:lnTo>
                <a:lnTo>
                  <a:pt x="113" y="68"/>
                </a:lnTo>
                <a:lnTo>
                  <a:pt x="31" y="50"/>
                </a:lnTo>
                <a:lnTo>
                  <a:pt x="9" y="31"/>
                </a:lnTo>
                <a:lnTo>
                  <a:pt x="4" y="1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6" name="Freeform 94"/>
          <p:cNvSpPr>
            <a:spLocks/>
          </p:cNvSpPr>
          <p:nvPr/>
        </p:nvSpPr>
        <p:spPr bwMode="auto">
          <a:xfrm>
            <a:off x="1854200" y="3957637"/>
            <a:ext cx="4025900" cy="2203450"/>
          </a:xfrm>
          <a:custGeom>
            <a:avLst/>
            <a:gdLst>
              <a:gd name="T0" fmla="*/ 2536 w 2536"/>
              <a:gd name="T1" fmla="*/ 1388 h 1388"/>
              <a:gd name="T2" fmla="*/ 2046 w 2536"/>
              <a:gd name="T3" fmla="*/ 1089 h 1388"/>
              <a:gd name="T4" fmla="*/ 1701 w 2536"/>
              <a:gd name="T5" fmla="*/ 912 h 1388"/>
              <a:gd name="T6" fmla="*/ 1556 w 2536"/>
              <a:gd name="T7" fmla="*/ 789 h 1388"/>
              <a:gd name="T8" fmla="*/ 1338 w 2536"/>
              <a:gd name="T9" fmla="*/ 694 h 1388"/>
              <a:gd name="T10" fmla="*/ 1261 w 2536"/>
              <a:gd name="T11" fmla="*/ 617 h 1388"/>
              <a:gd name="T12" fmla="*/ 1207 w 2536"/>
              <a:gd name="T13" fmla="*/ 549 h 1388"/>
              <a:gd name="T14" fmla="*/ 1198 w 2536"/>
              <a:gd name="T15" fmla="*/ 490 h 1388"/>
              <a:gd name="T16" fmla="*/ 1102 w 2536"/>
              <a:gd name="T17" fmla="*/ 440 h 1388"/>
              <a:gd name="T18" fmla="*/ 1102 w 2536"/>
              <a:gd name="T19" fmla="*/ 395 h 1388"/>
              <a:gd name="T20" fmla="*/ 1089 w 2536"/>
              <a:gd name="T21" fmla="*/ 354 h 1388"/>
              <a:gd name="T22" fmla="*/ 1071 w 2536"/>
              <a:gd name="T23" fmla="*/ 318 h 1388"/>
              <a:gd name="T24" fmla="*/ 907 w 2536"/>
              <a:gd name="T25" fmla="*/ 282 h 1388"/>
              <a:gd name="T26" fmla="*/ 844 w 2536"/>
              <a:gd name="T27" fmla="*/ 250 h 1388"/>
              <a:gd name="T28" fmla="*/ 576 w 2536"/>
              <a:gd name="T29" fmla="*/ 223 h 1388"/>
              <a:gd name="T30" fmla="*/ 485 w 2536"/>
              <a:gd name="T31" fmla="*/ 195 h 1388"/>
              <a:gd name="T32" fmla="*/ 417 w 2536"/>
              <a:gd name="T33" fmla="*/ 168 h 1388"/>
              <a:gd name="T34" fmla="*/ 268 w 2536"/>
              <a:gd name="T35" fmla="*/ 141 h 1388"/>
              <a:gd name="T36" fmla="*/ 218 w 2536"/>
              <a:gd name="T37" fmla="*/ 118 h 1388"/>
              <a:gd name="T38" fmla="*/ 204 w 2536"/>
              <a:gd name="T39" fmla="*/ 96 h 1388"/>
              <a:gd name="T40" fmla="*/ 136 w 2536"/>
              <a:gd name="T41" fmla="*/ 77 h 1388"/>
              <a:gd name="T42" fmla="*/ 73 w 2536"/>
              <a:gd name="T43" fmla="*/ 55 h 1388"/>
              <a:gd name="T44" fmla="*/ 50 w 2536"/>
              <a:gd name="T45" fmla="*/ 37 h 1388"/>
              <a:gd name="T46" fmla="*/ 9 w 2536"/>
              <a:gd name="T47" fmla="*/ 19 h 1388"/>
              <a:gd name="T48" fmla="*/ 0 w 2536"/>
              <a:gd name="T49" fmla="*/ 0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36" h="1388">
                <a:moveTo>
                  <a:pt x="2536" y="1388"/>
                </a:moveTo>
                <a:lnTo>
                  <a:pt x="2046" y="1089"/>
                </a:lnTo>
                <a:lnTo>
                  <a:pt x="1701" y="912"/>
                </a:lnTo>
                <a:lnTo>
                  <a:pt x="1556" y="789"/>
                </a:lnTo>
                <a:lnTo>
                  <a:pt x="1338" y="694"/>
                </a:lnTo>
                <a:lnTo>
                  <a:pt x="1261" y="617"/>
                </a:lnTo>
                <a:lnTo>
                  <a:pt x="1207" y="549"/>
                </a:lnTo>
                <a:lnTo>
                  <a:pt x="1198" y="490"/>
                </a:lnTo>
                <a:lnTo>
                  <a:pt x="1102" y="440"/>
                </a:lnTo>
                <a:lnTo>
                  <a:pt x="1102" y="395"/>
                </a:lnTo>
                <a:lnTo>
                  <a:pt x="1089" y="354"/>
                </a:lnTo>
                <a:lnTo>
                  <a:pt x="1071" y="318"/>
                </a:lnTo>
                <a:lnTo>
                  <a:pt x="907" y="282"/>
                </a:lnTo>
                <a:lnTo>
                  <a:pt x="844" y="250"/>
                </a:lnTo>
                <a:lnTo>
                  <a:pt x="576" y="223"/>
                </a:lnTo>
                <a:lnTo>
                  <a:pt x="485" y="195"/>
                </a:lnTo>
                <a:lnTo>
                  <a:pt x="417" y="168"/>
                </a:lnTo>
                <a:lnTo>
                  <a:pt x="268" y="141"/>
                </a:lnTo>
                <a:lnTo>
                  <a:pt x="218" y="118"/>
                </a:lnTo>
                <a:lnTo>
                  <a:pt x="204" y="96"/>
                </a:lnTo>
                <a:lnTo>
                  <a:pt x="136" y="77"/>
                </a:lnTo>
                <a:lnTo>
                  <a:pt x="73" y="55"/>
                </a:lnTo>
                <a:lnTo>
                  <a:pt x="50" y="37"/>
                </a:lnTo>
                <a:lnTo>
                  <a:pt x="9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7" name="Line 95"/>
          <p:cNvSpPr>
            <a:spLocks noChangeShapeType="1"/>
          </p:cNvSpPr>
          <p:nvPr/>
        </p:nvSpPr>
        <p:spPr bwMode="auto">
          <a:xfrm>
            <a:off x="1965325" y="4700588"/>
            <a:ext cx="3200400" cy="1392237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28" name="Line 96"/>
          <p:cNvSpPr>
            <a:spLocks noChangeShapeType="1"/>
          </p:cNvSpPr>
          <p:nvPr/>
        </p:nvSpPr>
        <p:spPr bwMode="auto">
          <a:xfrm>
            <a:off x="1965325" y="3235324"/>
            <a:ext cx="5022850" cy="2192338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0" name="Freeform 98"/>
          <p:cNvSpPr>
            <a:spLocks/>
          </p:cNvSpPr>
          <p:nvPr/>
        </p:nvSpPr>
        <p:spPr bwMode="auto">
          <a:xfrm>
            <a:off x="1879876" y="634049"/>
            <a:ext cx="4687888" cy="2663825"/>
          </a:xfrm>
          <a:custGeom>
            <a:avLst/>
            <a:gdLst>
              <a:gd name="T0" fmla="*/ 2953 w 2953"/>
              <a:gd name="T1" fmla="*/ 1678 h 1678"/>
              <a:gd name="T2" fmla="*/ 2776 w 2953"/>
              <a:gd name="T3" fmla="*/ 1379 h 1678"/>
              <a:gd name="T4" fmla="*/ 2622 w 2953"/>
              <a:gd name="T5" fmla="*/ 1202 h 1678"/>
              <a:gd name="T6" fmla="*/ 2558 w 2953"/>
              <a:gd name="T7" fmla="*/ 1079 h 1678"/>
              <a:gd name="T8" fmla="*/ 2227 w 2953"/>
              <a:gd name="T9" fmla="*/ 984 h 1678"/>
              <a:gd name="T10" fmla="*/ 2082 w 2953"/>
              <a:gd name="T11" fmla="*/ 907 h 1678"/>
              <a:gd name="T12" fmla="*/ 1701 w 2953"/>
              <a:gd name="T13" fmla="*/ 839 h 1678"/>
              <a:gd name="T14" fmla="*/ 1429 w 2953"/>
              <a:gd name="T15" fmla="*/ 780 h 1678"/>
              <a:gd name="T16" fmla="*/ 1325 w 2953"/>
              <a:gd name="T17" fmla="*/ 730 h 1678"/>
              <a:gd name="T18" fmla="*/ 1316 w 2953"/>
              <a:gd name="T19" fmla="*/ 685 h 1678"/>
              <a:gd name="T20" fmla="*/ 1270 w 2953"/>
              <a:gd name="T21" fmla="*/ 644 h 1678"/>
              <a:gd name="T22" fmla="*/ 1230 w 2953"/>
              <a:gd name="T23" fmla="*/ 608 h 1678"/>
              <a:gd name="T24" fmla="*/ 1202 w 2953"/>
              <a:gd name="T25" fmla="*/ 572 h 1678"/>
              <a:gd name="T26" fmla="*/ 1198 w 2953"/>
              <a:gd name="T27" fmla="*/ 540 h 1678"/>
              <a:gd name="T28" fmla="*/ 1180 w 2953"/>
              <a:gd name="T29" fmla="*/ 513 h 1678"/>
              <a:gd name="T30" fmla="*/ 1035 w 2953"/>
              <a:gd name="T31" fmla="*/ 485 h 1678"/>
              <a:gd name="T32" fmla="*/ 989 w 2953"/>
              <a:gd name="T33" fmla="*/ 458 h 1678"/>
              <a:gd name="T34" fmla="*/ 908 w 2953"/>
              <a:gd name="T35" fmla="*/ 431 h 1678"/>
              <a:gd name="T36" fmla="*/ 898 w 2953"/>
              <a:gd name="T37" fmla="*/ 408 h 1678"/>
              <a:gd name="T38" fmla="*/ 898 w 2953"/>
              <a:gd name="T39" fmla="*/ 386 h 1678"/>
              <a:gd name="T40" fmla="*/ 876 w 2953"/>
              <a:gd name="T41" fmla="*/ 367 h 1678"/>
              <a:gd name="T42" fmla="*/ 858 w 2953"/>
              <a:gd name="T43" fmla="*/ 345 h 1678"/>
              <a:gd name="T44" fmla="*/ 858 w 2953"/>
              <a:gd name="T45" fmla="*/ 327 h 1678"/>
              <a:gd name="T46" fmla="*/ 844 w 2953"/>
              <a:gd name="T47" fmla="*/ 309 h 1678"/>
              <a:gd name="T48" fmla="*/ 776 w 2953"/>
              <a:gd name="T49" fmla="*/ 290 h 1678"/>
              <a:gd name="T50" fmla="*/ 740 w 2953"/>
              <a:gd name="T51" fmla="*/ 272 h 1678"/>
              <a:gd name="T52" fmla="*/ 626 w 2953"/>
              <a:gd name="T53" fmla="*/ 259 h 1678"/>
              <a:gd name="T54" fmla="*/ 613 w 2953"/>
              <a:gd name="T55" fmla="*/ 240 h 1678"/>
              <a:gd name="T56" fmla="*/ 558 w 2953"/>
              <a:gd name="T57" fmla="*/ 227 h 1678"/>
              <a:gd name="T58" fmla="*/ 536 w 2953"/>
              <a:gd name="T59" fmla="*/ 213 h 1678"/>
              <a:gd name="T60" fmla="*/ 517 w 2953"/>
              <a:gd name="T61" fmla="*/ 200 h 1678"/>
              <a:gd name="T62" fmla="*/ 508 w 2953"/>
              <a:gd name="T63" fmla="*/ 186 h 1678"/>
              <a:gd name="T64" fmla="*/ 486 w 2953"/>
              <a:gd name="T65" fmla="*/ 172 h 1678"/>
              <a:gd name="T66" fmla="*/ 472 w 2953"/>
              <a:gd name="T67" fmla="*/ 159 h 1678"/>
              <a:gd name="T68" fmla="*/ 459 w 2953"/>
              <a:gd name="T69" fmla="*/ 145 h 1678"/>
              <a:gd name="T70" fmla="*/ 431 w 2953"/>
              <a:gd name="T71" fmla="*/ 136 h 1678"/>
              <a:gd name="T72" fmla="*/ 409 w 2953"/>
              <a:gd name="T73" fmla="*/ 123 h 1678"/>
              <a:gd name="T74" fmla="*/ 400 w 2953"/>
              <a:gd name="T75" fmla="*/ 109 h 1678"/>
              <a:gd name="T76" fmla="*/ 377 w 2953"/>
              <a:gd name="T77" fmla="*/ 100 h 1678"/>
              <a:gd name="T78" fmla="*/ 332 w 2953"/>
              <a:gd name="T79" fmla="*/ 91 h 1678"/>
              <a:gd name="T80" fmla="*/ 322 w 2953"/>
              <a:gd name="T81" fmla="*/ 77 h 1678"/>
              <a:gd name="T82" fmla="*/ 300 w 2953"/>
              <a:gd name="T83" fmla="*/ 68 h 1678"/>
              <a:gd name="T84" fmla="*/ 263 w 2953"/>
              <a:gd name="T85" fmla="*/ 59 h 1678"/>
              <a:gd name="T86" fmla="*/ 223 w 2953"/>
              <a:gd name="T87" fmla="*/ 50 h 1678"/>
              <a:gd name="T88" fmla="*/ 223 w 2953"/>
              <a:gd name="T89" fmla="*/ 36 h 1678"/>
              <a:gd name="T90" fmla="*/ 191 w 2953"/>
              <a:gd name="T91" fmla="*/ 27 h 1678"/>
              <a:gd name="T92" fmla="*/ 141 w 2953"/>
              <a:gd name="T93" fmla="*/ 18 h 1678"/>
              <a:gd name="T94" fmla="*/ 78 w 2953"/>
              <a:gd name="T95" fmla="*/ 9 h 1678"/>
              <a:gd name="T96" fmla="*/ 0 w 2953"/>
              <a:gd name="T97" fmla="*/ 0 h 1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953" h="1678">
                <a:moveTo>
                  <a:pt x="2953" y="1678"/>
                </a:moveTo>
                <a:lnTo>
                  <a:pt x="2776" y="1379"/>
                </a:lnTo>
                <a:lnTo>
                  <a:pt x="2622" y="1202"/>
                </a:lnTo>
                <a:lnTo>
                  <a:pt x="2558" y="1079"/>
                </a:lnTo>
                <a:lnTo>
                  <a:pt x="2227" y="984"/>
                </a:lnTo>
                <a:lnTo>
                  <a:pt x="2082" y="907"/>
                </a:lnTo>
                <a:lnTo>
                  <a:pt x="1701" y="839"/>
                </a:lnTo>
                <a:lnTo>
                  <a:pt x="1429" y="780"/>
                </a:lnTo>
                <a:lnTo>
                  <a:pt x="1325" y="730"/>
                </a:lnTo>
                <a:lnTo>
                  <a:pt x="1316" y="685"/>
                </a:lnTo>
                <a:lnTo>
                  <a:pt x="1270" y="644"/>
                </a:lnTo>
                <a:lnTo>
                  <a:pt x="1230" y="608"/>
                </a:lnTo>
                <a:lnTo>
                  <a:pt x="1202" y="572"/>
                </a:lnTo>
                <a:lnTo>
                  <a:pt x="1198" y="540"/>
                </a:lnTo>
                <a:lnTo>
                  <a:pt x="1180" y="513"/>
                </a:lnTo>
                <a:lnTo>
                  <a:pt x="1035" y="485"/>
                </a:lnTo>
                <a:lnTo>
                  <a:pt x="989" y="458"/>
                </a:lnTo>
                <a:lnTo>
                  <a:pt x="908" y="431"/>
                </a:lnTo>
                <a:lnTo>
                  <a:pt x="898" y="408"/>
                </a:lnTo>
                <a:lnTo>
                  <a:pt x="898" y="386"/>
                </a:lnTo>
                <a:lnTo>
                  <a:pt x="876" y="367"/>
                </a:lnTo>
                <a:lnTo>
                  <a:pt x="858" y="345"/>
                </a:lnTo>
                <a:lnTo>
                  <a:pt x="858" y="327"/>
                </a:lnTo>
                <a:lnTo>
                  <a:pt x="844" y="309"/>
                </a:lnTo>
                <a:lnTo>
                  <a:pt x="776" y="290"/>
                </a:lnTo>
                <a:lnTo>
                  <a:pt x="740" y="272"/>
                </a:lnTo>
                <a:lnTo>
                  <a:pt x="626" y="259"/>
                </a:lnTo>
                <a:lnTo>
                  <a:pt x="613" y="240"/>
                </a:lnTo>
                <a:lnTo>
                  <a:pt x="558" y="227"/>
                </a:lnTo>
                <a:lnTo>
                  <a:pt x="536" y="213"/>
                </a:lnTo>
                <a:lnTo>
                  <a:pt x="517" y="200"/>
                </a:lnTo>
                <a:lnTo>
                  <a:pt x="508" y="186"/>
                </a:lnTo>
                <a:lnTo>
                  <a:pt x="486" y="172"/>
                </a:lnTo>
                <a:lnTo>
                  <a:pt x="472" y="159"/>
                </a:lnTo>
                <a:lnTo>
                  <a:pt x="459" y="145"/>
                </a:lnTo>
                <a:lnTo>
                  <a:pt x="431" y="136"/>
                </a:lnTo>
                <a:lnTo>
                  <a:pt x="409" y="123"/>
                </a:lnTo>
                <a:lnTo>
                  <a:pt x="400" y="109"/>
                </a:lnTo>
                <a:lnTo>
                  <a:pt x="377" y="100"/>
                </a:lnTo>
                <a:lnTo>
                  <a:pt x="332" y="91"/>
                </a:lnTo>
                <a:lnTo>
                  <a:pt x="322" y="77"/>
                </a:lnTo>
                <a:lnTo>
                  <a:pt x="300" y="68"/>
                </a:lnTo>
                <a:lnTo>
                  <a:pt x="263" y="59"/>
                </a:lnTo>
                <a:lnTo>
                  <a:pt x="223" y="50"/>
                </a:lnTo>
                <a:lnTo>
                  <a:pt x="223" y="36"/>
                </a:lnTo>
                <a:lnTo>
                  <a:pt x="191" y="27"/>
                </a:lnTo>
                <a:lnTo>
                  <a:pt x="141" y="18"/>
                </a:lnTo>
                <a:lnTo>
                  <a:pt x="78" y="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1" name="Freeform 99"/>
          <p:cNvSpPr>
            <a:spLocks/>
          </p:cNvSpPr>
          <p:nvPr/>
        </p:nvSpPr>
        <p:spPr bwMode="auto">
          <a:xfrm>
            <a:off x="1959251" y="634049"/>
            <a:ext cx="4349750" cy="2282825"/>
          </a:xfrm>
          <a:custGeom>
            <a:avLst/>
            <a:gdLst>
              <a:gd name="T0" fmla="*/ 2740 w 2740"/>
              <a:gd name="T1" fmla="*/ 1438 h 1438"/>
              <a:gd name="T2" fmla="*/ 1828 w 2740"/>
              <a:gd name="T3" fmla="*/ 1139 h 1438"/>
              <a:gd name="T4" fmla="*/ 1347 w 2740"/>
              <a:gd name="T5" fmla="*/ 962 h 1438"/>
              <a:gd name="T6" fmla="*/ 1211 w 2740"/>
              <a:gd name="T7" fmla="*/ 839 h 1438"/>
              <a:gd name="T8" fmla="*/ 1120 w 2740"/>
              <a:gd name="T9" fmla="*/ 744 h 1438"/>
              <a:gd name="T10" fmla="*/ 1061 w 2740"/>
              <a:gd name="T11" fmla="*/ 667 h 1438"/>
              <a:gd name="T12" fmla="*/ 1057 w 2740"/>
              <a:gd name="T13" fmla="*/ 599 h 1438"/>
              <a:gd name="T14" fmla="*/ 1030 w 2740"/>
              <a:gd name="T15" fmla="*/ 540 h 1438"/>
              <a:gd name="T16" fmla="*/ 903 w 2740"/>
              <a:gd name="T17" fmla="*/ 490 h 1438"/>
              <a:gd name="T18" fmla="*/ 839 w 2740"/>
              <a:gd name="T19" fmla="*/ 445 h 1438"/>
              <a:gd name="T20" fmla="*/ 631 w 2740"/>
              <a:gd name="T21" fmla="*/ 404 h 1438"/>
              <a:gd name="T22" fmla="*/ 626 w 2740"/>
              <a:gd name="T23" fmla="*/ 368 h 1438"/>
              <a:gd name="T24" fmla="*/ 612 w 2740"/>
              <a:gd name="T25" fmla="*/ 332 h 1438"/>
              <a:gd name="T26" fmla="*/ 594 w 2740"/>
              <a:gd name="T27" fmla="*/ 300 h 1438"/>
              <a:gd name="T28" fmla="*/ 585 w 2740"/>
              <a:gd name="T29" fmla="*/ 273 h 1438"/>
              <a:gd name="T30" fmla="*/ 495 w 2740"/>
              <a:gd name="T31" fmla="*/ 245 h 1438"/>
              <a:gd name="T32" fmla="*/ 390 w 2740"/>
              <a:gd name="T33" fmla="*/ 218 h 1438"/>
              <a:gd name="T34" fmla="*/ 354 w 2740"/>
              <a:gd name="T35" fmla="*/ 191 h 1438"/>
              <a:gd name="T36" fmla="*/ 304 w 2740"/>
              <a:gd name="T37" fmla="*/ 168 h 1438"/>
              <a:gd name="T38" fmla="*/ 259 w 2740"/>
              <a:gd name="T39" fmla="*/ 146 h 1438"/>
              <a:gd name="T40" fmla="*/ 241 w 2740"/>
              <a:gd name="T41" fmla="*/ 127 h 1438"/>
              <a:gd name="T42" fmla="*/ 236 w 2740"/>
              <a:gd name="T43" fmla="*/ 105 h 1438"/>
              <a:gd name="T44" fmla="*/ 200 w 2740"/>
              <a:gd name="T45" fmla="*/ 87 h 1438"/>
              <a:gd name="T46" fmla="*/ 163 w 2740"/>
              <a:gd name="T47" fmla="*/ 69 h 1438"/>
              <a:gd name="T48" fmla="*/ 159 w 2740"/>
              <a:gd name="T49" fmla="*/ 50 h 1438"/>
              <a:gd name="T50" fmla="*/ 91 w 2740"/>
              <a:gd name="T51" fmla="*/ 32 h 1438"/>
              <a:gd name="T52" fmla="*/ 36 w 2740"/>
              <a:gd name="T53" fmla="*/ 19 h 1438"/>
              <a:gd name="T54" fmla="*/ 0 w 2740"/>
              <a:gd name="T55" fmla="*/ 0 h 1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740" h="1438">
                <a:moveTo>
                  <a:pt x="2740" y="1438"/>
                </a:moveTo>
                <a:lnTo>
                  <a:pt x="1828" y="1139"/>
                </a:lnTo>
                <a:lnTo>
                  <a:pt x="1347" y="962"/>
                </a:lnTo>
                <a:lnTo>
                  <a:pt x="1211" y="839"/>
                </a:lnTo>
                <a:lnTo>
                  <a:pt x="1120" y="744"/>
                </a:lnTo>
                <a:lnTo>
                  <a:pt x="1061" y="667"/>
                </a:lnTo>
                <a:lnTo>
                  <a:pt x="1057" y="599"/>
                </a:lnTo>
                <a:lnTo>
                  <a:pt x="1030" y="540"/>
                </a:lnTo>
                <a:lnTo>
                  <a:pt x="903" y="490"/>
                </a:lnTo>
                <a:lnTo>
                  <a:pt x="839" y="445"/>
                </a:lnTo>
                <a:lnTo>
                  <a:pt x="631" y="404"/>
                </a:lnTo>
                <a:lnTo>
                  <a:pt x="626" y="368"/>
                </a:lnTo>
                <a:lnTo>
                  <a:pt x="612" y="332"/>
                </a:lnTo>
                <a:lnTo>
                  <a:pt x="594" y="300"/>
                </a:lnTo>
                <a:lnTo>
                  <a:pt x="585" y="273"/>
                </a:lnTo>
                <a:lnTo>
                  <a:pt x="495" y="245"/>
                </a:lnTo>
                <a:lnTo>
                  <a:pt x="390" y="218"/>
                </a:lnTo>
                <a:lnTo>
                  <a:pt x="354" y="191"/>
                </a:lnTo>
                <a:lnTo>
                  <a:pt x="304" y="168"/>
                </a:lnTo>
                <a:lnTo>
                  <a:pt x="259" y="146"/>
                </a:lnTo>
                <a:lnTo>
                  <a:pt x="241" y="127"/>
                </a:lnTo>
                <a:lnTo>
                  <a:pt x="236" y="105"/>
                </a:lnTo>
                <a:lnTo>
                  <a:pt x="200" y="87"/>
                </a:lnTo>
                <a:lnTo>
                  <a:pt x="163" y="69"/>
                </a:lnTo>
                <a:lnTo>
                  <a:pt x="159" y="50"/>
                </a:lnTo>
                <a:lnTo>
                  <a:pt x="91" y="32"/>
                </a:lnTo>
                <a:lnTo>
                  <a:pt x="36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2" name="Freeform 100"/>
          <p:cNvSpPr>
            <a:spLocks/>
          </p:cNvSpPr>
          <p:nvPr/>
        </p:nvSpPr>
        <p:spPr bwMode="auto">
          <a:xfrm>
            <a:off x="1916390" y="830898"/>
            <a:ext cx="4492625" cy="1936750"/>
          </a:xfrm>
          <a:custGeom>
            <a:avLst/>
            <a:gdLst>
              <a:gd name="T0" fmla="*/ 2830 w 2830"/>
              <a:gd name="T1" fmla="*/ 1220 h 1220"/>
              <a:gd name="T2" fmla="*/ 2027 w 2830"/>
              <a:gd name="T3" fmla="*/ 921 h 1220"/>
              <a:gd name="T4" fmla="*/ 1701 w 2830"/>
              <a:gd name="T5" fmla="*/ 744 h 1220"/>
              <a:gd name="T6" fmla="*/ 1701 w 2830"/>
              <a:gd name="T7" fmla="*/ 621 h 1220"/>
              <a:gd name="T8" fmla="*/ 1642 w 2830"/>
              <a:gd name="T9" fmla="*/ 526 h 1220"/>
              <a:gd name="T10" fmla="*/ 1402 w 2830"/>
              <a:gd name="T11" fmla="*/ 449 h 1220"/>
              <a:gd name="T12" fmla="*/ 1324 w 2830"/>
              <a:gd name="T13" fmla="*/ 381 h 1220"/>
              <a:gd name="T14" fmla="*/ 1066 w 2830"/>
              <a:gd name="T15" fmla="*/ 322 h 1220"/>
              <a:gd name="T16" fmla="*/ 821 w 2830"/>
              <a:gd name="T17" fmla="*/ 272 h 1220"/>
              <a:gd name="T18" fmla="*/ 699 w 2830"/>
              <a:gd name="T19" fmla="*/ 227 h 1220"/>
              <a:gd name="T20" fmla="*/ 481 w 2830"/>
              <a:gd name="T21" fmla="*/ 186 h 1220"/>
              <a:gd name="T22" fmla="*/ 476 w 2830"/>
              <a:gd name="T23" fmla="*/ 150 h 1220"/>
              <a:gd name="T24" fmla="*/ 363 w 2830"/>
              <a:gd name="T25" fmla="*/ 114 h 1220"/>
              <a:gd name="T26" fmla="*/ 272 w 2830"/>
              <a:gd name="T27" fmla="*/ 82 h 1220"/>
              <a:gd name="T28" fmla="*/ 163 w 2830"/>
              <a:gd name="T29" fmla="*/ 55 h 1220"/>
              <a:gd name="T30" fmla="*/ 5 w 2830"/>
              <a:gd name="T31" fmla="*/ 27 h 1220"/>
              <a:gd name="T32" fmla="*/ 0 w 2830"/>
              <a:gd name="T33" fmla="*/ 0 h 1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830" h="1220">
                <a:moveTo>
                  <a:pt x="2830" y="1220"/>
                </a:moveTo>
                <a:lnTo>
                  <a:pt x="2027" y="921"/>
                </a:lnTo>
                <a:lnTo>
                  <a:pt x="1701" y="744"/>
                </a:lnTo>
                <a:lnTo>
                  <a:pt x="1701" y="621"/>
                </a:lnTo>
                <a:lnTo>
                  <a:pt x="1642" y="526"/>
                </a:lnTo>
                <a:lnTo>
                  <a:pt x="1402" y="449"/>
                </a:lnTo>
                <a:lnTo>
                  <a:pt x="1324" y="381"/>
                </a:lnTo>
                <a:lnTo>
                  <a:pt x="1066" y="322"/>
                </a:lnTo>
                <a:lnTo>
                  <a:pt x="821" y="272"/>
                </a:lnTo>
                <a:lnTo>
                  <a:pt x="699" y="227"/>
                </a:lnTo>
                <a:lnTo>
                  <a:pt x="481" y="186"/>
                </a:lnTo>
                <a:lnTo>
                  <a:pt x="476" y="150"/>
                </a:lnTo>
                <a:lnTo>
                  <a:pt x="363" y="114"/>
                </a:lnTo>
                <a:lnTo>
                  <a:pt x="272" y="82"/>
                </a:lnTo>
                <a:lnTo>
                  <a:pt x="163" y="55"/>
                </a:lnTo>
                <a:lnTo>
                  <a:pt x="5" y="27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3" name="Freeform 101"/>
          <p:cNvSpPr>
            <a:spLocks/>
          </p:cNvSpPr>
          <p:nvPr/>
        </p:nvSpPr>
        <p:spPr bwMode="auto">
          <a:xfrm>
            <a:off x="1883051" y="634048"/>
            <a:ext cx="4845050" cy="2203450"/>
          </a:xfrm>
          <a:custGeom>
            <a:avLst/>
            <a:gdLst>
              <a:gd name="T0" fmla="*/ 3052 w 3052"/>
              <a:gd name="T1" fmla="*/ 1388 h 1388"/>
              <a:gd name="T2" fmla="*/ 2394 w 3052"/>
              <a:gd name="T3" fmla="*/ 1089 h 1388"/>
              <a:gd name="T4" fmla="*/ 2168 w 3052"/>
              <a:gd name="T5" fmla="*/ 912 h 1388"/>
              <a:gd name="T6" fmla="*/ 1437 w 3052"/>
              <a:gd name="T7" fmla="*/ 789 h 1388"/>
              <a:gd name="T8" fmla="*/ 1360 w 3052"/>
              <a:gd name="T9" fmla="*/ 694 h 1388"/>
              <a:gd name="T10" fmla="*/ 1211 w 3052"/>
              <a:gd name="T11" fmla="*/ 617 h 1388"/>
              <a:gd name="T12" fmla="*/ 1152 w 3052"/>
              <a:gd name="T13" fmla="*/ 549 h 1388"/>
              <a:gd name="T14" fmla="*/ 861 w 3052"/>
              <a:gd name="T15" fmla="*/ 490 h 1388"/>
              <a:gd name="T16" fmla="*/ 834 w 3052"/>
              <a:gd name="T17" fmla="*/ 440 h 1388"/>
              <a:gd name="T18" fmla="*/ 811 w 3052"/>
              <a:gd name="T19" fmla="*/ 395 h 1388"/>
              <a:gd name="T20" fmla="*/ 694 w 3052"/>
              <a:gd name="T21" fmla="*/ 354 h 1388"/>
              <a:gd name="T22" fmla="*/ 635 w 3052"/>
              <a:gd name="T23" fmla="*/ 318 h 1388"/>
              <a:gd name="T24" fmla="*/ 621 w 3052"/>
              <a:gd name="T25" fmla="*/ 282 h 1388"/>
              <a:gd name="T26" fmla="*/ 562 w 3052"/>
              <a:gd name="T27" fmla="*/ 250 h 1388"/>
              <a:gd name="T28" fmla="*/ 449 w 3052"/>
              <a:gd name="T29" fmla="*/ 223 h 1388"/>
              <a:gd name="T30" fmla="*/ 390 w 3052"/>
              <a:gd name="T31" fmla="*/ 195 h 1388"/>
              <a:gd name="T32" fmla="*/ 358 w 3052"/>
              <a:gd name="T33" fmla="*/ 168 h 1388"/>
              <a:gd name="T34" fmla="*/ 349 w 3052"/>
              <a:gd name="T35" fmla="*/ 141 h 1388"/>
              <a:gd name="T36" fmla="*/ 317 w 3052"/>
              <a:gd name="T37" fmla="*/ 118 h 1388"/>
              <a:gd name="T38" fmla="*/ 313 w 3052"/>
              <a:gd name="T39" fmla="*/ 96 h 1388"/>
              <a:gd name="T40" fmla="*/ 258 w 3052"/>
              <a:gd name="T41" fmla="*/ 77 h 1388"/>
              <a:gd name="T42" fmla="*/ 86 w 3052"/>
              <a:gd name="T43" fmla="*/ 55 h 1388"/>
              <a:gd name="T44" fmla="*/ 68 w 3052"/>
              <a:gd name="T45" fmla="*/ 37 h 1388"/>
              <a:gd name="T46" fmla="*/ 0 w 3052"/>
              <a:gd name="T47" fmla="*/ 19 h 1388"/>
              <a:gd name="T48" fmla="*/ 0 w 3052"/>
              <a:gd name="T49" fmla="*/ 0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3052" h="1388">
                <a:moveTo>
                  <a:pt x="3052" y="1388"/>
                </a:moveTo>
                <a:lnTo>
                  <a:pt x="2394" y="1089"/>
                </a:lnTo>
                <a:lnTo>
                  <a:pt x="2168" y="912"/>
                </a:lnTo>
                <a:lnTo>
                  <a:pt x="1437" y="789"/>
                </a:lnTo>
                <a:lnTo>
                  <a:pt x="1360" y="694"/>
                </a:lnTo>
                <a:lnTo>
                  <a:pt x="1211" y="617"/>
                </a:lnTo>
                <a:lnTo>
                  <a:pt x="1152" y="549"/>
                </a:lnTo>
                <a:lnTo>
                  <a:pt x="861" y="490"/>
                </a:lnTo>
                <a:lnTo>
                  <a:pt x="834" y="440"/>
                </a:lnTo>
                <a:lnTo>
                  <a:pt x="811" y="395"/>
                </a:lnTo>
                <a:lnTo>
                  <a:pt x="694" y="354"/>
                </a:lnTo>
                <a:lnTo>
                  <a:pt x="635" y="318"/>
                </a:lnTo>
                <a:lnTo>
                  <a:pt x="621" y="282"/>
                </a:lnTo>
                <a:lnTo>
                  <a:pt x="562" y="250"/>
                </a:lnTo>
                <a:lnTo>
                  <a:pt x="449" y="223"/>
                </a:lnTo>
                <a:lnTo>
                  <a:pt x="390" y="195"/>
                </a:lnTo>
                <a:lnTo>
                  <a:pt x="358" y="168"/>
                </a:lnTo>
                <a:lnTo>
                  <a:pt x="349" y="141"/>
                </a:lnTo>
                <a:lnTo>
                  <a:pt x="317" y="118"/>
                </a:lnTo>
                <a:lnTo>
                  <a:pt x="313" y="96"/>
                </a:lnTo>
                <a:lnTo>
                  <a:pt x="258" y="77"/>
                </a:lnTo>
                <a:lnTo>
                  <a:pt x="86" y="55"/>
                </a:lnTo>
                <a:lnTo>
                  <a:pt x="68" y="37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4" name="Freeform 102"/>
          <p:cNvSpPr>
            <a:spLocks/>
          </p:cNvSpPr>
          <p:nvPr/>
        </p:nvSpPr>
        <p:spPr bwMode="auto">
          <a:xfrm>
            <a:off x="1924327" y="710249"/>
            <a:ext cx="4722813" cy="2541587"/>
          </a:xfrm>
          <a:custGeom>
            <a:avLst/>
            <a:gdLst>
              <a:gd name="T0" fmla="*/ 2975 w 2975"/>
              <a:gd name="T1" fmla="*/ 1601 h 1601"/>
              <a:gd name="T2" fmla="*/ 2100 w 2975"/>
              <a:gd name="T3" fmla="*/ 1302 h 1601"/>
              <a:gd name="T4" fmla="*/ 2068 w 2975"/>
              <a:gd name="T5" fmla="*/ 1125 h 1601"/>
              <a:gd name="T6" fmla="*/ 1891 w 2975"/>
              <a:gd name="T7" fmla="*/ 1002 h 1601"/>
              <a:gd name="T8" fmla="*/ 1882 w 2975"/>
              <a:gd name="T9" fmla="*/ 907 h 1601"/>
              <a:gd name="T10" fmla="*/ 1859 w 2975"/>
              <a:gd name="T11" fmla="*/ 830 h 1601"/>
              <a:gd name="T12" fmla="*/ 1759 w 2975"/>
              <a:gd name="T13" fmla="*/ 762 h 1601"/>
              <a:gd name="T14" fmla="*/ 1487 w 2975"/>
              <a:gd name="T15" fmla="*/ 703 h 1601"/>
              <a:gd name="T16" fmla="*/ 1433 w 2975"/>
              <a:gd name="T17" fmla="*/ 653 h 1601"/>
              <a:gd name="T18" fmla="*/ 1324 w 2975"/>
              <a:gd name="T19" fmla="*/ 608 h 1601"/>
              <a:gd name="T20" fmla="*/ 1256 w 2975"/>
              <a:gd name="T21" fmla="*/ 567 h 1601"/>
              <a:gd name="T22" fmla="*/ 1206 w 2975"/>
              <a:gd name="T23" fmla="*/ 531 h 1601"/>
              <a:gd name="T24" fmla="*/ 1174 w 2975"/>
              <a:gd name="T25" fmla="*/ 495 h 1601"/>
              <a:gd name="T26" fmla="*/ 1143 w 2975"/>
              <a:gd name="T27" fmla="*/ 463 h 1601"/>
              <a:gd name="T28" fmla="*/ 1093 w 2975"/>
              <a:gd name="T29" fmla="*/ 436 h 1601"/>
              <a:gd name="T30" fmla="*/ 1093 w 2975"/>
              <a:gd name="T31" fmla="*/ 408 h 1601"/>
              <a:gd name="T32" fmla="*/ 1084 w 2975"/>
              <a:gd name="T33" fmla="*/ 381 h 1601"/>
              <a:gd name="T34" fmla="*/ 1061 w 2975"/>
              <a:gd name="T35" fmla="*/ 354 h 1601"/>
              <a:gd name="T36" fmla="*/ 1002 w 2975"/>
              <a:gd name="T37" fmla="*/ 331 h 1601"/>
              <a:gd name="T38" fmla="*/ 961 w 2975"/>
              <a:gd name="T39" fmla="*/ 309 h 1601"/>
              <a:gd name="T40" fmla="*/ 821 w 2975"/>
              <a:gd name="T41" fmla="*/ 290 h 1601"/>
              <a:gd name="T42" fmla="*/ 793 w 2975"/>
              <a:gd name="T43" fmla="*/ 268 h 1601"/>
              <a:gd name="T44" fmla="*/ 771 w 2975"/>
              <a:gd name="T45" fmla="*/ 250 h 1601"/>
              <a:gd name="T46" fmla="*/ 771 w 2975"/>
              <a:gd name="T47" fmla="*/ 232 h 1601"/>
              <a:gd name="T48" fmla="*/ 725 w 2975"/>
              <a:gd name="T49" fmla="*/ 213 h 1601"/>
              <a:gd name="T50" fmla="*/ 675 w 2975"/>
              <a:gd name="T51" fmla="*/ 195 h 1601"/>
              <a:gd name="T52" fmla="*/ 653 w 2975"/>
              <a:gd name="T53" fmla="*/ 182 h 1601"/>
              <a:gd name="T54" fmla="*/ 644 w 2975"/>
              <a:gd name="T55" fmla="*/ 163 h 1601"/>
              <a:gd name="T56" fmla="*/ 594 w 2975"/>
              <a:gd name="T57" fmla="*/ 150 h 1601"/>
              <a:gd name="T58" fmla="*/ 585 w 2975"/>
              <a:gd name="T59" fmla="*/ 136 h 1601"/>
              <a:gd name="T60" fmla="*/ 548 w 2975"/>
              <a:gd name="T61" fmla="*/ 123 h 1601"/>
              <a:gd name="T62" fmla="*/ 526 w 2975"/>
              <a:gd name="T63" fmla="*/ 109 h 1601"/>
              <a:gd name="T64" fmla="*/ 453 w 2975"/>
              <a:gd name="T65" fmla="*/ 95 h 1601"/>
              <a:gd name="T66" fmla="*/ 453 w 2975"/>
              <a:gd name="T67" fmla="*/ 82 h 1601"/>
              <a:gd name="T68" fmla="*/ 340 w 2975"/>
              <a:gd name="T69" fmla="*/ 68 h 1601"/>
              <a:gd name="T70" fmla="*/ 285 w 2975"/>
              <a:gd name="T71" fmla="*/ 59 h 1601"/>
              <a:gd name="T72" fmla="*/ 240 w 2975"/>
              <a:gd name="T73" fmla="*/ 46 h 1601"/>
              <a:gd name="T74" fmla="*/ 195 w 2975"/>
              <a:gd name="T75" fmla="*/ 32 h 1601"/>
              <a:gd name="T76" fmla="*/ 177 w 2975"/>
              <a:gd name="T77" fmla="*/ 23 h 1601"/>
              <a:gd name="T78" fmla="*/ 31 w 2975"/>
              <a:gd name="T79" fmla="*/ 14 h 1601"/>
              <a:gd name="T80" fmla="*/ 0 w 2975"/>
              <a:gd name="T81" fmla="*/ 0 h 16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975" h="1601">
                <a:moveTo>
                  <a:pt x="2975" y="1601"/>
                </a:moveTo>
                <a:lnTo>
                  <a:pt x="2100" y="1302"/>
                </a:lnTo>
                <a:lnTo>
                  <a:pt x="2068" y="1125"/>
                </a:lnTo>
                <a:lnTo>
                  <a:pt x="1891" y="1002"/>
                </a:lnTo>
                <a:lnTo>
                  <a:pt x="1882" y="907"/>
                </a:lnTo>
                <a:lnTo>
                  <a:pt x="1859" y="830"/>
                </a:lnTo>
                <a:lnTo>
                  <a:pt x="1759" y="762"/>
                </a:lnTo>
                <a:lnTo>
                  <a:pt x="1487" y="703"/>
                </a:lnTo>
                <a:lnTo>
                  <a:pt x="1433" y="653"/>
                </a:lnTo>
                <a:lnTo>
                  <a:pt x="1324" y="608"/>
                </a:lnTo>
                <a:lnTo>
                  <a:pt x="1256" y="567"/>
                </a:lnTo>
                <a:lnTo>
                  <a:pt x="1206" y="531"/>
                </a:lnTo>
                <a:lnTo>
                  <a:pt x="1174" y="495"/>
                </a:lnTo>
                <a:lnTo>
                  <a:pt x="1143" y="463"/>
                </a:lnTo>
                <a:lnTo>
                  <a:pt x="1093" y="436"/>
                </a:lnTo>
                <a:lnTo>
                  <a:pt x="1093" y="408"/>
                </a:lnTo>
                <a:lnTo>
                  <a:pt x="1084" y="381"/>
                </a:lnTo>
                <a:lnTo>
                  <a:pt x="1061" y="354"/>
                </a:lnTo>
                <a:lnTo>
                  <a:pt x="1002" y="331"/>
                </a:lnTo>
                <a:lnTo>
                  <a:pt x="961" y="309"/>
                </a:lnTo>
                <a:lnTo>
                  <a:pt x="821" y="290"/>
                </a:lnTo>
                <a:lnTo>
                  <a:pt x="793" y="268"/>
                </a:lnTo>
                <a:lnTo>
                  <a:pt x="771" y="250"/>
                </a:lnTo>
                <a:lnTo>
                  <a:pt x="771" y="232"/>
                </a:lnTo>
                <a:lnTo>
                  <a:pt x="725" y="213"/>
                </a:lnTo>
                <a:lnTo>
                  <a:pt x="675" y="195"/>
                </a:lnTo>
                <a:lnTo>
                  <a:pt x="653" y="182"/>
                </a:lnTo>
                <a:lnTo>
                  <a:pt x="644" y="163"/>
                </a:lnTo>
                <a:lnTo>
                  <a:pt x="594" y="150"/>
                </a:lnTo>
                <a:lnTo>
                  <a:pt x="585" y="136"/>
                </a:lnTo>
                <a:lnTo>
                  <a:pt x="548" y="123"/>
                </a:lnTo>
                <a:lnTo>
                  <a:pt x="526" y="109"/>
                </a:lnTo>
                <a:lnTo>
                  <a:pt x="453" y="95"/>
                </a:lnTo>
                <a:lnTo>
                  <a:pt x="453" y="82"/>
                </a:lnTo>
                <a:lnTo>
                  <a:pt x="340" y="68"/>
                </a:lnTo>
                <a:lnTo>
                  <a:pt x="285" y="59"/>
                </a:lnTo>
                <a:lnTo>
                  <a:pt x="240" y="46"/>
                </a:lnTo>
                <a:lnTo>
                  <a:pt x="195" y="32"/>
                </a:lnTo>
                <a:lnTo>
                  <a:pt x="177" y="23"/>
                </a:lnTo>
                <a:lnTo>
                  <a:pt x="31" y="14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5" name="Freeform 103"/>
          <p:cNvSpPr>
            <a:spLocks/>
          </p:cNvSpPr>
          <p:nvPr/>
        </p:nvSpPr>
        <p:spPr bwMode="auto">
          <a:xfrm>
            <a:off x="1916390" y="705486"/>
            <a:ext cx="4225925" cy="2411413"/>
          </a:xfrm>
          <a:custGeom>
            <a:avLst/>
            <a:gdLst>
              <a:gd name="T0" fmla="*/ 2662 w 2662"/>
              <a:gd name="T1" fmla="*/ 1519 h 1519"/>
              <a:gd name="T2" fmla="*/ 2336 w 2662"/>
              <a:gd name="T3" fmla="*/ 1220 h 1519"/>
              <a:gd name="T4" fmla="*/ 2091 w 2662"/>
              <a:gd name="T5" fmla="*/ 1043 h 1519"/>
              <a:gd name="T6" fmla="*/ 1778 w 2662"/>
              <a:gd name="T7" fmla="*/ 920 h 1519"/>
              <a:gd name="T8" fmla="*/ 1764 w 2662"/>
              <a:gd name="T9" fmla="*/ 825 h 1519"/>
              <a:gd name="T10" fmla="*/ 1705 w 2662"/>
              <a:gd name="T11" fmla="*/ 748 h 1519"/>
              <a:gd name="T12" fmla="*/ 1696 w 2662"/>
              <a:gd name="T13" fmla="*/ 680 h 1519"/>
              <a:gd name="T14" fmla="*/ 1533 w 2662"/>
              <a:gd name="T15" fmla="*/ 621 h 1519"/>
              <a:gd name="T16" fmla="*/ 1393 w 2662"/>
              <a:gd name="T17" fmla="*/ 571 h 1519"/>
              <a:gd name="T18" fmla="*/ 1311 w 2662"/>
              <a:gd name="T19" fmla="*/ 526 h 1519"/>
              <a:gd name="T20" fmla="*/ 1306 w 2662"/>
              <a:gd name="T21" fmla="*/ 485 h 1519"/>
              <a:gd name="T22" fmla="*/ 1034 w 2662"/>
              <a:gd name="T23" fmla="*/ 449 h 1519"/>
              <a:gd name="T24" fmla="*/ 907 w 2662"/>
              <a:gd name="T25" fmla="*/ 413 h 1519"/>
              <a:gd name="T26" fmla="*/ 703 w 2662"/>
              <a:gd name="T27" fmla="*/ 381 h 1519"/>
              <a:gd name="T28" fmla="*/ 576 w 2662"/>
              <a:gd name="T29" fmla="*/ 354 h 1519"/>
              <a:gd name="T30" fmla="*/ 558 w 2662"/>
              <a:gd name="T31" fmla="*/ 326 h 1519"/>
              <a:gd name="T32" fmla="*/ 526 w 2662"/>
              <a:gd name="T33" fmla="*/ 299 h 1519"/>
              <a:gd name="T34" fmla="*/ 517 w 2662"/>
              <a:gd name="T35" fmla="*/ 272 h 1519"/>
              <a:gd name="T36" fmla="*/ 494 w 2662"/>
              <a:gd name="T37" fmla="*/ 249 h 1519"/>
              <a:gd name="T38" fmla="*/ 485 w 2662"/>
              <a:gd name="T39" fmla="*/ 227 h 1519"/>
              <a:gd name="T40" fmla="*/ 481 w 2662"/>
              <a:gd name="T41" fmla="*/ 208 h 1519"/>
              <a:gd name="T42" fmla="*/ 472 w 2662"/>
              <a:gd name="T43" fmla="*/ 186 h 1519"/>
              <a:gd name="T44" fmla="*/ 454 w 2662"/>
              <a:gd name="T45" fmla="*/ 168 h 1519"/>
              <a:gd name="T46" fmla="*/ 354 w 2662"/>
              <a:gd name="T47" fmla="*/ 150 h 1519"/>
              <a:gd name="T48" fmla="*/ 345 w 2662"/>
              <a:gd name="T49" fmla="*/ 131 h 1519"/>
              <a:gd name="T50" fmla="*/ 322 w 2662"/>
              <a:gd name="T51" fmla="*/ 113 h 1519"/>
              <a:gd name="T52" fmla="*/ 322 w 2662"/>
              <a:gd name="T53" fmla="*/ 100 h 1519"/>
              <a:gd name="T54" fmla="*/ 295 w 2662"/>
              <a:gd name="T55" fmla="*/ 81 h 1519"/>
              <a:gd name="T56" fmla="*/ 281 w 2662"/>
              <a:gd name="T57" fmla="*/ 68 h 1519"/>
              <a:gd name="T58" fmla="*/ 263 w 2662"/>
              <a:gd name="T59" fmla="*/ 54 h 1519"/>
              <a:gd name="T60" fmla="*/ 259 w 2662"/>
              <a:gd name="T61" fmla="*/ 41 h 1519"/>
              <a:gd name="T62" fmla="*/ 82 w 2662"/>
              <a:gd name="T63" fmla="*/ 27 h 1519"/>
              <a:gd name="T64" fmla="*/ 41 w 2662"/>
              <a:gd name="T65" fmla="*/ 13 h 1519"/>
              <a:gd name="T66" fmla="*/ 0 w 2662"/>
              <a:gd name="T67" fmla="*/ 0 h 15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662" h="1519">
                <a:moveTo>
                  <a:pt x="2662" y="1519"/>
                </a:moveTo>
                <a:lnTo>
                  <a:pt x="2336" y="1220"/>
                </a:lnTo>
                <a:lnTo>
                  <a:pt x="2091" y="1043"/>
                </a:lnTo>
                <a:lnTo>
                  <a:pt x="1778" y="920"/>
                </a:lnTo>
                <a:lnTo>
                  <a:pt x="1764" y="825"/>
                </a:lnTo>
                <a:lnTo>
                  <a:pt x="1705" y="748"/>
                </a:lnTo>
                <a:lnTo>
                  <a:pt x="1696" y="680"/>
                </a:lnTo>
                <a:lnTo>
                  <a:pt x="1533" y="621"/>
                </a:lnTo>
                <a:lnTo>
                  <a:pt x="1393" y="571"/>
                </a:lnTo>
                <a:lnTo>
                  <a:pt x="1311" y="526"/>
                </a:lnTo>
                <a:lnTo>
                  <a:pt x="1306" y="485"/>
                </a:lnTo>
                <a:lnTo>
                  <a:pt x="1034" y="449"/>
                </a:lnTo>
                <a:lnTo>
                  <a:pt x="907" y="413"/>
                </a:lnTo>
                <a:lnTo>
                  <a:pt x="703" y="381"/>
                </a:lnTo>
                <a:lnTo>
                  <a:pt x="576" y="354"/>
                </a:lnTo>
                <a:lnTo>
                  <a:pt x="558" y="326"/>
                </a:lnTo>
                <a:lnTo>
                  <a:pt x="526" y="299"/>
                </a:lnTo>
                <a:lnTo>
                  <a:pt x="517" y="272"/>
                </a:lnTo>
                <a:lnTo>
                  <a:pt x="494" y="249"/>
                </a:lnTo>
                <a:lnTo>
                  <a:pt x="485" y="227"/>
                </a:lnTo>
                <a:lnTo>
                  <a:pt x="481" y="208"/>
                </a:lnTo>
                <a:lnTo>
                  <a:pt x="472" y="186"/>
                </a:lnTo>
                <a:lnTo>
                  <a:pt x="454" y="168"/>
                </a:lnTo>
                <a:lnTo>
                  <a:pt x="354" y="150"/>
                </a:lnTo>
                <a:lnTo>
                  <a:pt x="345" y="131"/>
                </a:lnTo>
                <a:lnTo>
                  <a:pt x="322" y="113"/>
                </a:lnTo>
                <a:lnTo>
                  <a:pt x="322" y="100"/>
                </a:lnTo>
                <a:lnTo>
                  <a:pt x="295" y="81"/>
                </a:lnTo>
                <a:lnTo>
                  <a:pt x="281" y="68"/>
                </a:lnTo>
                <a:lnTo>
                  <a:pt x="263" y="54"/>
                </a:lnTo>
                <a:lnTo>
                  <a:pt x="259" y="41"/>
                </a:lnTo>
                <a:lnTo>
                  <a:pt x="82" y="27"/>
                </a:lnTo>
                <a:lnTo>
                  <a:pt x="41" y="1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6" name="Freeform 104"/>
          <p:cNvSpPr>
            <a:spLocks/>
          </p:cNvSpPr>
          <p:nvPr/>
        </p:nvSpPr>
        <p:spPr bwMode="auto">
          <a:xfrm>
            <a:off x="1806851" y="495936"/>
            <a:ext cx="5486400" cy="2871788"/>
          </a:xfrm>
          <a:custGeom>
            <a:avLst/>
            <a:gdLst>
              <a:gd name="T0" fmla="*/ 2735 w 3456"/>
              <a:gd name="T1" fmla="*/ 1510 h 1809"/>
              <a:gd name="T2" fmla="*/ 1946 w 3456"/>
              <a:gd name="T3" fmla="*/ 1210 h 1809"/>
              <a:gd name="T4" fmla="*/ 1669 w 3456"/>
              <a:gd name="T5" fmla="*/ 1038 h 1809"/>
              <a:gd name="T6" fmla="*/ 1501 w 3456"/>
              <a:gd name="T7" fmla="*/ 911 h 1809"/>
              <a:gd name="T8" fmla="*/ 1261 w 3456"/>
              <a:gd name="T9" fmla="*/ 816 h 1809"/>
              <a:gd name="T10" fmla="*/ 1247 w 3456"/>
              <a:gd name="T11" fmla="*/ 739 h 1809"/>
              <a:gd name="T12" fmla="*/ 1206 w 3456"/>
              <a:gd name="T13" fmla="*/ 671 h 1809"/>
              <a:gd name="T14" fmla="*/ 1175 w 3456"/>
              <a:gd name="T15" fmla="*/ 616 h 1809"/>
              <a:gd name="T16" fmla="*/ 1125 w 3456"/>
              <a:gd name="T17" fmla="*/ 562 h 1809"/>
              <a:gd name="T18" fmla="*/ 943 w 3456"/>
              <a:gd name="T19" fmla="*/ 517 h 1809"/>
              <a:gd name="T20" fmla="*/ 921 w 3456"/>
              <a:gd name="T21" fmla="*/ 476 h 1809"/>
              <a:gd name="T22" fmla="*/ 903 w 3456"/>
              <a:gd name="T23" fmla="*/ 440 h 1809"/>
              <a:gd name="T24" fmla="*/ 862 w 3456"/>
              <a:gd name="T25" fmla="*/ 403 h 1809"/>
              <a:gd name="T26" fmla="*/ 776 w 3456"/>
              <a:gd name="T27" fmla="*/ 371 h 1809"/>
              <a:gd name="T28" fmla="*/ 653 w 3456"/>
              <a:gd name="T29" fmla="*/ 344 h 1809"/>
              <a:gd name="T30" fmla="*/ 590 w 3456"/>
              <a:gd name="T31" fmla="*/ 317 h 1809"/>
              <a:gd name="T32" fmla="*/ 540 w 3456"/>
              <a:gd name="T33" fmla="*/ 290 h 1809"/>
              <a:gd name="T34" fmla="*/ 508 w 3456"/>
              <a:gd name="T35" fmla="*/ 267 h 1809"/>
              <a:gd name="T36" fmla="*/ 476 w 3456"/>
              <a:gd name="T37" fmla="*/ 240 h 1809"/>
              <a:gd name="T38" fmla="*/ 458 w 3456"/>
              <a:gd name="T39" fmla="*/ 222 h 1809"/>
              <a:gd name="T40" fmla="*/ 435 w 3456"/>
              <a:gd name="T41" fmla="*/ 199 h 1809"/>
              <a:gd name="T42" fmla="*/ 367 w 3456"/>
              <a:gd name="T43" fmla="*/ 181 h 1809"/>
              <a:gd name="T44" fmla="*/ 345 w 3456"/>
              <a:gd name="T45" fmla="*/ 149 h 1809"/>
              <a:gd name="T46" fmla="*/ 327 w 3456"/>
              <a:gd name="T47" fmla="*/ 131 h 1809"/>
              <a:gd name="T48" fmla="*/ 322 w 3456"/>
              <a:gd name="T49" fmla="*/ 118 h 1809"/>
              <a:gd name="T50" fmla="*/ 272 w 3456"/>
              <a:gd name="T51" fmla="*/ 99 h 1809"/>
              <a:gd name="T52" fmla="*/ 222 w 3456"/>
              <a:gd name="T53" fmla="*/ 81 h 1809"/>
              <a:gd name="T54" fmla="*/ 200 w 3456"/>
              <a:gd name="T55" fmla="*/ 68 h 1809"/>
              <a:gd name="T56" fmla="*/ 181 w 3456"/>
              <a:gd name="T57" fmla="*/ 54 h 1809"/>
              <a:gd name="T58" fmla="*/ 136 w 3456"/>
              <a:gd name="T59" fmla="*/ 40 h 1809"/>
              <a:gd name="T60" fmla="*/ 104 w 3456"/>
              <a:gd name="T61" fmla="*/ 22 h 1809"/>
              <a:gd name="T62" fmla="*/ 59 w 3456"/>
              <a:gd name="T63" fmla="*/ 13 h 1809"/>
              <a:gd name="T64" fmla="*/ 0 w 3456"/>
              <a:gd name="T65" fmla="*/ 0 h 18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456" h="1809">
                <a:moveTo>
                  <a:pt x="3456" y="1809"/>
                </a:moveTo>
                <a:lnTo>
                  <a:pt x="2735" y="1510"/>
                </a:lnTo>
                <a:lnTo>
                  <a:pt x="2585" y="1333"/>
                </a:lnTo>
                <a:lnTo>
                  <a:pt x="1946" y="1210"/>
                </a:lnTo>
                <a:lnTo>
                  <a:pt x="1746" y="1115"/>
                </a:lnTo>
                <a:lnTo>
                  <a:pt x="1669" y="1038"/>
                </a:lnTo>
                <a:lnTo>
                  <a:pt x="1655" y="970"/>
                </a:lnTo>
                <a:lnTo>
                  <a:pt x="1501" y="911"/>
                </a:lnTo>
                <a:lnTo>
                  <a:pt x="1311" y="861"/>
                </a:lnTo>
                <a:lnTo>
                  <a:pt x="1261" y="816"/>
                </a:lnTo>
                <a:lnTo>
                  <a:pt x="1252" y="775"/>
                </a:lnTo>
                <a:lnTo>
                  <a:pt x="1247" y="739"/>
                </a:lnTo>
                <a:lnTo>
                  <a:pt x="1229" y="703"/>
                </a:lnTo>
                <a:lnTo>
                  <a:pt x="1206" y="671"/>
                </a:lnTo>
                <a:lnTo>
                  <a:pt x="1202" y="644"/>
                </a:lnTo>
                <a:lnTo>
                  <a:pt x="1175" y="616"/>
                </a:lnTo>
                <a:lnTo>
                  <a:pt x="1166" y="589"/>
                </a:lnTo>
                <a:lnTo>
                  <a:pt x="1125" y="562"/>
                </a:lnTo>
                <a:lnTo>
                  <a:pt x="1057" y="539"/>
                </a:lnTo>
                <a:lnTo>
                  <a:pt x="943" y="517"/>
                </a:lnTo>
                <a:lnTo>
                  <a:pt x="925" y="498"/>
                </a:lnTo>
                <a:lnTo>
                  <a:pt x="921" y="476"/>
                </a:lnTo>
                <a:lnTo>
                  <a:pt x="912" y="458"/>
                </a:lnTo>
                <a:lnTo>
                  <a:pt x="903" y="440"/>
                </a:lnTo>
                <a:lnTo>
                  <a:pt x="884" y="421"/>
                </a:lnTo>
                <a:lnTo>
                  <a:pt x="862" y="403"/>
                </a:lnTo>
                <a:lnTo>
                  <a:pt x="812" y="390"/>
                </a:lnTo>
                <a:lnTo>
                  <a:pt x="776" y="371"/>
                </a:lnTo>
                <a:lnTo>
                  <a:pt x="726" y="358"/>
                </a:lnTo>
                <a:lnTo>
                  <a:pt x="653" y="344"/>
                </a:lnTo>
                <a:lnTo>
                  <a:pt x="630" y="331"/>
                </a:lnTo>
                <a:lnTo>
                  <a:pt x="590" y="317"/>
                </a:lnTo>
                <a:lnTo>
                  <a:pt x="581" y="303"/>
                </a:lnTo>
                <a:lnTo>
                  <a:pt x="540" y="290"/>
                </a:lnTo>
                <a:lnTo>
                  <a:pt x="508" y="276"/>
                </a:lnTo>
                <a:lnTo>
                  <a:pt x="508" y="267"/>
                </a:lnTo>
                <a:lnTo>
                  <a:pt x="494" y="254"/>
                </a:lnTo>
                <a:lnTo>
                  <a:pt x="476" y="240"/>
                </a:lnTo>
                <a:lnTo>
                  <a:pt x="472" y="231"/>
                </a:lnTo>
                <a:lnTo>
                  <a:pt x="458" y="222"/>
                </a:lnTo>
                <a:lnTo>
                  <a:pt x="440" y="208"/>
                </a:lnTo>
                <a:lnTo>
                  <a:pt x="435" y="199"/>
                </a:lnTo>
                <a:lnTo>
                  <a:pt x="372" y="190"/>
                </a:lnTo>
                <a:lnTo>
                  <a:pt x="367" y="181"/>
                </a:lnTo>
                <a:lnTo>
                  <a:pt x="367" y="158"/>
                </a:lnTo>
                <a:lnTo>
                  <a:pt x="345" y="149"/>
                </a:lnTo>
                <a:lnTo>
                  <a:pt x="345" y="140"/>
                </a:lnTo>
                <a:lnTo>
                  <a:pt x="327" y="131"/>
                </a:lnTo>
                <a:lnTo>
                  <a:pt x="322" y="122"/>
                </a:lnTo>
                <a:lnTo>
                  <a:pt x="322" y="118"/>
                </a:lnTo>
                <a:lnTo>
                  <a:pt x="277" y="108"/>
                </a:lnTo>
                <a:lnTo>
                  <a:pt x="272" y="99"/>
                </a:lnTo>
                <a:lnTo>
                  <a:pt x="227" y="90"/>
                </a:lnTo>
                <a:lnTo>
                  <a:pt x="222" y="81"/>
                </a:lnTo>
                <a:lnTo>
                  <a:pt x="204" y="77"/>
                </a:lnTo>
                <a:lnTo>
                  <a:pt x="200" y="68"/>
                </a:lnTo>
                <a:lnTo>
                  <a:pt x="200" y="59"/>
                </a:lnTo>
                <a:lnTo>
                  <a:pt x="181" y="54"/>
                </a:lnTo>
                <a:lnTo>
                  <a:pt x="172" y="45"/>
                </a:lnTo>
                <a:lnTo>
                  <a:pt x="136" y="40"/>
                </a:lnTo>
                <a:lnTo>
                  <a:pt x="127" y="31"/>
                </a:lnTo>
                <a:lnTo>
                  <a:pt x="104" y="22"/>
                </a:lnTo>
                <a:lnTo>
                  <a:pt x="95" y="18"/>
                </a:lnTo>
                <a:lnTo>
                  <a:pt x="59" y="13"/>
                </a:lnTo>
                <a:lnTo>
                  <a:pt x="54" y="4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7" name="Freeform 105"/>
          <p:cNvSpPr>
            <a:spLocks/>
          </p:cNvSpPr>
          <p:nvPr/>
        </p:nvSpPr>
        <p:spPr bwMode="auto">
          <a:xfrm>
            <a:off x="1851548" y="540009"/>
            <a:ext cx="5103813" cy="2252662"/>
          </a:xfrm>
          <a:custGeom>
            <a:avLst/>
            <a:gdLst>
              <a:gd name="T0" fmla="*/ 3215 w 3215"/>
              <a:gd name="T1" fmla="*/ 1419 h 1419"/>
              <a:gd name="T2" fmla="*/ 1823 w 3215"/>
              <a:gd name="T3" fmla="*/ 1120 h 1419"/>
              <a:gd name="T4" fmla="*/ 1492 w 3215"/>
              <a:gd name="T5" fmla="*/ 943 h 1419"/>
              <a:gd name="T6" fmla="*/ 1025 w 3215"/>
              <a:gd name="T7" fmla="*/ 820 h 1419"/>
              <a:gd name="T8" fmla="*/ 675 w 3215"/>
              <a:gd name="T9" fmla="*/ 725 h 1419"/>
              <a:gd name="T10" fmla="*/ 675 w 3215"/>
              <a:gd name="T11" fmla="*/ 648 h 1419"/>
              <a:gd name="T12" fmla="*/ 671 w 3215"/>
              <a:gd name="T13" fmla="*/ 580 h 1419"/>
              <a:gd name="T14" fmla="*/ 671 w 3215"/>
              <a:gd name="T15" fmla="*/ 521 h 1419"/>
              <a:gd name="T16" fmla="*/ 648 w 3215"/>
              <a:gd name="T17" fmla="*/ 471 h 1419"/>
              <a:gd name="T18" fmla="*/ 626 w 3215"/>
              <a:gd name="T19" fmla="*/ 426 h 1419"/>
              <a:gd name="T20" fmla="*/ 598 w 3215"/>
              <a:gd name="T21" fmla="*/ 385 h 1419"/>
              <a:gd name="T22" fmla="*/ 489 w 3215"/>
              <a:gd name="T23" fmla="*/ 349 h 1419"/>
              <a:gd name="T24" fmla="*/ 462 w 3215"/>
              <a:gd name="T25" fmla="*/ 313 h 1419"/>
              <a:gd name="T26" fmla="*/ 353 w 3215"/>
              <a:gd name="T27" fmla="*/ 281 h 1419"/>
              <a:gd name="T28" fmla="*/ 317 w 3215"/>
              <a:gd name="T29" fmla="*/ 254 h 1419"/>
              <a:gd name="T30" fmla="*/ 231 w 3215"/>
              <a:gd name="T31" fmla="*/ 226 h 1419"/>
              <a:gd name="T32" fmla="*/ 217 w 3215"/>
              <a:gd name="T33" fmla="*/ 199 h 1419"/>
              <a:gd name="T34" fmla="*/ 213 w 3215"/>
              <a:gd name="T35" fmla="*/ 172 h 1419"/>
              <a:gd name="T36" fmla="*/ 186 w 3215"/>
              <a:gd name="T37" fmla="*/ 149 h 1419"/>
              <a:gd name="T38" fmla="*/ 186 w 3215"/>
              <a:gd name="T39" fmla="*/ 127 h 1419"/>
              <a:gd name="T40" fmla="*/ 172 w 3215"/>
              <a:gd name="T41" fmla="*/ 108 h 1419"/>
              <a:gd name="T42" fmla="*/ 145 w 3215"/>
              <a:gd name="T43" fmla="*/ 86 h 1419"/>
              <a:gd name="T44" fmla="*/ 113 w 3215"/>
              <a:gd name="T45" fmla="*/ 68 h 1419"/>
              <a:gd name="T46" fmla="*/ 31 w 3215"/>
              <a:gd name="T47" fmla="*/ 50 h 1419"/>
              <a:gd name="T48" fmla="*/ 9 w 3215"/>
              <a:gd name="T49" fmla="*/ 31 h 1419"/>
              <a:gd name="T50" fmla="*/ 4 w 3215"/>
              <a:gd name="T51" fmla="*/ 13 h 1419"/>
              <a:gd name="T52" fmla="*/ 0 w 3215"/>
              <a:gd name="T53" fmla="*/ 0 h 14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215" h="1419">
                <a:moveTo>
                  <a:pt x="3215" y="1419"/>
                </a:moveTo>
                <a:lnTo>
                  <a:pt x="1823" y="1120"/>
                </a:lnTo>
                <a:lnTo>
                  <a:pt x="1492" y="943"/>
                </a:lnTo>
                <a:lnTo>
                  <a:pt x="1025" y="820"/>
                </a:lnTo>
                <a:lnTo>
                  <a:pt x="675" y="725"/>
                </a:lnTo>
                <a:lnTo>
                  <a:pt x="675" y="648"/>
                </a:lnTo>
                <a:lnTo>
                  <a:pt x="671" y="580"/>
                </a:lnTo>
                <a:lnTo>
                  <a:pt x="671" y="521"/>
                </a:lnTo>
                <a:lnTo>
                  <a:pt x="648" y="471"/>
                </a:lnTo>
                <a:lnTo>
                  <a:pt x="626" y="426"/>
                </a:lnTo>
                <a:lnTo>
                  <a:pt x="598" y="385"/>
                </a:lnTo>
                <a:lnTo>
                  <a:pt x="489" y="349"/>
                </a:lnTo>
                <a:lnTo>
                  <a:pt x="462" y="313"/>
                </a:lnTo>
                <a:lnTo>
                  <a:pt x="353" y="281"/>
                </a:lnTo>
                <a:lnTo>
                  <a:pt x="317" y="254"/>
                </a:lnTo>
                <a:lnTo>
                  <a:pt x="231" y="226"/>
                </a:lnTo>
                <a:lnTo>
                  <a:pt x="217" y="199"/>
                </a:lnTo>
                <a:lnTo>
                  <a:pt x="213" y="172"/>
                </a:lnTo>
                <a:lnTo>
                  <a:pt x="186" y="149"/>
                </a:lnTo>
                <a:lnTo>
                  <a:pt x="186" y="127"/>
                </a:lnTo>
                <a:lnTo>
                  <a:pt x="172" y="108"/>
                </a:lnTo>
                <a:lnTo>
                  <a:pt x="145" y="86"/>
                </a:lnTo>
                <a:lnTo>
                  <a:pt x="113" y="68"/>
                </a:lnTo>
                <a:lnTo>
                  <a:pt x="31" y="50"/>
                </a:lnTo>
                <a:lnTo>
                  <a:pt x="9" y="31"/>
                </a:lnTo>
                <a:lnTo>
                  <a:pt x="4" y="1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8" name="Freeform 106"/>
          <p:cNvSpPr>
            <a:spLocks/>
          </p:cNvSpPr>
          <p:nvPr/>
        </p:nvSpPr>
        <p:spPr bwMode="auto">
          <a:xfrm>
            <a:off x="1930676" y="710248"/>
            <a:ext cx="4025900" cy="2203450"/>
          </a:xfrm>
          <a:custGeom>
            <a:avLst/>
            <a:gdLst>
              <a:gd name="T0" fmla="*/ 2536 w 2536"/>
              <a:gd name="T1" fmla="*/ 1388 h 1388"/>
              <a:gd name="T2" fmla="*/ 2046 w 2536"/>
              <a:gd name="T3" fmla="*/ 1089 h 1388"/>
              <a:gd name="T4" fmla="*/ 1701 w 2536"/>
              <a:gd name="T5" fmla="*/ 912 h 1388"/>
              <a:gd name="T6" fmla="*/ 1556 w 2536"/>
              <a:gd name="T7" fmla="*/ 789 h 1388"/>
              <a:gd name="T8" fmla="*/ 1338 w 2536"/>
              <a:gd name="T9" fmla="*/ 694 h 1388"/>
              <a:gd name="T10" fmla="*/ 1261 w 2536"/>
              <a:gd name="T11" fmla="*/ 617 h 1388"/>
              <a:gd name="T12" fmla="*/ 1207 w 2536"/>
              <a:gd name="T13" fmla="*/ 549 h 1388"/>
              <a:gd name="T14" fmla="*/ 1198 w 2536"/>
              <a:gd name="T15" fmla="*/ 490 h 1388"/>
              <a:gd name="T16" fmla="*/ 1102 w 2536"/>
              <a:gd name="T17" fmla="*/ 440 h 1388"/>
              <a:gd name="T18" fmla="*/ 1102 w 2536"/>
              <a:gd name="T19" fmla="*/ 395 h 1388"/>
              <a:gd name="T20" fmla="*/ 1089 w 2536"/>
              <a:gd name="T21" fmla="*/ 354 h 1388"/>
              <a:gd name="T22" fmla="*/ 1071 w 2536"/>
              <a:gd name="T23" fmla="*/ 318 h 1388"/>
              <a:gd name="T24" fmla="*/ 907 w 2536"/>
              <a:gd name="T25" fmla="*/ 282 h 1388"/>
              <a:gd name="T26" fmla="*/ 844 w 2536"/>
              <a:gd name="T27" fmla="*/ 250 h 1388"/>
              <a:gd name="T28" fmla="*/ 576 w 2536"/>
              <a:gd name="T29" fmla="*/ 223 h 1388"/>
              <a:gd name="T30" fmla="*/ 485 w 2536"/>
              <a:gd name="T31" fmla="*/ 195 h 1388"/>
              <a:gd name="T32" fmla="*/ 417 w 2536"/>
              <a:gd name="T33" fmla="*/ 168 h 1388"/>
              <a:gd name="T34" fmla="*/ 268 w 2536"/>
              <a:gd name="T35" fmla="*/ 141 h 1388"/>
              <a:gd name="T36" fmla="*/ 218 w 2536"/>
              <a:gd name="T37" fmla="*/ 118 h 1388"/>
              <a:gd name="T38" fmla="*/ 204 w 2536"/>
              <a:gd name="T39" fmla="*/ 96 h 1388"/>
              <a:gd name="T40" fmla="*/ 136 w 2536"/>
              <a:gd name="T41" fmla="*/ 77 h 1388"/>
              <a:gd name="T42" fmla="*/ 73 w 2536"/>
              <a:gd name="T43" fmla="*/ 55 h 1388"/>
              <a:gd name="T44" fmla="*/ 50 w 2536"/>
              <a:gd name="T45" fmla="*/ 37 h 1388"/>
              <a:gd name="T46" fmla="*/ 9 w 2536"/>
              <a:gd name="T47" fmla="*/ 19 h 1388"/>
              <a:gd name="T48" fmla="*/ 0 w 2536"/>
              <a:gd name="T49" fmla="*/ 0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36" h="1388">
                <a:moveTo>
                  <a:pt x="2536" y="1388"/>
                </a:moveTo>
                <a:lnTo>
                  <a:pt x="2046" y="1089"/>
                </a:lnTo>
                <a:lnTo>
                  <a:pt x="1701" y="912"/>
                </a:lnTo>
                <a:lnTo>
                  <a:pt x="1556" y="789"/>
                </a:lnTo>
                <a:lnTo>
                  <a:pt x="1338" y="694"/>
                </a:lnTo>
                <a:lnTo>
                  <a:pt x="1261" y="617"/>
                </a:lnTo>
                <a:lnTo>
                  <a:pt x="1207" y="549"/>
                </a:lnTo>
                <a:lnTo>
                  <a:pt x="1198" y="490"/>
                </a:lnTo>
                <a:lnTo>
                  <a:pt x="1102" y="440"/>
                </a:lnTo>
                <a:lnTo>
                  <a:pt x="1102" y="395"/>
                </a:lnTo>
                <a:lnTo>
                  <a:pt x="1089" y="354"/>
                </a:lnTo>
                <a:lnTo>
                  <a:pt x="1071" y="318"/>
                </a:lnTo>
                <a:lnTo>
                  <a:pt x="907" y="282"/>
                </a:lnTo>
                <a:lnTo>
                  <a:pt x="844" y="250"/>
                </a:lnTo>
                <a:lnTo>
                  <a:pt x="576" y="223"/>
                </a:lnTo>
                <a:lnTo>
                  <a:pt x="485" y="195"/>
                </a:lnTo>
                <a:lnTo>
                  <a:pt x="417" y="168"/>
                </a:lnTo>
                <a:lnTo>
                  <a:pt x="268" y="141"/>
                </a:lnTo>
                <a:lnTo>
                  <a:pt x="218" y="118"/>
                </a:lnTo>
                <a:lnTo>
                  <a:pt x="204" y="96"/>
                </a:lnTo>
                <a:lnTo>
                  <a:pt x="136" y="77"/>
                </a:lnTo>
                <a:lnTo>
                  <a:pt x="73" y="55"/>
                </a:lnTo>
                <a:lnTo>
                  <a:pt x="50" y="37"/>
                </a:lnTo>
                <a:lnTo>
                  <a:pt x="9" y="1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39" name="Line 107"/>
          <p:cNvSpPr>
            <a:spLocks noChangeShapeType="1"/>
          </p:cNvSpPr>
          <p:nvPr/>
        </p:nvSpPr>
        <p:spPr bwMode="auto">
          <a:xfrm>
            <a:off x="1755878" y="1284923"/>
            <a:ext cx="4973638" cy="216535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40" name="Line 108"/>
          <p:cNvSpPr>
            <a:spLocks noChangeShapeType="1"/>
          </p:cNvSpPr>
          <p:nvPr/>
        </p:nvSpPr>
        <p:spPr bwMode="auto">
          <a:xfrm>
            <a:off x="1916390" y="467362"/>
            <a:ext cx="4953000" cy="2162175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41" name="Freeform 109"/>
          <p:cNvSpPr>
            <a:spLocks/>
          </p:cNvSpPr>
          <p:nvPr/>
        </p:nvSpPr>
        <p:spPr bwMode="auto">
          <a:xfrm>
            <a:off x="1883052" y="495936"/>
            <a:ext cx="4765675" cy="2916237"/>
          </a:xfrm>
          <a:custGeom>
            <a:avLst/>
            <a:gdLst>
              <a:gd name="T0" fmla="*/ 2599 w 3002"/>
              <a:gd name="T1" fmla="*/ 1538 h 1837"/>
              <a:gd name="T2" fmla="*/ 2204 w 3002"/>
              <a:gd name="T3" fmla="*/ 1238 h 1837"/>
              <a:gd name="T4" fmla="*/ 1973 w 3002"/>
              <a:gd name="T5" fmla="*/ 1066 h 1837"/>
              <a:gd name="T6" fmla="*/ 1959 w 3002"/>
              <a:gd name="T7" fmla="*/ 939 h 1837"/>
              <a:gd name="T8" fmla="*/ 1610 w 3002"/>
              <a:gd name="T9" fmla="*/ 844 h 1837"/>
              <a:gd name="T10" fmla="*/ 1574 w 3002"/>
              <a:gd name="T11" fmla="*/ 767 h 1837"/>
              <a:gd name="T12" fmla="*/ 1478 w 3002"/>
              <a:gd name="T13" fmla="*/ 699 h 1837"/>
              <a:gd name="T14" fmla="*/ 1365 w 3002"/>
              <a:gd name="T15" fmla="*/ 644 h 1837"/>
              <a:gd name="T16" fmla="*/ 1338 w 3002"/>
              <a:gd name="T17" fmla="*/ 590 h 1837"/>
              <a:gd name="T18" fmla="*/ 1174 w 3002"/>
              <a:gd name="T19" fmla="*/ 545 h 1837"/>
              <a:gd name="T20" fmla="*/ 1138 w 3002"/>
              <a:gd name="T21" fmla="*/ 504 h 1837"/>
              <a:gd name="T22" fmla="*/ 1029 w 3002"/>
              <a:gd name="T23" fmla="*/ 468 h 1837"/>
              <a:gd name="T24" fmla="*/ 1020 w 3002"/>
              <a:gd name="T25" fmla="*/ 431 h 1837"/>
              <a:gd name="T26" fmla="*/ 943 w 3002"/>
              <a:gd name="T27" fmla="*/ 399 h 1837"/>
              <a:gd name="T28" fmla="*/ 839 w 3002"/>
              <a:gd name="T29" fmla="*/ 372 h 1837"/>
              <a:gd name="T30" fmla="*/ 780 w 3002"/>
              <a:gd name="T31" fmla="*/ 345 h 1837"/>
              <a:gd name="T32" fmla="*/ 762 w 3002"/>
              <a:gd name="T33" fmla="*/ 318 h 1837"/>
              <a:gd name="T34" fmla="*/ 612 w 3002"/>
              <a:gd name="T35" fmla="*/ 295 h 1837"/>
              <a:gd name="T36" fmla="*/ 580 w 3002"/>
              <a:gd name="T37" fmla="*/ 268 h 1837"/>
              <a:gd name="T38" fmla="*/ 521 w 3002"/>
              <a:gd name="T39" fmla="*/ 250 h 1837"/>
              <a:gd name="T40" fmla="*/ 503 w 3002"/>
              <a:gd name="T41" fmla="*/ 227 h 1837"/>
              <a:gd name="T42" fmla="*/ 485 w 3002"/>
              <a:gd name="T43" fmla="*/ 209 h 1837"/>
              <a:gd name="T44" fmla="*/ 476 w 3002"/>
              <a:gd name="T45" fmla="*/ 186 h 1837"/>
              <a:gd name="T46" fmla="*/ 435 w 3002"/>
              <a:gd name="T47" fmla="*/ 168 h 1837"/>
              <a:gd name="T48" fmla="*/ 403 w 3002"/>
              <a:gd name="T49" fmla="*/ 150 h 1837"/>
              <a:gd name="T50" fmla="*/ 353 w 3002"/>
              <a:gd name="T51" fmla="*/ 136 h 1837"/>
              <a:gd name="T52" fmla="*/ 313 w 3002"/>
              <a:gd name="T53" fmla="*/ 118 h 1837"/>
              <a:gd name="T54" fmla="*/ 231 w 3002"/>
              <a:gd name="T55" fmla="*/ 105 h 1837"/>
              <a:gd name="T56" fmla="*/ 217 w 3002"/>
              <a:gd name="T57" fmla="*/ 87 h 1837"/>
              <a:gd name="T58" fmla="*/ 208 w 3002"/>
              <a:gd name="T59" fmla="*/ 73 h 1837"/>
              <a:gd name="T60" fmla="*/ 177 w 3002"/>
              <a:gd name="T61" fmla="*/ 59 h 1837"/>
              <a:gd name="T62" fmla="*/ 109 w 3002"/>
              <a:gd name="T63" fmla="*/ 46 h 1837"/>
              <a:gd name="T64" fmla="*/ 100 w 3002"/>
              <a:gd name="T65" fmla="*/ 32 h 1837"/>
              <a:gd name="T66" fmla="*/ 59 w 3002"/>
              <a:gd name="T67" fmla="*/ 19 h 1837"/>
              <a:gd name="T68" fmla="*/ 9 w 3002"/>
              <a:gd name="T69" fmla="*/ 5 h 18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002" h="1837">
                <a:moveTo>
                  <a:pt x="3002" y="1837"/>
                </a:moveTo>
                <a:lnTo>
                  <a:pt x="2599" y="1538"/>
                </a:lnTo>
                <a:lnTo>
                  <a:pt x="2317" y="1361"/>
                </a:lnTo>
                <a:lnTo>
                  <a:pt x="2204" y="1238"/>
                </a:lnTo>
                <a:lnTo>
                  <a:pt x="2077" y="1143"/>
                </a:lnTo>
                <a:lnTo>
                  <a:pt x="1973" y="1066"/>
                </a:lnTo>
                <a:lnTo>
                  <a:pt x="1968" y="998"/>
                </a:lnTo>
                <a:lnTo>
                  <a:pt x="1959" y="939"/>
                </a:lnTo>
                <a:lnTo>
                  <a:pt x="1955" y="889"/>
                </a:lnTo>
                <a:lnTo>
                  <a:pt x="1610" y="844"/>
                </a:lnTo>
                <a:lnTo>
                  <a:pt x="1587" y="803"/>
                </a:lnTo>
                <a:lnTo>
                  <a:pt x="1574" y="767"/>
                </a:lnTo>
                <a:lnTo>
                  <a:pt x="1492" y="731"/>
                </a:lnTo>
                <a:lnTo>
                  <a:pt x="1478" y="699"/>
                </a:lnTo>
                <a:lnTo>
                  <a:pt x="1365" y="672"/>
                </a:lnTo>
                <a:lnTo>
                  <a:pt x="1365" y="644"/>
                </a:lnTo>
                <a:lnTo>
                  <a:pt x="1356" y="617"/>
                </a:lnTo>
                <a:lnTo>
                  <a:pt x="1338" y="590"/>
                </a:lnTo>
                <a:lnTo>
                  <a:pt x="1315" y="567"/>
                </a:lnTo>
                <a:lnTo>
                  <a:pt x="1174" y="545"/>
                </a:lnTo>
                <a:lnTo>
                  <a:pt x="1143" y="526"/>
                </a:lnTo>
                <a:lnTo>
                  <a:pt x="1138" y="504"/>
                </a:lnTo>
                <a:lnTo>
                  <a:pt x="1052" y="486"/>
                </a:lnTo>
                <a:lnTo>
                  <a:pt x="1029" y="468"/>
                </a:lnTo>
                <a:lnTo>
                  <a:pt x="1025" y="449"/>
                </a:lnTo>
                <a:lnTo>
                  <a:pt x="1020" y="431"/>
                </a:lnTo>
                <a:lnTo>
                  <a:pt x="979" y="418"/>
                </a:lnTo>
                <a:lnTo>
                  <a:pt x="943" y="399"/>
                </a:lnTo>
                <a:lnTo>
                  <a:pt x="875" y="386"/>
                </a:lnTo>
                <a:lnTo>
                  <a:pt x="839" y="372"/>
                </a:lnTo>
                <a:lnTo>
                  <a:pt x="816" y="359"/>
                </a:lnTo>
                <a:lnTo>
                  <a:pt x="780" y="345"/>
                </a:lnTo>
                <a:lnTo>
                  <a:pt x="766" y="331"/>
                </a:lnTo>
                <a:lnTo>
                  <a:pt x="762" y="318"/>
                </a:lnTo>
                <a:lnTo>
                  <a:pt x="644" y="304"/>
                </a:lnTo>
                <a:lnTo>
                  <a:pt x="612" y="295"/>
                </a:lnTo>
                <a:lnTo>
                  <a:pt x="603" y="282"/>
                </a:lnTo>
                <a:lnTo>
                  <a:pt x="580" y="268"/>
                </a:lnTo>
                <a:lnTo>
                  <a:pt x="539" y="259"/>
                </a:lnTo>
                <a:lnTo>
                  <a:pt x="521" y="250"/>
                </a:lnTo>
                <a:lnTo>
                  <a:pt x="508" y="236"/>
                </a:lnTo>
                <a:lnTo>
                  <a:pt x="503" y="227"/>
                </a:lnTo>
                <a:lnTo>
                  <a:pt x="494" y="218"/>
                </a:lnTo>
                <a:lnTo>
                  <a:pt x="485" y="209"/>
                </a:lnTo>
                <a:lnTo>
                  <a:pt x="476" y="195"/>
                </a:lnTo>
                <a:lnTo>
                  <a:pt x="476" y="186"/>
                </a:lnTo>
                <a:lnTo>
                  <a:pt x="471" y="177"/>
                </a:lnTo>
                <a:lnTo>
                  <a:pt x="435" y="168"/>
                </a:lnTo>
                <a:lnTo>
                  <a:pt x="422" y="159"/>
                </a:lnTo>
                <a:lnTo>
                  <a:pt x="403" y="150"/>
                </a:lnTo>
                <a:lnTo>
                  <a:pt x="358" y="146"/>
                </a:lnTo>
                <a:lnTo>
                  <a:pt x="353" y="136"/>
                </a:lnTo>
                <a:lnTo>
                  <a:pt x="322" y="127"/>
                </a:lnTo>
                <a:lnTo>
                  <a:pt x="313" y="118"/>
                </a:lnTo>
                <a:lnTo>
                  <a:pt x="231" y="109"/>
                </a:lnTo>
                <a:lnTo>
                  <a:pt x="231" y="105"/>
                </a:lnTo>
                <a:lnTo>
                  <a:pt x="226" y="96"/>
                </a:lnTo>
                <a:lnTo>
                  <a:pt x="217" y="87"/>
                </a:lnTo>
                <a:lnTo>
                  <a:pt x="213" y="82"/>
                </a:lnTo>
                <a:lnTo>
                  <a:pt x="208" y="73"/>
                </a:lnTo>
                <a:lnTo>
                  <a:pt x="181" y="68"/>
                </a:lnTo>
                <a:lnTo>
                  <a:pt x="177" y="59"/>
                </a:lnTo>
                <a:lnTo>
                  <a:pt x="136" y="50"/>
                </a:lnTo>
                <a:lnTo>
                  <a:pt x="109" y="46"/>
                </a:lnTo>
                <a:lnTo>
                  <a:pt x="104" y="41"/>
                </a:lnTo>
                <a:lnTo>
                  <a:pt x="100" y="32"/>
                </a:lnTo>
                <a:lnTo>
                  <a:pt x="95" y="28"/>
                </a:lnTo>
                <a:lnTo>
                  <a:pt x="59" y="19"/>
                </a:lnTo>
                <a:lnTo>
                  <a:pt x="59" y="14"/>
                </a:lnTo>
                <a:lnTo>
                  <a:pt x="9" y="5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24144" name="Text Box 112"/>
          <p:cNvSpPr txBox="1">
            <a:spLocks noChangeArrowheads="1"/>
          </p:cNvSpPr>
          <p:nvPr/>
        </p:nvSpPr>
        <p:spPr bwMode="auto">
          <a:xfrm>
            <a:off x="83863" y="3124200"/>
            <a:ext cx="204973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mall sample sizes.</a:t>
            </a:r>
          </a:p>
        </p:txBody>
      </p:sp>
      <p:sp>
        <p:nvSpPr>
          <p:cNvPr id="113" name="Rectangle 83"/>
          <p:cNvSpPr>
            <a:spLocks noChangeArrowheads="1"/>
          </p:cNvSpPr>
          <p:nvPr/>
        </p:nvSpPr>
        <p:spPr bwMode="auto">
          <a:xfrm>
            <a:off x="6898049" y="6362174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4" name="Rectangle 84"/>
          <p:cNvSpPr>
            <a:spLocks noChangeArrowheads="1"/>
          </p:cNvSpPr>
          <p:nvPr/>
        </p:nvSpPr>
        <p:spPr bwMode="auto">
          <a:xfrm>
            <a:off x="7353300" y="6260068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3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5" name="Rectangle 43"/>
          <p:cNvSpPr>
            <a:spLocks noChangeArrowheads="1"/>
          </p:cNvSpPr>
          <p:nvPr/>
        </p:nvSpPr>
        <p:spPr bwMode="auto">
          <a:xfrm>
            <a:off x="5389491" y="6172200"/>
            <a:ext cx="99386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6" name="Rectangle 83"/>
          <p:cNvSpPr>
            <a:spLocks noChangeArrowheads="1"/>
          </p:cNvSpPr>
          <p:nvPr/>
        </p:nvSpPr>
        <p:spPr bwMode="auto">
          <a:xfrm>
            <a:off x="5126327" y="6316137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7" name="Rectangle 84"/>
          <p:cNvSpPr>
            <a:spLocks noChangeArrowheads="1"/>
          </p:cNvSpPr>
          <p:nvPr/>
        </p:nvSpPr>
        <p:spPr bwMode="auto">
          <a:xfrm>
            <a:off x="5581578" y="6214031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2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8" name="Rectangle 83"/>
          <p:cNvSpPr>
            <a:spLocks noChangeArrowheads="1"/>
          </p:cNvSpPr>
          <p:nvPr/>
        </p:nvSpPr>
        <p:spPr bwMode="auto">
          <a:xfrm>
            <a:off x="3314700" y="6248400"/>
            <a:ext cx="4552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0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0" name="Rectangle 47"/>
          <p:cNvSpPr>
            <a:spLocks noChangeArrowheads="1"/>
          </p:cNvSpPr>
          <p:nvPr/>
        </p:nvSpPr>
        <p:spPr bwMode="auto">
          <a:xfrm>
            <a:off x="1715474" y="6213157"/>
            <a:ext cx="2276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Arial"/>
              </a:rPr>
              <a:t>1</a:t>
            </a:r>
            <a:endParaRPr kumimoji="0" lang="en-US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4" name="Freeform 94"/>
          <p:cNvSpPr>
            <a:spLocks/>
          </p:cNvSpPr>
          <p:nvPr/>
        </p:nvSpPr>
        <p:spPr bwMode="auto">
          <a:xfrm>
            <a:off x="7096430" y="1129158"/>
            <a:ext cx="4672013" cy="3760787"/>
          </a:xfrm>
          <a:custGeom>
            <a:avLst/>
            <a:gdLst/>
            <a:ahLst/>
            <a:cxnLst>
              <a:cxn ang="0">
                <a:pos x="2184" y="1757"/>
              </a:cxn>
              <a:cxn ang="0">
                <a:pos x="2168" y="1555"/>
              </a:cxn>
              <a:cxn ang="0">
                <a:pos x="2059" y="1441"/>
              </a:cxn>
              <a:cxn ang="0">
                <a:pos x="2027" y="1358"/>
              </a:cxn>
              <a:cxn ang="0">
                <a:pos x="2022" y="1296"/>
              </a:cxn>
              <a:cxn ang="0">
                <a:pos x="1991" y="1244"/>
              </a:cxn>
              <a:cxn ang="0">
                <a:pos x="1970" y="1198"/>
              </a:cxn>
              <a:cxn ang="0">
                <a:pos x="1933" y="1161"/>
              </a:cxn>
              <a:cxn ang="0">
                <a:pos x="1923" y="1130"/>
              </a:cxn>
              <a:cxn ang="0">
                <a:pos x="1917" y="1099"/>
              </a:cxn>
              <a:cxn ang="0">
                <a:pos x="1912" y="1073"/>
              </a:cxn>
              <a:cxn ang="0">
                <a:pos x="1907" y="1047"/>
              </a:cxn>
              <a:cxn ang="0">
                <a:pos x="1902" y="1021"/>
              </a:cxn>
              <a:cxn ang="0">
                <a:pos x="1876" y="1001"/>
              </a:cxn>
              <a:cxn ang="0">
                <a:pos x="1865" y="964"/>
              </a:cxn>
              <a:cxn ang="0">
                <a:pos x="1855" y="928"/>
              </a:cxn>
              <a:cxn ang="0">
                <a:pos x="1829" y="913"/>
              </a:cxn>
              <a:cxn ang="0">
                <a:pos x="1792" y="871"/>
              </a:cxn>
              <a:cxn ang="0">
                <a:pos x="1740" y="850"/>
              </a:cxn>
              <a:cxn ang="0">
                <a:pos x="1719" y="824"/>
              </a:cxn>
              <a:cxn ang="0">
                <a:pos x="1661" y="793"/>
              </a:cxn>
              <a:cxn ang="0">
                <a:pos x="1635" y="767"/>
              </a:cxn>
              <a:cxn ang="0">
                <a:pos x="1594" y="731"/>
              </a:cxn>
              <a:cxn ang="0">
                <a:pos x="1562" y="710"/>
              </a:cxn>
              <a:cxn ang="0">
                <a:pos x="1494" y="679"/>
              </a:cxn>
              <a:cxn ang="0">
                <a:pos x="1458" y="648"/>
              </a:cxn>
              <a:cxn ang="0">
                <a:pos x="1411" y="622"/>
              </a:cxn>
              <a:cxn ang="0">
                <a:pos x="1364" y="591"/>
              </a:cxn>
              <a:cxn ang="0">
                <a:pos x="1332" y="565"/>
              </a:cxn>
              <a:cxn ang="0">
                <a:pos x="1306" y="539"/>
              </a:cxn>
              <a:cxn ang="0">
                <a:pos x="1259" y="508"/>
              </a:cxn>
              <a:cxn ang="0">
                <a:pos x="1197" y="482"/>
              </a:cxn>
              <a:cxn ang="0">
                <a:pos x="1134" y="451"/>
              </a:cxn>
              <a:cxn ang="0">
                <a:pos x="1092" y="425"/>
              </a:cxn>
              <a:cxn ang="0">
                <a:pos x="1040" y="394"/>
              </a:cxn>
              <a:cxn ang="0">
                <a:pos x="977" y="368"/>
              </a:cxn>
              <a:cxn ang="0">
                <a:pos x="920" y="337"/>
              </a:cxn>
              <a:cxn ang="0">
                <a:pos x="847" y="311"/>
              </a:cxn>
              <a:cxn ang="0">
                <a:pos x="763" y="285"/>
              </a:cxn>
              <a:cxn ang="0">
                <a:pos x="711" y="254"/>
              </a:cxn>
              <a:cxn ang="0">
                <a:pos x="669" y="228"/>
              </a:cxn>
              <a:cxn ang="0">
                <a:pos x="596" y="197"/>
              </a:cxn>
              <a:cxn ang="0">
                <a:pos x="544" y="171"/>
              </a:cxn>
              <a:cxn ang="0">
                <a:pos x="465" y="140"/>
              </a:cxn>
              <a:cxn ang="0">
                <a:pos x="387" y="114"/>
              </a:cxn>
              <a:cxn ang="0">
                <a:pos x="298" y="83"/>
              </a:cxn>
              <a:cxn ang="0">
                <a:pos x="194" y="57"/>
              </a:cxn>
              <a:cxn ang="0">
                <a:pos x="120" y="26"/>
              </a:cxn>
              <a:cxn ang="0">
                <a:pos x="0" y="0"/>
              </a:cxn>
            </a:cxnLst>
            <a:rect l="0" t="0" r="r" b="b"/>
            <a:pathLst>
              <a:path w="2184" h="1757">
                <a:moveTo>
                  <a:pt x="2184" y="1757"/>
                </a:moveTo>
                <a:lnTo>
                  <a:pt x="2168" y="1555"/>
                </a:lnTo>
                <a:lnTo>
                  <a:pt x="2059" y="1441"/>
                </a:lnTo>
                <a:lnTo>
                  <a:pt x="2027" y="1358"/>
                </a:lnTo>
                <a:lnTo>
                  <a:pt x="2022" y="1296"/>
                </a:lnTo>
                <a:lnTo>
                  <a:pt x="1991" y="1244"/>
                </a:lnTo>
                <a:lnTo>
                  <a:pt x="1970" y="1198"/>
                </a:lnTo>
                <a:lnTo>
                  <a:pt x="1933" y="1161"/>
                </a:lnTo>
                <a:lnTo>
                  <a:pt x="1923" y="1130"/>
                </a:lnTo>
                <a:lnTo>
                  <a:pt x="1917" y="1099"/>
                </a:lnTo>
                <a:lnTo>
                  <a:pt x="1912" y="1073"/>
                </a:lnTo>
                <a:lnTo>
                  <a:pt x="1907" y="1047"/>
                </a:lnTo>
                <a:lnTo>
                  <a:pt x="1902" y="1021"/>
                </a:lnTo>
                <a:lnTo>
                  <a:pt x="1876" y="1001"/>
                </a:lnTo>
                <a:lnTo>
                  <a:pt x="1865" y="964"/>
                </a:lnTo>
                <a:lnTo>
                  <a:pt x="1855" y="928"/>
                </a:lnTo>
                <a:lnTo>
                  <a:pt x="1829" y="913"/>
                </a:lnTo>
                <a:lnTo>
                  <a:pt x="1792" y="871"/>
                </a:lnTo>
                <a:lnTo>
                  <a:pt x="1740" y="850"/>
                </a:lnTo>
                <a:lnTo>
                  <a:pt x="1719" y="824"/>
                </a:lnTo>
                <a:lnTo>
                  <a:pt x="1661" y="793"/>
                </a:lnTo>
                <a:lnTo>
                  <a:pt x="1635" y="767"/>
                </a:lnTo>
                <a:lnTo>
                  <a:pt x="1594" y="731"/>
                </a:lnTo>
                <a:lnTo>
                  <a:pt x="1562" y="710"/>
                </a:lnTo>
                <a:lnTo>
                  <a:pt x="1494" y="679"/>
                </a:lnTo>
                <a:lnTo>
                  <a:pt x="1458" y="648"/>
                </a:lnTo>
                <a:lnTo>
                  <a:pt x="1411" y="622"/>
                </a:lnTo>
                <a:lnTo>
                  <a:pt x="1364" y="591"/>
                </a:lnTo>
                <a:lnTo>
                  <a:pt x="1332" y="565"/>
                </a:lnTo>
                <a:lnTo>
                  <a:pt x="1306" y="539"/>
                </a:lnTo>
                <a:lnTo>
                  <a:pt x="1259" y="508"/>
                </a:lnTo>
                <a:lnTo>
                  <a:pt x="1197" y="482"/>
                </a:lnTo>
                <a:lnTo>
                  <a:pt x="1134" y="451"/>
                </a:lnTo>
                <a:lnTo>
                  <a:pt x="1092" y="425"/>
                </a:lnTo>
                <a:lnTo>
                  <a:pt x="1040" y="394"/>
                </a:lnTo>
                <a:lnTo>
                  <a:pt x="977" y="368"/>
                </a:lnTo>
                <a:lnTo>
                  <a:pt x="920" y="337"/>
                </a:lnTo>
                <a:lnTo>
                  <a:pt x="847" y="311"/>
                </a:lnTo>
                <a:lnTo>
                  <a:pt x="763" y="285"/>
                </a:lnTo>
                <a:lnTo>
                  <a:pt x="711" y="254"/>
                </a:lnTo>
                <a:lnTo>
                  <a:pt x="669" y="228"/>
                </a:lnTo>
                <a:lnTo>
                  <a:pt x="596" y="197"/>
                </a:lnTo>
                <a:lnTo>
                  <a:pt x="544" y="171"/>
                </a:lnTo>
                <a:lnTo>
                  <a:pt x="465" y="140"/>
                </a:lnTo>
                <a:lnTo>
                  <a:pt x="387" y="114"/>
                </a:lnTo>
                <a:lnTo>
                  <a:pt x="298" y="83"/>
                </a:lnTo>
                <a:lnTo>
                  <a:pt x="194" y="57"/>
                </a:lnTo>
                <a:lnTo>
                  <a:pt x="120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5" name="Freeform 95"/>
          <p:cNvSpPr>
            <a:spLocks/>
          </p:cNvSpPr>
          <p:nvPr/>
        </p:nvSpPr>
        <p:spPr bwMode="auto">
          <a:xfrm>
            <a:off x="6882117" y="881507"/>
            <a:ext cx="5041900" cy="3816350"/>
          </a:xfrm>
          <a:custGeom>
            <a:avLst/>
            <a:gdLst/>
            <a:ahLst/>
            <a:cxnLst>
              <a:cxn ang="0">
                <a:pos x="2356" y="1783"/>
              </a:cxn>
              <a:cxn ang="0">
                <a:pos x="2294" y="1581"/>
              </a:cxn>
              <a:cxn ang="0">
                <a:pos x="2168" y="1467"/>
              </a:cxn>
              <a:cxn ang="0">
                <a:pos x="2095" y="1384"/>
              </a:cxn>
              <a:cxn ang="0">
                <a:pos x="2064" y="1322"/>
              </a:cxn>
              <a:cxn ang="0">
                <a:pos x="2022" y="1270"/>
              </a:cxn>
              <a:cxn ang="0">
                <a:pos x="2006" y="1224"/>
              </a:cxn>
              <a:cxn ang="0">
                <a:pos x="1991" y="1187"/>
              </a:cxn>
              <a:cxn ang="0">
                <a:pos x="1985" y="1156"/>
              </a:cxn>
              <a:cxn ang="0">
                <a:pos x="1959" y="1125"/>
              </a:cxn>
              <a:cxn ang="0">
                <a:pos x="1891" y="1099"/>
              </a:cxn>
              <a:cxn ang="0">
                <a:pos x="1876" y="1073"/>
              </a:cxn>
              <a:cxn ang="0">
                <a:pos x="1865" y="1047"/>
              </a:cxn>
              <a:cxn ang="0">
                <a:pos x="1860" y="1027"/>
              </a:cxn>
              <a:cxn ang="0">
                <a:pos x="1850" y="990"/>
              </a:cxn>
              <a:cxn ang="0">
                <a:pos x="1756" y="954"/>
              </a:cxn>
              <a:cxn ang="0">
                <a:pos x="1714" y="928"/>
              </a:cxn>
              <a:cxn ang="0">
                <a:pos x="1709" y="897"/>
              </a:cxn>
              <a:cxn ang="0">
                <a:pos x="1641" y="876"/>
              </a:cxn>
              <a:cxn ang="0">
                <a:pos x="1609" y="840"/>
              </a:cxn>
              <a:cxn ang="0">
                <a:pos x="1573" y="809"/>
              </a:cxn>
              <a:cxn ang="0">
                <a:pos x="1562" y="783"/>
              </a:cxn>
              <a:cxn ang="0">
                <a:pos x="1526" y="752"/>
              </a:cxn>
              <a:cxn ang="0">
                <a:pos x="1468" y="721"/>
              </a:cxn>
              <a:cxn ang="0">
                <a:pos x="1442" y="695"/>
              </a:cxn>
              <a:cxn ang="0">
                <a:pos x="1395" y="664"/>
              </a:cxn>
              <a:cxn ang="0">
                <a:pos x="1317" y="638"/>
              </a:cxn>
              <a:cxn ang="0">
                <a:pos x="1275" y="607"/>
              </a:cxn>
              <a:cxn ang="0">
                <a:pos x="1228" y="576"/>
              </a:cxn>
              <a:cxn ang="0">
                <a:pos x="1181" y="550"/>
              </a:cxn>
              <a:cxn ang="0">
                <a:pos x="1155" y="519"/>
              </a:cxn>
              <a:cxn ang="0">
                <a:pos x="1118" y="493"/>
              </a:cxn>
              <a:cxn ang="0">
                <a:pos x="1076" y="462"/>
              </a:cxn>
              <a:cxn ang="0">
                <a:pos x="998" y="431"/>
              </a:cxn>
              <a:cxn ang="0">
                <a:pos x="951" y="405"/>
              </a:cxn>
              <a:cxn ang="0">
                <a:pos x="914" y="374"/>
              </a:cxn>
              <a:cxn ang="0">
                <a:pos x="873" y="348"/>
              </a:cxn>
              <a:cxn ang="0">
                <a:pos x="826" y="317"/>
              </a:cxn>
              <a:cxn ang="0">
                <a:pos x="747" y="291"/>
              </a:cxn>
              <a:cxn ang="0">
                <a:pos x="705" y="260"/>
              </a:cxn>
              <a:cxn ang="0">
                <a:pos x="638" y="228"/>
              </a:cxn>
              <a:cxn ang="0">
                <a:pos x="554" y="203"/>
              </a:cxn>
              <a:cxn ang="0">
                <a:pos x="491" y="171"/>
              </a:cxn>
              <a:cxn ang="0">
                <a:pos x="382" y="146"/>
              </a:cxn>
              <a:cxn ang="0">
                <a:pos x="319" y="114"/>
              </a:cxn>
              <a:cxn ang="0">
                <a:pos x="225" y="89"/>
              </a:cxn>
              <a:cxn ang="0">
                <a:pos x="167" y="57"/>
              </a:cxn>
              <a:cxn ang="0">
                <a:pos x="89" y="26"/>
              </a:cxn>
              <a:cxn ang="0">
                <a:pos x="0" y="0"/>
              </a:cxn>
            </a:cxnLst>
            <a:rect l="0" t="0" r="r" b="b"/>
            <a:pathLst>
              <a:path w="2356" h="1783">
                <a:moveTo>
                  <a:pt x="2356" y="1783"/>
                </a:moveTo>
                <a:lnTo>
                  <a:pt x="2294" y="1581"/>
                </a:lnTo>
                <a:lnTo>
                  <a:pt x="2168" y="1467"/>
                </a:lnTo>
                <a:lnTo>
                  <a:pt x="2095" y="1384"/>
                </a:lnTo>
                <a:lnTo>
                  <a:pt x="2064" y="1322"/>
                </a:lnTo>
                <a:lnTo>
                  <a:pt x="2022" y="1270"/>
                </a:lnTo>
                <a:lnTo>
                  <a:pt x="2006" y="1224"/>
                </a:lnTo>
                <a:lnTo>
                  <a:pt x="1991" y="1187"/>
                </a:lnTo>
                <a:lnTo>
                  <a:pt x="1985" y="1156"/>
                </a:lnTo>
                <a:lnTo>
                  <a:pt x="1959" y="1125"/>
                </a:lnTo>
                <a:lnTo>
                  <a:pt x="1891" y="1099"/>
                </a:lnTo>
                <a:lnTo>
                  <a:pt x="1876" y="1073"/>
                </a:lnTo>
                <a:lnTo>
                  <a:pt x="1865" y="1047"/>
                </a:lnTo>
                <a:lnTo>
                  <a:pt x="1860" y="1027"/>
                </a:lnTo>
                <a:lnTo>
                  <a:pt x="1850" y="990"/>
                </a:lnTo>
                <a:lnTo>
                  <a:pt x="1756" y="954"/>
                </a:lnTo>
                <a:lnTo>
                  <a:pt x="1714" y="928"/>
                </a:lnTo>
                <a:lnTo>
                  <a:pt x="1709" y="897"/>
                </a:lnTo>
                <a:lnTo>
                  <a:pt x="1641" y="876"/>
                </a:lnTo>
                <a:lnTo>
                  <a:pt x="1609" y="840"/>
                </a:lnTo>
                <a:lnTo>
                  <a:pt x="1573" y="809"/>
                </a:lnTo>
                <a:lnTo>
                  <a:pt x="1562" y="783"/>
                </a:lnTo>
                <a:lnTo>
                  <a:pt x="1526" y="752"/>
                </a:lnTo>
                <a:lnTo>
                  <a:pt x="1468" y="721"/>
                </a:lnTo>
                <a:lnTo>
                  <a:pt x="1442" y="695"/>
                </a:lnTo>
                <a:lnTo>
                  <a:pt x="1395" y="664"/>
                </a:lnTo>
                <a:lnTo>
                  <a:pt x="1317" y="638"/>
                </a:lnTo>
                <a:lnTo>
                  <a:pt x="1275" y="607"/>
                </a:lnTo>
                <a:lnTo>
                  <a:pt x="1228" y="576"/>
                </a:lnTo>
                <a:lnTo>
                  <a:pt x="1181" y="550"/>
                </a:lnTo>
                <a:lnTo>
                  <a:pt x="1155" y="519"/>
                </a:lnTo>
                <a:lnTo>
                  <a:pt x="1118" y="493"/>
                </a:lnTo>
                <a:lnTo>
                  <a:pt x="1076" y="462"/>
                </a:lnTo>
                <a:lnTo>
                  <a:pt x="998" y="431"/>
                </a:lnTo>
                <a:lnTo>
                  <a:pt x="951" y="405"/>
                </a:lnTo>
                <a:lnTo>
                  <a:pt x="914" y="374"/>
                </a:lnTo>
                <a:lnTo>
                  <a:pt x="873" y="348"/>
                </a:lnTo>
                <a:lnTo>
                  <a:pt x="826" y="317"/>
                </a:lnTo>
                <a:lnTo>
                  <a:pt x="747" y="291"/>
                </a:lnTo>
                <a:lnTo>
                  <a:pt x="705" y="260"/>
                </a:lnTo>
                <a:lnTo>
                  <a:pt x="638" y="228"/>
                </a:lnTo>
                <a:lnTo>
                  <a:pt x="554" y="203"/>
                </a:lnTo>
                <a:lnTo>
                  <a:pt x="491" y="171"/>
                </a:lnTo>
                <a:lnTo>
                  <a:pt x="382" y="146"/>
                </a:lnTo>
                <a:lnTo>
                  <a:pt x="319" y="114"/>
                </a:lnTo>
                <a:lnTo>
                  <a:pt x="225" y="89"/>
                </a:lnTo>
                <a:lnTo>
                  <a:pt x="167" y="57"/>
                </a:lnTo>
                <a:lnTo>
                  <a:pt x="89" y="2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6" name="Freeform 96"/>
          <p:cNvSpPr>
            <a:spLocks/>
          </p:cNvSpPr>
          <p:nvPr/>
        </p:nvSpPr>
        <p:spPr bwMode="auto">
          <a:xfrm>
            <a:off x="6570967" y="567182"/>
            <a:ext cx="5092700" cy="3814762"/>
          </a:xfrm>
          <a:custGeom>
            <a:avLst/>
            <a:gdLst/>
            <a:ahLst/>
            <a:cxnLst>
              <a:cxn ang="0">
                <a:pos x="1877" y="1406"/>
              </a:cxn>
              <a:cxn ang="0">
                <a:pos x="1840" y="1247"/>
              </a:cxn>
              <a:cxn ang="0">
                <a:pos x="1803" y="1157"/>
              </a:cxn>
              <a:cxn ang="0">
                <a:pos x="1725" y="1091"/>
              </a:cxn>
              <a:cxn ang="0">
                <a:pos x="1708" y="1042"/>
              </a:cxn>
              <a:cxn ang="0">
                <a:pos x="1692" y="1001"/>
              </a:cxn>
              <a:cxn ang="0">
                <a:pos x="1655" y="965"/>
              </a:cxn>
              <a:cxn ang="0">
                <a:pos x="1647" y="936"/>
              </a:cxn>
              <a:cxn ang="0">
                <a:pos x="1589" y="912"/>
              </a:cxn>
              <a:cxn ang="0">
                <a:pos x="1556" y="887"/>
              </a:cxn>
              <a:cxn ang="0">
                <a:pos x="1531" y="867"/>
              </a:cxn>
              <a:cxn ang="0">
                <a:pos x="1482" y="826"/>
              </a:cxn>
              <a:cxn ang="0">
                <a:pos x="1420" y="793"/>
              </a:cxn>
              <a:cxn ang="0">
                <a:pos x="1346" y="769"/>
              </a:cxn>
              <a:cxn ang="0">
                <a:pos x="1321" y="732"/>
              </a:cxn>
              <a:cxn ang="0">
                <a:pos x="1288" y="699"/>
              </a:cxn>
              <a:cxn ang="0">
                <a:pos x="1227" y="662"/>
              </a:cxn>
              <a:cxn ang="0">
                <a:pos x="1173" y="630"/>
              </a:cxn>
              <a:cxn ang="0">
                <a:pos x="1127" y="597"/>
              </a:cxn>
              <a:cxn ang="0">
                <a:pos x="1090" y="565"/>
              </a:cxn>
              <a:cxn ang="0">
                <a:pos x="1000" y="531"/>
              </a:cxn>
              <a:cxn ang="0">
                <a:pos x="951" y="499"/>
              </a:cxn>
              <a:cxn ang="0">
                <a:pos x="922" y="470"/>
              </a:cxn>
              <a:cxn ang="0">
                <a:pos x="860" y="434"/>
              </a:cxn>
              <a:cxn ang="0">
                <a:pos x="811" y="400"/>
              </a:cxn>
              <a:cxn ang="0">
                <a:pos x="737" y="364"/>
              </a:cxn>
              <a:cxn ang="0">
                <a:pos x="666" y="327"/>
              </a:cxn>
              <a:cxn ang="0">
                <a:pos x="588" y="278"/>
              </a:cxn>
              <a:cxn ang="0">
                <a:pos x="531" y="245"/>
              </a:cxn>
              <a:cxn ang="0">
                <a:pos x="436" y="196"/>
              </a:cxn>
              <a:cxn ang="0">
                <a:pos x="329" y="147"/>
              </a:cxn>
              <a:cxn ang="0">
                <a:pos x="209" y="90"/>
              </a:cxn>
              <a:cxn ang="0">
                <a:pos x="103" y="45"/>
              </a:cxn>
              <a:cxn ang="0">
                <a:pos x="0" y="0"/>
              </a:cxn>
            </a:cxnLst>
            <a:rect l="0" t="0" r="r" b="b"/>
            <a:pathLst>
              <a:path w="1877" h="1406">
                <a:moveTo>
                  <a:pt x="1877" y="1406"/>
                </a:moveTo>
                <a:lnTo>
                  <a:pt x="1840" y="1247"/>
                </a:lnTo>
                <a:lnTo>
                  <a:pt x="1803" y="1157"/>
                </a:lnTo>
                <a:lnTo>
                  <a:pt x="1725" y="1091"/>
                </a:lnTo>
                <a:lnTo>
                  <a:pt x="1708" y="1042"/>
                </a:lnTo>
                <a:lnTo>
                  <a:pt x="1692" y="1001"/>
                </a:lnTo>
                <a:lnTo>
                  <a:pt x="1655" y="965"/>
                </a:lnTo>
                <a:lnTo>
                  <a:pt x="1647" y="936"/>
                </a:lnTo>
                <a:lnTo>
                  <a:pt x="1589" y="912"/>
                </a:lnTo>
                <a:lnTo>
                  <a:pt x="1556" y="887"/>
                </a:lnTo>
                <a:lnTo>
                  <a:pt x="1531" y="867"/>
                </a:lnTo>
                <a:lnTo>
                  <a:pt x="1482" y="826"/>
                </a:lnTo>
                <a:lnTo>
                  <a:pt x="1420" y="793"/>
                </a:lnTo>
                <a:lnTo>
                  <a:pt x="1346" y="769"/>
                </a:lnTo>
                <a:lnTo>
                  <a:pt x="1321" y="732"/>
                </a:lnTo>
                <a:lnTo>
                  <a:pt x="1288" y="699"/>
                </a:lnTo>
                <a:lnTo>
                  <a:pt x="1227" y="662"/>
                </a:lnTo>
                <a:lnTo>
                  <a:pt x="1173" y="630"/>
                </a:lnTo>
                <a:lnTo>
                  <a:pt x="1127" y="597"/>
                </a:lnTo>
                <a:lnTo>
                  <a:pt x="1090" y="565"/>
                </a:lnTo>
                <a:lnTo>
                  <a:pt x="1000" y="531"/>
                </a:lnTo>
                <a:lnTo>
                  <a:pt x="951" y="499"/>
                </a:lnTo>
                <a:lnTo>
                  <a:pt x="922" y="470"/>
                </a:lnTo>
                <a:lnTo>
                  <a:pt x="860" y="434"/>
                </a:lnTo>
                <a:lnTo>
                  <a:pt x="811" y="400"/>
                </a:lnTo>
                <a:lnTo>
                  <a:pt x="737" y="364"/>
                </a:lnTo>
                <a:lnTo>
                  <a:pt x="666" y="327"/>
                </a:lnTo>
                <a:lnTo>
                  <a:pt x="588" y="278"/>
                </a:lnTo>
                <a:lnTo>
                  <a:pt x="531" y="245"/>
                </a:lnTo>
                <a:lnTo>
                  <a:pt x="436" y="196"/>
                </a:lnTo>
                <a:lnTo>
                  <a:pt x="329" y="147"/>
                </a:lnTo>
                <a:lnTo>
                  <a:pt x="209" y="90"/>
                </a:lnTo>
                <a:lnTo>
                  <a:pt x="103" y="45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7" name="Freeform 97"/>
          <p:cNvSpPr>
            <a:spLocks/>
          </p:cNvSpPr>
          <p:nvPr/>
        </p:nvSpPr>
        <p:spPr bwMode="auto">
          <a:xfrm>
            <a:off x="7785405" y="1465708"/>
            <a:ext cx="4035425" cy="3114675"/>
          </a:xfrm>
          <a:custGeom>
            <a:avLst/>
            <a:gdLst/>
            <a:ahLst/>
            <a:cxnLst>
              <a:cxn ang="0">
                <a:pos x="1886" y="1456"/>
              </a:cxn>
              <a:cxn ang="0">
                <a:pos x="1839" y="1254"/>
              </a:cxn>
              <a:cxn ang="0">
                <a:pos x="1719" y="1140"/>
              </a:cxn>
              <a:cxn ang="0">
                <a:pos x="1698" y="1057"/>
              </a:cxn>
              <a:cxn ang="0">
                <a:pos x="1682" y="995"/>
              </a:cxn>
              <a:cxn ang="0">
                <a:pos x="1604" y="943"/>
              </a:cxn>
              <a:cxn ang="0">
                <a:pos x="1567" y="897"/>
              </a:cxn>
              <a:cxn ang="0">
                <a:pos x="1510" y="860"/>
              </a:cxn>
              <a:cxn ang="0">
                <a:pos x="1494" y="829"/>
              </a:cxn>
              <a:cxn ang="0">
                <a:pos x="1484" y="798"/>
              </a:cxn>
              <a:cxn ang="0">
                <a:pos x="1468" y="772"/>
              </a:cxn>
              <a:cxn ang="0">
                <a:pos x="1411" y="746"/>
              </a:cxn>
              <a:cxn ang="0">
                <a:pos x="1353" y="720"/>
              </a:cxn>
              <a:cxn ang="0">
                <a:pos x="1348" y="700"/>
              </a:cxn>
              <a:cxn ang="0">
                <a:pos x="1322" y="679"/>
              </a:cxn>
              <a:cxn ang="0">
                <a:pos x="1296" y="663"/>
              </a:cxn>
              <a:cxn ang="0">
                <a:pos x="1285" y="648"/>
              </a:cxn>
              <a:cxn ang="0">
                <a:pos x="1254" y="612"/>
              </a:cxn>
              <a:cxn ang="0">
                <a:pos x="1254" y="601"/>
              </a:cxn>
              <a:cxn ang="0">
                <a:pos x="1228" y="570"/>
              </a:cxn>
              <a:cxn ang="0">
                <a:pos x="1217" y="560"/>
              </a:cxn>
              <a:cxn ang="0">
                <a:pos x="1202" y="534"/>
              </a:cxn>
              <a:cxn ang="0">
                <a:pos x="1165" y="513"/>
              </a:cxn>
              <a:cxn ang="0">
                <a:pos x="1155" y="492"/>
              </a:cxn>
              <a:cxn ang="0">
                <a:pos x="1139" y="472"/>
              </a:cxn>
              <a:cxn ang="0">
                <a:pos x="1082" y="456"/>
              </a:cxn>
              <a:cxn ang="0">
                <a:pos x="1040" y="430"/>
              </a:cxn>
              <a:cxn ang="0">
                <a:pos x="993" y="409"/>
              </a:cxn>
              <a:cxn ang="0">
                <a:pos x="972" y="394"/>
              </a:cxn>
              <a:cxn ang="0">
                <a:pos x="941" y="368"/>
              </a:cxn>
              <a:cxn ang="0">
                <a:pos x="920" y="347"/>
              </a:cxn>
              <a:cxn ang="0">
                <a:pos x="878" y="326"/>
              </a:cxn>
              <a:cxn ang="0">
                <a:pos x="862" y="311"/>
              </a:cxn>
              <a:cxn ang="0">
                <a:pos x="826" y="285"/>
              </a:cxn>
              <a:cxn ang="0">
                <a:pos x="773" y="269"/>
              </a:cxn>
              <a:cxn ang="0">
                <a:pos x="753" y="244"/>
              </a:cxn>
              <a:cxn ang="0">
                <a:pos x="721" y="228"/>
              </a:cxn>
              <a:cxn ang="0">
                <a:pos x="648" y="202"/>
              </a:cxn>
              <a:cxn ang="0">
                <a:pos x="606" y="187"/>
              </a:cxn>
              <a:cxn ang="0">
                <a:pos x="559" y="166"/>
              </a:cxn>
              <a:cxn ang="0">
                <a:pos x="517" y="145"/>
              </a:cxn>
              <a:cxn ang="0">
                <a:pos x="465" y="124"/>
              </a:cxn>
              <a:cxn ang="0">
                <a:pos x="403" y="104"/>
              </a:cxn>
              <a:cxn ang="0">
                <a:pos x="361" y="83"/>
              </a:cxn>
              <a:cxn ang="0">
                <a:pos x="335" y="62"/>
              </a:cxn>
              <a:cxn ang="0">
                <a:pos x="230" y="41"/>
              </a:cxn>
              <a:cxn ang="0">
                <a:pos x="136" y="21"/>
              </a:cxn>
              <a:cxn ang="0">
                <a:pos x="0" y="0"/>
              </a:cxn>
            </a:cxnLst>
            <a:rect l="0" t="0" r="r" b="b"/>
            <a:pathLst>
              <a:path w="1886" h="1456">
                <a:moveTo>
                  <a:pt x="1886" y="1456"/>
                </a:moveTo>
                <a:lnTo>
                  <a:pt x="1839" y="1254"/>
                </a:lnTo>
                <a:lnTo>
                  <a:pt x="1719" y="1140"/>
                </a:lnTo>
                <a:lnTo>
                  <a:pt x="1698" y="1057"/>
                </a:lnTo>
                <a:lnTo>
                  <a:pt x="1682" y="995"/>
                </a:lnTo>
                <a:lnTo>
                  <a:pt x="1604" y="943"/>
                </a:lnTo>
                <a:lnTo>
                  <a:pt x="1567" y="897"/>
                </a:lnTo>
                <a:lnTo>
                  <a:pt x="1510" y="860"/>
                </a:lnTo>
                <a:lnTo>
                  <a:pt x="1494" y="829"/>
                </a:lnTo>
                <a:lnTo>
                  <a:pt x="1484" y="798"/>
                </a:lnTo>
                <a:lnTo>
                  <a:pt x="1468" y="772"/>
                </a:lnTo>
                <a:lnTo>
                  <a:pt x="1411" y="746"/>
                </a:lnTo>
                <a:lnTo>
                  <a:pt x="1353" y="720"/>
                </a:lnTo>
                <a:lnTo>
                  <a:pt x="1348" y="700"/>
                </a:lnTo>
                <a:lnTo>
                  <a:pt x="1322" y="679"/>
                </a:lnTo>
                <a:lnTo>
                  <a:pt x="1296" y="663"/>
                </a:lnTo>
                <a:lnTo>
                  <a:pt x="1285" y="648"/>
                </a:lnTo>
                <a:lnTo>
                  <a:pt x="1254" y="612"/>
                </a:lnTo>
                <a:lnTo>
                  <a:pt x="1254" y="601"/>
                </a:lnTo>
                <a:lnTo>
                  <a:pt x="1228" y="570"/>
                </a:lnTo>
                <a:lnTo>
                  <a:pt x="1217" y="560"/>
                </a:lnTo>
                <a:lnTo>
                  <a:pt x="1202" y="534"/>
                </a:lnTo>
                <a:lnTo>
                  <a:pt x="1165" y="513"/>
                </a:lnTo>
                <a:lnTo>
                  <a:pt x="1155" y="492"/>
                </a:lnTo>
                <a:lnTo>
                  <a:pt x="1139" y="472"/>
                </a:lnTo>
                <a:lnTo>
                  <a:pt x="1082" y="456"/>
                </a:lnTo>
                <a:lnTo>
                  <a:pt x="1040" y="430"/>
                </a:lnTo>
                <a:lnTo>
                  <a:pt x="993" y="409"/>
                </a:lnTo>
                <a:lnTo>
                  <a:pt x="972" y="394"/>
                </a:lnTo>
                <a:lnTo>
                  <a:pt x="941" y="368"/>
                </a:lnTo>
                <a:lnTo>
                  <a:pt x="920" y="347"/>
                </a:lnTo>
                <a:lnTo>
                  <a:pt x="878" y="326"/>
                </a:lnTo>
                <a:lnTo>
                  <a:pt x="862" y="311"/>
                </a:lnTo>
                <a:lnTo>
                  <a:pt x="826" y="285"/>
                </a:lnTo>
                <a:lnTo>
                  <a:pt x="773" y="269"/>
                </a:lnTo>
                <a:lnTo>
                  <a:pt x="753" y="244"/>
                </a:lnTo>
                <a:lnTo>
                  <a:pt x="721" y="228"/>
                </a:lnTo>
                <a:lnTo>
                  <a:pt x="648" y="202"/>
                </a:lnTo>
                <a:lnTo>
                  <a:pt x="606" y="187"/>
                </a:lnTo>
                <a:lnTo>
                  <a:pt x="559" y="166"/>
                </a:lnTo>
                <a:lnTo>
                  <a:pt x="517" y="145"/>
                </a:lnTo>
                <a:lnTo>
                  <a:pt x="465" y="124"/>
                </a:lnTo>
                <a:lnTo>
                  <a:pt x="403" y="104"/>
                </a:lnTo>
                <a:lnTo>
                  <a:pt x="361" y="83"/>
                </a:lnTo>
                <a:lnTo>
                  <a:pt x="335" y="62"/>
                </a:lnTo>
                <a:lnTo>
                  <a:pt x="230" y="41"/>
                </a:lnTo>
                <a:lnTo>
                  <a:pt x="136" y="21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8" name="Freeform 98"/>
          <p:cNvSpPr>
            <a:spLocks/>
          </p:cNvSpPr>
          <p:nvPr/>
        </p:nvSpPr>
        <p:spPr bwMode="auto">
          <a:xfrm>
            <a:off x="7509180" y="1283145"/>
            <a:ext cx="4189413" cy="2784475"/>
          </a:xfrm>
          <a:custGeom>
            <a:avLst/>
            <a:gdLst/>
            <a:ahLst/>
            <a:cxnLst>
              <a:cxn ang="0">
                <a:pos x="1959" y="1301"/>
              </a:cxn>
              <a:cxn ang="0">
                <a:pos x="1745" y="1099"/>
              </a:cxn>
              <a:cxn ang="0">
                <a:pos x="1713" y="985"/>
              </a:cxn>
              <a:cxn ang="0">
                <a:pos x="1661" y="902"/>
              </a:cxn>
              <a:cxn ang="0">
                <a:pos x="1583" y="840"/>
              </a:cxn>
              <a:cxn ang="0">
                <a:pos x="1509" y="788"/>
              </a:cxn>
              <a:cxn ang="0">
                <a:pos x="1494" y="742"/>
              </a:cxn>
              <a:cxn ang="0">
                <a:pos x="1447" y="705"/>
              </a:cxn>
              <a:cxn ang="0">
                <a:pos x="1368" y="674"/>
              </a:cxn>
              <a:cxn ang="0">
                <a:pos x="1353" y="643"/>
              </a:cxn>
              <a:cxn ang="0">
                <a:pos x="1337" y="617"/>
              </a:cxn>
              <a:cxn ang="0">
                <a:pos x="1274" y="591"/>
              </a:cxn>
              <a:cxn ang="0">
                <a:pos x="1206" y="565"/>
              </a:cxn>
              <a:cxn ang="0">
                <a:pos x="1165" y="545"/>
              </a:cxn>
              <a:cxn ang="0">
                <a:pos x="1165" y="524"/>
              </a:cxn>
              <a:cxn ang="0">
                <a:pos x="1149" y="508"/>
              </a:cxn>
              <a:cxn ang="0">
                <a:pos x="1149" y="493"/>
              </a:cxn>
              <a:cxn ang="0">
                <a:pos x="1139" y="472"/>
              </a:cxn>
              <a:cxn ang="0">
                <a:pos x="1034" y="446"/>
              </a:cxn>
              <a:cxn ang="0">
                <a:pos x="1029" y="431"/>
              </a:cxn>
              <a:cxn ang="0">
                <a:pos x="1018" y="415"/>
              </a:cxn>
              <a:cxn ang="0">
                <a:pos x="924" y="405"/>
              </a:cxn>
              <a:cxn ang="0">
                <a:pos x="898" y="379"/>
              </a:cxn>
              <a:cxn ang="0">
                <a:pos x="883" y="368"/>
              </a:cxn>
              <a:cxn ang="0">
                <a:pos x="867" y="348"/>
              </a:cxn>
              <a:cxn ang="0">
                <a:pos x="820" y="337"/>
              </a:cxn>
              <a:cxn ang="0">
                <a:pos x="778" y="317"/>
              </a:cxn>
              <a:cxn ang="0">
                <a:pos x="736" y="301"/>
              </a:cxn>
              <a:cxn ang="0">
                <a:pos x="710" y="286"/>
              </a:cxn>
              <a:cxn ang="0">
                <a:pos x="694" y="270"/>
              </a:cxn>
              <a:cxn ang="0">
                <a:pos x="658" y="244"/>
              </a:cxn>
              <a:cxn ang="0">
                <a:pos x="621" y="234"/>
              </a:cxn>
              <a:cxn ang="0">
                <a:pos x="621" y="218"/>
              </a:cxn>
              <a:cxn ang="0">
                <a:pos x="574" y="203"/>
              </a:cxn>
              <a:cxn ang="0">
                <a:pos x="517" y="182"/>
              </a:cxn>
              <a:cxn ang="0">
                <a:pos x="496" y="166"/>
              </a:cxn>
              <a:cxn ang="0">
                <a:pos x="444" y="151"/>
              </a:cxn>
              <a:cxn ang="0">
                <a:pos x="376" y="135"/>
              </a:cxn>
              <a:cxn ang="0">
                <a:pos x="350" y="114"/>
              </a:cxn>
              <a:cxn ang="0">
                <a:pos x="303" y="99"/>
              </a:cxn>
              <a:cxn ang="0">
                <a:pos x="271" y="83"/>
              </a:cxn>
              <a:cxn ang="0">
                <a:pos x="245" y="68"/>
              </a:cxn>
              <a:cxn ang="0">
                <a:pos x="183" y="47"/>
              </a:cxn>
              <a:cxn ang="0">
                <a:pos x="99" y="37"/>
              </a:cxn>
              <a:cxn ang="0">
                <a:pos x="83" y="16"/>
              </a:cxn>
              <a:cxn ang="0">
                <a:pos x="0" y="0"/>
              </a:cxn>
            </a:cxnLst>
            <a:rect l="0" t="0" r="r" b="b"/>
            <a:pathLst>
              <a:path w="1959" h="1301">
                <a:moveTo>
                  <a:pt x="1959" y="1301"/>
                </a:moveTo>
                <a:lnTo>
                  <a:pt x="1745" y="1099"/>
                </a:lnTo>
                <a:lnTo>
                  <a:pt x="1713" y="985"/>
                </a:lnTo>
                <a:lnTo>
                  <a:pt x="1661" y="902"/>
                </a:lnTo>
                <a:lnTo>
                  <a:pt x="1583" y="840"/>
                </a:lnTo>
                <a:lnTo>
                  <a:pt x="1509" y="788"/>
                </a:lnTo>
                <a:lnTo>
                  <a:pt x="1494" y="742"/>
                </a:lnTo>
                <a:lnTo>
                  <a:pt x="1447" y="705"/>
                </a:lnTo>
                <a:lnTo>
                  <a:pt x="1368" y="674"/>
                </a:lnTo>
                <a:lnTo>
                  <a:pt x="1353" y="643"/>
                </a:lnTo>
                <a:lnTo>
                  <a:pt x="1337" y="617"/>
                </a:lnTo>
                <a:lnTo>
                  <a:pt x="1274" y="591"/>
                </a:lnTo>
                <a:lnTo>
                  <a:pt x="1206" y="565"/>
                </a:lnTo>
                <a:lnTo>
                  <a:pt x="1165" y="545"/>
                </a:lnTo>
                <a:lnTo>
                  <a:pt x="1165" y="524"/>
                </a:lnTo>
                <a:lnTo>
                  <a:pt x="1149" y="508"/>
                </a:lnTo>
                <a:lnTo>
                  <a:pt x="1149" y="493"/>
                </a:lnTo>
                <a:lnTo>
                  <a:pt x="1139" y="472"/>
                </a:lnTo>
                <a:lnTo>
                  <a:pt x="1034" y="446"/>
                </a:lnTo>
                <a:lnTo>
                  <a:pt x="1029" y="431"/>
                </a:lnTo>
                <a:lnTo>
                  <a:pt x="1018" y="415"/>
                </a:lnTo>
                <a:lnTo>
                  <a:pt x="924" y="405"/>
                </a:lnTo>
                <a:lnTo>
                  <a:pt x="898" y="379"/>
                </a:lnTo>
                <a:lnTo>
                  <a:pt x="883" y="368"/>
                </a:lnTo>
                <a:lnTo>
                  <a:pt x="867" y="348"/>
                </a:lnTo>
                <a:lnTo>
                  <a:pt x="820" y="337"/>
                </a:lnTo>
                <a:lnTo>
                  <a:pt x="778" y="317"/>
                </a:lnTo>
                <a:lnTo>
                  <a:pt x="736" y="301"/>
                </a:lnTo>
                <a:lnTo>
                  <a:pt x="710" y="286"/>
                </a:lnTo>
                <a:lnTo>
                  <a:pt x="694" y="270"/>
                </a:lnTo>
                <a:lnTo>
                  <a:pt x="658" y="244"/>
                </a:lnTo>
                <a:lnTo>
                  <a:pt x="621" y="234"/>
                </a:lnTo>
                <a:lnTo>
                  <a:pt x="621" y="218"/>
                </a:lnTo>
                <a:lnTo>
                  <a:pt x="574" y="203"/>
                </a:lnTo>
                <a:lnTo>
                  <a:pt x="517" y="182"/>
                </a:lnTo>
                <a:lnTo>
                  <a:pt x="496" y="166"/>
                </a:lnTo>
                <a:lnTo>
                  <a:pt x="444" y="151"/>
                </a:lnTo>
                <a:lnTo>
                  <a:pt x="376" y="135"/>
                </a:lnTo>
                <a:lnTo>
                  <a:pt x="350" y="114"/>
                </a:lnTo>
                <a:lnTo>
                  <a:pt x="303" y="99"/>
                </a:lnTo>
                <a:lnTo>
                  <a:pt x="271" y="83"/>
                </a:lnTo>
                <a:lnTo>
                  <a:pt x="245" y="68"/>
                </a:lnTo>
                <a:lnTo>
                  <a:pt x="183" y="47"/>
                </a:lnTo>
                <a:lnTo>
                  <a:pt x="99" y="37"/>
                </a:lnTo>
                <a:lnTo>
                  <a:pt x="83" y="1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CC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9" name="Freeform 99"/>
          <p:cNvSpPr>
            <a:spLocks/>
          </p:cNvSpPr>
          <p:nvPr/>
        </p:nvSpPr>
        <p:spPr bwMode="auto">
          <a:xfrm>
            <a:off x="6426505" y="517969"/>
            <a:ext cx="4981575" cy="3136900"/>
          </a:xfrm>
          <a:custGeom>
            <a:avLst/>
            <a:gdLst/>
            <a:ahLst/>
            <a:cxnLst>
              <a:cxn ang="0">
                <a:pos x="1836" y="1156"/>
              </a:cxn>
              <a:cxn ang="0">
                <a:pos x="1758" y="997"/>
              </a:cxn>
              <a:cxn ang="0">
                <a:pos x="1573" y="907"/>
              </a:cxn>
              <a:cxn ang="0">
                <a:pos x="1478" y="841"/>
              </a:cxn>
              <a:cxn ang="0">
                <a:pos x="1408" y="792"/>
              </a:cxn>
              <a:cxn ang="0">
                <a:pos x="1404" y="751"/>
              </a:cxn>
              <a:cxn ang="0">
                <a:pos x="1384" y="715"/>
              </a:cxn>
              <a:cxn ang="0">
                <a:pos x="1309" y="686"/>
              </a:cxn>
              <a:cxn ang="0">
                <a:pos x="1309" y="661"/>
              </a:cxn>
              <a:cxn ang="0">
                <a:pos x="1247" y="637"/>
              </a:cxn>
              <a:cxn ang="0">
                <a:pos x="1206" y="616"/>
              </a:cxn>
              <a:cxn ang="0">
                <a:pos x="1186" y="596"/>
              </a:cxn>
              <a:cxn ang="0">
                <a:pos x="1141" y="560"/>
              </a:cxn>
              <a:cxn ang="0">
                <a:pos x="1017" y="543"/>
              </a:cxn>
              <a:cxn ang="0">
                <a:pos x="976" y="531"/>
              </a:cxn>
              <a:cxn ang="0">
                <a:pos x="955" y="519"/>
              </a:cxn>
              <a:cxn ang="0">
                <a:pos x="918" y="470"/>
              </a:cxn>
              <a:cxn ang="0">
                <a:pos x="848" y="429"/>
              </a:cxn>
              <a:cxn ang="0">
                <a:pos x="848" y="420"/>
              </a:cxn>
              <a:cxn ang="0">
                <a:pos x="753" y="388"/>
              </a:cxn>
              <a:cxn ang="0">
                <a:pos x="749" y="375"/>
              </a:cxn>
              <a:cxn ang="0">
                <a:pos x="700" y="359"/>
              </a:cxn>
              <a:cxn ang="0">
                <a:pos x="679" y="347"/>
              </a:cxn>
              <a:cxn ang="0">
                <a:pos x="663" y="335"/>
              </a:cxn>
              <a:cxn ang="0">
                <a:pos x="634" y="330"/>
              </a:cxn>
              <a:cxn ang="0">
                <a:pos x="610" y="318"/>
              </a:cxn>
              <a:cxn ang="0">
                <a:pos x="584" y="298"/>
              </a:cxn>
              <a:cxn ang="0">
                <a:pos x="531" y="281"/>
              </a:cxn>
              <a:cxn ang="0">
                <a:pos x="469" y="269"/>
              </a:cxn>
              <a:cxn ang="0">
                <a:pos x="416" y="224"/>
              </a:cxn>
              <a:cxn ang="0">
                <a:pos x="403" y="208"/>
              </a:cxn>
              <a:cxn ang="0">
                <a:pos x="375" y="200"/>
              </a:cxn>
              <a:cxn ang="0">
                <a:pos x="362" y="171"/>
              </a:cxn>
              <a:cxn ang="0">
                <a:pos x="325" y="163"/>
              </a:cxn>
              <a:cxn ang="0">
                <a:pos x="305" y="155"/>
              </a:cxn>
              <a:cxn ang="0">
                <a:pos x="292" y="142"/>
              </a:cxn>
              <a:cxn ang="0">
                <a:pos x="247" y="114"/>
              </a:cxn>
              <a:cxn ang="0">
                <a:pos x="181" y="73"/>
              </a:cxn>
              <a:cxn ang="0">
                <a:pos x="107" y="49"/>
              </a:cxn>
              <a:cxn ang="0">
                <a:pos x="90" y="45"/>
              </a:cxn>
              <a:cxn ang="0">
                <a:pos x="37" y="24"/>
              </a:cxn>
              <a:cxn ang="0">
                <a:pos x="0" y="0"/>
              </a:cxn>
            </a:cxnLst>
            <a:rect l="0" t="0" r="r" b="b"/>
            <a:pathLst>
              <a:path w="1836" h="1156">
                <a:moveTo>
                  <a:pt x="1836" y="1156"/>
                </a:moveTo>
                <a:lnTo>
                  <a:pt x="1758" y="997"/>
                </a:lnTo>
                <a:lnTo>
                  <a:pt x="1573" y="907"/>
                </a:lnTo>
                <a:lnTo>
                  <a:pt x="1478" y="841"/>
                </a:lnTo>
                <a:lnTo>
                  <a:pt x="1408" y="792"/>
                </a:lnTo>
                <a:lnTo>
                  <a:pt x="1404" y="751"/>
                </a:lnTo>
                <a:lnTo>
                  <a:pt x="1384" y="715"/>
                </a:lnTo>
                <a:lnTo>
                  <a:pt x="1309" y="686"/>
                </a:lnTo>
                <a:lnTo>
                  <a:pt x="1309" y="661"/>
                </a:lnTo>
                <a:lnTo>
                  <a:pt x="1247" y="637"/>
                </a:lnTo>
                <a:lnTo>
                  <a:pt x="1206" y="616"/>
                </a:lnTo>
                <a:lnTo>
                  <a:pt x="1186" y="596"/>
                </a:lnTo>
                <a:lnTo>
                  <a:pt x="1141" y="560"/>
                </a:lnTo>
                <a:lnTo>
                  <a:pt x="1017" y="543"/>
                </a:lnTo>
                <a:lnTo>
                  <a:pt x="976" y="531"/>
                </a:lnTo>
                <a:lnTo>
                  <a:pt x="955" y="519"/>
                </a:lnTo>
                <a:lnTo>
                  <a:pt x="918" y="470"/>
                </a:lnTo>
                <a:lnTo>
                  <a:pt x="848" y="429"/>
                </a:lnTo>
                <a:lnTo>
                  <a:pt x="848" y="420"/>
                </a:lnTo>
                <a:lnTo>
                  <a:pt x="753" y="388"/>
                </a:lnTo>
                <a:lnTo>
                  <a:pt x="749" y="375"/>
                </a:lnTo>
                <a:lnTo>
                  <a:pt x="700" y="359"/>
                </a:lnTo>
                <a:lnTo>
                  <a:pt x="679" y="347"/>
                </a:lnTo>
                <a:lnTo>
                  <a:pt x="663" y="335"/>
                </a:lnTo>
                <a:lnTo>
                  <a:pt x="634" y="330"/>
                </a:lnTo>
                <a:lnTo>
                  <a:pt x="610" y="318"/>
                </a:lnTo>
                <a:lnTo>
                  <a:pt x="584" y="298"/>
                </a:lnTo>
                <a:lnTo>
                  <a:pt x="531" y="281"/>
                </a:lnTo>
                <a:lnTo>
                  <a:pt x="469" y="269"/>
                </a:lnTo>
                <a:lnTo>
                  <a:pt x="416" y="224"/>
                </a:lnTo>
                <a:lnTo>
                  <a:pt x="403" y="208"/>
                </a:lnTo>
                <a:lnTo>
                  <a:pt x="375" y="200"/>
                </a:lnTo>
                <a:lnTo>
                  <a:pt x="362" y="171"/>
                </a:lnTo>
                <a:lnTo>
                  <a:pt x="325" y="163"/>
                </a:lnTo>
                <a:lnTo>
                  <a:pt x="305" y="155"/>
                </a:lnTo>
                <a:lnTo>
                  <a:pt x="292" y="142"/>
                </a:lnTo>
                <a:lnTo>
                  <a:pt x="247" y="114"/>
                </a:lnTo>
                <a:lnTo>
                  <a:pt x="181" y="73"/>
                </a:lnTo>
                <a:lnTo>
                  <a:pt x="107" y="49"/>
                </a:lnTo>
                <a:lnTo>
                  <a:pt x="90" y="45"/>
                </a:lnTo>
                <a:lnTo>
                  <a:pt x="37" y="2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33CCCC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0" name="Freeform 100"/>
          <p:cNvSpPr>
            <a:spLocks/>
          </p:cNvSpPr>
          <p:nvPr/>
        </p:nvSpPr>
        <p:spPr bwMode="auto">
          <a:xfrm>
            <a:off x="6648754" y="895794"/>
            <a:ext cx="5030788" cy="3703638"/>
          </a:xfrm>
          <a:custGeom>
            <a:avLst/>
            <a:gdLst/>
            <a:ahLst/>
            <a:cxnLst>
              <a:cxn ang="0">
                <a:pos x="26" y="4"/>
              </a:cxn>
              <a:cxn ang="0">
                <a:pos x="71" y="16"/>
              </a:cxn>
              <a:cxn ang="0">
                <a:pos x="120" y="33"/>
              </a:cxn>
              <a:cxn ang="0">
                <a:pos x="169" y="45"/>
              </a:cxn>
              <a:cxn ang="0">
                <a:pos x="215" y="61"/>
              </a:cxn>
              <a:cxn ang="0">
                <a:pos x="264" y="78"/>
              </a:cxn>
              <a:cxn ang="0">
                <a:pos x="313" y="98"/>
              </a:cxn>
              <a:cxn ang="0">
                <a:pos x="363" y="114"/>
              </a:cxn>
              <a:cxn ang="0">
                <a:pos x="408" y="135"/>
              </a:cxn>
              <a:cxn ang="0">
                <a:pos x="458" y="155"/>
              </a:cxn>
              <a:cxn ang="0">
                <a:pos x="507" y="176"/>
              </a:cxn>
              <a:cxn ang="0">
                <a:pos x="552" y="196"/>
              </a:cxn>
              <a:cxn ang="0">
                <a:pos x="602" y="221"/>
              </a:cxn>
              <a:cxn ang="0">
                <a:pos x="652" y="241"/>
              </a:cxn>
              <a:cxn ang="0">
                <a:pos x="697" y="266"/>
              </a:cxn>
              <a:cxn ang="0">
                <a:pos x="746" y="290"/>
              </a:cxn>
              <a:cxn ang="0">
                <a:pos x="795" y="315"/>
              </a:cxn>
              <a:cxn ang="0">
                <a:pos x="845" y="339"/>
              </a:cxn>
              <a:cxn ang="0">
                <a:pos x="891" y="364"/>
              </a:cxn>
              <a:cxn ang="0">
                <a:pos x="939" y="389"/>
              </a:cxn>
              <a:cxn ang="0">
                <a:pos x="989" y="413"/>
              </a:cxn>
              <a:cxn ang="0">
                <a:pos x="1034" y="442"/>
              </a:cxn>
              <a:cxn ang="0">
                <a:pos x="1084" y="466"/>
              </a:cxn>
              <a:cxn ang="0">
                <a:pos x="1133" y="494"/>
              </a:cxn>
              <a:cxn ang="0">
                <a:pos x="1178" y="524"/>
              </a:cxn>
              <a:cxn ang="0">
                <a:pos x="1228" y="552"/>
              </a:cxn>
              <a:cxn ang="0">
                <a:pos x="1278" y="584"/>
              </a:cxn>
              <a:cxn ang="0">
                <a:pos x="1327" y="613"/>
              </a:cxn>
              <a:cxn ang="0">
                <a:pos x="1372" y="646"/>
              </a:cxn>
              <a:cxn ang="0">
                <a:pos x="1422" y="683"/>
              </a:cxn>
              <a:cxn ang="0">
                <a:pos x="1471" y="719"/>
              </a:cxn>
              <a:cxn ang="0">
                <a:pos x="1517" y="760"/>
              </a:cxn>
              <a:cxn ang="0">
                <a:pos x="1565" y="805"/>
              </a:cxn>
              <a:cxn ang="0">
                <a:pos x="1615" y="850"/>
              </a:cxn>
              <a:cxn ang="0">
                <a:pos x="1660" y="908"/>
              </a:cxn>
              <a:cxn ang="0">
                <a:pos x="1710" y="973"/>
              </a:cxn>
              <a:cxn ang="0">
                <a:pos x="1759" y="1054"/>
              </a:cxn>
              <a:cxn ang="0">
                <a:pos x="1809" y="1165"/>
              </a:cxn>
              <a:cxn ang="0">
                <a:pos x="1854" y="1365"/>
              </a:cxn>
            </a:cxnLst>
            <a:rect l="0" t="0" r="r" b="b"/>
            <a:pathLst>
              <a:path w="1854" h="1365">
                <a:moveTo>
                  <a:pt x="0" y="0"/>
                </a:moveTo>
                <a:lnTo>
                  <a:pt x="26" y="4"/>
                </a:lnTo>
                <a:lnTo>
                  <a:pt x="50" y="13"/>
                </a:lnTo>
                <a:lnTo>
                  <a:pt x="71" y="16"/>
                </a:lnTo>
                <a:lnTo>
                  <a:pt x="95" y="24"/>
                </a:lnTo>
                <a:lnTo>
                  <a:pt x="120" y="33"/>
                </a:lnTo>
                <a:lnTo>
                  <a:pt x="145" y="37"/>
                </a:lnTo>
                <a:lnTo>
                  <a:pt x="169" y="45"/>
                </a:lnTo>
                <a:lnTo>
                  <a:pt x="194" y="54"/>
                </a:lnTo>
                <a:lnTo>
                  <a:pt x="215" y="61"/>
                </a:lnTo>
                <a:lnTo>
                  <a:pt x="239" y="69"/>
                </a:lnTo>
                <a:lnTo>
                  <a:pt x="264" y="78"/>
                </a:lnTo>
                <a:lnTo>
                  <a:pt x="289" y="86"/>
                </a:lnTo>
                <a:lnTo>
                  <a:pt x="313" y="98"/>
                </a:lnTo>
                <a:lnTo>
                  <a:pt x="339" y="106"/>
                </a:lnTo>
                <a:lnTo>
                  <a:pt x="363" y="114"/>
                </a:lnTo>
                <a:lnTo>
                  <a:pt x="384" y="127"/>
                </a:lnTo>
                <a:lnTo>
                  <a:pt x="408" y="135"/>
                </a:lnTo>
                <a:lnTo>
                  <a:pt x="433" y="147"/>
                </a:lnTo>
                <a:lnTo>
                  <a:pt x="458" y="155"/>
                </a:lnTo>
                <a:lnTo>
                  <a:pt x="482" y="168"/>
                </a:lnTo>
                <a:lnTo>
                  <a:pt x="507" y="176"/>
                </a:lnTo>
                <a:lnTo>
                  <a:pt x="532" y="188"/>
                </a:lnTo>
                <a:lnTo>
                  <a:pt x="552" y="196"/>
                </a:lnTo>
                <a:lnTo>
                  <a:pt x="577" y="209"/>
                </a:lnTo>
                <a:lnTo>
                  <a:pt x="602" y="221"/>
                </a:lnTo>
                <a:lnTo>
                  <a:pt x="626" y="233"/>
                </a:lnTo>
                <a:lnTo>
                  <a:pt x="652" y="241"/>
                </a:lnTo>
                <a:lnTo>
                  <a:pt x="676" y="254"/>
                </a:lnTo>
                <a:lnTo>
                  <a:pt x="697" y="266"/>
                </a:lnTo>
                <a:lnTo>
                  <a:pt x="721" y="278"/>
                </a:lnTo>
                <a:lnTo>
                  <a:pt x="746" y="290"/>
                </a:lnTo>
                <a:lnTo>
                  <a:pt x="771" y="303"/>
                </a:lnTo>
                <a:lnTo>
                  <a:pt x="795" y="315"/>
                </a:lnTo>
                <a:lnTo>
                  <a:pt x="820" y="327"/>
                </a:lnTo>
                <a:lnTo>
                  <a:pt x="845" y="339"/>
                </a:lnTo>
                <a:lnTo>
                  <a:pt x="865" y="352"/>
                </a:lnTo>
                <a:lnTo>
                  <a:pt x="891" y="364"/>
                </a:lnTo>
                <a:lnTo>
                  <a:pt x="915" y="376"/>
                </a:lnTo>
                <a:lnTo>
                  <a:pt x="939" y="389"/>
                </a:lnTo>
                <a:lnTo>
                  <a:pt x="965" y="401"/>
                </a:lnTo>
                <a:lnTo>
                  <a:pt x="989" y="413"/>
                </a:lnTo>
                <a:lnTo>
                  <a:pt x="1014" y="425"/>
                </a:lnTo>
                <a:lnTo>
                  <a:pt x="1034" y="442"/>
                </a:lnTo>
                <a:lnTo>
                  <a:pt x="1059" y="454"/>
                </a:lnTo>
                <a:lnTo>
                  <a:pt x="1084" y="466"/>
                </a:lnTo>
                <a:lnTo>
                  <a:pt x="1108" y="483"/>
                </a:lnTo>
                <a:lnTo>
                  <a:pt x="1133" y="494"/>
                </a:lnTo>
                <a:lnTo>
                  <a:pt x="1158" y="507"/>
                </a:lnTo>
                <a:lnTo>
                  <a:pt x="1178" y="524"/>
                </a:lnTo>
                <a:lnTo>
                  <a:pt x="1204" y="539"/>
                </a:lnTo>
                <a:lnTo>
                  <a:pt x="1228" y="552"/>
                </a:lnTo>
                <a:lnTo>
                  <a:pt x="1252" y="568"/>
                </a:lnTo>
                <a:lnTo>
                  <a:pt x="1278" y="584"/>
                </a:lnTo>
                <a:lnTo>
                  <a:pt x="1302" y="597"/>
                </a:lnTo>
                <a:lnTo>
                  <a:pt x="1327" y="613"/>
                </a:lnTo>
                <a:lnTo>
                  <a:pt x="1347" y="629"/>
                </a:lnTo>
                <a:lnTo>
                  <a:pt x="1372" y="646"/>
                </a:lnTo>
                <a:lnTo>
                  <a:pt x="1397" y="666"/>
                </a:lnTo>
                <a:lnTo>
                  <a:pt x="1422" y="683"/>
                </a:lnTo>
                <a:lnTo>
                  <a:pt x="1446" y="699"/>
                </a:lnTo>
                <a:lnTo>
                  <a:pt x="1471" y="719"/>
                </a:lnTo>
                <a:lnTo>
                  <a:pt x="1496" y="740"/>
                </a:lnTo>
                <a:lnTo>
                  <a:pt x="1517" y="760"/>
                </a:lnTo>
                <a:lnTo>
                  <a:pt x="1541" y="781"/>
                </a:lnTo>
                <a:lnTo>
                  <a:pt x="1565" y="805"/>
                </a:lnTo>
                <a:lnTo>
                  <a:pt x="1591" y="826"/>
                </a:lnTo>
                <a:lnTo>
                  <a:pt x="1615" y="850"/>
                </a:lnTo>
                <a:lnTo>
                  <a:pt x="1640" y="879"/>
                </a:lnTo>
                <a:lnTo>
                  <a:pt x="1660" y="908"/>
                </a:lnTo>
                <a:lnTo>
                  <a:pt x="1685" y="936"/>
                </a:lnTo>
                <a:lnTo>
                  <a:pt x="1710" y="973"/>
                </a:lnTo>
                <a:lnTo>
                  <a:pt x="1735" y="1009"/>
                </a:lnTo>
                <a:lnTo>
                  <a:pt x="1759" y="1054"/>
                </a:lnTo>
                <a:lnTo>
                  <a:pt x="1784" y="1104"/>
                </a:lnTo>
                <a:lnTo>
                  <a:pt x="1809" y="1165"/>
                </a:lnTo>
                <a:lnTo>
                  <a:pt x="1830" y="1247"/>
                </a:lnTo>
                <a:lnTo>
                  <a:pt x="1854" y="1365"/>
                </a:lnTo>
              </a:path>
            </a:pathLst>
          </a:cu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1" name="Line 204"/>
          <p:cNvSpPr>
            <a:spLocks noChangeShapeType="1"/>
          </p:cNvSpPr>
          <p:nvPr/>
        </p:nvSpPr>
        <p:spPr bwMode="auto">
          <a:xfrm>
            <a:off x="6570967" y="457200"/>
            <a:ext cx="4837114" cy="19712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2" name="Line 204"/>
          <p:cNvSpPr>
            <a:spLocks noChangeShapeType="1"/>
          </p:cNvSpPr>
          <p:nvPr/>
        </p:nvSpPr>
        <p:spPr bwMode="auto">
          <a:xfrm>
            <a:off x="6366552" y="968821"/>
            <a:ext cx="4143002" cy="2146375"/>
          </a:xfrm>
          <a:prstGeom prst="line">
            <a:avLst/>
          </a:prstGeom>
          <a:noFill/>
          <a:ln w="57150">
            <a:solidFill>
              <a:srgbClr val="3333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3" name="Text Box 203"/>
          <p:cNvSpPr txBox="1">
            <a:spLocks noChangeArrowheads="1"/>
          </p:cNvSpPr>
          <p:nvPr/>
        </p:nvSpPr>
        <p:spPr bwMode="auto">
          <a:xfrm>
            <a:off x="7766354" y="2270569"/>
            <a:ext cx="11208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66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4" name="Text Box 203"/>
          <p:cNvSpPr txBox="1">
            <a:spLocks noChangeArrowheads="1"/>
          </p:cNvSpPr>
          <p:nvPr/>
        </p:nvSpPr>
        <p:spPr bwMode="auto">
          <a:xfrm>
            <a:off x="9933958" y="1196955"/>
            <a:ext cx="1026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5" name="Freeform 106"/>
          <p:cNvSpPr>
            <a:spLocks/>
          </p:cNvSpPr>
          <p:nvPr/>
        </p:nvSpPr>
        <p:spPr bwMode="auto">
          <a:xfrm>
            <a:off x="6497637" y="457200"/>
            <a:ext cx="5541963" cy="4075113"/>
          </a:xfrm>
          <a:custGeom>
            <a:avLst/>
            <a:gdLst/>
            <a:ahLst/>
            <a:cxnLst>
              <a:cxn ang="0">
                <a:pos x="2197" y="1778"/>
              </a:cxn>
              <a:cxn ang="0">
                <a:pos x="2161" y="1596"/>
              </a:cxn>
              <a:cxn ang="0">
                <a:pos x="2125" y="1493"/>
              </a:cxn>
              <a:cxn ang="0">
                <a:pos x="2094" y="1420"/>
              </a:cxn>
              <a:cxn ang="0">
                <a:pos x="2032" y="1316"/>
              </a:cxn>
              <a:cxn ang="0">
                <a:pos x="1954" y="1207"/>
              </a:cxn>
              <a:cxn ang="0">
                <a:pos x="1886" y="1135"/>
              </a:cxn>
              <a:cxn ang="0">
                <a:pos x="1809" y="1062"/>
              </a:cxn>
              <a:cxn ang="0">
                <a:pos x="1741" y="1005"/>
              </a:cxn>
              <a:cxn ang="0">
                <a:pos x="1700" y="969"/>
              </a:cxn>
              <a:cxn ang="0">
                <a:pos x="1648" y="928"/>
              </a:cxn>
              <a:cxn ang="0">
                <a:pos x="1596" y="891"/>
              </a:cxn>
              <a:cxn ang="0">
                <a:pos x="1555" y="860"/>
              </a:cxn>
              <a:cxn ang="0">
                <a:pos x="1498" y="819"/>
              </a:cxn>
              <a:cxn ang="0">
                <a:pos x="1446" y="782"/>
              </a:cxn>
              <a:cxn ang="0">
                <a:pos x="1389" y="746"/>
              </a:cxn>
              <a:cxn ang="0">
                <a:pos x="1337" y="715"/>
              </a:cxn>
              <a:cxn ang="0">
                <a:pos x="1275" y="674"/>
              </a:cxn>
              <a:cxn ang="0">
                <a:pos x="1218" y="643"/>
              </a:cxn>
              <a:cxn ang="0">
                <a:pos x="1156" y="601"/>
              </a:cxn>
              <a:cxn ang="0">
                <a:pos x="1099" y="570"/>
              </a:cxn>
              <a:cxn ang="0">
                <a:pos x="1036" y="529"/>
              </a:cxn>
              <a:cxn ang="0">
                <a:pos x="974" y="492"/>
              </a:cxn>
              <a:cxn ang="0">
                <a:pos x="907" y="456"/>
              </a:cxn>
              <a:cxn ang="0">
                <a:pos x="845" y="420"/>
              </a:cxn>
              <a:cxn ang="0">
                <a:pos x="777" y="383"/>
              </a:cxn>
              <a:cxn ang="0">
                <a:pos x="715" y="347"/>
              </a:cxn>
              <a:cxn ang="0">
                <a:pos x="648" y="311"/>
              </a:cxn>
              <a:cxn ang="0">
                <a:pos x="580" y="275"/>
              </a:cxn>
              <a:cxn ang="0">
                <a:pos x="508" y="238"/>
              </a:cxn>
              <a:cxn ang="0">
                <a:pos x="440" y="202"/>
              </a:cxn>
              <a:cxn ang="0">
                <a:pos x="368" y="166"/>
              </a:cxn>
              <a:cxn ang="0">
                <a:pos x="295" y="129"/>
              </a:cxn>
              <a:cxn ang="0">
                <a:pos x="223" y="93"/>
              </a:cxn>
              <a:cxn ang="0">
                <a:pos x="140" y="57"/>
              </a:cxn>
              <a:cxn ang="0">
                <a:pos x="57" y="21"/>
              </a:cxn>
              <a:cxn ang="0">
                <a:pos x="0" y="0"/>
              </a:cxn>
            </a:cxnLst>
            <a:rect l="0" t="0" r="r" b="b"/>
            <a:pathLst>
              <a:path w="2197" h="1778">
                <a:moveTo>
                  <a:pt x="2197" y="1778"/>
                </a:moveTo>
                <a:lnTo>
                  <a:pt x="2161" y="1596"/>
                </a:lnTo>
                <a:lnTo>
                  <a:pt x="2125" y="1493"/>
                </a:lnTo>
                <a:lnTo>
                  <a:pt x="2094" y="1420"/>
                </a:lnTo>
                <a:lnTo>
                  <a:pt x="2032" y="1316"/>
                </a:lnTo>
                <a:lnTo>
                  <a:pt x="1954" y="1207"/>
                </a:lnTo>
                <a:lnTo>
                  <a:pt x="1886" y="1135"/>
                </a:lnTo>
                <a:lnTo>
                  <a:pt x="1809" y="1062"/>
                </a:lnTo>
                <a:lnTo>
                  <a:pt x="1741" y="1005"/>
                </a:lnTo>
                <a:lnTo>
                  <a:pt x="1700" y="969"/>
                </a:lnTo>
                <a:lnTo>
                  <a:pt x="1648" y="928"/>
                </a:lnTo>
                <a:lnTo>
                  <a:pt x="1596" y="891"/>
                </a:lnTo>
                <a:lnTo>
                  <a:pt x="1555" y="860"/>
                </a:lnTo>
                <a:lnTo>
                  <a:pt x="1498" y="819"/>
                </a:lnTo>
                <a:lnTo>
                  <a:pt x="1446" y="782"/>
                </a:lnTo>
                <a:lnTo>
                  <a:pt x="1389" y="746"/>
                </a:lnTo>
                <a:lnTo>
                  <a:pt x="1337" y="715"/>
                </a:lnTo>
                <a:lnTo>
                  <a:pt x="1275" y="674"/>
                </a:lnTo>
                <a:lnTo>
                  <a:pt x="1218" y="643"/>
                </a:lnTo>
                <a:lnTo>
                  <a:pt x="1156" y="601"/>
                </a:lnTo>
                <a:lnTo>
                  <a:pt x="1099" y="570"/>
                </a:lnTo>
                <a:lnTo>
                  <a:pt x="1036" y="529"/>
                </a:lnTo>
                <a:lnTo>
                  <a:pt x="974" y="492"/>
                </a:lnTo>
                <a:lnTo>
                  <a:pt x="907" y="456"/>
                </a:lnTo>
                <a:lnTo>
                  <a:pt x="845" y="420"/>
                </a:lnTo>
                <a:lnTo>
                  <a:pt x="777" y="383"/>
                </a:lnTo>
                <a:lnTo>
                  <a:pt x="715" y="347"/>
                </a:lnTo>
                <a:lnTo>
                  <a:pt x="648" y="311"/>
                </a:lnTo>
                <a:lnTo>
                  <a:pt x="580" y="275"/>
                </a:lnTo>
                <a:lnTo>
                  <a:pt x="508" y="238"/>
                </a:lnTo>
                <a:lnTo>
                  <a:pt x="440" y="202"/>
                </a:lnTo>
                <a:lnTo>
                  <a:pt x="368" y="166"/>
                </a:lnTo>
                <a:lnTo>
                  <a:pt x="295" y="129"/>
                </a:lnTo>
                <a:lnTo>
                  <a:pt x="223" y="93"/>
                </a:lnTo>
                <a:lnTo>
                  <a:pt x="140" y="57"/>
                </a:lnTo>
                <a:lnTo>
                  <a:pt x="57" y="21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FF00FF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6" name="Text Box 203"/>
          <p:cNvSpPr txBox="1">
            <a:spLocks noChangeArrowheads="1"/>
          </p:cNvSpPr>
          <p:nvPr/>
        </p:nvSpPr>
        <p:spPr bwMode="auto">
          <a:xfrm>
            <a:off x="2437786" y="5385785"/>
            <a:ext cx="1026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7" name="Line 204"/>
          <p:cNvSpPr>
            <a:spLocks noChangeShapeType="1"/>
          </p:cNvSpPr>
          <p:nvPr/>
        </p:nvSpPr>
        <p:spPr bwMode="auto">
          <a:xfrm>
            <a:off x="2068110" y="2123520"/>
            <a:ext cx="4143002" cy="2146375"/>
          </a:xfrm>
          <a:prstGeom prst="line">
            <a:avLst/>
          </a:prstGeom>
          <a:noFill/>
          <a:ln w="38100">
            <a:solidFill>
              <a:srgbClr val="3333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8" name="Text Box 203"/>
          <p:cNvSpPr txBox="1">
            <a:spLocks noChangeArrowheads="1"/>
          </p:cNvSpPr>
          <p:nvPr/>
        </p:nvSpPr>
        <p:spPr bwMode="auto">
          <a:xfrm>
            <a:off x="6028614" y="3703974"/>
            <a:ext cx="11208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=.66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81114" y="4559681"/>
            <a:ext cx="1903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Mixture</a:t>
            </a:r>
          </a:p>
        </p:txBody>
      </p:sp>
    </p:spTree>
    <p:extLst>
      <p:ext uri="{BB962C8B-B14F-4D97-AF65-F5344CB8AC3E}">
        <p14:creationId xmlns:p14="http://schemas.microsoft.com/office/powerpoint/2010/main" val="541803287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7.6|6.6|11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5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4|17.2|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6|36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7|66.7|67.1|128.8|73.9|47.8|38.2|82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4|2.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6|29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14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5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8|4.3|1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2.1|8.4|3.3|7.5|8.7|4.9|6.8|7.4|12.5|17.4|14.4|12.7|5.2|14.3|5|10.1|18.5|18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9.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.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0.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.8|19.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.8|19.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9.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|3.9|23.7|2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9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5|4.6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38.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9.3|5.6|5.7|15.5|9.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9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7.6|6.6|11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7.6|6.6|11.6"/>
</p:tagLst>
</file>

<file path=ppt/theme/theme1.xml><?xml version="1.0" encoding="utf-8"?>
<a:theme xmlns:a="http://schemas.openxmlformats.org/drawingml/2006/main" name="1_Default Desig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8_Default Desig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7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1" compatLnSpc="1">
        <a:prstTxWarp prst="textNoShape">
          <a:avLst/>
        </a:prstTxWarp>
      </a:bodyPr>
      <a:lstStyle>
        <a:defPPr algn="ctr" fontAlgn="base">
          <a:spcBef>
            <a:spcPct val="0"/>
          </a:spcBef>
          <a:spcAft>
            <a:spcPct val="0"/>
          </a:spcAft>
          <a:defRPr sz="2800" dirty="0" smtClean="0"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4_Default Design">
  <a:themeElements>
    <a:clrScheme name="7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800" dirty="0" smtClean="0"/>
        </a:defPPr>
      </a:lstStyle>
    </a:txDef>
  </a:objectDefaults>
  <a:extraClrSchemeLst>
    <a:extraClrScheme>
      <a:clrScheme name="7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7.xml><?xml version="1.0" encoding="utf-8"?>
<a:theme xmlns:a="http://schemas.openxmlformats.org/drawingml/2006/main" name="6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1" compatLnSpc="1">
        <a:prstTxWarp prst="textNoShape">
          <a:avLst/>
        </a:prstTxWarp>
      </a:bodyPr>
      <a:lstStyle>
        <a:defPPr algn="ctr" fontAlgn="base">
          <a:spcBef>
            <a:spcPct val="0"/>
          </a:spcBef>
          <a:spcAft>
            <a:spcPct val="0"/>
          </a:spcAft>
          <a:defRPr sz="2800" dirty="0" smtClean="0"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9_Default Design">
  <a:themeElements>
    <a:clrScheme name="">
      <a:dk1>
        <a:srgbClr val="808080"/>
      </a:dk1>
      <a:lt1>
        <a:srgbClr val="FFFFFF"/>
      </a:lt1>
      <a:dk2>
        <a:srgbClr val="000000"/>
      </a:dk2>
      <a:lt2>
        <a:srgbClr val="FFFF00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8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8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1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8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8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375</TotalTime>
  <Words>7715</Words>
  <Application>Microsoft Office PowerPoint</Application>
  <PresentationFormat>Widescreen</PresentationFormat>
  <Paragraphs>3814</Paragraphs>
  <Slides>264</Slides>
  <Notes>151</Notes>
  <HiddenSlides>6</HiddenSlides>
  <MMClips>34</MMClips>
  <ScaleCrop>false</ScaleCrop>
  <HeadingPairs>
    <vt:vector size="8" baseType="variant">
      <vt:variant>
        <vt:lpstr>Fonts Used</vt:lpstr>
      </vt:variant>
      <vt:variant>
        <vt:i4>25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4</vt:i4>
      </vt:variant>
    </vt:vector>
  </HeadingPairs>
  <TitlesOfParts>
    <vt:vector size="299" baseType="lpstr">
      <vt:lpstr>PMingLiU</vt:lpstr>
      <vt:lpstr>SimSun</vt:lpstr>
      <vt:lpstr>Aptos</vt:lpstr>
      <vt:lpstr>Aptos Display</vt:lpstr>
      <vt:lpstr>Arial</vt:lpstr>
      <vt:lpstr>Arial Black</vt:lpstr>
      <vt:lpstr>Arial Rounded MT Bold</vt:lpstr>
      <vt:lpstr>Arial Unicode MS</vt:lpstr>
      <vt:lpstr>Bauhaus 93</vt:lpstr>
      <vt:lpstr>Calibri</vt:lpstr>
      <vt:lpstr>Cambria Math</vt:lpstr>
      <vt:lpstr>Chiller</vt:lpstr>
      <vt:lpstr>Courier New</vt:lpstr>
      <vt:lpstr>Curlz MT</vt:lpstr>
      <vt:lpstr>Gabriola</vt:lpstr>
      <vt:lpstr>Gill Sans MT</vt:lpstr>
      <vt:lpstr>Helvetica</vt:lpstr>
      <vt:lpstr>Jumble</vt:lpstr>
      <vt:lpstr>Lucida Sans</vt:lpstr>
      <vt:lpstr>Symbol</vt:lpstr>
      <vt:lpstr>Times New Roman</vt:lpstr>
      <vt:lpstr>Trebuchet MS</vt:lpstr>
      <vt:lpstr>Webdings</vt:lpstr>
      <vt:lpstr>Wingdings</vt:lpstr>
      <vt:lpstr>Wingdings 3</vt:lpstr>
      <vt:lpstr>1_Default Design</vt:lpstr>
      <vt:lpstr>2_Default Design</vt:lpstr>
      <vt:lpstr>8_Default Design</vt:lpstr>
      <vt:lpstr>7_Default Design</vt:lpstr>
      <vt:lpstr>14_Default Design</vt:lpstr>
      <vt:lpstr>Office Theme</vt:lpstr>
      <vt:lpstr>6_Default Design</vt:lpstr>
      <vt:lpstr>9_Default Design</vt:lpstr>
      <vt:lpstr>1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dealized Centralized Control</vt:lpstr>
      <vt:lpstr>Idealized Centralized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hn</dc:creator>
  <cp:lastModifiedBy>John Doyle</cp:lastModifiedBy>
  <cp:revision>3849</cp:revision>
  <dcterms:created xsi:type="dcterms:W3CDTF">2006-08-16T00:00:00Z</dcterms:created>
  <dcterms:modified xsi:type="dcterms:W3CDTF">2025-09-21T17:26:35Z</dcterms:modified>
</cp:coreProperties>
</file>